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drawings/drawing1.xml" ContentType="application/vnd.openxmlformats-officedocument.drawingml.chartshapes+xml"/>
  <Override PartName="/word/charts/chart4.xml" ContentType="application/vnd.openxmlformats-officedocument.drawingml.chart+xml"/>
  <Override PartName="/word/drawings/drawing2.xml" ContentType="application/vnd.openxmlformats-officedocument.drawingml.chartshapes+xml"/>
  <Override PartName="/word/charts/chart5.xml" ContentType="application/vnd.openxmlformats-officedocument.drawingml.chart+xml"/>
  <Override PartName="/word/drawings/drawing3.xml" ContentType="application/vnd.openxmlformats-officedocument.drawingml.chartshapes+xml"/>
  <Override PartName="/word/charts/chart6.xml" ContentType="application/vnd.openxmlformats-officedocument.drawingml.chart+xml"/>
  <Override PartName="/word/drawings/drawing4.xml" ContentType="application/vnd.openxmlformats-officedocument.drawingml.chartshapes+xml"/>
  <Override PartName="/word/charts/chart7.xml" ContentType="application/vnd.openxmlformats-officedocument.drawingml.chart+xml"/>
  <Override PartName="/word/drawings/drawing5.xml" ContentType="application/vnd.openxmlformats-officedocument.drawingml.chartshapes+xml"/>
  <Override PartName="/word/charts/chart8.xml" ContentType="application/vnd.openxmlformats-officedocument.drawingml.chart+xml"/>
  <Override PartName="/word/drawings/drawing6.xml" ContentType="application/vnd.openxmlformats-officedocument.drawingml.chartshapes+xml"/>
  <Override PartName="/word/charts/chart9.xml" ContentType="application/vnd.openxmlformats-officedocument.drawingml.chart+xml"/>
  <Override PartName="/word/drawings/drawing7.xml" ContentType="application/vnd.openxmlformats-officedocument.drawingml.chartshapes+xml"/>
  <Override PartName="/word/charts/chart10.xml" ContentType="application/vnd.openxmlformats-officedocument.drawingml.chart+xml"/>
  <Override PartName="/word/drawings/drawing8.xml" ContentType="application/vnd.openxmlformats-officedocument.drawingml.chartshapes+xml"/>
  <Override PartName="/word/charts/chart11.xml" ContentType="application/vnd.openxmlformats-officedocument.drawingml.chart+xml"/>
  <Override PartName="/word/drawings/drawing9.xml" ContentType="application/vnd.openxmlformats-officedocument.drawingml.chartshapes+xml"/>
  <Override PartName="/word/charts/chart12.xml" ContentType="application/vnd.openxmlformats-officedocument.drawingml.chart+xml"/>
  <Override PartName="/word/drawings/drawing10.xml" ContentType="application/vnd.openxmlformats-officedocument.drawingml.chartshapes+xml"/>
  <Override PartName="/word/charts/chart13.xml" ContentType="application/vnd.openxmlformats-officedocument.drawingml.chart+xml"/>
  <Override PartName="/word/charts/chart14.xml" ContentType="application/vnd.openxmlformats-officedocument.drawingml.chart+xml"/>
  <Override PartName="/word/charts/chart15.xml" ContentType="application/vnd.openxmlformats-officedocument.drawingml.chart+xml"/>
  <Override PartName="/word/drawings/drawing11.xml" ContentType="application/vnd.openxmlformats-officedocument.drawingml.chartshapes+xml"/>
  <Override PartName="/word/charts/chart16.xml" ContentType="application/vnd.openxmlformats-officedocument.drawingml.chart+xml"/>
  <Override PartName="/word/drawings/drawing12.xml" ContentType="application/vnd.openxmlformats-officedocument.drawingml.chartshapes+xml"/>
  <Override PartName="/word/charts/chart17.xml" ContentType="application/vnd.openxmlformats-officedocument.drawingml.chart+xml"/>
  <Override PartName="/word/drawings/drawing13.xml" ContentType="application/vnd.openxmlformats-officedocument.drawingml.chartshapes+xml"/>
  <Override PartName="/word/charts/chart18.xml" ContentType="application/vnd.openxmlformats-officedocument.drawingml.chart+xml"/>
  <Override PartName="/word/drawings/drawing14.xml" ContentType="application/vnd.openxmlformats-officedocument.drawingml.chartshap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9269D30" w14:textId="77777777" w:rsidR="00733892" w:rsidRDefault="00733892" w:rsidP="00733892">
      <w:pPr>
        <w:bidi/>
        <w:jc w:val="center"/>
        <w:rPr>
          <w:rFonts w:cs="B Nazanin"/>
          <w:b/>
          <w:bCs/>
          <w:sz w:val="28"/>
          <w:szCs w:val="28"/>
          <w:lang w:bidi="fa-IR"/>
        </w:rPr>
      </w:pPr>
    </w:p>
    <w:p w14:paraId="7968F661" w14:textId="77777777" w:rsidR="00733892" w:rsidRDefault="00733892" w:rsidP="00733892">
      <w:pPr>
        <w:bidi/>
        <w:jc w:val="center"/>
        <w:rPr>
          <w:rFonts w:cs="B Nazanin"/>
          <w:b/>
          <w:bCs/>
          <w:sz w:val="28"/>
          <w:szCs w:val="28"/>
          <w:lang w:bidi="fa-IR"/>
        </w:rPr>
      </w:pPr>
    </w:p>
    <w:p w14:paraId="4AC0CD11" w14:textId="77777777" w:rsidR="00733892" w:rsidRDefault="00733892" w:rsidP="00733892">
      <w:pPr>
        <w:bidi/>
        <w:jc w:val="center"/>
        <w:rPr>
          <w:rFonts w:cs="B Nazanin"/>
          <w:b/>
          <w:bCs/>
          <w:sz w:val="28"/>
          <w:szCs w:val="28"/>
          <w:lang w:bidi="fa-IR"/>
        </w:rPr>
      </w:pPr>
    </w:p>
    <w:p w14:paraId="6187D952" w14:textId="77777777" w:rsidR="00733892" w:rsidRDefault="00733892" w:rsidP="00733892">
      <w:pPr>
        <w:bidi/>
        <w:jc w:val="center"/>
        <w:rPr>
          <w:rFonts w:cs="B Nazanin"/>
          <w:b/>
          <w:bCs/>
          <w:sz w:val="28"/>
          <w:szCs w:val="28"/>
          <w:lang w:bidi="fa-IR"/>
        </w:rPr>
      </w:pPr>
    </w:p>
    <w:p w14:paraId="33A8F7F4" w14:textId="77777777" w:rsidR="00733892" w:rsidRDefault="00733892" w:rsidP="00733892">
      <w:pPr>
        <w:bidi/>
        <w:jc w:val="center"/>
        <w:rPr>
          <w:rFonts w:cs="B Nazanin"/>
          <w:b/>
          <w:bCs/>
          <w:sz w:val="28"/>
          <w:szCs w:val="28"/>
          <w:lang w:bidi="fa-IR"/>
        </w:rPr>
      </w:pPr>
    </w:p>
    <w:p w14:paraId="743D2B52" w14:textId="77777777" w:rsidR="00733892" w:rsidRDefault="00733892" w:rsidP="00733892">
      <w:pPr>
        <w:bidi/>
        <w:jc w:val="center"/>
        <w:rPr>
          <w:rFonts w:cs="B Nazanin"/>
          <w:b/>
          <w:bCs/>
          <w:sz w:val="28"/>
          <w:szCs w:val="28"/>
          <w:lang w:bidi="fa-IR"/>
        </w:rPr>
      </w:pPr>
    </w:p>
    <w:p w14:paraId="69B3E744" w14:textId="77777777" w:rsidR="00733892" w:rsidRDefault="00733892" w:rsidP="00733892">
      <w:pPr>
        <w:bidi/>
        <w:jc w:val="center"/>
        <w:rPr>
          <w:rFonts w:cs="B Nazanin"/>
          <w:b/>
          <w:bCs/>
          <w:sz w:val="28"/>
          <w:szCs w:val="28"/>
          <w:lang w:bidi="fa-IR"/>
        </w:rPr>
      </w:pPr>
    </w:p>
    <w:p w14:paraId="35BC0CEC" w14:textId="77777777" w:rsidR="00733892" w:rsidRDefault="00733892" w:rsidP="00733892">
      <w:pPr>
        <w:bidi/>
        <w:jc w:val="center"/>
        <w:rPr>
          <w:rFonts w:cs="B Nazanin"/>
          <w:b/>
          <w:bCs/>
          <w:sz w:val="28"/>
          <w:szCs w:val="28"/>
          <w:lang w:bidi="fa-IR"/>
        </w:rPr>
      </w:pPr>
    </w:p>
    <w:p w14:paraId="0A487ED2" w14:textId="77777777" w:rsidR="00733892" w:rsidRPr="00A76F63" w:rsidRDefault="00733892" w:rsidP="00733892">
      <w:pPr>
        <w:bidi/>
        <w:jc w:val="center"/>
        <w:rPr>
          <w:rFonts w:cs="B Nazanin"/>
          <w:b/>
          <w:bCs/>
          <w:sz w:val="28"/>
          <w:szCs w:val="28"/>
          <w:rtl/>
          <w:lang w:bidi="fa-IR"/>
        </w:rPr>
      </w:pPr>
      <w:proofErr w:type="spellStart"/>
      <w:r w:rsidRPr="00A76F63">
        <w:rPr>
          <w:rFonts w:cs="B Nazanin" w:hint="cs"/>
          <w:b/>
          <w:bCs/>
          <w:sz w:val="28"/>
          <w:szCs w:val="28"/>
          <w:rtl/>
          <w:lang w:bidi="fa-IR"/>
        </w:rPr>
        <w:t>ارزيابي</w:t>
      </w:r>
      <w:proofErr w:type="spellEnd"/>
      <w:r w:rsidRPr="00A76F63">
        <w:rPr>
          <w:rFonts w:cs="B Nazanin" w:hint="cs"/>
          <w:b/>
          <w:bCs/>
          <w:sz w:val="28"/>
          <w:szCs w:val="28"/>
          <w:rtl/>
          <w:lang w:bidi="fa-IR"/>
        </w:rPr>
        <w:t xml:space="preserve"> </w:t>
      </w:r>
      <w:proofErr w:type="spellStart"/>
      <w:r w:rsidRPr="00A76F63">
        <w:rPr>
          <w:rFonts w:cs="B Nazanin" w:hint="cs"/>
          <w:b/>
          <w:bCs/>
          <w:sz w:val="28"/>
          <w:szCs w:val="28"/>
          <w:rtl/>
          <w:lang w:bidi="fa-IR"/>
        </w:rPr>
        <w:t>نيروهاي</w:t>
      </w:r>
      <w:proofErr w:type="spellEnd"/>
      <w:r w:rsidRPr="00A76F63">
        <w:rPr>
          <w:rFonts w:cs="B Nazanin" w:hint="cs"/>
          <w:b/>
          <w:bCs/>
          <w:sz w:val="28"/>
          <w:szCs w:val="28"/>
          <w:rtl/>
          <w:lang w:bidi="fa-IR"/>
        </w:rPr>
        <w:t xml:space="preserve"> طراحی </w:t>
      </w:r>
      <w:proofErr w:type="spellStart"/>
      <w:r w:rsidRPr="00A76F63">
        <w:rPr>
          <w:rFonts w:cs="B Nazanin" w:hint="cs"/>
          <w:b/>
          <w:bCs/>
          <w:sz w:val="28"/>
          <w:szCs w:val="28"/>
          <w:rtl/>
          <w:lang w:bidi="fa-IR"/>
        </w:rPr>
        <w:t>لرزه</w:t>
      </w:r>
      <w:r w:rsidRPr="00A76F63">
        <w:rPr>
          <w:rFonts w:cs="B Nazanin"/>
          <w:b/>
          <w:bCs/>
          <w:sz w:val="28"/>
          <w:szCs w:val="28"/>
          <w:rtl/>
          <w:lang w:bidi="fa-IR"/>
        </w:rPr>
        <w:softHyphen/>
      </w:r>
      <w:r w:rsidRPr="00A76F63">
        <w:rPr>
          <w:rFonts w:cs="B Nazanin" w:hint="cs"/>
          <w:b/>
          <w:bCs/>
          <w:sz w:val="28"/>
          <w:szCs w:val="28"/>
          <w:rtl/>
          <w:lang w:bidi="fa-IR"/>
        </w:rPr>
        <w:t>اي</w:t>
      </w:r>
      <w:proofErr w:type="spellEnd"/>
      <w:r w:rsidRPr="00A76F63">
        <w:rPr>
          <w:rFonts w:cs="B Nazanin" w:hint="cs"/>
          <w:b/>
          <w:bCs/>
          <w:sz w:val="28"/>
          <w:szCs w:val="28"/>
          <w:rtl/>
          <w:lang w:bidi="fa-IR"/>
        </w:rPr>
        <w:t xml:space="preserve"> مخازن هوایی </w:t>
      </w:r>
      <w:proofErr w:type="spellStart"/>
      <w:r w:rsidRPr="00A76F63">
        <w:rPr>
          <w:rFonts w:cs="B Nazanin" w:hint="cs"/>
          <w:b/>
          <w:bCs/>
          <w:sz w:val="28"/>
          <w:szCs w:val="28"/>
          <w:rtl/>
          <w:lang w:bidi="fa-IR"/>
        </w:rPr>
        <w:t>ذخيره</w:t>
      </w:r>
      <w:proofErr w:type="spellEnd"/>
      <w:r w:rsidRPr="00A76F63">
        <w:rPr>
          <w:rFonts w:cs="B Nazanin" w:hint="cs"/>
          <w:b/>
          <w:bCs/>
          <w:sz w:val="28"/>
          <w:szCs w:val="28"/>
          <w:rtl/>
          <w:lang w:bidi="fa-IR"/>
        </w:rPr>
        <w:t xml:space="preserve"> مایعات بر اساس </w:t>
      </w:r>
      <w:proofErr w:type="spellStart"/>
      <w:r w:rsidRPr="00A76F63">
        <w:rPr>
          <w:rFonts w:cs="B Nazanin" w:hint="cs"/>
          <w:b/>
          <w:bCs/>
          <w:sz w:val="28"/>
          <w:szCs w:val="28"/>
          <w:rtl/>
          <w:lang w:bidi="fa-IR"/>
        </w:rPr>
        <w:t>طيف</w:t>
      </w:r>
      <w:proofErr w:type="spellEnd"/>
      <w:r w:rsidRPr="00A76F63">
        <w:rPr>
          <w:rFonts w:cs="B Nazanin" w:hint="cs"/>
          <w:b/>
          <w:bCs/>
          <w:sz w:val="28"/>
          <w:szCs w:val="28"/>
          <w:rtl/>
          <w:lang w:bidi="fa-IR"/>
        </w:rPr>
        <w:t xml:space="preserve"> طرح استاندارد 2800 و </w:t>
      </w:r>
      <w:proofErr w:type="spellStart"/>
      <w:r w:rsidRPr="00A76F63">
        <w:rPr>
          <w:rFonts w:cs="B Nazanin" w:hint="cs"/>
          <w:b/>
          <w:bCs/>
          <w:sz w:val="28"/>
          <w:szCs w:val="28"/>
          <w:rtl/>
          <w:lang w:bidi="fa-IR"/>
        </w:rPr>
        <w:t>نشریة</w:t>
      </w:r>
      <w:proofErr w:type="spellEnd"/>
      <w:r w:rsidRPr="00A76F63">
        <w:rPr>
          <w:rFonts w:cs="B Nazanin" w:hint="cs"/>
          <w:b/>
          <w:bCs/>
          <w:sz w:val="28"/>
          <w:szCs w:val="28"/>
          <w:rtl/>
          <w:lang w:bidi="fa-IR"/>
        </w:rPr>
        <w:t xml:space="preserve"> </w:t>
      </w:r>
      <w:proofErr w:type="spellStart"/>
      <w:r w:rsidRPr="00A76F63">
        <w:rPr>
          <w:rFonts w:cs="B Nazanin" w:hint="cs"/>
          <w:b/>
          <w:bCs/>
          <w:sz w:val="28"/>
          <w:szCs w:val="28"/>
          <w:rtl/>
          <w:lang w:bidi="fa-IR"/>
        </w:rPr>
        <w:t>شمارة</w:t>
      </w:r>
      <w:proofErr w:type="spellEnd"/>
      <w:r w:rsidRPr="00A76F63">
        <w:rPr>
          <w:rFonts w:cs="B Nazanin" w:hint="cs"/>
          <w:b/>
          <w:bCs/>
          <w:sz w:val="28"/>
          <w:szCs w:val="28"/>
          <w:rtl/>
          <w:lang w:bidi="fa-IR"/>
        </w:rPr>
        <w:t xml:space="preserve"> 38 در پهنه با خطر نسبی خیلی زیاد زلزله</w:t>
      </w:r>
    </w:p>
    <w:p w14:paraId="1A3603E6" w14:textId="77777777" w:rsidR="00733892" w:rsidRPr="00190E85" w:rsidRDefault="00733892" w:rsidP="00733892">
      <w:pPr>
        <w:bidi/>
        <w:jc w:val="center"/>
        <w:rPr>
          <w:rFonts w:cs="B Nazanin"/>
          <w:b/>
          <w:bCs/>
          <w:lang w:bidi="fa-IR"/>
        </w:rPr>
      </w:pPr>
    </w:p>
    <w:p w14:paraId="25405E94" w14:textId="77777777" w:rsidR="00733892" w:rsidRPr="00190E85" w:rsidRDefault="00733892" w:rsidP="00733892">
      <w:pPr>
        <w:bidi/>
        <w:jc w:val="center"/>
        <w:rPr>
          <w:rFonts w:cs="B Nazanin"/>
          <w:rtl/>
          <w:lang w:bidi="fa-IR"/>
        </w:rPr>
      </w:pPr>
      <w:proofErr w:type="spellStart"/>
      <w:r w:rsidRPr="00190E85">
        <w:rPr>
          <w:rFonts w:cs="B Nazanin" w:hint="cs"/>
          <w:rtl/>
          <w:lang w:bidi="fa-IR"/>
        </w:rPr>
        <w:t>فريدون</w:t>
      </w:r>
      <w:proofErr w:type="spellEnd"/>
      <w:r w:rsidRPr="00190E85">
        <w:rPr>
          <w:rFonts w:cs="B Nazanin" w:hint="cs"/>
          <w:rtl/>
          <w:lang w:bidi="fa-IR"/>
        </w:rPr>
        <w:t xml:space="preserve"> </w:t>
      </w:r>
      <w:proofErr w:type="spellStart"/>
      <w:r w:rsidRPr="00190E85">
        <w:rPr>
          <w:rFonts w:cs="B Nazanin" w:hint="cs"/>
          <w:rtl/>
          <w:lang w:bidi="fa-IR"/>
        </w:rPr>
        <w:t>اميدی</w:t>
      </w:r>
      <w:proofErr w:type="spellEnd"/>
      <w:r w:rsidRPr="00190E85">
        <w:rPr>
          <w:rFonts w:cs="B Nazanin" w:hint="cs"/>
          <w:rtl/>
          <w:lang w:bidi="fa-IR"/>
        </w:rPr>
        <w:t xml:space="preserve"> نسب</w:t>
      </w:r>
      <w:r w:rsidRPr="00190E85">
        <w:rPr>
          <w:rFonts w:cs="B Nazanin" w:hint="cs"/>
          <w:vertAlign w:val="superscript"/>
          <w:rtl/>
          <w:lang w:bidi="fa-IR"/>
        </w:rPr>
        <w:t>1</w:t>
      </w:r>
      <w:r w:rsidRPr="00190E85">
        <w:rPr>
          <w:rFonts w:cs="B Nazanin" w:hint="cs"/>
          <w:rtl/>
          <w:lang w:bidi="fa-IR"/>
        </w:rPr>
        <w:t xml:space="preserve"> </w:t>
      </w:r>
    </w:p>
    <w:p w14:paraId="31792D4E" w14:textId="77777777" w:rsidR="00733892" w:rsidRPr="00190E85" w:rsidRDefault="00733892" w:rsidP="00733892">
      <w:pPr>
        <w:bidi/>
        <w:jc w:val="center"/>
        <w:rPr>
          <w:rFonts w:cs="B Nazanin"/>
          <w:rtl/>
          <w:lang w:bidi="fa-IR"/>
        </w:rPr>
      </w:pPr>
      <w:r w:rsidRPr="00190E85">
        <w:rPr>
          <w:rFonts w:cs="B Nazanin" w:hint="cs"/>
          <w:rtl/>
          <w:lang w:bidi="fa-IR"/>
        </w:rPr>
        <w:t>1- دانشیار سازه، دانشکده فنی و مهندسی، دانشگاه لرستان</w:t>
      </w:r>
      <w:r>
        <w:rPr>
          <w:rFonts w:cs="B Nazanin" w:hint="cs"/>
          <w:rtl/>
          <w:lang w:bidi="fa-IR"/>
        </w:rPr>
        <w:t>، خرم آباد، ایران</w:t>
      </w:r>
    </w:p>
    <w:p w14:paraId="10CBE580" w14:textId="77777777" w:rsidR="00733892" w:rsidRDefault="00733892" w:rsidP="00733892">
      <w:pPr>
        <w:autoSpaceDE w:val="0"/>
        <w:autoSpaceDN w:val="0"/>
        <w:adjustRightInd w:val="0"/>
        <w:spacing w:after="60"/>
        <w:jc w:val="center"/>
        <w:rPr>
          <w:rFonts w:ascii="TimesNewRomanPS-ItalicMT" w:hAnsi="TimesNewRomanPS-ItalicMT" w:cs="TimesNewRomanPS-ItalicMT"/>
          <w:sz w:val="20"/>
          <w:szCs w:val="20"/>
          <w:lang w:val="en-US" w:eastAsia="en-US"/>
        </w:rPr>
      </w:pPr>
      <w:r>
        <w:rPr>
          <w:rFonts w:ascii="TimesNewRomanPS-ItalicMT" w:hAnsi="TimesNewRomanPS-ItalicMT" w:cs="TimesNewRomanPS-ItalicMT"/>
          <w:sz w:val="20"/>
          <w:szCs w:val="20"/>
          <w:lang w:val="en-US" w:eastAsia="en-US"/>
        </w:rPr>
        <w:t>Omidinasab.f@lu.ac.ir</w:t>
      </w:r>
    </w:p>
    <w:p w14:paraId="79302302" w14:textId="77777777" w:rsidR="00733892" w:rsidRDefault="00733892" w:rsidP="00733892">
      <w:pPr>
        <w:bidi/>
        <w:jc w:val="center"/>
        <w:rPr>
          <w:rFonts w:cs="B Nazanin"/>
          <w:b/>
          <w:bCs/>
          <w:lang w:bidi="fa-IR"/>
        </w:rPr>
      </w:pPr>
    </w:p>
    <w:p w14:paraId="4344C006" w14:textId="77777777" w:rsidR="004971B2" w:rsidRPr="009417D9" w:rsidRDefault="004971B2" w:rsidP="004971B2">
      <w:pPr>
        <w:bidi/>
        <w:rPr>
          <w:rFonts w:cs="B Nazanin"/>
          <w:b/>
          <w:bCs/>
          <w:lang w:bidi="fa-IR"/>
        </w:rPr>
      </w:pPr>
      <w:proofErr w:type="spellStart"/>
      <w:r w:rsidRPr="009417D9">
        <w:rPr>
          <w:rFonts w:cs="B Nazanin" w:hint="cs"/>
          <w:b/>
          <w:bCs/>
          <w:rtl/>
          <w:lang w:bidi="fa-IR"/>
        </w:rPr>
        <w:t>چکيده</w:t>
      </w:r>
      <w:proofErr w:type="spellEnd"/>
    </w:p>
    <w:p w14:paraId="3F8781D1" w14:textId="77777777" w:rsidR="004971B2" w:rsidRPr="002D165C" w:rsidRDefault="004971B2" w:rsidP="004971B2">
      <w:pPr>
        <w:bidi/>
        <w:jc w:val="both"/>
        <w:rPr>
          <w:rFonts w:cs="B Nazanin"/>
          <w:lang w:bidi="fa-IR"/>
        </w:rPr>
      </w:pPr>
      <w:r w:rsidRPr="002D165C">
        <w:rPr>
          <w:rFonts w:cs="B Nazanin" w:hint="cs"/>
          <w:rtl/>
        </w:rPr>
        <w:t>بطور کلي مخازن هوایی ذخيره مايعات به علت شکل</w:t>
      </w:r>
      <w:r w:rsidRPr="002D165C">
        <w:rPr>
          <w:rFonts w:cs="B Nazanin"/>
        </w:rPr>
        <w:softHyphen/>
      </w:r>
      <w:r w:rsidRPr="002D165C">
        <w:rPr>
          <w:rFonts w:cs="B Nazanin" w:hint="cs"/>
          <w:rtl/>
        </w:rPr>
        <w:t>پذيري و ظرفيت جذب انرژي کم براي سطح نيروهاي لرزه</w:t>
      </w:r>
      <w:r w:rsidRPr="002D165C">
        <w:rPr>
          <w:rFonts w:cs="B Nazanin"/>
        </w:rPr>
        <w:softHyphen/>
      </w:r>
      <w:r w:rsidRPr="002D165C">
        <w:rPr>
          <w:rFonts w:cs="B Nazanin" w:hint="cs"/>
          <w:rtl/>
        </w:rPr>
        <w:t>اي بالاتري نسبت به ساختمان</w:t>
      </w:r>
      <w:r w:rsidRPr="002D165C">
        <w:rPr>
          <w:rFonts w:cs="B Nazanin"/>
        </w:rPr>
        <w:softHyphen/>
      </w:r>
      <w:r w:rsidRPr="002D165C">
        <w:rPr>
          <w:rFonts w:cs="B Nazanin" w:hint="cs"/>
          <w:rtl/>
        </w:rPr>
        <w:t>ها طراحي مي</w:t>
      </w:r>
      <w:r w:rsidRPr="002D165C">
        <w:rPr>
          <w:rFonts w:cs="B Nazanin"/>
        </w:rPr>
        <w:softHyphen/>
      </w:r>
      <w:r w:rsidRPr="002D165C">
        <w:rPr>
          <w:rFonts w:cs="B Nazanin" w:hint="cs"/>
          <w:rtl/>
        </w:rPr>
        <w:t>شوند. به طوريکه براي يک مخزن با شکل</w:t>
      </w:r>
      <w:r w:rsidRPr="002D165C">
        <w:rPr>
          <w:rFonts w:cs="B Nazanin"/>
        </w:rPr>
        <w:softHyphen/>
      </w:r>
      <w:r w:rsidRPr="002D165C">
        <w:rPr>
          <w:rFonts w:cs="B Nazanin" w:hint="cs"/>
          <w:rtl/>
        </w:rPr>
        <w:t>پذيري کم، ضريب برش پايه آن در حدود 6 تا 7 برابر بزرگتر از ضريب برش پايه يک ساختمان شکل</w:t>
      </w:r>
      <w:r w:rsidRPr="002D165C">
        <w:rPr>
          <w:rFonts w:cs="B Nazanin"/>
        </w:rPr>
        <w:softHyphen/>
      </w:r>
      <w:r w:rsidRPr="002D165C">
        <w:rPr>
          <w:rFonts w:cs="B Nazanin" w:hint="cs"/>
          <w:rtl/>
        </w:rPr>
        <w:t>پذير است و براي يک مخزن با شکل</w:t>
      </w:r>
      <w:r w:rsidRPr="002D165C">
        <w:rPr>
          <w:rFonts w:cs="B Nazanin"/>
        </w:rPr>
        <w:softHyphen/>
      </w:r>
      <w:r w:rsidRPr="002D165C">
        <w:rPr>
          <w:rFonts w:cs="B Nazanin" w:hint="cs"/>
          <w:rtl/>
        </w:rPr>
        <w:t>پذيري بالا، اين نسبت در حدود 3 تا 4 برابر در تمام استانداردها مي</w:t>
      </w:r>
      <w:r w:rsidRPr="002D165C">
        <w:rPr>
          <w:rFonts w:cs="B Nazanin"/>
        </w:rPr>
        <w:softHyphen/>
      </w:r>
      <w:r w:rsidRPr="002D165C">
        <w:rPr>
          <w:rFonts w:cs="B Nazanin" w:hint="cs"/>
          <w:rtl/>
        </w:rPr>
        <w:t xml:space="preserve">باشد. در استاندارد 2800، ویرایش چهارم برای مخازن هوایی ذخیره مایعات ضریب رفتار 2 و 3 لحاظ شده است. در نشریه 38 ضریب رفتار برای مخازن هوایی مطابق با استاندارد 2800 </w:t>
      </w:r>
      <w:r w:rsidRPr="002D165C">
        <w:rPr>
          <w:rFonts w:cs="B Nazanin" w:hint="cs"/>
          <w:rtl/>
          <w:lang w:val="en-US" w:bidi="fa-IR"/>
        </w:rPr>
        <w:t xml:space="preserve">ارائه شده است. </w:t>
      </w:r>
      <w:r w:rsidRPr="002D165C">
        <w:rPr>
          <w:rFonts w:cs="B Nazanin" w:hint="cs"/>
          <w:rtl/>
        </w:rPr>
        <w:t xml:space="preserve">نتایج نشان داد که </w:t>
      </w:r>
      <w:r w:rsidRPr="002D165C">
        <w:rPr>
          <w:rFonts w:cs="B Nazanin" w:hint="cs"/>
          <w:rtl/>
          <w:lang w:bidi="fa-IR"/>
        </w:rPr>
        <w:t xml:space="preserve">در استاندارد 2800، نسبت ضریب برش پايه مخزن به ضریب برش پايه ساختمان </w:t>
      </w:r>
      <w:proofErr w:type="spellStart"/>
      <w:r w:rsidRPr="002D165C">
        <w:rPr>
          <w:rFonts w:cs="B Nazanin" w:hint="cs"/>
          <w:rtl/>
          <w:lang w:bidi="fa-IR"/>
        </w:rPr>
        <w:t>شكل</w:t>
      </w:r>
      <w:r w:rsidRPr="002D165C">
        <w:rPr>
          <w:rFonts w:cs="B Nazanin"/>
          <w:rtl/>
          <w:lang w:bidi="fa-IR"/>
        </w:rPr>
        <w:softHyphen/>
      </w:r>
      <w:r w:rsidRPr="002D165C">
        <w:rPr>
          <w:rFonts w:cs="B Nazanin" w:hint="cs"/>
          <w:rtl/>
          <w:lang w:bidi="fa-IR"/>
        </w:rPr>
        <w:t>پذير</w:t>
      </w:r>
      <w:proofErr w:type="spellEnd"/>
      <w:r w:rsidRPr="002D165C">
        <w:rPr>
          <w:rFonts w:cs="B Nazanin" w:hint="cs"/>
          <w:rtl/>
          <w:lang w:bidi="fa-IR"/>
        </w:rPr>
        <w:t xml:space="preserve"> در </w:t>
      </w:r>
      <w:r>
        <w:rPr>
          <w:rFonts w:cs="B Nazanin" w:hint="cs"/>
          <w:rtl/>
          <w:lang w:bidi="fa-IR"/>
        </w:rPr>
        <w:t>پهنه</w:t>
      </w:r>
      <w:r w:rsidRPr="002D165C">
        <w:rPr>
          <w:rFonts w:cs="B Nazanin" w:hint="cs"/>
          <w:rtl/>
          <w:lang w:bidi="fa-IR"/>
        </w:rPr>
        <w:t xml:space="preserve"> با خطر نسبی خیلی زیاد به ترتیب برای مخازن با ضریب رفتار 3 و 2 در پریودهای کوتاه، به ترتیب برابر با 3.5 و 5،25 بوده در حالیکه این مقدار در </w:t>
      </w:r>
      <w:proofErr w:type="spellStart"/>
      <w:r w:rsidRPr="002D165C">
        <w:rPr>
          <w:rFonts w:cs="B Nazanin" w:hint="cs"/>
          <w:rtl/>
          <w:lang w:bidi="fa-IR"/>
        </w:rPr>
        <w:t>نشریة</w:t>
      </w:r>
      <w:proofErr w:type="spellEnd"/>
      <w:r w:rsidRPr="002D165C">
        <w:rPr>
          <w:rFonts w:cs="B Nazanin" w:hint="cs"/>
          <w:rtl/>
          <w:lang w:bidi="fa-IR"/>
        </w:rPr>
        <w:t xml:space="preserve"> 38 به ترتیب 4 و 6 حاصل شده است. همچنین نتایج نشان </w:t>
      </w:r>
      <w:proofErr w:type="spellStart"/>
      <w:r w:rsidRPr="002D165C">
        <w:rPr>
          <w:rFonts w:cs="B Nazanin" w:hint="cs"/>
          <w:rtl/>
          <w:lang w:bidi="fa-IR"/>
        </w:rPr>
        <w:t>دادکه</w:t>
      </w:r>
      <w:proofErr w:type="spellEnd"/>
      <w:r w:rsidRPr="002D165C">
        <w:rPr>
          <w:rFonts w:cs="B Nazanin" w:hint="cs"/>
          <w:rtl/>
          <w:lang w:bidi="fa-IR"/>
        </w:rPr>
        <w:t xml:space="preserve"> مقدار نسبت ضریب برش پایه مخازن به ساختمان در </w:t>
      </w:r>
      <w:r>
        <w:rPr>
          <w:rFonts w:cs="B Nazanin" w:hint="cs"/>
          <w:rtl/>
          <w:lang w:bidi="fa-IR"/>
        </w:rPr>
        <w:t>پریودهای کوتاه</w:t>
      </w:r>
      <w:r w:rsidRPr="002D165C">
        <w:rPr>
          <w:rFonts w:cs="B Nazanin" w:hint="cs"/>
          <w:rtl/>
          <w:lang w:bidi="fa-IR"/>
        </w:rPr>
        <w:t xml:space="preserve">، برای هر دو ضریب رفتار و چهار نوع خاک در </w:t>
      </w:r>
      <w:proofErr w:type="spellStart"/>
      <w:r w:rsidRPr="002D165C">
        <w:rPr>
          <w:rFonts w:cs="B Nazanin" w:hint="cs"/>
          <w:rtl/>
          <w:lang w:bidi="fa-IR"/>
        </w:rPr>
        <w:t>نشریة</w:t>
      </w:r>
      <w:proofErr w:type="spellEnd"/>
      <w:r w:rsidRPr="002D165C">
        <w:rPr>
          <w:rFonts w:cs="B Nazanin" w:hint="cs"/>
          <w:rtl/>
          <w:lang w:bidi="fa-IR"/>
        </w:rPr>
        <w:t xml:space="preserve"> 38 به مقدار 14 درصد بیشتر از نتایج ویرایش چهارم استاندارد 2800 است.</w:t>
      </w:r>
      <w:r>
        <w:rPr>
          <w:rFonts w:cs="B Nazanin" w:hint="cs"/>
          <w:rtl/>
          <w:lang w:bidi="fa-IR"/>
        </w:rPr>
        <w:t xml:space="preserve"> </w:t>
      </w:r>
      <w:r w:rsidRPr="002D165C">
        <w:rPr>
          <w:rFonts w:cs="B Nazanin" w:hint="cs"/>
          <w:rtl/>
          <w:lang w:bidi="fa-IR"/>
        </w:rPr>
        <w:t xml:space="preserve">مقدار نسبت ضریب برش پایه مخازن به ساختمان در </w:t>
      </w:r>
      <w:r>
        <w:rPr>
          <w:rFonts w:cs="B Nazanin" w:hint="cs"/>
          <w:rtl/>
          <w:lang w:bidi="fa-IR"/>
        </w:rPr>
        <w:t>پریودهای بلند</w:t>
      </w:r>
      <w:r w:rsidRPr="002D165C">
        <w:rPr>
          <w:rFonts w:cs="B Nazanin" w:hint="cs"/>
          <w:rtl/>
          <w:lang w:bidi="fa-IR"/>
        </w:rPr>
        <w:t xml:space="preserve">، برای هر دو ضریب رفتار و چهار نوع خاک در </w:t>
      </w:r>
      <w:proofErr w:type="spellStart"/>
      <w:r w:rsidRPr="002D165C">
        <w:rPr>
          <w:rFonts w:cs="B Nazanin" w:hint="cs"/>
          <w:rtl/>
          <w:lang w:bidi="fa-IR"/>
        </w:rPr>
        <w:t>نشریة</w:t>
      </w:r>
      <w:proofErr w:type="spellEnd"/>
      <w:r w:rsidRPr="002D165C">
        <w:rPr>
          <w:rFonts w:cs="B Nazanin" w:hint="cs"/>
          <w:rtl/>
          <w:lang w:bidi="fa-IR"/>
        </w:rPr>
        <w:t xml:space="preserve"> 38 به مقدار </w:t>
      </w:r>
      <w:r>
        <w:rPr>
          <w:rFonts w:cs="B Nazanin" w:hint="cs"/>
          <w:rtl/>
          <w:lang w:bidi="fa-IR"/>
        </w:rPr>
        <w:t>حداکثر 36</w:t>
      </w:r>
      <w:r w:rsidRPr="002D165C">
        <w:rPr>
          <w:rFonts w:cs="B Nazanin" w:hint="cs"/>
          <w:rtl/>
          <w:lang w:bidi="fa-IR"/>
        </w:rPr>
        <w:t xml:space="preserve"> درصد </w:t>
      </w:r>
      <w:r>
        <w:rPr>
          <w:rFonts w:cs="B Nazanin" w:hint="cs"/>
          <w:rtl/>
          <w:lang w:bidi="fa-IR"/>
        </w:rPr>
        <w:t>کمتر</w:t>
      </w:r>
      <w:r w:rsidRPr="002D165C">
        <w:rPr>
          <w:rFonts w:cs="B Nazanin" w:hint="cs"/>
          <w:rtl/>
          <w:lang w:bidi="fa-IR"/>
        </w:rPr>
        <w:t xml:space="preserve"> از نتایج ویرایش چهارم استاندارد 2800 است.</w:t>
      </w:r>
    </w:p>
    <w:p w14:paraId="4C8C0E62" w14:textId="77777777" w:rsidR="004971B2" w:rsidRPr="00190E85" w:rsidRDefault="004971B2" w:rsidP="004971B2">
      <w:pPr>
        <w:bidi/>
        <w:jc w:val="both"/>
        <w:rPr>
          <w:rFonts w:cs="B Nazanin"/>
          <w:rtl/>
        </w:rPr>
      </w:pPr>
    </w:p>
    <w:p w14:paraId="3410AF2D" w14:textId="77777777" w:rsidR="004971B2" w:rsidRPr="002D165C" w:rsidRDefault="004971B2" w:rsidP="004971B2">
      <w:pPr>
        <w:bidi/>
        <w:jc w:val="both"/>
        <w:rPr>
          <w:rFonts w:cs="B Nazanin"/>
          <w:rtl/>
        </w:rPr>
      </w:pPr>
      <w:r w:rsidRPr="00A76F63">
        <w:rPr>
          <w:rFonts w:cs="B Nazanin" w:hint="cs"/>
          <w:b/>
          <w:bCs/>
          <w:rtl/>
        </w:rPr>
        <w:t>کلید واژه</w:t>
      </w:r>
      <w:r w:rsidRPr="00A76F63">
        <w:rPr>
          <w:rFonts w:cs="B Nazanin"/>
          <w:b/>
          <w:bCs/>
          <w:rtl/>
        </w:rPr>
        <w:softHyphen/>
      </w:r>
      <w:r w:rsidRPr="00A76F63">
        <w:rPr>
          <w:rFonts w:cs="B Nazanin" w:hint="cs"/>
          <w:b/>
          <w:bCs/>
          <w:rtl/>
        </w:rPr>
        <w:t>ها</w:t>
      </w:r>
      <w:r w:rsidRPr="002D165C">
        <w:rPr>
          <w:rFonts w:cs="B Nazanin"/>
          <w:sz w:val="22"/>
          <w:szCs w:val="22"/>
        </w:rPr>
        <w:t xml:space="preserve"> </w:t>
      </w:r>
      <w:r w:rsidRPr="002D165C">
        <w:rPr>
          <w:rFonts w:cs="B Nazanin" w:hint="cs"/>
          <w:sz w:val="22"/>
          <w:szCs w:val="22"/>
          <w:rtl/>
        </w:rPr>
        <w:t xml:space="preserve">: </w:t>
      </w:r>
      <w:r w:rsidRPr="002D165C">
        <w:rPr>
          <w:rFonts w:cs="B Nazanin" w:hint="cs"/>
          <w:rtl/>
        </w:rPr>
        <w:t>مخازن هوایی، طيف طرح، استاندارد 2800، شکل</w:t>
      </w:r>
      <w:r w:rsidRPr="002D165C">
        <w:rPr>
          <w:rFonts w:cs="B Nazanin"/>
          <w:rtl/>
        </w:rPr>
        <w:softHyphen/>
      </w:r>
      <w:r w:rsidRPr="002D165C">
        <w:rPr>
          <w:rFonts w:cs="B Nazanin" w:hint="cs"/>
          <w:rtl/>
        </w:rPr>
        <w:t>پذيری، نیروی طراحی لرزه</w:t>
      </w:r>
      <w:r w:rsidRPr="002D165C">
        <w:rPr>
          <w:rFonts w:cs="B Nazanin" w:hint="cs"/>
          <w:rtl/>
        </w:rPr>
        <w:softHyphen/>
        <w:t xml:space="preserve">ای، نشریة 38. </w:t>
      </w:r>
    </w:p>
    <w:p w14:paraId="46BBF6D1" w14:textId="0FDB8621" w:rsidR="00733892" w:rsidRDefault="00733892" w:rsidP="00733892">
      <w:pPr>
        <w:bidi/>
        <w:jc w:val="center"/>
        <w:rPr>
          <w:rFonts w:cs="B Nazanin"/>
          <w:b/>
          <w:bCs/>
          <w:rtl/>
          <w:lang w:bidi="fa-IR"/>
        </w:rPr>
      </w:pPr>
    </w:p>
    <w:p w14:paraId="73B564EB" w14:textId="7E26272C" w:rsidR="004971B2" w:rsidRDefault="004971B2" w:rsidP="004971B2">
      <w:pPr>
        <w:bidi/>
        <w:jc w:val="center"/>
        <w:rPr>
          <w:rFonts w:cs="B Nazanin"/>
          <w:b/>
          <w:bCs/>
          <w:rtl/>
          <w:lang w:bidi="fa-IR"/>
        </w:rPr>
      </w:pPr>
    </w:p>
    <w:p w14:paraId="18B9C656" w14:textId="29FA94C1" w:rsidR="004971B2" w:rsidRDefault="004971B2" w:rsidP="004971B2">
      <w:pPr>
        <w:bidi/>
        <w:jc w:val="center"/>
        <w:rPr>
          <w:rFonts w:cs="B Nazanin"/>
          <w:b/>
          <w:bCs/>
          <w:rtl/>
          <w:lang w:bidi="fa-IR"/>
        </w:rPr>
      </w:pPr>
    </w:p>
    <w:p w14:paraId="0D297CD8" w14:textId="0BA71DF3" w:rsidR="004971B2" w:rsidRDefault="004971B2" w:rsidP="004971B2">
      <w:pPr>
        <w:bidi/>
        <w:jc w:val="center"/>
        <w:rPr>
          <w:rFonts w:cs="B Nazanin"/>
          <w:b/>
          <w:bCs/>
          <w:rtl/>
          <w:lang w:bidi="fa-IR"/>
        </w:rPr>
      </w:pPr>
    </w:p>
    <w:p w14:paraId="25349E96" w14:textId="6EB4B9E1" w:rsidR="004971B2" w:rsidRDefault="004971B2" w:rsidP="004971B2">
      <w:pPr>
        <w:bidi/>
        <w:jc w:val="center"/>
        <w:rPr>
          <w:rFonts w:cs="B Nazanin"/>
          <w:b/>
          <w:bCs/>
          <w:rtl/>
          <w:lang w:bidi="fa-IR"/>
        </w:rPr>
      </w:pPr>
    </w:p>
    <w:p w14:paraId="264BE154" w14:textId="48101F45" w:rsidR="004971B2" w:rsidRDefault="004971B2" w:rsidP="004971B2">
      <w:pPr>
        <w:bidi/>
        <w:jc w:val="center"/>
        <w:rPr>
          <w:rFonts w:cs="B Nazanin"/>
          <w:b/>
          <w:bCs/>
          <w:rtl/>
          <w:lang w:bidi="fa-IR"/>
        </w:rPr>
      </w:pPr>
    </w:p>
    <w:p w14:paraId="2D8C660C" w14:textId="7E3394E0" w:rsidR="004971B2" w:rsidRDefault="004971B2" w:rsidP="004971B2">
      <w:pPr>
        <w:bidi/>
        <w:jc w:val="center"/>
        <w:rPr>
          <w:rFonts w:cs="B Nazanin"/>
          <w:b/>
          <w:bCs/>
          <w:rtl/>
          <w:lang w:bidi="fa-IR"/>
        </w:rPr>
      </w:pPr>
    </w:p>
    <w:p w14:paraId="1BE35043" w14:textId="7A8AC99E" w:rsidR="004971B2" w:rsidRDefault="004971B2" w:rsidP="004971B2">
      <w:pPr>
        <w:bidi/>
        <w:jc w:val="center"/>
        <w:rPr>
          <w:rFonts w:cs="B Nazanin"/>
          <w:b/>
          <w:bCs/>
          <w:rtl/>
          <w:lang w:bidi="fa-IR"/>
        </w:rPr>
      </w:pPr>
    </w:p>
    <w:p w14:paraId="3965A3D7" w14:textId="0B4B493F" w:rsidR="004971B2" w:rsidRDefault="004971B2" w:rsidP="004971B2">
      <w:pPr>
        <w:bidi/>
        <w:jc w:val="center"/>
        <w:rPr>
          <w:rFonts w:cs="B Nazanin"/>
          <w:b/>
          <w:bCs/>
          <w:rtl/>
          <w:lang w:bidi="fa-IR"/>
        </w:rPr>
      </w:pPr>
    </w:p>
    <w:p w14:paraId="6245BD11" w14:textId="28732472" w:rsidR="004971B2" w:rsidRDefault="004971B2" w:rsidP="004971B2">
      <w:pPr>
        <w:bidi/>
        <w:jc w:val="center"/>
        <w:rPr>
          <w:rFonts w:cs="B Nazanin"/>
          <w:b/>
          <w:bCs/>
          <w:rtl/>
          <w:lang w:bidi="fa-IR"/>
        </w:rPr>
      </w:pPr>
    </w:p>
    <w:p w14:paraId="6449F923" w14:textId="04E797BF" w:rsidR="004971B2" w:rsidRDefault="004971B2" w:rsidP="004971B2">
      <w:pPr>
        <w:bidi/>
        <w:jc w:val="center"/>
        <w:rPr>
          <w:rFonts w:cs="B Nazanin"/>
          <w:b/>
          <w:bCs/>
          <w:rtl/>
          <w:lang w:bidi="fa-IR"/>
        </w:rPr>
      </w:pPr>
    </w:p>
    <w:p w14:paraId="43B540AB" w14:textId="77777777" w:rsidR="004971B2" w:rsidRDefault="004971B2" w:rsidP="004971B2">
      <w:pPr>
        <w:bidi/>
        <w:jc w:val="center"/>
        <w:rPr>
          <w:rFonts w:cs="B Nazanin"/>
          <w:b/>
          <w:bCs/>
          <w:lang w:bidi="fa-IR"/>
        </w:rPr>
      </w:pPr>
    </w:p>
    <w:p w14:paraId="33F889C4" w14:textId="77777777" w:rsidR="00733892" w:rsidRDefault="00733892" w:rsidP="00733892">
      <w:pPr>
        <w:bidi/>
        <w:jc w:val="center"/>
        <w:rPr>
          <w:rFonts w:cs="B Nazanin"/>
          <w:b/>
          <w:bCs/>
          <w:lang w:bidi="fa-IR"/>
        </w:rPr>
      </w:pPr>
    </w:p>
    <w:p w14:paraId="60C9F5E0" w14:textId="77777777" w:rsidR="00733892" w:rsidRDefault="00733892" w:rsidP="00733892">
      <w:pPr>
        <w:bidi/>
        <w:jc w:val="center"/>
        <w:rPr>
          <w:rFonts w:cs="B Nazanin"/>
          <w:b/>
          <w:bCs/>
          <w:rtl/>
          <w:lang w:bidi="fa-IR"/>
        </w:rPr>
      </w:pPr>
    </w:p>
    <w:p w14:paraId="3EEA6BC4" w14:textId="77777777" w:rsidR="00733892" w:rsidRDefault="00733892" w:rsidP="00733892">
      <w:pPr>
        <w:bidi/>
        <w:jc w:val="center"/>
        <w:rPr>
          <w:rFonts w:cs="B Nazanin"/>
          <w:b/>
          <w:bCs/>
          <w:rtl/>
          <w:lang w:bidi="fa-IR"/>
        </w:rPr>
      </w:pPr>
    </w:p>
    <w:p w14:paraId="42350C6E" w14:textId="77777777" w:rsidR="00733892" w:rsidRDefault="00733892" w:rsidP="00733892">
      <w:pPr>
        <w:bidi/>
        <w:jc w:val="center"/>
        <w:rPr>
          <w:rFonts w:cs="B Nazanin"/>
          <w:b/>
          <w:bCs/>
          <w:rtl/>
          <w:lang w:bidi="fa-IR"/>
        </w:rPr>
      </w:pPr>
    </w:p>
    <w:p w14:paraId="082AA3B8" w14:textId="77777777" w:rsidR="00733892" w:rsidRDefault="00733892" w:rsidP="00733892">
      <w:pPr>
        <w:bidi/>
        <w:jc w:val="center"/>
        <w:rPr>
          <w:rFonts w:cs="B Nazanin"/>
          <w:b/>
          <w:bCs/>
          <w:lang w:bidi="fa-IR"/>
        </w:rPr>
      </w:pPr>
    </w:p>
    <w:p w14:paraId="66D76F75" w14:textId="77777777" w:rsidR="00733892" w:rsidRPr="00A76F63" w:rsidRDefault="00733892" w:rsidP="00733892">
      <w:pPr>
        <w:bidi/>
        <w:jc w:val="center"/>
        <w:rPr>
          <w:rFonts w:cs="B Nazanin"/>
          <w:b/>
          <w:bCs/>
          <w:sz w:val="28"/>
          <w:szCs w:val="28"/>
          <w:lang w:bidi="fa-IR"/>
        </w:rPr>
      </w:pPr>
      <w:r w:rsidRPr="00A76F63">
        <w:rPr>
          <w:rFonts w:cs="B Nazanin"/>
          <w:b/>
          <w:bCs/>
          <w:sz w:val="28"/>
          <w:szCs w:val="28"/>
          <w:lang w:bidi="fa-IR"/>
        </w:rPr>
        <w:t>Evaluation of seismic design forces of liquid storage elevated tanks based on standard design 2800 and publication No. 38 in the area with very high relative risk of earthquake</w:t>
      </w:r>
    </w:p>
    <w:p w14:paraId="71DBBC62" w14:textId="77777777" w:rsidR="00733892" w:rsidRDefault="00733892" w:rsidP="00733892">
      <w:pPr>
        <w:autoSpaceDE w:val="0"/>
        <w:autoSpaceDN w:val="0"/>
        <w:adjustRightInd w:val="0"/>
        <w:spacing w:after="60"/>
        <w:jc w:val="both"/>
        <w:rPr>
          <w:rFonts w:ascii="TimesNewRomanPSMT" w:hAnsi="TimesNewRomanPSMT" w:cs="TimesNewRomanPSMT"/>
          <w:sz w:val="20"/>
          <w:szCs w:val="20"/>
          <w:lang w:val="en-US" w:eastAsia="en-US"/>
        </w:rPr>
      </w:pPr>
    </w:p>
    <w:p w14:paraId="15D6F67D" w14:textId="77777777" w:rsidR="00733892" w:rsidRDefault="00733892" w:rsidP="00733892">
      <w:pPr>
        <w:autoSpaceDE w:val="0"/>
        <w:autoSpaceDN w:val="0"/>
        <w:adjustRightInd w:val="0"/>
        <w:spacing w:after="60"/>
        <w:jc w:val="center"/>
        <w:rPr>
          <w:rFonts w:ascii="TimesNewRomanPSMT" w:hAnsi="TimesNewRomanPSMT" w:cs="TimesNewRomanPSMT"/>
          <w:sz w:val="20"/>
          <w:szCs w:val="20"/>
          <w:lang w:val="en-US" w:eastAsia="en-US"/>
        </w:rPr>
      </w:pPr>
      <w:r>
        <w:rPr>
          <w:rFonts w:ascii="TimesNewRomanPSMT" w:hAnsi="TimesNewRomanPSMT" w:cs="TimesNewRomanPSMT"/>
          <w:sz w:val="20"/>
          <w:szCs w:val="20"/>
          <w:lang w:val="en-US" w:eastAsia="en-US"/>
        </w:rPr>
        <w:t>Fereydoon Omidinasab</w:t>
      </w:r>
      <w:r w:rsidRPr="00AA02F7">
        <w:rPr>
          <w:rFonts w:ascii="TimesNewRomanPSMT" w:hAnsi="TimesNewRomanPSMT" w:cs="TimesNewRomanPSMT"/>
          <w:sz w:val="20"/>
          <w:szCs w:val="20"/>
          <w:vertAlign w:val="superscript"/>
          <w:lang w:val="en-US" w:eastAsia="en-US"/>
        </w:rPr>
        <w:t>*</w:t>
      </w:r>
    </w:p>
    <w:p w14:paraId="72BAC8B0" w14:textId="77777777" w:rsidR="00733892" w:rsidRDefault="00733892" w:rsidP="00733892">
      <w:pPr>
        <w:autoSpaceDE w:val="0"/>
        <w:autoSpaceDN w:val="0"/>
        <w:adjustRightInd w:val="0"/>
        <w:spacing w:after="60"/>
        <w:jc w:val="center"/>
        <w:rPr>
          <w:rFonts w:ascii="TimesNewRomanPS-ItalicMT" w:hAnsi="TimesNewRomanPS-ItalicMT" w:cs="TimesNewRomanPS-ItalicMT"/>
          <w:sz w:val="20"/>
          <w:szCs w:val="20"/>
          <w:lang w:val="en-US" w:eastAsia="en-US"/>
        </w:rPr>
      </w:pPr>
      <w:r w:rsidRPr="00AA02F7">
        <w:rPr>
          <w:rFonts w:ascii="TimesNewRomanPS-ItalicMT" w:hAnsi="TimesNewRomanPS-ItalicMT" w:cs="TimesNewRomanPS-ItalicMT"/>
          <w:sz w:val="20"/>
          <w:szCs w:val="20"/>
          <w:lang w:val="en-US" w:eastAsia="en-US"/>
        </w:rPr>
        <w:t xml:space="preserve">Associate Professor, Department of Engineering, </w:t>
      </w:r>
      <w:r>
        <w:rPr>
          <w:rFonts w:ascii="TimesNewRomanPS-ItalicMT" w:hAnsi="TimesNewRomanPS-ItalicMT" w:cs="TimesNewRomanPS-ItalicMT"/>
          <w:sz w:val="20"/>
          <w:szCs w:val="20"/>
          <w:lang w:val="en-US" w:eastAsia="en-US"/>
        </w:rPr>
        <w:t>Lorestan</w:t>
      </w:r>
      <w:r w:rsidRPr="00AA02F7">
        <w:rPr>
          <w:rFonts w:ascii="TimesNewRomanPS-ItalicMT" w:hAnsi="TimesNewRomanPS-ItalicMT" w:cs="TimesNewRomanPS-ItalicMT"/>
          <w:sz w:val="20"/>
          <w:szCs w:val="20"/>
          <w:lang w:val="en-US" w:eastAsia="en-US"/>
        </w:rPr>
        <w:t xml:space="preserve"> University, </w:t>
      </w:r>
      <w:r>
        <w:rPr>
          <w:rFonts w:ascii="TimesNewRomanPS-ItalicMT" w:hAnsi="TimesNewRomanPS-ItalicMT" w:cs="TimesNewRomanPS-ItalicMT"/>
          <w:sz w:val="20"/>
          <w:szCs w:val="20"/>
          <w:lang w:val="en-US" w:eastAsia="en-US"/>
        </w:rPr>
        <w:t>Khorramabad</w:t>
      </w:r>
      <w:r w:rsidRPr="00AA02F7">
        <w:rPr>
          <w:rFonts w:ascii="TimesNewRomanPS-ItalicMT" w:hAnsi="TimesNewRomanPS-ItalicMT" w:cs="TimesNewRomanPS-ItalicMT"/>
          <w:sz w:val="20"/>
          <w:szCs w:val="20"/>
          <w:lang w:val="en-US" w:eastAsia="en-US"/>
        </w:rPr>
        <w:t>, Iran</w:t>
      </w:r>
    </w:p>
    <w:p w14:paraId="02B1F962" w14:textId="77777777" w:rsidR="00733892" w:rsidRDefault="00733892" w:rsidP="00733892">
      <w:pPr>
        <w:autoSpaceDE w:val="0"/>
        <w:autoSpaceDN w:val="0"/>
        <w:adjustRightInd w:val="0"/>
        <w:spacing w:after="60"/>
        <w:jc w:val="center"/>
        <w:rPr>
          <w:rFonts w:ascii="TimesNewRomanPS-ItalicMT" w:hAnsi="TimesNewRomanPS-ItalicMT" w:cs="TimesNewRomanPS-ItalicMT"/>
          <w:sz w:val="20"/>
          <w:szCs w:val="20"/>
          <w:lang w:val="en-US" w:eastAsia="en-US"/>
        </w:rPr>
      </w:pPr>
      <w:r>
        <w:rPr>
          <w:rFonts w:ascii="TimesNewRomanPS-ItalicMT" w:hAnsi="TimesNewRomanPS-ItalicMT" w:cs="TimesNewRomanPS-ItalicMT"/>
          <w:sz w:val="20"/>
          <w:szCs w:val="20"/>
          <w:lang w:val="en-US" w:eastAsia="en-US"/>
        </w:rPr>
        <w:t>Omidinasab.f@lu.ac.ir</w:t>
      </w:r>
    </w:p>
    <w:p w14:paraId="00B8D862" w14:textId="77777777" w:rsidR="00733892" w:rsidRDefault="00733892" w:rsidP="00733892">
      <w:pPr>
        <w:autoSpaceDE w:val="0"/>
        <w:autoSpaceDN w:val="0"/>
        <w:adjustRightInd w:val="0"/>
        <w:spacing w:after="60"/>
        <w:jc w:val="both"/>
        <w:rPr>
          <w:rFonts w:ascii="TimesNewRomanPSMT" w:hAnsi="TimesNewRomanPSMT" w:cs="TimesNewRomanPSMT"/>
          <w:sz w:val="20"/>
          <w:szCs w:val="20"/>
          <w:lang w:val="en-US" w:eastAsia="en-US"/>
        </w:rPr>
      </w:pPr>
    </w:p>
    <w:p w14:paraId="4E51C86C" w14:textId="77777777" w:rsidR="00733892" w:rsidRDefault="00733892" w:rsidP="00733892">
      <w:pPr>
        <w:autoSpaceDE w:val="0"/>
        <w:autoSpaceDN w:val="0"/>
        <w:adjustRightInd w:val="0"/>
        <w:spacing w:after="60"/>
        <w:jc w:val="both"/>
        <w:rPr>
          <w:rFonts w:ascii="TimesNewRomanPSMT" w:hAnsi="TimesNewRomanPSMT" w:cs="TimesNewRomanPSMT"/>
          <w:sz w:val="20"/>
          <w:szCs w:val="20"/>
          <w:lang w:val="en-US" w:eastAsia="en-US"/>
        </w:rPr>
      </w:pPr>
    </w:p>
    <w:p w14:paraId="3282B723" w14:textId="77777777" w:rsidR="00733892" w:rsidRDefault="00733892" w:rsidP="00733892">
      <w:pPr>
        <w:autoSpaceDE w:val="0"/>
        <w:autoSpaceDN w:val="0"/>
        <w:adjustRightInd w:val="0"/>
        <w:spacing w:after="60"/>
        <w:jc w:val="both"/>
        <w:rPr>
          <w:rFonts w:ascii="TimesNewRomanPSMT" w:hAnsi="TimesNewRomanPSMT" w:cs="TimesNewRomanPSMT"/>
          <w:sz w:val="20"/>
          <w:szCs w:val="20"/>
          <w:lang w:val="en-US" w:eastAsia="en-US"/>
        </w:rPr>
      </w:pPr>
    </w:p>
    <w:p w14:paraId="3095C090" w14:textId="77777777" w:rsidR="00733892" w:rsidRPr="003D0388" w:rsidRDefault="00733892" w:rsidP="00733892">
      <w:pPr>
        <w:autoSpaceDE w:val="0"/>
        <w:autoSpaceDN w:val="0"/>
        <w:adjustRightInd w:val="0"/>
        <w:spacing w:after="60"/>
        <w:jc w:val="both"/>
        <w:rPr>
          <w:rFonts w:ascii="TimesNewRomanPSMT" w:hAnsi="TimesNewRomanPSMT" w:cs="TimesNewRomanPSMT"/>
          <w:b/>
          <w:bCs/>
          <w:lang w:val="en-US" w:eastAsia="en-US"/>
        </w:rPr>
      </w:pPr>
      <w:r w:rsidRPr="003D0388">
        <w:rPr>
          <w:rFonts w:ascii="TimesNewRomanPSMT" w:hAnsi="TimesNewRomanPSMT" w:cs="TimesNewRomanPSMT"/>
          <w:b/>
          <w:bCs/>
          <w:lang w:val="en-US" w:eastAsia="en-US"/>
        </w:rPr>
        <w:t xml:space="preserve">Abstract </w:t>
      </w:r>
    </w:p>
    <w:p w14:paraId="7C092049" w14:textId="77777777" w:rsidR="00733892" w:rsidRPr="00A76F63" w:rsidRDefault="00733892" w:rsidP="00733892">
      <w:pPr>
        <w:jc w:val="both"/>
        <w:rPr>
          <w:rtl/>
        </w:rPr>
      </w:pPr>
      <w:r w:rsidRPr="00A76F63">
        <w:t>Generally, elevated tanks of liquid storage are designed for higher seismic forces than buildings due to their ductility and low energy absorption capacity. So that for a tank with low ductitlity, its base shear coefficient is about 6 to 7 times larger than the base shear coefficient of a ductile building and for a tank with high ductility, this ratio is about 3 to 4 times higher than all standards. In standard 2800, the fourth edition for elevated tanks of liquid storage behavior coefficient 2 and 3 is considered</w:t>
      </w:r>
      <w:r w:rsidRPr="00A76F63">
        <w:rPr>
          <w:rtl/>
        </w:rPr>
        <w:t>.</w:t>
      </w:r>
      <w:r w:rsidRPr="00A76F63">
        <w:t xml:space="preserve"> In standard 2800, the fourth edition for air tanks of liquid storage behavior coefficient 2 and 3 is considered. In the publication, No. 38 coefficients of behavior for elevated tanks are presented in accordance with the standard 2800. The results showed that in standard 2800, the ratio of the base shear coefficient of the tank to the base shear coefficient of the ductile building in the relatively high risk zone for tanks with behavior coefficients of 3 and 2 in short periods was 3.5 and 5,25, respectively, while this value was obtained in No. 38 publications 4 and 6, respectively. The results also showed that the ratio of base shear coefficient of tanks to buildings in short periods for both</w:t>
      </w:r>
      <w:r w:rsidRPr="004257CD">
        <w:rPr>
          <w:rFonts w:cs="B Nazanin"/>
        </w:rPr>
        <w:t xml:space="preserve"> </w:t>
      </w:r>
      <w:r w:rsidRPr="00A76F63">
        <w:t xml:space="preserve">behavior coefficients and four soil types in publication No. 38 was 14% higher than the results of the fourth edition of standard 2800. </w:t>
      </w:r>
    </w:p>
    <w:p w14:paraId="052897C5" w14:textId="77777777" w:rsidR="00733892" w:rsidRDefault="00733892" w:rsidP="00733892">
      <w:pPr>
        <w:autoSpaceDE w:val="0"/>
        <w:autoSpaceDN w:val="0"/>
        <w:adjustRightInd w:val="0"/>
        <w:jc w:val="both"/>
        <w:rPr>
          <w:rFonts w:ascii="TimesNewRomanPSMT" w:hAnsi="TimesNewRomanPSMT" w:cs="TimesNewRomanPSMT"/>
          <w:lang w:val="en-US" w:eastAsia="en-US"/>
        </w:rPr>
      </w:pPr>
    </w:p>
    <w:p w14:paraId="01530ECD" w14:textId="77777777" w:rsidR="00733892" w:rsidRPr="004F4987" w:rsidRDefault="00733892" w:rsidP="00733892">
      <w:pPr>
        <w:autoSpaceDE w:val="0"/>
        <w:autoSpaceDN w:val="0"/>
        <w:adjustRightInd w:val="0"/>
        <w:spacing w:after="60"/>
        <w:jc w:val="both"/>
        <w:rPr>
          <w:rFonts w:ascii="TimesNewRomanPSMT" w:hAnsi="TimesNewRomanPSMT" w:cs="TimesNewRomanPSMT"/>
          <w:rtl/>
          <w:lang w:val="en-US" w:eastAsia="en-US"/>
        </w:rPr>
      </w:pPr>
      <w:r w:rsidRPr="00A76F63">
        <w:rPr>
          <w:rFonts w:ascii="TimesNewRomanPSMT" w:hAnsi="TimesNewRomanPSMT" w:cs="TimesNewRomanPSMT"/>
          <w:b/>
          <w:bCs/>
          <w:lang w:val="en-US" w:eastAsia="en-US"/>
        </w:rPr>
        <w:t>Keywords</w:t>
      </w:r>
      <w:r w:rsidRPr="00DE3E8A">
        <w:rPr>
          <w:rFonts w:ascii="TimesNewRomanPSMT" w:hAnsi="TimesNewRomanPSMT" w:cs="TimesNewRomanPSMT"/>
          <w:lang w:val="en-US" w:eastAsia="en-US"/>
        </w:rPr>
        <w:t xml:space="preserve">: </w:t>
      </w:r>
      <w:r>
        <w:rPr>
          <w:rFonts w:ascii="TimesNewRomanPSMT" w:hAnsi="TimesNewRomanPSMT" w:cs="TimesNewRomanPSMT"/>
          <w:lang w:val="en-US" w:eastAsia="en-US"/>
        </w:rPr>
        <w:t>Elevated</w:t>
      </w:r>
      <w:r w:rsidRPr="00DE3E8A">
        <w:rPr>
          <w:rFonts w:ascii="TimesNewRomanPSMT" w:hAnsi="TimesNewRomanPSMT" w:cs="TimesNewRomanPSMT"/>
          <w:lang w:val="en-US" w:eastAsia="en-US"/>
        </w:rPr>
        <w:t xml:space="preserve"> tanks, Design spectrum, Standard 2800, </w:t>
      </w:r>
      <w:r>
        <w:rPr>
          <w:rFonts w:ascii="TimesNewRomanPSMT" w:hAnsi="TimesNewRomanPSMT" w:cs="TimesNewRomanPSMT"/>
          <w:lang w:val="en-US" w:eastAsia="en-US"/>
        </w:rPr>
        <w:t>Ductility</w:t>
      </w:r>
      <w:r w:rsidRPr="00DE3E8A">
        <w:rPr>
          <w:rFonts w:ascii="TimesNewRomanPSMT" w:hAnsi="TimesNewRomanPSMT" w:cs="TimesNewRomanPSMT"/>
          <w:lang w:val="en-US" w:eastAsia="en-US"/>
        </w:rPr>
        <w:t xml:space="preserve">, Seismic design force, </w:t>
      </w:r>
      <w:r>
        <w:rPr>
          <w:rFonts w:ascii="TimesNewRomanPSMT" w:hAnsi="TimesNewRomanPSMT" w:cs="TimesNewRomanPSMT"/>
          <w:lang w:val="en-US" w:eastAsia="en-US"/>
        </w:rPr>
        <w:t>Publication No.</w:t>
      </w:r>
      <w:r w:rsidRPr="00DE3E8A">
        <w:rPr>
          <w:rFonts w:ascii="TimesNewRomanPSMT" w:hAnsi="TimesNewRomanPSMT" w:cs="TimesNewRomanPSMT"/>
          <w:lang w:val="en-US" w:eastAsia="en-US"/>
        </w:rPr>
        <w:t xml:space="preserve"> 38.</w:t>
      </w:r>
    </w:p>
    <w:p w14:paraId="6A6B84B8" w14:textId="77777777" w:rsidR="00733892" w:rsidRDefault="00733892" w:rsidP="00733892">
      <w:pPr>
        <w:bidi/>
        <w:jc w:val="center"/>
        <w:rPr>
          <w:rFonts w:cs="B Nazanin"/>
          <w:b/>
          <w:bCs/>
          <w:sz w:val="28"/>
          <w:szCs w:val="28"/>
          <w:lang w:bidi="fa-IR"/>
        </w:rPr>
      </w:pPr>
    </w:p>
    <w:p w14:paraId="39CF742A" w14:textId="77777777" w:rsidR="00733892" w:rsidRDefault="00733892" w:rsidP="00733892">
      <w:pPr>
        <w:bidi/>
        <w:jc w:val="center"/>
        <w:rPr>
          <w:rFonts w:cs="B Nazanin"/>
          <w:b/>
          <w:bCs/>
          <w:sz w:val="28"/>
          <w:szCs w:val="28"/>
          <w:lang w:bidi="fa-IR"/>
        </w:rPr>
      </w:pPr>
    </w:p>
    <w:p w14:paraId="66A85515" w14:textId="77777777" w:rsidR="00733892" w:rsidRDefault="00733892" w:rsidP="00733892">
      <w:pPr>
        <w:bidi/>
        <w:jc w:val="center"/>
        <w:rPr>
          <w:rFonts w:cs="B Nazanin"/>
          <w:b/>
          <w:bCs/>
          <w:sz w:val="28"/>
          <w:szCs w:val="28"/>
          <w:lang w:bidi="fa-IR"/>
        </w:rPr>
      </w:pPr>
    </w:p>
    <w:p w14:paraId="62D5010F" w14:textId="77777777" w:rsidR="00733892" w:rsidRDefault="00733892" w:rsidP="00733892">
      <w:pPr>
        <w:bidi/>
        <w:jc w:val="center"/>
        <w:rPr>
          <w:rFonts w:cs="B Nazanin"/>
          <w:b/>
          <w:bCs/>
          <w:sz w:val="28"/>
          <w:szCs w:val="28"/>
          <w:lang w:bidi="fa-IR"/>
        </w:rPr>
      </w:pPr>
    </w:p>
    <w:p w14:paraId="20969503" w14:textId="77777777" w:rsidR="00733892" w:rsidRDefault="00733892" w:rsidP="00733892">
      <w:pPr>
        <w:bidi/>
        <w:jc w:val="center"/>
        <w:rPr>
          <w:rFonts w:cs="B Nazanin"/>
          <w:b/>
          <w:bCs/>
          <w:sz w:val="28"/>
          <w:szCs w:val="28"/>
          <w:lang w:bidi="fa-IR"/>
        </w:rPr>
      </w:pPr>
    </w:p>
    <w:p w14:paraId="4BDF5188" w14:textId="77777777" w:rsidR="00733892" w:rsidRDefault="00733892" w:rsidP="00733892">
      <w:pPr>
        <w:bidi/>
        <w:jc w:val="center"/>
        <w:rPr>
          <w:rFonts w:cs="B Nazanin"/>
          <w:b/>
          <w:bCs/>
          <w:sz w:val="28"/>
          <w:szCs w:val="28"/>
          <w:lang w:bidi="fa-IR"/>
        </w:rPr>
      </w:pPr>
    </w:p>
    <w:p w14:paraId="5147A626" w14:textId="77777777" w:rsidR="00733892" w:rsidRDefault="00733892" w:rsidP="00733892">
      <w:pPr>
        <w:bidi/>
        <w:jc w:val="center"/>
        <w:rPr>
          <w:rFonts w:cs="B Nazanin"/>
          <w:b/>
          <w:bCs/>
          <w:sz w:val="28"/>
          <w:szCs w:val="28"/>
          <w:lang w:bidi="fa-IR"/>
        </w:rPr>
      </w:pPr>
    </w:p>
    <w:p w14:paraId="44BDCE2E" w14:textId="77777777" w:rsidR="00733892" w:rsidRDefault="00733892" w:rsidP="00733892">
      <w:pPr>
        <w:bidi/>
        <w:jc w:val="center"/>
        <w:rPr>
          <w:rFonts w:cs="B Nazanin"/>
          <w:b/>
          <w:bCs/>
          <w:sz w:val="28"/>
          <w:szCs w:val="28"/>
          <w:lang w:bidi="fa-IR"/>
        </w:rPr>
      </w:pPr>
    </w:p>
    <w:p w14:paraId="409B9467" w14:textId="77777777" w:rsidR="00733892" w:rsidRDefault="00733892" w:rsidP="00733892">
      <w:pPr>
        <w:bidi/>
        <w:jc w:val="center"/>
        <w:rPr>
          <w:rFonts w:cs="B Nazanin"/>
          <w:b/>
          <w:bCs/>
          <w:sz w:val="28"/>
          <w:szCs w:val="28"/>
          <w:lang w:bidi="fa-IR"/>
        </w:rPr>
      </w:pPr>
    </w:p>
    <w:p w14:paraId="2B98F728" w14:textId="77777777" w:rsidR="00733892" w:rsidRDefault="00733892" w:rsidP="00733892">
      <w:pPr>
        <w:bidi/>
        <w:jc w:val="center"/>
        <w:rPr>
          <w:rFonts w:cs="B Nazanin"/>
          <w:b/>
          <w:bCs/>
          <w:sz w:val="28"/>
          <w:szCs w:val="28"/>
          <w:lang w:bidi="fa-IR"/>
        </w:rPr>
      </w:pPr>
    </w:p>
    <w:p w14:paraId="264E74CD" w14:textId="77777777" w:rsidR="00733892" w:rsidRDefault="00733892" w:rsidP="00733892">
      <w:pPr>
        <w:bidi/>
        <w:jc w:val="center"/>
        <w:rPr>
          <w:rFonts w:cs="B Nazanin"/>
          <w:b/>
          <w:bCs/>
          <w:sz w:val="28"/>
          <w:szCs w:val="28"/>
          <w:lang w:bidi="fa-IR"/>
        </w:rPr>
      </w:pPr>
    </w:p>
    <w:p w14:paraId="2AE3A9F3" w14:textId="77777777" w:rsidR="00733892" w:rsidRDefault="00733892" w:rsidP="00733892">
      <w:pPr>
        <w:bidi/>
        <w:jc w:val="center"/>
        <w:rPr>
          <w:rFonts w:cs="B Nazanin"/>
          <w:b/>
          <w:bCs/>
          <w:sz w:val="28"/>
          <w:szCs w:val="28"/>
          <w:lang w:bidi="fa-IR"/>
        </w:rPr>
      </w:pPr>
    </w:p>
    <w:p w14:paraId="7AFBA212" w14:textId="77777777" w:rsidR="00733892" w:rsidRDefault="00733892" w:rsidP="00733892">
      <w:pPr>
        <w:bidi/>
        <w:jc w:val="center"/>
        <w:rPr>
          <w:rFonts w:cs="B Nazanin"/>
          <w:b/>
          <w:bCs/>
          <w:sz w:val="28"/>
          <w:szCs w:val="28"/>
          <w:lang w:bidi="fa-IR"/>
        </w:rPr>
      </w:pPr>
    </w:p>
    <w:p w14:paraId="228581BB" w14:textId="77777777" w:rsidR="00733892" w:rsidRDefault="00733892" w:rsidP="00733892">
      <w:pPr>
        <w:bidi/>
        <w:jc w:val="center"/>
        <w:rPr>
          <w:rFonts w:cs="B Nazanin"/>
          <w:b/>
          <w:bCs/>
          <w:sz w:val="28"/>
          <w:szCs w:val="28"/>
          <w:lang w:bidi="fa-IR"/>
        </w:rPr>
      </w:pPr>
    </w:p>
    <w:p w14:paraId="76CE99B4" w14:textId="77777777" w:rsidR="00733892" w:rsidRDefault="00733892" w:rsidP="00733892">
      <w:pPr>
        <w:bidi/>
        <w:jc w:val="center"/>
        <w:rPr>
          <w:rFonts w:cs="B Nazanin"/>
          <w:b/>
          <w:bCs/>
          <w:sz w:val="18"/>
          <w:szCs w:val="18"/>
          <w:rtl/>
          <w:lang w:bidi="fa-IR"/>
        </w:rPr>
      </w:pPr>
    </w:p>
    <w:p w14:paraId="6CED37FA" w14:textId="77777777" w:rsidR="00521686" w:rsidRPr="002D165C" w:rsidRDefault="00E155DD" w:rsidP="007D520B">
      <w:pPr>
        <w:numPr>
          <w:ilvl w:val="0"/>
          <w:numId w:val="17"/>
        </w:numPr>
        <w:bidi/>
        <w:ind w:left="237" w:hanging="283"/>
        <w:jc w:val="both"/>
        <w:rPr>
          <w:rFonts w:cs="B Nazanin"/>
          <w:b/>
          <w:bCs/>
          <w:rtl/>
          <w:lang w:bidi="fa-IR"/>
        </w:rPr>
      </w:pPr>
      <w:r w:rsidRPr="002D165C">
        <w:rPr>
          <w:rFonts w:cs="B Nazanin" w:hint="cs"/>
          <w:b/>
          <w:bCs/>
          <w:rtl/>
          <w:lang w:bidi="fa-IR"/>
        </w:rPr>
        <w:lastRenderedPageBreak/>
        <w:t>مقدمه</w:t>
      </w:r>
    </w:p>
    <w:p w14:paraId="63895D44" w14:textId="77777777" w:rsidR="007656C8" w:rsidRPr="002D165C" w:rsidRDefault="00A92C92" w:rsidP="00F072F2">
      <w:pPr>
        <w:bidi/>
        <w:jc w:val="both"/>
        <w:rPr>
          <w:rFonts w:cs="B Nazanin"/>
          <w:rtl/>
        </w:rPr>
      </w:pPr>
      <w:r w:rsidRPr="002D165C">
        <w:rPr>
          <w:rFonts w:cs="B Nazanin" w:hint="cs"/>
          <w:rtl/>
        </w:rPr>
        <w:t>افزایش تقاضای آب، همراه با کمبود منابع آب و افزایش فراوانی خشکسالی</w:t>
      </w:r>
      <w:r w:rsidRPr="002D165C">
        <w:rPr>
          <w:rFonts w:cs="B Nazanin"/>
          <w:rtl/>
        </w:rPr>
        <w:softHyphen/>
      </w:r>
      <w:r w:rsidRPr="002D165C">
        <w:rPr>
          <w:rFonts w:cs="B Nazanin" w:hint="cs"/>
          <w:rtl/>
        </w:rPr>
        <w:t>ها به دلیل تغییرات آب و هوایی، توجه جامعه تحقیقاتی را به خود جلب کرده است که هشدارها را در مورد آسیب</w:t>
      </w:r>
      <w:r w:rsidRPr="002D165C">
        <w:rPr>
          <w:rFonts w:cs="B Nazanin"/>
          <w:rtl/>
        </w:rPr>
        <w:softHyphen/>
      </w:r>
      <w:r w:rsidRPr="002D165C">
        <w:rPr>
          <w:rFonts w:cs="B Nazanin" w:hint="cs"/>
          <w:rtl/>
        </w:rPr>
        <w:t xml:space="preserve">پذیری روزافزون مدیریت منابع آب به همراه داشته است </w:t>
      </w:r>
      <w:r w:rsidRPr="002D165C">
        <w:rPr>
          <w:rFonts w:cs="B Nazanin"/>
          <w:lang w:val="en-US"/>
        </w:rPr>
        <w:t>]</w:t>
      </w:r>
      <w:r w:rsidRPr="002D165C">
        <w:rPr>
          <w:rFonts w:cs="B Nazanin" w:hint="cs"/>
          <w:rtl/>
        </w:rPr>
        <w:t>1</w:t>
      </w:r>
      <w:r w:rsidRPr="002D165C">
        <w:rPr>
          <w:rFonts w:hint="cs"/>
          <w:rtl/>
        </w:rPr>
        <w:t>–</w:t>
      </w:r>
      <w:r w:rsidRPr="002D165C">
        <w:rPr>
          <w:rFonts w:cs="B Nazanin" w:hint="cs"/>
          <w:rtl/>
        </w:rPr>
        <w:t>4</w:t>
      </w:r>
      <w:r w:rsidRPr="002D165C">
        <w:rPr>
          <w:rFonts w:cs="B Nazanin"/>
          <w:lang w:val="en-US"/>
        </w:rPr>
        <w:t>[</w:t>
      </w:r>
      <w:r w:rsidRPr="002D165C">
        <w:rPr>
          <w:rFonts w:cs="B Nazanin" w:hint="cs"/>
          <w:rtl/>
          <w:lang w:val="en-US"/>
        </w:rPr>
        <w:t>.</w:t>
      </w:r>
      <w:r w:rsidR="00F072F2" w:rsidRPr="002D165C">
        <w:rPr>
          <w:rFonts w:cs="B Nazanin" w:hint="cs"/>
          <w:rtl/>
          <w:lang w:val="en-US"/>
        </w:rPr>
        <w:t xml:space="preserve"> </w:t>
      </w:r>
      <w:r w:rsidRPr="002D165C">
        <w:rPr>
          <w:rFonts w:cs="B Nazanin" w:hint="cs"/>
          <w:rtl/>
        </w:rPr>
        <w:t>مخازن هوایی آب</w:t>
      </w:r>
      <w:r w:rsidRPr="002D165C">
        <w:rPr>
          <w:rFonts w:cs="B Nazanin" w:hint="cs"/>
        </w:rPr>
        <w:t xml:space="preserve"> </w:t>
      </w:r>
      <w:r w:rsidRPr="002D165C">
        <w:rPr>
          <w:rFonts w:cs="B Nazanin" w:hint="cs"/>
          <w:rtl/>
        </w:rPr>
        <w:t>سازه</w:t>
      </w:r>
      <w:r w:rsidRPr="002D165C">
        <w:rPr>
          <w:rFonts w:cs="B Nazanin"/>
          <w:rtl/>
        </w:rPr>
        <w:softHyphen/>
      </w:r>
      <w:r w:rsidRPr="002D165C">
        <w:rPr>
          <w:rFonts w:cs="B Nazanin" w:hint="cs"/>
          <w:rtl/>
        </w:rPr>
        <w:t>های مهمی هستند زیرا عملکرد آنها برای حفظ خدمات پس از خطرات طبیعی و بلایای احتمالی، برای پشتیبانی از تقاضای آب آشامیدنی و اهداف آتش</w:t>
      </w:r>
      <w:r w:rsidRPr="002D165C">
        <w:rPr>
          <w:rFonts w:cs="B Nazanin"/>
          <w:rtl/>
        </w:rPr>
        <w:softHyphen/>
      </w:r>
      <w:r w:rsidRPr="002D165C">
        <w:rPr>
          <w:rFonts w:cs="B Nazanin" w:hint="cs"/>
          <w:rtl/>
        </w:rPr>
        <w:t>نشانی ضروری است. خرابی این سازه می</w:t>
      </w:r>
      <w:r w:rsidRPr="002D165C">
        <w:rPr>
          <w:rFonts w:cs="B Nazanin"/>
          <w:rtl/>
        </w:rPr>
        <w:softHyphen/>
      </w:r>
      <w:r w:rsidRPr="002D165C">
        <w:rPr>
          <w:rFonts w:cs="B Nazanin" w:hint="cs"/>
          <w:rtl/>
        </w:rPr>
        <w:t>تواند عملکرد آنها را در برآوردن نیاز به آب برای آشامیدن و اطفاء حریق مختل کند، به ویژه پس از زلزله</w:t>
      </w:r>
      <w:r w:rsidRPr="002D165C">
        <w:rPr>
          <w:rFonts w:cs="B Nazanin"/>
          <w:rtl/>
        </w:rPr>
        <w:softHyphen/>
      </w:r>
      <w:r w:rsidRPr="002D165C">
        <w:rPr>
          <w:rFonts w:cs="B Nazanin" w:hint="cs"/>
          <w:rtl/>
        </w:rPr>
        <w:t>های شدید که طی آن این تقاضا به طور چشمگیری افزایش می</w:t>
      </w:r>
      <w:r w:rsidRPr="002D165C">
        <w:rPr>
          <w:rFonts w:cs="B Nazanin"/>
          <w:rtl/>
        </w:rPr>
        <w:softHyphen/>
      </w:r>
      <w:r w:rsidRPr="002D165C">
        <w:rPr>
          <w:rFonts w:cs="B Nazanin" w:hint="cs"/>
          <w:rtl/>
        </w:rPr>
        <w:t>یابد. علاوه بر این، مخازن هوایی عمدتاً در نزدیکی مناطق پرجمعیت قرار دارند، بنابراین، هر گونه خرابی جزئی یا کامل این سازه</w:t>
      </w:r>
      <w:r w:rsidRPr="002D165C">
        <w:rPr>
          <w:rFonts w:cs="B Nazanin"/>
          <w:rtl/>
        </w:rPr>
        <w:softHyphen/>
      </w:r>
      <w:r w:rsidRPr="002D165C">
        <w:rPr>
          <w:rFonts w:cs="B Nazanin" w:hint="cs"/>
          <w:rtl/>
        </w:rPr>
        <w:t>ها ممکن است تهدیدهای بزرگی برای ساکنین ساختمان</w:t>
      </w:r>
      <w:r w:rsidRPr="002D165C">
        <w:rPr>
          <w:rFonts w:cs="B Nazanin"/>
          <w:rtl/>
        </w:rPr>
        <w:softHyphen/>
      </w:r>
      <w:r w:rsidRPr="002D165C">
        <w:rPr>
          <w:rFonts w:cs="B Nazanin" w:hint="cs"/>
          <w:rtl/>
        </w:rPr>
        <w:t>های مسکونی مجاور ایجاد کند، در نتیجه تعداد زیادی از ساکنان را تحت تأثیر قرار دهد. سازه نگهدارنده مخازن هوایی آب، آسیب</w:t>
      </w:r>
      <w:r w:rsidRPr="002D165C">
        <w:rPr>
          <w:rFonts w:cs="B Nazanin"/>
          <w:rtl/>
        </w:rPr>
        <w:softHyphen/>
      </w:r>
      <w:r w:rsidRPr="002D165C">
        <w:rPr>
          <w:rFonts w:cs="B Nazanin" w:hint="cs"/>
          <w:rtl/>
        </w:rPr>
        <w:t>پذیرترین اعضای سیستم سازه</w:t>
      </w:r>
      <w:r w:rsidRPr="002D165C">
        <w:rPr>
          <w:rFonts w:cs="B Nazanin"/>
          <w:rtl/>
        </w:rPr>
        <w:softHyphen/>
      </w:r>
      <w:r w:rsidRPr="002D165C">
        <w:rPr>
          <w:rFonts w:cs="B Nazanin" w:hint="cs"/>
          <w:rtl/>
        </w:rPr>
        <w:t>ای در برابر آسیب است. بخشهای کلیدی چنین سیستمهایی تیرها و ستون</w:t>
      </w:r>
      <w:r w:rsidRPr="002D165C">
        <w:rPr>
          <w:rFonts w:cs="B Nazanin"/>
          <w:rtl/>
        </w:rPr>
        <w:softHyphen/>
      </w:r>
      <w:r w:rsidRPr="002D165C">
        <w:rPr>
          <w:rFonts w:cs="B Nazanin" w:hint="cs"/>
          <w:rtl/>
        </w:rPr>
        <w:t>هایی هستند که بارها از طریق آنها به فونداسیون منتقل می</w:t>
      </w:r>
      <w:r w:rsidRPr="002D165C">
        <w:rPr>
          <w:rFonts w:cs="B Nazanin"/>
          <w:rtl/>
        </w:rPr>
        <w:softHyphen/>
      </w:r>
      <w:r w:rsidRPr="002D165C">
        <w:rPr>
          <w:rFonts w:cs="B Nazanin" w:hint="cs"/>
          <w:rtl/>
        </w:rPr>
        <w:t>شوند. بنابراین، شروع و انتشار هر گونه ترک در محفظه مخزن، کارکرد مخزن را محدود می</w:t>
      </w:r>
      <w:r w:rsidRPr="002D165C">
        <w:rPr>
          <w:rFonts w:cs="B Nazanin"/>
          <w:rtl/>
        </w:rPr>
        <w:softHyphen/>
      </w:r>
      <w:r w:rsidRPr="002D165C">
        <w:rPr>
          <w:rFonts w:cs="B Nazanin" w:hint="cs"/>
          <w:rtl/>
        </w:rPr>
        <w:t>کند. نمونه های زیادی از فروپاشی</w:t>
      </w:r>
      <w:r w:rsidRPr="002D165C">
        <w:rPr>
          <w:rFonts w:cs="B Nazanin" w:hint="cs"/>
        </w:rPr>
        <w:t xml:space="preserve"> </w:t>
      </w:r>
      <w:r w:rsidRPr="002D165C">
        <w:rPr>
          <w:rFonts w:cs="B Nazanin" w:hint="cs"/>
          <w:rtl/>
        </w:rPr>
        <w:t>مخازن هوایی آب در زلزله</w:t>
      </w:r>
      <w:r w:rsidRPr="002D165C">
        <w:rPr>
          <w:rFonts w:cs="B Nazanin"/>
          <w:rtl/>
        </w:rPr>
        <w:softHyphen/>
      </w:r>
      <w:r w:rsidRPr="002D165C">
        <w:rPr>
          <w:rFonts w:cs="B Nazanin" w:hint="cs"/>
          <w:rtl/>
        </w:rPr>
        <w:t>های قبلی را می</w:t>
      </w:r>
      <w:r w:rsidRPr="002D165C">
        <w:rPr>
          <w:rFonts w:cs="B Nazanin"/>
          <w:rtl/>
        </w:rPr>
        <w:softHyphen/>
      </w:r>
      <w:r w:rsidRPr="002D165C">
        <w:rPr>
          <w:rFonts w:cs="B Nazanin" w:hint="cs"/>
          <w:rtl/>
        </w:rPr>
        <w:t>توان در تحقیقات گذشته مشاهده کرد [5</w:t>
      </w:r>
      <w:r w:rsidRPr="002D165C">
        <w:rPr>
          <w:rFonts w:hint="cs"/>
          <w:rtl/>
        </w:rPr>
        <w:t>–</w:t>
      </w:r>
      <w:r w:rsidRPr="002D165C">
        <w:rPr>
          <w:rFonts w:cs="B Nazanin" w:hint="cs"/>
          <w:rtl/>
        </w:rPr>
        <w:t>15</w:t>
      </w:r>
      <w:r w:rsidRPr="002D165C">
        <w:rPr>
          <w:rFonts w:cs="B Nazanin"/>
        </w:rPr>
        <w:t>[</w:t>
      </w:r>
      <w:r w:rsidRPr="002D165C">
        <w:rPr>
          <w:rFonts w:cs="B Nazanin" w:hint="cs"/>
          <w:rtl/>
        </w:rPr>
        <w:t>.</w:t>
      </w:r>
      <w:r w:rsidR="00F072F2" w:rsidRPr="002D165C">
        <w:rPr>
          <w:rFonts w:cs="B Nazanin" w:hint="cs"/>
          <w:rtl/>
        </w:rPr>
        <w:t xml:space="preserve"> </w:t>
      </w:r>
      <w:r w:rsidR="007656C8" w:rsidRPr="002D165C">
        <w:rPr>
          <w:rFonts w:cs="B Nazanin" w:hint="cs"/>
          <w:rtl/>
        </w:rPr>
        <w:t>تحقیقات نسبتاً زیادی رو مخازن از جمله مخازن هوایی از دیدگاه بررسی رفتار لرزه</w:t>
      </w:r>
      <w:r w:rsidR="007656C8" w:rsidRPr="002D165C">
        <w:rPr>
          <w:rFonts w:cs="B Nazanin" w:hint="cs"/>
          <w:rtl/>
        </w:rPr>
        <w:softHyphen/>
        <w:t xml:space="preserve">ای، تحلیل استاتیکی خطی و غیرخطی، تحلیل دینامیکی، </w:t>
      </w:r>
      <w:r w:rsidR="004A1A2B" w:rsidRPr="002D165C">
        <w:rPr>
          <w:rFonts w:cs="B Nazanin" w:hint="cs"/>
          <w:rtl/>
        </w:rPr>
        <w:t xml:space="preserve">شاخص خسارت، </w:t>
      </w:r>
      <w:r w:rsidR="007656C8" w:rsidRPr="002D165C">
        <w:rPr>
          <w:rFonts w:cs="B Nazanin" w:hint="cs"/>
          <w:rtl/>
        </w:rPr>
        <w:t>طراحی بر اساس عملکرد، آسیب</w:t>
      </w:r>
      <w:r w:rsidR="007656C8" w:rsidRPr="002D165C">
        <w:rPr>
          <w:rFonts w:cs="B Nazanin" w:hint="cs"/>
          <w:rtl/>
        </w:rPr>
        <w:softHyphen/>
        <w:t>پذیری، منحنی</w:t>
      </w:r>
      <w:r w:rsidR="007656C8" w:rsidRPr="002D165C">
        <w:rPr>
          <w:rFonts w:cs="B Nazanin" w:hint="cs"/>
          <w:rtl/>
        </w:rPr>
        <w:softHyphen/>
        <w:t xml:space="preserve">های شکنندگی، اثرات </w:t>
      </w:r>
      <w:r w:rsidR="007656C8" w:rsidRPr="002D165C">
        <w:rPr>
          <w:rFonts w:cs="B Nazanin"/>
          <w:sz w:val="20"/>
          <w:szCs w:val="20"/>
          <w:lang w:val="en-US"/>
        </w:rPr>
        <w:t>Sloshing</w:t>
      </w:r>
      <w:r w:rsidR="007656C8" w:rsidRPr="002D165C">
        <w:rPr>
          <w:rFonts w:cs="B Nazanin" w:hint="cs"/>
          <w:sz w:val="20"/>
          <w:szCs w:val="20"/>
          <w:rtl/>
          <w:lang w:val="en-US" w:bidi="fa-IR"/>
        </w:rPr>
        <w:t xml:space="preserve"> </w:t>
      </w:r>
      <w:r w:rsidR="007656C8" w:rsidRPr="002D165C">
        <w:rPr>
          <w:rFonts w:cs="B Nazanin" w:hint="cs"/>
          <w:rtl/>
          <w:lang w:val="en-US" w:bidi="fa-IR"/>
        </w:rPr>
        <w:t>و ... پرداخته شده است</w:t>
      </w:r>
      <w:r w:rsidR="007656C8" w:rsidRPr="002D165C">
        <w:rPr>
          <w:rFonts w:cs="B Nazanin" w:hint="cs"/>
          <w:rtl/>
        </w:rPr>
        <w:t>[16</w:t>
      </w:r>
      <w:r w:rsidR="007656C8" w:rsidRPr="002D165C">
        <w:rPr>
          <w:rFonts w:hint="cs"/>
          <w:rtl/>
        </w:rPr>
        <w:t>–</w:t>
      </w:r>
      <w:r w:rsidR="004A1A2B" w:rsidRPr="002D165C">
        <w:rPr>
          <w:rFonts w:cs="B Nazanin" w:hint="cs"/>
          <w:rtl/>
        </w:rPr>
        <w:t>33</w:t>
      </w:r>
      <w:r w:rsidR="007656C8" w:rsidRPr="002D165C">
        <w:rPr>
          <w:rFonts w:cs="B Nazanin"/>
        </w:rPr>
        <w:t>[</w:t>
      </w:r>
      <w:r w:rsidR="007656C8" w:rsidRPr="002D165C">
        <w:rPr>
          <w:rFonts w:cs="B Nazanin" w:hint="cs"/>
          <w:rtl/>
        </w:rPr>
        <w:t>.</w:t>
      </w:r>
      <w:r w:rsidR="007656C8" w:rsidRPr="002D165C">
        <w:rPr>
          <w:rFonts w:cs="B Nazanin" w:hint="cs"/>
          <w:rtl/>
          <w:lang w:val="en-US" w:bidi="fa-IR"/>
        </w:rPr>
        <w:t xml:space="preserve"> </w:t>
      </w:r>
    </w:p>
    <w:p w14:paraId="27CBE5D4" w14:textId="77777777" w:rsidR="00363BED" w:rsidRPr="002D165C" w:rsidRDefault="00A92C92" w:rsidP="0017376E">
      <w:pPr>
        <w:bidi/>
        <w:jc w:val="both"/>
        <w:rPr>
          <w:rFonts w:cs="B Nazanin"/>
          <w:rtl/>
        </w:rPr>
      </w:pPr>
      <w:r w:rsidRPr="002D165C">
        <w:rPr>
          <w:rFonts w:cs="B Nazanin" w:hint="cs"/>
          <w:rtl/>
        </w:rPr>
        <w:t>سروش</w:t>
      </w:r>
      <w:r w:rsidRPr="002D165C">
        <w:rPr>
          <w:rFonts w:cs="B Nazanin" w:hint="cs"/>
          <w:rtl/>
        </w:rPr>
        <w:softHyphen/>
        <w:t>نیا و همکاران در تحقیقاتی که بر روی آسیب</w:t>
      </w:r>
      <w:r w:rsidRPr="002D165C">
        <w:rPr>
          <w:rFonts w:cs="B Nazanin" w:hint="cs"/>
          <w:rtl/>
        </w:rPr>
        <w:softHyphen/>
        <w:t>ها و خسارات مخازن هوایی آب با پایه</w:t>
      </w:r>
      <w:r w:rsidRPr="002D165C">
        <w:rPr>
          <w:rFonts w:cs="B Nazanin" w:hint="cs"/>
          <w:rtl/>
        </w:rPr>
        <w:softHyphen/>
        <w:t>های نگهدارنده قابی شکل و شافتی شکل را در پژوهش</w:t>
      </w:r>
      <w:r w:rsidRPr="002D165C">
        <w:rPr>
          <w:rFonts w:cs="B Nazanin" w:hint="cs"/>
          <w:rtl/>
        </w:rPr>
        <w:softHyphen/>
        <w:t>های جداگانه</w:t>
      </w:r>
      <w:r w:rsidRPr="002D165C">
        <w:rPr>
          <w:rFonts w:cs="B Nazanin" w:hint="cs"/>
          <w:rtl/>
        </w:rPr>
        <w:softHyphen/>
        <w:t>ای انجام دادند و به خسارات وارده بر مخازن هوایی آب در زلزله</w:t>
      </w:r>
      <w:r w:rsidRPr="002D165C">
        <w:rPr>
          <w:rFonts w:cs="B Nazanin" w:hint="cs"/>
          <w:rtl/>
        </w:rPr>
        <w:softHyphen/>
        <w:t>های گذشته پرداختند. با مدل</w:t>
      </w:r>
      <w:r w:rsidRPr="002D165C">
        <w:rPr>
          <w:rFonts w:cs="B Nazanin" w:hint="cs"/>
          <w:rtl/>
        </w:rPr>
        <w:softHyphen/>
        <w:t>سازی اجزای محدود مخازن هوایی نشان دادند که پایه</w:t>
      </w:r>
      <w:r w:rsidRPr="002D165C">
        <w:rPr>
          <w:rFonts w:cs="B Nazanin" w:hint="cs"/>
          <w:rtl/>
        </w:rPr>
        <w:softHyphen/>
        <w:t>های نگهدارنده شافتی شکل آسیب</w:t>
      </w:r>
      <w:r w:rsidRPr="002D165C">
        <w:rPr>
          <w:rFonts w:cs="B Nazanin" w:hint="cs"/>
          <w:rtl/>
        </w:rPr>
        <w:softHyphen/>
        <w:t>پذیرتر از پایه</w:t>
      </w:r>
      <w:r w:rsidRPr="002D165C">
        <w:rPr>
          <w:rFonts w:cs="B Nazanin" w:hint="cs"/>
          <w:rtl/>
        </w:rPr>
        <w:softHyphen/>
        <w:t>های نگهدارنده قابی شکل هستند و این مطالعات نشان داد که پایه</w:t>
      </w:r>
      <w:r w:rsidRPr="002D165C">
        <w:rPr>
          <w:rFonts w:cs="B Nazanin" w:hint="cs"/>
          <w:rtl/>
        </w:rPr>
        <w:softHyphen/>
        <w:t>های نگهدارنده قابی ش</w:t>
      </w:r>
      <w:r w:rsidR="00F03493" w:rsidRPr="002D165C">
        <w:rPr>
          <w:rFonts w:cs="B Nazanin" w:hint="cs"/>
          <w:rtl/>
          <w:lang w:bidi="fa-IR"/>
        </w:rPr>
        <w:t>ک</w:t>
      </w:r>
      <w:r w:rsidRPr="002D165C">
        <w:rPr>
          <w:rFonts w:cs="B Nazanin" w:hint="cs"/>
          <w:rtl/>
        </w:rPr>
        <w:t>ل عملکرد بهتری در زلزله</w:t>
      </w:r>
      <w:r w:rsidRPr="002D165C">
        <w:rPr>
          <w:rFonts w:cs="B Nazanin" w:hint="cs"/>
          <w:rtl/>
        </w:rPr>
        <w:softHyphen/>
        <w:t>های گذشته داشته</w:t>
      </w:r>
      <w:r w:rsidRPr="002D165C">
        <w:rPr>
          <w:rFonts w:cs="B Nazanin" w:hint="cs"/>
          <w:rtl/>
        </w:rPr>
        <w:softHyphen/>
        <w:t>اند [</w:t>
      </w:r>
      <w:r w:rsidR="0060124D" w:rsidRPr="002D165C">
        <w:rPr>
          <w:rFonts w:cs="B Nazanin" w:hint="cs"/>
          <w:rtl/>
        </w:rPr>
        <w:t>34</w:t>
      </w:r>
      <w:r w:rsidRPr="002D165C">
        <w:rPr>
          <w:rFonts w:cs="B Nazanin" w:hint="cs"/>
          <w:rtl/>
        </w:rPr>
        <w:t xml:space="preserve"> و </w:t>
      </w:r>
      <w:r w:rsidR="0060124D" w:rsidRPr="002D165C">
        <w:rPr>
          <w:rFonts w:cs="B Nazanin" w:hint="cs"/>
          <w:rtl/>
        </w:rPr>
        <w:t>35</w:t>
      </w:r>
      <w:r w:rsidRPr="002D165C">
        <w:rPr>
          <w:rFonts w:cs="B Nazanin"/>
        </w:rPr>
        <w:t>[</w:t>
      </w:r>
      <w:r w:rsidRPr="002D165C">
        <w:rPr>
          <w:rFonts w:cs="B Nazanin" w:hint="cs"/>
          <w:rtl/>
        </w:rPr>
        <w:t>.</w:t>
      </w:r>
      <w:r w:rsidR="0017376E" w:rsidRPr="002D165C">
        <w:rPr>
          <w:rFonts w:cs="B Nazanin" w:hint="cs"/>
          <w:rtl/>
        </w:rPr>
        <w:t xml:space="preserve"> </w:t>
      </w:r>
      <w:r w:rsidR="00A2523A" w:rsidRPr="002D165C">
        <w:rPr>
          <w:rFonts w:cs="B Nazanin" w:hint="cs"/>
          <w:rtl/>
        </w:rPr>
        <w:t xml:space="preserve">در برخی تحقیقات داخلی به </w:t>
      </w:r>
      <w:r w:rsidR="00A2523A" w:rsidRPr="002D165C">
        <w:rPr>
          <w:rFonts w:ascii="B Nazanin" w:cs="B Nazanin" w:hint="cs"/>
          <w:rtl/>
          <w:lang w:val="en-US" w:eastAsia="en-US"/>
        </w:rPr>
        <w:t>بررسی</w:t>
      </w:r>
      <w:r w:rsidR="00A2523A" w:rsidRPr="002D165C">
        <w:rPr>
          <w:rFonts w:ascii="B Nazanin" w:cs="B Nazanin"/>
          <w:lang w:val="en-US" w:eastAsia="en-US"/>
        </w:rPr>
        <w:t xml:space="preserve"> </w:t>
      </w:r>
      <w:r w:rsidR="00A2523A" w:rsidRPr="002D165C">
        <w:rPr>
          <w:rFonts w:ascii="B Nazanin" w:cs="B Nazanin" w:hint="cs"/>
          <w:rtl/>
          <w:lang w:val="en-US" w:eastAsia="en-US"/>
        </w:rPr>
        <w:t>و</w:t>
      </w:r>
      <w:r w:rsidR="00A2523A" w:rsidRPr="002D165C">
        <w:rPr>
          <w:rFonts w:ascii="B Nazanin" w:cs="B Nazanin"/>
          <w:lang w:val="en-US" w:eastAsia="en-US"/>
        </w:rPr>
        <w:t xml:space="preserve"> </w:t>
      </w:r>
      <w:r w:rsidR="00A2523A" w:rsidRPr="002D165C">
        <w:rPr>
          <w:rFonts w:ascii="B Nazanin" w:cs="B Nazanin" w:hint="cs"/>
          <w:rtl/>
          <w:lang w:val="en-US" w:eastAsia="en-US"/>
        </w:rPr>
        <w:t>مقایسه</w:t>
      </w:r>
      <w:r w:rsidR="00A2523A" w:rsidRPr="002D165C">
        <w:rPr>
          <w:rFonts w:ascii="B Nazanin" w:cs="B Nazanin"/>
          <w:lang w:val="en-US" w:eastAsia="en-US"/>
        </w:rPr>
        <w:t xml:space="preserve"> </w:t>
      </w:r>
      <w:r w:rsidR="00A2523A" w:rsidRPr="002D165C">
        <w:rPr>
          <w:rFonts w:ascii="B Nazanin" w:cs="B Nazanin" w:hint="cs"/>
          <w:rtl/>
          <w:lang w:val="en-US" w:eastAsia="en-US"/>
        </w:rPr>
        <w:t>ضوابط</w:t>
      </w:r>
      <w:r w:rsidR="00A2523A" w:rsidRPr="002D165C">
        <w:rPr>
          <w:rFonts w:ascii="B Nazanin" w:cs="B Nazanin"/>
          <w:lang w:val="en-US" w:eastAsia="en-US"/>
        </w:rPr>
        <w:t xml:space="preserve"> </w:t>
      </w:r>
      <w:r w:rsidR="00A2523A" w:rsidRPr="002D165C">
        <w:rPr>
          <w:rFonts w:ascii="B Nazanin" w:cs="B Nazanin" w:hint="cs"/>
          <w:rtl/>
          <w:lang w:val="en-US" w:eastAsia="en-US"/>
        </w:rPr>
        <w:t>طراحی</w:t>
      </w:r>
      <w:r w:rsidR="00A2523A" w:rsidRPr="002D165C">
        <w:rPr>
          <w:rFonts w:ascii="B Nazanin" w:cs="B Nazanin"/>
          <w:lang w:val="en-US" w:eastAsia="en-US"/>
        </w:rPr>
        <w:t xml:space="preserve"> </w:t>
      </w:r>
      <w:r w:rsidR="00A2523A" w:rsidRPr="002D165C">
        <w:rPr>
          <w:rFonts w:ascii="B Nazanin" w:cs="B Nazanin" w:hint="cs"/>
          <w:rtl/>
          <w:lang w:val="en-US" w:eastAsia="en-US"/>
        </w:rPr>
        <w:t>لرزه</w:t>
      </w:r>
      <w:r w:rsidR="00A2523A" w:rsidRPr="002D165C">
        <w:rPr>
          <w:rFonts w:ascii="B Nazanin" w:cs="B Nazanin"/>
          <w:rtl/>
          <w:lang w:val="en-US" w:eastAsia="en-US"/>
        </w:rPr>
        <w:softHyphen/>
      </w:r>
      <w:r w:rsidR="00A2523A" w:rsidRPr="002D165C">
        <w:rPr>
          <w:rFonts w:ascii="B Nazanin" w:cs="B Nazanin" w:hint="cs"/>
          <w:rtl/>
          <w:lang w:val="en-US" w:eastAsia="en-US"/>
        </w:rPr>
        <w:t>ای</w:t>
      </w:r>
      <w:r w:rsidR="00A2523A" w:rsidRPr="002D165C">
        <w:rPr>
          <w:rFonts w:ascii="B Nazanin" w:cs="B Nazanin"/>
          <w:lang w:val="en-US" w:eastAsia="en-US"/>
        </w:rPr>
        <w:t xml:space="preserve"> </w:t>
      </w:r>
      <w:r w:rsidR="00A2523A" w:rsidRPr="002D165C">
        <w:rPr>
          <w:rFonts w:ascii="B Nazanin" w:cs="B Nazanin" w:hint="cs"/>
          <w:rtl/>
          <w:lang w:val="en-US" w:eastAsia="en-US"/>
        </w:rPr>
        <w:t>مخازن</w:t>
      </w:r>
      <w:r w:rsidR="00A2523A" w:rsidRPr="002D165C">
        <w:rPr>
          <w:rFonts w:ascii="B Nazanin" w:cs="B Nazanin"/>
          <w:lang w:val="en-US" w:eastAsia="en-US"/>
        </w:rPr>
        <w:t xml:space="preserve"> </w:t>
      </w:r>
      <w:r w:rsidR="00A2523A" w:rsidRPr="002D165C">
        <w:rPr>
          <w:rFonts w:ascii="B Nazanin" w:cs="B Nazanin" w:hint="cs"/>
          <w:rtl/>
          <w:lang w:val="en-US" w:eastAsia="en-US"/>
        </w:rPr>
        <w:t>ذخیره</w:t>
      </w:r>
      <w:r w:rsidR="00A2523A" w:rsidRPr="002D165C">
        <w:rPr>
          <w:rFonts w:ascii="B Nazanin" w:cs="B Nazanin"/>
          <w:lang w:val="en-US" w:eastAsia="en-US"/>
        </w:rPr>
        <w:t xml:space="preserve"> </w:t>
      </w:r>
      <w:r w:rsidR="00A2523A" w:rsidRPr="002D165C">
        <w:rPr>
          <w:rFonts w:ascii="B Nazanin" w:cs="B Nazanin" w:hint="cs"/>
          <w:rtl/>
          <w:lang w:val="en-US" w:eastAsia="en-US"/>
        </w:rPr>
        <w:t>بر</w:t>
      </w:r>
      <w:r w:rsidR="00A2523A" w:rsidRPr="002D165C">
        <w:rPr>
          <w:rFonts w:ascii="B Nazanin" w:cs="B Nazanin"/>
          <w:lang w:val="en-US" w:eastAsia="en-US"/>
        </w:rPr>
        <w:t xml:space="preserve"> </w:t>
      </w:r>
      <w:r w:rsidR="00A2523A" w:rsidRPr="002D165C">
        <w:rPr>
          <w:rFonts w:ascii="B Nazanin" w:cs="B Nazanin" w:hint="cs"/>
          <w:rtl/>
          <w:lang w:val="en-US" w:eastAsia="en-US"/>
        </w:rPr>
        <w:t>اساس</w:t>
      </w:r>
      <w:r w:rsidR="00A2523A" w:rsidRPr="002D165C">
        <w:rPr>
          <w:rFonts w:ascii="B Nazanin" w:cs="B Nazanin"/>
          <w:lang w:val="en-US" w:eastAsia="en-US"/>
        </w:rPr>
        <w:t xml:space="preserve"> </w:t>
      </w:r>
      <w:r w:rsidR="00A2523A" w:rsidRPr="002D165C">
        <w:rPr>
          <w:rFonts w:ascii="B Nazanin" w:cs="B Nazanin" w:hint="cs"/>
          <w:rtl/>
          <w:lang w:val="en-US" w:eastAsia="en-US"/>
        </w:rPr>
        <w:t>نشریه 38 و نشریه 123 با آیین</w:t>
      </w:r>
      <w:r w:rsidR="00A2523A" w:rsidRPr="002D165C">
        <w:rPr>
          <w:rFonts w:ascii="B Nazanin" w:cs="B Nazanin" w:hint="cs"/>
          <w:rtl/>
          <w:lang w:val="en-US" w:eastAsia="en-US"/>
        </w:rPr>
        <w:softHyphen/>
        <w:t>نامه</w:t>
      </w:r>
      <w:r w:rsidR="00A2523A" w:rsidRPr="002D165C">
        <w:rPr>
          <w:rFonts w:ascii="B Nazanin" w:cs="B Nazanin" w:hint="cs"/>
          <w:rtl/>
          <w:lang w:val="en-US" w:eastAsia="en-US"/>
        </w:rPr>
        <w:softHyphen/>
        <w:t>های مختلف پرداخته شده است و در این تحقیقات کلیة ضوابط مورد بررسی و مقایسه قرار گرفته است و به ارزیابی نیروهای طراحی لرزه</w:t>
      </w:r>
      <w:r w:rsidR="00A2523A" w:rsidRPr="002D165C">
        <w:rPr>
          <w:rFonts w:ascii="B Nazanin" w:cs="B Nazanin" w:hint="cs"/>
          <w:rtl/>
          <w:lang w:val="en-US" w:eastAsia="en-US"/>
        </w:rPr>
        <w:softHyphen/>
        <w:t>ای پرداخته نشده است</w:t>
      </w:r>
      <w:r w:rsidR="00F8017E" w:rsidRPr="002D165C">
        <w:rPr>
          <w:rFonts w:cs="B Nazanin" w:hint="cs"/>
          <w:rtl/>
        </w:rPr>
        <w:t>[</w:t>
      </w:r>
      <w:r w:rsidR="0060124D" w:rsidRPr="002D165C">
        <w:rPr>
          <w:rFonts w:cs="B Nazanin" w:hint="cs"/>
          <w:rtl/>
        </w:rPr>
        <w:t>36</w:t>
      </w:r>
      <w:r w:rsidR="00F8017E" w:rsidRPr="002D165C">
        <w:rPr>
          <w:rFonts w:cs="B Nazanin" w:hint="cs"/>
          <w:rtl/>
        </w:rPr>
        <w:t xml:space="preserve"> و </w:t>
      </w:r>
      <w:r w:rsidR="0060124D" w:rsidRPr="002D165C">
        <w:rPr>
          <w:rFonts w:cs="B Nazanin" w:hint="cs"/>
          <w:rtl/>
        </w:rPr>
        <w:t>37</w:t>
      </w:r>
      <w:r w:rsidR="00F8017E" w:rsidRPr="002D165C">
        <w:rPr>
          <w:rFonts w:cs="B Nazanin"/>
        </w:rPr>
        <w:t>[</w:t>
      </w:r>
      <w:r w:rsidR="00F8017E" w:rsidRPr="002D165C">
        <w:rPr>
          <w:rFonts w:cs="B Nazanin" w:hint="cs"/>
          <w:rtl/>
        </w:rPr>
        <w:t>.</w:t>
      </w:r>
      <w:r w:rsidR="00F03493" w:rsidRPr="002D165C">
        <w:rPr>
          <w:rFonts w:cs="B Nazanin" w:hint="cs"/>
          <w:rtl/>
        </w:rPr>
        <w:t xml:space="preserve"> در این تحقیقات به </w:t>
      </w:r>
      <w:r w:rsidR="005B778F" w:rsidRPr="002D165C">
        <w:rPr>
          <w:rFonts w:cs="B Nazanin" w:hint="cs"/>
          <w:rtl/>
        </w:rPr>
        <w:t xml:space="preserve">مقایسه کلی </w:t>
      </w:r>
      <w:r w:rsidR="00F03493" w:rsidRPr="002D165C">
        <w:rPr>
          <w:rFonts w:cs="B Nazanin" w:hint="cs"/>
          <w:rtl/>
        </w:rPr>
        <w:t xml:space="preserve">ضوابط </w:t>
      </w:r>
      <w:r w:rsidR="005B778F" w:rsidRPr="002D165C">
        <w:rPr>
          <w:rFonts w:cs="B Nazanin" w:hint="cs"/>
          <w:rtl/>
        </w:rPr>
        <w:t xml:space="preserve">مخازن زمینی و هوایی </w:t>
      </w:r>
      <w:r w:rsidR="00F03493" w:rsidRPr="002D165C">
        <w:rPr>
          <w:rFonts w:cs="B Nazanin" w:hint="cs"/>
          <w:rtl/>
        </w:rPr>
        <w:t>پرداخته شده و ویرایش</w:t>
      </w:r>
      <w:r w:rsidR="00F03493" w:rsidRPr="002D165C">
        <w:rPr>
          <w:rFonts w:cs="B Nazanin" w:hint="cs"/>
          <w:rtl/>
        </w:rPr>
        <w:softHyphen/>
        <w:t xml:space="preserve">های قبلی این استانداردها مورد بررسی قرار گرفته است. </w:t>
      </w:r>
      <w:r w:rsidRPr="002D165C">
        <w:rPr>
          <w:rFonts w:cs="B Nazanin" w:hint="cs"/>
          <w:rtl/>
        </w:rPr>
        <w:t>بیشتر خسارات گزارش شده در</w:t>
      </w:r>
      <w:r w:rsidRPr="002D165C">
        <w:rPr>
          <w:rFonts w:cs="B Nazanin" w:hint="cs"/>
        </w:rPr>
        <w:t xml:space="preserve"> </w:t>
      </w:r>
      <w:r w:rsidRPr="002D165C">
        <w:rPr>
          <w:rFonts w:cs="B Nazanin" w:hint="cs"/>
          <w:rtl/>
        </w:rPr>
        <w:t>مخازن هوایی آب در سازه نگهدارنده واقع شده</w:t>
      </w:r>
      <w:r w:rsidRPr="002D165C">
        <w:rPr>
          <w:rFonts w:cs="B Nazanin"/>
          <w:rtl/>
        </w:rPr>
        <w:softHyphen/>
      </w:r>
      <w:r w:rsidRPr="002D165C">
        <w:rPr>
          <w:rFonts w:cs="B Nazanin" w:hint="cs"/>
          <w:rtl/>
        </w:rPr>
        <w:t>اند و می</w:t>
      </w:r>
      <w:r w:rsidRPr="002D165C">
        <w:rPr>
          <w:rFonts w:cs="B Nazanin"/>
          <w:rtl/>
        </w:rPr>
        <w:softHyphen/>
      </w:r>
      <w:r w:rsidRPr="002D165C">
        <w:rPr>
          <w:rFonts w:cs="B Nazanin" w:hint="cs"/>
          <w:rtl/>
        </w:rPr>
        <w:t>توانند عمدتاً به اعضای ضعیف قاب و اتصالات ضعیف تیر و ستون نسبت داده شود. به عبارتی با توجه به قوانین و مقررات آیین</w:t>
      </w:r>
      <w:r w:rsidRPr="002D165C">
        <w:rPr>
          <w:rFonts w:cs="B Nazanin" w:hint="cs"/>
          <w:rtl/>
        </w:rPr>
        <w:softHyphen/>
        <w:t>های مختلف مشخص است که علت اصلی آسیب</w:t>
      </w:r>
      <w:r w:rsidRPr="002D165C">
        <w:rPr>
          <w:rFonts w:cs="B Nazanin" w:hint="cs"/>
          <w:rtl/>
        </w:rPr>
        <w:softHyphen/>
        <w:t>پذیری مخازن هوایی برآورد کم مقدار نیروهای طراحی لرزه</w:t>
      </w:r>
      <w:r w:rsidRPr="002D165C">
        <w:rPr>
          <w:rFonts w:cs="B Nazanin" w:hint="cs"/>
          <w:rtl/>
        </w:rPr>
        <w:softHyphen/>
        <w:t>ای بوده بویژه در مناطق با خطر نسبی زیاد و خیلی زیاد زلزله</w:t>
      </w:r>
      <w:r w:rsidR="00F03493" w:rsidRPr="002D165C">
        <w:rPr>
          <w:rFonts w:cs="B Nazanin" w:hint="cs"/>
          <w:rtl/>
        </w:rPr>
        <w:t xml:space="preserve"> [</w:t>
      </w:r>
      <w:r w:rsidR="0060124D" w:rsidRPr="002D165C">
        <w:rPr>
          <w:rFonts w:cs="B Nazanin" w:hint="cs"/>
          <w:rtl/>
        </w:rPr>
        <w:t>34</w:t>
      </w:r>
      <w:r w:rsidR="00F03493" w:rsidRPr="002D165C">
        <w:rPr>
          <w:rFonts w:cs="B Nazanin" w:hint="cs"/>
          <w:rtl/>
        </w:rPr>
        <w:t xml:space="preserve"> و </w:t>
      </w:r>
      <w:r w:rsidR="0060124D" w:rsidRPr="002D165C">
        <w:rPr>
          <w:rFonts w:cs="B Nazanin" w:hint="cs"/>
          <w:rtl/>
        </w:rPr>
        <w:t>35</w:t>
      </w:r>
      <w:r w:rsidR="00F03493" w:rsidRPr="002D165C">
        <w:rPr>
          <w:rFonts w:cs="B Nazanin"/>
        </w:rPr>
        <w:t>[</w:t>
      </w:r>
      <w:r w:rsidRPr="002D165C">
        <w:rPr>
          <w:rFonts w:cs="B Nazanin" w:hint="cs"/>
          <w:rtl/>
        </w:rPr>
        <w:t>. لذا توجه به نیروهای طراح</w:t>
      </w:r>
      <w:r w:rsidR="00363BED" w:rsidRPr="002D165C">
        <w:rPr>
          <w:rFonts w:cs="B Nazanin" w:hint="cs"/>
          <w:rtl/>
          <w:lang w:bidi="fa-IR"/>
        </w:rPr>
        <w:t>ی</w:t>
      </w:r>
      <w:r w:rsidRPr="002D165C">
        <w:rPr>
          <w:rFonts w:cs="B Nazanin" w:hint="cs"/>
          <w:rtl/>
        </w:rPr>
        <w:t xml:space="preserve"> لرزه</w:t>
      </w:r>
      <w:r w:rsidRPr="002D165C">
        <w:rPr>
          <w:rFonts w:cs="B Nazanin" w:hint="cs"/>
          <w:rtl/>
        </w:rPr>
        <w:softHyphen/>
        <w:t>ای مخازن هوایی و ارزیابی آنها توجه ویژه</w:t>
      </w:r>
      <w:r w:rsidRPr="002D165C">
        <w:rPr>
          <w:rFonts w:cs="B Nazanin" w:hint="cs"/>
          <w:rtl/>
        </w:rPr>
        <w:softHyphen/>
        <w:t xml:space="preserve">ای طلب کرده و بایستی مورد توجه محققات قرار گیرد. </w:t>
      </w:r>
    </w:p>
    <w:p w14:paraId="543CAD9D" w14:textId="77777777" w:rsidR="000E55D7" w:rsidRPr="002D165C" w:rsidRDefault="000E55D7" w:rsidP="003045CF">
      <w:pPr>
        <w:widowControl w:val="0"/>
        <w:bidi/>
        <w:jc w:val="both"/>
        <w:rPr>
          <w:rFonts w:cs="B Nazanin"/>
          <w:rtl/>
          <w:lang w:bidi="fa-IR"/>
        </w:rPr>
      </w:pPr>
      <w:r w:rsidRPr="002D165C">
        <w:rPr>
          <w:rFonts w:cs="B Nazanin" w:hint="cs"/>
          <w:rtl/>
          <w:lang w:bidi="fa-IR"/>
        </w:rPr>
        <w:t xml:space="preserve">اغلب </w:t>
      </w:r>
      <w:proofErr w:type="spellStart"/>
      <w:r w:rsidRPr="002D165C">
        <w:rPr>
          <w:rFonts w:cs="B Nazanin" w:hint="cs"/>
          <w:rtl/>
          <w:lang w:bidi="fa-IR"/>
        </w:rPr>
        <w:t>استانداردهاي</w:t>
      </w:r>
      <w:proofErr w:type="spellEnd"/>
      <w:r w:rsidRPr="002D165C">
        <w:rPr>
          <w:rFonts w:cs="B Nazanin" w:hint="cs"/>
          <w:rtl/>
          <w:lang w:bidi="fa-IR"/>
        </w:rPr>
        <w:t xml:space="preserve"> </w:t>
      </w:r>
      <w:proofErr w:type="spellStart"/>
      <w:r w:rsidRPr="002D165C">
        <w:rPr>
          <w:rFonts w:cs="B Nazanin" w:hint="cs"/>
          <w:rtl/>
          <w:lang w:bidi="fa-IR"/>
        </w:rPr>
        <w:t>طراحي</w:t>
      </w:r>
      <w:proofErr w:type="spellEnd"/>
      <w:r w:rsidRPr="002D165C">
        <w:rPr>
          <w:rFonts w:cs="B Nazanin" w:hint="cs"/>
          <w:rtl/>
          <w:lang w:bidi="fa-IR"/>
        </w:rPr>
        <w:t xml:space="preserve"> از </w:t>
      </w:r>
      <w:proofErr w:type="spellStart"/>
      <w:r w:rsidRPr="002D165C">
        <w:rPr>
          <w:rFonts w:cs="B Nazanin" w:hint="cs"/>
          <w:rtl/>
          <w:lang w:bidi="fa-IR"/>
        </w:rPr>
        <w:t>اين</w:t>
      </w:r>
      <w:proofErr w:type="spellEnd"/>
      <w:r w:rsidRPr="002D165C">
        <w:rPr>
          <w:rFonts w:cs="B Nazanin" w:hint="cs"/>
          <w:rtl/>
          <w:lang w:bidi="fa-IR"/>
        </w:rPr>
        <w:t xml:space="preserve"> </w:t>
      </w:r>
      <w:proofErr w:type="spellStart"/>
      <w:r w:rsidRPr="002D165C">
        <w:rPr>
          <w:rFonts w:cs="B Nazanin" w:hint="cs"/>
          <w:rtl/>
          <w:lang w:bidi="fa-IR"/>
        </w:rPr>
        <w:t>نتيجه</w:t>
      </w:r>
      <w:r w:rsidRPr="002D165C">
        <w:rPr>
          <w:rFonts w:cs="B Nazanin"/>
          <w:rtl/>
          <w:lang w:bidi="fa-IR"/>
        </w:rPr>
        <w:softHyphen/>
      </w:r>
      <w:r w:rsidRPr="002D165C">
        <w:rPr>
          <w:rFonts w:cs="B Nazanin" w:hint="cs"/>
          <w:rtl/>
          <w:lang w:bidi="fa-IR"/>
        </w:rPr>
        <w:t>گيري</w:t>
      </w:r>
      <w:proofErr w:type="spellEnd"/>
      <w:r w:rsidRPr="002D165C">
        <w:rPr>
          <w:rFonts w:cs="B Nazanin" w:hint="cs"/>
          <w:rtl/>
          <w:lang w:bidi="fa-IR"/>
        </w:rPr>
        <w:t xml:space="preserve"> استفاده کرده و عملکرد </w:t>
      </w:r>
      <w:proofErr w:type="spellStart"/>
      <w:r w:rsidRPr="002D165C">
        <w:rPr>
          <w:rFonts w:cs="B Nazanin" w:hint="cs"/>
          <w:rtl/>
          <w:lang w:bidi="fa-IR"/>
        </w:rPr>
        <w:t>طراحي</w:t>
      </w:r>
      <w:proofErr w:type="spellEnd"/>
      <w:r w:rsidRPr="002D165C">
        <w:rPr>
          <w:rFonts w:cs="B Nazanin" w:hint="cs"/>
          <w:rtl/>
          <w:lang w:bidi="fa-IR"/>
        </w:rPr>
        <w:t xml:space="preserve"> </w:t>
      </w:r>
      <w:proofErr w:type="spellStart"/>
      <w:r w:rsidRPr="002D165C">
        <w:rPr>
          <w:rFonts w:cs="B Nazanin" w:hint="cs"/>
          <w:rtl/>
          <w:lang w:bidi="fa-IR"/>
        </w:rPr>
        <w:t>لرزه</w:t>
      </w:r>
      <w:r w:rsidRPr="002D165C">
        <w:rPr>
          <w:rFonts w:cs="B Nazanin"/>
          <w:rtl/>
          <w:lang w:bidi="fa-IR"/>
        </w:rPr>
        <w:softHyphen/>
      </w:r>
      <w:r w:rsidRPr="002D165C">
        <w:rPr>
          <w:rFonts w:cs="B Nazanin" w:hint="cs"/>
          <w:rtl/>
          <w:lang w:bidi="fa-IR"/>
        </w:rPr>
        <w:t>اي</w:t>
      </w:r>
      <w:proofErr w:type="spellEnd"/>
      <w:r w:rsidRPr="002D165C">
        <w:rPr>
          <w:rFonts w:cs="B Nazanin" w:hint="cs"/>
          <w:rtl/>
          <w:lang w:bidi="fa-IR"/>
        </w:rPr>
        <w:t xml:space="preserve"> </w:t>
      </w:r>
      <w:proofErr w:type="spellStart"/>
      <w:r w:rsidRPr="002D165C">
        <w:rPr>
          <w:rFonts w:cs="B Nazanin" w:hint="cs"/>
          <w:rtl/>
          <w:lang w:bidi="fa-IR"/>
        </w:rPr>
        <w:t>بالاتري</w:t>
      </w:r>
      <w:proofErr w:type="spellEnd"/>
      <w:r w:rsidRPr="002D165C">
        <w:rPr>
          <w:rFonts w:cs="B Nazanin" w:hint="cs"/>
          <w:rtl/>
          <w:lang w:bidi="fa-IR"/>
        </w:rPr>
        <w:t xml:space="preserve"> </w:t>
      </w:r>
      <w:proofErr w:type="spellStart"/>
      <w:r w:rsidRPr="002D165C">
        <w:rPr>
          <w:rFonts w:cs="B Nazanin" w:hint="cs"/>
          <w:rtl/>
          <w:lang w:bidi="fa-IR"/>
        </w:rPr>
        <w:t>براي</w:t>
      </w:r>
      <w:proofErr w:type="spellEnd"/>
      <w:r w:rsidRPr="002D165C">
        <w:rPr>
          <w:rFonts w:cs="B Nazanin" w:hint="cs"/>
          <w:rtl/>
          <w:lang w:bidi="fa-IR"/>
        </w:rPr>
        <w:t xml:space="preserve"> مخازن در </w:t>
      </w:r>
      <w:proofErr w:type="spellStart"/>
      <w:r w:rsidRPr="002D165C">
        <w:rPr>
          <w:rFonts w:cs="B Nazanin" w:hint="cs"/>
          <w:rtl/>
          <w:lang w:bidi="fa-IR"/>
        </w:rPr>
        <w:t>مقايسه</w:t>
      </w:r>
      <w:proofErr w:type="spellEnd"/>
      <w:r w:rsidRPr="002D165C">
        <w:rPr>
          <w:rFonts w:cs="B Nazanin" w:hint="cs"/>
          <w:rtl/>
          <w:lang w:bidi="fa-IR"/>
        </w:rPr>
        <w:t xml:space="preserve"> با </w:t>
      </w:r>
      <w:proofErr w:type="spellStart"/>
      <w:r w:rsidRPr="002D165C">
        <w:rPr>
          <w:rFonts w:cs="B Nazanin" w:hint="cs"/>
          <w:rtl/>
          <w:lang w:bidi="fa-IR"/>
        </w:rPr>
        <w:t>ساختمان</w:t>
      </w:r>
      <w:r w:rsidRPr="002D165C">
        <w:rPr>
          <w:rFonts w:cs="B Nazanin"/>
          <w:rtl/>
          <w:lang w:bidi="fa-IR"/>
        </w:rPr>
        <w:softHyphen/>
      </w:r>
      <w:r w:rsidRPr="002D165C">
        <w:rPr>
          <w:rFonts w:cs="B Nazanin" w:hint="cs"/>
          <w:rtl/>
          <w:lang w:bidi="fa-IR"/>
        </w:rPr>
        <w:t>هاي</w:t>
      </w:r>
      <w:proofErr w:type="spellEnd"/>
      <w:r w:rsidRPr="002D165C">
        <w:rPr>
          <w:rFonts w:cs="B Nazanin" w:hint="cs"/>
          <w:rtl/>
          <w:lang w:bidi="fa-IR"/>
        </w:rPr>
        <w:t xml:space="preserve"> </w:t>
      </w:r>
      <w:proofErr w:type="spellStart"/>
      <w:r w:rsidRPr="002D165C">
        <w:rPr>
          <w:rFonts w:cs="B Nazanin" w:hint="cs"/>
          <w:rtl/>
          <w:lang w:bidi="fa-IR"/>
        </w:rPr>
        <w:t>ديگر</w:t>
      </w:r>
      <w:proofErr w:type="spellEnd"/>
      <w:r w:rsidRPr="002D165C">
        <w:rPr>
          <w:rFonts w:cs="B Nazanin" w:hint="cs"/>
          <w:rtl/>
          <w:lang w:bidi="fa-IR"/>
        </w:rPr>
        <w:t xml:space="preserve"> قائل شده</w:t>
      </w:r>
      <w:r w:rsidRPr="002D165C">
        <w:rPr>
          <w:rFonts w:cs="B Nazanin"/>
          <w:rtl/>
          <w:lang w:bidi="fa-IR"/>
        </w:rPr>
        <w:softHyphen/>
      </w:r>
      <w:r w:rsidRPr="002D165C">
        <w:rPr>
          <w:rFonts w:cs="B Nazanin" w:hint="cs"/>
          <w:rtl/>
          <w:lang w:bidi="fa-IR"/>
        </w:rPr>
        <w:t xml:space="preserve">اند. به هر حال </w:t>
      </w:r>
      <w:proofErr w:type="spellStart"/>
      <w:r w:rsidRPr="002D165C">
        <w:rPr>
          <w:rFonts w:cs="B Nazanin" w:hint="cs"/>
          <w:rtl/>
          <w:lang w:bidi="fa-IR"/>
        </w:rPr>
        <w:t>اين</w:t>
      </w:r>
      <w:proofErr w:type="spellEnd"/>
      <w:r w:rsidRPr="002D165C">
        <w:rPr>
          <w:rFonts w:cs="B Nazanin" w:hint="cs"/>
          <w:rtl/>
          <w:lang w:bidi="fa-IR"/>
        </w:rPr>
        <w:t xml:space="preserve"> </w:t>
      </w:r>
      <w:proofErr w:type="spellStart"/>
      <w:r w:rsidRPr="002D165C">
        <w:rPr>
          <w:rFonts w:cs="B Nazanin" w:hint="cs"/>
          <w:rtl/>
          <w:lang w:bidi="fa-IR"/>
        </w:rPr>
        <w:t>تصميم</w:t>
      </w:r>
      <w:proofErr w:type="spellEnd"/>
      <w:r w:rsidRPr="002D165C">
        <w:rPr>
          <w:rFonts w:cs="B Nazanin" w:hint="cs"/>
          <w:rtl/>
          <w:lang w:bidi="fa-IR"/>
        </w:rPr>
        <w:t xml:space="preserve"> تحت </w:t>
      </w:r>
      <w:proofErr w:type="spellStart"/>
      <w:r w:rsidRPr="002D165C">
        <w:rPr>
          <w:rFonts w:cs="B Nazanin" w:hint="cs"/>
          <w:rtl/>
          <w:lang w:bidi="fa-IR"/>
        </w:rPr>
        <w:t>تاثير</w:t>
      </w:r>
      <w:proofErr w:type="spellEnd"/>
      <w:r w:rsidRPr="002D165C">
        <w:rPr>
          <w:rFonts w:cs="B Nazanin" w:hint="cs"/>
          <w:rtl/>
          <w:lang w:bidi="fa-IR"/>
        </w:rPr>
        <w:t xml:space="preserve"> نوع مخزن، سازه نگهدارنده، نوع مهار مخزن و ... </w:t>
      </w:r>
      <w:proofErr w:type="spellStart"/>
      <w:r w:rsidRPr="002D165C">
        <w:rPr>
          <w:rFonts w:cs="B Nazanin" w:hint="cs"/>
          <w:rtl/>
          <w:lang w:bidi="fa-IR"/>
        </w:rPr>
        <w:t>مي</w:t>
      </w:r>
      <w:r w:rsidRPr="002D165C">
        <w:rPr>
          <w:rFonts w:cs="B Nazanin"/>
          <w:rtl/>
          <w:lang w:bidi="fa-IR"/>
        </w:rPr>
        <w:softHyphen/>
      </w:r>
      <w:r w:rsidRPr="002D165C">
        <w:rPr>
          <w:rFonts w:cs="B Nazanin" w:hint="cs"/>
          <w:rtl/>
          <w:lang w:bidi="fa-IR"/>
        </w:rPr>
        <w:t>باشد</w:t>
      </w:r>
      <w:proofErr w:type="spellEnd"/>
      <w:r w:rsidRPr="002D165C">
        <w:rPr>
          <w:rFonts w:cs="B Nazanin" w:hint="cs"/>
          <w:rtl/>
          <w:lang w:bidi="fa-IR"/>
        </w:rPr>
        <w:t xml:space="preserve">. اساساً </w:t>
      </w:r>
      <w:proofErr w:type="spellStart"/>
      <w:r w:rsidRPr="002D165C">
        <w:rPr>
          <w:rFonts w:cs="B Nazanin" w:hint="cs"/>
          <w:rtl/>
          <w:lang w:bidi="fa-IR"/>
        </w:rPr>
        <w:t>اين</w:t>
      </w:r>
      <w:proofErr w:type="spellEnd"/>
      <w:r w:rsidRPr="002D165C">
        <w:rPr>
          <w:rFonts w:cs="B Nazanin" w:hint="cs"/>
          <w:rtl/>
          <w:lang w:bidi="fa-IR"/>
        </w:rPr>
        <w:t xml:space="preserve"> موضوع به </w:t>
      </w:r>
      <w:proofErr w:type="spellStart"/>
      <w:r w:rsidRPr="002D165C">
        <w:rPr>
          <w:rFonts w:cs="B Nazanin" w:hint="cs"/>
          <w:rtl/>
          <w:lang w:bidi="fa-IR"/>
        </w:rPr>
        <w:t>اينکه</w:t>
      </w:r>
      <w:proofErr w:type="spellEnd"/>
      <w:r w:rsidRPr="002D165C">
        <w:rPr>
          <w:rFonts w:cs="B Nazanin" w:hint="cs"/>
          <w:rtl/>
          <w:lang w:bidi="fa-IR"/>
        </w:rPr>
        <w:t xml:space="preserve"> </w:t>
      </w:r>
      <w:proofErr w:type="spellStart"/>
      <w:r w:rsidRPr="002D165C">
        <w:rPr>
          <w:rFonts w:cs="B Nazanin" w:hint="cs"/>
          <w:rtl/>
          <w:lang w:bidi="fa-IR"/>
        </w:rPr>
        <w:t>يک</w:t>
      </w:r>
      <w:proofErr w:type="spellEnd"/>
      <w:r w:rsidRPr="002D165C">
        <w:rPr>
          <w:rFonts w:cs="B Nazanin" w:hint="cs"/>
          <w:rtl/>
          <w:lang w:bidi="fa-IR"/>
        </w:rPr>
        <w:t xml:space="preserve"> نوع خاص از مخزن اینکه چقدر </w:t>
      </w:r>
      <w:proofErr w:type="spellStart"/>
      <w:r w:rsidRPr="002D165C">
        <w:rPr>
          <w:rFonts w:cs="B Nazanin" w:hint="cs"/>
          <w:rtl/>
          <w:lang w:bidi="fa-IR"/>
        </w:rPr>
        <w:t>شکل</w:t>
      </w:r>
      <w:r w:rsidRPr="002D165C">
        <w:rPr>
          <w:rFonts w:cs="B Nazanin" w:hint="cs"/>
          <w:rtl/>
          <w:lang w:bidi="fa-IR"/>
        </w:rPr>
        <w:softHyphen/>
        <w:t>پذيري</w:t>
      </w:r>
      <w:proofErr w:type="spellEnd"/>
      <w:r w:rsidRPr="002D165C">
        <w:rPr>
          <w:rFonts w:cs="B Nazanin" w:hint="cs"/>
          <w:rtl/>
          <w:lang w:bidi="fa-IR"/>
        </w:rPr>
        <w:t xml:space="preserve"> و </w:t>
      </w:r>
      <w:proofErr w:type="spellStart"/>
      <w:r w:rsidRPr="002D165C">
        <w:rPr>
          <w:rFonts w:cs="B Nazanin" w:hint="cs"/>
          <w:rtl/>
          <w:lang w:bidi="fa-IR"/>
        </w:rPr>
        <w:t>ظرفيت</w:t>
      </w:r>
      <w:proofErr w:type="spellEnd"/>
      <w:r w:rsidRPr="002D165C">
        <w:rPr>
          <w:rFonts w:cs="B Nazanin" w:hint="cs"/>
          <w:rtl/>
          <w:lang w:bidi="fa-IR"/>
        </w:rPr>
        <w:t xml:space="preserve"> جذب </w:t>
      </w:r>
      <w:proofErr w:type="spellStart"/>
      <w:r w:rsidRPr="002D165C">
        <w:rPr>
          <w:rFonts w:cs="B Nazanin" w:hint="cs"/>
          <w:rtl/>
          <w:lang w:bidi="fa-IR"/>
        </w:rPr>
        <w:t>انرژي</w:t>
      </w:r>
      <w:proofErr w:type="spellEnd"/>
      <w:r w:rsidRPr="002D165C">
        <w:rPr>
          <w:rFonts w:cs="B Nazanin" w:hint="cs"/>
          <w:rtl/>
          <w:lang w:bidi="fa-IR"/>
        </w:rPr>
        <w:t xml:space="preserve"> از خود نشان </w:t>
      </w:r>
      <w:proofErr w:type="spellStart"/>
      <w:r w:rsidRPr="002D165C">
        <w:rPr>
          <w:rFonts w:cs="B Nazanin" w:hint="cs"/>
          <w:rtl/>
          <w:lang w:bidi="fa-IR"/>
        </w:rPr>
        <w:t>مي</w:t>
      </w:r>
      <w:r w:rsidRPr="002D165C">
        <w:rPr>
          <w:rFonts w:cs="B Nazanin"/>
          <w:rtl/>
          <w:lang w:bidi="fa-IR"/>
        </w:rPr>
        <w:softHyphen/>
      </w:r>
      <w:r w:rsidRPr="002D165C">
        <w:rPr>
          <w:rFonts w:cs="B Nazanin" w:hint="cs"/>
          <w:rtl/>
          <w:lang w:bidi="fa-IR"/>
        </w:rPr>
        <w:t>دهد</w:t>
      </w:r>
      <w:proofErr w:type="spellEnd"/>
      <w:r w:rsidRPr="002D165C">
        <w:rPr>
          <w:rFonts w:cs="B Nazanin" w:hint="cs"/>
          <w:rtl/>
          <w:lang w:bidi="fa-IR"/>
        </w:rPr>
        <w:t xml:space="preserve">، وابسته است. </w:t>
      </w:r>
      <w:proofErr w:type="spellStart"/>
      <w:r w:rsidRPr="002D165C">
        <w:rPr>
          <w:rFonts w:cs="B Nazanin" w:hint="cs"/>
          <w:rtl/>
          <w:lang w:bidi="fa-IR"/>
        </w:rPr>
        <w:t>براي</w:t>
      </w:r>
      <w:proofErr w:type="spellEnd"/>
      <w:r w:rsidRPr="002D165C">
        <w:rPr>
          <w:rFonts w:cs="B Nazanin" w:hint="cs"/>
          <w:rtl/>
          <w:lang w:bidi="fa-IR"/>
        </w:rPr>
        <w:t xml:space="preserve"> مخازن </w:t>
      </w:r>
      <w:proofErr w:type="spellStart"/>
      <w:r w:rsidRPr="002D165C">
        <w:rPr>
          <w:rFonts w:cs="B Nazanin" w:hint="cs"/>
          <w:rtl/>
          <w:lang w:bidi="fa-IR"/>
        </w:rPr>
        <w:t>هوائي</w:t>
      </w:r>
      <w:proofErr w:type="spellEnd"/>
      <w:r w:rsidRPr="002D165C">
        <w:rPr>
          <w:rFonts w:cs="B Nazanin" w:hint="cs"/>
          <w:rtl/>
          <w:lang w:bidi="fa-IR"/>
        </w:rPr>
        <w:t xml:space="preserve">، </w:t>
      </w:r>
      <w:proofErr w:type="spellStart"/>
      <w:r w:rsidRPr="002D165C">
        <w:rPr>
          <w:rFonts w:cs="B Nazanin" w:hint="cs"/>
          <w:rtl/>
          <w:lang w:bidi="fa-IR"/>
        </w:rPr>
        <w:t>شکل</w:t>
      </w:r>
      <w:r w:rsidRPr="002D165C">
        <w:rPr>
          <w:rFonts w:cs="B Nazanin" w:hint="cs"/>
          <w:rtl/>
          <w:lang w:bidi="fa-IR"/>
        </w:rPr>
        <w:softHyphen/>
        <w:t>پذيري</w:t>
      </w:r>
      <w:proofErr w:type="spellEnd"/>
      <w:r w:rsidRPr="002D165C">
        <w:rPr>
          <w:rFonts w:cs="B Nazanin" w:hint="cs"/>
          <w:rtl/>
          <w:lang w:bidi="fa-IR"/>
        </w:rPr>
        <w:t xml:space="preserve"> و </w:t>
      </w:r>
      <w:proofErr w:type="spellStart"/>
      <w:r w:rsidRPr="002D165C">
        <w:rPr>
          <w:rFonts w:cs="B Nazanin" w:hint="cs"/>
          <w:rtl/>
          <w:lang w:bidi="fa-IR"/>
        </w:rPr>
        <w:t>ظرفيت</w:t>
      </w:r>
      <w:proofErr w:type="spellEnd"/>
      <w:r w:rsidRPr="002D165C">
        <w:rPr>
          <w:rFonts w:cs="B Nazanin" w:hint="cs"/>
          <w:rtl/>
          <w:lang w:bidi="fa-IR"/>
        </w:rPr>
        <w:t xml:space="preserve"> جذب </w:t>
      </w:r>
      <w:proofErr w:type="spellStart"/>
      <w:r w:rsidRPr="002D165C">
        <w:rPr>
          <w:rFonts w:cs="B Nazanin" w:hint="cs"/>
          <w:rtl/>
          <w:lang w:bidi="fa-IR"/>
        </w:rPr>
        <w:t>انرژي</w:t>
      </w:r>
      <w:proofErr w:type="spellEnd"/>
      <w:r w:rsidRPr="002D165C">
        <w:rPr>
          <w:rFonts w:cs="B Nazanin" w:hint="cs"/>
          <w:rtl/>
          <w:lang w:bidi="fa-IR"/>
        </w:rPr>
        <w:t xml:space="preserve"> عمدتاً توسط سازه نگهدارنده صورت </w:t>
      </w:r>
      <w:proofErr w:type="spellStart"/>
      <w:r w:rsidRPr="002D165C">
        <w:rPr>
          <w:rFonts w:cs="B Nazanin" w:hint="cs"/>
          <w:rtl/>
          <w:lang w:bidi="fa-IR"/>
        </w:rPr>
        <w:t>مي</w:t>
      </w:r>
      <w:r w:rsidRPr="002D165C">
        <w:rPr>
          <w:rFonts w:cs="B Nazanin"/>
          <w:rtl/>
          <w:lang w:bidi="fa-IR"/>
        </w:rPr>
        <w:softHyphen/>
      </w:r>
      <w:r w:rsidRPr="002D165C">
        <w:rPr>
          <w:rFonts w:cs="B Nazanin" w:hint="cs"/>
          <w:rtl/>
          <w:lang w:bidi="fa-IR"/>
        </w:rPr>
        <w:t>گيرد</w:t>
      </w:r>
      <w:proofErr w:type="spellEnd"/>
      <w:r w:rsidRPr="002D165C">
        <w:rPr>
          <w:rFonts w:cs="B Nazanin" w:hint="cs"/>
          <w:rtl/>
          <w:lang w:bidi="fa-IR"/>
        </w:rPr>
        <w:t xml:space="preserve">. </w:t>
      </w:r>
    </w:p>
    <w:p w14:paraId="36DD3155" w14:textId="77777777" w:rsidR="000E55D7" w:rsidRPr="002D165C" w:rsidRDefault="000E55D7" w:rsidP="004B6033">
      <w:pPr>
        <w:bidi/>
        <w:jc w:val="both"/>
        <w:rPr>
          <w:rFonts w:cs="B Nazanin"/>
          <w:rtl/>
        </w:rPr>
      </w:pPr>
      <w:r w:rsidRPr="002D165C">
        <w:rPr>
          <w:rFonts w:cs="B Nazanin" w:hint="cs"/>
          <w:rtl/>
          <w:lang w:bidi="fa-IR"/>
        </w:rPr>
        <w:t xml:space="preserve">در خصوص ارزیابی نیروهای طراحی </w:t>
      </w:r>
      <w:proofErr w:type="spellStart"/>
      <w:r w:rsidRPr="002D165C">
        <w:rPr>
          <w:rFonts w:cs="B Nazanin" w:hint="cs"/>
          <w:rtl/>
          <w:lang w:bidi="fa-IR"/>
        </w:rPr>
        <w:t>لرزه</w:t>
      </w:r>
      <w:r w:rsidRPr="002D165C">
        <w:rPr>
          <w:rFonts w:cs="B Nazanin" w:hint="cs"/>
          <w:rtl/>
          <w:lang w:bidi="fa-IR"/>
        </w:rPr>
        <w:softHyphen/>
        <w:t>ای</w:t>
      </w:r>
      <w:proofErr w:type="spellEnd"/>
      <w:r w:rsidRPr="002D165C">
        <w:rPr>
          <w:rFonts w:cs="B Nazanin" w:hint="cs"/>
          <w:rtl/>
          <w:lang w:bidi="fa-IR"/>
        </w:rPr>
        <w:t xml:space="preserve"> در کشورهای مختلف کارهای زیادی انجام شده است و تمرکز بیشتر این تحقیقات بر ارزیابی نیروهای طراحی </w:t>
      </w:r>
      <w:proofErr w:type="spellStart"/>
      <w:r w:rsidRPr="002D165C">
        <w:rPr>
          <w:rFonts w:cs="B Nazanin" w:hint="cs"/>
          <w:rtl/>
          <w:lang w:bidi="fa-IR"/>
        </w:rPr>
        <w:t>لرزه</w:t>
      </w:r>
      <w:r w:rsidRPr="002D165C">
        <w:rPr>
          <w:rFonts w:cs="B Nazanin" w:hint="cs"/>
          <w:rtl/>
          <w:lang w:bidi="fa-IR"/>
        </w:rPr>
        <w:softHyphen/>
        <w:t>ای</w:t>
      </w:r>
      <w:proofErr w:type="spellEnd"/>
      <w:r w:rsidRPr="002D165C">
        <w:rPr>
          <w:rFonts w:cs="B Nazanin" w:hint="cs"/>
          <w:rtl/>
          <w:lang w:bidi="fa-IR"/>
        </w:rPr>
        <w:t xml:space="preserve"> برای یک یا چند مورد خاص مخزن هوایی بوده که مبنای تحقیقات دیگری بوده است. تنها در یک نمونه تحقیق در کشور هندوستان نیروهای طراحی </w:t>
      </w:r>
      <w:proofErr w:type="spellStart"/>
      <w:r w:rsidRPr="002D165C">
        <w:rPr>
          <w:rFonts w:cs="B Nazanin" w:hint="cs"/>
          <w:rtl/>
          <w:lang w:bidi="fa-IR"/>
        </w:rPr>
        <w:t>لرزه</w:t>
      </w:r>
      <w:r w:rsidRPr="002D165C">
        <w:rPr>
          <w:rFonts w:cs="B Nazanin" w:hint="cs"/>
          <w:rtl/>
          <w:lang w:bidi="fa-IR"/>
        </w:rPr>
        <w:softHyphen/>
        <w:t>ای</w:t>
      </w:r>
      <w:proofErr w:type="spellEnd"/>
      <w:r w:rsidRPr="002D165C">
        <w:rPr>
          <w:rFonts w:cs="B Nazanin" w:hint="cs"/>
          <w:rtl/>
          <w:lang w:bidi="fa-IR"/>
        </w:rPr>
        <w:t xml:space="preserve"> آیین</w:t>
      </w:r>
      <w:r w:rsidRPr="002D165C">
        <w:rPr>
          <w:rFonts w:cs="B Nazanin" w:hint="cs"/>
          <w:rtl/>
          <w:lang w:bidi="fa-IR"/>
        </w:rPr>
        <w:softHyphen/>
        <w:t>نامه</w:t>
      </w:r>
      <w:r w:rsidRPr="002D165C">
        <w:rPr>
          <w:rFonts w:cs="B Nazanin" w:hint="cs"/>
          <w:rtl/>
          <w:lang w:bidi="fa-IR"/>
        </w:rPr>
        <w:softHyphen/>
        <w:t>های مختلف با آیین</w:t>
      </w:r>
      <w:r w:rsidRPr="002D165C">
        <w:rPr>
          <w:rFonts w:cs="B Nazanin" w:hint="cs"/>
          <w:rtl/>
          <w:lang w:bidi="fa-IR"/>
        </w:rPr>
        <w:softHyphen/>
        <w:t>نامه هندوستان برای مخازن مورد بررسی قرار گرفته است</w:t>
      </w:r>
      <w:r w:rsidR="004B6033" w:rsidRPr="002D165C">
        <w:rPr>
          <w:rFonts w:cs="B Nazanin" w:hint="cs"/>
          <w:rtl/>
        </w:rPr>
        <w:t>[38</w:t>
      </w:r>
      <w:r w:rsidR="004B6033" w:rsidRPr="002D165C">
        <w:rPr>
          <w:rFonts w:cs="B Nazanin"/>
        </w:rPr>
        <w:t>[</w:t>
      </w:r>
      <w:r w:rsidR="004B6033" w:rsidRPr="002D165C">
        <w:rPr>
          <w:rFonts w:cs="B Nazanin" w:hint="cs"/>
          <w:rtl/>
        </w:rPr>
        <w:t>.</w:t>
      </w:r>
      <w:r w:rsidR="004B6033" w:rsidRPr="002D165C">
        <w:rPr>
          <w:rFonts w:cs="B Nazanin" w:hint="cs"/>
          <w:rtl/>
          <w:lang w:bidi="fa-IR"/>
        </w:rPr>
        <w:t xml:space="preserve"> </w:t>
      </w:r>
      <w:r w:rsidRPr="002D165C">
        <w:rPr>
          <w:rFonts w:cs="B Nazanin" w:hint="cs"/>
          <w:rtl/>
          <w:lang w:bidi="fa-IR"/>
        </w:rPr>
        <w:t xml:space="preserve">در تحقیقات داخلی نیز وضعیت به همین منوال است و تحقیقاتی در این زمینه انجام نشده است. پژوهشی که نیروهای طراحی </w:t>
      </w:r>
      <w:proofErr w:type="spellStart"/>
      <w:r w:rsidRPr="002D165C">
        <w:rPr>
          <w:rFonts w:cs="B Nazanin" w:hint="cs"/>
          <w:rtl/>
          <w:lang w:bidi="fa-IR"/>
        </w:rPr>
        <w:t>لرزه</w:t>
      </w:r>
      <w:r w:rsidRPr="002D165C">
        <w:rPr>
          <w:rFonts w:cs="B Nazanin" w:hint="cs"/>
          <w:rtl/>
          <w:lang w:bidi="fa-IR"/>
        </w:rPr>
        <w:softHyphen/>
        <w:t>ای</w:t>
      </w:r>
      <w:proofErr w:type="spellEnd"/>
      <w:r w:rsidRPr="002D165C">
        <w:rPr>
          <w:rFonts w:cs="B Nazanin" w:hint="cs"/>
          <w:rtl/>
          <w:lang w:bidi="fa-IR"/>
        </w:rPr>
        <w:t xml:space="preserve"> استاندارد 2800 و </w:t>
      </w:r>
      <w:proofErr w:type="spellStart"/>
      <w:r w:rsidRPr="002D165C">
        <w:rPr>
          <w:rFonts w:cs="B Nazanin" w:hint="cs"/>
          <w:rtl/>
          <w:lang w:bidi="fa-IR"/>
        </w:rPr>
        <w:t>نشریة</w:t>
      </w:r>
      <w:proofErr w:type="spellEnd"/>
      <w:r w:rsidRPr="002D165C">
        <w:rPr>
          <w:rFonts w:cs="B Nazanin" w:hint="cs"/>
          <w:rtl/>
          <w:lang w:bidi="fa-IR"/>
        </w:rPr>
        <w:t xml:space="preserve"> 38 را مورد بررسی قرار دهد و آنها را با هم مقایسه نماید انجام نشده است. لذا در تحقیق حاضر ضمن بررسی ویرایش </w:t>
      </w:r>
      <w:r w:rsidR="00A2523A" w:rsidRPr="002D165C">
        <w:rPr>
          <w:rFonts w:cs="B Nazanin" w:hint="cs"/>
          <w:rtl/>
          <w:lang w:bidi="fa-IR"/>
        </w:rPr>
        <w:t>چهارم</w:t>
      </w:r>
      <w:r w:rsidRPr="002D165C">
        <w:rPr>
          <w:rFonts w:cs="B Nazanin" w:hint="cs"/>
          <w:rtl/>
          <w:lang w:bidi="fa-IR"/>
        </w:rPr>
        <w:t xml:space="preserve"> استاندارد 2800 و ویرایش سوم </w:t>
      </w:r>
      <w:proofErr w:type="spellStart"/>
      <w:r w:rsidRPr="002D165C">
        <w:rPr>
          <w:rFonts w:cs="B Nazanin" w:hint="cs"/>
          <w:rtl/>
          <w:lang w:bidi="fa-IR"/>
        </w:rPr>
        <w:t>نشریة</w:t>
      </w:r>
      <w:proofErr w:type="spellEnd"/>
      <w:r w:rsidRPr="002D165C">
        <w:rPr>
          <w:rFonts w:cs="B Nazanin" w:hint="cs"/>
          <w:rtl/>
          <w:lang w:bidi="fa-IR"/>
        </w:rPr>
        <w:t xml:space="preserve"> 38 ضوابط و مقررات مربوط به این </w:t>
      </w:r>
      <w:proofErr w:type="spellStart"/>
      <w:r w:rsidRPr="002D165C">
        <w:rPr>
          <w:rFonts w:cs="B Nazanin" w:hint="cs"/>
          <w:rtl/>
          <w:lang w:bidi="fa-IR"/>
        </w:rPr>
        <w:t>آیین</w:t>
      </w:r>
      <w:r w:rsidRPr="002D165C">
        <w:rPr>
          <w:rFonts w:cs="B Nazanin" w:hint="cs"/>
          <w:rtl/>
          <w:lang w:bidi="fa-IR"/>
        </w:rPr>
        <w:softHyphen/>
        <w:t>نامه</w:t>
      </w:r>
      <w:r w:rsidRPr="002D165C">
        <w:rPr>
          <w:rFonts w:cs="B Nazanin" w:hint="cs"/>
          <w:rtl/>
          <w:lang w:bidi="fa-IR"/>
        </w:rPr>
        <w:softHyphen/>
        <w:t>ها</w:t>
      </w:r>
      <w:proofErr w:type="spellEnd"/>
      <w:r w:rsidRPr="002D165C">
        <w:rPr>
          <w:rFonts w:cs="B Nazanin" w:hint="cs"/>
          <w:rtl/>
          <w:lang w:bidi="fa-IR"/>
        </w:rPr>
        <w:t xml:space="preserve"> در خصوص مخازن هوایی مورد بررسی قرار گرفته و نیروی طراحی </w:t>
      </w:r>
      <w:proofErr w:type="spellStart"/>
      <w:r w:rsidRPr="002D165C">
        <w:rPr>
          <w:rFonts w:cs="B Nazanin" w:hint="cs"/>
          <w:rtl/>
          <w:lang w:bidi="fa-IR"/>
        </w:rPr>
        <w:t>لرزه</w:t>
      </w:r>
      <w:r w:rsidRPr="002D165C">
        <w:rPr>
          <w:rFonts w:cs="B Nazanin" w:hint="cs"/>
          <w:rtl/>
          <w:lang w:bidi="fa-IR"/>
        </w:rPr>
        <w:softHyphen/>
        <w:t>ای</w:t>
      </w:r>
      <w:proofErr w:type="spellEnd"/>
      <w:r w:rsidRPr="002D165C">
        <w:rPr>
          <w:rFonts w:cs="B Nazanin" w:hint="cs"/>
          <w:rtl/>
          <w:lang w:bidi="fa-IR"/>
        </w:rPr>
        <w:t xml:space="preserve"> آنها مورد ارزیابی و در نهایت مورد مقایسه قرار گرفته است </w:t>
      </w:r>
      <w:r w:rsidRPr="002D165C">
        <w:rPr>
          <w:rFonts w:cs="B Nazanin" w:hint="cs"/>
          <w:rtl/>
        </w:rPr>
        <w:t>[</w:t>
      </w:r>
      <w:r w:rsidR="004B6033" w:rsidRPr="002D165C">
        <w:rPr>
          <w:rFonts w:cs="B Nazanin" w:hint="cs"/>
          <w:rtl/>
        </w:rPr>
        <w:t>39</w:t>
      </w:r>
      <w:r w:rsidRPr="002D165C">
        <w:rPr>
          <w:rFonts w:cs="B Nazanin" w:hint="cs"/>
          <w:rtl/>
        </w:rPr>
        <w:t xml:space="preserve"> و </w:t>
      </w:r>
      <w:r w:rsidR="004B6033" w:rsidRPr="002D165C">
        <w:rPr>
          <w:rFonts w:cs="B Nazanin" w:hint="cs"/>
          <w:rtl/>
        </w:rPr>
        <w:t>40</w:t>
      </w:r>
      <w:r w:rsidRPr="002D165C">
        <w:rPr>
          <w:rFonts w:cs="B Nazanin"/>
        </w:rPr>
        <w:t>[</w:t>
      </w:r>
      <w:r w:rsidRPr="002D165C">
        <w:rPr>
          <w:rFonts w:cs="B Nazanin" w:hint="cs"/>
          <w:rtl/>
        </w:rPr>
        <w:t>.</w:t>
      </w:r>
    </w:p>
    <w:p w14:paraId="5EBA66CA" w14:textId="2B26B326" w:rsidR="0017376E" w:rsidRDefault="0017376E" w:rsidP="0017376E">
      <w:pPr>
        <w:widowControl w:val="0"/>
        <w:bidi/>
        <w:ind w:firstLine="403"/>
        <w:jc w:val="both"/>
        <w:rPr>
          <w:rFonts w:cs="B Nazanin"/>
          <w:lang w:bidi="fa-IR"/>
        </w:rPr>
      </w:pPr>
    </w:p>
    <w:p w14:paraId="30063637" w14:textId="77777777" w:rsidR="008F21FC" w:rsidRPr="002D165C" w:rsidRDefault="008F21FC" w:rsidP="007D520B">
      <w:pPr>
        <w:numPr>
          <w:ilvl w:val="0"/>
          <w:numId w:val="17"/>
        </w:numPr>
        <w:bidi/>
        <w:ind w:left="237" w:hanging="283"/>
        <w:jc w:val="both"/>
        <w:rPr>
          <w:rFonts w:cs="B Nazanin"/>
          <w:b/>
          <w:bCs/>
          <w:lang w:bidi="fa-IR"/>
        </w:rPr>
      </w:pPr>
      <w:r w:rsidRPr="002D165C">
        <w:rPr>
          <w:rFonts w:cs="B Nazanin" w:hint="cs"/>
          <w:b/>
          <w:bCs/>
          <w:rtl/>
          <w:lang w:bidi="fa-IR"/>
        </w:rPr>
        <w:t xml:space="preserve">مخازن </w:t>
      </w:r>
      <w:r w:rsidR="007D520B" w:rsidRPr="002D165C">
        <w:rPr>
          <w:rFonts w:cs="B Nazanin" w:hint="cs"/>
          <w:b/>
          <w:bCs/>
          <w:rtl/>
          <w:lang w:bidi="fa-IR"/>
        </w:rPr>
        <w:t xml:space="preserve">هوایی </w:t>
      </w:r>
      <w:r w:rsidRPr="002D165C">
        <w:rPr>
          <w:rFonts w:cs="B Nazanin" w:hint="cs"/>
          <w:b/>
          <w:bCs/>
          <w:rtl/>
          <w:lang w:bidi="fa-IR"/>
        </w:rPr>
        <w:t>ذخیره مایعات</w:t>
      </w:r>
    </w:p>
    <w:p w14:paraId="795AA5DB" w14:textId="77777777" w:rsidR="008F21FC" w:rsidRPr="002D165C" w:rsidRDefault="008F21FC" w:rsidP="00FD2EAF">
      <w:pPr>
        <w:widowControl w:val="0"/>
        <w:bidi/>
        <w:jc w:val="both"/>
        <w:rPr>
          <w:rFonts w:cs="B Nazanin"/>
          <w:rtl/>
        </w:rPr>
      </w:pPr>
      <w:r w:rsidRPr="002D165C">
        <w:rPr>
          <w:rFonts w:cs="B Nazanin"/>
          <w:rtl/>
          <w:lang w:bidi="fa-IR"/>
        </w:rPr>
        <w:t xml:space="preserve">مخازن </w:t>
      </w:r>
      <w:r w:rsidR="00244719" w:rsidRPr="002D165C">
        <w:rPr>
          <w:rFonts w:cs="B Nazanin" w:hint="cs"/>
          <w:rtl/>
          <w:lang w:bidi="fa-IR"/>
        </w:rPr>
        <w:t xml:space="preserve">هوایی </w:t>
      </w:r>
      <w:proofErr w:type="spellStart"/>
      <w:r w:rsidRPr="002D165C">
        <w:rPr>
          <w:rFonts w:cs="B Nazanin"/>
          <w:rtl/>
          <w:lang w:bidi="fa-IR"/>
        </w:rPr>
        <w:t>ذخيره</w:t>
      </w:r>
      <w:r w:rsidRPr="002D165C">
        <w:rPr>
          <w:rFonts w:cs="B Nazanin" w:hint="cs"/>
          <w:rtl/>
          <w:lang w:bidi="fa-IR"/>
        </w:rPr>
        <w:softHyphen/>
        <w:t>ي</w:t>
      </w:r>
      <w:proofErr w:type="spellEnd"/>
      <w:r w:rsidRPr="002D165C">
        <w:rPr>
          <w:rFonts w:cs="B Nazanin"/>
          <w:rtl/>
          <w:lang w:bidi="fa-IR"/>
        </w:rPr>
        <w:t xml:space="preserve"> </w:t>
      </w:r>
      <w:proofErr w:type="spellStart"/>
      <w:r w:rsidRPr="002D165C">
        <w:rPr>
          <w:rFonts w:cs="B Nazanin"/>
          <w:rtl/>
          <w:lang w:bidi="fa-IR"/>
        </w:rPr>
        <w:t>مايعات</w:t>
      </w:r>
      <w:proofErr w:type="spellEnd"/>
      <w:r w:rsidRPr="002D165C">
        <w:rPr>
          <w:rFonts w:cs="B Nazanin" w:hint="cs"/>
          <w:rtl/>
          <w:lang w:bidi="fa-IR"/>
        </w:rPr>
        <w:t>،</w:t>
      </w:r>
      <w:r w:rsidRPr="002D165C">
        <w:rPr>
          <w:rFonts w:cs="B Nazanin"/>
          <w:rtl/>
          <w:lang w:bidi="fa-IR"/>
        </w:rPr>
        <w:t xml:space="preserve"> از </w:t>
      </w:r>
      <w:proofErr w:type="spellStart"/>
      <w:r w:rsidRPr="002D165C">
        <w:rPr>
          <w:rFonts w:cs="B Nazanin"/>
          <w:rtl/>
          <w:lang w:bidi="fa-IR"/>
        </w:rPr>
        <w:t>مهمترين</w:t>
      </w:r>
      <w:proofErr w:type="spellEnd"/>
      <w:r w:rsidRPr="002D165C">
        <w:rPr>
          <w:rFonts w:cs="B Nazanin"/>
          <w:rtl/>
          <w:lang w:bidi="fa-IR"/>
        </w:rPr>
        <w:t xml:space="preserve"> </w:t>
      </w:r>
      <w:proofErr w:type="spellStart"/>
      <w:r w:rsidRPr="002D165C">
        <w:rPr>
          <w:rFonts w:cs="B Nazanin"/>
          <w:rtl/>
          <w:lang w:bidi="fa-IR"/>
        </w:rPr>
        <w:t>سازه‌هاي</w:t>
      </w:r>
      <w:proofErr w:type="spellEnd"/>
      <w:r w:rsidRPr="002D165C">
        <w:rPr>
          <w:rFonts w:cs="B Nazanin"/>
          <w:rtl/>
          <w:lang w:bidi="fa-IR"/>
        </w:rPr>
        <w:t xml:space="preserve"> </w:t>
      </w:r>
      <w:proofErr w:type="spellStart"/>
      <w:r w:rsidRPr="002D165C">
        <w:rPr>
          <w:rFonts w:cs="B Nazanin"/>
          <w:rtl/>
          <w:lang w:bidi="fa-IR"/>
        </w:rPr>
        <w:t>صنعتي</w:t>
      </w:r>
      <w:proofErr w:type="spellEnd"/>
      <w:r w:rsidRPr="002D165C">
        <w:rPr>
          <w:rFonts w:cs="B Nazanin"/>
          <w:rtl/>
          <w:lang w:bidi="fa-IR"/>
        </w:rPr>
        <w:t xml:space="preserve"> و</w:t>
      </w:r>
      <w:r w:rsidRPr="002D165C">
        <w:rPr>
          <w:rFonts w:cs="B Nazanin" w:hint="cs"/>
          <w:rtl/>
          <w:lang w:bidi="fa-IR"/>
        </w:rPr>
        <w:t xml:space="preserve"> </w:t>
      </w:r>
      <w:proofErr w:type="spellStart"/>
      <w:r w:rsidRPr="002D165C">
        <w:rPr>
          <w:rFonts w:cs="B Nazanin"/>
          <w:rtl/>
          <w:lang w:bidi="fa-IR"/>
        </w:rPr>
        <w:t>عمراني</w:t>
      </w:r>
      <w:proofErr w:type="spellEnd"/>
      <w:r w:rsidRPr="002D165C">
        <w:rPr>
          <w:rFonts w:cs="B Nazanin"/>
          <w:rtl/>
          <w:lang w:bidi="fa-IR"/>
        </w:rPr>
        <w:t xml:space="preserve"> </w:t>
      </w:r>
      <w:proofErr w:type="spellStart"/>
      <w:r w:rsidRPr="002D165C">
        <w:rPr>
          <w:rFonts w:cs="B Nazanin"/>
          <w:rtl/>
          <w:lang w:bidi="fa-IR"/>
        </w:rPr>
        <w:t>مي‌باش</w:t>
      </w:r>
      <w:r w:rsidRPr="002D165C">
        <w:rPr>
          <w:rFonts w:cs="B Nazanin" w:hint="cs"/>
          <w:rtl/>
          <w:lang w:bidi="fa-IR"/>
        </w:rPr>
        <w:t>ن</w:t>
      </w:r>
      <w:r w:rsidRPr="002D165C">
        <w:rPr>
          <w:rFonts w:cs="B Nazanin"/>
          <w:rtl/>
          <w:lang w:bidi="fa-IR"/>
        </w:rPr>
        <w:t>د</w:t>
      </w:r>
      <w:proofErr w:type="spellEnd"/>
      <w:r w:rsidRPr="002D165C">
        <w:rPr>
          <w:rFonts w:cs="B Nazanin" w:hint="cs"/>
          <w:rtl/>
          <w:lang w:bidi="fa-IR"/>
        </w:rPr>
        <w:t>،</w:t>
      </w:r>
      <w:r w:rsidRPr="002D165C">
        <w:rPr>
          <w:rFonts w:cs="B Nazanin"/>
          <w:rtl/>
          <w:lang w:bidi="fa-IR"/>
        </w:rPr>
        <w:t xml:space="preserve"> </w:t>
      </w:r>
      <w:r w:rsidR="00244719" w:rsidRPr="002D165C">
        <w:rPr>
          <w:rFonts w:cs="B Nazanin" w:hint="cs"/>
          <w:rtl/>
          <w:lang w:bidi="fa-IR"/>
        </w:rPr>
        <w:t xml:space="preserve">همچنین </w:t>
      </w:r>
      <w:r w:rsidRPr="002D165C">
        <w:rPr>
          <w:rFonts w:cs="B Nazanin"/>
          <w:rtl/>
          <w:lang w:bidi="fa-IR"/>
        </w:rPr>
        <w:t>ب</w:t>
      </w:r>
      <w:r w:rsidRPr="002D165C">
        <w:rPr>
          <w:rFonts w:cs="B Nazanin" w:hint="cs"/>
          <w:rtl/>
          <w:lang w:bidi="fa-IR"/>
        </w:rPr>
        <w:t xml:space="preserve">ه </w:t>
      </w:r>
      <w:r w:rsidRPr="002D165C">
        <w:rPr>
          <w:rFonts w:cs="B Nazanin"/>
          <w:rtl/>
          <w:lang w:bidi="fa-IR"/>
        </w:rPr>
        <w:t xml:space="preserve">علت </w:t>
      </w:r>
      <w:proofErr w:type="spellStart"/>
      <w:r w:rsidRPr="002D165C">
        <w:rPr>
          <w:rFonts w:cs="B Nazanin"/>
          <w:rtl/>
          <w:lang w:bidi="fa-IR"/>
        </w:rPr>
        <w:t>استفاد</w:t>
      </w:r>
      <w:r w:rsidRPr="002D165C">
        <w:rPr>
          <w:rFonts w:cs="B Nazanin" w:hint="cs"/>
          <w:rtl/>
          <w:lang w:bidi="fa-IR"/>
        </w:rPr>
        <w:t>ة</w:t>
      </w:r>
      <w:proofErr w:type="spellEnd"/>
      <w:r w:rsidRPr="002D165C">
        <w:rPr>
          <w:rFonts w:cs="B Nazanin"/>
          <w:rtl/>
          <w:lang w:bidi="fa-IR"/>
        </w:rPr>
        <w:t xml:space="preserve"> گسترده و </w:t>
      </w:r>
      <w:proofErr w:type="spellStart"/>
      <w:r w:rsidRPr="002D165C">
        <w:rPr>
          <w:rFonts w:cs="B Nazanin"/>
          <w:rtl/>
          <w:lang w:bidi="fa-IR"/>
        </w:rPr>
        <w:lastRenderedPageBreak/>
        <w:t>آسيب‌پذيري</w:t>
      </w:r>
      <w:proofErr w:type="spellEnd"/>
      <w:r w:rsidRPr="002D165C">
        <w:rPr>
          <w:rFonts w:cs="B Nazanin"/>
          <w:rtl/>
          <w:lang w:bidi="fa-IR"/>
        </w:rPr>
        <w:t xml:space="preserve"> </w:t>
      </w:r>
      <w:proofErr w:type="spellStart"/>
      <w:r w:rsidRPr="002D165C">
        <w:rPr>
          <w:rFonts w:cs="B Nazanin"/>
          <w:rtl/>
          <w:lang w:bidi="fa-IR"/>
        </w:rPr>
        <w:t>اين</w:t>
      </w:r>
      <w:proofErr w:type="spellEnd"/>
      <w:r w:rsidRPr="002D165C">
        <w:rPr>
          <w:rFonts w:cs="B Nazanin"/>
          <w:rtl/>
          <w:lang w:bidi="fa-IR"/>
        </w:rPr>
        <w:t xml:space="preserve"> گونه </w:t>
      </w:r>
      <w:proofErr w:type="spellStart"/>
      <w:r w:rsidRPr="002D165C">
        <w:rPr>
          <w:rFonts w:cs="B Nazanin"/>
          <w:rtl/>
          <w:lang w:bidi="fa-IR"/>
        </w:rPr>
        <w:t>سازه‌ها</w:t>
      </w:r>
      <w:proofErr w:type="spellEnd"/>
      <w:r w:rsidRPr="002D165C">
        <w:rPr>
          <w:rFonts w:cs="B Nazanin"/>
          <w:rtl/>
          <w:lang w:bidi="fa-IR"/>
        </w:rPr>
        <w:t xml:space="preserve"> در برابر زلزله، اخبار </w:t>
      </w:r>
      <w:proofErr w:type="spellStart"/>
      <w:r w:rsidRPr="002D165C">
        <w:rPr>
          <w:rFonts w:cs="B Nazanin"/>
          <w:rtl/>
          <w:lang w:bidi="fa-IR"/>
        </w:rPr>
        <w:t>زيادي</w:t>
      </w:r>
      <w:proofErr w:type="spellEnd"/>
      <w:r w:rsidRPr="002D165C">
        <w:rPr>
          <w:rFonts w:cs="B Nazanin"/>
          <w:rtl/>
          <w:lang w:bidi="fa-IR"/>
        </w:rPr>
        <w:t xml:space="preserve"> </w:t>
      </w:r>
      <w:r w:rsidRPr="002D165C">
        <w:rPr>
          <w:rFonts w:cs="B Nazanin" w:hint="cs"/>
          <w:rtl/>
          <w:lang w:bidi="fa-IR"/>
        </w:rPr>
        <w:t xml:space="preserve">در مورد </w:t>
      </w:r>
      <w:r w:rsidRPr="002D165C">
        <w:rPr>
          <w:rFonts w:cs="B Nazanin"/>
          <w:rtl/>
          <w:lang w:bidi="fa-IR"/>
        </w:rPr>
        <w:t xml:space="preserve">حوادث </w:t>
      </w:r>
      <w:proofErr w:type="spellStart"/>
      <w:r w:rsidRPr="002D165C">
        <w:rPr>
          <w:rFonts w:cs="B Nazanin"/>
          <w:rtl/>
          <w:lang w:bidi="fa-IR"/>
        </w:rPr>
        <w:t>ناشي</w:t>
      </w:r>
      <w:proofErr w:type="spellEnd"/>
      <w:r w:rsidRPr="002D165C">
        <w:rPr>
          <w:rFonts w:cs="B Nazanin"/>
          <w:rtl/>
          <w:lang w:bidi="fa-IR"/>
        </w:rPr>
        <w:t xml:space="preserve"> از </w:t>
      </w:r>
      <w:proofErr w:type="spellStart"/>
      <w:r w:rsidRPr="002D165C">
        <w:rPr>
          <w:rFonts w:cs="B Nazanin"/>
          <w:rtl/>
          <w:lang w:bidi="fa-IR"/>
        </w:rPr>
        <w:t>تخريب</w:t>
      </w:r>
      <w:proofErr w:type="spellEnd"/>
      <w:r w:rsidRPr="002D165C">
        <w:rPr>
          <w:rFonts w:cs="B Nazanin"/>
          <w:rtl/>
          <w:lang w:bidi="fa-IR"/>
        </w:rPr>
        <w:t xml:space="preserve"> آنها </w:t>
      </w:r>
      <w:proofErr w:type="spellStart"/>
      <w:r w:rsidRPr="002D165C">
        <w:rPr>
          <w:rFonts w:cs="B Nazanin"/>
          <w:rtl/>
          <w:lang w:bidi="fa-IR"/>
        </w:rPr>
        <w:t>طي</w:t>
      </w:r>
      <w:proofErr w:type="spellEnd"/>
      <w:r w:rsidRPr="002D165C">
        <w:rPr>
          <w:rFonts w:cs="B Nazanin"/>
          <w:rtl/>
          <w:lang w:bidi="fa-IR"/>
        </w:rPr>
        <w:t xml:space="preserve"> </w:t>
      </w:r>
      <w:proofErr w:type="spellStart"/>
      <w:r w:rsidRPr="002D165C">
        <w:rPr>
          <w:rFonts w:cs="B Nazanin"/>
          <w:rtl/>
          <w:lang w:bidi="fa-IR"/>
        </w:rPr>
        <w:t>زلزله‌هاي</w:t>
      </w:r>
      <w:proofErr w:type="spellEnd"/>
      <w:r w:rsidRPr="002D165C">
        <w:rPr>
          <w:rFonts w:cs="B Nazanin"/>
          <w:rtl/>
          <w:lang w:bidi="fa-IR"/>
        </w:rPr>
        <w:t xml:space="preserve"> متفاوت گزارش </w:t>
      </w:r>
      <w:proofErr w:type="spellStart"/>
      <w:r w:rsidRPr="002D165C">
        <w:rPr>
          <w:rFonts w:cs="B Nazanin" w:hint="cs"/>
          <w:rtl/>
          <w:lang w:bidi="fa-IR"/>
        </w:rPr>
        <w:t>گرديده</w:t>
      </w:r>
      <w:proofErr w:type="spellEnd"/>
      <w:r w:rsidRPr="002D165C">
        <w:rPr>
          <w:rFonts w:cs="B Nazanin"/>
          <w:rtl/>
          <w:lang w:bidi="fa-IR"/>
        </w:rPr>
        <w:t xml:space="preserve"> است.</w:t>
      </w:r>
      <w:r w:rsidR="00244719" w:rsidRPr="002D165C">
        <w:rPr>
          <w:rFonts w:cs="B Nazanin" w:hint="cs"/>
          <w:rtl/>
          <w:lang w:bidi="fa-IR"/>
        </w:rPr>
        <w:t xml:space="preserve"> </w:t>
      </w:r>
      <w:r w:rsidRPr="002D165C">
        <w:rPr>
          <w:rFonts w:cs="B Nazanin" w:hint="cs"/>
          <w:rtl/>
          <w:lang w:bidi="fa-IR"/>
        </w:rPr>
        <w:t xml:space="preserve">مخازن </w:t>
      </w:r>
      <w:proofErr w:type="spellStart"/>
      <w:r w:rsidRPr="002D165C">
        <w:rPr>
          <w:rFonts w:cs="B Nazanin" w:hint="cs"/>
          <w:rtl/>
          <w:lang w:bidi="fa-IR"/>
        </w:rPr>
        <w:t>ذخيرة</w:t>
      </w:r>
      <w:proofErr w:type="spellEnd"/>
      <w:r w:rsidRPr="002D165C">
        <w:rPr>
          <w:rFonts w:cs="B Nazanin" w:hint="cs"/>
          <w:rtl/>
          <w:lang w:bidi="fa-IR"/>
        </w:rPr>
        <w:t xml:space="preserve"> </w:t>
      </w:r>
      <w:proofErr w:type="spellStart"/>
      <w:r w:rsidRPr="002D165C">
        <w:rPr>
          <w:rFonts w:cs="B Nazanin" w:hint="cs"/>
          <w:rtl/>
          <w:lang w:bidi="fa-IR"/>
        </w:rPr>
        <w:t>مايعات</w:t>
      </w:r>
      <w:proofErr w:type="spellEnd"/>
      <w:r w:rsidRPr="002D165C">
        <w:rPr>
          <w:rFonts w:cs="B Nazanin" w:hint="cs"/>
          <w:rtl/>
          <w:lang w:bidi="fa-IR"/>
        </w:rPr>
        <w:t xml:space="preserve"> از جمله </w:t>
      </w:r>
      <w:proofErr w:type="spellStart"/>
      <w:r w:rsidRPr="002D165C">
        <w:rPr>
          <w:rFonts w:cs="B Nazanin" w:hint="cs"/>
          <w:rtl/>
          <w:lang w:bidi="fa-IR"/>
        </w:rPr>
        <w:t>تأسيسات</w:t>
      </w:r>
      <w:proofErr w:type="spellEnd"/>
      <w:r w:rsidRPr="002D165C">
        <w:rPr>
          <w:rFonts w:cs="B Nazanin" w:hint="cs"/>
          <w:rtl/>
          <w:lang w:bidi="fa-IR"/>
        </w:rPr>
        <w:t xml:space="preserve"> مهم خدمات </w:t>
      </w:r>
      <w:proofErr w:type="spellStart"/>
      <w:r w:rsidRPr="002D165C">
        <w:rPr>
          <w:rFonts w:cs="B Nazanin" w:hint="cs"/>
          <w:rtl/>
          <w:lang w:bidi="fa-IR"/>
        </w:rPr>
        <w:t>شهري</w:t>
      </w:r>
      <w:proofErr w:type="spellEnd"/>
      <w:r w:rsidRPr="002D165C">
        <w:rPr>
          <w:rFonts w:cs="B Nazanin" w:hint="cs"/>
          <w:rtl/>
          <w:lang w:bidi="fa-IR"/>
        </w:rPr>
        <w:t xml:space="preserve"> در </w:t>
      </w:r>
      <w:proofErr w:type="spellStart"/>
      <w:r w:rsidRPr="002D165C">
        <w:rPr>
          <w:rFonts w:cs="B Nazanin" w:hint="cs"/>
          <w:rtl/>
          <w:lang w:bidi="fa-IR"/>
        </w:rPr>
        <w:t>بسياري</w:t>
      </w:r>
      <w:proofErr w:type="spellEnd"/>
      <w:r w:rsidRPr="002D165C">
        <w:rPr>
          <w:rFonts w:cs="B Nazanin" w:hint="cs"/>
          <w:rtl/>
          <w:lang w:bidi="fa-IR"/>
        </w:rPr>
        <w:t xml:space="preserve"> از شهرها به شمار </w:t>
      </w:r>
      <w:proofErr w:type="spellStart"/>
      <w:r w:rsidRPr="002D165C">
        <w:rPr>
          <w:rFonts w:cs="B Nazanin" w:hint="cs"/>
          <w:rtl/>
          <w:lang w:bidi="fa-IR"/>
        </w:rPr>
        <w:t>مي‌روند</w:t>
      </w:r>
      <w:proofErr w:type="spellEnd"/>
      <w:r w:rsidRPr="002D165C">
        <w:rPr>
          <w:rFonts w:cs="B Nazanin" w:hint="cs"/>
          <w:rtl/>
          <w:lang w:bidi="fa-IR"/>
        </w:rPr>
        <w:t xml:space="preserve">. به </w:t>
      </w:r>
      <w:proofErr w:type="spellStart"/>
      <w:r w:rsidRPr="002D165C">
        <w:rPr>
          <w:rFonts w:cs="B Nazanin" w:hint="cs"/>
          <w:rtl/>
          <w:lang w:bidi="fa-IR"/>
        </w:rPr>
        <w:t>طوري</w:t>
      </w:r>
      <w:proofErr w:type="spellEnd"/>
      <w:r w:rsidRPr="002D165C">
        <w:rPr>
          <w:rFonts w:cs="B Nazanin" w:hint="cs"/>
          <w:rtl/>
          <w:lang w:bidi="fa-IR"/>
        </w:rPr>
        <w:t xml:space="preserve"> که عملکرد </w:t>
      </w:r>
      <w:proofErr w:type="spellStart"/>
      <w:r w:rsidRPr="002D165C">
        <w:rPr>
          <w:rFonts w:cs="B Nazanin" w:hint="cs"/>
          <w:rtl/>
          <w:lang w:bidi="fa-IR"/>
        </w:rPr>
        <w:t>ايمن</w:t>
      </w:r>
      <w:proofErr w:type="spellEnd"/>
      <w:r w:rsidRPr="002D165C">
        <w:rPr>
          <w:rFonts w:cs="B Nazanin" w:hint="cs"/>
          <w:rtl/>
          <w:lang w:bidi="fa-IR"/>
        </w:rPr>
        <w:t xml:space="preserve"> </w:t>
      </w:r>
      <w:proofErr w:type="spellStart"/>
      <w:r w:rsidRPr="002D165C">
        <w:rPr>
          <w:rFonts w:cs="B Nazanin" w:hint="cs"/>
          <w:rtl/>
          <w:lang w:bidi="fa-IR"/>
        </w:rPr>
        <w:t>اين</w:t>
      </w:r>
      <w:proofErr w:type="spellEnd"/>
      <w:r w:rsidRPr="002D165C">
        <w:rPr>
          <w:rFonts w:cs="B Nazanin" w:hint="cs"/>
          <w:rtl/>
          <w:lang w:bidi="fa-IR"/>
        </w:rPr>
        <w:t xml:space="preserve"> </w:t>
      </w:r>
      <w:proofErr w:type="spellStart"/>
      <w:r w:rsidRPr="002D165C">
        <w:rPr>
          <w:rFonts w:cs="B Nazanin" w:hint="cs"/>
          <w:rtl/>
          <w:lang w:bidi="fa-IR"/>
        </w:rPr>
        <w:t>سازه‌ها</w:t>
      </w:r>
      <w:proofErr w:type="spellEnd"/>
      <w:r w:rsidRPr="002D165C">
        <w:rPr>
          <w:rFonts w:cs="B Nazanin" w:hint="cs"/>
          <w:rtl/>
          <w:lang w:bidi="fa-IR"/>
        </w:rPr>
        <w:t xml:space="preserve"> در هنگام وقوع زلزله و </w:t>
      </w:r>
      <w:proofErr w:type="spellStart"/>
      <w:r w:rsidRPr="002D165C">
        <w:rPr>
          <w:rFonts w:cs="B Nazanin" w:hint="cs"/>
          <w:rtl/>
          <w:lang w:bidi="fa-IR"/>
        </w:rPr>
        <w:t>حتي</w:t>
      </w:r>
      <w:proofErr w:type="spellEnd"/>
      <w:r w:rsidRPr="002D165C">
        <w:rPr>
          <w:rFonts w:cs="B Nazanin" w:hint="cs"/>
          <w:rtl/>
          <w:lang w:bidi="fa-IR"/>
        </w:rPr>
        <w:t xml:space="preserve"> پس از آن، از </w:t>
      </w:r>
      <w:proofErr w:type="spellStart"/>
      <w:r w:rsidRPr="002D165C">
        <w:rPr>
          <w:rFonts w:cs="B Nazanin" w:hint="cs"/>
          <w:rtl/>
          <w:lang w:bidi="fa-IR"/>
        </w:rPr>
        <w:t>اهميت</w:t>
      </w:r>
      <w:proofErr w:type="spellEnd"/>
      <w:r w:rsidRPr="002D165C">
        <w:rPr>
          <w:rFonts w:cs="B Nazanin" w:hint="cs"/>
          <w:rtl/>
          <w:lang w:bidi="fa-IR"/>
        </w:rPr>
        <w:t xml:space="preserve"> </w:t>
      </w:r>
      <w:proofErr w:type="spellStart"/>
      <w:r w:rsidRPr="002D165C">
        <w:rPr>
          <w:rFonts w:cs="B Nazanin" w:hint="cs"/>
          <w:rtl/>
          <w:lang w:bidi="fa-IR"/>
        </w:rPr>
        <w:t>ويژه</w:t>
      </w:r>
      <w:r w:rsidRPr="002D165C">
        <w:rPr>
          <w:rFonts w:cs="B Nazanin"/>
          <w:rtl/>
          <w:lang w:bidi="fa-IR"/>
        </w:rPr>
        <w:softHyphen/>
      </w:r>
      <w:r w:rsidRPr="002D165C">
        <w:rPr>
          <w:rFonts w:cs="B Nazanin" w:hint="cs"/>
          <w:rtl/>
          <w:lang w:bidi="fa-IR"/>
        </w:rPr>
        <w:t>اي</w:t>
      </w:r>
      <w:proofErr w:type="spellEnd"/>
      <w:r w:rsidRPr="002D165C">
        <w:rPr>
          <w:rFonts w:cs="B Nazanin" w:hint="cs"/>
          <w:rtl/>
          <w:lang w:bidi="fa-IR"/>
        </w:rPr>
        <w:t xml:space="preserve"> برخوردار </w:t>
      </w:r>
      <w:proofErr w:type="spellStart"/>
      <w:r w:rsidRPr="002D165C">
        <w:rPr>
          <w:rFonts w:cs="B Nazanin" w:hint="cs"/>
          <w:rtl/>
          <w:lang w:bidi="fa-IR"/>
        </w:rPr>
        <w:t>مي</w:t>
      </w:r>
      <w:r w:rsidRPr="002D165C">
        <w:rPr>
          <w:rFonts w:cs="B Nazanin"/>
          <w:rtl/>
          <w:lang w:bidi="fa-IR"/>
        </w:rPr>
        <w:softHyphen/>
      </w:r>
      <w:r w:rsidRPr="002D165C">
        <w:rPr>
          <w:rFonts w:cs="B Nazanin" w:hint="cs"/>
          <w:rtl/>
          <w:lang w:bidi="fa-IR"/>
        </w:rPr>
        <w:t>باشد</w:t>
      </w:r>
      <w:proofErr w:type="spellEnd"/>
      <w:r w:rsidRPr="002D165C">
        <w:rPr>
          <w:rFonts w:cs="B Nazanin" w:hint="cs"/>
          <w:rtl/>
          <w:lang w:bidi="fa-IR"/>
        </w:rPr>
        <w:t xml:space="preserve">. به </w:t>
      </w:r>
      <w:proofErr w:type="spellStart"/>
      <w:r w:rsidRPr="002D165C">
        <w:rPr>
          <w:rFonts w:cs="B Nazanin" w:hint="cs"/>
          <w:rtl/>
          <w:lang w:bidi="fa-IR"/>
        </w:rPr>
        <w:t>طوري</w:t>
      </w:r>
      <w:proofErr w:type="spellEnd"/>
      <w:r w:rsidRPr="002D165C">
        <w:rPr>
          <w:rFonts w:cs="B Nazanin" w:hint="cs"/>
          <w:rtl/>
          <w:lang w:bidi="fa-IR"/>
        </w:rPr>
        <w:t xml:space="preserve"> </w:t>
      </w:r>
      <w:proofErr w:type="spellStart"/>
      <w:r w:rsidRPr="002D165C">
        <w:rPr>
          <w:rFonts w:cs="B Nazanin" w:hint="cs"/>
          <w:rtl/>
          <w:lang w:bidi="fa-IR"/>
        </w:rPr>
        <w:t>كه</w:t>
      </w:r>
      <w:proofErr w:type="spellEnd"/>
      <w:r w:rsidRPr="002D165C">
        <w:rPr>
          <w:rFonts w:cs="B Nazanin" w:hint="cs"/>
          <w:rtl/>
          <w:lang w:bidi="fa-IR"/>
        </w:rPr>
        <w:t xml:space="preserve"> </w:t>
      </w:r>
      <w:proofErr w:type="spellStart"/>
      <w:r w:rsidRPr="002D165C">
        <w:rPr>
          <w:rFonts w:cs="B Nazanin" w:hint="cs"/>
          <w:rtl/>
          <w:lang w:bidi="fa-IR"/>
        </w:rPr>
        <w:t>بايستي</w:t>
      </w:r>
      <w:proofErr w:type="spellEnd"/>
      <w:r w:rsidRPr="002D165C">
        <w:rPr>
          <w:rFonts w:cs="B Nazanin" w:hint="cs"/>
          <w:rtl/>
          <w:lang w:bidi="fa-IR"/>
        </w:rPr>
        <w:t xml:space="preserve"> </w:t>
      </w:r>
      <w:proofErr w:type="spellStart"/>
      <w:r w:rsidRPr="002D165C">
        <w:rPr>
          <w:rFonts w:cs="B Nazanin" w:hint="cs"/>
          <w:rtl/>
          <w:lang w:bidi="fa-IR"/>
        </w:rPr>
        <w:t>كاربري</w:t>
      </w:r>
      <w:proofErr w:type="spellEnd"/>
      <w:r w:rsidRPr="002D165C">
        <w:rPr>
          <w:rFonts w:cs="B Nazanin" w:hint="cs"/>
          <w:rtl/>
          <w:lang w:bidi="fa-IR"/>
        </w:rPr>
        <w:t xml:space="preserve"> خود را بعد از </w:t>
      </w:r>
      <w:proofErr w:type="spellStart"/>
      <w:r w:rsidRPr="002D165C">
        <w:rPr>
          <w:rFonts w:cs="B Nazanin" w:hint="cs"/>
          <w:rtl/>
          <w:lang w:bidi="fa-IR"/>
        </w:rPr>
        <w:t>زلزله‌هاي</w:t>
      </w:r>
      <w:proofErr w:type="spellEnd"/>
      <w:r w:rsidRPr="002D165C">
        <w:rPr>
          <w:rFonts w:cs="B Nazanin" w:hint="cs"/>
          <w:rtl/>
          <w:lang w:bidi="fa-IR"/>
        </w:rPr>
        <w:t xml:space="preserve"> بزرگ از دست ندهند و بتوانند </w:t>
      </w:r>
      <w:proofErr w:type="spellStart"/>
      <w:r w:rsidRPr="002D165C">
        <w:rPr>
          <w:rFonts w:cs="B Nazanin" w:hint="cs"/>
          <w:rtl/>
          <w:lang w:bidi="fa-IR"/>
        </w:rPr>
        <w:t>براي</w:t>
      </w:r>
      <w:proofErr w:type="spellEnd"/>
      <w:r w:rsidRPr="002D165C">
        <w:rPr>
          <w:rFonts w:cs="B Nazanin" w:hint="cs"/>
          <w:rtl/>
          <w:lang w:bidi="fa-IR"/>
        </w:rPr>
        <w:t xml:space="preserve"> </w:t>
      </w:r>
      <w:proofErr w:type="spellStart"/>
      <w:r w:rsidRPr="002D165C">
        <w:rPr>
          <w:rFonts w:cs="B Nazanin" w:hint="cs"/>
          <w:rtl/>
          <w:lang w:bidi="fa-IR"/>
        </w:rPr>
        <w:t>نيازهاي</w:t>
      </w:r>
      <w:proofErr w:type="spellEnd"/>
      <w:r w:rsidRPr="002D165C">
        <w:rPr>
          <w:rFonts w:cs="B Nazanin" w:hint="cs"/>
          <w:rtl/>
          <w:lang w:bidi="fa-IR"/>
        </w:rPr>
        <w:t xml:space="preserve"> </w:t>
      </w:r>
      <w:proofErr w:type="spellStart"/>
      <w:r w:rsidRPr="002D165C">
        <w:rPr>
          <w:rFonts w:cs="B Nazanin" w:hint="cs"/>
          <w:rtl/>
          <w:lang w:bidi="fa-IR"/>
        </w:rPr>
        <w:t>حياتي</w:t>
      </w:r>
      <w:proofErr w:type="spellEnd"/>
      <w:r w:rsidRPr="002D165C">
        <w:rPr>
          <w:rFonts w:cs="B Nazanin" w:hint="cs"/>
          <w:rtl/>
          <w:lang w:bidi="fa-IR"/>
        </w:rPr>
        <w:t xml:space="preserve">، مانند فراهم نمودن آب </w:t>
      </w:r>
      <w:proofErr w:type="spellStart"/>
      <w:r w:rsidRPr="002D165C">
        <w:rPr>
          <w:rFonts w:cs="B Nazanin" w:hint="cs"/>
          <w:rtl/>
          <w:lang w:bidi="fa-IR"/>
        </w:rPr>
        <w:t>آشاميدني</w:t>
      </w:r>
      <w:proofErr w:type="spellEnd"/>
      <w:r w:rsidRPr="002D165C">
        <w:rPr>
          <w:rFonts w:cs="B Nazanin" w:hint="cs"/>
          <w:rtl/>
          <w:lang w:bidi="fa-IR"/>
        </w:rPr>
        <w:t xml:space="preserve"> و </w:t>
      </w:r>
      <w:proofErr w:type="spellStart"/>
      <w:r w:rsidRPr="002D165C">
        <w:rPr>
          <w:rFonts w:cs="B Nazanin" w:hint="cs"/>
          <w:rtl/>
          <w:lang w:bidi="fa-IR"/>
        </w:rPr>
        <w:t>آتش‌نشاني</w:t>
      </w:r>
      <w:proofErr w:type="spellEnd"/>
      <w:r w:rsidRPr="002D165C">
        <w:rPr>
          <w:rFonts w:cs="B Nazanin" w:hint="cs"/>
          <w:rtl/>
          <w:lang w:bidi="fa-IR"/>
        </w:rPr>
        <w:t xml:space="preserve"> پس از زلزله از آنها بهره</w:t>
      </w:r>
      <w:r w:rsidRPr="002D165C">
        <w:rPr>
          <w:rFonts w:cs="B Nazanin"/>
          <w:rtl/>
          <w:lang w:bidi="fa-IR"/>
        </w:rPr>
        <w:softHyphen/>
      </w:r>
      <w:r w:rsidRPr="002D165C">
        <w:rPr>
          <w:rFonts w:cs="B Nazanin" w:hint="cs"/>
          <w:rtl/>
          <w:lang w:bidi="fa-IR"/>
        </w:rPr>
        <w:t xml:space="preserve">مند </w:t>
      </w:r>
      <w:proofErr w:type="spellStart"/>
      <w:r w:rsidRPr="002D165C">
        <w:rPr>
          <w:rFonts w:cs="B Nazanin" w:hint="cs"/>
          <w:rtl/>
          <w:lang w:bidi="fa-IR"/>
        </w:rPr>
        <w:t>گرد</w:t>
      </w:r>
      <w:r w:rsidRPr="002D165C">
        <w:rPr>
          <w:rFonts w:cs="B Nazanin"/>
          <w:rtl/>
          <w:lang w:bidi="fa-IR"/>
        </w:rPr>
        <w:t>ي</w:t>
      </w:r>
      <w:r w:rsidRPr="002D165C">
        <w:rPr>
          <w:rFonts w:cs="B Nazanin" w:hint="cs"/>
          <w:rtl/>
          <w:lang w:bidi="fa-IR"/>
        </w:rPr>
        <w:t>د</w:t>
      </w:r>
      <w:proofErr w:type="spellEnd"/>
      <w:r w:rsidRPr="002D165C">
        <w:rPr>
          <w:rFonts w:cs="B Nazanin" w:hint="cs"/>
          <w:rtl/>
          <w:lang w:bidi="fa-IR"/>
        </w:rPr>
        <w:t xml:space="preserve"> در صورت بروز </w:t>
      </w:r>
      <w:proofErr w:type="spellStart"/>
      <w:r w:rsidRPr="002D165C">
        <w:rPr>
          <w:rFonts w:cs="B Nazanin" w:hint="cs"/>
          <w:rtl/>
          <w:lang w:bidi="fa-IR"/>
        </w:rPr>
        <w:t>شكست</w:t>
      </w:r>
      <w:proofErr w:type="spellEnd"/>
      <w:r w:rsidRPr="002D165C">
        <w:rPr>
          <w:rFonts w:cs="B Nazanin" w:hint="cs"/>
          <w:rtl/>
          <w:lang w:bidi="fa-IR"/>
        </w:rPr>
        <w:t xml:space="preserve"> و خسارت در آنها و برآورده نشدن سطح عملکرد مورد انتظار، باعث </w:t>
      </w:r>
      <w:proofErr w:type="spellStart"/>
      <w:r w:rsidRPr="002D165C">
        <w:rPr>
          <w:rFonts w:cs="B Nazanin" w:hint="cs"/>
          <w:rtl/>
          <w:lang w:bidi="fa-IR"/>
        </w:rPr>
        <w:t>ايجاد</w:t>
      </w:r>
      <w:proofErr w:type="spellEnd"/>
      <w:r w:rsidRPr="002D165C">
        <w:rPr>
          <w:rFonts w:cs="B Nazanin" w:hint="cs"/>
          <w:rtl/>
          <w:lang w:bidi="fa-IR"/>
        </w:rPr>
        <w:t xml:space="preserve"> </w:t>
      </w:r>
      <w:proofErr w:type="spellStart"/>
      <w:r w:rsidRPr="002D165C">
        <w:rPr>
          <w:rFonts w:cs="B Nazanin" w:hint="cs"/>
          <w:rtl/>
          <w:lang w:bidi="fa-IR"/>
        </w:rPr>
        <w:t>خطراتي</w:t>
      </w:r>
      <w:proofErr w:type="spellEnd"/>
      <w:r w:rsidRPr="002D165C">
        <w:rPr>
          <w:rFonts w:cs="B Nazanin" w:hint="cs"/>
          <w:rtl/>
          <w:lang w:bidi="fa-IR"/>
        </w:rPr>
        <w:t xml:space="preserve"> از نظر بهداشت شهر در اثر </w:t>
      </w:r>
      <w:proofErr w:type="spellStart"/>
      <w:r w:rsidRPr="002D165C">
        <w:rPr>
          <w:rFonts w:cs="B Nazanin" w:hint="cs"/>
          <w:rtl/>
          <w:lang w:bidi="fa-IR"/>
        </w:rPr>
        <w:t>كم‌آبي</w:t>
      </w:r>
      <w:proofErr w:type="spellEnd"/>
      <w:r w:rsidRPr="002D165C">
        <w:rPr>
          <w:rFonts w:cs="B Nazanin" w:hint="cs"/>
          <w:rtl/>
          <w:lang w:bidi="fa-IR"/>
        </w:rPr>
        <w:t xml:space="preserve"> </w:t>
      </w:r>
      <w:proofErr w:type="spellStart"/>
      <w:r w:rsidRPr="002D165C">
        <w:rPr>
          <w:rFonts w:cs="B Nazanin" w:hint="cs"/>
          <w:rtl/>
          <w:lang w:bidi="fa-IR"/>
        </w:rPr>
        <w:t>يا</w:t>
      </w:r>
      <w:proofErr w:type="spellEnd"/>
      <w:r w:rsidRPr="002D165C">
        <w:rPr>
          <w:rFonts w:cs="B Nazanin" w:hint="cs"/>
          <w:rtl/>
          <w:lang w:bidi="fa-IR"/>
        </w:rPr>
        <w:t xml:space="preserve"> عدم </w:t>
      </w:r>
      <w:proofErr w:type="spellStart"/>
      <w:r w:rsidRPr="002D165C">
        <w:rPr>
          <w:rFonts w:cs="B Nazanin" w:hint="cs"/>
          <w:rtl/>
          <w:lang w:bidi="fa-IR"/>
        </w:rPr>
        <w:t>توانايي</w:t>
      </w:r>
      <w:proofErr w:type="spellEnd"/>
      <w:r w:rsidRPr="002D165C">
        <w:rPr>
          <w:rFonts w:cs="B Nazanin" w:hint="cs"/>
          <w:rtl/>
          <w:lang w:bidi="fa-IR"/>
        </w:rPr>
        <w:t xml:space="preserve"> در مقابل اطفاء </w:t>
      </w:r>
      <w:proofErr w:type="spellStart"/>
      <w:r w:rsidRPr="002D165C">
        <w:rPr>
          <w:rFonts w:cs="B Nazanin" w:hint="cs"/>
          <w:rtl/>
          <w:lang w:bidi="fa-IR"/>
        </w:rPr>
        <w:t>حريق</w:t>
      </w:r>
      <w:proofErr w:type="spellEnd"/>
      <w:r w:rsidRPr="002D165C">
        <w:rPr>
          <w:rFonts w:cs="B Nazanin" w:hint="cs"/>
          <w:rtl/>
          <w:lang w:bidi="fa-IR"/>
        </w:rPr>
        <w:t xml:space="preserve"> در مواقع </w:t>
      </w:r>
      <w:proofErr w:type="spellStart"/>
      <w:r w:rsidRPr="002D165C">
        <w:rPr>
          <w:rFonts w:cs="B Nazanin" w:hint="cs"/>
          <w:rtl/>
          <w:lang w:bidi="fa-IR"/>
        </w:rPr>
        <w:t>بحراني</w:t>
      </w:r>
      <w:proofErr w:type="spellEnd"/>
      <w:r w:rsidRPr="002D165C">
        <w:rPr>
          <w:rFonts w:cs="B Nazanin" w:hint="cs"/>
          <w:rtl/>
          <w:lang w:bidi="fa-IR"/>
        </w:rPr>
        <w:t xml:space="preserve"> به علت </w:t>
      </w:r>
      <w:proofErr w:type="spellStart"/>
      <w:r w:rsidRPr="002D165C">
        <w:rPr>
          <w:rFonts w:cs="B Nazanin" w:hint="cs"/>
          <w:rtl/>
          <w:lang w:bidi="fa-IR"/>
        </w:rPr>
        <w:t>كمبود</w:t>
      </w:r>
      <w:proofErr w:type="spellEnd"/>
      <w:r w:rsidRPr="002D165C">
        <w:rPr>
          <w:rFonts w:cs="B Nazanin" w:hint="cs"/>
          <w:rtl/>
          <w:lang w:bidi="fa-IR"/>
        </w:rPr>
        <w:t xml:space="preserve"> آب خواهد شد.</w:t>
      </w:r>
      <w:r w:rsidRPr="002D165C">
        <w:rPr>
          <w:rFonts w:cs="B Nazanin" w:hint="cs"/>
          <w:rtl/>
        </w:rPr>
        <w:t xml:space="preserve"> </w:t>
      </w:r>
    </w:p>
    <w:p w14:paraId="2599C682" w14:textId="77777777" w:rsidR="007A5B13" w:rsidRPr="002D165C" w:rsidRDefault="007A5B13" w:rsidP="00FD2EAF">
      <w:pPr>
        <w:widowControl w:val="0"/>
        <w:bidi/>
        <w:jc w:val="both"/>
        <w:rPr>
          <w:rFonts w:cs="B Nazanin"/>
          <w:rtl/>
        </w:rPr>
      </w:pPr>
      <w:r w:rsidRPr="002D165C">
        <w:rPr>
          <w:rFonts w:cs="B Nazanin" w:hint="cs"/>
          <w:rtl/>
        </w:rPr>
        <w:t xml:space="preserve">مخازن هوایی ذخیره مایعات دارای محفظه ذخیره مایعات و سازه نگهدارنده بوده و </w:t>
      </w:r>
      <w:r w:rsidR="00F14225" w:rsidRPr="002D165C">
        <w:rPr>
          <w:rFonts w:cs="B Nazanin" w:hint="cs"/>
          <w:rtl/>
        </w:rPr>
        <w:t xml:space="preserve">از نظر جنس مصالح </w:t>
      </w:r>
      <w:r w:rsidRPr="002D165C">
        <w:rPr>
          <w:rFonts w:cs="B Nazanin" w:hint="cs"/>
          <w:rtl/>
        </w:rPr>
        <w:t>بصورت فولادی، بتنی و بنایی طراحی و ساخته می</w:t>
      </w:r>
      <w:r w:rsidRPr="002D165C">
        <w:rPr>
          <w:rFonts w:cs="B Nazanin" w:hint="cs"/>
          <w:rtl/>
        </w:rPr>
        <w:softHyphen/>
        <w:t>شوند. هم محفظه ذخیره مایعات و هم سازه نگهدارنده این مخازن از جنس فولاد، بتن و بنایی هستند</w:t>
      </w:r>
      <w:r w:rsidR="00244719" w:rsidRPr="002D165C">
        <w:rPr>
          <w:rFonts w:cs="B Nazanin" w:hint="cs"/>
          <w:rtl/>
        </w:rPr>
        <w:t xml:space="preserve"> (شکل 1)</w:t>
      </w:r>
      <w:r w:rsidRPr="002D165C">
        <w:rPr>
          <w:rFonts w:cs="B Nazanin" w:hint="cs"/>
          <w:rtl/>
        </w:rPr>
        <w:t xml:space="preserve">. </w:t>
      </w:r>
    </w:p>
    <w:p w14:paraId="17613E20" w14:textId="77777777" w:rsidR="008E30CD" w:rsidRPr="002D165C" w:rsidRDefault="00DF44E1" w:rsidP="008E30CD">
      <w:pPr>
        <w:widowControl w:val="0"/>
        <w:bidi/>
        <w:ind w:firstLine="403"/>
        <w:jc w:val="center"/>
        <w:rPr>
          <w:rFonts w:cs="B Nazanin"/>
          <w:rtl/>
          <w:lang w:val="en-US"/>
        </w:rPr>
      </w:pPr>
      <w:r w:rsidRPr="002D165C">
        <w:rPr>
          <w:noProof/>
          <w:lang w:val="en-US" w:eastAsia="en-US"/>
        </w:rPr>
        <w:drawing>
          <wp:inline distT="0" distB="0" distL="0" distR="0" wp14:anchorId="26E65D43" wp14:editId="6E94A23D">
            <wp:extent cx="4273200" cy="1591200"/>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
                    <a:srcRect l="14922" t="31606" r="26632" b="32124"/>
                    <a:stretch/>
                  </pic:blipFill>
                  <pic:spPr bwMode="auto">
                    <a:xfrm>
                      <a:off x="0" y="0"/>
                      <a:ext cx="4273200" cy="1591200"/>
                    </a:xfrm>
                    <a:prstGeom prst="rect">
                      <a:avLst/>
                    </a:prstGeom>
                    <a:ln>
                      <a:noFill/>
                    </a:ln>
                    <a:extLst>
                      <a:ext uri="{53640926-AAD7-44D8-BBD7-CCE9431645EC}">
                        <a14:shadowObscured xmlns:a14="http://schemas.microsoft.com/office/drawing/2010/main"/>
                      </a:ext>
                    </a:extLst>
                  </pic:spPr>
                </pic:pic>
              </a:graphicData>
            </a:graphic>
          </wp:inline>
        </w:drawing>
      </w:r>
    </w:p>
    <w:p w14:paraId="0898FD63" w14:textId="77777777" w:rsidR="00244719" w:rsidRPr="002D165C" w:rsidRDefault="00244719" w:rsidP="00244719">
      <w:pPr>
        <w:bidi/>
        <w:jc w:val="center"/>
        <w:rPr>
          <w:rFonts w:cs="B Nazanin"/>
          <w:b/>
          <w:bCs/>
          <w:sz w:val="20"/>
          <w:szCs w:val="20"/>
          <w:rtl/>
          <w:lang w:val="en-US" w:bidi="fa-IR"/>
        </w:rPr>
      </w:pPr>
      <w:r w:rsidRPr="002D165C">
        <w:rPr>
          <w:rFonts w:cs="B Nazanin" w:hint="cs"/>
          <w:b/>
          <w:bCs/>
          <w:sz w:val="20"/>
          <w:szCs w:val="20"/>
          <w:rtl/>
          <w:lang w:val="en-US" w:bidi="fa-IR"/>
        </w:rPr>
        <w:t>شکل 1- نمونه</w:t>
      </w:r>
      <w:r w:rsidRPr="002D165C">
        <w:rPr>
          <w:rFonts w:cs="B Nazanin" w:hint="cs"/>
          <w:b/>
          <w:bCs/>
          <w:sz w:val="20"/>
          <w:szCs w:val="20"/>
          <w:rtl/>
          <w:lang w:val="en-US" w:bidi="fa-IR"/>
        </w:rPr>
        <w:softHyphen/>
        <w:t xml:space="preserve">هایی از مخازن هوایی ذخیره مایعات با محفظه و سازه نگهدارنده مختلف </w:t>
      </w:r>
    </w:p>
    <w:p w14:paraId="00CF258E" w14:textId="77777777" w:rsidR="00244719" w:rsidRPr="002D165C" w:rsidRDefault="00244719" w:rsidP="00244719">
      <w:pPr>
        <w:bidi/>
        <w:jc w:val="both"/>
        <w:rPr>
          <w:rFonts w:cs="B Nazanin"/>
          <w:rtl/>
          <w:lang w:bidi="fa-IR"/>
        </w:rPr>
      </w:pPr>
      <w:r w:rsidRPr="002D165C">
        <w:rPr>
          <w:rFonts w:cs="B Nazanin" w:hint="cs"/>
          <w:rtl/>
          <w:lang w:bidi="fa-IR"/>
        </w:rPr>
        <w:t xml:space="preserve">در مخازن بتن مسلح عمدتاً سازه نگهدارنده </w:t>
      </w:r>
      <w:proofErr w:type="spellStart"/>
      <w:r w:rsidRPr="002D165C">
        <w:rPr>
          <w:rFonts w:cs="B Nazanin" w:hint="cs"/>
          <w:rtl/>
          <w:lang w:bidi="fa-IR"/>
        </w:rPr>
        <w:t>بصورت</w:t>
      </w:r>
      <w:proofErr w:type="spellEnd"/>
      <w:r w:rsidRPr="002D165C">
        <w:rPr>
          <w:rFonts w:cs="B Nazanin" w:hint="cs"/>
          <w:rtl/>
          <w:lang w:bidi="fa-IR"/>
        </w:rPr>
        <w:t xml:space="preserve"> </w:t>
      </w:r>
      <w:proofErr w:type="spellStart"/>
      <w:r w:rsidRPr="002D165C">
        <w:rPr>
          <w:rFonts w:cs="B Nazanin" w:hint="cs"/>
          <w:rtl/>
          <w:lang w:bidi="fa-IR"/>
        </w:rPr>
        <w:t>شافتی</w:t>
      </w:r>
      <w:proofErr w:type="spellEnd"/>
      <w:r w:rsidRPr="002D165C">
        <w:rPr>
          <w:rFonts w:cs="B Nazanin" w:hint="cs"/>
          <w:rtl/>
          <w:lang w:bidi="fa-IR"/>
        </w:rPr>
        <w:t xml:space="preserve"> شکل و قابی شکل است. </w:t>
      </w:r>
      <w:proofErr w:type="spellStart"/>
      <w:r w:rsidRPr="002D165C">
        <w:rPr>
          <w:rFonts w:cs="B Nazanin" w:hint="cs"/>
          <w:rtl/>
          <w:lang w:bidi="fa-IR"/>
        </w:rPr>
        <w:t>پايه‌هاي</w:t>
      </w:r>
      <w:proofErr w:type="spellEnd"/>
      <w:r w:rsidRPr="002D165C">
        <w:rPr>
          <w:rFonts w:cs="B Nazanin" w:hint="cs"/>
          <w:rtl/>
          <w:lang w:bidi="fa-IR"/>
        </w:rPr>
        <w:t xml:space="preserve"> </w:t>
      </w:r>
      <w:proofErr w:type="spellStart"/>
      <w:r w:rsidRPr="002D165C">
        <w:rPr>
          <w:rFonts w:cs="B Nazanin" w:hint="cs"/>
          <w:rtl/>
          <w:lang w:bidi="fa-IR"/>
        </w:rPr>
        <w:t>شافتي</w:t>
      </w:r>
      <w:proofErr w:type="spellEnd"/>
      <w:r w:rsidRPr="002D165C">
        <w:rPr>
          <w:rFonts w:cs="B Nazanin" w:hint="cs"/>
          <w:rtl/>
          <w:lang w:bidi="fa-IR"/>
        </w:rPr>
        <w:t xml:space="preserve"> مخازن هوایی </w:t>
      </w:r>
      <w:proofErr w:type="spellStart"/>
      <w:r w:rsidRPr="002D165C">
        <w:rPr>
          <w:rFonts w:cs="B Nazanin" w:hint="cs"/>
          <w:rtl/>
          <w:lang w:bidi="fa-IR"/>
        </w:rPr>
        <w:t>براي</w:t>
      </w:r>
      <w:proofErr w:type="spellEnd"/>
      <w:r w:rsidRPr="002D165C">
        <w:rPr>
          <w:rFonts w:cs="B Nazanin" w:hint="cs"/>
          <w:rtl/>
          <w:lang w:bidi="fa-IR"/>
        </w:rPr>
        <w:t xml:space="preserve"> </w:t>
      </w:r>
      <w:proofErr w:type="spellStart"/>
      <w:r w:rsidRPr="002D165C">
        <w:rPr>
          <w:rFonts w:cs="B Nazanin" w:hint="cs"/>
          <w:rtl/>
          <w:lang w:bidi="fa-IR"/>
        </w:rPr>
        <w:t>بارهاي</w:t>
      </w:r>
      <w:proofErr w:type="spellEnd"/>
      <w:r w:rsidRPr="002D165C">
        <w:rPr>
          <w:rFonts w:cs="B Nazanin" w:hint="cs"/>
          <w:rtl/>
          <w:lang w:bidi="fa-IR"/>
        </w:rPr>
        <w:t xml:space="preserve"> </w:t>
      </w:r>
      <w:proofErr w:type="spellStart"/>
      <w:r w:rsidRPr="002D165C">
        <w:rPr>
          <w:rFonts w:cs="B Nazanin" w:hint="cs"/>
          <w:rtl/>
          <w:lang w:bidi="fa-IR"/>
        </w:rPr>
        <w:t>ثقلي</w:t>
      </w:r>
      <w:proofErr w:type="spellEnd"/>
      <w:r w:rsidRPr="002D165C">
        <w:rPr>
          <w:rFonts w:cs="B Nazanin" w:hint="cs"/>
          <w:rtl/>
          <w:lang w:bidi="fa-IR"/>
        </w:rPr>
        <w:t xml:space="preserve"> قائم و </w:t>
      </w:r>
      <w:proofErr w:type="spellStart"/>
      <w:r w:rsidRPr="002D165C">
        <w:rPr>
          <w:rFonts w:cs="B Nazanin" w:hint="cs"/>
          <w:rtl/>
          <w:lang w:bidi="fa-IR"/>
        </w:rPr>
        <w:t>بارهاي</w:t>
      </w:r>
      <w:proofErr w:type="spellEnd"/>
      <w:r w:rsidRPr="002D165C">
        <w:rPr>
          <w:rFonts w:cs="B Nazanin" w:hint="cs"/>
          <w:rtl/>
          <w:lang w:bidi="fa-IR"/>
        </w:rPr>
        <w:t xml:space="preserve"> </w:t>
      </w:r>
      <w:proofErr w:type="spellStart"/>
      <w:r w:rsidRPr="002D165C">
        <w:rPr>
          <w:rFonts w:cs="B Nazanin" w:hint="cs"/>
          <w:rtl/>
          <w:lang w:bidi="fa-IR"/>
        </w:rPr>
        <w:t>جانبي</w:t>
      </w:r>
      <w:proofErr w:type="spellEnd"/>
      <w:r w:rsidRPr="002D165C">
        <w:rPr>
          <w:rFonts w:cs="B Nazanin" w:hint="cs"/>
          <w:rtl/>
          <w:lang w:bidi="fa-IR"/>
        </w:rPr>
        <w:t xml:space="preserve"> متعادل </w:t>
      </w:r>
      <w:proofErr w:type="spellStart"/>
      <w:r w:rsidRPr="002D165C">
        <w:rPr>
          <w:rFonts w:cs="B Nazanin" w:hint="cs"/>
          <w:rtl/>
          <w:lang w:bidi="fa-IR"/>
        </w:rPr>
        <w:t>رايج</w:t>
      </w:r>
      <w:proofErr w:type="spellEnd"/>
      <w:r w:rsidRPr="002D165C">
        <w:rPr>
          <w:rFonts w:cs="B Nazanin" w:hint="cs"/>
          <w:rtl/>
          <w:lang w:bidi="fa-IR"/>
        </w:rPr>
        <w:t xml:space="preserve">، </w:t>
      </w:r>
      <w:proofErr w:type="spellStart"/>
      <w:r w:rsidRPr="002D165C">
        <w:rPr>
          <w:rFonts w:cs="B Nazanin" w:hint="cs"/>
          <w:rtl/>
          <w:lang w:bidi="fa-IR"/>
        </w:rPr>
        <w:t>طراحي</w:t>
      </w:r>
      <w:proofErr w:type="spellEnd"/>
      <w:r w:rsidRPr="002D165C">
        <w:rPr>
          <w:rFonts w:cs="B Nazanin" w:hint="cs"/>
          <w:rtl/>
          <w:lang w:bidi="fa-IR"/>
        </w:rPr>
        <w:t xml:space="preserve"> </w:t>
      </w:r>
      <w:proofErr w:type="spellStart"/>
      <w:r w:rsidRPr="002D165C">
        <w:rPr>
          <w:rFonts w:cs="B Nazanin" w:hint="cs"/>
          <w:rtl/>
          <w:lang w:bidi="fa-IR"/>
        </w:rPr>
        <w:t>مي‌شوند</w:t>
      </w:r>
      <w:proofErr w:type="spellEnd"/>
      <w:r w:rsidRPr="002D165C">
        <w:rPr>
          <w:rFonts w:cs="B Nazanin" w:hint="cs"/>
          <w:rtl/>
          <w:lang w:bidi="fa-IR"/>
        </w:rPr>
        <w:t xml:space="preserve">. </w:t>
      </w:r>
      <w:proofErr w:type="spellStart"/>
      <w:r w:rsidRPr="002D165C">
        <w:rPr>
          <w:rFonts w:cs="B Nazanin" w:hint="cs"/>
          <w:rtl/>
          <w:lang w:bidi="fa-IR"/>
        </w:rPr>
        <w:t>پايه‌هاي</w:t>
      </w:r>
      <w:proofErr w:type="spellEnd"/>
      <w:r w:rsidRPr="002D165C">
        <w:rPr>
          <w:rFonts w:cs="B Nazanin" w:hint="cs"/>
          <w:rtl/>
          <w:lang w:bidi="fa-IR"/>
        </w:rPr>
        <w:t xml:space="preserve"> </w:t>
      </w:r>
      <w:proofErr w:type="spellStart"/>
      <w:r w:rsidRPr="002D165C">
        <w:rPr>
          <w:rFonts w:cs="B Nazanin" w:hint="cs"/>
          <w:rtl/>
          <w:lang w:bidi="fa-IR"/>
        </w:rPr>
        <w:t>شافتي</w:t>
      </w:r>
      <w:proofErr w:type="spellEnd"/>
      <w:r w:rsidRPr="002D165C">
        <w:rPr>
          <w:rFonts w:cs="B Nazanin" w:hint="cs"/>
          <w:rtl/>
          <w:lang w:bidi="fa-IR"/>
        </w:rPr>
        <w:t xml:space="preserve"> بتن مسلح </w:t>
      </w:r>
      <w:proofErr w:type="spellStart"/>
      <w:r w:rsidRPr="002D165C">
        <w:rPr>
          <w:rFonts w:cs="B Nazanin" w:hint="cs"/>
          <w:rtl/>
          <w:lang w:bidi="fa-IR"/>
        </w:rPr>
        <w:t>داراي</w:t>
      </w:r>
      <w:proofErr w:type="spellEnd"/>
      <w:r w:rsidRPr="002D165C">
        <w:rPr>
          <w:rFonts w:cs="B Nazanin" w:hint="cs"/>
          <w:rtl/>
          <w:lang w:bidi="fa-IR"/>
        </w:rPr>
        <w:t xml:space="preserve"> فقدان </w:t>
      </w:r>
      <w:proofErr w:type="spellStart"/>
      <w:r w:rsidRPr="002D165C">
        <w:rPr>
          <w:rFonts w:cs="B Nazanin" w:hint="cs"/>
          <w:rtl/>
          <w:lang w:bidi="fa-IR"/>
        </w:rPr>
        <w:t>نامعيني</w:t>
      </w:r>
      <w:proofErr w:type="spellEnd"/>
      <w:r w:rsidRPr="002D165C">
        <w:rPr>
          <w:rFonts w:cs="B Nazanin" w:hint="cs"/>
          <w:rtl/>
          <w:lang w:bidi="fa-IR"/>
        </w:rPr>
        <w:t xml:space="preserve"> و </w:t>
      </w:r>
      <w:proofErr w:type="spellStart"/>
      <w:r w:rsidRPr="002D165C">
        <w:rPr>
          <w:rFonts w:cs="B Nazanin" w:hint="cs"/>
          <w:rtl/>
          <w:lang w:bidi="fa-IR"/>
        </w:rPr>
        <w:t>شكل‌پذيري</w:t>
      </w:r>
      <w:proofErr w:type="spellEnd"/>
      <w:r w:rsidRPr="002D165C">
        <w:rPr>
          <w:rFonts w:cs="B Nazanin" w:hint="cs"/>
          <w:rtl/>
          <w:lang w:bidi="fa-IR"/>
        </w:rPr>
        <w:t xml:space="preserve"> </w:t>
      </w:r>
      <w:proofErr w:type="spellStart"/>
      <w:r w:rsidRPr="002D165C">
        <w:rPr>
          <w:rFonts w:cs="B Nazanin" w:hint="cs"/>
          <w:rtl/>
          <w:lang w:bidi="fa-IR"/>
        </w:rPr>
        <w:t>مي‌باشند</w:t>
      </w:r>
      <w:proofErr w:type="spellEnd"/>
      <w:r w:rsidRPr="002D165C">
        <w:rPr>
          <w:rFonts w:cs="B Nazanin" w:hint="cs"/>
          <w:rtl/>
          <w:lang w:bidi="fa-IR"/>
        </w:rPr>
        <w:t xml:space="preserve"> از </w:t>
      </w:r>
      <w:proofErr w:type="spellStart"/>
      <w:r w:rsidRPr="002D165C">
        <w:rPr>
          <w:rFonts w:cs="B Nazanin" w:hint="cs"/>
          <w:rtl/>
          <w:lang w:bidi="fa-IR"/>
        </w:rPr>
        <w:t>اينرو</w:t>
      </w:r>
      <w:proofErr w:type="spellEnd"/>
      <w:r w:rsidRPr="002D165C">
        <w:rPr>
          <w:rFonts w:cs="B Nazanin" w:hint="cs"/>
          <w:rtl/>
          <w:lang w:bidi="fa-IR"/>
        </w:rPr>
        <w:t xml:space="preserve"> </w:t>
      </w:r>
      <w:proofErr w:type="spellStart"/>
      <w:r w:rsidRPr="002D165C">
        <w:rPr>
          <w:rFonts w:cs="B Nazanin" w:hint="cs"/>
          <w:rtl/>
          <w:lang w:bidi="fa-IR"/>
        </w:rPr>
        <w:t>بايستي</w:t>
      </w:r>
      <w:proofErr w:type="spellEnd"/>
      <w:r w:rsidRPr="002D165C">
        <w:rPr>
          <w:rFonts w:cs="B Nazanin" w:hint="cs"/>
          <w:rtl/>
          <w:lang w:bidi="fa-IR"/>
        </w:rPr>
        <w:t xml:space="preserve"> در مقابل زلزله به صورت </w:t>
      </w:r>
      <w:proofErr w:type="spellStart"/>
      <w:r w:rsidRPr="002D165C">
        <w:rPr>
          <w:rFonts w:cs="B Nazanin" w:hint="cs"/>
          <w:rtl/>
          <w:lang w:bidi="fa-IR"/>
        </w:rPr>
        <w:t>الاستيك</w:t>
      </w:r>
      <w:proofErr w:type="spellEnd"/>
      <w:r w:rsidRPr="002D165C">
        <w:rPr>
          <w:rFonts w:cs="B Nazanin" w:hint="cs"/>
          <w:rtl/>
          <w:lang w:bidi="fa-IR"/>
        </w:rPr>
        <w:t xml:space="preserve"> </w:t>
      </w:r>
      <w:proofErr w:type="spellStart"/>
      <w:r w:rsidRPr="002D165C">
        <w:rPr>
          <w:rFonts w:cs="B Nazanin" w:hint="cs"/>
          <w:rtl/>
          <w:lang w:bidi="fa-IR"/>
        </w:rPr>
        <w:t>طراحي</w:t>
      </w:r>
      <w:proofErr w:type="spellEnd"/>
      <w:r w:rsidRPr="002D165C">
        <w:rPr>
          <w:rFonts w:cs="B Nazanin" w:hint="cs"/>
          <w:rtl/>
          <w:lang w:bidi="fa-IR"/>
        </w:rPr>
        <w:t xml:space="preserve"> شوند. اگرچه </w:t>
      </w:r>
      <w:proofErr w:type="spellStart"/>
      <w:r w:rsidRPr="002D165C">
        <w:rPr>
          <w:rFonts w:cs="B Nazanin" w:hint="cs"/>
          <w:rtl/>
          <w:lang w:bidi="fa-IR"/>
        </w:rPr>
        <w:t>طراحي‌هاي</w:t>
      </w:r>
      <w:proofErr w:type="spellEnd"/>
      <w:r w:rsidRPr="002D165C">
        <w:rPr>
          <w:rFonts w:cs="B Nazanin" w:hint="cs"/>
          <w:rtl/>
          <w:lang w:bidi="fa-IR"/>
        </w:rPr>
        <w:t xml:space="preserve"> </w:t>
      </w:r>
      <w:proofErr w:type="spellStart"/>
      <w:r w:rsidRPr="002D165C">
        <w:rPr>
          <w:rFonts w:cs="B Nazanin" w:hint="cs"/>
          <w:rtl/>
          <w:lang w:bidi="fa-IR"/>
        </w:rPr>
        <w:t>رايج</w:t>
      </w:r>
      <w:proofErr w:type="spellEnd"/>
      <w:r w:rsidRPr="002D165C">
        <w:rPr>
          <w:rFonts w:cs="B Nazanin" w:hint="cs"/>
          <w:rtl/>
          <w:lang w:bidi="fa-IR"/>
        </w:rPr>
        <w:t xml:space="preserve"> نشان داده </w:t>
      </w:r>
      <w:proofErr w:type="spellStart"/>
      <w:r w:rsidRPr="002D165C">
        <w:rPr>
          <w:rFonts w:cs="B Nazanin" w:hint="cs"/>
          <w:rtl/>
          <w:lang w:bidi="fa-IR"/>
        </w:rPr>
        <w:t>كه</w:t>
      </w:r>
      <w:proofErr w:type="spellEnd"/>
      <w:r w:rsidRPr="002D165C">
        <w:rPr>
          <w:rFonts w:cs="B Nazanin" w:hint="cs"/>
          <w:rtl/>
          <w:lang w:bidi="fa-IR"/>
        </w:rPr>
        <w:t xml:space="preserve"> در مقابل </w:t>
      </w:r>
      <w:proofErr w:type="spellStart"/>
      <w:r w:rsidRPr="002D165C">
        <w:rPr>
          <w:rFonts w:cs="B Nazanin" w:hint="cs"/>
          <w:rtl/>
          <w:lang w:bidi="fa-IR"/>
        </w:rPr>
        <w:t>بارهاي</w:t>
      </w:r>
      <w:proofErr w:type="spellEnd"/>
      <w:r w:rsidRPr="002D165C">
        <w:rPr>
          <w:rFonts w:cs="B Nazanin" w:hint="cs"/>
          <w:rtl/>
          <w:lang w:bidi="fa-IR"/>
        </w:rPr>
        <w:t xml:space="preserve"> </w:t>
      </w:r>
      <w:proofErr w:type="spellStart"/>
      <w:r w:rsidRPr="002D165C">
        <w:rPr>
          <w:rFonts w:cs="B Nazanin" w:hint="cs"/>
          <w:rtl/>
          <w:lang w:bidi="fa-IR"/>
        </w:rPr>
        <w:t>جانبي</w:t>
      </w:r>
      <w:proofErr w:type="spellEnd"/>
      <w:r w:rsidRPr="002D165C">
        <w:rPr>
          <w:rFonts w:cs="B Nazanin" w:hint="cs"/>
          <w:rtl/>
          <w:lang w:bidi="fa-IR"/>
        </w:rPr>
        <w:t xml:space="preserve"> زلزله </w:t>
      </w:r>
      <w:proofErr w:type="spellStart"/>
      <w:r w:rsidRPr="002D165C">
        <w:rPr>
          <w:rFonts w:cs="B Nazanin" w:hint="cs"/>
          <w:rtl/>
          <w:lang w:bidi="fa-IR"/>
        </w:rPr>
        <w:t>اين</w:t>
      </w:r>
      <w:proofErr w:type="spellEnd"/>
      <w:r w:rsidRPr="002D165C">
        <w:rPr>
          <w:rFonts w:cs="B Nazanin" w:hint="cs"/>
          <w:rtl/>
          <w:lang w:bidi="fa-IR"/>
        </w:rPr>
        <w:t xml:space="preserve"> گونه </w:t>
      </w:r>
      <w:proofErr w:type="spellStart"/>
      <w:r w:rsidRPr="002D165C">
        <w:rPr>
          <w:rFonts w:cs="B Nazanin" w:hint="cs"/>
          <w:rtl/>
          <w:lang w:bidi="fa-IR"/>
        </w:rPr>
        <w:t>پايه‌ها</w:t>
      </w:r>
      <w:proofErr w:type="spellEnd"/>
      <w:r w:rsidRPr="002D165C">
        <w:rPr>
          <w:rFonts w:cs="B Nazanin" w:hint="cs"/>
          <w:rtl/>
          <w:lang w:bidi="fa-IR"/>
        </w:rPr>
        <w:t xml:space="preserve"> </w:t>
      </w:r>
      <w:proofErr w:type="spellStart"/>
      <w:r w:rsidRPr="002D165C">
        <w:rPr>
          <w:rFonts w:cs="B Nazanin" w:hint="cs"/>
          <w:rtl/>
          <w:lang w:bidi="fa-IR"/>
        </w:rPr>
        <w:t>آسيب‌پذيرند</w:t>
      </w:r>
      <w:proofErr w:type="spellEnd"/>
      <w:r w:rsidRPr="002D165C">
        <w:rPr>
          <w:rFonts w:cs="B Nazanin" w:hint="cs"/>
          <w:rtl/>
          <w:lang w:bidi="fa-IR"/>
        </w:rPr>
        <w:t xml:space="preserve"> </w:t>
      </w:r>
      <w:proofErr w:type="spellStart"/>
      <w:r w:rsidRPr="002D165C">
        <w:rPr>
          <w:rFonts w:cs="B Nazanin" w:hint="cs"/>
          <w:rtl/>
          <w:lang w:bidi="fa-IR"/>
        </w:rPr>
        <w:t>كه</w:t>
      </w:r>
      <w:proofErr w:type="spellEnd"/>
      <w:r w:rsidRPr="002D165C">
        <w:rPr>
          <w:rFonts w:cs="B Nazanin" w:hint="cs"/>
          <w:rtl/>
          <w:lang w:bidi="fa-IR"/>
        </w:rPr>
        <w:t xml:space="preserve"> </w:t>
      </w:r>
      <w:proofErr w:type="spellStart"/>
      <w:r w:rsidRPr="002D165C">
        <w:rPr>
          <w:rFonts w:cs="B Nazanin" w:hint="cs"/>
          <w:rtl/>
          <w:lang w:bidi="fa-IR"/>
        </w:rPr>
        <w:t>اين</w:t>
      </w:r>
      <w:proofErr w:type="spellEnd"/>
      <w:r w:rsidRPr="002D165C">
        <w:rPr>
          <w:rFonts w:cs="B Nazanin" w:hint="cs"/>
          <w:rtl/>
          <w:lang w:bidi="fa-IR"/>
        </w:rPr>
        <w:t xml:space="preserve"> موضوع در </w:t>
      </w:r>
      <w:proofErr w:type="spellStart"/>
      <w:r w:rsidRPr="002D165C">
        <w:rPr>
          <w:rFonts w:cs="B Nazanin" w:hint="cs"/>
          <w:rtl/>
          <w:lang w:bidi="fa-IR"/>
        </w:rPr>
        <w:t>زلزله‌هاي</w:t>
      </w:r>
      <w:proofErr w:type="spellEnd"/>
      <w:r w:rsidRPr="002D165C">
        <w:rPr>
          <w:rFonts w:cs="B Nazanin" w:hint="cs"/>
          <w:rtl/>
          <w:lang w:bidi="fa-IR"/>
        </w:rPr>
        <w:t xml:space="preserve"> گذشته </w:t>
      </w:r>
      <w:proofErr w:type="spellStart"/>
      <w:r w:rsidRPr="002D165C">
        <w:rPr>
          <w:rFonts w:cs="B Nazanin" w:hint="cs"/>
          <w:rtl/>
          <w:lang w:bidi="fa-IR"/>
        </w:rPr>
        <w:t>نيز</w:t>
      </w:r>
      <w:proofErr w:type="spellEnd"/>
      <w:r w:rsidRPr="002D165C">
        <w:rPr>
          <w:rFonts w:cs="B Nazanin" w:hint="cs"/>
          <w:rtl/>
          <w:lang w:bidi="fa-IR"/>
        </w:rPr>
        <w:t xml:space="preserve"> </w:t>
      </w:r>
      <w:proofErr w:type="spellStart"/>
      <w:r w:rsidRPr="002D165C">
        <w:rPr>
          <w:rFonts w:cs="B Nazanin" w:hint="cs"/>
          <w:rtl/>
          <w:lang w:bidi="fa-IR"/>
        </w:rPr>
        <w:t>تاييد</w:t>
      </w:r>
      <w:proofErr w:type="spellEnd"/>
      <w:r w:rsidRPr="002D165C">
        <w:rPr>
          <w:rFonts w:cs="B Nazanin" w:hint="cs"/>
          <w:rtl/>
          <w:lang w:bidi="fa-IR"/>
        </w:rPr>
        <w:t xml:space="preserve"> شده است. </w:t>
      </w:r>
      <w:proofErr w:type="spellStart"/>
      <w:r w:rsidRPr="002D165C">
        <w:rPr>
          <w:rFonts w:cs="B Nazanin" w:hint="cs"/>
          <w:rtl/>
          <w:lang w:bidi="fa-IR"/>
        </w:rPr>
        <w:t>بطوريكه</w:t>
      </w:r>
      <w:proofErr w:type="spellEnd"/>
      <w:r w:rsidRPr="002D165C">
        <w:rPr>
          <w:rFonts w:cs="B Nazanin" w:hint="cs"/>
          <w:rtl/>
          <w:lang w:bidi="fa-IR"/>
        </w:rPr>
        <w:t xml:space="preserve"> در زلزله رخ داده  </w:t>
      </w:r>
      <w:r w:rsidRPr="002D165C">
        <w:rPr>
          <w:rFonts w:cs="B Nazanin"/>
          <w:sz w:val="20"/>
          <w:szCs w:val="20"/>
          <w:lang w:bidi="fa-IR"/>
        </w:rPr>
        <w:t>Bhuj</w:t>
      </w:r>
      <w:r w:rsidRPr="002D165C">
        <w:rPr>
          <w:rFonts w:cs="B Nazanin" w:hint="cs"/>
          <w:rtl/>
          <w:lang w:bidi="fa-IR"/>
        </w:rPr>
        <w:t xml:space="preserve"> در هندوستان، </w:t>
      </w:r>
      <w:proofErr w:type="spellStart"/>
      <w:r w:rsidRPr="002D165C">
        <w:rPr>
          <w:rFonts w:cs="B Nazanin" w:hint="cs"/>
          <w:rtl/>
          <w:lang w:bidi="fa-IR"/>
        </w:rPr>
        <w:t>خيلي</w:t>
      </w:r>
      <w:proofErr w:type="spellEnd"/>
      <w:r w:rsidRPr="002D165C">
        <w:rPr>
          <w:rFonts w:cs="B Nazanin" w:hint="cs"/>
          <w:rtl/>
          <w:lang w:bidi="fa-IR"/>
        </w:rPr>
        <w:t xml:space="preserve"> از </w:t>
      </w:r>
      <w:proofErr w:type="spellStart"/>
      <w:r w:rsidRPr="002D165C">
        <w:rPr>
          <w:rFonts w:cs="B Nazanin" w:hint="cs"/>
          <w:rtl/>
          <w:lang w:bidi="fa-IR"/>
        </w:rPr>
        <w:t>نگهدارنده‌هاي</w:t>
      </w:r>
      <w:proofErr w:type="spellEnd"/>
      <w:r w:rsidRPr="002D165C">
        <w:rPr>
          <w:rFonts w:cs="B Nazanin" w:hint="cs"/>
          <w:rtl/>
          <w:lang w:bidi="fa-IR"/>
        </w:rPr>
        <w:t xml:space="preserve"> بتن مسلح </w:t>
      </w:r>
      <w:proofErr w:type="spellStart"/>
      <w:r w:rsidRPr="002D165C">
        <w:rPr>
          <w:rFonts w:cs="B Nazanin" w:hint="cs"/>
          <w:rtl/>
          <w:lang w:bidi="fa-IR"/>
        </w:rPr>
        <w:t>شافتي</w:t>
      </w:r>
      <w:proofErr w:type="spellEnd"/>
      <w:r w:rsidRPr="002D165C">
        <w:rPr>
          <w:rFonts w:cs="B Nazanin" w:hint="cs"/>
          <w:rtl/>
          <w:lang w:bidi="fa-IR"/>
        </w:rPr>
        <w:t xml:space="preserve"> </w:t>
      </w:r>
      <w:proofErr w:type="spellStart"/>
      <w:r w:rsidRPr="002D165C">
        <w:rPr>
          <w:rFonts w:cs="B Nazanin" w:hint="cs"/>
          <w:rtl/>
          <w:lang w:bidi="fa-IR"/>
        </w:rPr>
        <w:t>آسيب</w:t>
      </w:r>
      <w:proofErr w:type="spellEnd"/>
      <w:r w:rsidRPr="002D165C">
        <w:rPr>
          <w:rFonts w:cs="B Nazanin" w:hint="cs"/>
          <w:rtl/>
          <w:lang w:bidi="fa-IR"/>
        </w:rPr>
        <w:t xml:space="preserve"> </w:t>
      </w:r>
      <w:proofErr w:type="spellStart"/>
      <w:r w:rsidRPr="002D165C">
        <w:rPr>
          <w:rFonts w:cs="B Nazanin" w:hint="cs"/>
          <w:rtl/>
          <w:lang w:bidi="fa-IR"/>
        </w:rPr>
        <w:t>ديده‌اند</w:t>
      </w:r>
      <w:proofErr w:type="spellEnd"/>
      <w:r w:rsidRPr="002D165C">
        <w:rPr>
          <w:rFonts w:cs="B Nazanin" w:hint="cs"/>
          <w:rtl/>
          <w:lang w:bidi="fa-IR"/>
        </w:rPr>
        <w:t xml:space="preserve">. </w:t>
      </w:r>
      <w:proofErr w:type="spellStart"/>
      <w:r w:rsidRPr="002D165C">
        <w:rPr>
          <w:rFonts w:cs="B Nazanin" w:hint="cs"/>
          <w:rtl/>
          <w:lang w:bidi="fa-IR"/>
        </w:rPr>
        <w:t>بطوريكه</w:t>
      </w:r>
      <w:proofErr w:type="spellEnd"/>
      <w:r w:rsidRPr="002D165C">
        <w:rPr>
          <w:rFonts w:cs="B Nazanin" w:hint="cs"/>
          <w:rtl/>
          <w:lang w:bidi="fa-IR"/>
        </w:rPr>
        <w:t xml:space="preserve"> </w:t>
      </w:r>
      <w:proofErr w:type="spellStart"/>
      <w:r w:rsidRPr="002D165C">
        <w:rPr>
          <w:rFonts w:cs="B Nazanin" w:hint="cs"/>
          <w:rtl/>
          <w:lang w:bidi="fa-IR"/>
        </w:rPr>
        <w:t>مخازني</w:t>
      </w:r>
      <w:proofErr w:type="spellEnd"/>
      <w:r w:rsidRPr="002D165C">
        <w:rPr>
          <w:rFonts w:cs="B Nazanin" w:hint="cs"/>
          <w:rtl/>
          <w:lang w:bidi="fa-IR"/>
        </w:rPr>
        <w:t xml:space="preserve"> </w:t>
      </w:r>
      <w:proofErr w:type="spellStart"/>
      <w:r w:rsidRPr="002D165C">
        <w:rPr>
          <w:rFonts w:cs="B Nazanin" w:hint="cs"/>
          <w:rtl/>
          <w:lang w:bidi="fa-IR"/>
        </w:rPr>
        <w:t>كه</w:t>
      </w:r>
      <w:proofErr w:type="spellEnd"/>
      <w:r w:rsidRPr="002D165C">
        <w:rPr>
          <w:rFonts w:cs="B Nazanin" w:hint="cs"/>
          <w:rtl/>
          <w:lang w:bidi="fa-IR"/>
        </w:rPr>
        <w:t xml:space="preserve"> در فاصله 150 </w:t>
      </w:r>
      <w:proofErr w:type="spellStart"/>
      <w:r w:rsidRPr="002D165C">
        <w:rPr>
          <w:rFonts w:cs="B Nazanin" w:hint="cs"/>
          <w:rtl/>
          <w:lang w:bidi="fa-IR"/>
        </w:rPr>
        <w:t>كيلومتري</w:t>
      </w:r>
      <w:proofErr w:type="spellEnd"/>
      <w:r w:rsidRPr="002D165C">
        <w:rPr>
          <w:rFonts w:cs="B Nazanin" w:hint="cs"/>
          <w:rtl/>
          <w:lang w:bidi="fa-IR"/>
        </w:rPr>
        <w:t xml:space="preserve"> از </w:t>
      </w:r>
      <w:proofErr w:type="spellStart"/>
      <w:r w:rsidRPr="002D165C">
        <w:rPr>
          <w:rFonts w:cs="B Nazanin" w:hint="cs"/>
          <w:rtl/>
          <w:lang w:bidi="fa-IR"/>
        </w:rPr>
        <w:t>مركز</w:t>
      </w:r>
      <w:proofErr w:type="spellEnd"/>
      <w:r w:rsidRPr="002D165C">
        <w:rPr>
          <w:rFonts w:cs="B Nazanin" w:hint="cs"/>
          <w:rtl/>
          <w:lang w:bidi="fa-IR"/>
        </w:rPr>
        <w:t xml:space="preserve"> زلزله قرار داشته </w:t>
      </w:r>
      <w:proofErr w:type="spellStart"/>
      <w:r w:rsidRPr="002D165C">
        <w:rPr>
          <w:rFonts w:cs="B Nazanin" w:hint="cs"/>
          <w:rtl/>
          <w:lang w:bidi="fa-IR"/>
        </w:rPr>
        <w:t>آسيب</w:t>
      </w:r>
      <w:proofErr w:type="spellEnd"/>
      <w:r w:rsidRPr="002D165C">
        <w:rPr>
          <w:rFonts w:cs="B Nazanin" w:hint="cs"/>
          <w:rtl/>
          <w:lang w:bidi="fa-IR"/>
        </w:rPr>
        <w:t xml:space="preserve"> </w:t>
      </w:r>
      <w:proofErr w:type="spellStart"/>
      <w:r w:rsidRPr="002D165C">
        <w:rPr>
          <w:rFonts w:cs="B Nazanin" w:hint="cs"/>
          <w:rtl/>
          <w:lang w:bidi="fa-IR"/>
        </w:rPr>
        <w:t>ديده</w:t>
      </w:r>
      <w:proofErr w:type="spellEnd"/>
      <w:r w:rsidRPr="002D165C">
        <w:rPr>
          <w:rFonts w:cs="B Nazanin" w:hint="cs"/>
          <w:rtl/>
          <w:lang w:bidi="fa-IR"/>
        </w:rPr>
        <w:t xml:space="preserve"> و حداقل </w:t>
      </w:r>
      <w:proofErr w:type="spellStart"/>
      <w:r w:rsidRPr="002D165C">
        <w:rPr>
          <w:rFonts w:cs="B Nazanin" w:hint="cs"/>
          <w:rtl/>
          <w:lang w:bidi="fa-IR"/>
        </w:rPr>
        <w:t>يكي</w:t>
      </w:r>
      <w:proofErr w:type="spellEnd"/>
      <w:r w:rsidRPr="002D165C">
        <w:rPr>
          <w:rFonts w:cs="B Nazanin" w:hint="cs"/>
          <w:rtl/>
          <w:lang w:bidi="fa-IR"/>
        </w:rPr>
        <w:t xml:space="preserve"> از </w:t>
      </w:r>
      <w:proofErr w:type="spellStart"/>
      <w:r w:rsidRPr="002D165C">
        <w:rPr>
          <w:rFonts w:cs="B Nazanin" w:hint="cs"/>
          <w:rtl/>
          <w:lang w:bidi="fa-IR"/>
        </w:rPr>
        <w:t>اين</w:t>
      </w:r>
      <w:proofErr w:type="spellEnd"/>
      <w:r w:rsidRPr="002D165C">
        <w:rPr>
          <w:rFonts w:cs="B Nazanin" w:hint="cs"/>
          <w:rtl/>
          <w:lang w:bidi="fa-IR"/>
        </w:rPr>
        <w:t xml:space="preserve"> مخازن در محدوده </w:t>
      </w:r>
      <w:proofErr w:type="spellStart"/>
      <w:r w:rsidRPr="002D165C">
        <w:rPr>
          <w:rFonts w:cs="B Nazanin" w:hint="cs"/>
          <w:rtl/>
          <w:lang w:bidi="fa-IR"/>
        </w:rPr>
        <w:t>مركز</w:t>
      </w:r>
      <w:proofErr w:type="spellEnd"/>
      <w:r w:rsidRPr="002D165C">
        <w:rPr>
          <w:rFonts w:cs="B Nazanin" w:hint="cs"/>
          <w:rtl/>
          <w:lang w:bidi="fa-IR"/>
        </w:rPr>
        <w:t xml:space="preserve"> زلزله دچار </w:t>
      </w:r>
      <w:proofErr w:type="spellStart"/>
      <w:r w:rsidRPr="002D165C">
        <w:rPr>
          <w:rFonts w:cs="B Nazanin" w:hint="cs"/>
          <w:rtl/>
          <w:lang w:bidi="fa-IR"/>
        </w:rPr>
        <w:t>فروريزش</w:t>
      </w:r>
      <w:proofErr w:type="spellEnd"/>
      <w:r w:rsidRPr="002D165C">
        <w:rPr>
          <w:rFonts w:cs="B Nazanin" w:hint="cs"/>
          <w:rtl/>
          <w:lang w:bidi="fa-IR"/>
        </w:rPr>
        <w:t xml:space="preserve"> شده است. </w:t>
      </w:r>
      <w:proofErr w:type="spellStart"/>
      <w:r w:rsidRPr="002D165C">
        <w:rPr>
          <w:rFonts w:cs="B Nazanin" w:hint="cs"/>
          <w:rtl/>
          <w:lang w:bidi="fa-IR"/>
        </w:rPr>
        <w:t>تركهاي</w:t>
      </w:r>
      <w:proofErr w:type="spellEnd"/>
      <w:r w:rsidRPr="002D165C">
        <w:rPr>
          <w:rFonts w:cs="B Nazanin" w:hint="cs"/>
          <w:rtl/>
          <w:lang w:bidi="fa-IR"/>
        </w:rPr>
        <w:t xml:space="preserve"> </w:t>
      </w:r>
      <w:proofErr w:type="spellStart"/>
      <w:r w:rsidRPr="002D165C">
        <w:rPr>
          <w:rFonts w:cs="B Nazanin" w:hint="cs"/>
          <w:rtl/>
          <w:lang w:bidi="fa-IR"/>
        </w:rPr>
        <w:t>محيطي</w:t>
      </w:r>
      <w:proofErr w:type="spellEnd"/>
      <w:r w:rsidRPr="002D165C">
        <w:rPr>
          <w:rFonts w:cs="B Nazanin" w:hint="cs"/>
          <w:rtl/>
          <w:lang w:bidi="fa-IR"/>
        </w:rPr>
        <w:t xml:space="preserve"> در </w:t>
      </w:r>
      <w:proofErr w:type="spellStart"/>
      <w:r w:rsidRPr="002D165C">
        <w:rPr>
          <w:rFonts w:cs="B Nazanin" w:hint="cs"/>
          <w:rtl/>
          <w:lang w:bidi="fa-IR"/>
        </w:rPr>
        <w:t>پايه‌هاي</w:t>
      </w:r>
      <w:proofErr w:type="spellEnd"/>
      <w:r w:rsidRPr="002D165C">
        <w:rPr>
          <w:rFonts w:cs="B Nazanin" w:hint="cs"/>
          <w:rtl/>
          <w:lang w:bidi="fa-IR"/>
        </w:rPr>
        <w:t xml:space="preserve"> </w:t>
      </w:r>
      <w:proofErr w:type="spellStart"/>
      <w:r w:rsidRPr="002D165C">
        <w:rPr>
          <w:rFonts w:cs="B Nazanin" w:hint="cs"/>
          <w:rtl/>
          <w:lang w:bidi="fa-IR"/>
        </w:rPr>
        <w:t>شافتي</w:t>
      </w:r>
      <w:proofErr w:type="spellEnd"/>
      <w:r w:rsidRPr="002D165C">
        <w:rPr>
          <w:rFonts w:cs="B Nazanin" w:hint="cs"/>
          <w:rtl/>
          <w:lang w:bidi="fa-IR"/>
        </w:rPr>
        <w:t xml:space="preserve"> </w:t>
      </w:r>
      <w:proofErr w:type="spellStart"/>
      <w:r w:rsidRPr="002D165C">
        <w:rPr>
          <w:rFonts w:cs="B Nazanin" w:hint="cs"/>
          <w:rtl/>
          <w:lang w:bidi="fa-IR"/>
        </w:rPr>
        <w:t>نزديك</w:t>
      </w:r>
      <w:proofErr w:type="spellEnd"/>
      <w:r w:rsidRPr="002D165C">
        <w:rPr>
          <w:rFonts w:cs="B Nazanin" w:hint="cs"/>
          <w:rtl/>
          <w:lang w:bidi="fa-IR"/>
        </w:rPr>
        <w:t xml:space="preserve"> </w:t>
      </w:r>
      <w:proofErr w:type="spellStart"/>
      <w:r w:rsidRPr="002D165C">
        <w:rPr>
          <w:rFonts w:cs="B Nazanin" w:hint="cs"/>
          <w:rtl/>
          <w:lang w:bidi="fa-IR"/>
        </w:rPr>
        <w:t>فونداسيون</w:t>
      </w:r>
      <w:proofErr w:type="spellEnd"/>
      <w:r w:rsidRPr="002D165C">
        <w:rPr>
          <w:rFonts w:cs="B Nazanin" w:hint="cs"/>
          <w:rtl/>
          <w:lang w:bidi="fa-IR"/>
        </w:rPr>
        <w:t xml:space="preserve"> مخازن رخ داده </w:t>
      </w:r>
      <w:proofErr w:type="spellStart"/>
      <w:r w:rsidRPr="002D165C">
        <w:rPr>
          <w:rFonts w:cs="B Nazanin" w:hint="cs"/>
          <w:rtl/>
          <w:lang w:bidi="fa-IR"/>
        </w:rPr>
        <w:t>كه</w:t>
      </w:r>
      <w:proofErr w:type="spellEnd"/>
      <w:r w:rsidRPr="002D165C">
        <w:rPr>
          <w:rFonts w:cs="B Nazanin" w:hint="cs"/>
          <w:rtl/>
          <w:lang w:bidi="fa-IR"/>
        </w:rPr>
        <w:t xml:space="preserve"> نشاندهنده </w:t>
      </w:r>
      <w:proofErr w:type="spellStart"/>
      <w:r w:rsidRPr="002D165C">
        <w:rPr>
          <w:rFonts w:cs="B Nazanin" w:hint="cs"/>
          <w:rtl/>
          <w:lang w:bidi="fa-IR"/>
        </w:rPr>
        <w:t>خرابي</w:t>
      </w:r>
      <w:proofErr w:type="spellEnd"/>
      <w:r w:rsidRPr="002D165C">
        <w:rPr>
          <w:rFonts w:cs="B Nazanin" w:hint="cs"/>
          <w:rtl/>
          <w:lang w:bidi="fa-IR"/>
        </w:rPr>
        <w:t xml:space="preserve"> در </w:t>
      </w:r>
      <w:proofErr w:type="spellStart"/>
      <w:r w:rsidRPr="002D165C">
        <w:rPr>
          <w:rFonts w:cs="B Nazanin" w:hint="cs"/>
          <w:rtl/>
          <w:lang w:bidi="fa-IR"/>
        </w:rPr>
        <w:t>مود</w:t>
      </w:r>
      <w:proofErr w:type="spellEnd"/>
      <w:r w:rsidRPr="002D165C">
        <w:rPr>
          <w:rFonts w:cs="B Nazanin" w:hint="cs"/>
          <w:rtl/>
          <w:lang w:bidi="fa-IR"/>
        </w:rPr>
        <w:t xml:space="preserve"> </w:t>
      </w:r>
      <w:proofErr w:type="spellStart"/>
      <w:r w:rsidRPr="002D165C">
        <w:rPr>
          <w:rFonts w:cs="B Nazanin" w:hint="cs"/>
          <w:rtl/>
          <w:lang w:bidi="fa-IR"/>
        </w:rPr>
        <w:t>خمشي-كششي</w:t>
      </w:r>
      <w:proofErr w:type="spellEnd"/>
      <w:r w:rsidRPr="002D165C">
        <w:rPr>
          <w:rFonts w:cs="B Nazanin" w:hint="cs"/>
          <w:rtl/>
          <w:lang w:bidi="fa-IR"/>
        </w:rPr>
        <w:t xml:space="preserve"> </w:t>
      </w:r>
      <w:proofErr w:type="spellStart"/>
      <w:r w:rsidRPr="002D165C">
        <w:rPr>
          <w:rFonts w:cs="B Nazanin" w:hint="cs"/>
          <w:rtl/>
          <w:lang w:bidi="fa-IR"/>
        </w:rPr>
        <w:t>مي‌باشد</w:t>
      </w:r>
      <w:proofErr w:type="spellEnd"/>
      <w:r w:rsidRPr="002D165C">
        <w:rPr>
          <w:rFonts w:cs="B Nazanin" w:hint="cs"/>
          <w:rtl/>
          <w:lang w:bidi="fa-IR"/>
        </w:rPr>
        <w:t xml:space="preserve">، در </w:t>
      </w:r>
      <w:proofErr w:type="spellStart"/>
      <w:r w:rsidRPr="002D165C">
        <w:rPr>
          <w:rFonts w:cs="B Nazanin" w:hint="cs"/>
          <w:rtl/>
          <w:lang w:bidi="fa-IR"/>
        </w:rPr>
        <w:t>صورتيكه</w:t>
      </w:r>
      <w:proofErr w:type="spellEnd"/>
      <w:r w:rsidRPr="002D165C">
        <w:rPr>
          <w:rFonts w:cs="B Nazanin" w:hint="cs"/>
          <w:rtl/>
          <w:lang w:bidi="fa-IR"/>
        </w:rPr>
        <w:t xml:space="preserve"> در </w:t>
      </w:r>
      <w:r w:rsidRPr="002D165C">
        <w:rPr>
          <w:rFonts w:cs="B Nazanin"/>
          <w:sz w:val="20"/>
          <w:szCs w:val="20"/>
          <w:lang w:bidi="fa-IR"/>
        </w:rPr>
        <w:t>ACI 371-R</w:t>
      </w:r>
      <w:r w:rsidRPr="002D165C">
        <w:rPr>
          <w:rFonts w:cs="B Nazanin" w:hint="cs"/>
          <w:rtl/>
          <w:lang w:bidi="fa-IR"/>
        </w:rPr>
        <w:t xml:space="preserve">، </w:t>
      </w:r>
      <w:proofErr w:type="spellStart"/>
      <w:r w:rsidRPr="002D165C">
        <w:rPr>
          <w:rFonts w:cs="B Nazanin" w:hint="cs"/>
          <w:rtl/>
          <w:lang w:bidi="fa-IR"/>
        </w:rPr>
        <w:t>هيچگونه</w:t>
      </w:r>
      <w:proofErr w:type="spellEnd"/>
      <w:r w:rsidRPr="002D165C">
        <w:rPr>
          <w:rFonts w:cs="B Nazanin" w:hint="cs"/>
          <w:rtl/>
          <w:lang w:bidi="fa-IR"/>
        </w:rPr>
        <w:t xml:space="preserve"> </w:t>
      </w:r>
      <w:proofErr w:type="spellStart"/>
      <w:r w:rsidRPr="002D165C">
        <w:rPr>
          <w:rFonts w:cs="B Nazanin" w:hint="cs"/>
          <w:rtl/>
          <w:lang w:bidi="fa-IR"/>
        </w:rPr>
        <w:t>كنترل</w:t>
      </w:r>
      <w:proofErr w:type="spellEnd"/>
      <w:r w:rsidRPr="002D165C">
        <w:rPr>
          <w:rFonts w:cs="B Nazanin" w:hint="cs"/>
          <w:rtl/>
          <w:lang w:bidi="fa-IR"/>
        </w:rPr>
        <w:t xml:space="preserve"> </w:t>
      </w:r>
      <w:proofErr w:type="spellStart"/>
      <w:r w:rsidRPr="002D165C">
        <w:rPr>
          <w:rFonts w:cs="B Nazanin" w:hint="cs"/>
          <w:rtl/>
          <w:lang w:bidi="fa-IR"/>
        </w:rPr>
        <w:t>صريحي</w:t>
      </w:r>
      <w:proofErr w:type="spellEnd"/>
      <w:r w:rsidRPr="002D165C">
        <w:rPr>
          <w:rFonts w:cs="B Nazanin" w:hint="cs"/>
          <w:rtl/>
          <w:lang w:bidi="fa-IR"/>
        </w:rPr>
        <w:t xml:space="preserve"> </w:t>
      </w:r>
      <w:proofErr w:type="spellStart"/>
      <w:r w:rsidRPr="002D165C">
        <w:rPr>
          <w:rFonts w:cs="B Nazanin" w:hint="cs"/>
          <w:rtl/>
          <w:lang w:bidi="fa-IR"/>
        </w:rPr>
        <w:t>براي</w:t>
      </w:r>
      <w:proofErr w:type="spellEnd"/>
      <w:r w:rsidRPr="002D165C">
        <w:rPr>
          <w:rFonts w:cs="B Nazanin" w:hint="cs"/>
          <w:rtl/>
          <w:lang w:bidi="fa-IR"/>
        </w:rPr>
        <w:t xml:space="preserve"> رفتار </w:t>
      </w:r>
      <w:proofErr w:type="spellStart"/>
      <w:r w:rsidRPr="002D165C">
        <w:rPr>
          <w:rFonts w:cs="B Nazanin" w:hint="cs"/>
          <w:rtl/>
          <w:lang w:bidi="fa-IR"/>
        </w:rPr>
        <w:t>خمشي-كششي</w:t>
      </w:r>
      <w:proofErr w:type="spellEnd"/>
      <w:r w:rsidRPr="002D165C">
        <w:rPr>
          <w:rFonts w:cs="B Nazanin" w:hint="cs"/>
          <w:rtl/>
          <w:lang w:bidi="fa-IR"/>
        </w:rPr>
        <w:t xml:space="preserve"> وجود ندارد و رفتار </w:t>
      </w:r>
      <w:proofErr w:type="spellStart"/>
      <w:r w:rsidRPr="002D165C">
        <w:rPr>
          <w:rFonts w:cs="B Nazanin" w:hint="cs"/>
          <w:rtl/>
          <w:lang w:bidi="fa-IR"/>
        </w:rPr>
        <w:t>شافت</w:t>
      </w:r>
      <w:proofErr w:type="spellEnd"/>
      <w:r w:rsidRPr="002D165C">
        <w:rPr>
          <w:rFonts w:cs="B Nazanin" w:hint="cs"/>
          <w:rtl/>
          <w:lang w:bidi="fa-IR"/>
        </w:rPr>
        <w:t xml:space="preserve"> را به صورت </w:t>
      </w:r>
      <w:proofErr w:type="spellStart"/>
      <w:r w:rsidRPr="002D165C">
        <w:rPr>
          <w:rFonts w:cs="B Nazanin" w:hint="cs"/>
          <w:rtl/>
          <w:lang w:bidi="fa-IR"/>
        </w:rPr>
        <w:t>ديوار</w:t>
      </w:r>
      <w:proofErr w:type="spellEnd"/>
      <w:r w:rsidRPr="002D165C">
        <w:rPr>
          <w:rFonts w:cs="B Nazanin" w:hint="cs"/>
          <w:rtl/>
          <w:lang w:bidi="fa-IR"/>
        </w:rPr>
        <w:t xml:space="preserve"> </w:t>
      </w:r>
      <w:proofErr w:type="spellStart"/>
      <w:r w:rsidRPr="002D165C">
        <w:rPr>
          <w:rFonts w:cs="B Nazanin" w:hint="cs"/>
          <w:rtl/>
          <w:lang w:bidi="fa-IR"/>
        </w:rPr>
        <w:t>برشي</w:t>
      </w:r>
      <w:proofErr w:type="spellEnd"/>
      <w:r w:rsidRPr="002D165C">
        <w:rPr>
          <w:rFonts w:cs="B Nazanin" w:hint="cs"/>
          <w:rtl/>
          <w:lang w:bidi="fa-IR"/>
        </w:rPr>
        <w:t xml:space="preserve"> در نظر </w:t>
      </w:r>
      <w:proofErr w:type="spellStart"/>
      <w:r w:rsidRPr="002D165C">
        <w:rPr>
          <w:rFonts w:cs="B Nazanin" w:hint="cs"/>
          <w:rtl/>
          <w:lang w:bidi="fa-IR"/>
        </w:rPr>
        <w:t>مي‌گيرد</w:t>
      </w:r>
      <w:proofErr w:type="spellEnd"/>
      <w:r w:rsidRPr="002D165C">
        <w:rPr>
          <w:rFonts w:cs="B Nazanin" w:hint="cs"/>
          <w:rtl/>
          <w:lang w:bidi="fa-IR"/>
        </w:rPr>
        <w:t xml:space="preserve">. </w:t>
      </w:r>
    </w:p>
    <w:p w14:paraId="25E06060" w14:textId="77777777" w:rsidR="001A2319" w:rsidRPr="002D165C" w:rsidRDefault="001A2319" w:rsidP="001A2319">
      <w:pPr>
        <w:autoSpaceDE w:val="0"/>
        <w:autoSpaceDN w:val="0"/>
        <w:bidi/>
        <w:adjustRightInd w:val="0"/>
        <w:jc w:val="both"/>
        <w:rPr>
          <w:rFonts w:cs="B Nazanin"/>
        </w:rPr>
      </w:pPr>
      <w:bookmarkStart w:id="0" w:name="OLE_LINK2"/>
      <w:bookmarkStart w:id="1" w:name="OLE_LINK1"/>
      <w:r w:rsidRPr="002D165C">
        <w:rPr>
          <w:rFonts w:cs="B Nazanin" w:hint="cs"/>
          <w:rtl/>
        </w:rPr>
        <w:t xml:space="preserve">نگهدارنده‌هاي نوع قابي شكل </w:t>
      </w:r>
      <w:bookmarkEnd w:id="0"/>
      <w:bookmarkEnd w:id="1"/>
      <w:r w:rsidR="00C65AB2" w:rsidRPr="002D165C">
        <w:rPr>
          <w:rFonts w:cs="B Nazanin" w:hint="cs"/>
          <w:rtl/>
        </w:rPr>
        <w:t xml:space="preserve">مخازن هوایی </w:t>
      </w:r>
      <w:r w:rsidRPr="002D165C">
        <w:rPr>
          <w:rFonts w:cs="B Nazanin" w:hint="cs"/>
          <w:rtl/>
        </w:rPr>
        <w:t>عموما رفتار لرزه‌اي بهتري نسبت به نگهدارنده‌هاي نوع شافتي براي مقاومت در مقابل بارهاي جانبي را دارا مي‌باشند. زيرا داراي نامعيني بزرگتر و ظرفيت جذب انرژي لرزه‌اي بيشتري از طريق رفتار غيرخطي را دارا مي‌باشند. نگهدارنده‌هاي نوع قابي شكل داراي اعضاي خمشي زيادي شامل تيرها و ستونها مي‌باشند. كه در مقابل بارهاي جانبي مقاومت مي‌كنند و دچار خسارت كمي مي‌شوند. در نتيجه فروريزش ناگهاني براي اين مخازن بدليل تحمل تغيير شكل</w:t>
      </w:r>
      <w:r w:rsidR="00C65AB2" w:rsidRPr="002D165C">
        <w:rPr>
          <w:rFonts w:cs="B Nazanin"/>
          <w:rtl/>
        </w:rPr>
        <w:softHyphen/>
      </w:r>
      <w:r w:rsidRPr="002D165C">
        <w:rPr>
          <w:rFonts w:cs="B Nazanin" w:hint="cs"/>
          <w:rtl/>
        </w:rPr>
        <w:t xml:space="preserve">هاي غيرالاستيك و توزيع خسارت در تعداد زياد اعضاي قاب اتفاق نمي‌افتد. بنابراين قاب بتن مسلح مي‌تواند طوري طراحي شوند كه شكل پذيري مناسب را تحت بارهاي جانبي با اعتماد و اطمينان بيشتر دارا باشد بر خلاف مقاطع پوسته‌اي نازك نگهدارنده‌هاي نوع شافتي شكل. مقاطع نزديك انتهاي تيرها مي‌توانند طوري طراحي شوند كه جزييات مناسب را براي تحمل تغييرشكل‌هاي غيرالاستيك را دارا باشند تا بتوانند انرژي زلزله را تلف نمايند. </w:t>
      </w:r>
    </w:p>
    <w:p w14:paraId="2BDE07A9" w14:textId="77777777" w:rsidR="001A2319" w:rsidRPr="002D165C" w:rsidRDefault="00C65AB2" w:rsidP="00C65AB2">
      <w:pPr>
        <w:autoSpaceDE w:val="0"/>
        <w:autoSpaceDN w:val="0"/>
        <w:bidi/>
        <w:adjustRightInd w:val="0"/>
        <w:jc w:val="both"/>
        <w:rPr>
          <w:rFonts w:cs="B Nazanin"/>
          <w:rtl/>
        </w:rPr>
      </w:pPr>
      <w:r w:rsidRPr="002D165C">
        <w:rPr>
          <w:rFonts w:cs="B Nazanin" w:hint="cs"/>
          <w:rtl/>
        </w:rPr>
        <w:t xml:space="preserve">در پايه‌هاي قابی شکل </w:t>
      </w:r>
      <w:r w:rsidR="001A2319" w:rsidRPr="002D165C">
        <w:rPr>
          <w:rFonts w:cs="B Nazanin" w:hint="cs"/>
          <w:rtl/>
        </w:rPr>
        <w:t>بتن مسلح</w:t>
      </w:r>
      <w:r w:rsidRPr="002D165C">
        <w:rPr>
          <w:rFonts w:cs="B Nazanin" w:hint="cs"/>
          <w:rtl/>
        </w:rPr>
        <w:t>،</w:t>
      </w:r>
      <w:r w:rsidR="001A2319" w:rsidRPr="002D165C">
        <w:rPr>
          <w:rFonts w:cs="B Nazanin" w:hint="cs"/>
          <w:rtl/>
        </w:rPr>
        <w:t xml:space="preserve"> بدليل درجات زياد نامعيني، امكان باز پخش نيروها در سازه در صورت تسليم شدن نقاط ديگر، مسيرهاي گوناگون انتقال بار و يكپارچه بودن اتصالات تير به ستون باعث مي‌شود كه اين نوع پايه‌ها رفتار لرزه‌اي خوبي داشته باشند. در طراحي اين پايه‌ها بايد كوشش بر آن باشد تا از ايجاد مفصل در ستون‌ها جلوگيري شود و با هدايت محل تشكيل مفصل برروي تيرها، شمار مفاصل ايجاد شده افزايش يابد و تغيير شكل‌هاي غيرخطي و خرابي‌ها در سازه بيشتر پخش شوند. همچنين ايجاد مفصل در ستون‌ها باعث مكانيسم شدن قاب مي‌شود كه خرابي آن را به دنبال دارد. هرچه شمار طبقات </w:t>
      </w:r>
      <w:r w:rsidR="001A2319" w:rsidRPr="002D165C">
        <w:rPr>
          <w:rFonts w:cs="B Nazanin" w:hint="cs"/>
          <w:rtl/>
        </w:rPr>
        <w:lastRenderedPageBreak/>
        <w:t xml:space="preserve">قاب بيشتر باشد رفتار قابي آن بيشتر مي‌شود و سختي قاب نيز بالا مي‌رود كه كم شدن تغيير مكان‌ها و يكپارچگي بيشتر قاب در نيروهاي جانبي را دربر خواهد داشت. </w:t>
      </w:r>
    </w:p>
    <w:p w14:paraId="7FD8B9FE" w14:textId="77777777" w:rsidR="00C65AB2" w:rsidRPr="002D165C" w:rsidRDefault="00C65AB2" w:rsidP="00FD2EAF">
      <w:pPr>
        <w:widowControl w:val="0"/>
        <w:bidi/>
        <w:jc w:val="both"/>
        <w:rPr>
          <w:rFonts w:cs="B Nazanin"/>
          <w:rtl/>
        </w:rPr>
      </w:pPr>
      <w:r w:rsidRPr="002D165C">
        <w:rPr>
          <w:rFonts w:cs="B Nazanin" w:hint="cs"/>
          <w:rtl/>
        </w:rPr>
        <w:t>تجربه زلزله</w:t>
      </w:r>
      <w:r w:rsidRPr="002D165C">
        <w:rPr>
          <w:rFonts w:cs="B Nazanin" w:hint="cs"/>
          <w:rtl/>
        </w:rPr>
        <w:softHyphen/>
        <w:t>های گذشته نشان داده است که اگر طراحی مخازن درست انجام نشود و بار لرزه</w:t>
      </w:r>
      <w:r w:rsidRPr="002D165C">
        <w:rPr>
          <w:rFonts w:cs="B Nazanin" w:hint="cs"/>
          <w:rtl/>
        </w:rPr>
        <w:softHyphen/>
        <w:t>ای آنها درست محاسبه نگردد باعث ایجاد خسارات</w:t>
      </w:r>
      <w:r w:rsidRPr="002D165C">
        <w:rPr>
          <w:rFonts w:cs="B Nazanin" w:hint="cs"/>
          <w:rtl/>
        </w:rPr>
        <w:softHyphen/>
        <w:t>های سنگینی می</w:t>
      </w:r>
      <w:r w:rsidRPr="002D165C">
        <w:rPr>
          <w:rFonts w:cs="B Nazanin" w:hint="cs"/>
          <w:rtl/>
        </w:rPr>
        <w:softHyphen/>
        <w:t>گردند. بعبارتی بدلیل سطح عملکرد لرزه</w:t>
      </w:r>
      <w:r w:rsidRPr="002D165C">
        <w:rPr>
          <w:rFonts w:cs="B Nazanin" w:hint="cs"/>
          <w:rtl/>
        </w:rPr>
        <w:softHyphen/>
        <w:t>ای بالاتر مخازن در مقایسه با ساختمان</w:t>
      </w:r>
      <w:r w:rsidRPr="002D165C">
        <w:rPr>
          <w:rFonts w:cs="B Nazanin" w:hint="cs"/>
          <w:rtl/>
        </w:rPr>
        <w:softHyphen/>
        <w:t>ها، همچنین کم بودن ضریب رفتار و شکل</w:t>
      </w:r>
      <w:r w:rsidRPr="002D165C">
        <w:rPr>
          <w:rFonts w:cs="B Nazanin" w:hint="cs"/>
          <w:rtl/>
        </w:rPr>
        <w:softHyphen/>
        <w:t>پذیری آنها بایستی دقت بیشتری در برآورد صحیح نیروهای لرزه</w:t>
      </w:r>
      <w:r w:rsidRPr="002D165C">
        <w:rPr>
          <w:rFonts w:cs="B Nazanin" w:hint="cs"/>
          <w:rtl/>
        </w:rPr>
        <w:softHyphen/>
        <w:t>ای آنها نسبت به ساختمان</w:t>
      </w:r>
      <w:r w:rsidRPr="002D165C">
        <w:rPr>
          <w:rFonts w:cs="B Nazanin" w:hint="cs"/>
          <w:rtl/>
        </w:rPr>
        <w:softHyphen/>
        <w:t xml:space="preserve">ها </w:t>
      </w:r>
      <w:r w:rsidR="006124FD" w:rsidRPr="002D165C">
        <w:rPr>
          <w:rFonts w:cs="B Nazanin" w:hint="cs"/>
          <w:rtl/>
        </w:rPr>
        <w:t>بعمل آید</w:t>
      </w:r>
      <w:r w:rsidRPr="002D165C">
        <w:rPr>
          <w:rFonts w:cs="B Nazanin" w:hint="cs"/>
          <w:rtl/>
        </w:rPr>
        <w:t>. بررسي گزارشات مربوط به خسارت</w:t>
      </w:r>
      <w:r w:rsidRPr="002D165C">
        <w:rPr>
          <w:rFonts w:cs="B Nazanin"/>
          <w:rtl/>
        </w:rPr>
        <w:softHyphen/>
      </w:r>
      <w:r w:rsidRPr="002D165C">
        <w:rPr>
          <w:rFonts w:cs="B Nazanin" w:hint="cs"/>
          <w:rtl/>
        </w:rPr>
        <w:t>هاي مخازن هوايي در دهه‌هاي گذشته مشخص شد كه خسارت</w:t>
      </w:r>
      <w:r w:rsidRPr="002D165C">
        <w:rPr>
          <w:rFonts w:cs="B Nazanin"/>
          <w:rtl/>
        </w:rPr>
        <w:softHyphen/>
      </w:r>
      <w:r w:rsidRPr="002D165C">
        <w:rPr>
          <w:rFonts w:cs="B Nazanin" w:hint="cs"/>
          <w:rtl/>
        </w:rPr>
        <w:t>ها، مربوط به پايه نگهدارنده و اعضاي آن گزارش شده و هيچگونه خسارتي مربوط به محفظه مخزن گزارش نشده است.  بصورت خلاصه مودهای شکست مخازن هوایی با پایه</w:t>
      </w:r>
      <w:r w:rsidRPr="002D165C">
        <w:rPr>
          <w:rFonts w:cs="B Nazanin" w:hint="cs"/>
          <w:rtl/>
        </w:rPr>
        <w:softHyphen/>
        <w:t>های شافتی شکل و قابی شکل در زلزله</w:t>
      </w:r>
      <w:r w:rsidRPr="002D165C">
        <w:rPr>
          <w:rFonts w:cs="B Nazanin" w:hint="cs"/>
          <w:rtl/>
        </w:rPr>
        <w:softHyphen/>
        <w:t>های گذشته در جدول (1) ارائه شده است.</w:t>
      </w:r>
    </w:p>
    <w:p w14:paraId="3864346E" w14:textId="77777777" w:rsidR="001A2319" w:rsidRPr="002D165C" w:rsidRDefault="001A2319" w:rsidP="00C65AB2">
      <w:pPr>
        <w:widowControl w:val="0"/>
        <w:tabs>
          <w:tab w:val="left" w:pos="499"/>
        </w:tabs>
        <w:bidi/>
        <w:ind w:left="-113"/>
        <w:jc w:val="center"/>
        <w:rPr>
          <w:rFonts w:cs="B Nazanin"/>
          <w:b/>
          <w:bCs/>
          <w:sz w:val="20"/>
          <w:szCs w:val="20"/>
          <w:lang w:val="en-US"/>
        </w:rPr>
      </w:pPr>
      <w:r w:rsidRPr="002D165C">
        <w:rPr>
          <w:rFonts w:cs="B Nazanin" w:hint="cs"/>
          <w:b/>
          <w:bCs/>
          <w:sz w:val="20"/>
          <w:szCs w:val="20"/>
          <w:rtl/>
        </w:rPr>
        <w:t>جدول 1- طبقه‌بندي خسارت‌هاي وارده به مخازن هوايي بتن مسلح آب در اثر زلزله</w:t>
      </w:r>
      <w:r w:rsidR="006A6DA6" w:rsidRPr="002D165C">
        <w:rPr>
          <w:rFonts w:cs="B Nazanin" w:hint="cs"/>
          <w:b/>
          <w:bCs/>
          <w:sz w:val="20"/>
          <w:szCs w:val="20"/>
          <w:rtl/>
        </w:rPr>
        <w:t xml:space="preserve"> </w:t>
      </w:r>
      <w:r w:rsidR="006A6DA6" w:rsidRPr="002D165C">
        <w:rPr>
          <w:rFonts w:cs="B Nazanin"/>
          <w:b/>
          <w:bCs/>
          <w:sz w:val="20"/>
          <w:szCs w:val="20"/>
          <w:lang w:val="en-US"/>
        </w:rPr>
        <w:t>]</w:t>
      </w:r>
      <w:r w:rsidR="006A6DA6" w:rsidRPr="002D165C">
        <w:rPr>
          <w:rFonts w:cs="B Nazanin" w:hint="cs"/>
          <w:b/>
          <w:bCs/>
          <w:sz w:val="20"/>
          <w:szCs w:val="20"/>
          <w:rtl/>
          <w:lang w:val="en-US" w:bidi="fa-IR"/>
        </w:rPr>
        <w:t>10 و 11</w:t>
      </w:r>
      <w:r w:rsidR="006A6DA6" w:rsidRPr="002D165C">
        <w:rPr>
          <w:rFonts w:cs="B Nazanin"/>
          <w:b/>
          <w:bCs/>
          <w:sz w:val="20"/>
          <w:szCs w:val="20"/>
          <w:lang w:val="en-US"/>
        </w:rPr>
        <w:t>[</w:t>
      </w:r>
    </w:p>
    <w:tbl>
      <w:tblPr>
        <w:tblW w:w="90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7655"/>
        <w:gridCol w:w="1408"/>
      </w:tblGrid>
      <w:tr w:rsidR="001A2319" w:rsidRPr="002D165C" w14:paraId="4AC9D5CC" w14:textId="77777777" w:rsidTr="007B372A">
        <w:trPr>
          <w:jc w:val="center"/>
        </w:trPr>
        <w:tc>
          <w:tcPr>
            <w:tcW w:w="7655" w:type="dxa"/>
            <w:tcBorders>
              <w:bottom w:val="single" w:sz="4" w:space="0" w:color="auto"/>
            </w:tcBorders>
            <w:shd w:val="clear" w:color="auto" w:fill="FFFFFF"/>
            <w:vAlign w:val="center"/>
          </w:tcPr>
          <w:p w14:paraId="773C3873" w14:textId="77777777" w:rsidR="001A2319" w:rsidRPr="002D165C" w:rsidRDefault="001A2319" w:rsidP="00DE57AF">
            <w:pPr>
              <w:jc w:val="center"/>
              <w:rPr>
                <w:rFonts w:cs="B Nazanin"/>
                <w:b/>
                <w:bCs/>
                <w:sz w:val="20"/>
                <w:szCs w:val="20"/>
              </w:rPr>
            </w:pPr>
            <w:r w:rsidRPr="002D165C">
              <w:rPr>
                <w:rFonts w:cs="B Nazanin" w:hint="cs"/>
                <w:b/>
                <w:bCs/>
                <w:sz w:val="20"/>
                <w:szCs w:val="20"/>
                <w:rtl/>
              </w:rPr>
              <w:t>نوع خسارت گزارش شده</w:t>
            </w:r>
          </w:p>
        </w:tc>
        <w:tc>
          <w:tcPr>
            <w:tcW w:w="1408" w:type="dxa"/>
            <w:shd w:val="clear" w:color="auto" w:fill="FFFFFF"/>
            <w:vAlign w:val="center"/>
          </w:tcPr>
          <w:p w14:paraId="5C4E8179" w14:textId="77777777" w:rsidR="001A2319" w:rsidRPr="002D165C" w:rsidRDefault="001A2319" w:rsidP="00DE57AF">
            <w:pPr>
              <w:jc w:val="center"/>
              <w:rPr>
                <w:rFonts w:cs="B Nazanin"/>
                <w:b/>
                <w:bCs/>
                <w:sz w:val="20"/>
                <w:szCs w:val="20"/>
              </w:rPr>
            </w:pPr>
            <w:r w:rsidRPr="002D165C">
              <w:rPr>
                <w:rFonts w:cs="B Nazanin" w:hint="cs"/>
                <w:b/>
                <w:bCs/>
                <w:sz w:val="20"/>
                <w:szCs w:val="20"/>
                <w:rtl/>
              </w:rPr>
              <w:t>اجزاء سيستم مخزن هوايي</w:t>
            </w:r>
          </w:p>
        </w:tc>
      </w:tr>
      <w:tr w:rsidR="001A2319" w:rsidRPr="002D165C" w14:paraId="39B54F79" w14:textId="77777777" w:rsidTr="007B372A">
        <w:trPr>
          <w:jc w:val="center"/>
        </w:trPr>
        <w:tc>
          <w:tcPr>
            <w:tcW w:w="7655" w:type="dxa"/>
            <w:tcBorders>
              <w:bottom w:val="nil"/>
            </w:tcBorders>
            <w:shd w:val="clear" w:color="auto" w:fill="FFFFFF"/>
            <w:vAlign w:val="center"/>
          </w:tcPr>
          <w:p w14:paraId="3C1BE0F4" w14:textId="77777777" w:rsidR="001A2319" w:rsidRPr="002D165C" w:rsidRDefault="001A2319" w:rsidP="007B372A">
            <w:pPr>
              <w:pStyle w:val="ListParagraph"/>
              <w:numPr>
                <w:ilvl w:val="0"/>
                <w:numId w:val="33"/>
              </w:numPr>
              <w:bidi/>
              <w:ind w:left="171" w:hanging="171"/>
              <w:rPr>
                <w:rFonts w:cs="B Nazanin"/>
                <w:sz w:val="16"/>
                <w:szCs w:val="16"/>
              </w:rPr>
            </w:pPr>
            <w:r w:rsidRPr="002D165C">
              <w:rPr>
                <w:rFonts w:cs="B Nazanin" w:hint="cs"/>
                <w:sz w:val="16"/>
                <w:szCs w:val="16"/>
                <w:rtl/>
              </w:rPr>
              <w:t xml:space="preserve">ايجاد ترك‌هاي برشي و تشكيل مفاصل پلاستيك در تيرها و بدنبال آن شكست تير </w:t>
            </w:r>
          </w:p>
        </w:tc>
        <w:tc>
          <w:tcPr>
            <w:tcW w:w="1408" w:type="dxa"/>
            <w:vMerge w:val="restart"/>
            <w:shd w:val="clear" w:color="auto" w:fill="FFFFFF"/>
            <w:vAlign w:val="center"/>
          </w:tcPr>
          <w:p w14:paraId="1491D56C" w14:textId="77777777" w:rsidR="001A2319" w:rsidRPr="002D165C" w:rsidRDefault="001A2319" w:rsidP="00DE57AF">
            <w:pPr>
              <w:jc w:val="center"/>
              <w:rPr>
                <w:rFonts w:cs="B Nazanin"/>
                <w:sz w:val="16"/>
                <w:szCs w:val="16"/>
                <w:lang w:bidi="fa-IR"/>
              </w:rPr>
            </w:pPr>
            <w:r w:rsidRPr="002D165C">
              <w:rPr>
                <w:rFonts w:cs="B Nazanin" w:hint="cs"/>
                <w:b/>
                <w:bCs/>
                <w:sz w:val="16"/>
                <w:szCs w:val="16"/>
                <w:rtl/>
              </w:rPr>
              <w:t>قاب نگهدارنده</w:t>
            </w:r>
          </w:p>
        </w:tc>
      </w:tr>
      <w:tr w:rsidR="001A2319" w:rsidRPr="002D165C" w14:paraId="706CEE23" w14:textId="77777777" w:rsidTr="007B372A">
        <w:trPr>
          <w:jc w:val="center"/>
        </w:trPr>
        <w:tc>
          <w:tcPr>
            <w:tcW w:w="7655" w:type="dxa"/>
            <w:tcBorders>
              <w:top w:val="nil"/>
              <w:bottom w:val="nil"/>
            </w:tcBorders>
            <w:shd w:val="clear" w:color="auto" w:fill="FFFFFF"/>
            <w:vAlign w:val="center"/>
          </w:tcPr>
          <w:p w14:paraId="7BB6BA7B" w14:textId="77777777" w:rsidR="001A2319" w:rsidRPr="002D165C" w:rsidRDefault="001A2319" w:rsidP="007B372A">
            <w:pPr>
              <w:pStyle w:val="ListParagraph"/>
              <w:numPr>
                <w:ilvl w:val="0"/>
                <w:numId w:val="33"/>
              </w:numPr>
              <w:bidi/>
              <w:ind w:left="171" w:hanging="171"/>
              <w:rPr>
                <w:rFonts w:cs="B Nazanin"/>
                <w:sz w:val="16"/>
                <w:szCs w:val="16"/>
                <w:lang w:bidi="fa-IR"/>
              </w:rPr>
            </w:pPr>
            <w:r w:rsidRPr="002D165C">
              <w:rPr>
                <w:rFonts w:cs="B Nazanin" w:hint="cs"/>
                <w:sz w:val="16"/>
                <w:szCs w:val="16"/>
                <w:rtl/>
              </w:rPr>
              <w:t xml:space="preserve">ايجاد ترك‌هاي برشي- خمشي و تشكيل مفاصل پلاستيك در تيرها و بدنبال آن شكست تير </w:t>
            </w:r>
          </w:p>
        </w:tc>
        <w:tc>
          <w:tcPr>
            <w:tcW w:w="1408" w:type="dxa"/>
            <w:vMerge/>
            <w:shd w:val="clear" w:color="auto" w:fill="FFFFFF"/>
            <w:vAlign w:val="center"/>
          </w:tcPr>
          <w:p w14:paraId="2C1D059C" w14:textId="77777777" w:rsidR="001A2319" w:rsidRPr="002D165C" w:rsidRDefault="001A2319" w:rsidP="00DE57AF">
            <w:pPr>
              <w:jc w:val="center"/>
              <w:rPr>
                <w:rFonts w:cs="B Nazanin"/>
                <w:sz w:val="20"/>
                <w:szCs w:val="20"/>
                <w:lang w:bidi="fa-IR"/>
              </w:rPr>
            </w:pPr>
          </w:p>
        </w:tc>
      </w:tr>
      <w:tr w:rsidR="001A2319" w:rsidRPr="002D165C" w14:paraId="4D70BD6A" w14:textId="77777777" w:rsidTr="007B372A">
        <w:trPr>
          <w:jc w:val="center"/>
        </w:trPr>
        <w:tc>
          <w:tcPr>
            <w:tcW w:w="7655" w:type="dxa"/>
            <w:tcBorders>
              <w:top w:val="nil"/>
              <w:bottom w:val="nil"/>
            </w:tcBorders>
            <w:shd w:val="clear" w:color="auto" w:fill="FFFFFF"/>
            <w:vAlign w:val="center"/>
          </w:tcPr>
          <w:p w14:paraId="1DF8A4F6" w14:textId="77777777" w:rsidR="001A2319" w:rsidRPr="002D165C" w:rsidRDefault="001A2319" w:rsidP="007B372A">
            <w:pPr>
              <w:pStyle w:val="ListParagraph"/>
              <w:numPr>
                <w:ilvl w:val="0"/>
                <w:numId w:val="33"/>
              </w:numPr>
              <w:bidi/>
              <w:ind w:left="171" w:hanging="171"/>
              <w:rPr>
                <w:rFonts w:cs="B Nazanin"/>
                <w:sz w:val="16"/>
                <w:szCs w:val="16"/>
              </w:rPr>
            </w:pPr>
            <w:r w:rsidRPr="002D165C">
              <w:rPr>
                <w:rFonts w:cs="B Nazanin" w:hint="cs"/>
                <w:sz w:val="16"/>
                <w:szCs w:val="16"/>
                <w:rtl/>
              </w:rPr>
              <w:t>ايجاد تركهاي قائم در ستونهاي متصل به محفظه</w:t>
            </w:r>
          </w:p>
        </w:tc>
        <w:tc>
          <w:tcPr>
            <w:tcW w:w="1408" w:type="dxa"/>
            <w:vMerge/>
            <w:shd w:val="clear" w:color="auto" w:fill="FFFFFF"/>
            <w:vAlign w:val="center"/>
          </w:tcPr>
          <w:p w14:paraId="66DD28BD" w14:textId="77777777" w:rsidR="001A2319" w:rsidRPr="002D165C" w:rsidRDefault="001A2319" w:rsidP="00DE57AF">
            <w:pPr>
              <w:jc w:val="center"/>
              <w:rPr>
                <w:rFonts w:cs="B Nazanin"/>
                <w:sz w:val="20"/>
                <w:szCs w:val="20"/>
                <w:lang w:bidi="fa-IR"/>
              </w:rPr>
            </w:pPr>
          </w:p>
        </w:tc>
      </w:tr>
      <w:tr w:rsidR="001A2319" w:rsidRPr="002D165C" w14:paraId="345E0A3B" w14:textId="77777777" w:rsidTr="007B372A">
        <w:trPr>
          <w:jc w:val="center"/>
        </w:trPr>
        <w:tc>
          <w:tcPr>
            <w:tcW w:w="7655" w:type="dxa"/>
            <w:tcBorders>
              <w:top w:val="nil"/>
              <w:bottom w:val="nil"/>
            </w:tcBorders>
            <w:shd w:val="clear" w:color="auto" w:fill="FFFFFF"/>
            <w:vAlign w:val="center"/>
          </w:tcPr>
          <w:p w14:paraId="791F74C7" w14:textId="77777777" w:rsidR="001A2319" w:rsidRPr="002D165C" w:rsidRDefault="001A2319" w:rsidP="007B372A">
            <w:pPr>
              <w:pStyle w:val="ListParagraph"/>
              <w:numPr>
                <w:ilvl w:val="0"/>
                <w:numId w:val="33"/>
              </w:numPr>
              <w:bidi/>
              <w:ind w:left="171" w:hanging="171"/>
              <w:rPr>
                <w:rFonts w:cs="B Nazanin"/>
                <w:sz w:val="16"/>
                <w:szCs w:val="16"/>
              </w:rPr>
            </w:pPr>
            <w:r w:rsidRPr="002D165C">
              <w:rPr>
                <w:rFonts w:cs="B Nazanin" w:hint="cs"/>
                <w:sz w:val="16"/>
                <w:szCs w:val="16"/>
                <w:rtl/>
              </w:rPr>
              <w:t>ايجاد تركهاي قائم و تشكيل مفاصل در بالا و پايين ستونها</w:t>
            </w:r>
          </w:p>
        </w:tc>
        <w:tc>
          <w:tcPr>
            <w:tcW w:w="1408" w:type="dxa"/>
            <w:vMerge/>
            <w:shd w:val="clear" w:color="auto" w:fill="FFFFFF"/>
            <w:vAlign w:val="center"/>
          </w:tcPr>
          <w:p w14:paraId="46CFFE5D" w14:textId="77777777" w:rsidR="001A2319" w:rsidRPr="002D165C" w:rsidRDefault="001A2319" w:rsidP="00DE57AF">
            <w:pPr>
              <w:jc w:val="center"/>
              <w:rPr>
                <w:rFonts w:cs="B Nazanin"/>
                <w:b/>
                <w:bCs/>
                <w:sz w:val="20"/>
                <w:szCs w:val="20"/>
              </w:rPr>
            </w:pPr>
          </w:p>
        </w:tc>
      </w:tr>
      <w:tr w:rsidR="001A2319" w:rsidRPr="002D165C" w14:paraId="4BA1FB20" w14:textId="77777777" w:rsidTr="007B372A">
        <w:trPr>
          <w:jc w:val="center"/>
        </w:trPr>
        <w:tc>
          <w:tcPr>
            <w:tcW w:w="7655" w:type="dxa"/>
            <w:tcBorders>
              <w:top w:val="nil"/>
              <w:bottom w:val="nil"/>
            </w:tcBorders>
            <w:shd w:val="clear" w:color="auto" w:fill="FFFFFF"/>
            <w:vAlign w:val="center"/>
          </w:tcPr>
          <w:p w14:paraId="16BB481C" w14:textId="77777777" w:rsidR="001A2319" w:rsidRPr="002D165C" w:rsidRDefault="001A2319" w:rsidP="007B372A">
            <w:pPr>
              <w:pStyle w:val="ListParagraph"/>
              <w:numPr>
                <w:ilvl w:val="0"/>
                <w:numId w:val="33"/>
              </w:numPr>
              <w:bidi/>
              <w:ind w:left="171" w:hanging="171"/>
              <w:rPr>
                <w:rFonts w:cs="B Nazanin"/>
                <w:sz w:val="16"/>
                <w:szCs w:val="16"/>
              </w:rPr>
            </w:pPr>
            <w:r w:rsidRPr="002D165C">
              <w:rPr>
                <w:rFonts w:cs="B Nazanin" w:hint="cs"/>
                <w:sz w:val="16"/>
                <w:szCs w:val="16"/>
                <w:rtl/>
              </w:rPr>
              <w:t>ايجاد ترك در ستونهاي كوتاه</w:t>
            </w:r>
          </w:p>
        </w:tc>
        <w:tc>
          <w:tcPr>
            <w:tcW w:w="1408" w:type="dxa"/>
            <w:vMerge/>
            <w:shd w:val="clear" w:color="auto" w:fill="FFFFFF"/>
            <w:vAlign w:val="center"/>
          </w:tcPr>
          <w:p w14:paraId="29CA295F" w14:textId="77777777" w:rsidR="001A2319" w:rsidRPr="002D165C" w:rsidRDefault="001A2319" w:rsidP="00DE57AF">
            <w:pPr>
              <w:jc w:val="center"/>
              <w:rPr>
                <w:rFonts w:cs="B Nazanin"/>
                <w:sz w:val="20"/>
                <w:szCs w:val="20"/>
                <w:lang w:bidi="fa-IR"/>
              </w:rPr>
            </w:pPr>
          </w:p>
        </w:tc>
      </w:tr>
      <w:tr w:rsidR="001A2319" w:rsidRPr="002D165C" w14:paraId="35FE83C0" w14:textId="77777777" w:rsidTr="007B372A">
        <w:trPr>
          <w:jc w:val="center"/>
        </w:trPr>
        <w:tc>
          <w:tcPr>
            <w:tcW w:w="7655" w:type="dxa"/>
            <w:tcBorders>
              <w:top w:val="nil"/>
              <w:bottom w:val="nil"/>
            </w:tcBorders>
            <w:shd w:val="clear" w:color="auto" w:fill="FFFFFF"/>
            <w:vAlign w:val="center"/>
          </w:tcPr>
          <w:p w14:paraId="202BDDC2" w14:textId="77777777" w:rsidR="001A2319" w:rsidRPr="002D165C" w:rsidRDefault="001A2319" w:rsidP="007B372A">
            <w:pPr>
              <w:pStyle w:val="ListParagraph"/>
              <w:numPr>
                <w:ilvl w:val="0"/>
                <w:numId w:val="33"/>
              </w:numPr>
              <w:bidi/>
              <w:ind w:left="171" w:hanging="171"/>
              <w:rPr>
                <w:rFonts w:cs="B Nazanin"/>
                <w:sz w:val="16"/>
                <w:szCs w:val="16"/>
                <w:rtl/>
              </w:rPr>
            </w:pPr>
            <w:r w:rsidRPr="002D165C">
              <w:rPr>
                <w:rFonts w:cs="B Nazanin" w:hint="cs"/>
                <w:sz w:val="16"/>
                <w:szCs w:val="16"/>
                <w:rtl/>
              </w:rPr>
              <w:t>ايجاد ترك در محل اتصال سيستم نگهدارنده به محفظه و تشكيل مفاصل پلاستيك</w:t>
            </w:r>
          </w:p>
        </w:tc>
        <w:tc>
          <w:tcPr>
            <w:tcW w:w="1408" w:type="dxa"/>
            <w:vMerge/>
            <w:shd w:val="clear" w:color="auto" w:fill="FFFFFF"/>
            <w:vAlign w:val="center"/>
          </w:tcPr>
          <w:p w14:paraId="4DE71ADE" w14:textId="77777777" w:rsidR="001A2319" w:rsidRPr="002D165C" w:rsidRDefault="001A2319" w:rsidP="00DE57AF">
            <w:pPr>
              <w:jc w:val="center"/>
              <w:rPr>
                <w:rFonts w:cs="B Nazanin"/>
                <w:sz w:val="20"/>
                <w:szCs w:val="20"/>
                <w:lang w:bidi="fa-IR"/>
              </w:rPr>
            </w:pPr>
          </w:p>
        </w:tc>
      </w:tr>
      <w:tr w:rsidR="001A2319" w:rsidRPr="002D165C" w14:paraId="07617394" w14:textId="77777777" w:rsidTr="007B372A">
        <w:trPr>
          <w:jc w:val="center"/>
        </w:trPr>
        <w:tc>
          <w:tcPr>
            <w:tcW w:w="7655" w:type="dxa"/>
            <w:tcBorders>
              <w:top w:val="nil"/>
              <w:bottom w:val="nil"/>
            </w:tcBorders>
            <w:shd w:val="clear" w:color="auto" w:fill="FFFFFF"/>
            <w:vAlign w:val="center"/>
          </w:tcPr>
          <w:p w14:paraId="00113312" w14:textId="77777777" w:rsidR="001A2319" w:rsidRPr="002D165C" w:rsidRDefault="001A2319" w:rsidP="007B372A">
            <w:pPr>
              <w:pStyle w:val="ListParagraph"/>
              <w:numPr>
                <w:ilvl w:val="0"/>
                <w:numId w:val="33"/>
              </w:numPr>
              <w:bidi/>
              <w:ind w:left="171" w:hanging="171"/>
              <w:rPr>
                <w:rFonts w:cs="B Nazanin"/>
                <w:sz w:val="16"/>
                <w:szCs w:val="16"/>
              </w:rPr>
            </w:pPr>
            <w:r w:rsidRPr="002D165C">
              <w:rPr>
                <w:rFonts w:cs="B Nazanin" w:hint="cs"/>
                <w:sz w:val="16"/>
                <w:szCs w:val="16"/>
                <w:rtl/>
              </w:rPr>
              <w:t>ايجاد ترك‌هاي برشي در اتصالات</w:t>
            </w:r>
          </w:p>
        </w:tc>
        <w:tc>
          <w:tcPr>
            <w:tcW w:w="1408" w:type="dxa"/>
            <w:vMerge/>
            <w:shd w:val="clear" w:color="auto" w:fill="FFFFFF"/>
            <w:vAlign w:val="center"/>
          </w:tcPr>
          <w:p w14:paraId="2EE0F69B" w14:textId="77777777" w:rsidR="001A2319" w:rsidRPr="002D165C" w:rsidRDefault="001A2319" w:rsidP="00DE57AF">
            <w:pPr>
              <w:jc w:val="center"/>
              <w:rPr>
                <w:rFonts w:cs="B Nazanin"/>
                <w:sz w:val="20"/>
                <w:szCs w:val="20"/>
                <w:lang w:bidi="fa-IR"/>
              </w:rPr>
            </w:pPr>
          </w:p>
        </w:tc>
      </w:tr>
      <w:tr w:rsidR="001A2319" w:rsidRPr="002D165C" w14:paraId="1E4D624C" w14:textId="77777777" w:rsidTr="007B372A">
        <w:trPr>
          <w:jc w:val="center"/>
        </w:trPr>
        <w:tc>
          <w:tcPr>
            <w:tcW w:w="7655" w:type="dxa"/>
            <w:tcBorders>
              <w:top w:val="nil"/>
              <w:bottom w:val="nil"/>
            </w:tcBorders>
            <w:shd w:val="clear" w:color="auto" w:fill="FFFFFF"/>
            <w:vAlign w:val="center"/>
          </w:tcPr>
          <w:p w14:paraId="409B98A8" w14:textId="77777777" w:rsidR="001A2319" w:rsidRPr="002D165C" w:rsidRDefault="001A2319" w:rsidP="007B372A">
            <w:pPr>
              <w:pStyle w:val="ListParagraph"/>
              <w:numPr>
                <w:ilvl w:val="0"/>
                <w:numId w:val="33"/>
              </w:numPr>
              <w:bidi/>
              <w:ind w:left="171" w:hanging="171"/>
              <w:rPr>
                <w:rFonts w:cs="B Nazanin"/>
                <w:sz w:val="16"/>
                <w:szCs w:val="16"/>
                <w:rtl/>
              </w:rPr>
            </w:pPr>
            <w:r w:rsidRPr="002D165C">
              <w:rPr>
                <w:rFonts w:cs="B Nazanin" w:hint="cs"/>
                <w:sz w:val="16"/>
                <w:szCs w:val="16"/>
                <w:rtl/>
              </w:rPr>
              <w:t>از بين رفتن پوشش بتن روي آرماتور‌ها در محل اتصالات</w:t>
            </w:r>
          </w:p>
        </w:tc>
        <w:tc>
          <w:tcPr>
            <w:tcW w:w="1408" w:type="dxa"/>
            <w:vMerge/>
            <w:shd w:val="clear" w:color="auto" w:fill="FFFFFF"/>
            <w:vAlign w:val="center"/>
          </w:tcPr>
          <w:p w14:paraId="2C3C3F19" w14:textId="77777777" w:rsidR="001A2319" w:rsidRPr="002D165C" w:rsidRDefault="001A2319" w:rsidP="00DE57AF">
            <w:pPr>
              <w:jc w:val="center"/>
              <w:rPr>
                <w:rFonts w:cs="B Nazanin"/>
                <w:sz w:val="20"/>
                <w:szCs w:val="20"/>
                <w:lang w:bidi="fa-IR"/>
              </w:rPr>
            </w:pPr>
          </w:p>
        </w:tc>
      </w:tr>
      <w:tr w:rsidR="001A2319" w:rsidRPr="002D165C" w14:paraId="4211E1DD" w14:textId="77777777" w:rsidTr="007B372A">
        <w:trPr>
          <w:jc w:val="center"/>
        </w:trPr>
        <w:tc>
          <w:tcPr>
            <w:tcW w:w="7655" w:type="dxa"/>
            <w:tcBorders>
              <w:top w:val="nil"/>
              <w:bottom w:val="nil"/>
            </w:tcBorders>
            <w:shd w:val="clear" w:color="auto" w:fill="FFFFFF"/>
            <w:vAlign w:val="center"/>
          </w:tcPr>
          <w:p w14:paraId="19C0CAA3" w14:textId="77777777" w:rsidR="001A2319" w:rsidRPr="002D165C" w:rsidRDefault="001A2319" w:rsidP="007B372A">
            <w:pPr>
              <w:pStyle w:val="ListParagraph"/>
              <w:numPr>
                <w:ilvl w:val="0"/>
                <w:numId w:val="33"/>
              </w:numPr>
              <w:bidi/>
              <w:ind w:left="171" w:hanging="171"/>
              <w:rPr>
                <w:rFonts w:cs="B Nazanin"/>
                <w:sz w:val="16"/>
                <w:szCs w:val="16"/>
              </w:rPr>
            </w:pPr>
            <w:proofErr w:type="spellStart"/>
            <w:r w:rsidRPr="002D165C">
              <w:rPr>
                <w:rFonts w:cs="B Nazanin" w:hint="cs"/>
                <w:sz w:val="16"/>
                <w:szCs w:val="16"/>
                <w:rtl/>
                <w:lang w:bidi="fa-IR"/>
              </w:rPr>
              <w:t>فروريزش</w:t>
            </w:r>
            <w:proofErr w:type="spellEnd"/>
            <w:r w:rsidRPr="002D165C">
              <w:rPr>
                <w:rFonts w:cs="B Nazanin" w:hint="cs"/>
                <w:sz w:val="16"/>
                <w:szCs w:val="16"/>
                <w:rtl/>
                <w:lang w:bidi="fa-IR"/>
              </w:rPr>
              <w:t xml:space="preserve"> </w:t>
            </w:r>
            <w:proofErr w:type="spellStart"/>
            <w:r w:rsidRPr="002D165C">
              <w:rPr>
                <w:rFonts w:cs="B Nazanin" w:hint="cs"/>
                <w:sz w:val="16"/>
                <w:szCs w:val="16"/>
                <w:rtl/>
                <w:lang w:bidi="fa-IR"/>
              </w:rPr>
              <w:t>بدليل</w:t>
            </w:r>
            <w:proofErr w:type="spellEnd"/>
            <w:r w:rsidRPr="002D165C">
              <w:rPr>
                <w:rFonts w:cs="B Nazanin" w:hint="cs"/>
                <w:sz w:val="16"/>
                <w:szCs w:val="16"/>
                <w:rtl/>
                <w:lang w:bidi="fa-IR"/>
              </w:rPr>
              <w:t xml:space="preserve"> </w:t>
            </w:r>
            <w:proofErr w:type="spellStart"/>
            <w:r w:rsidRPr="002D165C">
              <w:rPr>
                <w:rFonts w:cs="B Nazanin" w:hint="cs"/>
                <w:sz w:val="16"/>
                <w:szCs w:val="16"/>
                <w:rtl/>
                <w:lang w:bidi="fa-IR"/>
              </w:rPr>
              <w:t>تشكيل</w:t>
            </w:r>
            <w:proofErr w:type="spellEnd"/>
            <w:r w:rsidRPr="002D165C">
              <w:rPr>
                <w:rFonts w:cs="B Nazanin" w:hint="cs"/>
                <w:sz w:val="16"/>
                <w:szCs w:val="16"/>
                <w:rtl/>
                <w:lang w:bidi="fa-IR"/>
              </w:rPr>
              <w:t xml:space="preserve"> مفاصل </w:t>
            </w:r>
            <w:proofErr w:type="spellStart"/>
            <w:r w:rsidRPr="002D165C">
              <w:rPr>
                <w:rFonts w:cs="B Nazanin" w:hint="cs"/>
                <w:sz w:val="16"/>
                <w:szCs w:val="16"/>
                <w:rtl/>
                <w:lang w:bidi="fa-IR"/>
              </w:rPr>
              <w:t>پلاستيك</w:t>
            </w:r>
            <w:proofErr w:type="spellEnd"/>
            <w:r w:rsidRPr="002D165C">
              <w:rPr>
                <w:rFonts w:cs="B Nazanin" w:hint="cs"/>
                <w:sz w:val="16"/>
                <w:szCs w:val="16"/>
                <w:rtl/>
                <w:lang w:bidi="fa-IR"/>
              </w:rPr>
              <w:t xml:space="preserve"> در </w:t>
            </w:r>
            <w:proofErr w:type="spellStart"/>
            <w:r w:rsidRPr="002D165C">
              <w:rPr>
                <w:rFonts w:cs="B Nazanin" w:hint="cs"/>
                <w:sz w:val="16"/>
                <w:szCs w:val="16"/>
                <w:rtl/>
                <w:lang w:bidi="fa-IR"/>
              </w:rPr>
              <w:t>اعضاي</w:t>
            </w:r>
            <w:proofErr w:type="spellEnd"/>
            <w:r w:rsidRPr="002D165C">
              <w:rPr>
                <w:rFonts w:cs="B Nazanin" w:hint="cs"/>
                <w:sz w:val="16"/>
                <w:szCs w:val="16"/>
                <w:rtl/>
                <w:lang w:bidi="fa-IR"/>
              </w:rPr>
              <w:t xml:space="preserve"> </w:t>
            </w:r>
            <w:proofErr w:type="spellStart"/>
            <w:r w:rsidRPr="002D165C">
              <w:rPr>
                <w:rFonts w:cs="B Nazanin" w:hint="cs"/>
                <w:sz w:val="16"/>
                <w:szCs w:val="16"/>
                <w:rtl/>
                <w:lang w:bidi="fa-IR"/>
              </w:rPr>
              <w:t>تيرها</w:t>
            </w:r>
            <w:proofErr w:type="spellEnd"/>
            <w:r w:rsidRPr="002D165C">
              <w:rPr>
                <w:rFonts w:cs="B Nazanin" w:hint="cs"/>
                <w:sz w:val="16"/>
                <w:szCs w:val="16"/>
                <w:rtl/>
                <w:lang w:bidi="fa-IR"/>
              </w:rPr>
              <w:t xml:space="preserve">، ستونها و اتصالات و </w:t>
            </w:r>
            <w:proofErr w:type="spellStart"/>
            <w:r w:rsidRPr="002D165C">
              <w:rPr>
                <w:rFonts w:cs="B Nazanin" w:hint="cs"/>
                <w:sz w:val="16"/>
                <w:szCs w:val="16"/>
                <w:rtl/>
                <w:lang w:bidi="fa-IR"/>
              </w:rPr>
              <w:t>مكانيزم</w:t>
            </w:r>
            <w:proofErr w:type="spellEnd"/>
            <w:r w:rsidRPr="002D165C">
              <w:rPr>
                <w:rFonts w:cs="B Nazanin" w:hint="cs"/>
                <w:sz w:val="16"/>
                <w:szCs w:val="16"/>
                <w:rtl/>
                <w:lang w:bidi="fa-IR"/>
              </w:rPr>
              <w:t xml:space="preserve"> شدن </w:t>
            </w:r>
          </w:p>
        </w:tc>
        <w:tc>
          <w:tcPr>
            <w:tcW w:w="1408" w:type="dxa"/>
            <w:vMerge/>
            <w:shd w:val="clear" w:color="auto" w:fill="FFFFFF"/>
            <w:vAlign w:val="center"/>
          </w:tcPr>
          <w:p w14:paraId="142A9E91" w14:textId="77777777" w:rsidR="001A2319" w:rsidRPr="002D165C" w:rsidRDefault="001A2319" w:rsidP="00DE57AF">
            <w:pPr>
              <w:jc w:val="center"/>
              <w:rPr>
                <w:rFonts w:cs="B Nazanin"/>
                <w:sz w:val="20"/>
                <w:szCs w:val="20"/>
                <w:lang w:bidi="fa-IR"/>
              </w:rPr>
            </w:pPr>
          </w:p>
        </w:tc>
      </w:tr>
      <w:tr w:rsidR="001A2319" w:rsidRPr="002D165C" w14:paraId="19F72D79" w14:textId="77777777" w:rsidTr="007B372A">
        <w:trPr>
          <w:jc w:val="center"/>
        </w:trPr>
        <w:tc>
          <w:tcPr>
            <w:tcW w:w="7655" w:type="dxa"/>
            <w:tcBorders>
              <w:top w:val="nil"/>
            </w:tcBorders>
            <w:shd w:val="clear" w:color="auto" w:fill="FFFFFF"/>
            <w:vAlign w:val="center"/>
          </w:tcPr>
          <w:p w14:paraId="4312B62C" w14:textId="77777777" w:rsidR="001A2319" w:rsidRPr="002D165C" w:rsidRDefault="001A2319" w:rsidP="007B372A">
            <w:pPr>
              <w:pStyle w:val="ListParagraph"/>
              <w:numPr>
                <w:ilvl w:val="0"/>
                <w:numId w:val="33"/>
              </w:numPr>
              <w:bidi/>
              <w:ind w:left="171" w:hanging="171"/>
              <w:rPr>
                <w:rFonts w:cs="B Nazanin"/>
                <w:sz w:val="16"/>
                <w:szCs w:val="16"/>
                <w:rtl/>
                <w:lang w:bidi="fa-IR"/>
              </w:rPr>
            </w:pPr>
            <w:proofErr w:type="spellStart"/>
            <w:r w:rsidRPr="002D165C">
              <w:rPr>
                <w:rFonts w:cs="B Nazanin" w:hint="cs"/>
                <w:sz w:val="16"/>
                <w:szCs w:val="16"/>
                <w:rtl/>
                <w:lang w:bidi="fa-IR"/>
              </w:rPr>
              <w:t>فروريزش</w:t>
            </w:r>
            <w:proofErr w:type="spellEnd"/>
            <w:r w:rsidRPr="002D165C">
              <w:rPr>
                <w:rFonts w:cs="B Nazanin" w:hint="cs"/>
                <w:sz w:val="16"/>
                <w:szCs w:val="16"/>
                <w:rtl/>
                <w:lang w:bidi="fa-IR"/>
              </w:rPr>
              <w:t xml:space="preserve"> </w:t>
            </w:r>
            <w:proofErr w:type="spellStart"/>
            <w:r w:rsidRPr="002D165C">
              <w:rPr>
                <w:rFonts w:cs="B Nazanin" w:hint="cs"/>
                <w:sz w:val="16"/>
                <w:szCs w:val="16"/>
                <w:rtl/>
                <w:lang w:bidi="fa-IR"/>
              </w:rPr>
              <w:t>بدليل</w:t>
            </w:r>
            <w:proofErr w:type="spellEnd"/>
            <w:r w:rsidRPr="002D165C">
              <w:rPr>
                <w:rFonts w:cs="B Nazanin" w:hint="cs"/>
                <w:sz w:val="16"/>
                <w:szCs w:val="16"/>
                <w:rtl/>
                <w:lang w:bidi="fa-IR"/>
              </w:rPr>
              <w:t xml:space="preserve"> </w:t>
            </w:r>
            <w:proofErr w:type="spellStart"/>
            <w:r w:rsidRPr="002D165C">
              <w:rPr>
                <w:rFonts w:cs="B Nazanin" w:hint="cs"/>
                <w:sz w:val="16"/>
                <w:szCs w:val="16"/>
                <w:rtl/>
                <w:lang w:bidi="fa-IR"/>
              </w:rPr>
              <w:t>بزرگنمايي</w:t>
            </w:r>
            <w:proofErr w:type="spellEnd"/>
            <w:r w:rsidRPr="002D165C">
              <w:rPr>
                <w:rFonts w:cs="B Nazanin" w:hint="cs"/>
                <w:sz w:val="16"/>
                <w:szCs w:val="16"/>
                <w:rtl/>
                <w:lang w:bidi="fa-IR"/>
              </w:rPr>
              <w:t xml:space="preserve"> پاسخ </w:t>
            </w:r>
            <w:proofErr w:type="spellStart"/>
            <w:r w:rsidRPr="002D165C">
              <w:rPr>
                <w:rFonts w:cs="B Nazanin" w:hint="cs"/>
                <w:sz w:val="16"/>
                <w:szCs w:val="16"/>
                <w:rtl/>
                <w:lang w:bidi="fa-IR"/>
              </w:rPr>
              <w:t>پيچشي</w:t>
            </w:r>
            <w:proofErr w:type="spellEnd"/>
            <w:r w:rsidRPr="002D165C">
              <w:rPr>
                <w:rFonts w:cs="B Nazanin" w:hint="cs"/>
                <w:sz w:val="16"/>
                <w:szCs w:val="16"/>
                <w:rtl/>
                <w:lang w:bidi="fa-IR"/>
              </w:rPr>
              <w:t xml:space="preserve"> در اثر </w:t>
            </w:r>
            <w:proofErr w:type="spellStart"/>
            <w:r w:rsidRPr="002D165C">
              <w:rPr>
                <w:rFonts w:cs="B Nazanin" w:hint="cs"/>
                <w:sz w:val="16"/>
                <w:szCs w:val="16"/>
                <w:rtl/>
                <w:lang w:bidi="fa-IR"/>
              </w:rPr>
              <w:t>بوجود</w:t>
            </w:r>
            <w:proofErr w:type="spellEnd"/>
            <w:r w:rsidRPr="002D165C">
              <w:rPr>
                <w:rFonts w:cs="B Nazanin" w:hint="cs"/>
                <w:sz w:val="16"/>
                <w:szCs w:val="16"/>
                <w:rtl/>
                <w:lang w:bidi="fa-IR"/>
              </w:rPr>
              <w:t xml:space="preserve"> آمدن خروج از </w:t>
            </w:r>
            <w:proofErr w:type="spellStart"/>
            <w:r w:rsidRPr="002D165C">
              <w:rPr>
                <w:rFonts w:cs="B Nazanin" w:hint="cs"/>
                <w:sz w:val="16"/>
                <w:szCs w:val="16"/>
                <w:rtl/>
                <w:lang w:bidi="fa-IR"/>
              </w:rPr>
              <w:t>مركزيتهاي</w:t>
            </w:r>
            <w:proofErr w:type="spellEnd"/>
            <w:r w:rsidRPr="002D165C">
              <w:rPr>
                <w:rFonts w:cs="B Nazanin" w:hint="cs"/>
                <w:sz w:val="16"/>
                <w:szCs w:val="16"/>
                <w:rtl/>
                <w:lang w:bidi="fa-IR"/>
              </w:rPr>
              <w:t xml:space="preserve"> </w:t>
            </w:r>
            <w:proofErr w:type="spellStart"/>
            <w:r w:rsidRPr="002D165C">
              <w:rPr>
                <w:rFonts w:cs="B Nazanin" w:hint="cs"/>
                <w:sz w:val="16"/>
                <w:szCs w:val="16"/>
                <w:rtl/>
                <w:lang w:bidi="fa-IR"/>
              </w:rPr>
              <w:t>اتفاقي</w:t>
            </w:r>
            <w:proofErr w:type="spellEnd"/>
          </w:p>
        </w:tc>
        <w:tc>
          <w:tcPr>
            <w:tcW w:w="1408" w:type="dxa"/>
            <w:vMerge/>
            <w:shd w:val="clear" w:color="auto" w:fill="FFFFFF"/>
            <w:vAlign w:val="center"/>
          </w:tcPr>
          <w:p w14:paraId="3FE39C7D" w14:textId="77777777" w:rsidR="001A2319" w:rsidRPr="002D165C" w:rsidRDefault="001A2319" w:rsidP="00DE57AF">
            <w:pPr>
              <w:jc w:val="center"/>
              <w:rPr>
                <w:rFonts w:cs="B Nazanin"/>
                <w:sz w:val="20"/>
                <w:szCs w:val="20"/>
                <w:lang w:bidi="fa-IR"/>
              </w:rPr>
            </w:pPr>
          </w:p>
        </w:tc>
      </w:tr>
      <w:tr w:rsidR="00C65AB2" w:rsidRPr="002D165C" w14:paraId="40933A89" w14:textId="77777777" w:rsidTr="007B372A">
        <w:trPr>
          <w:jc w:val="center"/>
        </w:trPr>
        <w:tc>
          <w:tcPr>
            <w:tcW w:w="7655" w:type="dxa"/>
            <w:shd w:val="clear" w:color="auto" w:fill="FFFFFF"/>
            <w:vAlign w:val="center"/>
          </w:tcPr>
          <w:p w14:paraId="3A982811" w14:textId="77777777" w:rsidR="00C65AB2" w:rsidRPr="002D165C" w:rsidRDefault="00C65AB2" w:rsidP="007B372A">
            <w:pPr>
              <w:pStyle w:val="ListParagraph"/>
              <w:numPr>
                <w:ilvl w:val="0"/>
                <w:numId w:val="33"/>
              </w:numPr>
              <w:bidi/>
              <w:ind w:left="171" w:hanging="171"/>
              <w:rPr>
                <w:rFonts w:cs="B Nazanin"/>
                <w:sz w:val="16"/>
                <w:szCs w:val="16"/>
                <w:lang w:bidi="fa-IR"/>
              </w:rPr>
            </w:pPr>
            <w:r w:rsidRPr="002D165C">
              <w:rPr>
                <w:rFonts w:cs="B Nazanin" w:hint="cs"/>
                <w:sz w:val="16"/>
                <w:szCs w:val="16"/>
                <w:rtl/>
              </w:rPr>
              <w:t>شكست خمشي-كششي</w:t>
            </w:r>
            <w:r w:rsidRPr="002D165C">
              <w:rPr>
                <w:rFonts w:cs="B Nazanin" w:hint="cs"/>
                <w:sz w:val="16"/>
                <w:szCs w:val="16"/>
                <w:rtl/>
                <w:lang w:bidi="fa-IR"/>
              </w:rPr>
              <w:t xml:space="preserve"> </w:t>
            </w:r>
          </w:p>
          <w:p w14:paraId="7A45D4FC" w14:textId="77777777" w:rsidR="00C65AB2" w:rsidRPr="002D165C" w:rsidRDefault="00C65AB2" w:rsidP="007B372A">
            <w:pPr>
              <w:bidi/>
              <w:ind w:left="171"/>
              <w:jc w:val="both"/>
              <w:rPr>
                <w:rFonts w:cs="B Nazanin"/>
                <w:sz w:val="16"/>
                <w:szCs w:val="16"/>
                <w:rtl/>
                <w:lang w:bidi="fa-IR"/>
              </w:rPr>
            </w:pPr>
            <w:proofErr w:type="spellStart"/>
            <w:r w:rsidRPr="002D165C">
              <w:rPr>
                <w:rFonts w:cs="B Nazanin" w:hint="cs"/>
                <w:sz w:val="16"/>
                <w:szCs w:val="16"/>
                <w:rtl/>
                <w:lang w:bidi="fa-IR"/>
              </w:rPr>
              <w:t>ترك‌هاي</w:t>
            </w:r>
            <w:proofErr w:type="spellEnd"/>
            <w:r w:rsidRPr="002D165C">
              <w:rPr>
                <w:rFonts w:cs="B Nazanin" w:hint="cs"/>
                <w:sz w:val="16"/>
                <w:szCs w:val="16"/>
                <w:rtl/>
                <w:lang w:bidi="fa-IR"/>
              </w:rPr>
              <w:t xml:space="preserve"> </w:t>
            </w:r>
            <w:proofErr w:type="spellStart"/>
            <w:r w:rsidRPr="002D165C">
              <w:rPr>
                <w:rFonts w:cs="B Nazanin" w:hint="cs"/>
                <w:sz w:val="16"/>
                <w:szCs w:val="16"/>
                <w:rtl/>
                <w:lang w:bidi="fa-IR"/>
              </w:rPr>
              <w:t>محيطي</w:t>
            </w:r>
            <w:proofErr w:type="spellEnd"/>
            <w:r w:rsidRPr="002D165C">
              <w:rPr>
                <w:rFonts w:cs="B Nazanin" w:hint="cs"/>
                <w:sz w:val="16"/>
                <w:szCs w:val="16"/>
                <w:rtl/>
                <w:lang w:bidi="fa-IR"/>
              </w:rPr>
              <w:t xml:space="preserve"> </w:t>
            </w:r>
            <w:proofErr w:type="spellStart"/>
            <w:r w:rsidRPr="002D165C">
              <w:rPr>
                <w:rFonts w:cs="B Nazanin" w:hint="cs"/>
                <w:sz w:val="16"/>
                <w:szCs w:val="16"/>
                <w:rtl/>
                <w:lang w:bidi="fa-IR"/>
              </w:rPr>
              <w:t>افقي</w:t>
            </w:r>
            <w:proofErr w:type="spellEnd"/>
            <w:r w:rsidRPr="002D165C">
              <w:rPr>
                <w:rFonts w:cs="B Nazanin" w:hint="cs"/>
                <w:sz w:val="16"/>
                <w:szCs w:val="16"/>
                <w:rtl/>
                <w:lang w:bidi="fa-IR"/>
              </w:rPr>
              <w:t xml:space="preserve"> </w:t>
            </w:r>
            <w:proofErr w:type="spellStart"/>
            <w:r w:rsidRPr="002D165C">
              <w:rPr>
                <w:rFonts w:cs="B Nazanin" w:hint="cs"/>
                <w:sz w:val="16"/>
                <w:szCs w:val="16"/>
                <w:rtl/>
                <w:lang w:bidi="fa-IR"/>
              </w:rPr>
              <w:t>كه</w:t>
            </w:r>
            <w:proofErr w:type="spellEnd"/>
            <w:r w:rsidRPr="002D165C">
              <w:rPr>
                <w:rFonts w:cs="B Nazanin" w:hint="cs"/>
                <w:sz w:val="16"/>
                <w:szCs w:val="16"/>
                <w:rtl/>
                <w:lang w:bidi="fa-IR"/>
              </w:rPr>
              <w:t xml:space="preserve"> در اثر لنگر </w:t>
            </w:r>
            <w:proofErr w:type="spellStart"/>
            <w:r w:rsidRPr="002D165C">
              <w:rPr>
                <w:rFonts w:cs="B Nazanin" w:hint="cs"/>
                <w:sz w:val="16"/>
                <w:szCs w:val="16"/>
                <w:rtl/>
                <w:lang w:bidi="fa-IR"/>
              </w:rPr>
              <w:t>خمشي</w:t>
            </w:r>
            <w:proofErr w:type="spellEnd"/>
            <w:r w:rsidRPr="002D165C">
              <w:rPr>
                <w:rFonts w:cs="B Nazanin" w:hint="cs"/>
                <w:sz w:val="16"/>
                <w:szCs w:val="16"/>
                <w:rtl/>
                <w:lang w:bidi="fa-IR"/>
              </w:rPr>
              <w:t xml:space="preserve"> در </w:t>
            </w:r>
            <w:proofErr w:type="spellStart"/>
            <w:r w:rsidRPr="002D165C">
              <w:rPr>
                <w:rFonts w:cs="B Nazanin" w:hint="cs"/>
                <w:sz w:val="16"/>
                <w:szCs w:val="16"/>
                <w:rtl/>
                <w:lang w:bidi="fa-IR"/>
              </w:rPr>
              <w:t>مقاطعي</w:t>
            </w:r>
            <w:proofErr w:type="spellEnd"/>
            <w:r w:rsidRPr="002D165C">
              <w:rPr>
                <w:rFonts w:cs="B Nazanin" w:hint="cs"/>
                <w:sz w:val="16"/>
                <w:szCs w:val="16"/>
                <w:rtl/>
                <w:lang w:bidi="fa-IR"/>
              </w:rPr>
              <w:t xml:space="preserve"> از پايه </w:t>
            </w:r>
            <w:proofErr w:type="spellStart"/>
            <w:r w:rsidRPr="002D165C">
              <w:rPr>
                <w:rFonts w:cs="B Nazanin" w:hint="cs"/>
                <w:sz w:val="16"/>
                <w:szCs w:val="16"/>
                <w:rtl/>
                <w:lang w:bidi="fa-IR"/>
              </w:rPr>
              <w:t>كه</w:t>
            </w:r>
            <w:proofErr w:type="spellEnd"/>
            <w:r w:rsidRPr="002D165C">
              <w:rPr>
                <w:rFonts w:cs="B Nazanin" w:hint="cs"/>
                <w:sz w:val="16"/>
                <w:szCs w:val="16"/>
                <w:rtl/>
                <w:lang w:bidi="fa-IR"/>
              </w:rPr>
              <w:t xml:space="preserve"> به </w:t>
            </w:r>
            <w:proofErr w:type="spellStart"/>
            <w:r w:rsidRPr="002D165C">
              <w:rPr>
                <w:rFonts w:cs="B Nazanin" w:hint="cs"/>
                <w:sz w:val="16"/>
                <w:szCs w:val="16"/>
                <w:rtl/>
                <w:lang w:bidi="fa-IR"/>
              </w:rPr>
              <w:t>پي</w:t>
            </w:r>
            <w:proofErr w:type="spellEnd"/>
            <w:r w:rsidRPr="002D165C">
              <w:rPr>
                <w:rFonts w:cs="B Nazanin" w:hint="cs"/>
                <w:sz w:val="16"/>
                <w:szCs w:val="16"/>
                <w:rtl/>
                <w:lang w:bidi="fa-IR"/>
              </w:rPr>
              <w:t xml:space="preserve"> </w:t>
            </w:r>
            <w:proofErr w:type="spellStart"/>
            <w:r w:rsidRPr="002D165C">
              <w:rPr>
                <w:rFonts w:cs="B Nazanin" w:hint="cs"/>
                <w:sz w:val="16"/>
                <w:szCs w:val="16"/>
                <w:rtl/>
                <w:lang w:bidi="fa-IR"/>
              </w:rPr>
              <w:t>نزديك‌تر</w:t>
            </w:r>
            <w:proofErr w:type="spellEnd"/>
            <w:r w:rsidRPr="002D165C">
              <w:rPr>
                <w:rFonts w:cs="B Nazanin" w:hint="cs"/>
                <w:sz w:val="16"/>
                <w:szCs w:val="16"/>
                <w:rtl/>
                <w:lang w:bidi="fa-IR"/>
              </w:rPr>
              <w:t xml:space="preserve"> است و لنگر </w:t>
            </w:r>
            <w:proofErr w:type="spellStart"/>
            <w:r w:rsidRPr="002D165C">
              <w:rPr>
                <w:rFonts w:cs="B Nazanin" w:hint="cs"/>
                <w:sz w:val="16"/>
                <w:szCs w:val="16"/>
                <w:rtl/>
                <w:lang w:bidi="fa-IR"/>
              </w:rPr>
              <w:t>خمشي</w:t>
            </w:r>
            <w:proofErr w:type="spellEnd"/>
            <w:r w:rsidRPr="002D165C">
              <w:rPr>
                <w:rFonts w:cs="B Nazanin" w:hint="cs"/>
                <w:sz w:val="16"/>
                <w:szCs w:val="16"/>
                <w:rtl/>
                <w:lang w:bidi="fa-IR"/>
              </w:rPr>
              <w:t xml:space="preserve"> در آنها </w:t>
            </w:r>
            <w:proofErr w:type="spellStart"/>
            <w:r w:rsidRPr="002D165C">
              <w:rPr>
                <w:rFonts w:cs="B Nazanin" w:hint="cs"/>
                <w:sz w:val="16"/>
                <w:szCs w:val="16"/>
                <w:rtl/>
                <w:lang w:bidi="fa-IR"/>
              </w:rPr>
              <w:t>بيشتر</w:t>
            </w:r>
            <w:proofErr w:type="spellEnd"/>
            <w:r w:rsidRPr="002D165C">
              <w:rPr>
                <w:rFonts w:cs="B Nazanin" w:hint="cs"/>
                <w:sz w:val="16"/>
                <w:szCs w:val="16"/>
                <w:rtl/>
                <w:lang w:bidi="fa-IR"/>
              </w:rPr>
              <w:t xml:space="preserve"> </w:t>
            </w:r>
            <w:proofErr w:type="spellStart"/>
            <w:r w:rsidRPr="002D165C">
              <w:rPr>
                <w:rFonts w:cs="B Nazanin" w:hint="cs"/>
                <w:sz w:val="16"/>
                <w:szCs w:val="16"/>
                <w:rtl/>
                <w:lang w:bidi="fa-IR"/>
              </w:rPr>
              <w:t>ديده</w:t>
            </w:r>
            <w:proofErr w:type="spellEnd"/>
            <w:r w:rsidRPr="002D165C">
              <w:rPr>
                <w:rFonts w:cs="B Nazanin" w:hint="cs"/>
                <w:sz w:val="16"/>
                <w:szCs w:val="16"/>
                <w:rtl/>
                <w:lang w:bidi="fa-IR"/>
              </w:rPr>
              <w:t xml:space="preserve"> </w:t>
            </w:r>
            <w:proofErr w:type="spellStart"/>
            <w:r w:rsidRPr="002D165C">
              <w:rPr>
                <w:rFonts w:cs="B Nazanin" w:hint="cs"/>
                <w:sz w:val="16"/>
                <w:szCs w:val="16"/>
                <w:rtl/>
                <w:lang w:bidi="fa-IR"/>
              </w:rPr>
              <w:t>مي‌شوند</w:t>
            </w:r>
            <w:proofErr w:type="spellEnd"/>
            <w:r w:rsidRPr="002D165C">
              <w:rPr>
                <w:rFonts w:cs="B Nazanin" w:hint="cs"/>
                <w:sz w:val="16"/>
                <w:szCs w:val="16"/>
                <w:rtl/>
                <w:lang w:bidi="fa-IR"/>
              </w:rPr>
              <w:t xml:space="preserve">. بطور </w:t>
            </w:r>
            <w:proofErr w:type="spellStart"/>
            <w:r w:rsidRPr="002D165C">
              <w:rPr>
                <w:rFonts w:cs="B Nazanin" w:hint="cs"/>
                <w:sz w:val="16"/>
                <w:szCs w:val="16"/>
                <w:rtl/>
                <w:lang w:bidi="fa-IR"/>
              </w:rPr>
              <w:t>كلي</w:t>
            </w:r>
            <w:proofErr w:type="spellEnd"/>
            <w:r w:rsidRPr="002D165C">
              <w:rPr>
                <w:rFonts w:cs="B Nazanin" w:hint="cs"/>
                <w:sz w:val="16"/>
                <w:szCs w:val="16"/>
                <w:rtl/>
                <w:lang w:bidi="fa-IR"/>
              </w:rPr>
              <w:t xml:space="preserve"> در </w:t>
            </w:r>
            <w:proofErr w:type="spellStart"/>
            <w:r w:rsidRPr="002D165C">
              <w:rPr>
                <w:rFonts w:cs="B Nazanin" w:hint="cs"/>
                <w:sz w:val="16"/>
                <w:szCs w:val="16"/>
                <w:rtl/>
                <w:lang w:bidi="fa-IR"/>
              </w:rPr>
              <w:t>مصالحي</w:t>
            </w:r>
            <w:proofErr w:type="spellEnd"/>
            <w:r w:rsidRPr="002D165C">
              <w:rPr>
                <w:rFonts w:cs="B Nazanin" w:hint="cs"/>
                <w:sz w:val="16"/>
                <w:szCs w:val="16"/>
                <w:rtl/>
                <w:lang w:bidi="fa-IR"/>
              </w:rPr>
              <w:t xml:space="preserve"> </w:t>
            </w:r>
            <w:proofErr w:type="spellStart"/>
            <w:r w:rsidRPr="002D165C">
              <w:rPr>
                <w:rFonts w:cs="B Nazanin" w:hint="cs"/>
                <w:sz w:val="16"/>
                <w:szCs w:val="16"/>
                <w:rtl/>
                <w:lang w:bidi="fa-IR"/>
              </w:rPr>
              <w:t>كه</w:t>
            </w:r>
            <w:proofErr w:type="spellEnd"/>
            <w:r w:rsidRPr="002D165C">
              <w:rPr>
                <w:rFonts w:cs="B Nazanin" w:hint="cs"/>
                <w:sz w:val="16"/>
                <w:szCs w:val="16"/>
                <w:rtl/>
                <w:lang w:bidi="fa-IR"/>
              </w:rPr>
              <w:t xml:space="preserve"> مقاومت </w:t>
            </w:r>
            <w:proofErr w:type="spellStart"/>
            <w:r w:rsidRPr="002D165C">
              <w:rPr>
                <w:rFonts w:cs="B Nazanin" w:hint="cs"/>
                <w:sz w:val="16"/>
                <w:szCs w:val="16"/>
                <w:rtl/>
                <w:lang w:bidi="fa-IR"/>
              </w:rPr>
              <w:t>كششي</w:t>
            </w:r>
            <w:proofErr w:type="spellEnd"/>
            <w:r w:rsidRPr="002D165C">
              <w:rPr>
                <w:rFonts w:cs="B Nazanin" w:hint="cs"/>
                <w:sz w:val="16"/>
                <w:szCs w:val="16"/>
                <w:rtl/>
                <w:lang w:bidi="fa-IR"/>
              </w:rPr>
              <w:t xml:space="preserve"> </w:t>
            </w:r>
            <w:proofErr w:type="spellStart"/>
            <w:r w:rsidRPr="002D165C">
              <w:rPr>
                <w:rFonts w:cs="B Nazanin" w:hint="cs"/>
                <w:sz w:val="16"/>
                <w:szCs w:val="16"/>
                <w:rtl/>
                <w:lang w:bidi="fa-IR"/>
              </w:rPr>
              <w:t>كمي</w:t>
            </w:r>
            <w:proofErr w:type="spellEnd"/>
            <w:r w:rsidRPr="002D165C">
              <w:rPr>
                <w:rFonts w:cs="B Nazanin" w:hint="cs"/>
                <w:sz w:val="16"/>
                <w:szCs w:val="16"/>
                <w:rtl/>
                <w:lang w:bidi="fa-IR"/>
              </w:rPr>
              <w:t xml:space="preserve"> دارند (مانند بتن) </w:t>
            </w:r>
            <w:proofErr w:type="spellStart"/>
            <w:r w:rsidRPr="002D165C">
              <w:rPr>
                <w:rFonts w:cs="B Nazanin" w:hint="cs"/>
                <w:sz w:val="16"/>
                <w:szCs w:val="16"/>
                <w:rtl/>
                <w:lang w:bidi="fa-IR"/>
              </w:rPr>
              <w:t>ترك‌هاي</w:t>
            </w:r>
            <w:proofErr w:type="spellEnd"/>
            <w:r w:rsidRPr="002D165C">
              <w:rPr>
                <w:rFonts w:cs="B Nazanin" w:hint="cs"/>
                <w:sz w:val="16"/>
                <w:szCs w:val="16"/>
                <w:rtl/>
                <w:lang w:bidi="fa-IR"/>
              </w:rPr>
              <w:t xml:space="preserve"> </w:t>
            </w:r>
            <w:proofErr w:type="spellStart"/>
            <w:r w:rsidRPr="002D165C">
              <w:rPr>
                <w:rFonts w:cs="B Nazanin" w:hint="cs"/>
                <w:sz w:val="16"/>
                <w:szCs w:val="16"/>
                <w:rtl/>
                <w:lang w:bidi="fa-IR"/>
              </w:rPr>
              <w:t>خمشي</w:t>
            </w:r>
            <w:proofErr w:type="spellEnd"/>
            <w:r w:rsidRPr="002D165C">
              <w:rPr>
                <w:rFonts w:cs="B Nazanin" w:hint="cs"/>
                <w:sz w:val="16"/>
                <w:szCs w:val="16"/>
                <w:rtl/>
                <w:lang w:bidi="fa-IR"/>
              </w:rPr>
              <w:t xml:space="preserve"> </w:t>
            </w:r>
            <w:proofErr w:type="spellStart"/>
            <w:r w:rsidRPr="002D165C">
              <w:rPr>
                <w:rFonts w:cs="B Nazanin" w:hint="cs"/>
                <w:sz w:val="16"/>
                <w:szCs w:val="16"/>
                <w:rtl/>
                <w:lang w:bidi="fa-IR"/>
              </w:rPr>
              <w:t>بدليل</w:t>
            </w:r>
            <w:proofErr w:type="spellEnd"/>
            <w:r w:rsidRPr="002D165C">
              <w:rPr>
                <w:rFonts w:cs="B Nazanin" w:hint="cs"/>
                <w:sz w:val="16"/>
                <w:szCs w:val="16"/>
                <w:rtl/>
                <w:lang w:bidi="fa-IR"/>
              </w:rPr>
              <w:t xml:space="preserve"> </w:t>
            </w:r>
            <w:proofErr w:type="spellStart"/>
            <w:r w:rsidRPr="002D165C">
              <w:rPr>
                <w:rFonts w:cs="B Nazanin" w:hint="cs"/>
                <w:sz w:val="16"/>
                <w:szCs w:val="16"/>
                <w:rtl/>
                <w:lang w:bidi="fa-IR"/>
              </w:rPr>
              <w:t>تركيب</w:t>
            </w:r>
            <w:proofErr w:type="spellEnd"/>
            <w:r w:rsidRPr="002D165C">
              <w:rPr>
                <w:rFonts w:cs="B Nazanin" w:hint="cs"/>
                <w:sz w:val="16"/>
                <w:szCs w:val="16"/>
                <w:rtl/>
                <w:lang w:bidi="fa-IR"/>
              </w:rPr>
              <w:t xml:space="preserve"> </w:t>
            </w:r>
            <w:proofErr w:type="spellStart"/>
            <w:r w:rsidRPr="002D165C">
              <w:rPr>
                <w:rFonts w:cs="B Nazanin" w:hint="cs"/>
                <w:sz w:val="16"/>
                <w:szCs w:val="16"/>
                <w:rtl/>
                <w:lang w:bidi="fa-IR"/>
              </w:rPr>
              <w:t>تنش‌هاي</w:t>
            </w:r>
            <w:proofErr w:type="spellEnd"/>
            <w:r w:rsidRPr="002D165C">
              <w:rPr>
                <w:rFonts w:cs="B Nazanin" w:hint="cs"/>
                <w:sz w:val="16"/>
                <w:szCs w:val="16"/>
                <w:rtl/>
                <w:lang w:bidi="fa-IR"/>
              </w:rPr>
              <w:t xml:space="preserve"> </w:t>
            </w:r>
            <w:proofErr w:type="spellStart"/>
            <w:r w:rsidRPr="002D165C">
              <w:rPr>
                <w:rFonts w:cs="B Nazanin" w:hint="cs"/>
                <w:sz w:val="16"/>
                <w:szCs w:val="16"/>
                <w:rtl/>
                <w:lang w:bidi="fa-IR"/>
              </w:rPr>
              <w:t>خمشي</w:t>
            </w:r>
            <w:proofErr w:type="spellEnd"/>
            <w:r w:rsidRPr="002D165C">
              <w:rPr>
                <w:rFonts w:cs="B Nazanin" w:hint="cs"/>
                <w:sz w:val="16"/>
                <w:szCs w:val="16"/>
                <w:rtl/>
                <w:lang w:bidi="fa-IR"/>
              </w:rPr>
              <w:t xml:space="preserve"> و </w:t>
            </w:r>
            <w:proofErr w:type="spellStart"/>
            <w:r w:rsidRPr="002D165C">
              <w:rPr>
                <w:rFonts w:cs="B Nazanin" w:hint="cs"/>
                <w:sz w:val="16"/>
                <w:szCs w:val="16"/>
                <w:rtl/>
                <w:lang w:bidi="fa-IR"/>
              </w:rPr>
              <w:t>تنش‌هاي</w:t>
            </w:r>
            <w:proofErr w:type="spellEnd"/>
            <w:r w:rsidRPr="002D165C">
              <w:rPr>
                <w:rFonts w:cs="B Nazanin" w:hint="cs"/>
                <w:sz w:val="16"/>
                <w:szCs w:val="16"/>
                <w:rtl/>
                <w:lang w:bidi="fa-IR"/>
              </w:rPr>
              <w:t xml:space="preserve"> </w:t>
            </w:r>
            <w:proofErr w:type="spellStart"/>
            <w:r w:rsidRPr="002D165C">
              <w:rPr>
                <w:rFonts w:cs="B Nazanin" w:hint="cs"/>
                <w:sz w:val="16"/>
                <w:szCs w:val="16"/>
                <w:rtl/>
                <w:lang w:bidi="fa-IR"/>
              </w:rPr>
              <w:t>برشي</w:t>
            </w:r>
            <w:proofErr w:type="spellEnd"/>
            <w:r w:rsidRPr="002D165C">
              <w:rPr>
                <w:rFonts w:cs="B Nazanin" w:hint="cs"/>
                <w:sz w:val="16"/>
                <w:szCs w:val="16"/>
                <w:rtl/>
                <w:lang w:bidi="fa-IR"/>
              </w:rPr>
              <w:t xml:space="preserve"> به صورت </w:t>
            </w:r>
            <w:proofErr w:type="spellStart"/>
            <w:r w:rsidRPr="002D165C">
              <w:rPr>
                <w:rFonts w:cs="B Nazanin" w:hint="cs"/>
                <w:sz w:val="16"/>
                <w:szCs w:val="16"/>
                <w:rtl/>
                <w:lang w:bidi="fa-IR"/>
              </w:rPr>
              <w:t>قطري</w:t>
            </w:r>
            <w:proofErr w:type="spellEnd"/>
            <w:r w:rsidRPr="002D165C">
              <w:rPr>
                <w:rFonts w:cs="B Nazanin" w:hint="cs"/>
                <w:sz w:val="16"/>
                <w:szCs w:val="16"/>
                <w:rtl/>
                <w:lang w:bidi="fa-IR"/>
              </w:rPr>
              <w:t xml:space="preserve"> </w:t>
            </w:r>
            <w:proofErr w:type="spellStart"/>
            <w:r w:rsidRPr="002D165C">
              <w:rPr>
                <w:rFonts w:cs="B Nazanin" w:hint="cs"/>
                <w:sz w:val="16"/>
                <w:szCs w:val="16"/>
                <w:rtl/>
                <w:lang w:bidi="fa-IR"/>
              </w:rPr>
              <w:t>ديده</w:t>
            </w:r>
            <w:proofErr w:type="spellEnd"/>
            <w:r w:rsidRPr="002D165C">
              <w:rPr>
                <w:rFonts w:cs="B Nazanin" w:hint="cs"/>
                <w:sz w:val="16"/>
                <w:szCs w:val="16"/>
                <w:rtl/>
                <w:lang w:bidi="fa-IR"/>
              </w:rPr>
              <w:t xml:space="preserve"> </w:t>
            </w:r>
            <w:proofErr w:type="spellStart"/>
            <w:r w:rsidRPr="002D165C">
              <w:rPr>
                <w:rFonts w:cs="B Nazanin" w:hint="cs"/>
                <w:sz w:val="16"/>
                <w:szCs w:val="16"/>
                <w:rtl/>
                <w:lang w:bidi="fa-IR"/>
              </w:rPr>
              <w:t>مي‌شوند</w:t>
            </w:r>
            <w:proofErr w:type="spellEnd"/>
            <w:r w:rsidRPr="002D165C">
              <w:rPr>
                <w:rFonts w:cs="B Nazanin" w:hint="cs"/>
                <w:sz w:val="16"/>
                <w:szCs w:val="16"/>
                <w:rtl/>
                <w:lang w:bidi="fa-IR"/>
              </w:rPr>
              <w:t xml:space="preserve">. محل تماس بتن تازه و </w:t>
            </w:r>
            <w:proofErr w:type="spellStart"/>
            <w:r w:rsidRPr="002D165C">
              <w:rPr>
                <w:rFonts w:cs="B Nazanin" w:hint="cs"/>
                <w:sz w:val="16"/>
                <w:szCs w:val="16"/>
                <w:rtl/>
                <w:lang w:bidi="fa-IR"/>
              </w:rPr>
              <w:t>قديمي</w:t>
            </w:r>
            <w:proofErr w:type="spellEnd"/>
            <w:r w:rsidRPr="002D165C">
              <w:rPr>
                <w:rFonts w:cs="B Nazanin" w:hint="cs"/>
                <w:sz w:val="16"/>
                <w:szCs w:val="16"/>
                <w:rtl/>
                <w:lang w:bidi="fa-IR"/>
              </w:rPr>
              <w:t xml:space="preserve"> </w:t>
            </w:r>
            <w:proofErr w:type="spellStart"/>
            <w:r w:rsidRPr="002D165C">
              <w:rPr>
                <w:rFonts w:cs="B Nazanin" w:hint="cs"/>
                <w:sz w:val="16"/>
                <w:szCs w:val="16"/>
                <w:rtl/>
                <w:lang w:bidi="fa-IR"/>
              </w:rPr>
              <w:t>كه</w:t>
            </w:r>
            <w:proofErr w:type="spellEnd"/>
            <w:r w:rsidRPr="002D165C">
              <w:rPr>
                <w:rFonts w:cs="B Nazanin" w:hint="cs"/>
                <w:sz w:val="16"/>
                <w:szCs w:val="16"/>
                <w:rtl/>
                <w:lang w:bidi="fa-IR"/>
              </w:rPr>
              <w:t xml:space="preserve"> معمولا </w:t>
            </w:r>
            <w:proofErr w:type="spellStart"/>
            <w:r w:rsidRPr="002D165C">
              <w:rPr>
                <w:rFonts w:cs="B Nazanin" w:hint="cs"/>
                <w:sz w:val="16"/>
                <w:szCs w:val="16"/>
                <w:rtl/>
                <w:lang w:bidi="fa-IR"/>
              </w:rPr>
              <w:t>يك</w:t>
            </w:r>
            <w:proofErr w:type="spellEnd"/>
            <w:r w:rsidRPr="002D165C">
              <w:rPr>
                <w:rFonts w:cs="B Nazanin" w:hint="cs"/>
                <w:sz w:val="16"/>
                <w:szCs w:val="16"/>
                <w:rtl/>
                <w:lang w:bidi="fa-IR"/>
              </w:rPr>
              <w:t xml:space="preserve"> سطح </w:t>
            </w:r>
            <w:proofErr w:type="spellStart"/>
            <w:r w:rsidRPr="002D165C">
              <w:rPr>
                <w:rFonts w:cs="B Nazanin" w:hint="cs"/>
                <w:sz w:val="16"/>
                <w:szCs w:val="16"/>
                <w:rtl/>
                <w:lang w:bidi="fa-IR"/>
              </w:rPr>
              <w:t>افقي</w:t>
            </w:r>
            <w:proofErr w:type="spellEnd"/>
            <w:r w:rsidRPr="002D165C">
              <w:rPr>
                <w:rFonts w:cs="B Nazanin" w:hint="cs"/>
                <w:sz w:val="16"/>
                <w:szCs w:val="16"/>
                <w:rtl/>
                <w:lang w:bidi="fa-IR"/>
              </w:rPr>
              <w:t xml:space="preserve"> </w:t>
            </w:r>
            <w:proofErr w:type="spellStart"/>
            <w:r w:rsidRPr="002D165C">
              <w:rPr>
                <w:rFonts w:cs="B Nazanin" w:hint="cs"/>
                <w:sz w:val="16"/>
                <w:szCs w:val="16"/>
                <w:rtl/>
                <w:lang w:bidi="fa-IR"/>
              </w:rPr>
              <w:t>مي‌باشد</w:t>
            </w:r>
            <w:proofErr w:type="spellEnd"/>
            <w:r w:rsidRPr="002D165C">
              <w:rPr>
                <w:rFonts w:cs="B Nazanin" w:hint="cs"/>
                <w:sz w:val="16"/>
                <w:szCs w:val="16"/>
                <w:rtl/>
                <w:lang w:bidi="fa-IR"/>
              </w:rPr>
              <w:t xml:space="preserve"> نقطه ضعف </w:t>
            </w:r>
            <w:proofErr w:type="spellStart"/>
            <w:r w:rsidRPr="002D165C">
              <w:rPr>
                <w:rFonts w:cs="B Nazanin" w:hint="cs"/>
                <w:sz w:val="16"/>
                <w:szCs w:val="16"/>
                <w:rtl/>
                <w:lang w:bidi="fa-IR"/>
              </w:rPr>
              <w:t>خوبي</w:t>
            </w:r>
            <w:proofErr w:type="spellEnd"/>
            <w:r w:rsidRPr="002D165C">
              <w:rPr>
                <w:rFonts w:cs="B Nazanin" w:hint="cs"/>
                <w:sz w:val="16"/>
                <w:szCs w:val="16"/>
                <w:rtl/>
                <w:lang w:bidi="fa-IR"/>
              </w:rPr>
              <w:t xml:space="preserve"> </w:t>
            </w:r>
            <w:proofErr w:type="spellStart"/>
            <w:r w:rsidRPr="002D165C">
              <w:rPr>
                <w:rFonts w:cs="B Nazanin" w:hint="cs"/>
                <w:sz w:val="16"/>
                <w:szCs w:val="16"/>
                <w:rtl/>
                <w:lang w:bidi="fa-IR"/>
              </w:rPr>
              <w:t>براي</w:t>
            </w:r>
            <w:proofErr w:type="spellEnd"/>
            <w:r w:rsidRPr="002D165C">
              <w:rPr>
                <w:rFonts w:cs="B Nazanin" w:hint="cs"/>
                <w:sz w:val="16"/>
                <w:szCs w:val="16"/>
                <w:rtl/>
                <w:lang w:bidi="fa-IR"/>
              </w:rPr>
              <w:t xml:space="preserve"> </w:t>
            </w:r>
            <w:proofErr w:type="spellStart"/>
            <w:r w:rsidRPr="002D165C">
              <w:rPr>
                <w:rFonts w:cs="B Nazanin" w:hint="cs"/>
                <w:sz w:val="16"/>
                <w:szCs w:val="16"/>
                <w:rtl/>
                <w:lang w:bidi="fa-IR"/>
              </w:rPr>
              <w:t>براي</w:t>
            </w:r>
            <w:proofErr w:type="spellEnd"/>
            <w:r w:rsidRPr="002D165C">
              <w:rPr>
                <w:rFonts w:cs="B Nazanin" w:hint="cs"/>
                <w:sz w:val="16"/>
                <w:szCs w:val="16"/>
                <w:rtl/>
                <w:lang w:bidi="fa-IR"/>
              </w:rPr>
              <w:t xml:space="preserve"> </w:t>
            </w:r>
            <w:proofErr w:type="spellStart"/>
            <w:r w:rsidRPr="002D165C">
              <w:rPr>
                <w:rFonts w:cs="B Nazanin" w:hint="cs"/>
                <w:sz w:val="16"/>
                <w:szCs w:val="16"/>
                <w:rtl/>
                <w:lang w:bidi="fa-IR"/>
              </w:rPr>
              <w:t>ترك‌هاي</w:t>
            </w:r>
            <w:proofErr w:type="spellEnd"/>
            <w:r w:rsidRPr="002D165C">
              <w:rPr>
                <w:rFonts w:cs="B Nazanin" w:hint="cs"/>
                <w:sz w:val="16"/>
                <w:szCs w:val="16"/>
                <w:rtl/>
                <w:lang w:bidi="fa-IR"/>
              </w:rPr>
              <w:t xml:space="preserve"> </w:t>
            </w:r>
            <w:proofErr w:type="spellStart"/>
            <w:r w:rsidRPr="002D165C">
              <w:rPr>
                <w:rFonts w:cs="B Nazanin" w:hint="cs"/>
                <w:sz w:val="16"/>
                <w:szCs w:val="16"/>
                <w:rtl/>
                <w:lang w:bidi="fa-IR"/>
              </w:rPr>
              <w:t>خمشي</w:t>
            </w:r>
            <w:proofErr w:type="spellEnd"/>
            <w:r w:rsidRPr="002D165C">
              <w:rPr>
                <w:rFonts w:cs="B Nazanin" w:hint="cs"/>
                <w:sz w:val="16"/>
                <w:szCs w:val="16"/>
                <w:rtl/>
                <w:lang w:bidi="fa-IR"/>
              </w:rPr>
              <w:t xml:space="preserve"> </w:t>
            </w:r>
            <w:proofErr w:type="spellStart"/>
            <w:r w:rsidRPr="002D165C">
              <w:rPr>
                <w:rFonts w:cs="B Nazanin" w:hint="cs"/>
                <w:sz w:val="16"/>
                <w:szCs w:val="16"/>
                <w:rtl/>
                <w:lang w:bidi="fa-IR"/>
              </w:rPr>
              <w:t>مي‌باشد</w:t>
            </w:r>
            <w:proofErr w:type="spellEnd"/>
            <w:r w:rsidRPr="002D165C">
              <w:rPr>
                <w:rFonts w:cs="B Nazanin" w:hint="cs"/>
                <w:sz w:val="16"/>
                <w:szCs w:val="16"/>
                <w:rtl/>
                <w:lang w:bidi="fa-IR"/>
              </w:rPr>
              <w:t xml:space="preserve">. به </w:t>
            </w:r>
            <w:proofErr w:type="spellStart"/>
            <w:r w:rsidRPr="002D165C">
              <w:rPr>
                <w:rFonts w:cs="B Nazanin" w:hint="cs"/>
                <w:sz w:val="16"/>
                <w:szCs w:val="16"/>
                <w:rtl/>
                <w:lang w:bidi="fa-IR"/>
              </w:rPr>
              <w:t>همين</w:t>
            </w:r>
            <w:proofErr w:type="spellEnd"/>
            <w:r w:rsidRPr="002D165C">
              <w:rPr>
                <w:rFonts w:cs="B Nazanin" w:hint="cs"/>
                <w:sz w:val="16"/>
                <w:szCs w:val="16"/>
                <w:rtl/>
                <w:lang w:bidi="fa-IR"/>
              </w:rPr>
              <w:t xml:space="preserve"> </w:t>
            </w:r>
            <w:proofErr w:type="spellStart"/>
            <w:r w:rsidRPr="002D165C">
              <w:rPr>
                <w:rFonts w:cs="B Nazanin" w:hint="cs"/>
                <w:sz w:val="16"/>
                <w:szCs w:val="16"/>
                <w:rtl/>
                <w:lang w:bidi="fa-IR"/>
              </w:rPr>
              <w:t>دليل</w:t>
            </w:r>
            <w:proofErr w:type="spellEnd"/>
            <w:r w:rsidRPr="002D165C">
              <w:rPr>
                <w:rFonts w:cs="B Nazanin" w:hint="cs"/>
                <w:sz w:val="16"/>
                <w:szCs w:val="16"/>
                <w:rtl/>
                <w:lang w:bidi="fa-IR"/>
              </w:rPr>
              <w:t xml:space="preserve"> </w:t>
            </w:r>
            <w:proofErr w:type="spellStart"/>
            <w:r w:rsidRPr="002D165C">
              <w:rPr>
                <w:rFonts w:cs="B Nazanin" w:hint="cs"/>
                <w:sz w:val="16"/>
                <w:szCs w:val="16"/>
                <w:rtl/>
                <w:lang w:bidi="fa-IR"/>
              </w:rPr>
              <w:t>برخي</w:t>
            </w:r>
            <w:proofErr w:type="spellEnd"/>
            <w:r w:rsidRPr="002D165C">
              <w:rPr>
                <w:rFonts w:cs="B Nazanin" w:hint="cs"/>
                <w:sz w:val="16"/>
                <w:szCs w:val="16"/>
                <w:rtl/>
                <w:lang w:bidi="fa-IR"/>
              </w:rPr>
              <w:t xml:space="preserve"> </w:t>
            </w:r>
            <w:proofErr w:type="spellStart"/>
            <w:r w:rsidRPr="002D165C">
              <w:rPr>
                <w:rFonts w:cs="B Nazanin" w:hint="cs"/>
                <w:sz w:val="16"/>
                <w:szCs w:val="16"/>
                <w:rtl/>
                <w:lang w:bidi="fa-IR"/>
              </w:rPr>
              <w:t>ترك‌هاي</w:t>
            </w:r>
            <w:proofErr w:type="spellEnd"/>
            <w:r w:rsidRPr="002D165C">
              <w:rPr>
                <w:rFonts w:cs="B Nazanin" w:hint="cs"/>
                <w:sz w:val="16"/>
                <w:szCs w:val="16"/>
                <w:rtl/>
                <w:lang w:bidi="fa-IR"/>
              </w:rPr>
              <w:t xml:space="preserve"> </w:t>
            </w:r>
            <w:proofErr w:type="spellStart"/>
            <w:r w:rsidRPr="002D165C">
              <w:rPr>
                <w:rFonts w:cs="B Nazanin" w:hint="cs"/>
                <w:sz w:val="16"/>
                <w:szCs w:val="16"/>
                <w:rtl/>
                <w:lang w:bidi="fa-IR"/>
              </w:rPr>
              <w:t>خمشي</w:t>
            </w:r>
            <w:proofErr w:type="spellEnd"/>
            <w:r w:rsidRPr="002D165C">
              <w:rPr>
                <w:rFonts w:cs="B Nazanin" w:hint="cs"/>
                <w:sz w:val="16"/>
                <w:szCs w:val="16"/>
                <w:rtl/>
                <w:lang w:bidi="fa-IR"/>
              </w:rPr>
              <w:t xml:space="preserve"> به صورت </w:t>
            </w:r>
            <w:proofErr w:type="spellStart"/>
            <w:r w:rsidRPr="002D165C">
              <w:rPr>
                <w:rFonts w:cs="B Nazanin" w:hint="cs"/>
                <w:sz w:val="16"/>
                <w:szCs w:val="16"/>
                <w:rtl/>
                <w:lang w:bidi="fa-IR"/>
              </w:rPr>
              <w:t>افقي</w:t>
            </w:r>
            <w:proofErr w:type="spellEnd"/>
            <w:r w:rsidRPr="002D165C">
              <w:rPr>
                <w:rFonts w:cs="B Nazanin" w:hint="cs"/>
                <w:sz w:val="16"/>
                <w:szCs w:val="16"/>
                <w:rtl/>
                <w:lang w:bidi="fa-IR"/>
              </w:rPr>
              <w:t xml:space="preserve"> </w:t>
            </w:r>
            <w:proofErr w:type="spellStart"/>
            <w:r w:rsidRPr="002D165C">
              <w:rPr>
                <w:rFonts w:cs="B Nazanin" w:hint="cs"/>
                <w:sz w:val="16"/>
                <w:szCs w:val="16"/>
                <w:rtl/>
                <w:lang w:bidi="fa-IR"/>
              </w:rPr>
              <w:t>نيز</w:t>
            </w:r>
            <w:proofErr w:type="spellEnd"/>
            <w:r w:rsidRPr="002D165C">
              <w:rPr>
                <w:rFonts w:cs="B Nazanin" w:hint="cs"/>
                <w:sz w:val="16"/>
                <w:szCs w:val="16"/>
                <w:rtl/>
                <w:lang w:bidi="fa-IR"/>
              </w:rPr>
              <w:t xml:space="preserve"> </w:t>
            </w:r>
            <w:proofErr w:type="spellStart"/>
            <w:r w:rsidRPr="002D165C">
              <w:rPr>
                <w:rFonts w:cs="B Nazanin" w:hint="cs"/>
                <w:sz w:val="16"/>
                <w:szCs w:val="16"/>
                <w:rtl/>
                <w:lang w:bidi="fa-IR"/>
              </w:rPr>
              <w:t>ديده</w:t>
            </w:r>
            <w:proofErr w:type="spellEnd"/>
            <w:r w:rsidRPr="002D165C">
              <w:rPr>
                <w:rFonts w:cs="B Nazanin" w:hint="cs"/>
                <w:sz w:val="16"/>
                <w:szCs w:val="16"/>
                <w:rtl/>
                <w:lang w:bidi="fa-IR"/>
              </w:rPr>
              <w:t xml:space="preserve"> </w:t>
            </w:r>
            <w:proofErr w:type="spellStart"/>
            <w:r w:rsidRPr="002D165C">
              <w:rPr>
                <w:rFonts w:cs="B Nazanin" w:hint="cs"/>
                <w:sz w:val="16"/>
                <w:szCs w:val="16"/>
                <w:rtl/>
                <w:lang w:bidi="fa-IR"/>
              </w:rPr>
              <w:t>مي‌شود</w:t>
            </w:r>
            <w:proofErr w:type="spellEnd"/>
            <w:r w:rsidRPr="002D165C">
              <w:rPr>
                <w:rFonts w:cs="B Nazanin" w:hint="cs"/>
                <w:sz w:val="16"/>
                <w:szCs w:val="16"/>
                <w:rtl/>
                <w:lang w:bidi="fa-IR"/>
              </w:rPr>
              <w:t xml:space="preserve">. </w:t>
            </w:r>
          </w:p>
        </w:tc>
        <w:tc>
          <w:tcPr>
            <w:tcW w:w="1408" w:type="dxa"/>
            <w:vMerge w:val="restart"/>
            <w:shd w:val="clear" w:color="auto" w:fill="FFFFFF"/>
            <w:vAlign w:val="center"/>
          </w:tcPr>
          <w:p w14:paraId="6408CC51" w14:textId="77777777" w:rsidR="00C65AB2" w:rsidRPr="002D165C" w:rsidRDefault="00C65AB2" w:rsidP="00DE57AF">
            <w:pPr>
              <w:jc w:val="center"/>
              <w:rPr>
                <w:rFonts w:cs="B Nazanin"/>
                <w:sz w:val="16"/>
                <w:szCs w:val="16"/>
                <w:lang w:bidi="fa-IR"/>
              </w:rPr>
            </w:pPr>
            <w:r w:rsidRPr="002D165C">
              <w:rPr>
                <w:rFonts w:cs="B Nazanin" w:hint="cs"/>
                <w:b/>
                <w:bCs/>
                <w:sz w:val="16"/>
                <w:szCs w:val="16"/>
                <w:rtl/>
              </w:rPr>
              <w:t>شافت نگهدارنده</w:t>
            </w:r>
          </w:p>
        </w:tc>
      </w:tr>
      <w:tr w:rsidR="00C65AB2" w:rsidRPr="002D165C" w14:paraId="310EB2EB" w14:textId="77777777" w:rsidTr="007B372A">
        <w:trPr>
          <w:jc w:val="center"/>
        </w:trPr>
        <w:tc>
          <w:tcPr>
            <w:tcW w:w="7655" w:type="dxa"/>
            <w:shd w:val="clear" w:color="auto" w:fill="FFFFFF"/>
            <w:vAlign w:val="center"/>
          </w:tcPr>
          <w:p w14:paraId="6B395DF4" w14:textId="77777777" w:rsidR="00C65AB2" w:rsidRPr="002D165C" w:rsidRDefault="00C65AB2" w:rsidP="007B372A">
            <w:pPr>
              <w:pStyle w:val="ListParagraph"/>
              <w:numPr>
                <w:ilvl w:val="0"/>
                <w:numId w:val="33"/>
              </w:numPr>
              <w:bidi/>
              <w:ind w:left="171" w:hanging="171"/>
              <w:rPr>
                <w:rFonts w:cs="B Nazanin"/>
                <w:sz w:val="16"/>
                <w:szCs w:val="16"/>
              </w:rPr>
            </w:pPr>
            <w:r w:rsidRPr="002D165C">
              <w:rPr>
                <w:rFonts w:cs="B Nazanin" w:hint="cs"/>
                <w:sz w:val="16"/>
                <w:szCs w:val="16"/>
                <w:rtl/>
              </w:rPr>
              <w:t>شكست خمشي-پيچشي يا خمشي-</w:t>
            </w:r>
            <w:r w:rsidR="006A6DA6" w:rsidRPr="002D165C">
              <w:rPr>
                <w:rFonts w:cs="B Nazanin" w:hint="cs"/>
                <w:sz w:val="16"/>
                <w:szCs w:val="16"/>
                <w:rtl/>
              </w:rPr>
              <w:t xml:space="preserve"> </w:t>
            </w:r>
            <w:r w:rsidRPr="002D165C">
              <w:rPr>
                <w:rFonts w:cs="B Nazanin" w:hint="cs"/>
                <w:sz w:val="16"/>
                <w:szCs w:val="16"/>
                <w:rtl/>
              </w:rPr>
              <w:t>برشي</w:t>
            </w:r>
          </w:p>
          <w:p w14:paraId="12D63EB9" w14:textId="77777777" w:rsidR="00C65AB2" w:rsidRPr="002D165C" w:rsidRDefault="00C65AB2" w:rsidP="007B372A">
            <w:pPr>
              <w:tabs>
                <w:tab w:val="num" w:pos="360"/>
              </w:tabs>
              <w:bidi/>
              <w:ind w:left="171"/>
              <w:jc w:val="both"/>
              <w:rPr>
                <w:rFonts w:cs="B Nazanin"/>
                <w:sz w:val="16"/>
                <w:szCs w:val="16"/>
                <w:rtl/>
                <w:lang w:bidi="fa-IR"/>
              </w:rPr>
            </w:pPr>
            <w:proofErr w:type="spellStart"/>
            <w:r w:rsidRPr="002D165C">
              <w:rPr>
                <w:rFonts w:cs="B Nazanin" w:hint="cs"/>
                <w:sz w:val="16"/>
                <w:szCs w:val="16"/>
                <w:rtl/>
                <w:lang w:bidi="fa-IR"/>
              </w:rPr>
              <w:t>ترك‌هاي</w:t>
            </w:r>
            <w:proofErr w:type="spellEnd"/>
            <w:r w:rsidRPr="002D165C">
              <w:rPr>
                <w:rFonts w:cs="B Nazanin" w:hint="cs"/>
                <w:sz w:val="16"/>
                <w:szCs w:val="16"/>
                <w:rtl/>
                <w:lang w:bidi="fa-IR"/>
              </w:rPr>
              <w:t xml:space="preserve"> </w:t>
            </w:r>
            <w:proofErr w:type="spellStart"/>
            <w:r w:rsidRPr="002D165C">
              <w:rPr>
                <w:rFonts w:cs="B Nazanin" w:hint="cs"/>
                <w:sz w:val="16"/>
                <w:szCs w:val="16"/>
                <w:rtl/>
                <w:lang w:bidi="fa-IR"/>
              </w:rPr>
              <w:t>محيطي</w:t>
            </w:r>
            <w:proofErr w:type="spellEnd"/>
            <w:r w:rsidRPr="002D165C">
              <w:rPr>
                <w:rFonts w:cs="B Nazanin" w:hint="cs"/>
                <w:sz w:val="16"/>
                <w:szCs w:val="16"/>
                <w:rtl/>
                <w:lang w:bidi="fa-IR"/>
              </w:rPr>
              <w:t xml:space="preserve"> </w:t>
            </w:r>
            <w:proofErr w:type="spellStart"/>
            <w:r w:rsidRPr="002D165C">
              <w:rPr>
                <w:rFonts w:cs="B Nazanin" w:hint="cs"/>
                <w:sz w:val="16"/>
                <w:szCs w:val="16"/>
                <w:rtl/>
                <w:lang w:bidi="fa-IR"/>
              </w:rPr>
              <w:t>قطري</w:t>
            </w:r>
            <w:proofErr w:type="spellEnd"/>
            <w:r w:rsidRPr="002D165C">
              <w:rPr>
                <w:rFonts w:cs="B Nazanin" w:hint="cs"/>
                <w:sz w:val="16"/>
                <w:szCs w:val="16"/>
                <w:rtl/>
                <w:lang w:bidi="fa-IR"/>
              </w:rPr>
              <w:t xml:space="preserve"> </w:t>
            </w:r>
            <w:proofErr w:type="spellStart"/>
            <w:r w:rsidRPr="002D165C">
              <w:rPr>
                <w:rFonts w:cs="B Nazanin" w:hint="cs"/>
                <w:sz w:val="16"/>
                <w:szCs w:val="16"/>
                <w:rtl/>
                <w:lang w:bidi="fa-IR"/>
              </w:rPr>
              <w:t>كه</w:t>
            </w:r>
            <w:proofErr w:type="spellEnd"/>
            <w:r w:rsidRPr="002D165C">
              <w:rPr>
                <w:rFonts w:cs="B Nazanin" w:hint="cs"/>
                <w:sz w:val="16"/>
                <w:szCs w:val="16"/>
                <w:rtl/>
                <w:lang w:bidi="fa-IR"/>
              </w:rPr>
              <w:t xml:space="preserve"> در اثر پاسخ </w:t>
            </w:r>
            <w:proofErr w:type="spellStart"/>
            <w:r w:rsidRPr="002D165C">
              <w:rPr>
                <w:rFonts w:cs="B Nazanin" w:hint="cs"/>
                <w:sz w:val="16"/>
                <w:szCs w:val="16"/>
                <w:rtl/>
                <w:lang w:bidi="fa-IR"/>
              </w:rPr>
              <w:t>پيچشي</w:t>
            </w:r>
            <w:proofErr w:type="spellEnd"/>
            <w:r w:rsidRPr="002D165C">
              <w:rPr>
                <w:rFonts w:cs="B Nazanin" w:hint="cs"/>
                <w:sz w:val="16"/>
                <w:szCs w:val="16"/>
                <w:rtl/>
                <w:lang w:bidi="fa-IR"/>
              </w:rPr>
              <w:t xml:space="preserve"> سازه </w:t>
            </w:r>
            <w:proofErr w:type="spellStart"/>
            <w:r w:rsidRPr="002D165C">
              <w:rPr>
                <w:rFonts w:cs="B Nazanin" w:hint="cs"/>
                <w:sz w:val="16"/>
                <w:szCs w:val="16"/>
                <w:rtl/>
                <w:lang w:bidi="fa-IR"/>
              </w:rPr>
              <w:t>يا</w:t>
            </w:r>
            <w:proofErr w:type="spellEnd"/>
            <w:r w:rsidRPr="002D165C">
              <w:rPr>
                <w:rFonts w:cs="B Nazanin" w:hint="cs"/>
                <w:sz w:val="16"/>
                <w:szCs w:val="16"/>
                <w:rtl/>
                <w:lang w:bidi="fa-IR"/>
              </w:rPr>
              <w:t xml:space="preserve"> لنگر </w:t>
            </w:r>
            <w:proofErr w:type="spellStart"/>
            <w:r w:rsidRPr="002D165C">
              <w:rPr>
                <w:rFonts w:cs="B Nazanin" w:hint="cs"/>
                <w:sz w:val="16"/>
                <w:szCs w:val="16"/>
                <w:rtl/>
                <w:lang w:bidi="fa-IR"/>
              </w:rPr>
              <w:t>خمشي</w:t>
            </w:r>
            <w:proofErr w:type="spellEnd"/>
            <w:r w:rsidRPr="002D165C">
              <w:rPr>
                <w:rFonts w:cs="B Nazanin" w:hint="cs"/>
                <w:sz w:val="16"/>
                <w:szCs w:val="16"/>
                <w:rtl/>
                <w:lang w:bidi="fa-IR"/>
              </w:rPr>
              <w:t xml:space="preserve"> و </w:t>
            </w:r>
            <w:proofErr w:type="spellStart"/>
            <w:r w:rsidRPr="002D165C">
              <w:rPr>
                <w:rFonts w:cs="B Nazanin" w:hint="cs"/>
                <w:sz w:val="16"/>
                <w:szCs w:val="16"/>
                <w:rtl/>
                <w:lang w:bidi="fa-IR"/>
              </w:rPr>
              <w:t>نيروي</w:t>
            </w:r>
            <w:proofErr w:type="spellEnd"/>
            <w:r w:rsidRPr="002D165C">
              <w:rPr>
                <w:rFonts w:cs="B Nazanin" w:hint="cs"/>
                <w:sz w:val="16"/>
                <w:szCs w:val="16"/>
                <w:rtl/>
                <w:lang w:bidi="fa-IR"/>
              </w:rPr>
              <w:t xml:space="preserve"> </w:t>
            </w:r>
            <w:proofErr w:type="spellStart"/>
            <w:r w:rsidRPr="002D165C">
              <w:rPr>
                <w:rFonts w:cs="B Nazanin" w:hint="cs"/>
                <w:sz w:val="16"/>
                <w:szCs w:val="16"/>
                <w:rtl/>
                <w:lang w:bidi="fa-IR"/>
              </w:rPr>
              <w:t>برشي</w:t>
            </w:r>
            <w:proofErr w:type="spellEnd"/>
            <w:r w:rsidRPr="002D165C">
              <w:rPr>
                <w:rFonts w:cs="B Nazanin" w:hint="cs"/>
                <w:sz w:val="16"/>
                <w:szCs w:val="16"/>
                <w:rtl/>
                <w:lang w:bidi="fa-IR"/>
              </w:rPr>
              <w:t xml:space="preserve"> و </w:t>
            </w:r>
            <w:proofErr w:type="spellStart"/>
            <w:r w:rsidRPr="002D165C">
              <w:rPr>
                <w:rFonts w:cs="B Nazanin" w:hint="cs"/>
                <w:sz w:val="16"/>
                <w:szCs w:val="16"/>
                <w:rtl/>
                <w:lang w:bidi="fa-IR"/>
              </w:rPr>
              <w:t>يا</w:t>
            </w:r>
            <w:proofErr w:type="spellEnd"/>
            <w:r w:rsidRPr="002D165C">
              <w:rPr>
                <w:rFonts w:cs="B Nazanin" w:hint="cs"/>
                <w:sz w:val="16"/>
                <w:szCs w:val="16"/>
                <w:rtl/>
                <w:lang w:bidi="fa-IR"/>
              </w:rPr>
              <w:t xml:space="preserve"> </w:t>
            </w:r>
            <w:proofErr w:type="spellStart"/>
            <w:r w:rsidRPr="002D165C">
              <w:rPr>
                <w:rFonts w:cs="B Nazanin" w:hint="cs"/>
                <w:sz w:val="16"/>
                <w:szCs w:val="16"/>
                <w:rtl/>
                <w:lang w:bidi="fa-IR"/>
              </w:rPr>
              <w:t>تركيب</w:t>
            </w:r>
            <w:proofErr w:type="spellEnd"/>
            <w:r w:rsidRPr="002D165C">
              <w:rPr>
                <w:rFonts w:cs="B Nazanin" w:hint="cs"/>
                <w:sz w:val="16"/>
                <w:szCs w:val="16"/>
                <w:rtl/>
                <w:lang w:bidi="fa-IR"/>
              </w:rPr>
              <w:t xml:space="preserve"> آنها </w:t>
            </w:r>
            <w:proofErr w:type="spellStart"/>
            <w:r w:rsidRPr="002D165C">
              <w:rPr>
                <w:rFonts w:cs="B Nazanin" w:hint="cs"/>
                <w:sz w:val="16"/>
                <w:szCs w:val="16"/>
                <w:rtl/>
                <w:lang w:bidi="fa-IR"/>
              </w:rPr>
              <w:t>بوجود</w:t>
            </w:r>
            <w:proofErr w:type="spellEnd"/>
            <w:r w:rsidRPr="002D165C">
              <w:rPr>
                <w:rFonts w:cs="B Nazanin" w:hint="cs"/>
                <w:sz w:val="16"/>
                <w:szCs w:val="16"/>
                <w:rtl/>
                <w:lang w:bidi="fa-IR"/>
              </w:rPr>
              <w:t xml:space="preserve"> </w:t>
            </w:r>
            <w:proofErr w:type="spellStart"/>
            <w:r w:rsidRPr="002D165C">
              <w:rPr>
                <w:rFonts w:cs="B Nazanin" w:hint="cs"/>
                <w:sz w:val="16"/>
                <w:szCs w:val="16"/>
                <w:rtl/>
                <w:lang w:bidi="fa-IR"/>
              </w:rPr>
              <w:t>مي‌آيد</w:t>
            </w:r>
            <w:proofErr w:type="spellEnd"/>
            <w:r w:rsidRPr="002D165C">
              <w:rPr>
                <w:rFonts w:cs="B Nazanin" w:hint="cs"/>
                <w:sz w:val="16"/>
                <w:szCs w:val="16"/>
                <w:rtl/>
                <w:lang w:bidi="fa-IR"/>
              </w:rPr>
              <w:t xml:space="preserve">. </w:t>
            </w:r>
            <w:proofErr w:type="spellStart"/>
            <w:r w:rsidRPr="002D165C">
              <w:rPr>
                <w:rFonts w:cs="B Nazanin" w:hint="cs"/>
                <w:sz w:val="16"/>
                <w:szCs w:val="16"/>
                <w:rtl/>
                <w:lang w:bidi="fa-IR"/>
              </w:rPr>
              <w:t>تركيب</w:t>
            </w:r>
            <w:proofErr w:type="spellEnd"/>
            <w:r w:rsidRPr="002D165C">
              <w:rPr>
                <w:rFonts w:cs="B Nazanin" w:hint="cs"/>
                <w:sz w:val="16"/>
                <w:szCs w:val="16"/>
                <w:rtl/>
                <w:lang w:bidi="fa-IR"/>
              </w:rPr>
              <w:t xml:space="preserve"> </w:t>
            </w:r>
            <w:proofErr w:type="spellStart"/>
            <w:r w:rsidRPr="002D165C">
              <w:rPr>
                <w:rFonts w:cs="B Nazanin" w:hint="cs"/>
                <w:sz w:val="16"/>
                <w:szCs w:val="16"/>
                <w:rtl/>
                <w:lang w:bidi="fa-IR"/>
              </w:rPr>
              <w:t>تنش‌هاي</w:t>
            </w:r>
            <w:proofErr w:type="spellEnd"/>
            <w:r w:rsidRPr="002D165C">
              <w:rPr>
                <w:rFonts w:cs="B Nazanin" w:hint="cs"/>
                <w:sz w:val="16"/>
                <w:szCs w:val="16"/>
                <w:rtl/>
                <w:lang w:bidi="fa-IR"/>
              </w:rPr>
              <w:t xml:space="preserve"> بدست آمده از لنگر </w:t>
            </w:r>
            <w:proofErr w:type="spellStart"/>
            <w:r w:rsidRPr="002D165C">
              <w:rPr>
                <w:rFonts w:cs="B Nazanin" w:hint="cs"/>
                <w:sz w:val="16"/>
                <w:szCs w:val="16"/>
                <w:rtl/>
                <w:lang w:bidi="fa-IR"/>
              </w:rPr>
              <w:t>خمشي</w:t>
            </w:r>
            <w:proofErr w:type="spellEnd"/>
            <w:r w:rsidRPr="002D165C">
              <w:rPr>
                <w:rFonts w:cs="B Nazanin" w:hint="cs"/>
                <w:sz w:val="16"/>
                <w:szCs w:val="16"/>
                <w:rtl/>
                <w:lang w:bidi="fa-IR"/>
              </w:rPr>
              <w:t xml:space="preserve"> و لنگر </w:t>
            </w:r>
            <w:proofErr w:type="spellStart"/>
            <w:r w:rsidRPr="002D165C">
              <w:rPr>
                <w:rFonts w:cs="B Nazanin" w:hint="cs"/>
                <w:sz w:val="16"/>
                <w:szCs w:val="16"/>
                <w:rtl/>
                <w:lang w:bidi="fa-IR"/>
              </w:rPr>
              <w:t>پيچشي</w:t>
            </w:r>
            <w:proofErr w:type="spellEnd"/>
            <w:r w:rsidRPr="002D165C">
              <w:rPr>
                <w:rFonts w:cs="B Nazanin" w:hint="cs"/>
                <w:sz w:val="16"/>
                <w:szCs w:val="16"/>
                <w:rtl/>
                <w:lang w:bidi="fa-IR"/>
              </w:rPr>
              <w:t xml:space="preserve"> باعث </w:t>
            </w:r>
            <w:proofErr w:type="spellStart"/>
            <w:r w:rsidRPr="002D165C">
              <w:rPr>
                <w:rFonts w:cs="B Nazanin" w:hint="cs"/>
                <w:sz w:val="16"/>
                <w:szCs w:val="16"/>
                <w:rtl/>
                <w:lang w:bidi="fa-IR"/>
              </w:rPr>
              <w:t>مي‌شود</w:t>
            </w:r>
            <w:proofErr w:type="spellEnd"/>
            <w:r w:rsidRPr="002D165C">
              <w:rPr>
                <w:rFonts w:cs="B Nazanin" w:hint="cs"/>
                <w:sz w:val="16"/>
                <w:szCs w:val="16"/>
                <w:rtl/>
                <w:lang w:bidi="fa-IR"/>
              </w:rPr>
              <w:t xml:space="preserve"> </w:t>
            </w:r>
            <w:proofErr w:type="spellStart"/>
            <w:r w:rsidRPr="002D165C">
              <w:rPr>
                <w:rFonts w:cs="B Nazanin" w:hint="cs"/>
                <w:sz w:val="16"/>
                <w:szCs w:val="16"/>
                <w:rtl/>
                <w:lang w:bidi="fa-IR"/>
              </w:rPr>
              <w:t>كه</w:t>
            </w:r>
            <w:proofErr w:type="spellEnd"/>
            <w:r w:rsidRPr="002D165C">
              <w:rPr>
                <w:rFonts w:cs="B Nazanin" w:hint="cs"/>
                <w:sz w:val="16"/>
                <w:szCs w:val="16"/>
                <w:rtl/>
                <w:lang w:bidi="fa-IR"/>
              </w:rPr>
              <w:t xml:space="preserve"> </w:t>
            </w:r>
            <w:proofErr w:type="spellStart"/>
            <w:r w:rsidRPr="002D165C">
              <w:rPr>
                <w:rFonts w:cs="B Nazanin" w:hint="cs"/>
                <w:sz w:val="16"/>
                <w:szCs w:val="16"/>
                <w:rtl/>
                <w:lang w:bidi="fa-IR"/>
              </w:rPr>
              <w:t>شيب</w:t>
            </w:r>
            <w:proofErr w:type="spellEnd"/>
            <w:r w:rsidRPr="002D165C">
              <w:rPr>
                <w:rFonts w:cs="B Nazanin" w:hint="cs"/>
                <w:sz w:val="16"/>
                <w:szCs w:val="16"/>
                <w:rtl/>
                <w:lang w:bidi="fa-IR"/>
              </w:rPr>
              <w:t xml:space="preserve"> خط </w:t>
            </w:r>
            <w:proofErr w:type="spellStart"/>
            <w:r w:rsidRPr="002D165C">
              <w:rPr>
                <w:rFonts w:cs="B Nazanin" w:hint="cs"/>
                <w:sz w:val="16"/>
                <w:szCs w:val="16"/>
                <w:rtl/>
                <w:lang w:bidi="fa-IR"/>
              </w:rPr>
              <w:t>گسيختگي</w:t>
            </w:r>
            <w:proofErr w:type="spellEnd"/>
            <w:r w:rsidRPr="002D165C">
              <w:rPr>
                <w:rFonts w:cs="B Nazanin" w:hint="cs"/>
                <w:sz w:val="16"/>
                <w:szCs w:val="16"/>
                <w:rtl/>
                <w:lang w:bidi="fa-IR"/>
              </w:rPr>
              <w:t xml:space="preserve"> نسبت به محور </w:t>
            </w:r>
            <w:proofErr w:type="spellStart"/>
            <w:r w:rsidRPr="002D165C">
              <w:rPr>
                <w:rFonts w:cs="B Nazanin" w:hint="cs"/>
                <w:sz w:val="16"/>
                <w:szCs w:val="16"/>
                <w:rtl/>
                <w:lang w:bidi="fa-IR"/>
              </w:rPr>
              <w:t>افقي</w:t>
            </w:r>
            <w:proofErr w:type="spellEnd"/>
            <w:r w:rsidRPr="002D165C">
              <w:rPr>
                <w:rFonts w:cs="B Nazanin" w:hint="cs"/>
                <w:sz w:val="16"/>
                <w:szCs w:val="16"/>
                <w:rtl/>
                <w:lang w:bidi="fa-IR"/>
              </w:rPr>
              <w:t xml:space="preserve"> </w:t>
            </w:r>
            <w:proofErr w:type="spellStart"/>
            <w:r w:rsidRPr="002D165C">
              <w:rPr>
                <w:rFonts w:cs="B Nazanin" w:hint="cs"/>
                <w:sz w:val="16"/>
                <w:szCs w:val="16"/>
                <w:rtl/>
                <w:lang w:bidi="fa-IR"/>
              </w:rPr>
              <w:t>كمتر</w:t>
            </w:r>
            <w:proofErr w:type="spellEnd"/>
            <w:r w:rsidRPr="002D165C">
              <w:rPr>
                <w:rFonts w:cs="B Nazanin" w:hint="cs"/>
                <w:sz w:val="16"/>
                <w:szCs w:val="16"/>
                <w:rtl/>
                <w:lang w:bidi="fa-IR"/>
              </w:rPr>
              <w:t xml:space="preserve"> گردد.</w:t>
            </w:r>
          </w:p>
        </w:tc>
        <w:tc>
          <w:tcPr>
            <w:tcW w:w="1408" w:type="dxa"/>
            <w:vMerge/>
            <w:shd w:val="clear" w:color="auto" w:fill="FFFFFF"/>
            <w:vAlign w:val="center"/>
          </w:tcPr>
          <w:p w14:paraId="4030F408" w14:textId="77777777" w:rsidR="00C65AB2" w:rsidRPr="002D165C" w:rsidRDefault="00C65AB2" w:rsidP="00DE57AF">
            <w:pPr>
              <w:jc w:val="center"/>
              <w:rPr>
                <w:rFonts w:cs="B Nazanin"/>
                <w:b/>
                <w:bCs/>
                <w:sz w:val="20"/>
                <w:szCs w:val="20"/>
                <w:rtl/>
              </w:rPr>
            </w:pPr>
          </w:p>
        </w:tc>
      </w:tr>
      <w:tr w:rsidR="00C65AB2" w:rsidRPr="002D165C" w14:paraId="3607D955" w14:textId="77777777" w:rsidTr="007B372A">
        <w:trPr>
          <w:jc w:val="center"/>
        </w:trPr>
        <w:tc>
          <w:tcPr>
            <w:tcW w:w="7655" w:type="dxa"/>
            <w:shd w:val="clear" w:color="auto" w:fill="FFFFFF"/>
            <w:vAlign w:val="center"/>
          </w:tcPr>
          <w:p w14:paraId="1BF2BD50" w14:textId="77777777" w:rsidR="006A6DA6" w:rsidRPr="002D165C" w:rsidRDefault="006A6DA6" w:rsidP="007B372A">
            <w:pPr>
              <w:pStyle w:val="ListParagraph"/>
              <w:numPr>
                <w:ilvl w:val="0"/>
                <w:numId w:val="33"/>
              </w:numPr>
              <w:bidi/>
              <w:ind w:left="171" w:hanging="171"/>
              <w:rPr>
                <w:rFonts w:cs="B Nazanin"/>
                <w:sz w:val="16"/>
                <w:szCs w:val="16"/>
              </w:rPr>
            </w:pPr>
            <w:r w:rsidRPr="002D165C">
              <w:rPr>
                <w:rFonts w:cs="B Nazanin" w:hint="cs"/>
                <w:sz w:val="16"/>
                <w:szCs w:val="16"/>
                <w:rtl/>
              </w:rPr>
              <w:t xml:space="preserve">شكست خمشي-محوري </w:t>
            </w:r>
          </w:p>
          <w:p w14:paraId="4A5554AB" w14:textId="77777777" w:rsidR="00C65AB2" w:rsidRPr="002D165C" w:rsidRDefault="006A6DA6" w:rsidP="007B372A">
            <w:pPr>
              <w:tabs>
                <w:tab w:val="num" w:pos="360"/>
              </w:tabs>
              <w:bidi/>
              <w:ind w:left="171"/>
              <w:jc w:val="both"/>
              <w:rPr>
                <w:rFonts w:cs="B Nazanin"/>
                <w:sz w:val="16"/>
                <w:szCs w:val="16"/>
                <w:rtl/>
                <w:lang w:bidi="fa-IR"/>
              </w:rPr>
            </w:pPr>
            <w:proofErr w:type="spellStart"/>
            <w:r w:rsidRPr="002D165C">
              <w:rPr>
                <w:rFonts w:cs="B Nazanin" w:hint="cs"/>
                <w:sz w:val="16"/>
                <w:szCs w:val="16"/>
                <w:rtl/>
                <w:lang w:bidi="fa-IR"/>
              </w:rPr>
              <w:t>ترك‌هاي</w:t>
            </w:r>
            <w:proofErr w:type="spellEnd"/>
            <w:r w:rsidRPr="002D165C">
              <w:rPr>
                <w:rFonts w:cs="B Nazanin" w:hint="cs"/>
                <w:sz w:val="16"/>
                <w:szCs w:val="16"/>
                <w:rtl/>
                <w:lang w:bidi="fa-IR"/>
              </w:rPr>
              <w:t xml:space="preserve"> قائم </w:t>
            </w:r>
            <w:proofErr w:type="spellStart"/>
            <w:r w:rsidRPr="002D165C">
              <w:rPr>
                <w:rFonts w:cs="B Nazanin" w:hint="cs"/>
                <w:sz w:val="16"/>
                <w:szCs w:val="16"/>
                <w:rtl/>
                <w:lang w:bidi="fa-IR"/>
              </w:rPr>
              <w:t>كه</w:t>
            </w:r>
            <w:proofErr w:type="spellEnd"/>
            <w:r w:rsidRPr="002D165C">
              <w:rPr>
                <w:rFonts w:cs="B Nazanin" w:hint="cs"/>
                <w:sz w:val="16"/>
                <w:szCs w:val="16"/>
                <w:rtl/>
                <w:lang w:bidi="fa-IR"/>
              </w:rPr>
              <w:t xml:space="preserve"> در اثر </w:t>
            </w:r>
            <w:proofErr w:type="spellStart"/>
            <w:r w:rsidRPr="002D165C">
              <w:rPr>
                <w:rFonts w:cs="B Nazanin" w:hint="cs"/>
                <w:sz w:val="16"/>
                <w:szCs w:val="16"/>
                <w:rtl/>
                <w:lang w:bidi="fa-IR"/>
              </w:rPr>
              <w:t>نيروهاي</w:t>
            </w:r>
            <w:proofErr w:type="spellEnd"/>
            <w:r w:rsidRPr="002D165C">
              <w:rPr>
                <w:rFonts w:cs="B Nazanin" w:hint="cs"/>
                <w:sz w:val="16"/>
                <w:szCs w:val="16"/>
                <w:rtl/>
                <w:lang w:bidi="fa-IR"/>
              </w:rPr>
              <w:t xml:space="preserve"> </w:t>
            </w:r>
            <w:proofErr w:type="spellStart"/>
            <w:r w:rsidRPr="002D165C">
              <w:rPr>
                <w:rFonts w:cs="B Nazanin" w:hint="cs"/>
                <w:sz w:val="16"/>
                <w:szCs w:val="16"/>
                <w:rtl/>
                <w:lang w:bidi="fa-IR"/>
              </w:rPr>
              <w:t>فشاري</w:t>
            </w:r>
            <w:proofErr w:type="spellEnd"/>
            <w:r w:rsidRPr="002D165C">
              <w:rPr>
                <w:rFonts w:cs="B Nazanin" w:hint="cs"/>
                <w:sz w:val="16"/>
                <w:szCs w:val="16"/>
                <w:rtl/>
                <w:lang w:bidi="fa-IR"/>
              </w:rPr>
              <w:t xml:space="preserve"> </w:t>
            </w:r>
            <w:proofErr w:type="spellStart"/>
            <w:r w:rsidRPr="002D165C">
              <w:rPr>
                <w:rFonts w:cs="B Nazanin" w:hint="cs"/>
                <w:sz w:val="16"/>
                <w:szCs w:val="16"/>
                <w:rtl/>
                <w:lang w:bidi="fa-IR"/>
              </w:rPr>
              <w:t>زيادي</w:t>
            </w:r>
            <w:proofErr w:type="spellEnd"/>
            <w:r w:rsidRPr="002D165C">
              <w:rPr>
                <w:rFonts w:cs="B Nazanin" w:hint="cs"/>
                <w:sz w:val="16"/>
                <w:szCs w:val="16"/>
                <w:rtl/>
                <w:lang w:bidi="fa-IR"/>
              </w:rPr>
              <w:t xml:space="preserve"> </w:t>
            </w:r>
            <w:proofErr w:type="spellStart"/>
            <w:r w:rsidRPr="002D165C">
              <w:rPr>
                <w:rFonts w:cs="B Nazanin" w:hint="cs"/>
                <w:sz w:val="16"/>
                <w:szCs w:val="16"/>
                <w:rtl/>
                <w:lang w:bidi="fa-IR"/>
              </w:rPr>
              <w:t>كه</w:t>
            </w:r>
            <w:proofErr w:type="spellEnd"/>
            <w:r w:rsidRPr="002D165C">
              <w:rPr>
                <w:rFonts w:cs="B Nazanin" w:hint="cs"/>
                <w:sz w:val="16"/>
                <w:szCs w:val="16"/>
                <w:rtl/>
                <w:lang w:bidi="fa-IR"/>
              </w:rPr>
              <w:t xml:space="preserve"> هنگام زلزله به پايه وارد </w:t>
            </w:r>
            <w:proofErr w:type="spellStart"/>
            <w:r w:rsidRPr="002D165C">
              <w:rPr>
                <w:rFonts w:cs="B Nazanin" w:hint="cs"/>
                <w:sz w:val="16"/>
                <w:szCs w:val="16"/>
                <w:rtl/>
                <w:lang w:bidi="fa-IR"/>
              </w:rPr>
              <w:t>مي‌شود</w:t>
            </w:r>
            <w:proofErr w:type="spellEnd"/>
            <w:r w:rsidRPr="002D165C">
              <w:rPr>
                <w:rFonts w:cs="B Nazanin" w:hint="cs"/>
                <w:sz w:val="16"/>
                <w:szCs w:val="16"/>
                <w:rtl/>
                <w:lang w:bidi="fa-IR"/>
              </w:rPr>
              <w:t xml:space="preserve">، </w:t>
            </w:r>
            <w:proofErr w:type="spellStart"/>
            <w:r w:rsidRPr="002D165C">
              <w:rPr>
                <w:rFonts w:cs="B Nazanin" w:hint="cs"/>
                <w:sz w:val="16"/>
                <w:szCs w:val="16"/>
                <w:rtl/>
                <w:lang w:bidi="fa-IR"/>
              </w:rPr>
              <w:t>ايجاد</w:t>
            </w:r>
            <w:proofErr w:type="spellEnd"/>
            <w:r w:rsidRPr="002D165C">
              <w:rPr>
                <w:rFonts w:cs="B Nazanin" w:hint="cs"/>
                <w:sz w:val="16"/>
                <w:szCs w:val="16"/>
                <w:rtl/>
                <w:lang w:bidi="fa-IR"/>
              </w:rPr>
              <w:t xml:space="preserve"> </w:t>
            </w:r>
            <w:proofErr w:type="spellStart"/>
            <w:r w:rsidRPr="002D165C">
              <w:rPr>
                <w:rFonts w:cs="B Nazanin" w:hint="cs"/>
                <w:sz w:val="16"/>
                <w:szCs w:val="16"/>
                <w:rtl/>
                <w:lang w:bidi="fa-IR"/>
              </w:rPr>
              <w:t>مي‌گردند</w:t>
            </w:r>
            <w:proofErr w:type="spellEnd"/>
            <w:r w:rsidRPr="002D165C">
              <w:rPr>
                <w:rFonts w:cs="B Nazanin" w:hint="cs"/>
                <w:sz w:val="16"/>
                <w:szCs w:val="16"/>
                <w:rtl/>
                <w:lang w:bidi="fa-IR"/>
              </w:rPr>
              <w:t xml:space="preserve">. </w:t>
            </w:r>
            <w:proofErr w:type="spellStart"/>
            <w:r w:rsidRPr="002D165C">
              <w:rPr>
                <w:rFonts w:cs="B Nazanin" w:hint="cs"/>
                <w:sz w:val="16"/>
                <w:szCs w:val="16"/>
                <w:rtl/>
                <w:lang w:bidi="fa-IR"/>
              </w:rPr>
              <w:t>هنگامي</w:t>
            </w:r>
            <w:r w:rsidRPr="002D165C">
              <w:rPr>
                <w:rFonts w:cs="B Nazanin"/>
                <w:sz w:val="16"/>
                <w:szCs w:val="16"/>
                <w:rtl/>
                <w:lang w:bidi="fa-IR"/>
              </w:rPr>
              <w:softHyphen/>
            </w:r>
            <w:r w:rsidRPr="002D165C">
              <w:rPr>
                <w:rFonts w:cs="B Nazanin" w:hint="cs"/>
                <w:sz w:val="16"/>
                <w:szCs w:val="16"/>
                <w:rtl/>
                <w:lang w:bidi="fa-IR"/>
              </w:rPr>
              <w:t>كه</w:t>
            </w:r>
            <w:proofErr w:type="spellEnd"/>
            <w:r w:rsidRPr="002D165C">
              <w:rPr>
                <w:rFonts w:cs="B Nazanin" w:hint="cs"/>
                <w:sz w:val="16"/>
                <w:szCs w:val="16"/>
                <w:rtl/>
                <w:lang w:bidi="fa-IR"/>
              </w:rPr>
              <w:t xml:space="preserve"> </w:t>
            </w:r>
            <w:proofErr w:type="spellStart"/>
            <w:r w:rsidRPr="002D165C">
              <w:rPr>
                <w:rFonts w:cs="B Nazanin" w:hint="cs"/>
                <w:sz w:val="16"/>
                <w:szCs w:val="16"/>
                <w:rtl/>
                <w:lang w:bidi="fa-IR"/>
              </w:rPr>
              <w:t>نيروي</w:t>
            </w:r>
            <w:proofErr w:type="spellEnd"/>
            <w:r w:rsidRPr="002D165C">
              <w:rPr>
                <w:rFonts w:cs="B Nazanin" w:hint="cs"/>
                <w:sz w:val="16"/>
                <w:szCs w:val="16"/>
                <w:rtl/>
                <w:lang w:bidi="fa-IR"/>
              </w:rPr>
              <w:t xml:space="preserve"> </w:t>
            </w:r>
            <w:proofErr w:type="spellStart"/>
            <w:r w:rsidRPr="002D165C">
              <w:rPr>
                <w:rFonts w:cs="B Nazanin" w:hint="cs"/>
                <w:sz w:val="16"/>
                <w:szCs w:val="16"/>
                <w:rtl/>
                <w:lang w:bidi="fa-IR"/>
              </w:rPr>
              <w:t>فشاري</w:t>
            </w:r>
            <w:proofErr w:type="spellEnd"/>
            <w:r w:rsidRPr="002D165C">
              <w:rPr>
                <w:rFonts w:cs="B Nazanin" w:hint="cs"/>
                <w:sz w:val="16"/>
                <w:szCs w:val="16"/>
                <w:rtl/>
                <w:lang w:bidi="fa-IR"/>
              </w:rPr>
              <w:t xml:space="preserve"> وارد شده به پايه در اثر </w:t>
            </w:r>
            <w:proofErr w:type="spellStart"/>
            <w:r w:rsidRPr="002D165C">
              <w:rPr>
                <w:rFonts w:cs="B Nazanin" w:hint="cs"/>
                <w:sz w:val="16"/>
                <w:szCs w:val="16"/>
                <w:rtl/>
                <w:lang w:bidi="fa-IR"/>
              </w:rPr>
              <w:t>مولفه</w:t>
            </w:r>
            <w:proofErr w:type="spellEnd"/>
            <w:r w:rsidRPr="002D165C">
              <w:rPr>
                <w:rFonts w:cs="B Nazanin" w:hint="cs"/>
                <w:sz w:val="16"/>
                <w:szCs w:val="16"/>
                <w:rtl/>
                <w:lang w:bidi="fa-IR"/>
              </w:rPr>
              <w:t xml:space="preserve"> قائم زلزله و لنگر </w:t>
            </w:r>
            <w:proofErr w:type="spellStart"/>
            <w:r w:rsidRPr="002D165C">
              <w:rPr>
                <w:rFonts w:cs="B Nazanin" w:hint="cs"/>
                <w:sz w:val="16"/>
                <w:szCs w:val="16"/>
                <w:rtl/>
                <w:lang w:bidi="fa-IR"/>
              </w:rPr>
              <w:t>واژگوني</w:t>
            </w:r>
            <w:proofErr w:type="spellEnd"/>
            <w:r w:rsidRPr="002D165C">
              <w:rPr>
                <w:rFonts w:cs="B Nazanin" w:hint="cs"/>
                <w:sz w:val="16"/>
                <w:szCs w:val="16"/>
                <w:rtl/>
                <w:lang w:bidi="fa-IR"/>
              </w:rPr>
              <w:t xml:space="preserve"> </w:t>
            </w:r>
            <w:proofErr w:type="spellStart"/>
            <w:r w:rsidRPr="002D165C">
              <w:rPr>
                <w:rFonts w:cs="B Nazanin" w:hint="cs"/>
                <w:sz w:val="16"/>
                <w:szCs w:val="16"/>
                <w:rtl/>
                <w:lang w:bidi="fa-IR"/>
              </w:rPr>
              <w:t>بيشتر</w:t>
            </w:r>
            <w:proofErr w:type="spellEnd"/>
            <w:r w:rsidRPr="002D165C">
              <w:rPr>
                <w:rFonts w:cs="B Nazanin" w:hint="cs"/>
                <w:sz w:val="16"/>
                <w:szCs w:val="16"/>
                <w:rtl/>
                <w:lang w:bidi="fa-IR"/>
              </w:rPr>
              <w:t xml:space="preserve"> از تاب </w:t>
            </w:r>
            <w:proofErr w:type="spellStart"/>
            <w:r w:rsidRPr="002D165C">
              <w:rPr>
                <w:rFonts w:cs="B Nazanin" w:hint="cs"/>
                <w:sz w:val="16"/>
                <w:szCs w:val="16"/>
                <w:rtl/>
                <w:lang w:bidi="fa-IR"/>
              </w:rPr>
              <w:t>فشاري</w:t>
            </w:r>
            <w:proofErr w:type="spellEnd"/>
            <w:r w:rsidRPr="002D165C">
              <w:rPr>
                <w:rFonts w:cs="B Nazanin" w:hint="cs"/>
                <w:sz w:val="16"/>
                <w:szCs w:val="16"/>
                <w:rtl/>
                <w:lang w:bidi="fa-IR"/>
              </w:rPr>
              <w:t xml:space="preserve"> مقطع شود، اثرات </w:t>
            </w:r>
            <w:proofErr w:type="spellStart"/>
            <w:r w:rsidRPr="002D165C">
              <w:rPr>
                <w:rFonts w:cs="B Nazanin" w:hint="cs"/>
                <w:sz w:val="16"/>
                <w:szCs w:val="16"/>
                <w:rtl/>
                <w:lang w:bidi="fa-IR"/>
              </w:rPr>
              <w:t>پواسون</w:t>
            </w:r>
            <w:proofErr w:type="spellEnd"/>
            <w:r w:rsidRPr="002D165C">
              <w:rPr>
                <w:rFonts w:cs="B Nazanin" w:hint="cs"/>
                <w:sz w:val="16"/>
                <w:szCs w:val="16"/>
                <w:rtl/>
                <w:lang w:bidi="fa-IR"/>
              </w:rPr>
              <w:t xml:space="preserve"> باعث انبساط </w:t>
            </w:r>
            <w:proofErr w:type="spellStart"/>
            <w:r w:rsidRPr="002D165C">
              <w:rPr>
                <w:rFonts w:cs="B Nazanin" w:hint="cs"/>
                <w:sz w:val="16"/>
                <w:szCs w:val="16"/>
                <w:rtl/>
                <w:lang w:bidi="fa-IR"/>
              </w:rPr>
              <w:t>عرضي</w:t>
            </w:r>
            <w:proofErr w:type="spellEnd"/>
            <w:r w:rsidRPr="002D165C">
              <w:rPr>
                <w:rFonts w:cs="B Nazanin" w:hint="cs"/>
                <w:sz w:val="16"/>
                <w:szCs w:val="16"/>
                <w:rtl/>
                <w:lang w:bidi="fa-IR"/>
              </w:rPr>
              <w:t xml:space="preserve"> پايه </w:t>
            </w:r>
            <w:proofErr w:type="spellStart"/>
            <w:r w:rsidRPr="002D165C">
              <w:rPr>
                <w:rFonts w:cs="B Nazanin" w:hint="cs"/>
                <w:sz w:val="16"/>
                <w:szCs w:val="16"/>
                <w:rtl/>
                <w:lang w:bidi="fa-IR"/>
              </w:rPr>
              <w:t>مي‌شود</w:t>
            </w:r>
            <w:proofErr w:type="spellEnd"/>
            <w:r w:rsidRPr="002D165C">
              <w:rPr>
                <w:rFonts w:cs="B Nazanin" w:hint="cs"/>
                <w:sz w:val="16"/>
                <w:szCs w:val="16"/>
                <w:rtl/>
                <w:lang w:bidi="fa-IR"/>
              </w:rPr>
              <w:t xml:space="preserve"> </w:t>
            </w:r>
            <w:proofErr w:type="spellStart"/>
            <w:r w:rsidRPr="002D165C">
              <w:rPr>
                <w:rFonts w:cs="B Nazanin" w:hint="cs"/>
                <w:sz w:val="16"/>
                <w:szCs w:val="16"/>
                <w:rtl/>
                <w:lang w:bidi="fa-IR"/>
              </w:rPr>
              <w:t>كه</w:t>
            </w:r>
            <w:proofErr w:type="spellEnd"/>
            <w:r w:rsidRPr="002D165C">
              <w:rPr>
                <w:rFonts w:cs="B Nazanin" w:hint="cs"/>
                <w:sz w:val="16"/>
                <w:szCs w:val="16"/>
                <w:rtl/>
                <w:lang w:bidi="fa-IR"/>
              </w:rPr>
              <w:t xml:space="preserve"> </w:t>
            </w:r>
            <w:proofErr w:type="spellStart"/>
            <w:r w:rsidRPr="002D165C">
              <w:rPr>
                <w:rFonts w:cs="B Nazanin" w:hint="cs"/>
                <w:sz w:val="16"/>
                <w:szCs w:val="16"/>
                <w:rtl/>
                <w:lang w:bidi="fa-IR"/>
              </w:rPr>
              <w:t>ترك</w:t>
            </w:r>
            <w:proofErr w:type="spellEnd"/>
            <w:r w:rsidRPr="002D165C">
              <w:rPr>
                <w:rFonts w:cs="B Nazanin" w:hint="cs"/>
                <w:sz w:val="16"/>
                <w:szCs w:val="16"/>
                <w:rtl/>
                <w:lang w:bidi="fa-IR"/>
              </w:rPr>
              <w:t xml:space="preserve"> </w:t>
            </w:r>
            <w:proofErr w:type="spellStart"/>
            <w:r w:rsidRPr="002D165C">
              <w:rPr>
                <w:rFonts w:cs="B Nazanin" w:hint="cs"/>
                <w:sz w:val="16"/>
                <w:szCs w:val="16"/>
                <w:rtl/>
                <w:lang w:bidi="fa-IR"/>
              </w:rPr>
              <w:t>خوردگي</w:t>
            </w:r>
            <w:proofErr w:type="spellEnd"/>
            <w:r w:rsidRPr="002D165C">
              <w:rPr>
                <w:rFonts w:cs="B Nazanin" w:hint="cs"/>
                <w:sz w:val="16"/>
                <w:szCs w:val="16"/>
                <w:rtl/>
                <w:lang w:bidi="fa-IR"/>
              </w:rPr>
              <w:t xml:space="preserve"> قائم پايه را بدنبال خواهد داشت. </w:t>
            </w:r>
            <w:proofErr w:type="spellStart"/>
            <w:r w:rsidRPr="002D165C">
              <w:rPr>
                <w:rFonts w:cs="B Nazanin" w:hint="cs"/>
                <w:sz w:val="16"/>
                <w:szCs w:val="16"/>
                <w:rtl/>
                <w:lang w:bidi="fa-IR"/>
              </w:rPr>
              <w:t>اين</w:t>
            </w:r>
            <w:proofErr w:type="spellEnd"/>
            <w:r w:rsidRPr="002D165C">
              <w:rPr>
                <w:rFonts w:cs="B Nazanin" w:hint="cs"/>
                <w:sz w:val="16"/>
                <w:szCs w:val="16"/>
                <w:rtl/>
                <w:lang w:bidi="fa-IR"/>
              </w:rPr>
              <w:t xml:space="preserve"> رفتار در </w:t>
            </w:r>
            <w:proofErr w:type="spellStart"/>
            <w:r w:rsidRPr="002D165C">
              <w:rPr>
                <w:rFonts w:cs="B Nazanin" w:hint="cs"/>
                <w:sz w:val="16"/>
                <w:szCs w:val="16"/>
                <w:rtl/>
                <w:lang w:bidi="fa-IR"/>
              </w:rPr>
              <w:t>پايه‌هايي</w:t>
            </w:r>
            <w:proofErr w:type="spellEnd"/>
            <w:r w:rsidRPr="002D165C">
              <w:rPr>
                <w:rFonts w:cs="B Nazanin" w:hint="cs"/>
                <w:sz w:val="16"/>
                <w:szCs w:val="16"/>
                <w:rtl/>
                <w:lang w:bidi="fa-IR"/>
              </w:rPr>
              <w:t xml:space="preserve"> </w:t>
            </w:r>
            <w:proofErr w:type="spellStart"/>
            <w:r w:rsidRPr="002D165C">
              <w:rPr>
                <w:rFonts w:cs="B Nazanin" w:hint="cs"/>
                <w:sz w:val="16"/>
                <w:szCs w:val="16"/>
                <w:rtl/>
                <w:lang w:bidi="fa-IR"/>
              </w:rPr>
              <w:t>كه</w:t>
            </w:r>
            <w:proofErr w:type="spellEnd"/>
            <w:r w:rsidRPr="002D165C">
              <w:rPr>
                <w:rFonts w:cs="B Nazanin" w:hint="cs"/>
                <w:sz w:val="16"/>
                <w:szCs w:val="16"/>
                <w:rtl/>
                <w:lang w:bidi="fa-IR"/>
              </w:rPr>
              <w:t xml:space="preserve"> </w:t>
            </w:r>
            <w:proofErr w:type="spellStart"/>
            <w:r w:rsidRPr="002D165C">
              <w:rPr>
                <w:rFonts w:cs="B Nazanin" w:hint="cs"/>
                <w:sz w:val="16"/>
                <w:szCs w:val="16"/>
                <w:rtl/>
                <w:lang w:bidi="fa-IR"/>
              </w:rPr>
              <w:t>ميلگرد</w:t>
            </w:r>
            <w:proofErr w:type="spellEnd"/>
            <w:r w:rsidRPr="002D165C">
              <w:rPr>
                <w:rFonts w:cs="B Nazanin" w:hint="cs"/>
                <w:sz w:val="16"/>
                <w:szCs w:val="16"/>
                <w:rtl/>
                <w:lang w:bidi="fa-IR"/>
              </w:rPr>
              <w:t xml:space="preserve"> </w:t>
            </w:r>
            <w:proofErr w:type="spellStart"/>
            <w:r w:rsidRPr="002D165C">
              <w:rPr>
                <w:rFonts w:cs="B Nazanin" w:hint="cs"/>
                <w:sz w:val="16"/>
                <w:szCs w:val="16"/>
                <w:rtl/>
                <w:lang w:bidi="fa-IR"/>
              </w:rPr>
              <w:t>عرضي</w:t>
            </w:r>
            <w:proofErr w:type="spellEnd"/>
            <w:r w:rsidRPr="002D165C">
              <w:rPr>
                <w:rFonts w:cs="B Nazanin" w:hint="cs"/>
                <w:sz w:val="16"/>
                <w:szCs w:val="16"/>
                <w:rtl/>
                <w:lang w:bidi="fa-IR"/>
              </w:rPr>
              <w:t xml:space="preserve"> </w:t>
            </w:r>
            <w:proofErr w:type="spellStart"/>
            <w:r w:rsidRPr="002D165C">
              <w:rPr>
                <w:rFonts w:cs="B Nazanin" w:hint="cs"/>
                <w:sz w:val="16"/>
                <w:szCs w:val="16"/>
                <w:rtl/>
                <w:lang w:bidi="fa-IR"/>
              </w:rPr>
              <w:t>كمي</w:t>
            </w:r>
            <w:proofErr w:type="spellEnd"/>
            <w:r w:rsidRPr="002D165C">
              <w:rPr>
                <w:rFonts w:cs="B Nazanin" w:hint="cs"/>
                <w:sz w:val="16"/>
                <w:szCs w:val="16"/>
                <w:rtl/>
                <w:lang w:bidi="fa-IR"/>
              </w:rPr>
              <w:t xml:space="preserve"> دارند و </w:t>
            </w:r>
            <w:proofErr w:type="spellStart"/>
            <w:r w:rsidRPr="002D165C">
              <w:rPr>
                <w:rFonts w:cs="B Nazanin" w:hint="cs"/>
                <w:sz w:val="16"/>
                <w:szCs w:val="16"/>
                <w:rtl/>
                <w:lang w:bidi="fa-IR"/>
              </w:rPr>
              <w:t>ميلگردهاي</w:t>
            </w:r>
            <w:proofErr w:type="spellEnd"/>
            <w:r w:rsidRPr="002D165C">
              <w:rPr>
                <w:rFonts w:cs="B Nazanin" w:hint="cs"/>
                <w:sz w:val="16"/>
                <w:szCs w:val="16"/>
                <w:rtl/>
                <w:lang w:bidi="fa-IR"/>
              </w:rPr>
              <w:t xml:space="preserve"> </w:t>
            </w:r>
            <w:proofErr w:type="spellStart"/>
            <w:r w:rsidRPr="002D165C">
              <w:rPr>
                <w:rFonts w:cs="B Nazanin" w:hint="cs"/>
                <w:sz w:val="16"/>
                <w:szCs w:val="16"/>
                <w:rtl/>
                <w:lang w:bidi="fa-IR"/>
              </w:rPr>
              <w:t>عرضي</w:t>
            </w:r>
            <w:proofErr w:type="spellEnd"/>
            <w:r w:rsidRPr="002D165C">
              <w:rPr>
                <w:rFonts w:cs="B Nazanin" w:hint="cs"/>
                <w:sz w:val="16"/>
                <w:szCs w:val="16"/>
                <w:rtl/>
                <w:lang w:bidi="fa-IR"/>
              </w:rPr>
              <w:t xml:space="preserve">، </w:t>
            </w:r>
            <w:proofErr w:type="spellStart"/>
            <w:r w:rsidRPr="002D165C">
              <w:rPr>
                <w:rFonts w:cs="B Nazanin" w:hint="cs"/>
                <w:sz w:val="16"/>
                <w:szCs w:val="16"/>
                <w:rtl/>
                <w:lang w:bidi="fa-IR"/>
              </w:rPr>
              <w:t>ميلگردهاي</w:t>
            </w:r>
            <w:proofErr w:type="spellEnd"/>
            <w:r w:rsidRPr="002D165C">
              <w:rPr>
                <w:rFonts w:cs="B Nazanin" w:hint="cs"/>
                <w:sz w:val="16"/>
                <w:szCs w:val="16"/>
                <w:rtl/>
                <w:lang w:bidi="fa-IR"/>
              </w:rPr>
              <w:t xml:space="preserve"> </w:t>
            </w:r>
            <w:proofErr w:type="spellStart"/>
            <w:r w:rsidRPr="002D165C">
              <w:rPr>
                <w:rFonts w:cs="B Nazanin" w:hint="cs"/>
                <w:sz w:val="16"/>
                <w:szCs w:val="16"/>
                <w:rtl/>
                <w:lang w:bidi="fa-IR"/>
              </w:rPr>
              <w:t>طولي</w:t>
            </w:r>
            <w:proofErr w:type="spellEnd"/>
            <w:r w:rsidRPr="002D165C">
              <w:rPr>
                <w:rFonts w:cs="B Nazanin" w:hint="cs"/>
                <w:sz w:val="16"/>
                <w:szCs w:val="16"/>
                <w:rtl/>
                <w:lang w:bidi="fa-IR"/>
              </w:rPr>
              <w:t xml:space="preserve"> و بتن </w:t>
            </w:r>
            <w:proofErr w:type="spellStart"/>
            <w:r w:rsidRPr="002D165C">
              <w:rPr>
                <w:rFonts w:cs="B Nazanin" w:hint="cs"/>
                <w:sz w:val="16"/>
                <w:szCs w:val="16"/>
                <w:rtl/>
                <w:lang w:bidi="fa-IR"/>
              </w:rPr>
              <w:t>جداره</w:t>
            </w:r>
            <w:proofErr w:type="spellEnd"/>
            <w:r w:rsidRPr="002D165C">
              <w:rPr>
                <w:rFonts w:cs="B Nazanin" w:hint="cs"/>
                <w:sz w:val="16"/>
                <w:szCs w:val="16"/>
                <w:rtl/>
                <w:lang w:bidi="fa-IR"/>
              </w:rPr>
              <w:t xml:space="preserve"> را </w:t>
            </w:r>
            <w:proofErr w:type="spellStart"/>
            <w:r w:rsidRPr="002D165C">
              <w:rPr>
                <w:rFonts w:cs="B Nazanin" w:hint="cs"/>
                <w:sz w:val="16"/>
                <w:szCs w:val="16"/>
                <w:rtl/>
                <w:lang w:bidi="fa-IR"/>
              </w:rPr>
              <w:t>بگونه‌ايي</w:t>
            </w:r>
            <w:proofErr w:type="spellEnd"/>
            <w:r w:rsidRPr="002D165C">
              <w:rPr>
                <w:rFonts w:cs="B Nazanin" w:hint="cs"/>
                <w:sz w:val="16"/>
                <w:szCs w:val="16"/>
                <w:rtl/>
                <w:lang w:bidi="fa-IR"/>
              </w:rPr>
              <w:t xml:space="preserve"> مناسب محصور </w:t>
            </w:r>
            <w:proofErr w:type="spellStart"/>
            <w:r w:rsidRPr="002D165C">
              <w:rPr>
                <w:rFonts w:cs="B Nazanin" w:hint="cs"/>
                <w:sz w:val="16"/>
                <w:szCs w:val="16"/>
                <w:rtl/>
                <w:lang w:bidi="fa-IR"/>
              </w:rPr>
              <w:t>نكرده</w:t>
            </w:r>
            <w:proofErr w:type="spellEnd"/>
            <w:r w:rsidRPr="002D165C">
              <w:rPr>
                <w:rFonts w:cs="B Nazanin" w:hint="cs"/>
                <w:sz w:val="16"/>
                <w:szCs w:val="16"/>
                <w:rtl/>
                <w:lang w:bidi="fa-IR"/>
              </w:rPr>
              <w:t xml:space="preserve"> باشد، </w:t>
            </w:r>
            <w:proofErr w:type="spellStart"/>
            <w:r w:rsidRPr="002D165C">
              <w:rPr>
                <w:rFonts w:cs="B Nazanin" w:hint="cs"/>
                <w:sz w:val="16"/>
                <w:szCs w:val="16"/>
                <w:rtl/>
                <w:lang w:bidi="fa-IR"/>
              </w:rPr>
              <w:t>بيشتر</w:t>
            </w:r>
            <w:proofErr w:type="spellEnd"/>
            <w:r w:rsidRPr="002D165C">
              <w:rPr>
                <w:rFonts w:cs="B Nazanin" w:hint="cs"/>
                <w:sz w:val="16"/>
                <w:szCs w:val="16"/>
                <w:rtl/>
                <w:lang w:bidi="fa-IR"/>
              </w:rPr>
              <w:t xml:space="preserve"> </w:t>
            </w:r>
            <w:proofErr w:type="spellStart"/>
            <w:r w:rsidRPr="002D165C">
              <w:rPr>
                <w:rFonts w:cs="B Nazanin" w:hint="cs"/>
                <w:sz w:val="16"/>
                <w:szCs w:val="16"/>
                <w:rtl/>
                <w:lang w:bidi="fa-IR"/>
              </w:rPr>
              <w:t>مي‌شود</w:t>
            </w:r>
            <w:proofErr w:type="spellEnd"/>
            <w:r w:rsidRPr="002D165C">
              <w:rPr>
                <w:rFonts w:cs="B Nazanin" w:hint="cs"/>
                <w:sz w:val="16"/>
                <w:szCs w:val="16"/>
                <w:rtl/>
                <w:lang w:bidi="fa-IR"/>
              </w:rPr>
              <w:t xml:space="preserve">. </w:t>
            </w:r>
          </w:p>
        </w:tc>
        <w:tc>
          <w:tcPr>
            <w:tcW w:w="1408" w:type="dxa"/>
            <w:vMerge/>
            <w:shd w:val="clear" w:color="auto" w:fill="FFFFFF"/>
            <w:vAlign w:val="center"/>
          </w:tcPr>
          <w:p w14:paraId="469DFD36" w14:textId="77777777" w:rsidR="00C65AB2" w:rsidRPr="002D165C" w:rsidRDefault="00C65AB2" w:rsidP="00DE57AF">
            <w:pPr>
              <w:jc w:val="center"/>
              <w:rPr>
                <w:rFonts w:cs="B Nazanin"/>
                <w:b/>
                <w:bCs/>
                <w:sz w:val="20"/>
                <w:szCs w:val="20"/>
                <w:rtl/>
              </w:rPr>
            </w:pPr>
          </w:p>
        </w:tc>
      </w:tr>
      <w:tr w:rsidR="00C65AB2" w:rsidRPr="002D165C" w14:paraId="5FF634D8" w14:textId="77777777" w:rsidTr="007B372A">
        <w:trPr>
          <w:jc w:val="center"/>
        </w:trPr>
        <w:tc>
          <w:tcPr>
            <w:tcW w:w="7655" w:type="dxa"/>
            <w:shd w:val="clear" w:color="auto" w:fill="FFFFFF"/>
            <w:vAlign w:val="center"/>
          </w:tcPr>
          <w:p w14:paraId="66296E1D" w14:textId="77777777" w:rsidR="00C65AB2" w:rsidRPr="002D165C" w:rsidRDefault="00C65AB2" w:rsidP="007B372A">
            <w:pPr>
              <w:pStyle w:val="ListParagraph"/>
              <w:numPr>
                <w:ilvl w:val="0"/>
                <w:numId w:val="33"/>
              </w:numPr>
              <w:bidi/>
              <w:ind w:left="171" w:hanging="171"/>
              <w:rPr>
                <w:rFonts w:cs="B Nazanin"/>
                <w:sz w:val="16"/>
                <w:szCs w:val="16"/>
              </w:rPr>
            </w:pPr>
            <w:r w:rsidRPr="002D165C">
              <w:rPr>
                <w:rFonts w:cs="B Nazanin" w:hint="cs"/>
                <w:sz w:val="16"/>
                <w:szCs w:val="16"/>
                <w:rtl/>
              </w:rPr>
              <w:t>هيچ‌گونه خسارتي در محفظه گزارش نشده است.</w:t>
            </w:r>
          </w:p>
        </w:tc>
        <w:tc>
          <w:tcPr>
            <w:tcW w:w="1408" w:type="dxa"/>
            <w:shd w:val="clear" w:color="auto" w:fill="FFFFFF"/>
            <w:vAlign w:val="center"/>
          </w:tcPr>
          <w:p w14:paraId="5E723F60" w14:textId="77777777" w:rsidR="00C65AB2" w:rsidRPr="002D165C" w:rsidRDefault="00C65AB2" w:rsidP="00DE57AF">
            <w:pPr>
              <w:jc w:val="center"/>
              <w:rPr>
                <w:rFonts w:cs="B Nazanin"/>
                <w:b/>
                <w:bCs/>
                <w:sz w:val="16"/>
                <w:szCs w:val="16"/>
              </w:rPr>
            </w:pPr>
            <w:r w:rsidRPr="002D165C">
              <w:rPr>
                <w:rFonts w:cs="B Nazanin" w:hint="cs"/>
                <w:b/>
                <w:bCs/>
                <w:sz w:val="16"/>
                <w:szCs w:val="16"/>
                <w:rtl/>
              </w:rPr>
              <w:t>محفظه مخزن</w:t>
            </w:r>
          </w:p>
        </w:tc>
      </w:tr>
    </w:tbl>
    <w:p w14:paraId="03561CB0" w14:textId="77777777" w:rsidR="001A2319" w:rsidRPr="002D165C" w:rsidRDefault="001A2319" w:rsidP="001A2319">
      <w:pPr>
        <w:widowControl w:val="0"/>
        <w:bidi/>
        <w:ind w:firstLine="403"/>
        <w:jc w:val="both"/>
        <w:rPr>
          <w:rFonts w:cs="B Nazanin"/>
          <w:sz w:val="20"/>
          <w:szCs w:val="20"/>
          <w:rtl/>
        </w:rPr>
      </w:pPr>
    </w:p>
    <w:p w14:paraId="199733BA" w14:textId="77777777" w:rsidR="00DF4BBF" w:rsidRPr="002D165C" w:rsidRDefault="00DF4BBF" w:rsidP="002D165C">
      <w:pPr>
        <w:numPr>
          <w:ilvl w:val="0"/>
          <w:numId w:val="17"/>
        </w:numPr>
        <w:bidi/>
        <w:ind w:left="237" w:hanging="283"/>
        <w:jc w:val="both"/>
        <w:rPr>
          <w:rFonts w:cs="B Nazanin"/>
          <w:b/>
          <w:bCs/>
          <w:rtl/>
          <w:lang w:bidi="fa-IR"/>
        </w:rPr>
      </w:pPr>
      <w:r w:rsidRPr="002D165C">
        <w:rPr>
          <w:rFonts w:cs="B Nazanin" w:hint="cs"/>
          <w:b/>
          <w:bCs/>
          <w:rtl/>
          <w:lang w:bidi="fa-IR"/>
        </w:rPr>
        <w:t>طیف طرح ویرایش چهارم استا</w:t>
      </w:r>
      <w:r w:rsidR="002A11A9" w:rsidRPr="002D165C">
        <w:rPr>
          <w:rFonts w:cs="B Nazanin" w:hint="cs"/>
          <w:b/>
          <w:bCs/>
          <w:rtl/>
          <w:lang w:bidi="fa-IR"/>
        </w:rPr>
        <w:t>ندارد 2800</w:t>
      </w:r>
      <w:r w:rsidR="00991550" w:rsidRPr="002D165C">
        <w:rPr>
          <w:rFonts w:cs="B Nazanin" w:hint="cs"/>
          <w:b/>
          <w:bCs/>
          <w:rtl/>
          <w:lang w:bidi="fa-IR"/>
        </w:rPr>
        <w:t xml:space="preserve"> </w:t>
      </w:r>
      <w:r w:rsidR="002A11A9" w:rsidRPr="002D165C">
        <w:rPr>
          <w:rFonts w:cs="B Nazanin" w:hint="cs"/>
          <w:b/>
          <w:bCs/>
          <w:rtl/>
          <w:lang w:bidi="fa-IR"/>
        </w:rPr>
        <w:t xml:space="preserve">و </w:t>
      </w:r>
      <w:r w:rsidR="008371BE" w:rsidRPr="002D165C">
        <w:rPr>
          <w:rFonts w:cs="B Nazanin" w:hint="cs"/>
          <w:b/>
          <w:bCs/>
          <w:rtl/>
          <w:lang w:bidi="fa-IR"/>
        </w:rPr>
        <w:t xml:space="preserve">ویرایش سوم </w:t>
      </w:r>
      <w:proofErr w:type="spellStart"/>
      <w:r w:rsidR="002A11A9" w:rsidRPr="002D165C">
        <w:rPr>
          <w:rFonts w:cs="B Nazanin" w:hint="cs"/>
          <w:b/>
          <w:bCs/>
          <w:rtl/>
          <w:lang w:bidi="fa-IR"/>
        </w:rPr>
        <w:t>نشریة</w:t>
      </w:r>
      <w:proofErr w:type="spellEnd"/>
      <w:r w:rsidR="002A11A9" w:rsidRPr="002D165C">
        <w:rPr>
          <w:rFonts w:cs="B Nazanin" w:hint="cs"/>
          <w:b/>
          <w:bCs/>
          <w:rtl/>
          <w:lang w:bidi="fa-IR"/>
        </w:rPr>
        <w:t xml:space="preserve"> 38</w:t>
      </w:r>
    </w:p>
    <w:p w14:paraId="58A82B5A" w14:textId="77777777" w:rsidR="00D5452A" w:rsidRPr="002D165C" w:rsidRDefault="00D5452A" w:rsidP="00D5452A">
      <w:pPr>
        <w:bidi/>
        <w:ind w:left="-46"/>
        <w:jc w:val="both"/>
        <w:rPr>
          <w:rFonts w:cs="B Nazanin"/>
          <w:b/>
          <w:bCs/>
          <w:sz w:val="22"/>
          <w:szCs w:val="22"/>
          <w:rtl/>
          <w:lang w:bidi="fa-IR"/>
        </w:rPr>
      </w:pPr>
      <w:r w:rsidRPr="002D165C">
        <w:rPr>
          <w:rFonts w:cs="B Nazanin" w:hint="cs"/>
          <w:b/>
          <w:bCs/>
          <w:sz w:val="22"/>
          <w:szCs w:val="22"/>
          <w:rtl/>
          <w:lang w:bidi="fa-IR"/>
        </w:rPr>
        <w:t xml:space="preserve">الف- </w:t>
      </w:r>
      <w:r w:rsidR="008371BE" w:rsidRPr="002D165C">
        <w:rPr>
          <w:rFonts w:cs="B Nazanin" w:hint="cs"/>
          <w:b/>
          <w:bCs/>
          <w:sz w:val="22"/>
          <w:szCs w:val="22"/>
          <w:rtl/>
          <w:lang w:bidi="fa-IR"/>
        </w:rPr>
        <w:t xml:space="preserve">روابط </w:t>
      </w:r>
      <w:r w:rsidRPr="002D165C">
        <w:rPr>
          <w:rFonts w:cs="B Nazanin" w:hint="cs"/>
          <w:b/>
          <w:bCs/>
          <w:sz w:val="22"/>
          <w:szCs w:val="22"/>
          <w:rtl/>
          <w:lang w:bidi="fa-IR"/>
        </w:rPr>
        <w:t>ویرایش چهارم استاندارد 2800</w:t>
      </w:r>
    </w:p>
    <w:p w14:paraId="46941228" w14:textId="77777777" w:rsidR="002A11A9" w:rsidRPr="002D165C" w:rsidRDefault="002A11A9" w:rsidP="00444DB8">
      <w:pPr>
        <w:bidi/>
        <w:jc w:val="both"/>
        <w:rPr>
          <w:rFonts w:cs="B Nazanin"/>
          <w:rtl/>
          <w:lang w:bidi="fa-IR"/>
        </w:rPr>
      </w:pPr>
      <w:r w:rsidRPr="002D165C">
        <w:rPr>
          <w:rFonts w:cs="B Nazanin" w:hint="cs"/>
          <w:rtl/>
          <w:lang w:bidi="fa-IR"/>
        </w:rPr>
        <w:t xml:space="preserve">در استاندارد 2800، ضریب زلزله بر اساس </w:t>
      </w:r>
      <w:proofErr w:type="spellStart"/>
      <w:r w:rsidRPr="002D165C">
        <w:rPr>
          <w:rFonts w:cs="B Nazanin" w:hint="cs"/>
          <w:rtl/>
          <w:lang w:bidi="fa-IR"/>
        </w:rPr>
        <w:t>رابطة</w:t>
      </w:r>
      <w:proofErr w:type="spellEnd"/>
      <w:r w:rsidRPr="002D165C">
        <w:rPr>
          <w:rFonts w:cs="B Nazanin" w:hint="cs"/>
          <w:rtl/>
          <w:lang w:bidi="fa-IR"/>
        </w:rPr>
        <w:t xml:space="preserve"> (1) بیان می</w:t>
      </w:r>
      <w:r w:rsidRPr="002D165C">
        <w:rPr>
          <w:rFonts w:cs="B Nazanin" w:hint="cs"/>
          <w:rtl/>
          <w:lang w:bidi="fa-IR"/>
        </w:rPr>
        <w:softHyphen/>
        <w:t xml:space="preserve">گردد و همچنین در </w:t>
      </w:r>
      <w:proofErr w:type="spellStart"/>
      <w:r w:rsidRPr="002D165C">
        <w:rPr>
          <w:rFonts w:cs="B Nazanin" w:hint="cs"/>
          <w:rtl/>
          <w:lang w:bidi="fa-IR"/>
        </w:rPr>
        <w:t>نشریة</w:t>
      </w:r>
      <w:proofErr w:type="spellEnd"/>
      <w:r w:rsidRPr="002D165C">
        <w:rPr>
          <w:rFonts w:cs="B Nazanin" w:hint="cs"/>
          <w:rtl/>
          <w:lang w:bidi="fa-IR"/>
        </w:rPr>
        <w:t xml:space="preserve"> 123 برای </w:t>
      </w:r>
      <w:proofErr w:type="spellStart"/>
      <w:r w:rsidRPr="002D165C">
        <w:rPr>
          <w:rFonts w:cs="B Nazanin" w:hint="cs"/>
          <w:rtl/>
          <w:lang w:bidi="fa-IR"/>
        </w:rPr>
        <w:t>محاسبة</w:t>
      </w:r>
      <w:proofErr w:type="spellEnd"/>
      <w:r w:rsidRPr="002D165C">
        <w:rPr>
          <w:rFonts w:cs="B Nazanin" w:hint="cs"/>
          <w:rtl/>
          <w:lang w:bidi="fa-IR"/>
        </w:rPr>
        <w:t xml:space="preserve"> نیروی </w:t>
      </w:r>
      <w:proofErr w:type="spellStart"/>
      <w:r w:rsidRPr="002D165C">
        <w:rPr>
          <w:rFonts w:cs="B Nazanin" w:hint="cs"/>
          <w:rtl/>
          <w:lang w:bidi="fa-IR"/>
        </w:rPr>
        <w:t>لرزه</w:t>
      </w:r>
      <w:r w:rsidRPr="002D165C">
        <w:rPr>
          <w:rFonts w:cs="B Nazanin" w:hint="cs"/>
          <w:rtl/>
          <w:lang w:bidi="fa-IR"/>
        </w:rPr>
        <w:softHyphen/>
        <w:t>ای</w:t>
      </w:r>
      <w:proofErr w:type="spellEnd"/>
      <w:r w:rsidRPr="002D165C">
        <w:rPr>
          <w:rFonts w:cs="B Nazanin" w:hint="cs"/>
          <w:rtl/>
          <w:lang w:bidi="fa-IR"/>
        </w:rPr>
        <w:t xml:space="preserve"> مخازن به استاندارد 2800 ارجاع داده شده است. در </w:t>
      </w:r>
      <w:proofErr w:type="spellStart"/>
      <w:r w:rsidRPr="002D165C">
        <w:rPr>
          <w:rFonts w:cs="B Nazanin" w:hint="cs"/>
          <w:rtl/>
          <w:lang w:bidi="fa-IR"/>
        </w:rPr>
        <w:t>نشریة</w:t>
      </w:r>
      <w:proofErr w:type="spellEnd"/>
      <w:r w:rsidRPr="002D165C">
        <w:rPr>
          <w:rFonts w:cs="B Nazanin" w:hint="cs"/>
          <w:rtl/>
          <w:lang w:bidi="fa-IR"/>
        </w:rPr>
        <w:t xml:space="preserve"> 38 که ضوابط و مقررات متفاوتی دارد که برگرفته از </w:t>
      </w:r>
      <w:proofErr w:type="spellStart"/>
      <w:r w:rsidRPr="002D165C">
        <w:rPr>
          <w:rFonts w:cs="B Nazanin" w:hint="cs"/>
          <w:rtl/>
          <w:lang w:bidi="fa-IR"/>
        </w:rPr>
        <w:t>آیین</w:t>
      </w:r>
      <w:r w:rsidRPr="002D165C">
        <w:rPr>
          <w:rFonts w:cs="B Nazanin" w:hint="cs"/>
          <w:rtl/>
          <w:lang w:bidi="fa-IR"/>
        </w:rPr>
        <w:softHyphen/>
        <w:t>نامة</w:t>
      </w:r>
      <w:proofErr w:type="spellEnd"/>
      <w:r w:rsidRPr="002D165C">
        <w:rPr>
          <w:rFonts w:cs="B Nazanin" w:hint="cs"/>
          <w:rtl/>
          <w:lang w:bidi="fa-IR"/>
        </w:rPr>
        <w:t xml:space="preserve"> </w:t>
      </w:r>
      <w:r w:rsidRPr="002D165C">
        <w:rPr>
          <w:rFonts w:cs="B Nazanin"/>
          <w:sz w:val="20"/>
          <w:szCs w:val="20"/>
          <w:lang w:val="en-US" w:bidi="fa-IR"/>
        </w:rPr>
        <w:t>ASCE 7-</w:t>
      </w:r>
      <w:r w:rsidR="00552AF5" w:rsidRPr="002D165C">
        <w:rPr>
          <w:rFonts w:cs="B Nazanin"/>
          <w:sz w:val="20"/>
          <w:szCs w:val="20"/>
          <w:lang w:val="en-US" w:bidi="fa-IR"/>
        </w:rPr>
        <w:t>10</w:t>
      </w:r>
      <w:r w:rsidRPr="002D165C">
        <w:rPr>
          <w:rFonts w:cs="B Nazanin" w:hint="cs"/>
          <w:rtl/>
          <w:lang w:val="en-US" w:bidi="fa-IR"/>
        </w:rPr>
        <w:t xml:space="preserve"> بوده و ضوابط آن در ادامه ارائه می</w:t>
      </w:r>
      <w:r w:rsidRPr="002D165C">
        <w:rPr>
          <w:rFonts w:cs="B Nazanin" w:hint="cs"/>
          <w:rtl/>
          <w:lang w:val="en-US" w:bidi="fa-IR"/>
        </w:rPr>
        <w:softHyphen/>
        <w:t xml:space="preserve">گردد. </w:t>
      </w:r>
      <w:r w:rsidRPr="002D165C">
        <w:rPr>
          <w:rFonts w:cs="B Nazanin" w:hint="cs"/>
          <w:rtl/>
          <w:lang w:bidi="fa-IR"/>
        </w:rPr>
        <w:t>در ویرایش چهارم استاندارد 2800، مقدار ضریب زلزله با استفاده از رابط</w:t>
      </w:r>
      <w:r w:rsidR="00444DB8" w:rsidRPr="002D165C">
        <w:rPr>
          <w:rFonts w:cs="B Nazanin" w:hint="cs"/>
          <w:rtl/>
          <w:lang w:bidi="fa-IR"/>
        </w:rPr>
        <w:t xml:space="preserve"> (1)</w:t>
      </w:r>
      <w:r w:rsidR="008E3BCE" w:rsidRPr="002D165C">
        <w:rPr>
          <w:rFonts w:cs="B Nazanin" w:hint="cs"/>
          <w:rtl/>
          <w:lang w:bidi="fa-IR"/>
        </w:rPr>
        <w:t xml:space="preserve"> </w:t>
      </w:r>
      <w:r w:rsidRPr="002D165C">
        <w:rPr>
          <w:rFonts w:cs="B Nazanin" w:hint="cs"/>
          <w:rtl/>
          <w:lang w:bidi="fa-IR"/>
        </w:rPr>
        <w:t>محاسبه می</w:t>
      </w:r>
      <w:r w:rsidRPr="002D165C">
        <w:rPr>
          <w:rFonts w:cs="B Nazanin" w:hint="cs"/>
          <w:rtl/>
          <w:lang w:bidi="fa-IR"/>
        </w:rPr>
        <w:softHyphen/>
        <w:t>گردد</w:t>
      </w:r>
      <w:r w:rsidR="008E3BCE" w:rsidRPr="002D165C">
        <w:rPr>
          <w:rFonts w:cs="B Nazanin" w:hint="cs"/>
          <w:rtl/>
          <w:lang w:bidi="fa-IR"/>
        </w:rPr>
        <w:t xml:space="preserve"> که </w:t>
      </w:r>
      <w:r w:rsidR="00444DB8" w:rsidRPr="002D165C">
        <w:rPr>
          <w:rFonts w:cs="B Nazanin" w:hint="cs"/>
          <w:rtl/>
          <w:lang w:bidi="fa-IR"/>
        </w:rPr>
        <w:t xml:space="preserve">جزییات و </w:t>
      </w:r>
      <w:r w:rsidR="008E3BCE" w:rsidRPr="002D165C">
        <w:rPr>
          <w:rFonts w:cs="B Nazanin" w:hint="cs"/>
          <w:rtl/>
          <w:lang w:bidi="fa-IR"/>
        </w:rPr>
        <w:t>محدودیت</w:t>
      </w:r>
      <w:r w:rsidR="008E3BCE" w:rsidRPr="002D165C">
        <w:rPr>
          <w:rFonts w:cs="B Nazanin" w:hint="cs"/>
          <w:rtl/>
          <w:lang w:bidi="fa-IR"/>
        </w:rPr>
        <w:softHyphen/>
        <w:t xml:space="preserve">های آن هم برای ساختمان </w:t>
      </w:r>
      <w:proofErr w:type="spellStart"/>
      <w:r w:rsidR="008E3BCE" w:rsidRPr="002D165C">
        <w:rPr>
          <w:rFonts w:cs="B Nazanin" w:hint="cs"/>
          <w:rtl/>
          <w:lang w:bidi="fa-IR"/>
        </w:rPr>
        <w:t>شکل</w:t>
      </w:r>
      <w:r w:rsidR="008E3BCE" w:rsidRPr="002D165C">
        <w:rPr>
          <w:rFonts w:cs="B Nazanin" w:hint="cs"/>
          <w:rtl/>
          <w:lang w:bidi="fa-IR"/>
        </w:rPr>
        <w:softHyphen/>
        <w:t>پذیر</w:t>
      </w:r>
      <w:proofErr w:type="spellEnd"/>
      <w:r w:rsidR="008E3BCE" w:rsidRPr="002D165C">
        <w:rPr>
          <w:rFonts w:cs="B Nazanin" w:hint="cs"/>
          <w:rtl/>
          <w:lang w:bidi="fa-IR"/>
        </w:rPr>
        <w:t xml:space="preserve"> و مخازن هوایی در این جدول </w:t>
      </w:r>
      <w:r w:rsidR="00444DB8" w:rsidRPr="002D165C">
        <w:rPr>
          <w:rFonts w:cs="B Nazanin" w:hint="cs"/>
          <w:rtl/>
          <w:lang w:bidi="fa-IR"/>
        </w:rPr>
        <w:t xml:space="preserve">(2) </w:t>
      </w:r>
      <w:r w:rsidR="008E3BCE" w:rsidRPr="002D165C">
        <w:rPr>
          <w:rFonts w:cs="B Nazanin" w:hint="cs"/>
          <w:rtl/>
          <w:lang w:bidi="fa-IR"/>
        </w:rPr>
        <w:t xml:space="preserve">بیان گردیده است. </w:t>
      </w:r>
    </w:p>
    <w:tbl>
      <w:tblPr>
        <w:bidiVisual/>
        <w:tblW w:w="0" w:type="auto"/>
        <w:tblLook w:val="04A0" w:firstRow="1" w:lastRow="0" w:firstColumn="1" w:lastColumn="0" w:noHBand="0" w:noVBand="1"/>
      </w:tblPr>
      <w:tblGrid>
        <w:gridCol w:w="4621"/>
        <w:gridCol w:w="4621"/>
      </w:tblGrid>
      <w:tr w:rsidR="00444DB8" w:rsidRPr="002D165C" w14:paraId="06AEBCBD" w14:textId="77777777" w:rsidTr="00037C5F">
        <w:tc>
          <w:tcPr>
            <w:tcW w:w="4621" w:type="dxa"/>
            <w:shd w:val="clear" w:color="auto" w:fill="auto"/>
            <w:vAlign w:val="center"/>
          </w:tcPr>
          <w:p w14:paraId="3989690A" w14:textId="77777777" w:rsidR="00444DB8" w:rsidRPr="002D165C" w:rsidRDefault="00444DB8" w:rsidP="00037C5F">
            <w:pPr>
              <w:bidi/>
              <w:rPr>
                <w:rFonts w:cs="B Nazanin"/>
                <w:rtl/>
                <w:lang w:val="en-US" w:bidi="fa-IR"/>
              </w:rPr>
            </w:pPr>
            <w:r w:rsidRPr="002D165C">
              <w:rPr>
                <w:rFonts w:cs="B Nazanin" w:hint="cs"/>
                <w:rtl/>
                <w:lang w:val="en-US" w:bidi="fa-IR"/>
              </w:rPr>
              <w:t>(1)</w:t>
            </w:r>
          </w:p>
        </w:tc>
        <w:tc>
          <w:tcPr>
            <w:tcW w:w="4621" w:type="dxa"/>
            <w:shd w:val="clear" w:color="auto" w:fill="auto"/>
            <w:vAlign w:val="center"/>
          </w:tcPr>
          <w:p w14:paraId="678F7CAC" w14:textId="77777777" w:rsidR="00444DB8" w:rsidRPr="002D165C" w:rsidRDefault="00444DB8" w:rsidP="00037C5F">
            <w:pPr>
              <w:bidi/>
              <w:jc w:val="right"/>
              <w:rPr>
                <w:rFonts w:cs="B Nazanin"/>
                <w:rtl/>
                <w:lang w:bidi="fa-IR"/>
              </w:rPr>
            </w:pPr>
            <w:r w:rsidRPr="002D165C">
              <w:rPr>
                <w:position w:val="-22"/>
              </w:rPr>
              <w:object w:dxaOrig="780" w:dyaOrig="499" w14:anchorId="5720E2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5pt;height:25pt" o:ole="">
                  <v:imagedata r:id="rId9" o:title=""/>
                </v:shape>
                <o:OLEObject Type="Embed" ProgID="Equation.DSMT4" ShapeID="_x0000_i1025" DrawAspect="Content" ObjectID="_1749248317" r:id="rId10"/>
              </w:object>
            </w:r>
          </w:p>
        </w:tc>
      </w:tr>
    </w:tbl>
    <w:p w14:paraId="788B4180" w14:textId="77777777" w:rsidR="002F0826" w:rsidRPr="002D165C" w:rsidRDefault="002F0826" w:rsidP="002F0826">
      <w:pPr>
        <w:bidi/>
        <w:jc w:val="both"/>
        <w:rPr>
          <w:rFonts w:cs="B Nazanin"/>
          <w:rtl/>
          <w:lang w:val="en-US" w:bidi="fa-IR"/>
        </w:rPr>
      </w:pPr>
      <w:r w:rsidRPr="002D165C">
        <w:rPr>
          <w:rFonts w:cs="B Nazanin" w:hint="cs"/>
          <w:rtl/>
          <w:lang w:val="en-US" w:bidi="fa-IR"/>
        </w:rPr>
        <w:t xml:space="preserve">مقدار ضریب زلزله، </w:t>
      </w:r>
      <w:r w:rsidRPr="002D165C">
        <w:rPr>
          <w:rFonts w:cs="B Nazanin"/>
          <w:sz w:val="20"/>
          <w:szCs w:val="20"/>
          <w:lang w:val="en-US" w:bidi="fa-IR"/>
        </w:rPr>
        <w:t>C</w:t>
      </w:r>
      <w:r w:rsidRPr="002D165C">
        <w:rPr>
          <w:rFonts w:cs="B Nazanin" w:hint="cs"/>
          <w:rtl/>
          <w:lang w:val="en-US" w:bidi="fa-IR"/>
        </w:rPr>
        <w:t xml:space="preserve">، برای </w:t>
      </w:r>
      <w:proofErr w:type="spellStart"/>
      <w:r w:rsidRPr="002D165C">
        <w:rPr>
          <w:rFonts w:cs="B Nazanin" w:hint="cs"/>
          <w:rtl/>
          <w:lang w:val="en-US" w:bidi="fa-IR"/>
        </w:rPr>
        <w:t>ساختمان</w:t>
      </w:r>
      <w:r w:rsidRPr="002D165C">
        <w:rPr>
          <w:rFonts w:cs="B Nazanin" w:hint="cs"/>
          <w:rtl/>
          <w:lang w:val="en-US" w:bidi="fa-IR"/>
        </w:rPr>
        <w:softHyphen/>
        <w:t>ها</w:t>
      </w:r>
      <w:proofErr w:type="spellEnd"/>
      <w:r w:rsidRPr="002D165C">
        <w:rPr>
          <w:rFonts w:cs="B Nazanin" w:hint="cs"/>
          <w:rtl/>
          <w:lang w:val="en-US" w:bidi="fa-IR"/>
        </w:rPr>
        <w:t xml:space="preserve"> در هیچ حال نباید کمتر از مقدار زیر در نظر گرفته شود. </w:t>
      </w:r>
    </w:p>
    <w:tbl>
      <w:tblPr>
        <w:bidiVisual/>
        <w:tblW w:w="0" w:type="auto"/>
        <w:tblLook w:val="04A0" w:firstRow="1" w:lastRow="0" w:firstColumn="1" w:lastColumn="0" w:noHBand="0" w:noVBand="1"/>
      </w:tblPr>
      <w:tblGrid>
        <w:gridCol w:w="4621"/>
        <w:gridCol w:w="4621"/>
      </w:tblGrid>
      <w:tr w:rsidR="002F0826" w:rsidRPr="002D165C" w14:paraId="03BCA146" w14:textId="77777777" w:rsidTr="00037C5F">
        <w:trPr>
          <w:trHeight w:val="158"/>
        </w:trPr>
        <w:tc>
          <w:tcPr>
            <w:tcW w:w="4621" w:type="dxa"/>
            <w:shd w:val="clear" w:color="auto" w:fill="auto"/>
            <w:vAlign w:val="center"/>
          </w:tcPr>
          <w:p w14:paraId="115CB71A" w14:textId="77777777" w:rsidR="002F0826" w:rsidRPr="002D165C" w:rsidRDefault="002F0826" w:rsidP="00037C5F">
            <w:pPr>
              <w:bidi/>
              <w:rPr>
                <w:rFonts w:cs="B Nazanin"/>
                <w:rtl/>
                <w:lang w:val="en-US" w:bidi="fa-IR"/>
              </w:rPr>
            </w:pPr>
            <w:r w:rsidRPr="002D165C">
              <w:rPr>
                <w:rFonts w:cs="B Nazanin" w:hint="cs"/>
                <w:rtl/>
                <w:lang w:val="en-US" w:bidi="fa-IR"/>
              </w:rPr>
              <w:t>(2)</w:t>
            </w:r>
          </w:p>
        </w:tc>
        <w:tc>
          <w:tcPr>
            <w:tcW w:w="4621" w:type="dxa"/>
            <w:shd w:val="clear" w:color="auto" w:fill="auto"/>
            <w:vAlign w:val="center"/>
          </w:tcPr>
          <w:p w14:paraId="2CE90DA1" w14:textId="77777777" w:rsidR="002F0826" w:rsidRPr="002D165C" w:rsidRDefault="00444DB8" w:rsidP="00037C5F">
            <w:pPr>
              <w:bidi/>
              <w:jc w:val="right"/>
              <w:rPr>
                <w:rFonts w:cs="B Nazanin"/>
                <w:rtl/>
                <w:lang w:bidi="fa-IR"/>
              </w:rPr>
            </w:pPr>
            <w:r w:rsidRPr="002D165C">
              <w:rPr>
                <w:position w:val="-10"/>
              </w:rPr>
              <w:object w:dxaOrig="1140" w:dyaOrig="279" w14:anchorId="239517F5">
                <v:shape id="_x0000_i1026" type="#_x0000_t75" style="width:56.5pt;height:14.5pt" o:ole="">
                  <v:imagedata r:id="rId11" o:title=""/>
                </v:shape>
                <o:OLEObject Type="Embed" ProgID="Equation.DSMT4" ShapeID="_x0000_i1026" DrawAspect="Content" ObjectID="_1749248318" r:id="rId12"/>
              </w:object>
            </w:r>
          </w:p>
        </w:tc>
      </w:tr>
    </w:tbl>
    <w:p w14:paraId="7683AE5A" w14:textId="77777777" w:rsidR="002F0826" w:rsidRPr="002D165C" w:rsidRDefault="002F0826" w:rsidP="002F0826">
      <w:pPr>
        <w:bidi/>
        <w:jc w:val="both"/>
        <w:rPr>
          <w:rFonts w:cs="B Nazanin"/>
          <w:rtl/>
          <w:lang w:val="en-US" w:bidi="fa-IR"/>
        </w:rPr>
      </w:pPr>
      <w:r w:rsidRPr="002D165C">
        <w:rPr>
          <w:rFonts w:cs="B Nazanin" w:hint="cs"/>
          <w:rtl/>
          <w:lang w:val="en-US" w:bidi="fa-IR"/>
        </w:rPr>
        <w:lastRenderedPageBreak/>
        <w:t xml:space="preserve">مقدار حداقل ضریب زلزله برای </w:t>
      </w:r>
      <w:proofErr w:type="spellStart"/>
      <w:r w:rsidRPr="002D165C">
        <w:rPr>
          <w:rFonts w:cs="B Nazanin" w:hint="cs"/>
          <w:rtl/>
          <w:lang w:val="en-US" w:bidi="fa-IR"/>
        </w:rPr>
        <w:t>سازه</w:t>
      </w:r>
      <w:r w:rsidRPr="002D165C">
        <w:rPr>
          <w:rFonts w:cs="B Nazanin" w:hint="cs"/>
          <w:rtl/>
          <w:lang w:val="en-US" w:bidi="fa-IR"/>
        </w:rPr>
        <w:softHyphen/>
        <w:t>های</w:t>
      </w:r>
      <w:proofErr w:type="spellEnd"/>
      <w:r w:rsidRPr="002D165C">
        <w:rPr>
          <w:rFonts w:cs="B Nazanin" w:hint="cs"/>
          <w:rtl/>
          <w:lang w:val="en-US" w:bidi="fa-IR"/>
        </w:rPr>
        <w:t xml:space="preserve"> </w:t>
      </w:r>
      <w:proofErr w:type="spellStart"/>
      <w:r w:rsidRPr="002D165C">
        <w:rPr>
          <w:rFonts w:cs="B Nazanin" w:hint="cs"/>
          <w:rtl/>
          <w:lang w:val="en-US" w:bidi="fa-IR"/>
        </w:rPr>
        <w:t>غیرساختمانی</w:t>
      </w:r>
      <w:proofErr w:type="spellEnd"/>
      <w:r w:rsidRPr="002D165C">
        <w:rPr>
          <w:rFonts w:cs="B Nazanin" w:hint="cs"/>
          <w:rtl/>
          <w:lang w:val="en-US" w:bidi="fa-IR"/>
        </w:rPr>
        <w:t xml:space="preserve"> </w:t>
      </w:r>
      <w:proofErr w:type="spellStart"/>
      <w:r w:rsidRPr="002D165C">
        <w:rPr>
          <w:rFonts w:cs="B Nazanin" w:hint="cs"/>
          <w:rtl/>
          <w:lang w:val="en-US" w:bidi="fa-IR"/>
        </w:rPr>
        <w:t>غیرمشابه</w:t>
      </w:r>
      <w:proofErr w:type="spellEnd"/>
      <w:r w:rsidRPr="002D165C">
        <w:rPr>
          <w:rFonts w:cs="B Nazanin" w:hint="cs"/>
          <w:rtl/>
          <w:lang w:val="en-US" w:bidi="fa-IR"/>
        </w:rPr>
        <w:t xml:space="preserve"> با </w:t>
      </w:r>
      <w:proofErr w:type="spellStart"/>
      <w:r w:rsidRPr="002D165C">
        <w:rPr>
          <w:rFonts w:cs="B Nazanin" w:hint="cs"/>
          <w:rtl/>
          <w:lang w:val="en-US" w:bidi="fa-IR"/>
        </w:rPr>
        <w:t>ساختمان</w:t>
      </w:r>
      <w:r w:rsidRPr="002D165C">
        <w:rPr>
          <w:rFonts w:cs="B Nazanin" w:hint="cs"/>
          <w:rtl/>
          <w:lang w:val="en-US" w:bidi="fa-IR"/>
        </w:rPr>
        <w:softHyphen/>
        <w:t>ها</w:t>
      </w:r>
      <w:proofErr w:type="spellEnd"/>
      <w:r w:rsidRPr="002D165C">
        <w:rPr>
          <w:rFonts w:cs="B Nazanin" w:hint="cs"/>
          <w:rtl/>
          <w:lang w:val="en-US" w:bidi="fa-IR"/>
        </w:rPr>
        <w:t xml:space="preserve"> و متکی بر زمین مطابق بند (5-3-1) </w:t>
      </w:r>
      <w:proofErr w:type="spellStart"/>
      <w:r w:rsidRPr="002D165C">
        <w:rPr>
          <w:rFonts w:cs="B Nazanin" w:hint="cs"/>
          <w:rtl/>
          <w:lang w:val="en-US" w:bidi="fa-IR"/>
        </w:rPr>
        <w:t>بصورت</w:t>
      </w:r>
      <w:proofErr w:type="spellEnd"/>
      <w:r w:rsidRPr="002D165C">
        <w:rPr>
          <w:rFonts w:cs="B Nazanin" w:hint="cs"/>
          <w:rtl/>
          <w:lang w:val="en-US" w:bidi="fa-IR"/>
        </w:rPr>
        <w:t xml:space="preserve"> زیر بیان شده است:</w:t>
      </w:r>
    </w:p>
    <w:p w14:paraId="34C4AE2E" w14:textId="77777777" w:rsidR="002F0826" w:rsidRPr="002D165C" w:rsidRDefault="002F0826" w:rsidP="002F0826">
      <w:pPr>
        <w:bidi/>
        <w:jc w:val="both"/>
        <w:rPr>
          <w:rFonts w:cs="B Nazanin"/>
          <w:rtl/>
          <w:lang w:val="en-US" w:bidi="fa-IR"/>
        </w:rPr>
      </w:pPr>
      <w:r w:rsidRPr="002D165C">
        <w:rPr>
          <w:rFonts w:cs="B Nazanin" w:hint="cs"/>
          <w:rtl/>
          <w:lang w:val="en-US" w:bidi="fa-IR"/>
        </w:rPr>
        <w:t xml:space="preserve">در موارد کلی: </w:t>
      </w:r>
    </w:p>
    <w:tbl>
      <w:tblPr>
        <w:bidiVisual/>
        <w:tblW w:w="0" w:type="auto"/>
        <w:tblLook w:val="04A0" w:firstRow="1" w:lastRow="0" w:firstColumn="1" w:lastColumn="0" w:noHBand="0" w:noVBand="1"/>
      </w:tblPr>
      <w:tblGrid>
        <w:gridCol w:w="4621"/>
        <w:gridCol w:w="4621"/>
      </w:tblGrid>
      <w:tr w:rsidR="002F0826" w:rsidRPr="002D165C" w14:paraId="7592AD77" w14:textId="77777777" w:rsidTr="00037C5F">
        <w:trPr>
          <w:trHeight w:val="158"/>
        </w:trPr>
        <w:tc>
          <w:tcPr>
            <w:tcW w:w="4621" w:type="dxa"/>
            <w:shd w:val="clear" w:color="auto" w:fill="auto"/>
            <w:vAlign w:val="center"/>
          </w:tcPr>
          <w:p w14:paraId="785ADB5F" w14:textId="77777777" w:rsidR="002F0826" w:rsidRPr="002D165C" w:rsidRDefault="002F0826" w:rsidP="00037C5F">
            <w:pPr>
              <w:bidi/>
              <w:rPr>
                <w:rFonts w:cs="B Nazanin"/>
                <w:rtl/>
                <w:lang w:val="en-US" w:bidi="fa-IR"/>
              </w:rPr>
            </w:pPr>
            <w:r w:rsidRPr="002D165C">
              <w:rPr>
                <w:rFonts w:cs="B Nazanin" w:hint="cs"/>
                <w:rtl/>
                <w:lang w:val="en-US" w:bidi="fa-IR"/>
              </w:rPr>
              <w:t>(3)</w:t>
            </w:r>
          </w:p>
        </w:tc>
        <w:tc>
          <w:tcPr>
            <w:tcW w:w="4621" w:type="dxa"/>
            <w:shd w:val="clear" w:color="auto" w:fill="auto"/>
            <w:vAlign w:val="center"/>
          </w:tcPr>
          <w:p w14:paraId="509EC259" w14:textId="77777777" w:rsidR="002F0826" w:rsidRPr="002D165C" w:rsidRDefault="00444DB8" w:rsidP="00037C5F">
            <w:pPr>
              <w:bidi/>
              <w:jc w:val="right"/>
              <w:rPr>
                <w:rFonts w:cs="B Nazanin"/>
                <w:rtl/>
                <w:lang w:bidi="fa-IR"/>
              </w:rPr>
            </w:pPr>
            <w:r w:rsidRPr="002D165C">
              <w:rPr>
                <w:position w:val="-10"/>
              </w:rPr>
              <w:object w:dxaOrig="820" w:dyaOrig="279" w14:anchorId="29C4CFE5">
                <v:shape id="_x0000_i1027" type="#_x0000_t75" style="width:41pt;height:14.5pt" o:ole="">
                  <v:imagedata r:id="rId13" o:title=""/>
                </v:shape>
                <o:OLEObject Type="Embed" ProgID="Equation.DSMT4" ShapeID="_x0000_i1027" DrawAspect="Content" ObjectID="_1749248319" r:id="rId14"/>
              </w:object>
            </w:r>
          </w:p>
        </w:tc>
      </w:tr>
    </w:tbl>
    <w:p w14:paraId="1715A5F8" w14:textId="77777777" w:rsidR="002F0826" w:rsidRPr="002D165C" w:rsidRDefault="002F0826" w:rsidP="002F0826">
      <w:pPr>
        <w:bidi/>
        <w:jc w:val="both"/>
        <w:rPr>
          <w:rFonts w:cs="B Nazanin"/>
          <w:rtl/>
          <w:lang w:val="en-US" w:bidi="fa-IR"/>
        </w:rPr>
      </w:pPr>
      <w:r w:rsidRPr="002D165C">
        <w:rPr>
          <w:rFonts w:cs="B Nazanin" w:hint="cs"/>
          <w:rtl/>
          <w:lang w:val="en-US" w:bidi="fa-IR"/>
        </w:rPr>
        <w:t>در مناطق با خطر نسبی خیلی زیاد و زیاد و زمین</w:t>
      </w:r>
      <w:r w:rsidRPr="002D165C">
        <w:rPr>
          <w:rFonts w:cs="B Nazanin" w:hint="cs"/>
          <w:rtl/>
          <w:lang w:val="en-US" w:bidi="fa-IR"/>
        </w:rPr>
        <w:softHyphen/>
        <w:t xml:space="preserve">های نوع </w:t>
      </w:r>
      <w:r w:rsidRPr="002D165C">
        <w:rPr>
          <w:rFonts w:cs="B Nazanin"/>
          <w:sz w:val="20"/>
          <w:szCs w:val="20"/>
          <w:lang w:val="en-US" w:bidi="fa-IR"/>
        </w:rPr>
        <w:t>III</w:t>
      </w:r>
      <w:r w:rsidRPr="002D165C">
        <w:rPr>
          <w:rFonts w:cs="B Nazanin" w:hint="cs"/>
          <w:sz w:val="20"/>
          <w:szCs w:val="20"/>
          <w:rtl/>
          <w:lang w:val="en-US" w:bidi="fa-IR"/>
        </w:rPr>
        <w:t xml:space="preserve"> </w:t>
      </w:r>
      <w:r w:rsidRPr="002D165C">
        <w:rPr>
          <w:rFonts w:cs="B Nazanin" w:hint="cs"/>
          <w:rtl/>
          <w:lang w:val="en-US" w:bidi="fa-IR"/>
        </w:rPr>
        <w:t xml:space="preserve">و </w:t>
      </w:r>
      <w:r w:rsidRPr="002D165C">
        <w:rPr>
          <w:rFonts w:cs="B Nazanin"/>
          <w:sz w:val="20"/>
          <w:szCs w:val="20"/>
          <w:lang w:val="en-US" w:bidi="fa-IR"/>
        </w:rPr>
        <w:t>IV</w:t>
      </w:r>
      <w:r w:rsidRPr="002D165C">
        <w:rPr>
          <w:rFonts w:cs="B Nazanin" w:hint="cs"/>
          <w:rtl/>
          <w:lang w:val="en-US" w:bidi="fa-IR"/>
        </w:rPr>
        <w:t>:</w:t>
      </w:r>
    </w:p>
    <w:tbl>
      <w:tblPr>
        <w:bidiVisual/>
        <w:tblW w:w="0" w:type="auto"/>
        <w:tblLook w:val="04A0" w:firstRow="1" w:lastRow="0" w:firstColumn="1" w:lastColumn="0" w:noHBand="0" w:noVBand="1"/>
      </w:tblPr>
      <w:tblGrid>
        <w:gridCol w:w="4621"/>
        <w:gridCol w:w="4621"/>
      </w:tblGrid>
      <w:tr w:rsidR="002F0826" w:rsidRPr="002D165C" w14:paraId="1B3AC8A4" w14:textId="77777777" w:rsidTr="00037C5F">
        <w:trPr>
          <w:trHeight w:val="158"/>
        </w:trPr>
        <w:tc>
          <w:tcPr>
            <w:tcW w:w="4621" w:type="dxa"/>
            <w:shd w:val="clear" w:color="auto" w:fill="auto"/>
            <w:vAlign w:val="center"/>
          </w:tcPr>
          <w:p w14:paraId="348CD8C3" w14:textId="77777777" w:rsidR="002F0826" w:rsidRPr="002D165C" w:rsidRDefault="002F0826" w:rsidP="00037C5F">
            <w:pPr>
              <w:bidi/>
              <w:rPr>
                <w:rFonts w:cs="B Nazanin"/>
                <w:rtl/>
                <w:lang w:val="en-US" w:bidi="fa-IR"/>
              </w:rPr>
            </w:pPr>
            <w:r w:rsidRPr="002D165C">
              <w:rPr>
                <w:rFonts w:cs="B Nazanin" w:hint="cs"/>
                <w:rtl/>
                <w:lang w:val="en-US" w:bidi="fa-IR"/>
              </w:rPr>
              <w:t>(4)</w:t>
            </w:r>
          </w:p>
        </w:tc>
        <w:tc>
          <w:tcPr>
            <w:tcW w:w="4621" w:type="dxa"/>
            <w:shd w:val="clear" w:color="auto" w:fill="auto"/>
            <w:vAlign w:val="center"/>
          </w:tcPr>
          <w:p w14:paraId="1A647720" w14:textId="77777777" w:rsidR="002F0826" w:rsidRPr="002D165C" w:rsidRDefault="00444DB8" w:rsidP="00037C5F">
            <w:pPr>
              <w:bidi/>
              <w:jc w:val="right"/>
              <w:rPr>
                <w:rFonts w:cs="B Nazanin"/>
                <w:rtl/>
                <w:lang w:bidi="fa-IR"/>
              </w:rPr>
            </w:pPr>
            <w:r w:rsidRPr="002D165C">
              <w:rPr>
                <w:position w:val="-22"/>
              </w:rPr>
              <w:object w:dxaOrig="1080" w:dyaOrig="499" w14:anchorId="7E685F60">
                <v:shape id="_x0000_i1028" type="#_x0000_t75" style="width:53.5pt;height:25pt" o:ole="">
                  <v:imagedata r:id="rId15" o:title=""/>
                </v:shape>
                <o:OLEObject Type="Embed" ProgID="Equation.DSMT4" ShapeID="_x0000_i1028" DrawAspect="Content" ObjectID="_1749248320" r:id="rId16"/>
              </w:object>
            </w:r>
          </w:p>
        </w:tc>
      </w:tr>
    </w:tbl>
    <w:p w14:paraId="392FF007" w14:textId="77777777" w:rsidR="002F0826" w:rsidRPr="002D165C" w:rsidRDefault="002F0826" w:rsidP="002F0826">
      <w:pPr>
        <w:bidi/>
        <w:jc w:val="both"/>
        <w:rPr>
          <w:rFonts w:cs="B Nazanin"/>
          <w:rtl/>
          <w:lang w:val="en-US" w:bidi="fa-IR"/>
        </w:rPr>
      </w:pPr>
      <w:r w:rsidRPr="002D165C">
        <w:rPr>
          <w:rFonts w:cs="B Nazanin" w:hint="cs"/>
          <w:rtl/>
          <w:lang w:val="en-US" w:bidi="fa-IR"/>
        </w:rPr>
        <w:t xml:space="preserve">به عبارتی در </w:t>
      </w:r>
      <w:proofErr w:type="spellStart"/>
      <w:r w:rsidRPr="002D165C">
        <w:rPr>
          <w:rFonts w:cs="B Nazanin" w:hint="cs"/>
          <w:rtl/>
          <w:lang w:val="en-US" w:bidi="fa-IR"/>
        </w:rPr>
        <w:t>پهنة</w:t>
      </w:r>
      <w:proofErr w:type="spellEnd"/>
      <w:r w:rsidRPr="002D165C">
        <w:rPr>
          <w:rFonts w:cs="B Nazanin" w:hint="cs"/>
          <w:rtl/>
          <w:lang w:val="en-US" w:bidi="fa-IR"/>
        </w:rPr>
        <w:t xml:space="preserve"> با خطر نسبی خیلی زیاد می</w:t>
      </w:r>
      <w:r w:rsidRPr="002D165C">
        <w:rPr>
          <w:rFonts w:cs="B Nazanin" w:hint="cs"/>
          <w:rtl/>
          <w:lang w:val="en-US" w:bidi="fa-IR"/>
        </w:rPr>
        <w:softHyphen/>
        <w:t xml:space="preserve">توان برای مخازن هوایی و برای خاک نوع </w:t>
      </w:r>
      <w:r w:rsidRPr="002D165C">
        <w:rPr>
          <w:rFonts w:cs="B Nazanin"/>
          <w:sz w:val="20"/>
          <w:szCs w:val="20"/>
          <w:lang w:val="en-US" w:bidi="fa-IR"/>
        </w:rPr>
        <w:t>I</w:t>
      </w:r>
      <w:r w:rsidRPr="002D165C">
        <w:rPr>
          <w:rFonts w:cs="B Nazanin" w:hint="cs"/>
          <w:sz w:val="20"/>
          <w:szCs w:val="20"/>
          <w:rtl/>
          <w:lang w:val="en-US" w:bidi="fa-IR"/>
        </w:rPr>
        <w:t xml:space="preserve"> </w:t>
      </w:r>
      <w:r w:rsidRPr="002D165C">
        <w:rPr>
          <w:rFonts w:cs="B Nazanin" w:hint="cs"/>
          <w:rtl/>
          <w:lang w:val="en-US" w:bidi="fa-IR"/>
        </w:rPr>
        <w:t xml:space="preserve">و </w:t>
      </w:r>
      <w:r w:rsidRPr="002D165C">
        <w:rPr>
          <w:rFonts w:cs="B Nazanin"/>
          <w:sz w:val="20"/>
          <w:szCs w:val="20"/>
          <w:lang w:val="en-US" w:bidi="fa-IR"/>
        </w:rPr>
        <w:t>II</w:t>
      </w:r>
      <w:r w:rsidRPr="002D165C">
        <w:rPr>
          <w:rFonts w:cs="B Nazanin" w:hint="cs"/>
          <w:sz w:val="20"/>
          <w:szCs w:val="20"/>
          <w:rtl/>
          <w:lang w:val="en-US" w:bidi="fa-IR"/>
        </w:rPr>
        <w:t xml:space="preserve"> </w:t>
      </w:r>
      <w:r w:rsidRPr="002D165C">
        <w:rPr>
          <w:rFonts w:cs="B Nazanin" w:hint="cs"/>
          <w:rtl/>
          <w:lang w:val="en-US" w:bidi="fa-IR"/>
        </w:rPr>
        <w:t xml:space="preserve">از </w:t>
      </w:r>
      <w:proofErr w:type="spellStart"/>
      <w:r w:rsidRPr="002D165C">
        <w:rPr>
          <w:rFonts w:cs="B Nazanin" w:hint="cs"/>
          <w:rtl/>
          <w:lang w:val="en-US" w:bidi="fa-IR"/>
        </w:rPr>
        <w:t>رابطة</w:t>
      </w:r>
      <w:proofErr w:type="spellEnd"/>
      <w:r w:rsidRPr="002D165C">
        <w:rPr>
          <w:rFonts w:cs="B Nazanin" w:hint="cs"/>
          <w:rtl/>
          <w:lang w:val="en-US" w:bidi="fa-IR"/>
        </w:rPr>
        <w:t xml:space="preserve"> (3) و برای خاک نوع </w:t>
      </w:r>
      <w:r w:rsidRPr="002D165C">
        <w:rPr>
          <w:rFonts w:cs="B Nazanin"/>
          <w:sz w:val="22"/>
          <w:szCs w:val="22"/>
          <w:lang w:val="en-US" w:bidi="fa-IR"/>
        </w:rPr>
        <w:t>III</w:t>
      </w:r>
      <w:r w:rsidRPr="002D165C">
        <w:rPr>
          <w:rFonts w:cs="B Nazanin" w:hint="cs"/>
          <w:sz w:val="22"/>
          <w:szCs w:val="22"/>
          <w:rtl/>
          <w:lang w:val="en-US" w:bidi="fa-IR"/>
        </w:rPr>
        <w:t xml:space="preserve"> </w:t>
      </w:r>
      <w:r w:rsidRPr="002D165C">
        <w:rPr>
          <w:rFonts w:cs="B Nazanin" w:hint="cs"/>
          <w:rtl/>
          <w:lang w:val="en-US" w:bidi="fa-IR"/>
        </w:rPr>
        <w:t xml:space="preserve">و </w:t>
      </w:r>
      <w:r w:rsidRPr="002D165C">
        <w:rPr>
          <w:rFonts w:cs="B Nazanin"/>
          <w:sz w:val="22"/>
          <w:szCs w:val="22"/>
          <w:lang w:val="en-US" w:bidi="fa-IR"/>
        </w:rPr>
        <w:t>IV</w:t>
      </w:r>
      <w:r w:rsidRPr="002D165C">
        <w:rPr>
          <w:rFonts w:cs="B Nazanin" w:hint="cs"/>
          <w:sz w:val="22"/>
          <w:szCs w:val="22"/>
          <w:rtl/>
          <w:lang w:val="en-US" w:bidi="fa-IR"/>
        </w:rPr>
        <w:t xml:space="preserve"> </w:t>
      </w:r>
      <w:r w:rsidRPr="002D165C">
        <w:rPr>
          <w:rFonts w:cs="B Nazanin" w:hint="cs"/>
          <w:rtl/>
          <w:lang w:val="en-US" w:bidi="fa-IR"/>
        </w:rPr>
        <w:t xml:space="preserve">از رابطه (4) برای حد پایین مقدار ضریب زلزله استفاده کرد. </w:t>
      </w:r>
    </w:p>
    <w:p w14:paraId="7F181C13" w14:textId="77777777" w:rsidR="008E3BCE" w:rsidRPr="002D165C" w:rsidRDefault="008E3BCE" w:rsidP="004971B2">
      <w:pPr>
        <w:bidi/>
        <w:jc w:val="center"/>
        <w:rPr>
          <w:rFonts w:cs="B Nazanin"/>
          <w:b/>
          <w:bCs/>
          <w:sz w:val="20"/>
          <w:szCs w:val="20"/>
          <w:rtl/>
          <w:lang w:val="en-US" w:bidi="fa-IR"/>
        </w:rPr>
      </w:pPr>
      <w:r w:rsidRPr="002D165C">
        <w:rPr>
          <w:rFonts w:cs="B Nazanin" w:hint="cs"/>
          <w:b/>
          <w:bCs/>
          <w:sz w:val="20"/>
          <w:szCs w:val="20"/>
          <w:rtl/>
          <w:lang w:val="en-US" w:bidi="fa-IR"/>
        </w:rPr>
        <w:t>جدول 2- روابط و محدودیت</w:t>
      </w:r>
      <w:r w:rsidRPr="002D165C">
        <w:rPr>
          <w:rFonts w:cs="B Nazanin" w:hint="cs"/>
          <w:b/>
          <w:bCs/>
          <w:sz w:val="20"/>
          <w:szCs w:val="20"/>
          <w:rtl/>
          <w:lang w:val="en-US" w:bidi="fa-IR"/>
        </w:rPr>
        <w:softHyphen/>
        <w:t xml:space="preserve">های ضریب زلزله در ویرایش چهارم استاندارد 2800 برای ساختمان </w:t>
      </w:r>
      <w:proofErr w:type="spellStart"/>
      <w:r w:rsidRPr="002D165C">
        <w:rPr>
          <w:rFonts w:cs="B Nazanin" w:hint="cs"/>
          <w:b/>
          <w:bCs/>
          <w:sz w:val="20"/>
          <w:szCs w:val="20"/>
          <w:rtl/>
          <w:lang w:val="en-US" w:bidi="fa-IR"/>
        </w:rPr>
        <w:t>شکل</w:t>
      </w:r>
      <w:r w:rsidRPr="002D165C">
        <w:rPr>
          <w:rFonts w:cs="B Nazanin" w:hint="cs"/>
          <w:b/>
          <w:bCs/>
          <w:sz w:val="20"/>
          <w:szCs w:val="20"/>
          <w:rtl/>
          <w:lang w:val="en-US" w:bidi="fa-IR"/>
        </w:rPr>
        <w:softHyphen/>
        <w:t>پذیر</w:t>
      </w:r>
      <w:proofErr w:type="spellEnd"/>
      <w:r w:rsidRPr="002D165C">
        <w:rPr>
          <w:rFonts w:cs="B Nazanin" w:hint="cs"/>
          <w:b/>
          <w:bCs/>
          <w:sz w:val="20"/>
          <w:szCs w:val="20"/>
          <w:rtl/>
          <w:lang w:val="en-US" w:bidi="fa-IR"/>
        </w:rPr>
        <w:t xml:space="preserve"> و مخازن هوایی</w:t>
      </w:r>
    </w:p>
    <w:tbl>
      <w:tblPr>
        <w:bidiVisual/>
        <w:tblW w:w="94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3"/>
        <w:gridCol w:w="742"/>
        <w:gridCol w:w="3390"/>
        <w:gridCol w:w="2892"/>
        <w:gridCol w:w="808"/>
        <w:gridCol w:w="877"/>
      </w:tblGrid>
      <w:tr w:rsidR="00686746" w:rsidRPr="002D165C" w14:paraId="637B6ABF" w14:textId="77777777" w:rsidTr="00E232D4">
        <w:trPr>
          <w:trHeight w:val="50"/>
          <w:jc w:val="center"/>
        </w:trPr>
        <w:tc>
          <w:tcPr>
            <w:tcW w:w="773" w:type="dxa"/>
            <w:tcBorders>
              <w:left w:val="single" w:sz="4" w:space="0" w:color="auto"/>
              <w:right w:val="single" w:sz="4" w:space="0" w:color="auto"/>
            </w:tcBorders>
            <w:shd w:val="clear" w:color="auto" w:fill="D9D9D9"/>
            <w:vAlign w:val="center"/>
          </w:tcPr>
          <w:p w14:paraId="5AF9F571" w14:textId="77777777" w:rsidR="006237B6" w:rsidRPr="002D165C" w:rsidRDefault="006237B6" w:rsidP="008E3BCE">
            <w:pPr>
              <w:bidi/>
              <w:spacing w:before="60" w:after="60"/>
              <w:jc w:val="center"/>
              <w:rPr>
                <w:rFonts w:cs="B Nazanin"/>
                <w:b/>
                <w:bCs/>
                <w:sz w:val="18"/>
                <w:szCs w:val="18"/>
                <w:rtl/>
                <w:lang w:val="en-US" w:bidi="fa-IR"/>
              </w:rPr>
            </w:pPr>
            <w:r w:rsidRPr="002D165C">
              <w:rPr>
                <w:rFonts w:cs="B Nazanin" w:hint="cs"/>
                <w:b/>
                <w:bCs/>
                <w:sz w:val="18"/>
                <w:szCs w:val="18"/>
                <w:rtl/>
                <w:lang w:val="en-US" w:bidi="fa-IR"/>
              </w:rPr>
              <w:t>ضریب رفتار</w:t>
            </w:r>
          </w:p>
          <w:p w14:paraId="4249E9A9" w14:textId="77777777" w:rsidR="006237B6" w:rsidRPr="002D165C" w:rsidRDefault="006237B6" w:rsidP="008E3BCE">
            <w:pPr>
              <w:bidi/>
              <w:spacing w:before="60" w:after="60"/>
              <w:jc w:val="center"/>
              <w:rPr>
                <w:rFonts w:cs="B Nazanin"/>
                <w:b/>
                <w:bCs/>
                <w:sz w:val="18"/>
                <w:szCs w:val="18"/>
                <w:vertAlign w:val="subscript"/>
                <w:rtl/>
                <w:lang w:bidi="fa-IR"/>
              </w:rPr>
            </w:pPr>
            <w:r w:rsidRPr="002D165C">
              <w:rPr>
                <w:rFonts w:cs="B Nazanin"/>
                <w:b/>
                <w:bCs/>
                <w:sz w:val="18"/>
                <w:szCs w:val="18"/>
                <w:lang w:bidi="fa-IR"/>
              </w:rPr>
              <w:t xml:space="preserve"> R </w:t>
            </w:r>
            <w:r w:rsidRPr="002D165C">
              <w:rPr>
                <w:rFonts w:cs="B Nazanin"/>
                <w:sz w:val="18"/>
                <w:szCs w:val="18"/>
                <w:lang w:bidi="fa-IR"/>
              </w:rPr>
              <w:t>or</w:t>
            </w:r>
            <w:r w:rsidRPr="002D165C">
              <w:rPr>
                <w:rFonts w:cs="B Nazanin"/>
                <w:b/>
                <w:bCs/>
                <w:sz w:val="18"/>
                <w:szCs w:val="18"/>
                <w:lang w:bidi="fa-IR"/>
              </w:rPr>
              <w:t xml:space="preserve"> R</w:t>
            </w:r>
            <w:r w:rsidRPr="002D165C">
              <w:rPr>
                <w:rFonts w:cs="B Nazanin"/>
                <w:b/>
                <w:bCs/>
                <w:sz w:val="18"/>
                <w:szCs w:val="18"/>
                <w:vertAlign w:val="subscript"/>
                <w:lang w:bidi="fa-IR"/>
              </w:rPr>
              <w:t>u</w:t>
            </w:r>
          </w:p>
        </w:tc>
        <w:tc>
          <w:tcPr>
            <w:tcW w:w="742" w:type="dxa"/>
            <w:tcBorders>
              <w:left w:val="single" w:sz="4" w:space="0" w:color="auto"/>
              <w:right w:val="single" w:sz="4" w:space="0" w:color="auto"/>
            </w:tcBorders>
            <w:shd w:val="clear" w:color="auto" w:fill="D9D9D9"/>
            <w:vAlign w:val="center"/>
          </w:tcPr>
          <w:p w14:paraId="2895CAAB" w14:textId="77777777" w:rsidR="006237B6" w:rsidRPr="002D165C" w:rsidRDefault="006237B6" w:rsidP="008E3BCE">
            <w:pPr>
              <w:bidi/>
              <w:spacing w:before="60" w:after="60"/>
              <w:jc w:val="center"/>
              <w:rPr>
                <w:rFonts w:cs="B Nazanin"/>
                <w:b/>
                <w:bCs/>
                <w:sz w:val="18"/>
                <w:szCs w:val="18"/>
                <w:rtl/>
                <w:lang w:bidi="fa-IR"/>
              </w:rPr>
            </w:pPr>
            <w:r w:rsidRPr="002D165C">
              <w:rPr>
                <w:rFonts w:cs="B Nazanin" w:hint="cs"/>
                <w:b/>
                <w:bCs/>
                <w:sz w:val="18"/>
                <w:szCs w:val="18"/>
                <w:rtl/>
                <w:lang w:bidi="fa-IR"/>
              </w:rPr>
              <w:t xml:space="preserve">ضریب اهمیت </w:t>
            </w:r>
          </w:p>
          <w:p w14:paraId="158CC689" w14:textId="77777777" w:rsidR="006237B6" w:rsidRPr="002D165C" w:rsidRDefault="006237B6" w:rsidP="008E3BCE">
            <w:pPr>
              <w:bidi/>
              <w:spacing w:before="60" w:after="60"/>
              <w:jc w:val="center"/>
              <w:rPr>
                <w:rFonts w:cs="B Nazanin"/>
                <w:b/>
                <w:bCs/>
                <w:sz w:val="18"/>
                <w:szCs w:val="18"/>
                <w:rtl/>
                <w:lang w:bidi="fa-IR"/>
              </w:rPr>
            </w:pPr>
            <w:r w:rsidRPr="002D165C">
              <w:rPr>
                <w:rFonts w:cs="B Nazanin"/>
                <w:b/>
                <w:bCs/>
                <w:sz w:val="18"/>
                <w:szCs w:val="18"/>
                <w:lang w:bidi="fa-IR"/>
              </w:rPr>
              <w:t>I</w:t>
            </w:r>
          </w:p>
        </w:tc>
        <w:tc>
          <w:tcPr>
            <w:tcW w:w="3390" w:type="dxa"/>
            <w:tcBorders>
              <w:left w:val="single" w:sz="4" w:space="0" w:color="auto"/>
              <w:right w:val="single" w:sz="4" w:space="0" w:color="auto"/>
            </w:tcBorders>
            <w:shd w:val="clear" w:color="auto" w:fill="D9D9D9"/>
            <w:vAlign w:val="center"/>
          </w:tcPr>
          <w:p w14:paraId="54A92306" w14:textId="77777777" w:rsidR="006237B6" w:rsidRPr="002D165C" w:rsidRDefault="006237B6" w:rsidP="008E3BCE">
            <w:pPr>
              <w:bidi/>
              <w:spacing w:before="60" w:after="60"/>
              <w:jc w:val="center"/>
              <w:rPr>
                <w:rFonts w:cs="B Nazanin"/>
                <w:b/>
                <w:bCs/>
                <w:sz w:val="18"/>
                <w:szCs w:val="18"/>
                <w:rtl/>
                <w:lang w:val="en-US" w:bidi="fa-IR"/>
              </w:rPr>
            </w:pPr>
            <w:r w:rsidRPr="002D165C">
              <w:rPr>
                <w:rFonts w:cs="B Nazanin" w:hint="cs"/>
                <w:b/>
                <w:bCs/>
                <w:sz w:val="18"/>
                <w:szCs w:val="18"/>
                <w:rtl/>
                <w:lang w:val="en-US" w:bidi="fa-IR"/>
              </w:rPr>
              <w:t>ضریب بازتاب</w:t>
            </w:r>
          </w:p>
          <w:p w14:paraId="77B1924A" w14:textId="77777777" w:rsidR="006237B6" w:rsidRPr="002D165C" w:rsidRDefault="006237B6" w:rsidP="008E3BCE">
            <w:pPr>
              <w:bidi/>
              <w:spacing w:before="60" w:after="60"/>
              <w:jc w:val="center"/>
              <w:rPr>
                <w:rFonts w:cs="B Nazanin"/>
                <w:b/>
                <w:bCs/>
                <w:sz w:val="18"/>
                <w:szCs w:val="18"/>
                <w:lang w:val="en-US" w:bidi="fa-IR"/>
              </w:rPr>
            </w:pPr>
            <w:r w:rsidRPr="002D165C">
              <w:rPr>
                <w:rFonts w:cs="B Nazanin" w:hint="cs"/>
                <w:b/>
                <w:bCs/>
                <w:sz w:val="18"/>
                <w:szCs w:val="18"/>
                <w:rtl/>
                <w:lang w:val="en-US" w:bidi="fa-IR"/>
              </w:rPr>
              <w:t xml:space="preserve"> </w:t>
            </w:r>
            <w:r w:rsidRPr="002D165C">
              <w:rPr>
                <w:rFonts w:cs="B Nazanin"/>
                <w:b/>
                <w:bCs/>
                <w:sz w:val="18"/>
                <w:szCs w:val="18"/>
                <w:lang w:val="en-US" w:bidi="fa-IR"/>
              </w:rPr>
              <w:t>B</w:t>
            </w:r>
          </w:p>
        </w:tc>
        <w:tc>
          <w:tcPr>
            <w:tcW w:w="2892" w:type="dxa"/>
            <w:tcBorders>
              <w:left w:val="single" w:sz="4" w:space="0" w:color="auto"/>
              <w:bottom w:val="single" w:sz="4" w:space="0" w:color="auto"/>
              <w:right w:val="single" w:sz="4" w:space="0" w:color="auto"/>
            </w:tcBorders>
            <w:shd w:val="clear" w:color="auto" w:fill="D9D9D9"/>
            <w:vAlign w:val="center"/>
          </w:tcPr>
          <w:p w14:paraId="72461D69" w14:textId="77777777" w:rsidR="006237B6" w:rsidRPr="002D165C" w:rsidRDefault="006237B6" w:rsidP="008E3BCE">
            <w:pPr>
              <w:bidi/>
              <w:spacing w:before="60" w:after="60"/>
              <w:jc w:val="center"/>
              <w:rPr>
                <w:rFonts w:cs="B Nazanin"/>
                <w:b/>
                <w:bCs/>
                <w:sz w:val="18"/>
                <w:szCs w:val="18"/>
                <w:rtl/>
                <w:lang w:bidi="fa-IR"/>
              </w:rPr>
            </w:pPr>
            <w:r w:rsidRPr="002D165C">
              <w:rPr>
                <w:rFonts w:cs="B Nazanin" w:hint="cs"/>
                <w:b/>
                <w:bCs/>
                <w:sz w:val="18"/>
                <w:szCs w:val="18"/>
                <w:rtl/>
                <w:lang w:bidi="fa-IR"/>
              </w:rPr>
              <w:t>ضریب زلزله</w:t>
            </w:r>
          </w:p>
        </w:tc>
        <w:tc>
          <w:tcPr>
            <w:tcW w:w="808" w:type="dxa"/>
            <w:tcBorders>
              <w:left w:val="single" w:sz="4" w:space="0" w:color="auto"/>
              <w:right w:val="single" w:sz="4" w:space="0" w:color="auto"/>
            </w:tcBorders>
            <w:shd w:val="clear" w:color="auto" w:fill="D9D9D9"/>
            <w:vAlign w:val="center"/>
          </w:tcPr>
          <w:p w14:paraId="06E34128" w14:textId="77777777" w:rsidR="006237B6" w:rsidRPr="002D165C" w:rsidRDefault="006237B6" w:rsidP="008E3BCE">
            <w:pPr>
              <w:bidi/>
              <w:spacing w:before="60" w:after="60"/>
              <w:jc w:val="center"/>
              <w:rPr>
                <w:rFonts w:cs="B Nazanin"/>
                <w:b/>
                <w:bCs/>
                <w:sz w:val="18"/>
                <w:szCs w:val="18"/>
                <w:rtl/>
                <w:lang w:bidi="fa-IR"/>
              </w:rPr>
            </w:pPr>
            <w:r w:rsidRPr="002D165C">
              <w:rPr>
                <w:rFonts w:cs="B Nazanin" w:hint="cs"/>
                <w:b/>
                <w:bCs/>
                <w:sz w:val="18"/>
                <w:szCs w:val="18"/>
                <w:rtl/>
                <w:lang w:bidi="fa-IR"/>
              </w:rPr>
              <w:t>سازه</w:t>
            </w:r>
          </w:p>
        </w:tc>
        <w:tc>
          <w:tcPr>
            <w:tcW w:w="877" w:type="dxa"/>
            <w:tcBorders>
              <w:left w:val="single" w:sz="4" w:space="0" w:color="auto"/>
              <w:right w:val="single" w:sz="4" w:space="0" w:color="auto"/>
            </w:tcBorders>
            <w:shd w:val="clear" w:color="auto" w:fill="D9D9D9"/>
            <w:vAlign w:val="center"/>
          </w:tcPr>
          <w:p w14:paraId="57474052" w14:textId="77777777" w:rsidR="006237B6" w:rsidRPr="002D165C" w:rsidRDefault="006237B6" w:rsidP="00686746">
            <w:pPr>
              <w:bidi/>
              <w:spacing w:before="60" w:after="60"/>
              <w:jc w:val="center"/>
              <w:rPr>
                <w:rFonts w:cs="B Nazanin"/>
                <w:b/>
                <w:bCs/>
                <w:sz w:val="18"/>
                <w:szCs w:val="18"/>
                <w:rtl/>
                <w:lang w:bidi="fa-IR"/>
              </w:rPr>
            </w:pPr>
            <w:r w:rsidRPr="002D165C">
              <w:rPr>
                <w:rFonts w:cs="B Nazanin" w:hint="cs"/>
                <w:b/>
                <w:bCs/>
                <w:sz w:val="18"/>
                <w:szCs w:val="18"/>
                <w:rtl/>
                <w:lang w:bidi="fa-IR"/>
              </w:rPr>
              <w:t>استاندارد</w:t>
            </w:r>
          </w:p>
        </w:tc>
      </w:tr>
      <w:tr w:rsidR="00686746" w:rsidRPr="002D165C" w14:paraId="7527B65B" w14:textId="77777777" w:rsidTr="00E232D4">
        <w:trPr>
          <w:trHeight w:val="56"/>
          <w:jc w:val="center"/>
        </w:trPr>
        <w:tc>
          <w:tcPr>
            <w:tcW w:w="773" w:type="dxa"/>
            <w:tcBorders>
              <w:left w:val="single" w:sz="4" w:space="0" w:color="auto"/>
              <w:right w:val="single" w:sz="4" w:space="0" w:color="auto"/>
            </w:tcBorders>
            <w:shd w:val="clear" w:color="auto" w:fill="auto"/>
            <w:vAlign w:val="center"/>
          </w:tcPr>
          <w:p w14:paraId="10BAFCE1" w14:textId="77777777" w:rsidR="006237B6" w:rsidRPr="002D165C" w:rsidRDefault="006237B6" w:rsidP="008E3BCE">
            <w:pPr>
              <w:jc w:val="center"/>
              <w:rPr>
                <w:rFonts w:cs="B Nazanin"/>
                <w:sz w:val="16"/>
                <w:szCs w:val="16"/>
                <w:rtl/>
                <w:lang w:val="en-US" w:bidi="fa-IR"/>
              </w:rPr>
            </w:pPr>
            <w:r w:rsidRPr="002D165C">
              <w:rPr>
                <w:rFonts w:cs="B Nazanin"/>
                <w:sz w:val="16"/>
                <w:szCs w:val="16"/>
                <w:lang w:val="en-US" w:bidi="fa-IR"/>
              </w:rPr>
              <w:t>R</w:t>
            </w:r>
            <w:r w:rsidRPr="002D165C">
              <w:rPr>
                <w:rFonts w:cs="B Nazanin"/>
                <w:sz w:val="16"/>
                <w:szCs w:val="16"/>
                <w:vertAlign w:val="subscript"/>
                <w:lang w:val="en-US" w:bidi="fa-IR"/>
              </w:rPr>
              <w:t>u</w:t>
            </w:r>
            <w:r w:rsidRPr="002D165C">
              <w:rPr>
                <w:rFonts w:cs="B Nazanin"/>
                <w:sz w:val="16"/>
                <w:szCs w:val="16"/>
                <w:lang w:val="en-US" w:bidi="fa-IR"/>
              </w:rPr>
              <w:t>=7.5</w:t>
            </w:r>
          </w:p>
        </w:tc>
        <w:tc>
          <w:tcPr>
            <w:tcW w:w="742" w:type="dxa"/>
            <w:tcBorders>
              <w:left w:val="single" w:sz="4" w:space="0" w:color="auto"/>
              <w:right w:val="single" w:sz="4" w:space="0" w:color="auto"/>
            </w:tcBorders>
            <w:shd w:val="clear" w:color="auto" w:fill="auto"/>
            <w:vAlign w:val="center"/>
          </w:tcPr>
          <w:p w14:paraId="7083EEE5" w14:textId="77777777" w:rsidR="006237B6" w:rsidRPr="002D165C" w:rsidRDefault="006237B6" w:rsidP="008E3BCE">
            <w:pPr>
              <w:bidi/>
              <w:jc w:val="center"/>
              <w:rPr>
                <w:rFonts w:cs="B Nazanin"/>
                <w:sz w:val="18"/>
                <w:szCs w:val="18"/>
                <w:rtl/>
                <w:lang w:bidi="fa-IR"/>
              </w:rPr>
            </w:pPr>
            <w:r w:rsidRPr="002D165C">
              <w:rPr>
                <w:rFonts w:cs="B Nazanin"/>
                <w:sz w:val="18"/>
                <w:szCs w:val="18"/>
                <w:lang w:bidi="fa-IR"/>
              </w:rPr>
              <w:t>1</w:t>
            </w:r>
          </w:p>
        </w:tc>
        <w:tc>
          <w:tcPr>
            <w:tcW w:w="3390" w:type="dxa"/>
            <w:tcBorders>
              <w:left w:val="single" w:sz="4" w:space="0" w:color="auto"/>
              <w:right w:val="single" w:sz="4" w:space="0" w:color="auto"/>
            </w:tcBorders>
            <w:shd w:val="clear" w:color="auto" w:fill="auto"/>
            <w:vAlign w:val="center"/>
          </w:tcPr>
          <w:p w14:paraId="1070B903" w14:textId="77777777" w:rsidR="006237B6" w:rsidRPr="002D165C" w:rsidRDefault="006237B6" w:rsidP="008E3BCE">
            <w:pPr>
              <w:bidi/>
              <w:jc w:val="right"/>
              <w:rPr>
                <w:rtl/>
              </w:rPr>
            </w:pPr>
            <w:r w:rsidRPr="002D165C">
              <w:rPr>
                <w:position w:val="-48"/>
              </w:rPr>
              <w:object w:dxaOrig="2799" w:dyaOrig="1040" w14:anchorId="051FE841">
                <v:shape id="_x0000_i1029" type="#_x0000_t75" style="width:140pt;height:52.5pt" o:ole="">
                  <v:imagedata r:id="rId17" o:title=""/>
                </v:shape>
                <o:OLEObject Type="Embed" ProgID="Equation.DSMT4" ShapeID="_x0000_i1029" DrawAspect="Content" ObjectID="_1749248321" r:id="rId18"/>
              </w:object>
            </w:r>
          </w:p>
          <w:p w14:paraId="4F765845" w14:textId="77777777" w:rsidR="006237B6" w:rsidRPr="002D165C" w:rsidRDefault="006237B6" w:rsidP="008E3BCE">
            <w:pPr>
              <w:bidi/>
              <w:jc w:val="right"/>
              <w:rPr>
                <w:rFonts w:cs="B Nazanin"/>
                <w:rtl/>
                <w:lang w:bidi="fa-IR"/>
              </w:rPr>
            </w:pPr>
            <w:r w:rsidRPr="002D165C">
              <w:rPr>
                <w:position w:val="-46"/>
              </w:rPr>
              <w:object w:dxaOrig="3140" w:dyaOrig="999" w14:anchorId="341DBB30">
                <v:shape id="_x0000_i1030" type="#_x0000_t75" style="width:156pt;height:50pt" o:ole="">
                  <v:imagedata r:id="rId19" o:title=""/>
                </v:shape>
                <o:OLEObject Type="Embed" ProgID="Equation.DSMT4" ShapeID="_x0000_i1030" DrawAspect="Content" ObjectID="_1749248322" r:id="rId20"/>
              </w:object>
            </w:r>
          </w:p>
        </w:tc>
        <w:tc>
          <w:tcPr>
            <w:tcW w:w="2892" w:type="dxa"/>
            <w:tcBorders>
              <w:left w:val="single" w:sz="4" w:space="0" w:color="auto"/>
              <w:right w:val="single" w:sz="4" w:space="0" w:color="auto"/>
            </w:tcBorders>
            <w:shd w:val="clear" w:color="auto" w:fill="auto"/>
            <w:vAlign w:val="center"/>
          </w:tcPr>
          <w:p w14:paraId="0A25210B" w14:textId="77777777" w:rsidR="00686746" w:rsidRPr="002D165C" w:rsidRDefault="00686746" w:rsidP="008E3BCE">
            <w:r w:rsidRPr="002D165C">
              <w:rPr>
                <w:position w:val="-22"/>
              </w:rPr>
              <w:object w:dxaOrig="660" w:dyaOrig="499" w14:anchorId="73A2F567">
                <v:shape id="_x0000_i1031" type="#_x0000_t75" style="width:33.5pt;height:25pt" o:ole="">
                  <v:imagedata r:id="rId21" o:title=""/>
                </v:shape>
                <o:OLEObject Type="Embed" ProgID="Equation.DSMT4" ShapeID="_x0000_i1031" DrawAspect="Content" ObjectID="_1749248323" r:id="rId22"/>
              </w:object>
            </w:r>
          </w:p>
          <w:p w14:paraId="4D714B88" w14:textId="77777777" w:rsidR="006237B6" w:rsidRPr="002D165C" w:rsidRDefault="00686746" w:rsidP="008E3BCE">
            <w:pPr>
              <w:rPr>
                <w:rFonts w:cs="B Nazanin"/>
                <w:rtl/>
                <w:lang w:bidi="fa-IR"/>
              </w:rPr>
            </w:pPr>
            <w:r w:rsidRPr="002D165C">
              <w:rPr>
                <w:position w:val="-10"/>
              </w:rPr>
              <w:object w:dxaOrig="1080" w:dyaOrig="279" w14:anchorId="4DAD6FDF">
                <v:shape id="_x0000_i1032" type="#_x0000_t75" style="width:54.5pt;height:14.5pt" o:ole="">
                  <v:imagedata r:id="rId23" o:title=""/>
                </v:shape>
                <o:OLEObject Type="Embed" ProgID="Equation.DSMT4" ShapeID="_x0000_i1032" DrawAspect="Content" ObjectID="_1749248324" r:id="rId24"/>
              </w:object>
            </w:r>
          </w:p>
        </w:tc>
        <w:tc>
          <w:tcPr>
            <w:tcW w:w="808" w:type="dxa"/>
            <w:tcBorders>
              <w:left w:val="single" w:sz="4" w:space="0" w:color="auto"/>
              <w:right w:val="single" w:sz="4" w:space="0" w:color="auto"/>
            </w:tcBorders>
            <w:vAlign w:val="center"/>
          </w:tcPr>
          <w:p w14:paraId="0E6B8484" w14:textId="77777777" w:rsidR="006237B6" w:rsidRPr="002D165C" w:rsidRDefault="006237B6" w:rsidP="008E3BCE">
            <w:pPr>
              <w:bidi/>
              <w:jc w:val="center"/>
              <w:rPr>
                <w:rFonts w:cs="B Nazanin"/>
                <w:sz w:val="18"/>
                <w:szCs w:val="18"/>
                <w:rtl/>
                <w:lang w:bidi="fa-IR"/>
              </w:rPr>
            </w:pPr>
            <w:r w:rsidRPr="002D165C">
              <w:rPr>
                <w:rFonts w:cs="B Nazanin" w:hint="cs"/>
                <w:sz w:val="18"/>
                <w:szCs w:val="18"/>
                <w:rtl/>
                <w:lang w:bidi="fa-IR"/>
              </w:rPr>
              <w:t>ساختمان</w:t>
            </w:r>
          </w:p>
        </w:tc>
        <w:tc>
          <w:tcPr>
            <w:tcW w:w="877" w:type="dxa"/>
            <w:tcBorders>
              <w:left w:val="single" w:sz="4" w:space="0" w:color="auto"/>
              <w:right w:val="single" w:sz="4" w:space="0" w:color="auto"/>
            </w:tcBorders>
            <w:shd w:val="clear" w:color="auto" w:fill="auto"/>
            <w:vAlign w:val="center"/>
          </w:tcPr>
          <w:p w14:paraId="4DC762D7" w14:textId="77777777" w:rsidR="006237B6" w:rsidRPr="002D165C" w:rsidRDefault="006237B6" w:rsidP="008E3BCE">
            <w:pPr>
              <w:bidi/>
              <w:jc w:val="center"/>
              <w:rPr>
                <w:rFonts w:cs="B Nazanin"/>
                <w:b/>
                <w:bCs/>
                <w:sz w:val="18"/>
                <w:szCs w:val="18"/>
                <w:rtl/>
                <w:lang w:bidi="fa-IR"/>
              </w:rPr>
            </w:pPr>
            <w:r w:rsidRPr="002D165C">
              <w:rPr>
                <w:rFonts w:cs="B Nazanin" w:hint="cs"/>
                <w:b/>
                <w:bCs/>
                <w:sz w:val="18"/>
                <w:szCs w:val="18"/>
                <w:rtl/>
                <w:lang w:bidi="fa-IR"/>
              </w:rPr>
              <w:t>2800</w:t>
            </w:r>
          </w:p>
        </w:tc>
      </w:tr>
      <w:tr w:rsidR="00686746" w:rsidRPr="002D165C" w14:paraId="75838436" w14:textId="77777777" w:rsidTr="00E232D4">
        <w:trPr>
          <w:trHeight w:val="56"/>
          <w:jc w:val="center"/>
        </w:trPr>
        <w:tc>
          <w:tcPr>
            <w:tcW w:w="773" w:type="dxa"/>
            <w:tcBorders>
              <w:left w:val="single" w:sz="4" w:space="0" w:color="auto"/>
              <w:right w:val="single" w:sz="4" w:space="0" w:color="auto"/>
            </w:tcBorders>
            <w:shd w:val="clear" w:color="auto" w:fill="auto"/>
            <w:vAlign w:val="center"/>
          </w:tcPr>
          <w:p w14:paraId="0F8BC29D" w14:textId="77777777" w:rsidR="006237B6" w:rsidRPr="002D165C" w:rsidRDefault="006237B6" w:rsidP="008E3BCE">
            <w:pPr>
              <w:jc w:val="center"/>
              <w:rPr>
                <w:rFonts w:cs="B Nazanin"/>
                <w:sz w:val="16"/>
                <w:szCs w:val="16"/>
                <w:lang w:val="en-US" w:bidi="fa-IR"/>
              </w:rPr>
            </w:pPr>
            <w:r w:rsidRPr="002D165C">
              <w:rPr>
                <w:rFonts w:cs="B Nazanin"/>
                <w:sz w:val="16"/>
                <w:szCs w:val="16"/>
                <w:lang w:val="en-US" w:bidi="fa-IR"/>
              </w:rPr>
              <w:t>R</w:t>
            </w:r>
            <w:r w:rsidRPr="002D165C">
              <w:rPr>
                <w:rFonts w:cs="B Nazanin"/>
                <w:sz w:val="16"/>
                <w:szCs w:val="16"/>
                <w:vertAlign w:val="subscript"/>
                <w:lang w:val="en-US" w:bidi="fa-IR"/>
              </w:rPr>
              <w:t>u</w:t>
            </w:r>
            <w:r w:rsidRPr="002D165C">
              <w:rPr>
                <w:rFonts w:cs="B Nazanin"/>
                <w:sz w:val="16"/>
                <w:szCs w:val="16"/>
                <w:lang w:val="en-US" w:bidi="fa-IR"/>
              </w:rPr>
              <w:t>=2</w:t>
            </w:r>
          </w:p>
          <w:p w14:paraId="7FB5B6C1" w14:textId="77777777" w:rsidR="006237B6" w:rsidRPr="002D165C" w:rsidRDefault="006237B6" w:rsidP="008E3BCE">
            <w:pPr>
              <w:jc w:val="center"/>
              <w:rPr>
                <w:rFonts w:cs="B Nazanin"/>
                <w:sz w:val="16"/>
                <w:szCs w:val="16"/>
                <w:rtl/>
                <w:lang w:val="en-US" w:bidi="fa-IR"/>
              </w:rPr>
            </w:pPr>
            <w:r w:rsidRPr="002D165C">
              <w:rPr>
                <w:rFonts w:cs="B Nazanin"/>
                <w:sz w:val="16"/>
                <w:szCs w:val="16"/>
                <w:lang w:val="en-US" w:bidi="fa-IR"/>
              </w:rPr>
              <w:t>R</w:t>
            </w:r>
            <w:r w:rsidRPr="002D165C">
              <w:rPr>
                <w:rFonts w:cs="B Nazanin"/>
                <w:sz w:val="16"/>
                <w:szCs w:val="16"/>
                <w:vertAlign w:val="subscript"/>
                <w:lang w:val="en-US" w:bidi="fa-IR"/>
              </w:rPr>
              <w:t>u</w:t>
            </w:r>
            <w:r w:rsidRPr="002D165C">
              <w:rPr>
                <w:rFonts w:cs="B Nazanin"/>
                <w:sz w:val="16"/>
                <w:szCs w:val="16"/>
                <w:lang w:val="en-US" w:bidi="fa-IR"/>
              </w:rPr>
              <w:t>=3</w:t>
            </w:r>
          </w:p>
        </w:tc>
        <w:tc>
          <w:tcPr>
            <w:tcW w:w="742" w:type="dxa"/>
            <w:tcBorders>
              <w:left w:val="single" w:sz="4" w:space="0" w:color="auto"/>
              <w:right w:val="single" w:sz="4" w:space="0" w:color="auto"/>
            </w:tcBorders>
            <w:shd w:val="clear" w:color="auto" w:fill="auto"/>
            <w:vAlign w:val="center"/>
          </w:tcPr>
          <w:p w14:paraId="79311361" w14:textId="77777777" w:rsidR="006237B6" w:rsidRPr="002D165C" w:rsidRDefault="006237B6" w:rsidP="008E3BCE">
            <w:pPr>
              <w:bidi/>
              <w:jc w:val="center"/>
              <w:rPr>
                <w:rFonts w:cs="B Nazanin"/>
                <w:sz w:val="18"/>
                <w:szCs w:val="18"/>
                <w:rtl/>
                <w:lang w:bidi="fa-IR"/>
              </w:rPr>
            </w:pPr>
            <w:r w:rsidRPr="002D165C">
              <w:rPr>
                <w:rFonts w:cs="B Nazanin"/>
                <w:sz w:val="18"/>
                <w:szCs w:val="18"/>
                <w:lang w:bidi="fa-IR"/>
              </w:rPr>
              <w:t>1.4</w:t>
            </w:r>
          </w:p>
        </w:tc>
        <w:tc>
          <w:tcPr>
            <w:tcW w:w="3390" w:type="dxa"/>
            <w:tcBorders>
              <w:left w:val="single" w:sz="4" w:space="0" w:color="auto"/>
              <w:right w:val="single" w:sz="4" w:space="0" w:color="auto"/>
            </w:tcBorders>
            <w:shd w:val="clear" w:color="auto" w:fill="auto"/>
            <w:vAlign w:val="center"/>
          </w:tcPr>
          <w:p w14:paraId="6AC16772" w14:textId="77777777" w:rsidR="006237B6" w:rsidRPr="002D165C" w:rsidRDefault="006237B6" w:rsidP="008E3BCE">
            <w:pPr>
              <w:bidi/>
              <w:jc w:val="right"/>
              <w:rPr>
                <w:rtl/>
              </w:rPr>
            </w:pPr>
            <w:r w:rsidRPr="002D165C">
              <w:rPr>
                <w:position w:val="-48"/>
              </w:rPr>
              <w:object w:dxaOrig="2799" w:dyaOrig="1040" w14:anchorId="11A996CE">
                <v:shape id="_x0000_i1033" type="#_x0000_t75" style="width:140pt;height:52.5pt" o:ole="">
                  <v:imagedata r:id="rId17" o:title=""/>
                </v:shape>
                <o:OLEObject Type="Embed" ProgID="Equation.DSMT4" ShapeID="_x0000_i1033" DrawAspect="Content" ObjectID="_1749248325" r:id="rId25"/>
              </w:object>
            </w:r>
          </w:p>
          <w:p w14:paraId="18AA8052" w14:textId="77777777" w:rsidR="006237B6" w:rsidRPr="002D165C" w:rsidRDefault="006237B6" w:rsidP="008E3BCE">
            <w:pPr>
              <w:bidi/>
              <w:jc w:val="right"/>
              <w:rPr>
                <w:rFonts w:cs="B Nazanin"/>
                <w:rtl/>
                <w:lang w:bidi="fa-IR"/>
              </w:rPr>
            </w:pPr>
            <w:r w:rsidRPr="002D165C">
              <w:rPr>
                <w:position w:val="-46"/>
              </w:rPr>
              <w:object w:dxaOrig="3140" w:dyaOrig="999" w14:anchorId="320B19AE">
                <v:shape id="_x0000_i1034" type="#_x0000_t75" style="width:156pt;height:50pt" o:ole="">
                  <v:imagedata r:id="rId19" o:title=""/>
                </v:shape>
                <o:OLEObject Type="Embed" ProgID="Equation.DSMT4" ShapeID="_x0000_i1034" DrawAspect="Content" ObjectID="_1749248326" r:id="rId26"/>
              </w:object>
            </w:r>
          </w:p>
        </w:tc>
        <w:tc>
          <w:tcPr>
            <w:tcW w:w="2892" w:type="dxa"/>
            <w:tcBorders>
              <w:left w:val="single" w:sz="4" w:space="0" w:color="auto"/>
              <w:right w:val="single" w:sz="4" w:space="0" w:color="auto"/>
            </w:tcBorders>
            <w:shd w:val="clear" w:color="auto" w:fill="auto"/>
            <w:vAlign w:val="center"/>
          </w:tcPr>
          <w:p w14:paraId="60097F96" w14:textId="77777777" w:rsidR="006237B6" w:rsidRPr="002D165C" w:rsidRDefault="00E232D4" w:rsidP="00686746">
            <w:pPr>
              <w:ind w:left="-44"/>
              <w:rPr>
                <w:rtl/>
              </w:rPr>
            </w:pPr>
            <w:r w:rsidRPr="002D165C">
              <w:rPr>
                <w:position w:val="-58"/>
              </w:rPr>
              <w:object w:dxaOrig="2720" w:dyaOrig="1240" w14:anchorId="6EE4EE91">
                <v:shape id="_x0000_i1035" type="#_x0000_t75" style="width:136pt;height:62pt" o:ole="">
                  <v:imagedata r:id="rId27" o:title=""/>
                </v:shape>
                <o:OLEObject Type="Embed" ProgID="Equation.DSMT4" ShapeID="_x0000_i1035" DrawAspect="Content" ObjectID="_1749248327" r:id="rId28"/>
              </w:object>
            </w:r>
          </w:p>
        </w:tc>
        <w:tc>
          <w:tcPr>
            <w:tcW w:w="808" w:type="dxa"/>
            <w:tcBorders>
              <w:left w:val="single" w:sz="4" w:space="0" w:color="auto"/>
              <w:right w:val="single" w:sz="4" w:space="0" w:color="auto"/>
            </w:tcBorders>
            <w:vAlign w:val="center"/>
          </w:tcPr>
          <w:p w14:paraId="6770875D" w14:textId="77777777" w:rsidR="006237B6" w:rsidRPr="002D165C" w:rsidRDefault="006237B6" w:rsidP="008E3BCE">
            <w:pPr>
              <w:bidi/>
              <w:jc w:val="center"/>
              <w:rPr>
                <w:rFonts w:cs="B Nazanin"/>
                <w:sz w:val="18"/>
                <w:szCs w:val="18"/>
                <w:rtl/>
                <w:lang w:bidi="fa-IR"/>
              </w:rPr>
            </w:pPr>
            <w:r w:rsidRPr="002D165C">
              <w:rPr>
                <w:rFonts w:cs="B Nazanin" w:hint="cs"/>
                <w:sz w:val="18"/>
                <w:szCs w:val="18"/>
                <w:rtl/>
                <w:lang w:bidi="fa-IR"/>
              </w:rPr>
              <w:t>مخزن</w:t>
            </w:r>
          </w:p>
        </w:tc>
        <w:tc>
          <w:tcPr>
            <w:tcW w:w="877" w:type="dxa"/>
            <w:tcBorders>
              <w:left w:val="single" w:sz="4" w:space="0" w:color="auto"/>
              <w:right w:val="single" w:sz="4" w:space="0" w:color="auto"/>
            </w:tcBorders>
            <w:shd w:val="clear" w:color="auto" w:fill="auto"/>
            <w:vAlign w:val="center"/>
          </w:tcPr>
          <w:p w14:paraId="6305EDE0" w14:textId="77777777" w:rsidR="006237B6" w:rsidRPr="002D165C" w:rsidRDefault="006237B6" w:rsidP="008E3BCE">
            <w:pPr>
              <w:bidi/>
              <w:jc w:val="center"/>
              <w:rPr>
                <w:rFonts w:cs="B Nazanin"/>
                <w:b/>
                <w:bCs/>
                <w:sz w:val="18"/>
                <w:szCs w:val="18"/>
                <w:rtl/>
                <w:lang w:bidi="fa-IR"/>
              </w:rPr>
            </w:pPr>
            <w:r w:rsidRPr="002D165C">
              <w:rPr>
                <w:rFonts w:cs="B Nazanin" w:hint="cs"/>
                <w:b/>
                <w:bCs/>
                <w:sz w:val="18"/>
                <w:szCs w:val="18"/>
                <w:rtl/>
                <w:lang w:bidi="fa-IR"/>
              </w:rPr>
              <w:t>2800</w:t>
            </w:r>
          </w:p>
        </w:tc>
      </w:tr>
      <w:tr w:rsidR="006237B6" w:rsidRPr="002D165C" w14:paraId="6ABCF734" w14:textId="77777777" w:rsidTr="00E232D4">
        <w:trPr>
          <w:trHeight w:val="56"/>
          <w:jc w:val="center"/>
        </w:trPr>
        <w:tc>
          <w:tcPr>
            <w:tcW w:w="9482" w:type="dxa"/>
            <w:gridSpan w:val="6"/>
            <w:tcBorders>
              <w:left w:val="single" w:sz="4" w:space="0" w:color="auto"/>
              <w:right w:val="single" w:sz="4" w:space="0" w:color="auto"/>
            </w:tcBorders>
            <w:shd w:val="clear" w:color="auto" w:fill="auto"/>
            <w:vAlign w:val="center"/>
          </w:tcPr>
          <w:p w14:paraId="517403A7" w14:textId="77777777" w:rsidR="006237B6" w:rsidRPr="002D165C" w:rsidRDefault="006237B6" w:rsidP="00037C5F">
            <w:pPr>
              <w:bidi/>
              <w:jc w:val="both"/>
              <w:rPr>
                <w:rFonts w:cs="B Nazanin"/>
                <w:b/>
                <w:bCs/>
                <w:sz w:val="20"/>
                <w:szCs w:val="20"/>
                <w:lang w:bidi="fa-IR"/>
              </w:rPr>
            </w:pPr>
            <w:r w:rsidRPr="002D165C">
              <w:rPr>
                <w:rFonts w:cs="B Nazanin"/>
                <w:sz w:val="16"/>
                <w:szCs w:val="16"/>
                <w:lang w:val="en-US" w:bidi="fa-IR"/>
              </w:rPr>
              <w:t>A</w:t>
            </w:r>
            <w:r w:rsidRPr="002D165C">
              <w:rPr>
                <w:rFonts w:cs="B Nazanin" w:hint="cs"/>
                <w:sz w:val="20"/>
                <w:szCs w:val="20"/>
                <w:rtl/>
                <w:lang w:val="en-US" w:bidi="fa-IR"/>
              </w:rPr>
              <w:t xml:space="preserve">: نسبت شتاب مبنای طرح، </w:t>
            </w:r>
            <w:r w:rsidRPr="002D165C">
              <w:rPr>
                <w:rFonts w:cs="B Nazanin"/>
                <w:sz w:val="16"/>
                <w:szCs w:val="16"/>
                <w:lang w:val="en-US" w:bidi="fa-IR"/>
              </w:rPr>
              <w:t>B</w:t>
            </w:r>
            <w:r w:rsidRPr="002D165C">
              <w:rPr>
                <w:rFonts w:cs="B Nazanin" w:hint="cs"/>
                <w:sz w:val="20"/>
                <w:szCs w:val="20"/>
                <w:rtl/>
                <w:lang w:val="en-US" w:bidi="fa-IR"/>
              </w:rPr>
              <w:t xml:space="preserve">: ضریب بازتاب ساختمان، </w:t>
            </w:r>
            <w:r w:rsidRPr="002D165C">
              <w:rPr>
                <w:rFonts w:cs="B Nazanin"/>
                <w:sz w:val="18"/>
                <w:szCs w:val="18"/>
                <w:lang w:val="en-US" w:bidi="fa-IR"/>
              </w:rPr>
              <w:t>I</w:t>
            </w:r>
            <w:r w:rsidRPr="002D165C">
              <w:rPr>
                <w:rFonts w:cs="B Nazanin" w:hint="cs"/>
                <w:sz w:val="20"/>
                <w:szCs w:val="20"/>
                <w:rtl/>
                <w:lang w:val="en-US" w:bidi="fa-IR"/>
              </w:rPr>
              <w:t xml:space="preserve">: ضریب اهمیت ساختمان، </w:t>
            </w:r>
            <w:r w:rsidRPr="002D165C">
              <w:rPr>
                <w:rFonts w:cs="B Nazanin"/>
                <w:sz w:val="16"/>
                <w:szCs w:val="16"/>
                <w:lang w:val="en-US" w:bidi="fa-IR"/>
              </w:rPr>
              <w:t>R</w:t>
            </w:r>
            <w:r w:rsidRPr="002D165C">
              <w:rPr>
                <w:rFonts w:cs="B Nazanin"/>
                <w:sz w:val="16"/>
                <w:szCs w:val="16"/>
                <w:vertAlign w:val="subscript"/>
                <w:lang w:val="en-US" w:bidi="fa-IR"/>
              </w:rPr>
              <w:t>u</w:t>
            </w:r>
            <w:r w:rsidRPr="002D165C">
              <w:rPr>
                <w:rFonts w:cs="B Nazanin" w:hint="cs"/>
                <w:sz w:val="20"/>
                <w:szCs w:val="20"/>
                <w:rtl/>
                <w:lang w:val="en-US" w:bidi="fa-IR"/>
              </w:rPr>
              <w:t>: ضریب رفتار ساختمان</w:t>
            </w:r>
            <w:r w:rsidR="00037C5F" w:rsidRPr="002D165C">
              <w:rPr>
                <w:rFonts w:cs="B Nazanin" w:hint="cs"/>
                <w:sz w:val="20"/>
                <w:szCs w:val="20"/>
                <w:rtl/>
                <w:lang w:val="en-US" w:bidi="fa-IR"/>
              </w:rPr>
              <w:t xml:space="preserve">، </w:t>
            </w:r>
            <w:r w:rsidR="003049AE" w:rsidRPr="002D165C">
              <w:rPr>
                <w:rFonts w:cs="B Nazanin"/>
                <w:sz w:val="16"/>
                <w:szCs w:val="16"/>
                <w:lang w:val="en-US" w:bidi="fa-IR"/>
              </w:rPr>
              <w:t>B</w:t>
            </w:r>
            <w:r w:rsidR="003049AE" w:rsidRPr="002D165C">
              <w:rPr>
                <w:rFonts w:cs="B Nazanin"/>
                <w:sz w:val="16"/>
                <w:szCs w:val="16"/>
                <w:vertAlign w:val="subscript"/>
                <w:lang w:val="en-US" w:bidi="fa-IR"/>
              </w:rPr>
              <w:t>1</w:t>
            </w:r>
            <w:r w:rsidR="003049AE" w:rsidRPr="002D165C">
              <w:rPr>
                <w:rFonts w:cs="B Nazanin" w:hint="cs"/>
                <w:sz w:val="20"/>
                <w:szCs w:val="20"/>
                <w:rtl/>
                <w:lang w:val="en-US" w:bidi="fa-IR"/>
              </w:rPr>
              <w:t>:</w:t>
            </w:r>
            <w:r w:rsidR="003049AE" w:rsidRPr="002D165C">
              <w:rPr>
                <w:rFonts w:cs="B Nazanin" w:hint="cs"/>
                <w:sz w:val="20"/>
                <w:szCs w:val="20"/>
                <w:vertAlign w:val="subscript"/>
                <w:rtl/>
                <w:lang w:val="en-US" w:bidi="fa-IR"/>
              </w:rPr>
              <w:t xml:space="preserve"> </w:t>
            </w:r>
            <w:r w:rsidR="003049AE" w:rsidRPr="002D165C">
              <w:rPr>
                <w:rFonts w:cs="B Nazanin" w:hint="cs"/>
                <w:sz w:val="20"/>
                <w:szCs w:val="20"/>
                <w:rtl/>
                <w:lang w:val="en-US" w:bidi="fa-IR"/>
              </w:rPr>
              <w:t xml:space="preserve">ضریب شکل طیف و </w:t>
            </w:r>
            <w:r w:rsidR="003049AE" w:rsidRPr="002D165C">
              <w:rPr>
                <w:rFonts w:cs="B Nazanin"/>
                <w:sz w:val="16"/>
                <w:szCs w:val="16"/>
                <w:lang w:val="en-US" w:bidi="fa-IR"/>
              </w:rPr>
              <w:t>N</w:t>
            </w:r>
            <w:r w:rsidR="003049AE" w:rsidRPr="002D165C">
              <w:rPr>
                <w:rFonts w:cs="B Nazanin" w:hint="cs"/>
                <w:sz w:val="20"/>
                <w:szCs w:val="20"/>
                <w:rtl/>
                <w:lang w:val="en-US" w:bidi="fa-IR"/>
              </w:rPr>
              <w:t>: ضریب اصلاح طیف.</w:t>
            </w:r>
            <w:r w:rsidR="00037C5F" w:rsidRPr="002D165C">
              <w:rPr>
                <w:rFonts w:cs="B Nazanin" w:hint="cs"/>
                <w:sz w:val="20"/>
                <w:szCs w:val="20"/>
                <w:rtl/>
                <w:lang w:val="en-US" w:bidi="fa-IR"/>
              </w:rPr>
              <w:t xml:space="preserve"> </w:t>
            </w:r>
            <w:r w:rsidR="003049AE" w:rsidRPr="002D165C">
              <w:rPr>
                <w:rFonts w:cs="B Nazanin"/>
                <w:sz w:val="16"/>
                <w:szCs w:val="16"/>
                <w:lang w:val="en-US" w:bidi="fa-IR"/>
              </w:rPr>
              <w:t>T</w:t>
            </w:r>
            <w:r w:rsidR="003049AE" w:rsidRPr="002D165C">
              <w:rPr>
                <w:rFonts w:cs="B Nazanin" w:hint="cs"/>
                <w:sz w:val="20"/>
                <w:szCs w:val="20"/>
                <w:rtl/>
                <w:lang w:val="en-US" w:bidi="fa-IR"/>
              </w:rPr>
              <w:t>: زمان تناوب ا</w:t>
            </w:r>
            <w:r w:rsidR="00037C5F" w:rsidRPr="002D165C">
              <w:rPr>
                <w:rFonts w:cs="B Nazanin" w:hint="cs"/>
                <w:sz w:val="20"/>
                <w:szCs w:val="20"/>
                <w:rtl/>
                <w:lang w:val="en-US" w:bidi="fa-IR"/>
              </w:rPr>
              <w:t xml:space="preserve">صلی نوسان ساختمان به ثانیه است، </w:t>
            </w:r>
            <w:r w:rsidR="003049AE" w:rsidRPr="002D165C">
              <w:rPr>
                <w:rFonts w:cs="B Nazanin"/>
                <w:sz w:val="16"/>
                <w:szCs w:val="16"/>
                <w:lang w:val="en-US" w:bidi="fa-IR"/>
              </w:rPr>
              <w:t>T</w:t>
            </w:r>
            <w:r w:rsidR="003049AE" w:rsidRPr="002D165C">
              <w:rPr>
                <w:rFonts w:cs="B Nazanin"/>
                <w:sz w:val="16"/>
                <w:szCs w:val="16"/>
                <w:vertAlign w:val="subscript"/>
                <w:lang w:val="en-US" w:bidi="fa-IR"/>
              </w:rPr>
              <w:t>0</w:t>
            </w:r>
            <w:r w:rsidR="003049AE" w:rsidRPr="002D165C">
              <w:rPr>
                <w:rFonts w:cs="B Nazanin" w:hint="cs"/>
                <w:sz w:val="20"/>
                <w:szCs w:val="20"/>
                <w:rtl/>
                <w:lang w:val="en-US" w:bidi="fa-IR"/>
              </w:rPr>
              <w:t>،</w:t>
            </w:r>
            <w:r w:rsidR="003049AE" w:rsidRPr="002D165C">
              <w:rPr>
                <w:rFonts w:cs="B Nazanin"/>
                <w:sz w:val="16"/>
                <w:szCs w:val="16"/>
                <w:lang w:val="en-US" w:bidi="fa-IR"/>
              </w:rPr>
              <w:t>T</w:t>
            </w:r>
            <w:r w:rsidR="003049AE" w:rsidRPr="002D165C">
              <w:rPr>
                <w:rFonts w:cs="B Nazanin"/>
                <w:sz w:val="16"/>
                <w:szCs w:val="16"/>
                <w:vertAlign w:val="subscript"/>
                <w:lang w:val="en-US" w:bidi="fa-IR"/>
              </w:rPr>
              <w:t xml:space="preserve">S </w:t>
            </w:r>
            <w:r w:rsidR="003049AE" w:rsidRPr="002D165C">
              <w:rPr>
                <w:rFonts w:cs="B Nazanin" w:hint="cs"/>
                <w:sz w:val="16"/>
                <w:szCs w:val="16"/>
                <w:rtl/>
                <w:lang w:val="en-US" w:bidi="fa-IR"/>
              </w:rPr>
              <w:t xml:space="preserve"> </w:t>
            </w:r>
            <w:r w:rsidR="003049AE" w:rsidRPr="002D165C">
              <w:rPr>
                <w:rFonts w:cs="B Nazanin" w:hint="cs"/>
                <w:sz w:val="20"/>
                <w:szCs w:val="20"/>
                <w:rtl/>
                <w:lang w:val="en-US" w:bidi="fa-IR"/>
              </w:rPr>
              <w:t xml:space="preserve">و </w:t>
            </w:r>
            <w:r w:rsidR="003049AE" w:rsidRPr="002D165C">
              <w:rPr>
                <w:rFonts w:cs="B Nazanin"/>
                <w:sz w:val="16"/>
                <w:szCs w:val="16"/>
                <w:lang w:val="en-US" w:bidi="fa-IR"/>
              </w:rPr>
              <w:t>S</w:t>
            </w:r>
            <w:r w:rsidR="003049AE" w:rsidRPr="002D165C">
              <w:rPr>
                <w:rFonts w:cs="B Nazanin" w:hint="cs"/>
                <w:sz w:val="16"/>
                <w:szCs w:val="16"/>
                <w:rtl/>
                <w:lang w:val="en-US" w:bidi="fa-IR"/>
              </w:rPr>
              <w:t xml:space="preserve"> </w:t>
            </w:r>
            <w:r w:rsidR="003049AE" w:rsidRPr="002D165C">
              <w:rPr>
                <w:rFonts w:cs="B Nazanin" w:hint="cs"/>
                <w:sz w:val="20"/>
                <w:szCs w:val="20"/>
                <w:rtl/>
                <w:lang w:val="en-US" w:bidi="fa-IR"/>
              </w:rPr>
              <w:t xml:space="preserve">و </w:t>
            </w:r>
            <w:r w:rsidR="003049AE" w:rsidRPr="002D165C">
              <w:rPr>
                <w:rFonts w:cs="B Nazanin"/>
                <w:sz w:val="16"/>
                <w:szCs w:val="16"/>
                <w:lang w:val="en-US" w:bidi="fa-IR"/>
              </w:rPr>
              <w:t>S</w:t>
            </w:r>
            <w:r w:rsidR="003049AE" w:rsidRPr="002D165C">
              <w:rPr>
                <w:rFonts w:cs="B Nazanin"/>
                <w:sz w:val="16"/>
                <w:szCs w:val="16"/>
                <w:vertAlign w:val="subscript"/>
                <w:lang w:val="en-US" w:bidi="fa-IR"/>
              </w:rPr>
              <w:t>0</w:t>
            </w:r>
            <w:r w:rsidR="003049AE" w:rsidRPr="002D165C">
              <w:rPr>
                <w:rFonts w:cs="B Nazanin" w:hint="cs"/>
                <w:sz w:val="20"/>
                <w:szCs w:val="20"/>
                <w:rtl/>
                <w:lang w:val="en-US" w:bidi="fa-IR"/>
              </w:rPr>
              <w:t xml:space="preserve">: پارامترهایی هستند که به نوع زمین و میزان خطر </w:t>
            </w:r>
            <w:proofErr w:type="spellStart"/>
            <w:r w:rsidR="003049AE" w:rsidRPr="002D165C">
              <w:rPr>
                <w:rFonts w:cs="B Nazanin" w:hint="cs"/>
                <w:sz w:val="20"/>
                <w:szCs w:val="20"/>
                <w:rtl/>
                <w:lang w:val="en-US" w:bidi="fa-IR"/>
              </w:rPr>
              <w:t>لرزه</w:t>
            </w:r>
            <w:r w:rsidR="003049AE" w:rsidRPr="002D165C">
              <w:rPr>
                <w:rFonts w:cs="B Nazanin" w:hint="cs"/>
                <w:sz w:val="20"/>
                <w:szCs w:val="20"/>
                <w:rtl/>
                <w:lang w:val="en-US" w:bidi="fa-IR"/>
              </w:rPr>
              <w:softHyphen/>
              <w:t>خیزی</w:t>
            </w:r>
            <w:proofErr w:type="spellEnd"/>
            <w:r w:rsidR="003049AE" w:rsidRPr="002D165C">
              <w:rPr>
                <w:rFonts w:cs="B Nazanin" w:hint="cs"/>
                <w:sz w:val="20"/>
                <w:szCs w:val="20"/>
                <w:rtl/>
                <w:lang w:val="en-US" w:bidi="fa-IR"/>
              </w:rPr>
              <w:t xml:space="preserve"> منطقه </w:t>
            </w:r>
            <w:proofErr w:type="spellStart"/>
            <w:r w:rsidR="003049AE" w:rsidRPr="002D165C">
              <w:rPr>
                <w:rFonts w:cs="B Nazanin" w:hint="cs"/>
                <w:sz w:val="20"/>
                <w:szCs w:val="20"/>
                <w:rtl/>
                <w:lang w:val="en-US" w:bidi="fa-IR"/>
              </w:rPr>
              <w:t>وابسته</w:t>
            </w:r>
            <w:r w:rsidR="003049AE" w:rsidRPr="002D165C">
              <w:rPr>
                <w:rFonts w:cs="B Nazanin" w:hint="cs"/>
                <w:sz w:val="20"/>
                <w:szCs w:val="20"/>
                <w:rtl/>
                <w:lang w:val="en-US" w:bidi="fa-IR"/>
              </w:rPr>
              <w:softHyphen/>
              <w:t>اند</w:t>
            </w:r>
            <w:proofErr w:type="spellEnd"/>
            <w:r w:rsidR="003049AE" w:rsidRPr="002D165C">
              <w:rPr>
                <w:rFonts w:cs="B Nazanin" w:hint="cs"/>
                <w:sz w:val="20"/>
                <w:szCs w:val="20"/>
                <w:rtl/>
                <w:lang w:val="en-US" w:bidi="fa-IR"/>
              </w:rPr>
              <w:t xml:space="preserve">. </w:t>
            </w:r>
          </w:p>
        </w:tc>
      </w:tr>
    </w:tbl>
    <w:p w14:paraId="21D23462" w14:textId="77777777" w:rsidR="0028710E" w:rsidRPr="002D165C" w:rsidRDefault="00934E83" w:rsidP="00150C6B">
      <w:pPr>
        <w:bidi/>
        <w:jc w:val="both"/>
        <w:rPr>
          <w:rFonts w:cs="B Nazanin"/>
          <w:rtl/>
          <w:lang w:val="en-US" w:bidi="fa-IR"/>
        </w:rPr>
      </w:pPr>
      <w:r w:rsidRPr="002D165C">
        <w:rPr>
          <w:rFonts w:cs="B Nazanin" w:hint="cs"/>
          <w:rtl/>
          <w:lang w:val="en-US" w:bidi="fa-IR"/>
        </w:rPr>
        <w:t xml:space="preserve">در این تحقیق چون هدف مقایسه مقدار نیروهای طراحی </w:t>
      </w:r>
      <w:proofErr w:type="spellStart"/>
      <w:r w:rsidRPr="002D165C">
        <w:rPr>
          <w:rFonts w:cs="B Nazanin" w:hint="cs"/>
          <w:rtl/>
          <w:lang w:val="en-US" w:bidi="fa-IR"/>
        </w:rPr>
        <w:t>لرزه</w:t>
      </w:r>
      <w:r w:rsidRPr="002D165C">
        <w:rPr>
          <w:rFonts w:cs="B Nazanin" w:hint="cs"/>
          <w:rtl/>
          <w:lang w:val="en-US" w:bidi="fa-IR"/>
        </w:rPr>
        <w:softHyphen/>
        <w:t>ای</w:t>
      </w:r>
      <w:proofErr w:type="spellEnd"/>
      <w:r w:rsidRPr="002D165C">
        <w:rPr>
          <w:rFonts w:cs="B Nazanin" w:hint="cs"/>
          <w:rtl/>
          <w:lang w:val="en-US" w:bidi="fa-IR"/>
        </w:rPr>
        <w:t xml:space="preserve"> مخازن ذخیره مایعات با ساختمان</w:t>
      </w:r>
      <w:r w:rsidRPr="002D165C">
        <w:rPr>
          <w:rFonts w:cs="B Nazanin" w:hint="cs"/>
          <w:rtl/>
          <w:lang w:val="en-US" w:bidi="fa-IR"/>
        </w:rPr>
        <w:softHyphen/>
        <w:t>ها</w:t>
      </w:r>
      <w:r w:rsidR="00AF5B29" w:rsidRPr="002D165C">
        <w:rPr>
          <w:rFonts w:cs="B Nazanin" w:hint="cs"/>
          <w:rtl/>
          <w:lang w:val="en-US" w:bidi="fa-IR"/>
        </w:rPr>
        <w:t>ی</w:t>
      </w:r>
      <w:r w:rsidRPr="002D165C">
        <w:rPr>
          <w:rFonts w:cs="B Nazanin" w:hint="cs"/>
          <w:rtl/>
          <w:lang w:val="en-US" w:bidi="fa-IR"/>
        </w:rPr>
        <w:t xml:space="preserve"> </w:t>
      </w:r>
      <w:proofErr w:type="spellStart"/>
      <w:r w:rsidRPr="002D165C">
        <w:rPr>
          <w:rFonts w:cs="B Nazanin" w:hint="cs"/>
          <w:rtl/>
          <w:lang w:val="en-US" w:bidi="fa-IR"/>
        </w:rPr>
        <w:t>شکل</w:t>
      </w:r>
      <w:r w:rsidRPr="002D165C">
        <w:rPr>
          <w:rFonts w:cs="B Nazanin" w:hint="cs"/>
          <w:rtl/>
          <w:lang w:val="en-US" w:bidi="fa-IR"/>
        </w:rPr>
        <w:softHyphen/>
        <w:t>پذیر</w:t>
      </w:r>
      <w:proofErr w:type="spellEnd"/>
      <w:r w:rsidRPr="002D165C">
        <w:rPr>
          <w:rFonts w:cs="B Nazanin" w:hint="cs"/>
          <w:rtl/>
          <w:lang w:val="en-US" w:bidi="fa-IR"/>
        </w:rPr>
        <w:t xml:space="preserve"> است لذا </w:t>
      </w:r>
      <w:proofErr w:type="spellStart"/>
      <w:r w:rsidR="00AF5B29" w:rsidRPr="002D165C">
        <w:rPr>
          <w:rFonts w:cs="B Nazanin" w:hint="cs"/>
          <w:rtl/>
          <w:lang w:val="en-US" w:bidi="fa-IR"/>
        </w:rPr>
        <w:t>پهنة</w:t>
      </w:r>
      <w:proofErr w:type="spellEnd"/>
      <w:r w:rsidRPr="002D165C">
        <w:rPr>
          <w:rFonts w:cs="B Nazanin" w:hint="cs"/>
          <w:rtl/>
          <w:lang w:val="en-US" w:bidi="fa-IR"/>
        </w:rPr>
        <w:t xml:space="preserve"> </w:t>
      </w:r>
      <w:r w:rsidR="00AF5B29" w:rsidRPr="002D165C">
        <w:rPr>
          <w:rFonts w:cs="B Nazanin" w:hint="cs"/>
          <w:rtl/>
          <w:lang w:val="en-US" w:bidi="fa-IR"/>
        </w:rPr>
        <w:t xml:space="preserve">با خطر </w:t>
      </w:r>
      <w:r w:rsidRPr="002D165C">
        <w:rPr>
          <w:rFonts w:cs="B Nazanin" w:hint="cs"/>
          <w:rtl/>
          <w:lang w:val="en-US" w:bidi="fa-IR"/>
        </w:rPr>
        <w:t>نسبی خیلی زیاد یعنی</w:t>
      </w:r>
      <w:r w:rsidR="00224F22" w:rsidRPr="002D165C">
        <w:rPr>
          <w:rFonts w:cs="B Nazanin" w:hint="cs"/>
          <w:rtl/>
          <w:lang w:val="en-US" w:bidi="fa-IR"/>
        </w:rPr>
        <w:t xml:space="preserve"> </w:t>
      </w:r>
      <w:r w:rsidR="00224F22" w:rsidRPr="002D165C">
        <w:rPr>
          <w:sz w:val="22"/>
          <w:szCs w:val="22"/>
          <w:lang w:val="en-US"/>
        </w:rPr>
        <w:t>A=0.35</w:t>
      </w:r>
      <w:r w:rsidR="00224F22" w:rsidRPr="002D165C">
        <w:rPr>
          <w:rFonts w:hint="cs"/>
          <w:sz w:val="22"/>
          <w:szCs w:val="22"/>
          <w:rtl/>
          <w:lang w:val="en-US" w:bidi="fa-IR"/>
        </w:rPr>
        <w:t xml:space="preserve"> </w:t>
      </w:r>
      <w:r w:rsidRPr="002D165C">
        <w:rPr>
          <w:rFonts w:cs="B Nazanin" w:hint="cs"/>
          <w:rtl/>
          <w:lang w:val="en-US" w:bidi="fa-IR"/>
        </w:rPr>
        <w:t xml:space="preserve">در نظر گرفته شده است و دلیل آن این است که مقادیر طیف طرح در </w:t>
      </w:r>
      <w:proofErr w:type="spellStart"/>
      <w:r w:rsidRPr="002D165C">
        <w:rPr>
          <w:rFonts w:cs="B Nazanin" w:hint="cs"/>
          <w:rtl/>
          <w:lang w:val="en-US" w:bidi="fa-IR"/>
        </w:rPr>
        <w:t>منطقة</w:t>
      </w:r>
      <w:proofErr w:type="spellEnd"/>
      <w:r w:rsidRPr="002D165C">
        <w:rPr>
          <w:rFonts w:cs="B Nazanin" w:hint="cs"/>
          <w:rtl/>
          <w:lang w:val="en-US" w:bidi="fa-IR"/>
        </w:rPr>
        <w:t xml:space="preserve"> با خطر نسبی زیاد تفاوت زیادی با مقادیر طیف طرح در </w:t>
      </w:r>
      <w:proofErr w:type="spellStart"/>
      <w:r w:rsidRPr="002D165C">
        <w:rPr>
          <w:rFonts w:cs="B Nazanin" w:hint="cs"/>
          <w:rtl/>
          <w:lang w:val="en-US" w:bidi="fa-IR"/>
        </w:rPr>
        <w:t>منطقة</w:t>
      </w:r>
      <w:proofErr w:type="spellEnd"/>
      <w:r w:rsidRPr="002D165C">
        <w:rPr>
          <w:rFonts w:cs="B Nazanin" w:hint="cs"/>
          <w:rtl/>
          <w:lang w:val="en-US" w:bidi="fa-IR"/>
        </w:rPr>
        <w:t xml:space="preserve"> با خطر نسبی خیلی زیاد ندارد و در بیشترین خطر نیروهای طراحی </w:t>
      </w:r>
      <w:proofErr w:type="spellStart"/>
      <w:r w:rsidRPr="002D165C">
        <w:rPr>
          <w:rFonts w:cs="B Nazanin" w:hint="cs"/>
          <w:rtl/>
          <w:lang w:val="en-US" w:bidi="fa-IR"/>
        </w:rPr>
        <w:t>لرزه</w:t>
      </w:r>
      <w:r w:rsidRPr="002D165C">
        <w:rPr>
          <w:rFonts w:cs="B Nazanin" w:hint="cs"/>
          <w:rtl/>
          <w:lang w:val="en-US" w:bidi="fa-IR"/>
        </w:rPr>
        <w:softHyphen/>
        <w:t>ای</w:t>
      </w:r>
      <w:proofErr w:type="spellEnd"/>
      <w:r w:rsidRPr="002D165C">
        <w:rPr>
          <w:rFonts w:cs="B Nazanin" w:hint="cs"/>
          <w:rtl/>
          <w:lang w:val="en-US" w:bidi="fa-IR"/>
        </w:rPr>
        <w:t xml:space="preserve"> مورد بررسی قرار می</w:t>
      </w:r>
      <w:r w:rsidRPr="002D165C">
        <w:rPr>
          <w:rFonts w:cs="B Nazanin" w:hint="cs"/>
          <w:rtl/>
          <w:lang w:val="en-US" w:bidi="fa-IR"/>
        </w:rPr>
        <w:softHyphen/>
        <w:t xml:space="preserve">گیرد. </w:t>
      </w:r>
    </w:p>
    <w:p w14:paraId="18306068" w14:textId="77777777" w:rsidR="00DE25A5" w:rsidRPr="002D165C" w:rsidRDefault="00AF5B29" w:rsidP="007F2124">
      <w:pPr>
        <w:bidi/>
        <w:jc w:val="both"/>
        <w:rPr>
          <w:rFonts w:cs="B Nazanin"/>
          <w:rtl/>
          <w:lang w:val="en-US" w:bidi="fa-IR"/>
        </w:rPr>
      </w:pPr>
      <w:r w:rsidRPr="002D165C">
        <w:rPr>
          <w:rFonts w:cs="B Nazanin" w:hint="cs"/>
          <w:rtl/>
          <w:lang w:val="en-US" w:bidi="fa-IR"/>
        </w:rPr>
        <w:t xml:space="preserve">ضریب اهمیت ساختمان، </w:t>
      </w:r>
      <w:r w:rsidRPr="002D165C">
        <w:rPr>
          <w:rFonts w:cs="B Nazanin"/>
          <w:sz w:val="20"/>
          <w:szCs w:val="20"/>
          <w:lang w:val="en-US" w:bidi="fa-IR"/>
        </w:rPr>
        <w:t>I</w:t>
      </w:r>
      <w:r w:rsidRPr="002D165C">
        <w:rPr>
          <w:rFonts w:cs="B Nazanin" w:hint="cs"/>
          <w:rtl/>
          <w:lang w:val="en-US" w:bidi="fa-IR"/>
        </w:rPr>
        <w:t xml:space="preserve">، مطابق جدول (3-3) استاندارد 2800، برای </w:t>
      </w:r>
      <w:proofErr w:type="spellStart"/>
      <w:r w:rsidRPr="002D165C">
        <w:rPr>
          <w:rFonts w:cs="B Nazanin" w:hint="cs"/>
          <w:rtl/>
          <w:lang w:val="en-US" w:bidi="fa-IR"/>
        </w:rPr>
        <w:t>ساختمان</w:t>
      </w:r>
      <w:r w:rsidR="002A11A9" w:rsidRPr="002D165C">
        <w:rPr>
          <w:rFonts w:cs="B Nazanin"/>
          <w:rtl/>
          <w:lang w:val="en-US" w:bidi="fa-IR"/>
        </w:rPr>
        <w:softHyphen/>
      </w:r>
      <w:r w:rsidR="002A11A9" w:rsidRPr="002D165C">
        <w:rPr>
          <w:rFonts w:cs="B Nazanin" w:hint="cs"/>
          <w:rtl/>
          <w:lang w:val="en-US" w:bidi="fa-IR"/>
        </w:rPr>
        <w:t>ها</w:t>
      </w:r>
      <w:proofErr w:type="spellEnd"/>
      <w:r w:rsidRPr="002D165C">
        <w:rPr>
          <w:rFonts w:cs="B Nazanin" w:hint="cs"/>
          <w:rtl/>
          <w:lang w:val="en-US" w:bidi="fa-IR"/>
        </w:rPr>
        <w:t xml:space="preserve"> چون در گروه 3 بوده و دارای اهمیت متوسط است برابر با 1 و برای مخازن در گروه 1، با توجه به اهمیت خیلی زیاد برابر با </w:t>
      </w:r>
      <w:r w:rsidR="007F2124" w:rsidRPr="002D165C">
        <w:rPr>
          <w:rFonts w:cs="B Nazanin" w:hint="cs"/>
          <w:rtl/>
          <w:lang w:val="en-US" w:bidi="fa-IR"/>
        </w:rPr>
        <w:t>4/1</w:t>
      </w:r>
      <w:r w:rsidRPr="002D165C">
        <w:rPr>
          <w:rFonts w:cs="B Nazanin" w:hint="cs"/>
          <w:rtl/>
          <w:lang w:val="en-US" w:bidi="fa-IR"/>
        </w:rPr>
        <w:t xml:space="preserve">در نظر گرفته شده است. </w:t>
      </w:r>
    </w:p>
    <w:p w14:paraId="12EF303A" w14:textId="77777777" w:rsidR="00DE25A5" w:rsidRPr="002D165C" w:rsidRDefault="00672926" w:rsidP="007D520B">
      <w:pPr>
        <w:bidi/>
        <w:jc w:val="both"/>
        <w:rPr>
          <w:rFonts w:cs="B Nazanin"/>
          <w:rtl/>
          <w:lang w:val="en-US" w:bidi="fa-IR"/>
        </w:rPr>
      </w:pPr>
      <w:proofErr w:type="spellStart"/>
      <w:r w:rsidRPr="002D165C">
        <w:rPr>
          <w:rFonts w:cs="B Nazanin" w:hint="cs"/>
          <w:rtl/>
          <w:lang w:bidi="fa-IR"/>
        </w:rPr>
        <w:t>ضريب</w:t>
      </w:r>
      <w:proofErr w:type="spellEnd"/>
      <w:r w:rsidRPr="002D165C">
        <w:rPr>
          <w:rFonts w:cs="B Nazanin" w:hint="cs"/>
          <w:rtl/>
          <w:lang w:bidi="fa-IR"/>
        </w:rPr>
        <w:t xml:space="preserve"> رفتار بر اساس </w:t>
      </w:r>
      <w:proofErr w:type="spellStart"/>
      <w:r w:rsidRPr="002D165C">
        <w:rPr>
          <w:rFonts w:cs="B Nazanin" w:hint="cs"/>
          <w:rtl/>
          <w:lang w:bidi="fa-IR"/>
        </w:rPr>
        <w:t>شكل</w:t>
      </w:r>
      <w:r w:rsidRPr="002D165C">
        <w:rPr>
          <w:rFonts w:cs="B Nazanin"/>
          <w:rtl/>
          <w:lang w:bidi="fa-IR"/>
        </w:rPr>
        <w:softHyphen/>
      </w:r>
      <w:r w:rsidRPr="002D165C">
        <w:rPr>
          <w:rFonts w:cs="B Nazanin" w:hint="cs"/>
          <w:rtl/>
          <w:lang w:bidi="fa-IR"/>
        </w:rPr>
        <w:t>پذيري</w:t>
      </w:r>
      <w:proofErr w:type="spellEnd"/>
      <w:r w:rsidRPr="002D165C">
        <w:rPr>
          <w:rFonts w:cs="B Nazanin" w:hint="cs"/>
          <w:rtl/>
          <w:lang w:bidi="fa-IR"/>
        </w:rPr>
        <w:t xml:space="preserve"> </w:t>
      </w:r>
      <w:proofErr w:type="spellStart"/>
      <w:r w:rsidRPr="002D165C">
        <w:rPr>
          <w:rFonts w:cs="B Nazanin" w:hint="cs"/>
          <w:rtl/>
          <w:lang w:bidi="fa-IR"/>
        </w:rPr>
        <w:t>سيستم</w:t>
      </w:r>
      <w:proofErr w:type="spellEnd"/>
      <w:r w:rsidRPr="002D165C">
        <w:rPr>
          <w:rFonts w:cs="B Nazanin" w:hint="cs"/>
          <w:rtl/>
          <w:lang w:bidi="fa-IR"/>
        </w:rPr>
        <w:t xml:space="preserve"> </w:t>
      </w:r>
      <w:proofErr w:type="spellStart"/>
      <w:r w:rsidRPr="002D165C">
        <w:rPr>
          <w:rFonts w:cs="B Nazanin" w:hint="cs"/>
          <w:rtl/>
          <w:lang w:bidi="fa-IR"/>
        </w:rPr>
        <w:t>سازه</w:t>
      </w:r>
      <w:r w:rsidRPr="002D165C">
        <w:rPr>
          <w:rFonts w:cs="B Nazanin"/>
          <w:rtl/>
          <w:lang w:bidi="fa-IR"/>
        </w:rPr>
        <w:softHyphen/>
      </w:r>
      <w:r w:rsidRPr="002D165C">
        <w:rPr>
          <w:rFonts w:cs="B Nazanin" w:hint="cs"/>
          <w:rtl/>
          <w:lang w:bidi="fa-IR"/>
        </w:rPr>
        <w:t>اي</w:t>
      </w:r>
      <w:proofErr w:type="spellEnd"/>
      <w:r w:rsidRPr="002D165C">
        <w:rPr>
          <w:rFonts w:cs="B Nazanin" w:hint="cs"/>
          <w:rtl/>
          <w:lang w:bidi="fa-IR"/>
        </w:rPr>
        <w:t xml:space="preserve">، درجه </w:t>
      </w:r>
      <w:proofErr w:type="spellStart"/>
      <w:r w:rsidRPr="002D165C">
        <w:rPr>
          <w:rFonts w:cs="B Nazanin" w:hint="cs"/>
          <w:rtl/>
          <w:lang w:bidi="fa-IR"/>
        </w:rPr>
        <w:t>نامعيني</w:t>
      </w:r>
      <w:proofErr w:type="spellEnd"/>
      <w:r w:rsidRPr="002D165C">
        <w:rPr>
          <w:rFonts w:cs="B Nazanin" w:hint="cs"/>
          <w:rtl/>
          <w:lang w:bidi="fa-IR"/>
        </w:rPr>
        <w:t xml:space="preserve"> و اضافه مقاومت موجود در سازه </w:t>
      </w:r>
      <w:proofErr w:type="spellStart"/>
      <w:r w:rsidRPr="002D165C">
        <w:rPr>
          <w:rFonts w:cs="B Nazanin" w:hint="cs"/>
          <w:rtl/>
          <w:lang w:bidi="fa-IR"/>
        </w:rPr>
        <w:t>تعيين</w:t>
      </w:r>
      <w:proofErr w:type="spellEnd"/>
      <w:r w:rsidRPr="002D165C">
        <w:rPr>
          <w:rFonts w:cs="B Nazanin" w:hint="cs"/>
          <w:rtl/>
          <w:lang w:bidi="fa-IR"/>
        </w:rPr>
        <w:t xml:space="preserve"> </w:t>
      </w:r>
      <w:proofErr w:type="spellStart"/>
      <w:r w:rsidRPr="002D165C">
        <w:rPr>
          <w:rFonts w:cs="B Nazanin" w:hint="cs"/>
          <w:rtl/>
          <w:lang w:bidi="fa-IR"/>
        </w:rPr>
        <w:t>مي</w:t>
      </w:r>
      <w:r w:rsidRPr="002D165C">
        <w:rPr>
          <w:rFonts w:cs="B Nazanin"/>
          <w:rtl/>
          <w:lang w:bidi="fa-IR"/>
        </w:rPr>
        <w:softHyphen/>
      </w:r>
      <w:r w:rsidRPr="002D165C">
        <w:rPr>
          <w:rFonts w:cs="B Nazanin" w:hint="cs"/>
          <w:rtl/>
          <w:lang w:bidi="fa-IR"/>
        </w:rPr>
        <w:t>شود</w:t>
      </w:r>
      <w:proofErr w:type="spellEnd"/>
      <w:r w:rsidRPr="002D165C">
        <w:rPr>
          <w:rFonts w:cs="B Nazanin" w:hint="cs"/>
          <w:rtl/>
          <w:lang w:bidi="fa-IR"/>
        </w:rPr>
        <w:t xml:space="preserve"> و هر چه سازه </w:t>
      </w:r>
      <w:proofErr w:type="spellStart"/>
      <w:r w:rsidRPr="002D165C">
        <w:rPr>
          <w:rFonts w:cs="B Nazanin" w:hint="cs"/>
          <w:rtl/>
          <w:lang w:bidi="fa-IR"/>
        </w:rPr>
        <w:t>داراي</w:t>
      </w:r>
      <w:proofErr w:type="spellEnd"/>
      <w:r w:rsidRPr="002D165C">
        <w:rPr>
          <w:rFonts w:cs="B Nazanin" w:hint="cs"/>
          <w:rtl/>
          <w:lang w:bidi="fa-IR"/>
        </w:rPr>
        <w:t xml:space="preserve"> قدرت جذب </w:t>
      </w:r>
      <w:proofErr w:type="spellStart"/>
      <w:r w:rsidRPr="002D165C">
        <w:rPr>
          <w:rFonts w:cs="B Nazanin" w:hint="cs"/>
          <w:rtl/>
          <w:lang w:bidi="fa-IR"/>
        </w:rPr>
        <w:t>انرژي</w:t>
      </w:r>
      <w:proofErr w:type="spellEnd"/>
      <w:r w:rsidRPr="002D165C">
        <w:rPr>
          <w:rFonts w:cs="B Nazanin" w:hint="cs"/>
          <w:rtl/>
          <w:lang w:bidi="fa-IR"/>
        </w:rPr>
        <w:t xml:space="preserve"> </w:t>
      </w:r>
      <w:proofErr w:type="spellStart"/>
      <w:r w:rsidRPr="002D165C">
        <w:rPr>
          <w:rFonts w:cs="B Nazanin" w:hint="cs"/>
          <w:rtl/>
          <w:lang w:bidi="fa-IR"/>
        </w:rPr>
        <w:t>بالاتري</w:t>
      </w:r>
      <w:proofErr w:type="spellEnd"/>
      <w:r w:rsidRPr="002D165C">
        <w:rPr>
          <w:rFonts w:cs="B Nazanin" w:hint="cs"/>
          <w:rtl/>
          <w:lang w:bidi="fa-IR"/>
        </w:rPr>
        <w:t xml:space="preserve"> باشد مقدار </w:t>
      </w:r>
      <w:proofErr w:type="spellStart"/>
      <w:r w:rsidRPr="002D165C">
        <w:rPr>
          <w:rFonts w:cs="B Nazanin" w:hint="cs"/>
          <w:rtl/>
          <w:lang w:bidi="fa-IR"/>
        </w:rPr>
        <w:t>اين</w:t>
      </w:r>
      <w:proofErr w:type="spellEnd"/>
      <w:r w:rsidRPr="002D165C">
        <w:rPr>
          <w:rFonts w:cs="B Nazanin" w:hint="cs"/>
          <w:rtl/>
          <w:lang w:bidi="fa-IR"/>
        </w:rPr>
        <w:t xml:space="preserve"> </w:t>
      </w:r>
      <w:proofErr w:type="spellStart"/>
      <w:r w:rsidRPr="002D165C">
        <w:rPr>
          <w:rFonts w:cs="B Nazanin" w:hint="cs"/>
          <w:rtl/>
          <w:lang w:bidi="fa-IR"/>
        </w:rPr>
        <w:t>ضريب</w:t>
      </w:r>
      <w:proofErr w:type="spellEnd"/>
      <w:r w:rsidRPr="002D165C">
        <w:rPr>
          <w:rFonts w:cs="B Nazanin" w:hint="cs"/>
          <w:rtl/>
          <w:lang w:bidi="fa-IR"/>
        </w:rPr>
        <w:t xml:space="preserve"> </w:t>
      </w:r>
      <w:proofErr w:type="spellStart"/>
      <w:r w:rsidRPr="002D165C">
        <w:rPr>
          <w:rFonts w:cs="B Nazanin" w:hint="cs"/>
          <w:rtl/>
          <w:lang w:bidi="fa-IR"/>
        </w:rPr>
        <w:t>افزايش</w:t>
      </w:r>
      <w:proofErr w:type="spellEnd"/>
      <w:r w:rsidRPr="002D165C">
        <w:rPr>
          <w:rFonts w:cs="B Nazanin" w:hint="cs"/>
          <w:rtl/>
          <w:lang w:bidi="fa-IR"/>
        </w:rPr>
        <w:t xml:space="preserve"> خواهد </w:t>
      </w:r>
      <w:proofErr w:type="spellStart"/>
      <w:r w:rsidRPr="002D165C">
        <w:rPr>
          <w:rFonts w:cs="B Nazanin" w:hint="cs"/>
          <w:rtl/>
          <w:lang w:bidi="fa-IR"/>
        </w:rPr>
        <w:t>يافت</w:t>
      </w:r>
      <w:proofErr w:type="spellEnd"/>
      <w:r w:rsidRPr="002D165C">
        <w:rPr>
          <w:rFonts w:cs="B Nazanin" w:hint="cs"/>
          <w:rtl/>
          <w:lang w:bidi="fa-IR"/>
        </w:rPr>
        <w:t xml:space="preserve">. </w:t>
      </w:r>
      <w:r w:rsidR="00AF5B29" w:rsidRPr="002D165C">
        <w:rPr>
          <w:rFonts w:cs="B Nazanin" w:hint="cs"/>
          <w:rtl/>
          <w:lang w:val="en-US" w:bidi="fa-IR"/>
        </w:rPr>
        <w:t>ضریب رفتار برای ساختمان</w:t>
      </w:r>
      <w:r w:rsidR="00AF5B29" w:rsidRPr="002D165C">
        <w:rPr>
          <w:rFonts w:cs="B Nazanin" w:hint="cs"/>
          <w:rtl/>
          <w:lang w:val="en-US" w:bidi="fa-IR"/>
        </w:rPr>
        <w:softHyphen/>
        <w:t xml:space="preserve">های با </w:t>
      </w:r>
      <w:proofErr w:type="spellStart"/>
      <w:r w:rsidR="00AF5B29" w:rsidRPr="002D165C">
        <w:rPr>
          <w:rFonts w:cs="B Nazanin" w:hint="cs"/>
          <w:rtl/>
          <w:lang w:val="en-US" w:bidi="fa-IR"/>
        </w:rPr>
        <w:t>شکل</w:t>
      </w:r>
      <w:r w:rsidR="00AF5B29" w:rsidRPr="002D165C">
        <w:rPr>
          <w:rFonts w:cs="B Nazanin" w:hint="cs"/>
          <w:rtl/>
          <w:lang w:val="en-US" w:bidi="fa-IR"/>
        </w:rPr>
        <w:softHyphen/>
        <w:t>پذیری</w:t>
      </w:r>
      <w:proofErr w:type="spellEnd"/>
      <w:r w:rsidR="00AF5B29" w:rsidRPr="002D165C">
        <w:rPr>
          <w:rFonts w:cs="B Nazanin" w:hint="cs"/>
          <w:rtl/>
          <w:lang w:val="en-US" w:bidi="fa-IR"/>
        </w:rPr>
        <w:t xml:space="preserve"> ویژه مطابق با جدول (3-4) استاندارد 2800 و برای مخازن مطابق با جدول (</w:t>
      </w:r>
      <w:r w:rsidR="00C75A6D" w:rsidRPr="002D165C">
        <w:rPr>
          <w:rFonts w:cs="B Nazanin" w:hint="cs"/>
          <w:rtl/>
          <w:lang w:val="en-US" w:bidi="fa-IR"/>
        </w:rPr>
        <w:t>5-2</w:t>
      </w:r>
      <w:r w:rsidR="00AF5B29" w:rsidRPr="002D165C">
        <w:rPr>
          <w:rFonts w:cs="B Nazanin" w:hint="cs"/>
          <w:rtl/>
          <w:lang w:val="en-US" w:bidi="fa-IR"/>
        </w:rPr>
        <w:t>)</w:t>
      </w:r>
      <w:r w:rsidR="002A11A9" w:rsidRPr="002D165C">
        <w:rPr>
          <w:rFonts w:cs="B Nazanin" w:hint="cs"/>
          <w:rtl/>
          <w:lang w:val="en-US" w:bidi="fa-IR"/>
        </w:rPr>
        <w:t xml:space="preserve"> </w:t>
      </w:r>
      <w:r w:rsidRPr="002D165C">
        <w:rPr>
          <w:rFonts w:cs="B Nazanin" w:hint="cs"/>
          <w:rtl/>
          <w:lang w:val="en-US" w:bidi="fa-IR"/>
        </w:rPr>
        <w:t>در</w:t>
      </w:r>
      <w:r w:rsidR="002A11A9" w:rsidRPr="002D165C">
        <w:rPr>
          <w:rFonts w:cs="B Nazanin" w:hint="cs"/>
          <w:rtl/>
          <w:lang w:val="en-US" w:bidi="fa-IR"/>
        </w:rPr>
        <w:t xml:space="preserve"> </w:t>
      </w:r>
      <w:r w:rsidR="0079273B" w:rsidRPr="002D165C">
        <w:rPr>
          <w:rFonts w:cs="B Nazanin" w:hint="cs"/>
          <w:rtl/>
          <w:lang w:val="en-US" w:bidi="fa-IR"/>
        </w:rPr>
        <w:t>جدول (</w:t>
      </w:r>
      <w:r w:rsidR="007D520B" w:rsidRPr="002D165C">
        <w:rPr>
          <w:rFonts w:cs="B Nazanin" w:hint="cs"/>
          <w:rtl/>
          <w:lang w:val="en-US" w:bidi="fa-IR"/>
        </w:rPr>
        <w:t>3</w:t>
      </w:r>
      <w:r w:rsidR="0079273B" w:rsidRPr="002D165C">
        <w:rPr>
          <w:rFonts w:cs="B Nazanin" w:hint="cs"/>
          <w:rtl/>
          <w:lang w:val="en-US" w:bidi="fa-IR"/>
        </w:rPr>
        <w:t xml:space="preserve">) </w:t>
      </w:r>
      <w:r w:rsidRPr="002D165C">
        <w:rPr>
          <w:rFonts w:cs="B Nazanin" w:hint="cs"/>
          <w:rtl/>
          <w:lang w:val="en-US" w:bidi="fa-IR"/>
        </w:rPr>
        <w:t>ارائه شده است.</w:t>
      </w:r>
    </w:p>
    <w:p w14:paraId="66E42386" w14:textId="77777777" w:rsidR="008E3BCE" w:rsidRPr="002D165C" w:rsidRDefault="008E3BCE" w:rsidP="008E3BCE">
      <w:pPr>
        <w:bidi/>
        <w:jc w:val="center"/>
        <w:rPr>
          <w:rFonts w:cs="B Nazanin"/>
          <w:b/>
          <w:bCs/>
          <w:sz w:val="20"/>
          <w:szCs w:val="20"/>
          <w:rtl/>
          <w:lang w:val="en-US" w:bidi="fa-IR"/>
        </w:rPr>
      </w:pPr>
      <w:r w:rsidRPr="002D165C">
        <w:rPr>
          <w:rFonts w:cs="B Nazanin" w:hint="cs"/>
          <w:b/>
          <w:bCs/>
          <w:sz w:val="20"/>
          <w:szCs w:val="20"/>
          <w:rtl/>
          <w:lang w:val="en-US" w:bidi="fa-IR"/>
        </w:rPr>
        <w:t>جدول 3- سیستم سازه</w:t>
      </w:r>
      <w:r w:rsidRPr="002D165C">
        <w:rPr>
          <w:rFonts w:cs="B Nazanin" w:hint="cs"/>
          <w:b/>
          <w:bCs/>
          <w:sz w:val="20"/>
          <w:szCs w:val="20"/>
          <w:rtl/>
          <w:lang w:val="en-US" w:bidi="fa-IR"/>
        </w:rPr>
        <w:softHyphen/>
        <w:t xml:space="preserve">ای و ضریب رفتار </w:t>
      </w:r>
      <w:proofErr w:type="spellStart"/>
      <w:r w:rsidRPr="002D165C">
        <w:rPr>
          <w:rFonts w:cs="B Nazanin" w:hint="cs"/>
          <w:b/>
          <w:bCs/>
          <w:sz w:val="20"/>
          <w:szCs w:val="20"/>
          <w:rtl/>
          <w:lang w:val="en-US" w:bidi="fa-IR"/>
        </w:rPr>
        <w:t>سازه</w:t>
      </w:r>
      <w:r w:rsidRPr="002D165C">
        <w:rPr>
          <w:rFonts w:cs="B Nazanin" w:hint="cs"/>
          <w:b/>
          <w:bCs/>
          <w:sz w:val="20"/>
          <w:szCs w:val="20"/>
          <w:rtl/>
          <w:lang w:val="en-US" w:bidi="fa-IR"/>
        </w:rPr>
        <w:softHyphen/>
        <w:t>های</w:t>
      </w:r>
      <w:proofErr w:type="spellEnd"/>
      <w:r w:rsidRPr="002D165C">
        <w:rPr>
          <w:rFonts w:cs="B Nazanin" w:hint="cs"/>
          <w:b/>
          <w:bCs/>
          <w:sz w:val="20"/>
          <w:szCs w:val="20"/>
          <w:rtl/>
          <w:lang w:val="en-US" w:bidi="fa-IR"/>
        </w:rPr>
        <w:t xml:space="preserve"> مورد بررسی مطابق ویرایش چهارم استاندارد 2800 </w:t>
      </w:r>
    </w:p>
    <w:tbl>
      <w:tblPr>
        <w:bidiVisual/>
        <w:tblW w:w="8535"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1202"/>
        <w:gridCol w:w="2398"/>
        <w:gridCol w:w="4296"/>
        <w:gridCol w:w="639"/>
      </w:tblGrid>
      <w:tr w:rsidR="008E3BCE" w:rsidRPr="002D165C" w14:paraId="3A3D6E68" w14:textId="77777777" w:rsidTr="002E3FDA">
        <w:trPr>
          <w:jc w:val="center"/>
        </w:trPr>
        <w:tc>
          <w:tcPr>
            <w:tcW w:w="1202" w:type="dxa"/>
          </w:tcPr>
          <w:p w14:paraId="5933BCE5" w14:textId="77777777" w:rsidR="008E3BCE" w:rsidRPr="002D165C" w:rsidRDefault="008E3BCE" w:rsidP="002E3FDA">
            <w:pPr>
              <w:bidi/>
              <w:spacing w:before="120" w:after="120"/>
              <w:jc w:val="center"/>
              <w:rPr>
                <w:rFonts w:cs="B Nazanin"/>
                <w:b/>
                <w:bCs/>
                <w:sz w:val="18"/>
                <w:szCs w:val="18"/>
                <w:rtl/>
                <w:lang w:val="en-US" w:bidi="fa-IR"/>
              </w:rPr>
            </w:pPr>
            <w:r w:rsidRPr="002D165C">
              <w:rPr>
                <w:rFonts w:cs="B Nazanin" w:hint="cs"/>
                <w:b/>
                <w:bCs/>
                <w:sz w:val="18"/>
                <w:szCs w:val="18"/>
                <w:rtl/>
                <w:lang w:val="en-US" w:bidi="fa-IR"/>
              </w:rPr>
              <w:t>استاندارد</w:t>
            </w:r>
          </w:p>
        </w:tc>
        <w:tc>
          <w:tcPr>
            <w:tcW w:w="2398" w:type="dxa"/>
            <w:shd w:val="clear" w:color="auto" w:fill="auto"/>
            <w:vAlign w:val="center"/>
          </w:tcPr>
          <w:p w14:paraId="30E288A4" w14:textId="77777777" w:rsidR="008E3BCE" w:rsidRPr="002D165C" w:rsidRDefault="008E3BCE" w:rsidP="008E3BCE">
            <w:pPr>
              <w:bidi/>
              <w:spacing w:before="120" w:after="120"/>
              <w:jc w:val="center"/>
              <w:rPr>
                <w:rFonts w:cs="B Nazanin"/>
                <w:b/>
                <w:bCs/>
                <w:sz w:val="18"/>
                <w:szCs w:val="18"/>
                <w:rtl/>
                <w:lang w:val="en-US" w:bidi="fa-IR"/>
              </w:rPr>
            </w:pPr>
            <w:r w:rsidRPr="002D165C">
              <w:rPr>
                <w:rFonts w:cs="B Nazanin" w:hint="cs"/>
                <w:b/>
                <w:bCs/>
                <w:sz w:val="18"/>
                <w:szCs w:val="18"/>
                <w:rtl/>
                <w:lang w:val="en-US" w:bidi="fa-IR"/>
              </w:rPr>
              <w:t>سیستم سازه</w:t>
            </w:r>
          </w:p>
        </w:tc>
        <w:tc>
          <w:tcPr>
            <w:tcW w:w="4296" w:type="dxa"/>
            <w:shd w:val="clear" w:color="auto" w:fill="auto"/>
            <w:vAlign w:val="center"/>
          </w:tcPr>
          <w:p w14:paraId="7DA0C12F" w14:textId="77777777" w:rsidR="008E3BCE" w:rsidRPr="002D165C" w:rsidRDefault="008E3BCE" w:rsidP="008E3BCE">
            <w:pPr>
              <w:bidi/>
              <w:spacing w:before="120" w:after="120"/>
              <w:jc w:val="center"/>
              <w:rPr>
                <w:rFonts w:cs="B Nazanin"/>
                <w:b/>
                <w:bCs/>
                <w:sz w:val="18"/>
                <w:szCs w:val="18"/>
                <w:rtl/>
                <w:lang w:val="en-US" w:bidi="fa-IR"/>
              </w:rPr>
            </w:pPr>
            <w:r w:rsidRPr="002D165C">
              <w:rPr>
                <w:rFonts w:cs="B Nazanin" w:hint="cs"/>
                <w:b/>
                <w:bCs/>
                <w:sz w:val="18"/>
                <w:szCs w:val="18"/>
                <w:rtl/>
                <w:lang w:val="en-US" w:bidi="fa-IR"/>
              </w:rPr>
              <w:t>سیستم مقاوم در برابر نیروهای جانبی</w:t>
            </w:r>
          </w:p>
        </w:tc>
        <w:tc>
          <w:tcPr>
            <w:tcW w:w="639" w:type="dxa"/>
            <w:shd w:val="clear" w:color="auto" w:fill="auto"/>
            <w:vAlign w:val="center"/>
          </w:tcPr>
          <w:p w14:paraId="1B201E77" w14:textId="77777777" w:rsidR="008E3BCE" w:rsidRPr="002D165C" w:rsidRDefault="008E3BCE" w:rsidP="008E3BCE">
            <w:pPr>
              <w:bidi/>
              <w:spacing w:before="120" w:after="120"/>
              <w:jc w:val="center"/>
              <w:rPr>
                <w:rFonts w:cs="B Nazanin"/>
                <w:b/>
                <w:bCs/>
                <w:sz w:val="20"/>
                <w:szCs w:val="20"/>
                <w:lang w:val="en-US" w:bidi="fa-IR"/>
              </w:rPr>
            </w:pPr>
            <w:r w:rsidRPr="002D165C">
              <w:rPr>
                <w:rFonts w:cs="B Nazanin"/>
                <w:b/>
                <w:bCs/>
                <w:sz w:val="20"/>
                <w:szCs w:val="20"/>
                <w:lang w:val="en-US" w:bidi="fa-IR"/>
              </w:rPr>
              <w:t>R</w:t>
            </w:r>
            <w:r w:rsidRPr="002D165C">
              <w:rPr>
                <w:rFonts w:cs="B Nazanin"/>
                <w:b/>
                <w:bCs/>
                <w:sz w:val="20"/>
                <w:szCs w:val="20"/>
                <w:vertAlign w:val="subscript"/>
                <w:lang w:val="en-US" w:bidi="fa-IR"/>
              </w:rPr>
              <w:t>u</w:t>
            </w:r>
          </w:p>
        </w:tc>
      </w:tr>
      <w:tr w:rsidR="008E3BCE" w:rsidRPr="002D165C" w14:paraId="416B2961" w14:textId="77777777" w:rsidTr="002E3FDA">
        <w:trPr>
          <w:trHeight w:val="61"/>
          <w:jc w:val="center"/>
        </w:trPr>
        <w:tc>
          <w:tcPr>
            <w:tcW w:w="1202" w:type="dxa"/>
            <w:vMerge w:val="restart"/>
            <w:vAlign w:val="center"/>
          </w:tcPr>
          <w:p w14:paraId="61C167F1" w14:textId="77777777" w:rsidR="008E3BCE" w:rsidRPr="002D165C" w:rsidRDefault="008E3BCE" w:rsidP="008E3BCE">
            <w:pPr>
              <w:bidi/>
              <w:jc w:val="center"/>
              <w:rPr>
                <w:rFonts w:cs="B Nazanin"/>
                <w:b/>
                <w:bCs/>
                <w:sz w:val="18"/>
                <w:szCs w:val="18"/>
                <w:rtl/>
                <w:lang w:val="en-US" w:bidi="fa-IR"/>
              </w:rPr>
            </w:pPr>
            <w:r w:rsidRPr="002D165C">
              <w:rPr>
                <w:rFonts w:cs="B Nazanin" w:hint="cs"/>
                <w:b/>
                <w:bCs/>
                <w:sz w:val="18"/>
                <w:szCs w:val="18"/>
                <w:rtl/>
                <w:lang w:val="en-US" w:bidi="fa-IR"/>
              </w:rPr>
              <w:t>2800</w:t>
            </w:r>
          </w:p>
          <w:p w14:paraId="53BD726C" w14:textId="77777777" w:rsidR="008E3BCE" w:rsidRPr="002D165C" w:rsidRDefault="008E3BCE" w:rsidP="008E3BCE">
            <w:pPr>
              <w:bidi/>
              <w:jc w:val="center"/>
              <w:rPr>
                <w:rFonts w:cs="B Nazanin"/>
                <w:sz w:val="18"/>
                <w:szCs w:val="18"/>
                <w:rtl/>
                <w:lang w:val="en-US" w:bidi="fa-IR"/>
              </w:rPr>
            </w:pPr>
            <w:r w:rsidRPr="002D165C">
              <w:rPr>
                <w:rFonts w:cs="B Nazanin" w:hint="cs"/>
                <w:sz w:val="18"/>
                <w:szCs w:val="18"/>
                <w:rtl/>
                <w:lang w:val="en-US" w:bidi="fa-IR"/>
              </w:rPr>
              <w:t>(جدول 3-4)</w:t>
            </w:r>
          </w:p>
          <w:p w14:paraId="25DB8C53" w14:textId="77777777" w:rsidR="008E3BCE" w:rsidRPr="002D165C" w:rsidRDefault="008E3BCE" w:rsidP="008E3BCE">
            <w:pPr>
              <w:bidi/>
              <w:jc w:val="center"/>
              <w:rPr>
                <w:rFonts w:cs="B Nazanin"/>
                <w:sz w:val="20"/>
                <w:szCs w:val="20"/>
                <w:rtl/>
                <w:lang w:val="en-US" w:bidi="fa-IR"/>
              </w:rPr>
            </w:pPr>
            <w:r w:rsidRPr="002D165C">
              <w:rPr>
                <w:rFonts w:cs="B Nazanin" w:hint="cs"/>
                <w:sz w:val="18"/>
                <w:szCs w:val="18"/>
                <w:rtl/>
                <w:lang w:val="en-US" w:bidi="fa-IR"/>
              </w:rPr>
              <w:t>(جدول 5-2)</w:t>
            </w:r>
          </w:p>
        </w:tc>
        <w:tc>
          <w:tcPr>
            <w:tcW w:w="2398" w:type="dxa"/>
            <w:vMerge w:val="restart"/>
            <w:shd w:val="clear" w:color="auto" w:fill="auto"/>
            <w:vAlign w:val="center"/>
          </w:tcPr>
          <w:p w14:paraId="72A325FD" w14:textId="77777777" w:rsidR="008E3BCE" w:rsidRPr="002D165C" w:rsidRDefault="008E3BCE" w:rsidP="008E3BCE">
            <w:pPr>
              <w:bidi/>
              <w:rPr>
                <w:rFonts w:cs="B Nazanin"/>
                <w:sz w:val="18"/>
                <w:szCs w:val="18"/>
                <w:lang w:val="en-US" w:bidi="fa-IR"/>
              </w:rPr>
            </w:pPr>
            <w:r w:rsidRPr="002D165C">
              <w:rPr>
                <w:rFonts w:cs="B Nazanin" w:hint="cs"/>
                <w:sz w:val="18"/>
                <w:szCs w:val="18"/>
                <w:rtl/>
                <w:lang w:val="en-US" w:bidi="fa-IR"/>
              </w:rPr>
              <w:t xml:space="preserve">سیستم قاب </w:t>
            </w:r>
            <w:proofErr w:type="spellStart"/>
            <w:r w:rsidRPr="002D165C">
              <w:rPr>
                <w:rFonts w:cs="B Nazanin" w:hint="cs"/>
                <w:sz w:val="18"/>
                <w:szCs w:val="18"/>
                <w:rtl/>
                <w:lang w:val="en-US" w:bidi="fa-IR"/>
              </w:rPr>
              <w:t>خمشی</w:t>
            </w:r>
            <w:proofErr w:type="spellEnd"/>
            <w:r w:rsidRPr="002D165C">
              <w:rPr>
                <w:rFonts w:cs="B Nazanin" w:hint="cs"/>
                <w:sz w:val="18"/>
                <w:szCs w:val="18"/>
                <w:rtl/>
                <w:lang w:val="en-US" w:bidi="fa-IR"/>
              </w:rPr>
              <w:t xml:space="preserve"> </w:t>
            </w:r>
          </w:p>
        </w:tc>
        <w:tc>
          <w:tcPr>
            <w:tcW w:w="4296" w:type="dxa"/>
            <w:shd w:val="clear" w:color="auto" w:fill="auto"/>
          </w:tcPr>
          <w:p w14:paraId="77F552F1" w14:textId="77777777" w:rsidR="008E3BCE" w:rsidRPr="002D165C" w:rsidRDefault="008E3BCE" w:rsidP="008E3BCE">
            <w:pPr>
              <w:bidi/>
              <w:jc w:val="both"/>
              <w:rPr>
                <w:rFonts w:cs="B Nazanin"/>
                <w:sz w:val="18"/>
                <w:szCs w:val="18"/>
                <w:rtl/>
                <w:lang w:val="en-US" w:bidi="fa-IR"/>
              </w:rPr>
            </w:pPr>
            <w:r w:rsidRPr="002D165C">
              <w:rPr>
                <w:rFonts w:cs="B Nazanin" w:hint="cs"/>
                <w:sz w:val="18"/>
                <w:szCs w:val="18"/>
                <w:rtl/>
                <w:lang w:val="en-US" w:bidi="fa-IR"/>
              </w:rPr>
              <w:t xml:space="preserve">قاب </w:t>
            </w:r>
            <w:proofErr w:type="spellStart"/>
            <w:r w:rsidRPr="002D165C">
              <w:rPr>
                <w:rFonts w:cs="B Nazanin" w:hint="cs"/>
                <w:sz w:val="18"/>
                <w:szCs w:val="18"/>
                <w:rtl/>
                <w:lang w:val="en-US" w:bidi="fa-IR"/>
              </w:rPr>
              <w:t>خمشی</w:t>
            </w:r>
            <w:proofErr w:type="spellEnd"/>
            <w:r w:rsidRPr="002D165C">
              <w:rPr>
                <w:rFonts w:cs="B Nazanin" w:hint="cs"/>
                <w:sz w:val="18"/>
                <w:szCs w:val="18"/>
                <w:rtl/>
                <w:lang w:val="en-US" w:bidi="fa-IR"/>
              </w:rPr>
              <w:t xml:space="preserve"> بتن </w:t>
            </w:r>
            <w:proofErr w:type="spellStart"/>
            <w:r w:rsidRPr="002D165C">
              <w:rPr>
                <w:rFonts w:cs="B Nazanin" w:hint="cs"/>
                <w:sz w:val="18"/>
                <w:szCs w:val="18"/>
                <w:rtl/>
                <w:lang w:val="en-US" w:bidi="fa-IR"/>
              </w:rPr>
              <w:t>آرمه</w:t>
            </w:r>
            <w:proofErr w:type="spellEnd"/>
            <w:r w:rsidRPr="002D165C">
              <w:rPr>
                <w:rFonts w:cs="B Nazanin" w:hint="cs"/>
                <w:sz w:val="18"/>
                <w:szCs w:val="18"/>
                <w:rtl/>
                <w:lang w:val="en-US" w:bidi="fa-IR"/>
              </w:rPr>
              <w:t xml:space="preserve"> ویژه</w:t>
            </w:r>
          </w:p>
        </w:tc>
        <w:tc>
          <w:tcPr>
            <w:tcW w:w="639" w:type="dxa"/>
            <w:shd w:val="clear" w:color="auto" w:fill="auto"/>
            <w:vAlign w:val="center"/>
          </w:tcPr>
          <w:p w14:paraId="197BE775" w14:textId="77777777" w:rsidR="008E3BCE" w:rsidRPr="002D165C" w:rsidRDefault="008E3BCE" w:rsidP="008E3BCE">
            <w:pPr>
              <w:bidi/>
              <w:jc w:val="center"/>
              <w:rPr>
                <w:rFonts w:cs="B Nazanin"/>
                <w:sz w:val="18"/>
                <w:szCs w:val="18"/>
                <w:rtl/>
                <w:lang w:val="en-US" w:bidi="fa-IR"/>
              </w:rPr>
            </w:pPr>
            <w:r w:rsidRPr="002D165C">
              <w:rPr>
                <w:rFonts w:cs="B Nazanin" w:hint="cs"/>
                <w:sz w:val="18"/>
                <w:szCs w:val="18"/>
                <w:rtl/>
                <w:lang w:val="en-US" w:bidi="fa-IR"/>
              </w:rPr>
              <w:t>7،5</w:t>
            </w:r>
          </w:p>
        </w:tc>
      </w:tr>
      <w:tr w:rsidR="008E3BCE" w:rsidRPr="002D165C" w14:paraId="6491BC61" w14:textId="77777777" w:rsidTr="002E3FDA">
        <w:trPr>
          <w:trHeight w:val="61"/>
          <w:jc w:val="center"/>
        </w:trPr>
        <w:tc>
          <w:tcPr>
            <w:tcW w:w="1202" w:type="dxa"/>
            <w:vMerge/>
            <w:vAlign w:val="center"/>
          </w:tcPr>
          <w:p w14:paraId="471F38B8" w14:textId="77777777" w:rsidR="008E3BCE" w:rsidRPr="002D165C" w:rsidRDefault="008E3BCE" w:rsidP="008E3BCE">
            <w:pPr>
              <w:bidi/>
              <w:jc w:val="center"/>
              <w:rPr>
                <w:rFonts w:cs="B Nazanin"/>
                <w:sz w:val="20"/>
                <w:szCs w:val="20"/>
                <w:rtl/>
                <w:lang w:val="en-US" w:bidi="fa-IR"/>
              </w:rPr>
            </w:pPr>
          </w:p>
        </w:tc>
        <w:tc>
          <w:tcPr>
            <w:tcW w:w="2398" w:type="dxa"/>
            <w:vMerge/>
            <w:shd w:val="clear" w:color="auto" w:fill="auto"/>
            <w:vAlign w:val="center"/>
          </w:tcPr>
          <w:p w14:paraId="13CFB374" w14:textId="77777777" w:rsidR="008E3BCE" w:rsidRPr="002D165C" w:rsidRDefault="008E3BCE" w:rsidP="008E3BCE">
            <w:pPr>
              <w:bidi/>
              <w:rPr>
                <w:rFonts w:cs="B Nazanin"/>
                <w:sz w:val="18"/>
                <w:szCs w:val="18"/>
                <w:rtl/>
                <w:lang w:val="en-US" w:bidi="fa-IR"/>
              </w:rPr>
            </w:pPr>
          </w:p>
        </w:tc>
        <w:tc>
          <w:tcPr>
            <w:tcW w:w="4296" w:type="dxa"/>
            <w:shd w:val="clear" w:color="auto" w:fill="auto"/>
          </w:tcPr>
          <w:p w14:paraId="22241CFE" w14:textId="77777777" w:rsidR="008E3BCE" w:rsidRPr="002D165C" w:rsidRDefault="008E3BCE" w:rsidP="008E3BCE">
            <w:pPr>
              <w:bidi/>
              <w:jc w:val="both"/>
              <w:rPr>
                <w:rFonts w:cs="B Nazanin"/>
                <w:sz w:val="18"/>
                <w:szCs w:val="18"/>
                <w:rtl/>
                <w:lang w:val="en-US" w:bidi="fa-IR"/>
              </w:rPr>
            </w:pPr>
            <w:r w:rsidRPr="002D165C">
              <w:rPr>
                <w:rFonts w:cs="B Nazanin" w:hint="cs"/>
                <w:sz w:val="18"/>
                <w:szCs w:val="18"/>
                <w:rtl/>
                <w:lang w:val="en-US" w:bidi="fa-IR"/>
              </w:rPr>
              <w:t xml:space="preserve">قاب </w:t>
            </w:r>
            <w:proofErr w:type="spellStart"/>
            <w:r w:rsidRPr="002D165C">
              <w:rPr>
                <w:rFonts w:cs="B Nazanin" w:hint="cs"/>
                <w:sz w:val="18"/>
                <w:szCs w:val="18"/>
                <w:rtl/>
                <w:lang w:val="en-US" w:bidi="fa-IR"/>
              </w:rPr>
              <w:t>خمشی</w:t>
            </w:r>
            <w:proofErr w:type="spellEnd"/>
            <w:r w:rsidRPr="002D165C">
              <w:rPr>
                <w:rFonts w:cs="B Nazanin" w:hint="cs"/>
                <w:sz w:val="18"/>
                <w:szCs w:val="18"/>
                <w:rtl/>
                <w:lang w:val="en-US" w:bidi="fa-IR"/>
              </w:rPr>
              <w:t xml:space="preserve"> فولادی ویژه</w:t>
            </w:r>
          </w:p>
        </w:tc>
        <w:tc>
          <w:tcPr>
            <w:tcW w:w="639" w:type="dxa"/>
            <w:shd w:val="clear" w:color="auto" w:fill="auto"/>
            <w:vAlign w:val="center"/>
          </w:tcPr>
          <w:p w14:paraId="5E790A6C" w14:textId="77777777" w:rsidR="008E3BCE" w:rsidRPr="002D165C" w:rsidRDefault="008E3BCE" w:rsidP="008E3BCE">
            <w:pPr>
              <w:bidi/>
              <w:jc w:val="center"/>
              <w:rPr>
                <w:rFonts w:cs="B Nazanin"/>
                <w:sz w:val="18"/>
                <w:szCs w:val="18"/>
                <w:rtl/>
                <w:lang w:val="en-US" w:bidi="fa-IR"/>
              </w:rPr>
            </w:pPr>
            <w:r w:rsidRPr="002D165C">
              <w:rPr>
                <w:rFonts w:cs="B Nazanin" w:hint="cs"/>
                <w:sz w:val="18"/>
                <w:szCs w:val="18"/>
                <w:rtl/>
                <w:lang w:val="en-US" w:bidi="fa-IR"/>
              </w:rPr>
              <w:t>7،5</w:t>
            </w:r>
          </w:p>
        </w:tc>
      </w:tr>
      <w:tr w:rsidR="008E3BCE" w:rsidRPr="002D165C" w14:paraId="6009A921" w14:textId="77777777" w:rsidTr="002E3FDA">
        <w:trPr>
          <w:trHeight w:val="61"/>
          <w:jc w:val="center"/>
        </w:trPr>
        <w:tc>
          <w:tcPr>
            <w:tcW w:w="1202" w:type="dxa"/>
            <w:vMerge/>
            <w:vAlign w:val="center"/>
          </w:tcPr>
          <w:p w14:paraId="45F4CBB3" w14:textId="77777777" w:rsidR="008E3BCE" w:rsidRPr="002D165C" w:rsidRDefault="008E3BCE" w:rsidP="008E3BCE">
            <w:pPr>
              <w:bidi/>
              <w:jc w:val="center"/>
              <w:rPr>
                <w:rFonts w:cs="B Nazanin"/>
                <w:sz w:val="20"/>
                <w:szCs w:val="20"/>
                <w:rtl/>
                <w:lang w:val="en-US" w:bidi="fa-IR"/>
              </w:rPr>
            </w:pPr>
          </w:p>
        </w:tc>
        <w:tc>
          <w:tcPr>
            <w:tcW w:w="2398" w:type="dxa"/>
            <w:shd w:val="clear" w:color="auto" w:fill="auto"/>
            <w:vAlign w:val="center"/>
          </w:tcPr>
          <w:p w14:paraId="5B377289" w14:textId="77777777" w:rsidR="008E3BCE" w:rsidRPr="002D165C" w:rsidRDefault="008E3BCE" w:rsidP="008E3BCE">
            <w:pPr>
              <w:bidi/>
              <w:rPr>
                <w:rFonts w:cs="B Nazanin"/>
                <w:sz w:val="18"/>
                <w:szCs w:val="18"/>
                <w:rtl/>
                <w:lang w:val="en-US" w:bidi="fa-IR"/>
              </w:rPr>
            </w:pPr>
            <w:r w:rsidRPr="002D165C">
              <w:rPr>
                <w:rFonts w:cs="B Nazanin" w:hint="cs"/>
                <w:sz w:val="18"/>
                <w:szCs w:val="18"/>
                <w:rtl/>
                <w:lang w:val="en-US" w:bidi="fa-IR"/>
              </w:rPr>
              <w:t>سیستم دوگانه یا ترکیبی</w:t>
            </w:r>
          </w:p>
        </w:tc>
        <w:tc>
          <w:tcPr>
            <w:tcW w:w="4296" w:type="dxa"/>
            <w:shd w:val="clear" w:color="auto" w:fill="auto"/>
          </w:tcPr>
          <w:p w14:paraId="7931C9CF" w14:textId="77777777" w:rsidR="008E3BCE" w:rsidRPr="002D165C" w:rsidRDefault="008E3BCE" w:rsidP="008E3BCE">
            <w:pPr>
              <w:bidi/>
              <w:jc w:val="both"/>
              <w:rPr>
                <w:rFonts w:cs="B Nazanin"/>
                <w:sz w:val="18"/>
                <w:szCs w:val="18"/>
                <w:rtl/>
                <w:lang w:val="en-US" w:bidi="fa-IR"/>
              </w:rPr>
            </w:pPr>
            <w:r w:rsidRPr="002D165C">
              <w:rPr>
                <w:rFonts w:cs="B Nazanin" w:hint="cs"/>
                <w:sz w:val="18"/>
                <w:szCs w:val="18"/>
                <w:rtl/>
                <w:lang w:val="en-US" w:bidi="fa-IR"/>
              </w:rPr>
              <w:t xml:space="preserve">قاب </w:t>
            </w:r>
            <w:proofErr w:type="spellStart"/>
            <w:r w:rsidRPr="002D165C">
              <w:rPr>
                <w:rFonts w:cs="B Nazanin" w:hint="cs"/>
                <w:sz w:val="18"/>
                <w:szCs w:val="18"/>
                <w:rtl/>
                <w:lang w:val="en-US" w:bidi="fa-IR"/>
              </w:rPr>
              <w:t>خمشی</w:t>
            </w:r>
            <w:proofErr w:type="spellEnd"/>
            <w:r w:rsidRPr="002D165C">
              <w:rPr>
                <w:rFonts w:cs="B Nazanin" w:hint="cs"/>
                <w:sz w:val="18"/>
                <w:szCs w:val="18"/>
                <w:rtl/>
                <w:lang w:val="en-US" w:bidi="fa-IR"/>
              </w:rPr>
              <w:t xml:space="preserve"> ویژه (فولادی با بتنی)</w:t>
            </w:r>
            <w:r w:rsidRPr="002D165C">
              <w:rPr>
                <w:rFonts w:cs="B Compset" w:hint="cs"/>
                <w:sz w:val="18"/>
                <w:szCs w:val="18"/>
                <w:rtl/>
                <w:lang w:val="en-US" w:bidi="fa-IR"/>
              </w:rPr>
              <w:t>+</w:t>
            </w:r>
            <w:r w:rsidRPr="002D165C">
              <w:rPr>
                <w:rFonts w:cs="B Nazanin" w:hint="cs"/>
                <w:sz w:val="18"/>
                <w:szCs w:val="18"/>
                <w:rtl/>
                <w:lang w:val="en-US" w:bidi="fa-IR"/>
              </w:rPr>
              <w:t xml:space="preserve"> دیوارهای </w:t>
            </w:r>
            <w:proofErr w:type="spellStart"/>
            <w:r w:rsidRPr="002D165C">
              <w:rPr>
                <w:rFonts w:cs="B Nazanin" w:hint="cs"/>
                <w:sz w:val="18"/>
                <w:szCs w:val="18"/>
                <w:rtl/>
                <w:lang w:val="en-US" w:bidi="fa-IR"/>
              </w:rPr>
              <w:t>برشی</w:t>
            </w:r>
            <w:proofErr w:type="spellEnd"/>
            <w:r w:rsidRPr="002D165C">
              <w:rPr>
                <w:rFonts w:cs="B Nazanin" w:hint="cs"/>
                <w:sz w:val="18"/>
                <w:szCs w:val="18"/>
                <w:rtl/>
                <w:lang w:val="en-US" w:bidi="fa-IR"/>
              </w:rPr>
              <w:t xml:space="preserve"> بتن </w:t>
            </w:r>
            <w:proofErr w:type="spellStart"/>
            <w:r w:rsidRPr="002D165C">
              <w:rPr>
                <w:rFonts w:cs="B Nazanin" w:hint="cs"/>
                <w:sz w:val="18"/>
                <w:szCs w:val="18"/>
                <w:rtl/>
                <w:lang w:val="en-US" w:bidi="fa-IR"/>
              </w:rPr>
              <w:t>آرمه</w:t>
            </w:r>
            <w:proofErr w:type="spellEnd"/>
            <w:r w:rsidRPr="002D165C">
              <w:rPr>
                <w:rFonts w:cs="B Nazanin" w:hint="cs"/>
                <w:sz w:val="18"/>
                <w:szCs w:val="18"/>
                <w:rtl/>
                <w:lang w:val="en-US" w:bidi="fa-IR"/>
              </w:rPr>
              <w:t xml:space="preserve"> ویژه</w:t>
            </w:r>
          </w:p>
        </w:tc>
        <w:tc>
          <w:tcPr>
            <w:tcW w:w="639" w:type="dxa"/>
            <w:shd w:val="clear" w:color="auto" w:fill="auto"/>
            <w:vAlign w:val="center"/>
          </w:tcPr>
          <w:p w14:paraId="0617F474" w14:textId="77777777" w:rsidR="008E3BCE" w:rsidRPr="002D165C" w:rsidRDefault="008E3BCE" w:rsidP="008E3BCE">
            <w:pPr>
              <w:bidi/>
              <w:jc w:val="center"/>
              <w:rPr>
                <w:rFonts w:cs="B Nazanin"/>
                <w:sz w:val="18"/>
                <w:szCs w:val="18"/>
                <w:rtl/>
                <w:lang w:val="en-US" w:bidi="fa-IR"/>
              </w:rPr>
            </w:pPr>
            <w:r w:rsidRPr="002D165C">
              <w:rPr>
                <w:rFonts w:cs="B Nazanin" w:hint="cs"/>
                <w:sz w:val="18"/>
                <w:szCs w:val="18"/>
                <w:rtl/>
                <w:lang w:val="en-US" w:bidi="fa-IR"/>
              </w:rPr>
              <w:t>7،5</w:t>
            </w:r>
          </w:p>
        </w:tc>
      </w:tr>
      <w:tr w:rsidR="008E3BCE" w:rsidRPr="002D165C" w14:paraId="6875BEC0" w14:textId="77777777" w:rsidTr="002E3FDA">
        <w:trPr>
          <w:jc w:val="center"/>
        </w:trPr>
        <w:tc>
          <w:tcPr>
            <w:tcW w:w="1202" w:type="dxa"/>
            <w:vMerge/>
            <w:vAlign w:val="center"/>
          </w:tcPr>
          <w:p w14:paraId="6DAA5085" w14:textId="77777777" w:rsidR="008E3BCE" w:rsidRPr="002D165C" w:rsidRDefault="008E3BCE" w:rsidP="008E3BCE">
            <w:pPr>
              <w:bidi/>
              <w:jc w:val="center"/>
              <w:rPr>
                <w:rFonts w:cs="B Nazanin"/>
                <w:sz w:val="20"/>
                <w:szCs w:val="20"/>
                <w:rtl/>
                <w:lang w:val="en-US" w:bidi="fa-IR"/>
              </w:rPr>
            </w:pPr>
          </w:p>
        </w:tc>
        <w:tc>
          <w:tcPr>
            <w:tcW w:w="2398" w:type="dxa"/>
            <w:vMerge w:val="restart"/>
            <w:shd w:val="clear" w:color="auto" w:fill="auto"/>
            <w:vAlign w:val="center"/>
          </w:tcPr>
          <w:p w14:paraId="39DFEFFC" w14:textId="77777777" w:rsidR="008E3BCE" w:rsidRPr="002D165C" w:rsidRDefault="008E3BCE" w:rsidP="008E3BCE">
            <w:pPr>
              <w:bidi/>
              <w:rPr>
                <w:rFonts w:cs="B Nazanin"/>
                <w:sz w:val="18"/>
                <w:szCs w:val="18"/>
                <w:rtl/>
                <w:lang w:val="en-US" w:bidi="fa-IR"/>
              </w:rPr>
            </w:pPr>
            <w:proofErr w:type="spellStart"/>
            <w:r w:rsidRPr="002D165C">
              <w:rPr>
                <w:rFonts w:cs="B Nazanin" w:hint="cs"/>
                <w:sz w:val="18"/>
                <w:szCs w:val="18"/>
                <w:rtl/>
                <w:lang w:val="en-US" w:bidi="fa-IR"/>
              </w:rPr>
              <w:t>بونکر</w:t>
            </w:r>
            <w:proofErr w:type="spellEnd"/>
            <w:r w:rsidRPr="002D165C">
              <w:rPr>
                <w:rFonts w:cs="B Nazanin" w:hint="cs"/>
                <w:sz w:val="18"/>
                <w:szCs w:val="18"/>
                <w:rtl/>
                <w:lang w:val="en-US" w:bidi="fa-IR"/>
              </w:rPr>
              <w:t xml:space="preserve">، مخزن، ظرف یا </w:t>
            </w:r>
            <w:proofErr w:type="spellStart"/>
            <w:r w:rsidRPr="002D165C">
              <w:rPr>
                <w:rFonts w:cs="B Nazanin" w:hint="cs"/>
                <w:sz w:val="18"/>
                <w:szCs w:val="18"/>
                <w:rtl/>
                <w:lang w:val="en-US" w:bidi="fa-IR"/>
              </w:rPr>
              <w:t>کندوی</w:t>
            </w:r>
            <w:proofErr w:type="spellEnd"/>
            <w:r w:rsidRPr="002D165C">
              <w:rPr>
                <w:rFonts w:cs="B Nazanin" w:hint="cs"/>
                <w:sz w:val="18"/>
                <w:szCs w:val="18"/>
                <w:rtl/>
                <w:lang w:val="en-US" w:bidi="fa-IR"/>
              </w:rPr>
              <w:t xml:space="preserve"> هوایی </w:t>
            </w:r>
          </w:p>
        </w:tc>
        <w:tc>
          <w:tcPr>
            <w:tcW w:w="4296" w:type="dxa"/>
            <w:shd w:val="clear" w:color="auto" w:fill="auto"/>
          </w:tcPr>
          <w:p w14:paraId="5F065F27" w14:textId="77777777" w:rsidR="008E3BCE" w:rsidRPr="002D165C" w:rsidRDefault="008E3BCE" w:rsidP="008E3BCE">
            <w:pPr>
              <w:bidi/>
              <w:jc w:val="both"/>
              <w:rPr>
                <w:rFonts w:cs="B Nazanin"/>
                <w:sz w:val="18"/>
                <w:szCs w:val="18"/>
                <w:rtl/>
                <w:lang w:val="en-US" w:bidi="fa-IR"/>
              </w:rPr>
            </w:pPr>
            <w:r w:rsidRPr="002D165C">
              <w:rPr>
                <w:rFonts w:cs="B Nazanin" w:hint="cs"/>
                <w:sz w:val="18"/>
                <w:szCs w:val="18"/>
                <w:rtl/>
                <w:lang w:val="en-US" w:bidi="fa-IR"/>
              </w:rPr>
              <w:t>بر روی پایه</w:t>
            </w:r>
            <w:r w:rsidRPr="002D165C">
              <w:rPr>
                <w:rFonts w:cs="B Nazanin" w:hint="cs"/>
                <w:sz w:val="18"/>
                <w:szCs w:val="18"/>
                <w:rtl/>
                <w:lang w:val="en-US" w:bidi="fa-IR"/>
              </w:rPr>
              <w:softHyphen/>
              <w:t xml:space="preserve">های </w:t>
            </w:r>
            <w:proofErr w:type="spellStart"/>
            <w:r w:rsidRPr="002D165C">
              <w:rPr>
                <w:rFonts w:cs="B Nazanin" w:hint="cs"/>
                <w:sz w:val="18"/>
                <w:szCs w:val="18"/>
                <w:rtl/>
                <w:lang w:val="en-US" w:bidi="fa-IR"/>
              </w:rPr>
              <w:t>مهاربندی</w:t>
            </w:r>
            <w:proofErr w:type="spellEnd"/>
            <w:r w:rsidRPr="002D165C">
              <w:rPr>
                <w:rFonts w:cs="B Nazanin" w:hint="cs"/>
                <w:sz w:val="18"/>
                <w:szCs w:val="18"/>
                <w:rtl/>
                <w:lang w:val="en-US" w:bidi="fa-IR"/>
              </w:rPr>
              <w:t xml:space="preserve"> شده متقارن</w:t>
            </w:r>
          </w:p>
        </w:tc>
        <w:tc>
          <w:tcPr>
            <w:tcW w:w="639" w:type="dxa"/>
            <w:shd w:val="clear" w:color="auto" w:fill="auto"/>
            <w:vAlign w:val="center"/>
          </w:tcPr>
          <w:p w14:paraId="127D3562" w14:textId="77777777" w:rsidR="008E3BCE" w:rsidRPr="002D165C" w:rsidRDefault="008E3BCE" w:rsidP="008E3BCE">
            <w:pPr>
              <w:bidi/>
              <w:jc w:val="center"/>
              <w:rPr>
                <w:rFonts w:cs="B Nazanin"/>
                <w:sz w:val="18"/>
                <w:szCs w:val="18"/>
                <w:rtl/>
                <w:lang w:val="en-US" w:bidi="fa-IR"/>
              </w:rPr>
            </w:pPr>
            <w:r w:rsidRPr="002D165C">
              <w:rPr>
                <w:rFonts w:cs="B Nazanin" w:hint="cs"/>
                <w:sz w:val="18"/>
                <w:szCs w:val="18"/>
                <w:rtl/>
                <w:lang w:val="en-US" w:bidi="fa-IR"/>
              </w:rPr>
              <w:t>3</w:t>
            </w:r>
          </w:p>
        </w:tc>
      </w:tr>
      <w:tr w:rsidR="008E3BCE" w:rsidRPr="002D165C" w14:paraId="3E909637" w14:textId="77777777" w:rsidTr="002E3FDA">
        <w:trPr>
          <w:trHeight w:val="61"/>
          <w:jc w:val="center"/>
        </w:trPr>
        <w:tc>
          <w:tcPr>
            <w:tcW w:w="1202" w:type="dxa"/>
            <w:vMerge/>
            <w:vAlign w:val="center"/>
          </w:tcPr>
          <w:p w14:paraId="0823B6E7" w14:textId="77777777" w:rsidR="008E3BCE" w:rsidRPr="002D165C" w:rsidRDefault="008E3BCE" w:rsidP="008E3BCE">
            <w:pPr>
              <w:bidi/>
              <w:jc w:val="center"/>
              <w:rPr>
                <w:rFonts w:cs="B Nazanin"/>
                <w:sz w:val="20"/>
                <w:szCs w:val="20"/>
                <w:rtl/>
                <w:lang w:val="en-US" w:bidi="fa-IR"/>
              </w:rPr>
            </w:pPr>
          </w:p>
        </w:tc>
        <w:tc>
          <w:tcPr>
            <w:tcW w:w="2398" w:type="dxa"/>
            <w:vMerge/>
            <w:shd w:val="clear" w:color="auto" w:fill="auto"/>
            <w:vAlign w:val="center"/>
          </w:tcPr>
          <w:p w14:paraId="5D2C65A7" w14:textId="77777777" w:rsidR="008E3BCE" w:rsidRPr="002D165C" w:rsidRDefault="008E3BCE" w:rsidP="008E3BCE">
            <w:pPr>
              <w:bidi/>
              <w:rPr>
                <w:rFonts w:cs="B Nazanin"/>
                <w:sz w:val="18"/>
                <w:szCs w:val="18"/>
                <w:rtl/>
                <w:lang w:val="en-US" w:bidi="fa-IR"/>
              </w:rPr>
            </w:pPr>
          </w:p>
        </w:tc>
        <w:tc>
          <w:tcPr>
            <w:tcW w:w="4296" w:type="dxa"/>
            <w:shd w:val="clear" w:color="auto" w:fill="auto"/>
            <w:vAlign w:val="center"/>
          </w:tcPr>
          <w:p w14:paraId="0B44982E" w14:textId="77777777" w:rsidR="008E3BCE" w:rsidRPr="002D165C" w:rsidRDefault="008E3BCE" w:rsidP="008E3BCE">
            <w:pPr>
              <w:bidi/>
              <w:rPr>
                <w:rFonts w:cs="B Nazanin"/>
                <w:sz w:val="18"/>
                <w:szCs w:val="18"/>
                <w:rtl/>
                <w:lang w:val="en-US" w:bidi="fa-IR"/>
              </w:rPr>
            </w:pPr>
            <w:r w:rsidRPr="002D165C">
              <w:rPr>
                <w:rFonts w:cs="B Nazanin" w:hint="cs"/>
                <w:sz w:val="18"/>
                <w:szCs w:val="18"/>
                <w:rtl/>
                <w:lang w:val="en-US" w:bidi="fa-IR"/>
              </w:rPr>
              <w:t>بر روی پایه</w:t>
            </w:r>
            <w:r w:rsidRPr="002D165C">
              <w:rPr>
                <w:rFonts w:cs="B Nazanin" w:hint="cs"/>
                <w:sz w:val="18"/>
                <w:szCs w:val="18"/>
                <w:rtl/>
                <w:lang w:val="en-US" w:bidi="fa-IR"/>
              </w:rPr>
              <w:softHyphen/>
              <w:t xml:space="preserve">های </w:t>
            </w:r>
            <w:proofErr w:type="spellStart"/>
            <w:r w:rsidRPr="002D165C">
              <w:rPr>
                <w:rFonts w:cs="B Nazanin" w:hint="cs"/>
                <w:sz w:val="18"/>
                <w:szCs w:val="18"/>
                <w:rtl/>
                <w:lang w:val="en-US" w:bidi="fa-IR"/>
              </w:rPr>
              <w:t>مهاربندی</w:t>
            </w:r>
            <w:proofErr w:type="spellEnd"/>
            <w:r w:rsidRPr="002D165C">
              <w:rPr>
                <w:rFonts w:cs="B Nazanin" w:hint="cs"/>
                <w:sz w:val="18"/>
                <w:szCs w:val="18"/>
                <w:rtl/>
                <w:lang w:val="en-US" w:bidi="fa-IR"/>
              </w:rPr>
              <w:t xml:space="preserve"> نشده یا </w:t>
            </w:r>
            <w:proofErr w:type="spellStart"/>
            <w:r w:rsidRPr="002D165C">
              <w:rPr>
                <w:rFonts w:cs="B Nazanin" w:hint="cs"/>
                <w:sz w:val="18"/>
                <w:szCs w:val="18"/>
                <w:rtl/>
                <w:lang w:val="en-US" w:bidi="fa-IR"/>
              </w:rPr>
              <w:t>مهاربندی</w:t>
            </w:r>
            <w:proofErr w:type="spellEnd"/>
            <w:r w:rsidRPr="002D165C">
              <w:rPr>
                <w:rFonts w:cs="B Nazanin" w:hint="cs"/>
                <w:sz w:val="18"/>
                <w:szCs w:val="18"/>
                <w:rtl/>
                <w:lang w:val="en-US" w:bidi="fa-IR"/>
              </w:rPr>
              <w:t xml:space="preserve"> شده </w:t>
            </w:r>
            <w:proofErr w:type="spellStart"/>
            <w:r w:rsidRPr="002D165C">
              <w:rPr>
                <w:rFonts w:cs="B Nazanin" w:hint="cs"/>
                <w:sz w:val="18"/>
                <w:szCs w:val="18"/>
                <w:rtl/>
                <w:lang w:val="en-US" w:bidi="fa-IR"/>
              </w:rPr>
              <w:t>نامتقارن</w:t>
            </w:r>
            <w:proofErr w:type="spellEnd"/>
          </w:p>
        </w:tc>
        <w:tc>
          <w:tcPr>
            <w:tcW w:w="639" w:type="dxa"/>
            <w:shd w:val="clear" w:color="auto" w:fill="auto"/>
            <w:vAlign w:val="center"/>
          </w:tcPr>
          <w:p w14:paraId="618ECE63" w14:textId="77777777" w:rsidR="008E3BCE" w:rsidRPr="002D165C" w:rsidRDefault="008E3BCE" w:rsidP="008E3BCE">
            <w:pPr>
              <w:bidi/>
              <w:jc w:val="center"/>
              <w:rPr>
                <w:rFonts w:cs="B Nazanin"/>
                <w:sz w:val="18"/>
                <w:szCs w:val="18"/>
                <w:rtl/>
                <w:lang w:val="en-US" w:bidi="fa-IR"/>
              </w:rPr>
            </w:pPr>
            <w:r w:rsidRPr="002D165C">
              <w:rPr>
                <w:rFonts w:cs="B Nazanin" w:hint="cs"/>
                <w:sz w:val="18"/>
                <w:szCs w:val="18"/>
                <w:rtl/>
                <w:lang w:val="en-US" w:bidi="fa-IR"/>
              </w:rPr>
              <w:t>2</w:t>
            </w:r>
          </w:p>
        </w:tc>
      </w:tr>
    </w:tbl>
    <w:p w14:paraId="590547AC" w14:textId="77777777" w:rsidR="008E3BCE" w:rsidRPr="002D165C" w:rsidRDefault="008E3BCE" w:rsidP="002F0826">
      <w:pPr>
        <w:bidi/>
        <w:ind w:firstLine="397"/>
        <w:jc w:val="both"/>
        <w:rPr>
          <w:rFonts w:cs="B Nazanin"/>
          <w:rtl/>
          <w:lang w:bidi="fa-IR"/>
        </w:rPr>
      </w:pPr>
      <w:r w:rsidRPr="002D165C">
        <w:rPr>
          <w:rFonts w:cs="B Nazanin" w:hint="cs"/>
          <w:rtl/>
          <w:lang w:bidi="fa-IR"/>
        </w:rPr>
        <w:lastRenderedPageBreak/>
        <w:t>نکته قابل توجه در خصوص ضریب رفتار مخازن در جدول (5-2)، این موضوع است که برای مخازن هوایی (فولادی یا بتنی) ضریب رفتار 3 و 2 در نظر گرفته شده است.</w:t>
      </w:r>
    </w:p>
    <w:p w14:paraId="3A9B6508" w14:textId="77777777" w:rsidR="008E3BCE" w:rsidRPr="002D165C" w:rsidRDefault="008E3BCE" w:rsidP="008E3BCE">
      <w:pPr>
        <w:bidi/>
        <w:ind w:firstLine="397"/>
        <w:jc w:val="both"/>
        <w:rPr>
          <w:rFonts w:cs="B Nazanin"/>
          <w:rtl/>
          <w:lang w:bidi="fa-IR"/>
        </w:rPr>
      </w:pPr>
    </w:p>
    <w:p w14:paraId="767FABAF" w14:textId="77777777" w:rsidR="00D5452A" w:rsidRPr="002D165C" w:rsidRDefault="008371BE" w:rsidP="00D5452A">
      <w:pPr>
        <w:bidi/>
        <w:ind w:left="-46"/>
        <w:jc w:val="both"/>
        <w:rPr>
          <w:rFonts w:cs="B Nazanin"/>
          <w:b/>
          <w:bCs/>
          <w:sz w:val="22"/>
          <w:szCs w:val="22"/>
          <w:rtl/>
          <w:lang w:bidi="fa-IR"/>
        </w:rPr>
      </w:pPr>
      <w:r w:rsidRPr="002D165C">
        <w:rPr>
          <w:rFonts w:cs="B Nazanin" w:hint="cs"/>
          <w:b/>
          <w:bCs/>
          <w:sz w:val="22"/>
          <w:szCs w:val="22"/>
          <w:rtl/>
          <w:lang w:bidi="fa-IR"/>
        </w:rPr>
        <w:t>ب</w:t>
      </w:r>
      <w:r w:rsidR="00D5452A" w:rsidRPr="002D165C">
        <w:rPr>
          <w:rFonts w:cs="B Nazanin" w:hint="cs"/>
          <w:b/>
          <w:bCs/>
          <w:sz w:val="22"/>
          <w:szCs w:val="22"/>
          <w:rtl/>
          <w:lang w:bidi="fa-IR"/>
        </w:rPr>
        <w:t xml:space="preserve">- </w:t>
      </w:r>
      <w:r w:rsidRPr="002D165C">
        <w:rPr>
          <w:rFonts w:cs="B Nazanin" w:hint="cs"/>
          <w:b/>
          <w:bCs/>
          <w:sz w:val="22"/>
          <w:szCs w:val="22"/>
          <w:rtl/>
          <w:lang w:bidi="fa-IR"/>
        </w:rPr>
        <w:t xml:space="preserve">روابط </w:t>
      </w:r>
      <w:r w:rsidR="00D5452A" w:rsidRPr="002D165C">
        <w:rPr>
          <w:rFonts w:cs="B Nazanin" w:hint="cs"/>
          <w:b/>
          <w:bCs/>
          <w:sz w:val="22"/>
          <w:szCs w:val="22"/>
          <w:rtl/>
          <w:lang w:bidi="fa-IR"/>
        </w:rPr>
        <w:t>ویرایش سوم نشریه 38</w:t>
      </w:r>
    </w:p>
    <w:p w14:paraId="1AEA593B" w14:textId="77777777" w:rsidR="0017376E" w:rsidRPr="002D165C" w:rsidRDefault="0017376E" w:rsidP="00444DB8">
      <w:pPr>
        <w:bidi/>
        <w:ind w:firstLine="397"/>
        <w:jc w:val="both"/>
        <w:rPr>
          <w:rFonts w:cs="B Nazanin"/>
          <w:rtl/>
          <w:lang w:val="en-US" w:eastAsia="en-US" w:bidi="fa-IR"/>
        </w:rPr>
      </w:pPr>
      <w:r w:rsidRPr="002D165C">
        <w:rPr>
          <w:rFonts w:cs="B Nazanin" w:hint="cs"/>
          <w:rtl/>
          <w:lang w:bidi="fa-IR"/>
        </w:rPr>
        <w:t xml:space="preserve">در </w:t>
      </w:r>
      <w:proofErr w:type="spellStart"/>
      <w:r w:rsidRPr="002D165C">
        <w:rPr>
          <w:rFonts w:cs="B Nazanin" w:hint="cs"/>
          <w:rtl/>
          <w:lang w:bidi="fa-IR"/>
        </w:rPr>
        <w:t>نشریة</w:t>
      </w:r>
      <w:proofErr w:type="spellEnd"/>
      <w:r w:rsidRPr="002D165C">
        <w:rPr>
          <w:rFonts w:cs="B Nazanin" w:hint="cs"/>
          <w:rtl/>
          <w:lang w:bidi="fa-IR"/>
        </w:rPr>
        <w:t xml:space="preserve"> 38 وزارت نفت که بر گرفته از آیین</w:t>
      </w:r>
      <w:r w:rsidRPr="002D165C">
        <w:rPr>
          <w:rFonts w:cs="B Nazanin" w:hint="cs"/>
          <w:rtl/>
          <w:lang w:bidi="fa-IR"/>
        </w:rPr>
        <w:softHyphen/>
        <w:t xml:space="preserve">نامه </w:t>
      </w:r>
      <w:r w:rsidRPr="002D165C">
        <w:rPr>
          <w:rFonts w:cs="B Nazanin"/>
          <w:sz w:val="20"/>
          <w:szCs w:val="20"/>
          <w:lang w:val="en-US" w:bidi="fa-IR"/>
        </w:rPr>
        <w:t>ASCE 7-10</w:t>
      </w:r>
      <w:r w:rsidRPr="002D165C">
        <w:rPr>
          <w:rFonts w:cs="B Nazanin" w:hint="cs"/>
          <w:rtl/>
          <w:lang w:val="en-US" w:bidi="fa-IR"/>
        </w:rPr>
        <w:t xml:space="preserve"> بوده، </w:t>
      </w:r>
      <w:r w:rsidRPr="002D165C">
        <w:rPr>
          <w:rFonts w:cs="B Nazanin" w:hint="cs"/>
          <w:rtl/>
          <w:lang w:val="en-US" w:eastAsia="en-US" w:bidi="fa-IR"/>
        </w:rPr>
        <w:t xml:space="preserve">ضریب زلزله بر اساس </w:t>
      </w:r>
      <w:proofErr w:type="spellStart"/>
      <w:r w:rsidRPr="002D165C">
        <w:rPr>
          <w:rFonts w:cs="B Nazanin" w:hint="cs"/>
          <w:rtl/>
          <w:lang w:val="en-US" w:eastAsia="en-US" w:bidi="fa-IR"/>
        </w:rPr>
        <w:t>رابطة</w:t>
      </w:r>
      <w:proofErr w:type="spellEnd"/>
      <w:r w:rsidRPr="002D165C">
        <w:rPr>
          <w:rFonts w:cs="B Nazanin" w:hint="cs"/>
          <w:rtl/>
          <w:lang w:val="en-US" w:eastAsia="en-US" w:bidi="fa-IR"/>
        </w:rPr>
        <w:t xml:space="preserve"> (</w:t>
      </w:r>
      <w:r w:rsidR="00444DB8" w:rsidRPr="002D165C">
        <w:rPr>
          <w:rFonts w:cs="B Nazanin" w:hint="cs"/>
          <w:rtl/>
          <w:lang w:val="en-US" w:eastAsia="en-US" w:bidi="fa-IR"/>
        </w:rPr>
        <w:t>5</w:t>
      </w:r>
      <w:r w:rsidRPr="002D165C">
        <w:rPr>
          <w:rFonts w:cs="B Nazanin" w:hint="cs"/>
          <w:rtl/>
          <w:lang w:val="en-US" w:eastAsia="en-US" w:bidi="fa-IR"/>
        </w:rPr>
        <w:t>) بدست می</w:t>
      </w:r>
      <w:r w:rsidRPr="002D165C">
        <w:rPr>
          <w:rFonts w:cs="B Nazanin" w:hint="cs"/>
          <w:rtl/>
          <w:lang w:val="en-US" w:eastAsia="en-US" w:bidi="fa-IR"/>
        </w:rPr>
        <w:softHyphen/>
        <w:t>آید</w:t>
      </w:r>
      <w:r w:rsidR="00FA1D52" w:rsidRPr="002D165C">
        <w:rPr>
          <w:rFonts w:cs="B Nazanin" w:hint="cs"/>
          <w:rtl/>
          <w:lang w:val="en-US" w:eastAsia="en-US" w:bidi="fa-IR"/>
        </w:rPr>
        <w:t xml:space="preserve"> که جزییات آن در جدول (4) ارائه شده است. </w:t>
      </w:r>
      <w:r w:rsidRPr="002D165C">
        <w:rPr>
          <w:rFonts w:cs="B Nazanin" w:hint="cs"/>
          <w:rtl/>
          <w:lang w:val="en-US" w:eastAsia="en-US" w:bidi="fa-IR"/>
        </w:rPr>
        <w:t xml:space="preserve">. </w:t>
      </w:r>
    </w:p>
    <w:tbl>
      <w:tblPr>
        <w:bidiVisual/>
        <w:tblW w:w="0" w:type="auto"/>
        <w:tblLook w:val="04A0" w:firstRow="1" w:lastRow="0" w:firstColumn="1" w:lastColumn="0" w:noHBand="0" w:noVBand="1"/>
      </w:tblPr>
      <w:tblGrid>
        <w:gridCol w:w="4621"/>
        <w:gridCol w:w="4621"/>
      </w:tblGrid>
      <w:tr w:rsidR="0017376E" w:rsidRPr="002D165C" w14:paraId="7431BA97" w14:textId="77777777" w:rsidTr="006A432F">
        <w:tc>
          <w:tcPr>
            <w:tcW w:w="4621" w:type="dxa"/>
            <w:shd w:val="clear" w:color="auto" w:fill="auto"/>
            <w:vAlign w:val="center"/>
          </w:tcPr>
          <w:p w14:paraId="2B6DDB44" w14:textId="77777777" w:rsidR="0017376E" w:rsidRPr="002D165C" w:rsidRDefault="0017376E" w:rsidP="00444DB8">
            <w:pPr>
              <w:tabs>
                <w:tab w:val="left" w:pos="6008"/>
              </w:tabs>
              <w:bidi/>
              <w:rPr>
                <w:rFonts w:cs="B Nazanin"/>
                <w:noProof/>
                <w:rtl/>
                <w:lang w:val="en-US" w:eastAsia="en-US"/>
              </w:rPr>
            </w:pPr>
            <w:r w:rsidRPr="002D165C">
              <w:rPr>
                <w:rFonts w:cs="B Nazanin" w:hint="cs"/>
                <w:noProof/>
                <w:rtl/>
                <w:lang w:val="en-US" w:eastAsia="en-US"/>
              </w:rPr>
              <w:t>(</w:t>
            </w:r>
            <w:r w:rsidR="00444DB8" w:rsidRPr="002D165C">
              <w:rPr>
                <w:rFonts w:cs="B Nazanin" w:hint="cs"/>
                <w:noProof/>
                <w:rtl/>
                <w:lang w:val="en-US" w:eastAsia="en-US"/>
              </w:rPr>
              <w:t>5</w:t>
            </w:r>
            <w:r w:rsidRPr="002D165C">
              <w:rPr>
                <w:rFonts w:cs="B Nazanin" w:hint="cs"/>
                <w:noProof/>
                <w:rtl/>
                <w:lang w:val="en-US" w:eastAsia="en-US"/>
              </w:rPr>
              <w:t>)</w:t>
            </w:r>
          </w:p>
        </w:tc>
        <w:tc>
          <w:tcPr>
            <w:tcW w:w="4621" w:type="dxa"/>
            <w:shd w:val="clear" w:color="auto" w:fill="auto"/>
            <w:vAlign w:val="center"/>
          </w:tcPr>
          <w:p w14:paraId="30818756" w14:textId="77777777" w:rsidR="0017376E" w:rsidRPr="002D165C" w:rsidRDefault="00444DB8" w:rsidP="006A432F">
            <w:pPr>
              <w:tabs>
                <w:tab w:val="left" w:pos="6008"/>
              </w:tabs>
              <w:rPr>
                <w:noProof/>
                <w:rtl/>
                <w:lang w:val="en-US" w:eastAsia="en-US"/>
              </w:rPr>
            </w:pPr>
            <w:r w:rsidRPr="002D165C">
              <w:rPr>
                <w:position w:val="-22"/>
              </w:rPr>
              <w:object w:dxaOrig="800" w:dyaOrig="499" w14:anchorId="5FA12005">
                <v:shape id="_x0000_i1036" type="#_x0000_t75" style="width:40pt;height:25pt" o:ole="">
                  <v:imagedata r:id="rId29" o:title=""/>
                </v:shape>
                <o:OLEObject Type="Embed" ProgID="Equation.DSMT4" ShapeID="_x0000_i1036" DrawAspect="Content" ObjectID="_1749248328" r:id="rId30"/>
              </w:object>
            </w:r>
          </w:p>
        </w:tc>
      </w:tr>
    </w:tbl>
    <w:p w14:paraId="32D03695" w14:textId="77777777" w:rsidR="002F0826" w:rsidRPr="002D165C" w:rsidRDefault="002F0826" w:rsidP="00A121DB">
      <w:pPr>
        <w:bidi/>
        <w:ind w:firstLine="397"/>
        <w:jc w:val="both"/>
        <w:rPr>
          <w:rFonts w:ascii="B Nazanin" w:cs="B Nazanin"/>
          <w:rtl/>
          <w:lang w:val="en-US" w:eastAsia="en-US"/>
        </w:rPr>
      </w:pPr>
      <w:r w:rsidRPr="002D165C">
        <w:rPr>
          <w:rFonts w:ascii="B Nazanin" w:cs="B Nazanin" w:hint="cs"/>
          <w:rtl/>
          <w:lang w:val="en-US" w:eastAsia="en-US"/>
        </w:rPr>
        <w:t>طیف</w:t>
      </w:r>
      <w:r w:rsidRPr="002D165C">
        <w:rPr>
          <w:rFonts w:ascii="B Nazanin" w:cs="B Nazanin"/>
          <w:lang w:val="en-US" w:eastAsia="en-US"/>
        </w:rPr>
        <w:t xml:space="preserve"> </w:t>
      </w:r>
      <w:r w:rsidRPr="002D165C">
        <w:rPr>
          <w:rFonts w:ascii="B Nazanin" w:cs="B Nazanin" w:hint="cs"/>
          <w:rtl/>
          <w:lang w:val="en-US" w:eastAsia="en-US"/>
        </w:rPr>
        <w:t>طرح</w:t>
      </w:r>
      <w:r w:rsidRPr="002D165C">
        <w:rPr>
          <w:rFonts w:ascii="B Nazanin" w:cs="B Nazanin"/>
          <w:lang w:val="en-US" w:eastAsia="en-US"/>
        </w:rPr>
        <w:t xml:space="preserve"> </w:t>
      </w:r>
      <w:r w:rsidRPr="002D165C">
        <w:rPr>
          <w:rFonts w:ascii="B Nazanin" w:cs="B Nazanin" w:hint="cs"/>
          <w:rtl/>
          <w:lang w:val="en-US" w:eastAsia="en-US"/>
        </w:rPr>
        <w:t>این آیین</w:t>
      </w:r>
      <w:r w:rsidRPr="002D165C">
        <w:rPr>
          <w:rFonts w:ascii="B Nazanin" w:cs="B Nazanin" w:hint="cs"/>
          <w:rtl/>
          <w:lang w:val="en-US" w:eastAsia="en-US"/>
        </w:rPr>
        <w:softHyphen/>
        <w:t>نامه طبق</w:t>
      </w:r>
      <w:r w:rsidRPr="002D165C">
        <w:rPr>
          <w:rFonts w:ascii="B Nazanin" w:cs="B Nazanin"/>
          <w:lang w:val="en-US" w:eastAsia="en-US"/>
        </w:rPr>
        <w:t xml:space="preserve"> </w:t>
      </w:r>
      <w:r w:rsidRPr="002D165C">
        <w:rPr>
          <w:rFonts w:ascii="B Nazanin" w:cs="B Nazanin" w:hint="cs"/>
          <w:rtl/>
          <w:lang w:val="en-US" w:eastAsia="en-US"/>
        </w:rPr>
        <w:t>الگوي</w:t>
      </w:r>
      <w:r w:rsidRPr="002D165C">
        <w:rPr>
          <w:rFonts w:ascii="B Nazanin" w:cs="B Nazanin"/>
          <w:lang w:val="en-US" w:eastAsia="en-US"/>
        </w:rPr>
        <w:t xml:space="preserve"> </w:t>
      </w:r>
      <w:r w:rsidRPr="002D165C">
        <w:rPr>
          <w:rFonts w:ascii="B Nazanin" w:cs="B Nazanin" w:hint="cs"/>
          <w:rtl/>
          <w:lang w:val="en-US" w:eastAsia="en-US"/>
        </w:rPr>
        <w:t>شكل (</w:t>
      </w:r>
      <w:r w:rsidR="00A121DB" w:rsidRPr="002D165C">
        <w:rPr>
          <w:rFonts w:ascii="B Nazanin" w:cs="B Nazanin" w:hint="cs"/>
          <w:rtl/>
          <w:lang w:val="en-US" w:eastAsia="en-US"/>
        </w:rPr>
        <w:t>2</w:t>
      </w:r>
      <w:r w:rsidRPr="002D165C">
        <w:rPr>
          <w:rFonts w:ascii="B Nazanin" w:cs="B Nazanin" w:hint="cs"/>
          <w:rtl/>
          <w:lang w:val="en-US" w:eastAsia="en-US"/>
        </w:rPr>
        <w:t>) بدست</w:t>
      </w:r>
      <w:r w:rsidRPr="002D165C">
        <w:rPr>
          <w:rFonts w:ascii="B Nazanin" w:cs="B Nazanin"/>
          <w:lang w:val="en-US" w:eastAsia="en-US"/>
        </w:rPr>
        <w:t xml:space="preserve"> </w:t>
      </w:r>
      <w:r w:rsidRPr="002D165C">
        <w:rPr>
          <w:rFonts w:ascii="B Nazanin" w:cs="B Nazanin" w:hint="cs"/>
          <w:rtl/>
          <w:lang w:val="en-US" w:eastAsia="en-US"/>
        </w:rPr>
        <w:t>مي</w:t>
      </w:r>
      <w:r w:rsidRPr="002D165C">
        <w:rPr>
          <w:rFonts w:ascii="B Nazanin" w:cs="B Nazanin"/>
          <w:rtl/>
          <w:lang w:val="en-US" w:eastAsia="en-US"/>
        </w:rPr>
        <w:softHyphen/>
      </w:r>
      <w:r w:rsidRPr="002D165C">
        <w:rPr>
          <w:rFonts w:ascii="B Nazanin" w:cs="B Nazanin" w:hint="cs"/>
          <w:rtl/>
          <w:lang w:val="en-US" w:eastAsia="en-US"/>
        </w:rPr>
        <w:t>آید.</w:t>
      </w:r>
      <w:r w:rsidRPr="002D165C">
        <w:rPr>
          <w:rFonts w:ascii="B Nazanin" w:cs="B Nazanin"/>
          <w:lang w:val="en-US" w:eastAsia="en-US"/>
        </w:rPr>
        <w:t xml:space="preserve"> </w:t>
      </w:r>
      <w:r w:rsidRPr="002D165C">
        <w:rPr>
          <w:rFonts w:ascii="B Nazanin" w:cs="B Nazanin" w:hint="cs"/>
          <w:rtl/>
          <w:lang w:val="en-US" w:eastAsia="en-US"/>
        </w:rPr>
        <w:t>در</w:t>
      </w:r>
      <w:r w:rsidRPr="002D165C">
        <w:rPr>
          <w:rFonts w:ascii="B Nazanin" w:cs="B Nazanin"/>
          <w:lang w:val="en-US" w:eastAsia="en-US"/>
        </w:rPr>
        <w:t xml:space="preserve"> </w:t>
      </w:r>
      <w:r w:rsidRPr="002D165C">
        <w:rPr>
          <w:rFonts w:ascii="B Nazanin" w:cs="B Nazanin" w:hint="cs"/>
          <w:rtl/>
          <w:lang w:val="en-US" w:eastAsia="en-US"/>
        </w:rPr>
        <w:t>این</w:t>
      </w:r>
      <w:r w:rsidRPr="002D165C">
        <w:rPr>
          <w:rFonts w:ascii="B Nazanin" w:cs="B Nazanin"/>
          <w:lang w:val="en-US" w:eastAsia="en-US"/>
        </w:rPr>
        <w:t xml:space="preserve"> </w:t>
      </w:r>
      <w:r w:rsidRPr="002D165C">
        <w:rPr>
          <w:rFonts w:ascii="B Nazanin" w:cs="B Nazanin" w:hint="cs"/>
          <w:rtl/>
          <w:lang w:val="en-US" w:eastAsia="en-US"/>
        </w:rPr>
        <w:t>شكل</w:t>
      </w:r>
      <w:r w:rsidRPr="002D165C">
        <w:rPr>
          <w:rFonts w:ascii="B Nazanin" w:cs="B Nazanin"/>
          <w:lang w:val="en-US" w:eastAsia="en-US"/>
        </w:rPr>
        <w:t xml:space="preserve"> </w:t>
      </w:r>
      <w:r w:rsidRPr="002D165C">
        <w:rPr>
          <w:rFonts w:ascii="B Nazanin" w:cs="B Nazanin" w:hint="cs"/>
          <w:rtl/>
          <w:lang w:val="en-US" w:eastAsia="en-US"/>
        </w:rPr>
        <w:t>رابطة</w:t>
      </w:r>
      <w:r w:rsidRPr="002D165C">
        <w:rPr>
          <w:rFonts w:ascii="B Nazanin" w:cs="B Nazanin"/>
          <w:lang w:val="en-US" w:eastAsia="en-US"/>
        </w:rPr>
        <w:t xml:space="preserve"> </w:t>
      </w:r>
      <w:r w:rsidRPr="002D165C">
        <w:rPr>
          <w:rFonts w:ascii="B Nazanin" w:cs="B Nazanin" w:hint="cs"/>
          <w:rtl/>
          <w:lang w:val="en-US" w:eastAsia="en-US"/>
        </w:rPr>
        <w:t>شتاب</w:t>
      </w:r>
      <w:r w:rsidRPr="002D165C">
        <w:rPr>
          <w:rFonts w:ascii="B Nazanin" w:cs="B Nazanin"/>
          <w:lang w:val="en-US" w:eastAsia="en-US"/>
        </w:rPr>
        <w:t xml:space="preserve"> </w:t>
      </w:r>
      <w:r w:rsidRPr="002D165C">
        <w:rPr>
          <w:rFonts w:ascii="B Nazanin" w:cs="B Nazanin" w:hint="cs"/>
          <w:rtl/>
          <w:lang w:val="en-US" w:eastAsia="en-US"/>
        </w:rPr>
        <w:t xml:space="preserve">طیفي، </w:t>
      </w:r>
      <w:r w:rsidRPr="002D165C">
        <w:rPr>
          <w:sz w:val="20"/>
          <w:szCs w:val="20"/>
          <w:lang w:val="en-US" w:eastAsia="en-US"/>
        </w:rPr>
        <w:t>S</w:t>
      </w:r>
      <w:r w:rsidRPr="002D165C">
        <w:rPr>
          <w:sz w:val="20"/>
          <w:szCs w:val="20"/>
          <w:vertAlign w:val="subscript"/>
          <w:lang w:val="en-US" w:eastAsia="en-US"/>
        </w:rPr>
        <w:t>a</w:t>
      </w:r>
      <w:r w:rsidRPr="002D165C">
        <w:rPr>
          <w:rFonts w:ascii="Calibri" w:hAnsi="Calibri" w:cs="B Nazanin" w:hint="cs"/>
          <w:rtl/>
          <w:lang w:val="en-US" w:eastAsia="en-US" w:bidi="fa-IR"/>
        </w:rPr>
        <w:t xml:space="preserve">، </w:t>
      </w:r>
      <w:r w:rsidRPr="002D165C">
        <w:rPr>
          <w:rFonts w:ascii="B Nazanin" w:cs="B Nazanin" w:hint="cs"/>
          <w:rtl/>
          <w:lang w:val="en-US" w:eastAsia="en-US"/>
        </w:rPr>
        <w:t>در</w:t>
      </w:r>
      <w:r w:rsidRPr="002D165C">
        <w:rPr>
          <w:rFonts w:ascii="B Nazanin" w:cs="B Nazanin"/>
          <w:lang w:val="en-US" w:eastAsia="en-US"/>
        </w:rPr>
        <w:t xml:space="preserve"> </w:t>
      </w:r>
      <w:r w:rsidRPr="002D165C">
        <w:rPr>
          <w:rFonts w:ascii="B Nazanin" w:cs="B Nazanin" w:hint="cs"/>
          <w:rtl/>
          <w:lang w:val="en-US" w:eastAsia="en-US"/>
        </w:rPr>
        <w:t>هر</w:t>
      </w:r>
      <w:r w:rsidRPr="002D165C">
        <w:rPr>
          <w:rFonts w:ascii="B Nazanin" w:cs="B Nazanin"/>
          <w:lang w:val="en-US" w:eastAsia="en-US"/>
        </w:rPr>
        <w:t xml:space="preserve"> </w:t>
      </w:r>
      <w:r w:rsidRPr="002D165C">
        <w:rPr>
          <w:rFonts w:ascii="B Nazanin" w:cs="B Nazanin" w:hint="cs"/>
          <w:rtl/>
          <w:lang w:val="en-US" w:eastAsia="en-US"/>
        </w:rPr>
        <w:t>قسمت</w:t>
      </w:r>
      <w:r w:rsidRPr="002D165C">
        <w:rPr>
          <w:rFonts w:ascii="B Nazanin" w:cs="B Nazanin"/>
          <w:lang w:val="en-US" w:eastAsia="en-US"/>
        </w:rPr>
        <w:t xml:space="preserve"> </w:t>
      </w:r>
      <w:r w:rsidRPr="002D165C">
        <w:rPr>
          <w:rFonts w:ascii="B Nazanin" w:cs="B Nazanin" w:hint="cs"/>
          <w:rtl/>
          <w:lang w:val="en-US" w:eastAsia="en-US"/>
        </w:rPr>
        <w:t>طبق</w:t>
      </w:r>
      <w:r w:rsidRPr="002D165C">
        <w:rPr>
          <w:rFonts w:ascii="B Nazanin" w:cs="B Nazanin"/>
          <w:lang w:val="en-US" w:eastAsia="en-US"/>
        </w:rPr>
        <w:t xml:space="preserve"> </w:t>
      </w:r>
      <w:r w:rsidRPr="002D165C">
        <w:rPr>
          <w:rFonts w:ascii="B Nazanin" w:cs="B Nazanin" w:hint="cs"/>
          <w:rtl/>
          <w:lang w:val="en-US" w:eastAsia="en-US"/>
        </w:rPr>
        <w:t xml:space="preserve">روابط </w:t>
      </w:r>
      <w:r w:rsidR="00FA1D52" w:rsidRPr="002D165C">
        <w:rPr>
          <w:rFonts w:ascii="B Nazanin" w:cs="B Nazanin" w:hint="cs"/>
          <w:rtl/>
          <w:lang w:val="en-US" w:eastAsia="en-US"/>
        </w:rPr>
        <w:t>جدول (4)</w:t>
      </w:r>
      <w:r w:rsidRPr="002D165C">
        <w:rPr>
          <w:rFonts w:ascii="B Nazanin" w:cs="B Nazanin" w:hint="cs"/>
          <w:rtl/>
          <w:lang w:val="en-US" w:eastAsia="en-US"/>
        </w:rPr>
        <w:t xml:space="preserve"> بدست می</w:t>
      </w:r>
      <w:r w:rsidRPr="002D165C">
        <w:rPr>
          <w:rFonts w:ascii="B Nazanin" w:cs="B Nazanin" w:hint="cs"/>
          <w:rtl/>
          <w:lang w:val="en-US" w:eastAsia="en-US"/>
        </w:rPr>
        <w:softHyphen/>
        <w:t>آید.</w:t>
      </w:r>
    </w:p>
    <w:p w14:paraId="05610904" w14:textId="77777777" w:rsidR="002F0826" w:rsidRPr="002D165C" w:rsidRDefault="002F0826" w:rsidP="00A121DB">
      <w:pPr>
        <w:bidi/>
        <w:spacing w:before="120"/>
        <w:jc w:val="center"/>
        <w:rPr>
          <w:rFonts w:cs="B Nazanin"/>
          <w:b/>
          <w:bCs/>
          <w:sz w:val="20"/>
          <w:szCs w:val="20"/>
          <w:rtl/>
          <w:lang w:val="en-US" w:bidi="fa-IR"/>
        </w:rPr>
      </w:pPr>
      <w:r w:rsidRPr="002D165C">
        <w:rPr>
          <w:rFonts w:cs="B Nazanin" w:hint="cs"/>
          <w:b/>
          <w:bCs/>
          <w:sz w:val="20"/>
          <w:szCs w:val="20"/>
          <w:rtl/>
          <w:lang w:val="en-US" w:bidi="fa-IR"/>
        </w:rPr>
        <w:t xml:space="preserve">جدول </w:t>
      </w:r>
      <w:r w:rsidR="00A121DB" w:rsidRPr="002D165C">
        <w:rPr>
          <w:rFonts w:cs="B Nazanin" w:hint="cs"/>
          <w:b/>
          <w:bCs/>
          <w:sz w:val="20"/>
          <w:szCs w:val="20"/>
          <w:rtl/>
          <w:lang w:val="en-US" w:bidi="fa-IR"/>
        </w:rPr>
        <w:t>4</w:t>
      </w:r>
      <w:r w:rsidRPr="002D165C">
        <w:rPr>
          <w:rFonts w:cs="B Nazanin" w:hint="cs"/>
          <w:b/>
          <w:bCs/>
          <w:sz w:val="20"/>
          <w:szCs w:val="20"/>
          <w:rtl/>
          <w:lang w:val="en-US" w:bidi="fa-IR"/>
        </w:rPr>
        <w:t>- روابط و محدودیت</w:t>
      </w:r>
      <w:r w:rsidRPr="002D165C">
        <w:rPr>
          <w:rFonts w:cs="B Nazanin" w:hint="cs"/>
          <w:b/>
          <w:bCs/>
          <w:sz w:val="20"/>
          <w:szCs w:val="20"/>
          <w:rtl/>
          <w:lang w:val="en-US" w:bidi="fa-IR"/>
        </w:rPr>
        <w:softHyphen/>
        <w:t>های ضریب زلزله در ویرایش سوم نشریه 38</w:t>
      </w:r>
    </w:p>
    <w:tbl>
      <w:tblPr>
        <w:bidiVisual/>
        <w:tblW w:w="90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2"/>
        <w:gridCol w:w="828"/>
        <w:gridCol w:w="3085"/>
        <w:gridCol w:w="2538"/>
        <w:gridCol w:w="786"/>
        <w:gridCol w:w="726"/>
      </w:tblGrid>
      <w:tr w:rsidR="002F0826" w:rsidRPr="002D165C" w14:paraId="77E915E1" w14:textId="77777777" w:rsidTr="002F2706">
        <w:trPr>
          <w:trHeight w:val="50"/>
          <w:jc w:val="center"/>
        </w:trPr>
        <w:tc>
          <w:tcPr>
            <w:tcW w:w="1075" w:type="dxa"/>
            <w:tcBorders>
              <w:left w:val="single" w:sz="4" w:space="0" w:color="auto"/>
              <w:right w:val="single" w:sz="4" w:space="0" w:color="auto"/>
            </w:tcBorders>
            <w:shd w:val="clear" w:color="auto" w:fill="D9D9D9"/>
            <w:vAlign w:val="center"/>
          </w:tcPr>
          <w:p w14:paraId="76A3A243" w14:textId="77777777" w:rsidR="002F0826" w:rsidRPr="002D165C" w:rsidRDefault="002F0826" w:rsidP="00037C5F">
            <w:pPr>
              <w:bidi/>
              <w:spacing w:before="60" w:after="60"/>
              <w:jc w:val="center"/>
              <w:rPr>
                <w:rFonts w:cs="B Nazanin"/>
                <w:b/>
                <w:bCs/>
                <w:sz w:val="18"/>
                <w:szCs w:val="18"/>
                <w:rtl/>
                <w:lang w:val="en-US" w:bidi="fa-IR"/>
              </w:rPr>
            </w:pPr>
            <w:r w:rsidRPr="002D165C">
              <w:rPr>
                <w:rFonts w:cs="B Nazanin" w:hint="cs"/>
                <w:b/>
                <w:bCs/>
                <w:sz w:val="18"/>
                <w:szCs w:val="18"/>
                <w:rtl/>
                <w:lang w:val="en-US" w:bidi="fa-IR"/>
              </w:rPr>
              <w:t>ضریب رفتار</w:t>
            </w:r>
          </w:p>
          <w:p w14:paraId="7E94CCF0" w14:textId="77777777" w:rsidR="002F0826" w:rsidRPr="002D165C" w:rsidRDefault="002F0826" w:rsidP="00037C5F">
            <w:pPr>
              <w:bidi/>
              <w:spacing w:before="60" w:after="60"/>
              <w:jc w:val="center"/>
              <w:rPr>
                <w:rFonts w:cs="B Nazanin"/>
                <w:b/>
                <w:bCs/>
                <w:sz w:val="18"/>
                <w:szCs w:val="18"/>
                <w:vertAlign w:val="subscript"/>
                <w:rtl/>
                <w:lang w:bidi="fa-IR"/>
              </w:rPr>
            </w:pPr>
            <w:r w:rsidRPr="002D165C">
              <w:rPr>
                <w:rFonts w:cs="B Nazanin"/>
                <w:b/>
                <w:bCs/>
                <w:sz w:val="18"/>
                <w:szCs w:val="18"/>
                <w:lang w:bidi="fa-IR"/>
              </w:rPr>
              <w:t xml:space="preserve"> R </w:t>
            </w:r>
            <w:r w:rsidRPr="002D165C">
              <w:rPr>
                <w:rFonts w:cs="B Nazanin"/>
                <w:sz w:val="18"/>
                <w:szCs w:val="18"/>
                <w:lang w:bidi="fa-IR"/>
              </w:rPr>
              <w:t>or</w:t>
            </w:r>
            <w:r w:rsidRPr="002D165C">
              <w:rPr>
                <w:rFonts w:cs="B Nazanin"/>
                <w:b/>
                <w:bCs/>
                <w:sz w:val="18"/>
                <w:szCs w:val="18"/>
                <w:lang w:bidi="fa-IR"/>
              </w:rPr>
              <w:t xml:space="preserve"> R</w:t>
            </w:r>
            <w:r w:rsidRPr="002D165C">
              <w:rPr>
                <w:rFonts w:cs="B Nazanin"/>
                <w:b/>
                <w:bCs/>
                <w:sz w:val="18"/>
                <w:szCs w:val="18"/>
                <w:vertAlign w:val="subscript"/>
                <w:lang w:bidi="fa-IR"/>
              </w:rPr>
              <w:t>u</w:t>
            </w:r>
          </w:p>
        </w:tc>
        <w:tc>
          <w:tcPr>
            <w:tcW w:w="829" w:type="dxa"/>
            <w:tcBorders>
              <w:left w:val="single" w:sz="4" w:space="0" w:color="auto"/>
              <w:right w:val="single" w:sz="4" w:space="0" w:color="auto"/>
            </w:tcBorders>
            <w:shd w:val="clear" w:color="auto" w:fill="D9D9D9"/>
            <w:vAlign w:val="center"/>
          </w:tcPr>
          <w:p w14:paraId="2D8702E8" w14:textId="77777777" w:rsidR="002F0826" w:rsidRPr="002D165C" w:rsidRDefault="002F0826" w:rsidP="00037C5F">
            <w:pPr>
              <w:bidi/>
              <w:spacing w:before="60" w:after="60"/>
              <w:jc w:val="center"/>
              <w:rPr>
                <w:rFonts w:cs="B Nazanin"/>
                <w:b/>
                <w:bCs/>
                <w:sz w:val="18"/>
                <w:szCs w:val="18"/>
                <w:rtl/>
                <w:lang w:bidi="fa-IR"/>
              </w:rPr>
            </w:pPr>
            <w:r w:rsidRPr="002D165C">
              <w:rPr>
                <w:rFonts w:cs="B Nazanin" w:hint="cs"/>
                <w:b/>
                <w:bCs/>
                <w:sz w:val="18"/>
                <w:szCs w:val="18"/>
                <w:rtl/>
                <w:lang w:bidi="fa-IR"/>
              </w:rPr>
              <w:t xml:space="preserve">ضریب اهمیت </w:t>
            </w:r>
          </w:p>
          <w:p w14:paraId="2F875187" w14:textId="77777777" w:rsidR="002F0826" w:rsidRPr="002D165C" w:rsidRDefault="002F0826" w:rsidP="00037C5F">
            <w:pPr>
              <w:bidi/>
              <w:spacing w:before="60" w:after="60"/>
              <w:jc w:val="center"/>
              <w:rPr>
                <w:rFonts w:cs="B Nazanin"/>
                <w:b/>
                <w:bCs/>
                <w:sz w:val="18"/>
                <w:szCs w:val="18"/>
                <w:rtl/>
                <w:lang w:bidi="fa-IR"/>
              </w:rPr>
            </w:pPr>
            <w:r w:rsidRPr="002D165C">
              <w:rPr>
                <w:rFonts w:cs="B Nazanin"/>
                <w:b/>
                <w:bCs/>
                <w:sz w:val="18"/>
                <w:szCs w:val="18"/>
                <w:lang w:bidi="fa-IR"/>
              </w:rPr>
              <w:t>I</w:t>
            </w:r>
          </w:p>
        </w:tc>
        <w:tc>
          <w:tcPr>
            <w:tcW w:w="3076" w:type="dxa"/>
            <w:tcBorders>
              <w:left w:val="single" w:sz="4" w:space="0" w:color="auto"/>
              <w:right w:val="single" w:sz="4" w:space="0" w:color="auto"/>
            </w:tcBorders>
            <w:shd w:val="clear" w:color="auto" w:fill="D9D9D9"/>
            <w:vAlign w:val="center"/>
          </w:tcPr>
          <w:p w14:paraId="754F7A50" w14:textId="77777777" w:rsidR="002F0826" w:rsidRPr="002D165C" w:rsidRDefault="002F0826" w:rsidP="00037C5F">
            <w:pPr>
              <w:bidi/>
              <w:spacing w:before="60" w:after="60"/>
              <w:jc w:val="center"/>
              <w:rPr>
                <w:rFonts w:cs="B Nazanin"/>
                <w:b/>
                <w:bCs/>
                <w:sz w:val="18"/>
                <w:szCs w:val="18"/>
                <w:rtl/>
                <w:lang w:val="en-US" w:bidi="fa-IR"/>
              </w:rPr>
            </w:pPr>
            <w:r w:rsidRPr="002D165C">
              <w:rPr>
                <w:rFonts w:cs="B Nazanin" w:hint="cs"/>
                <w:b/>
                <w:bCs/>
                <w:sz w:val="18"/>
                <w:szCs w:val="18"/>
                <w:rtl/>
                <w:lang w:val="en-US" w:bidi="fa-IR"/>
              </w:rPr>
              <w:t>ضریب بازتاب</w:t>
            </w:r>
          </w:p>
          <w:p w14:paraId="051439D7" w14:textId="77777777" w:rsidR="002F0826" w:rsidRPr="002D165C" w:rsidRDefault="002F0826" w:rsidP="00037C5F">
            <w:pPr>
              <w:bidi/>
              <w:spacing w:before="60" w:after="60"/>
              <w:jc w:val="center"/>
              <w:rPr>
                <w:rFonts w:cs="B Nazanin"/>
                <w:b/>
                <w:bCs/>
                <w:sz w:val="18"/>
                <w:szCs w:val="18"/>
                <w:lang w:val="en-US" w:bidi="fa-IR"/>
              </w:rPr>
            </w:pPr>
            <w:r w:rsidRPr="002D165C">
              <w:rPr>
                <w:rFonts w:cs="B Nazanin" w:hint="cs"/>
                <w:b/>
                <w:bCs/>
                <w:sz w:val="18"/>
                <w:szCs w:val="18"/>
                <w:rtl/>
                <w:lang w:val="en-US" w:bidi="fa-IR"/>
              </w:rPr>
              <w:t xml:space="preserve"> </w:t>
            </w:r>
            <w:r w:rsidRPr="002D165C">
              <w:rPr>
                <w:rFonts w:cs="B Nazanin"/>
                <w:b/>
                <w:bCs/>
                <w:sz w:val="18"/>
                <w:szCs w:val="18"/>
                <w:lang w:val="en-US" w:bidi="fa-IR"/>
              </w:rPr>
              <w:t>B</w:t>
            </w:r>
          </w:p>
        </w:tc>
        <w:tc>
          <w:tcPr>
            <w:tcW w:w="2542" w:type="dxa"/>
            <w:tcBorders>
              <w:left w:val="single" w:sz="4" w:space="0" w:color="auto"/>
              <w:bottom w:val="single" w:sz="4" w:space="0" w:color="auto"/>
              <w:right w:val="single" w:sz="4" w:space="0" w:color="auto"/>
            </w:tcBorders>
            <w:shd w:val="clear" w:color="auto" w:fill="D9D9D9"/>
            <w:vAlign w:val="center"/>
          </w:tcPr>
          <w:p w14:paraId="73FB9A6F" w14:textId="77777777" w:rsidR="002F0826" w:rsidRPr="002D165C" w:rsidRDefault="002F0826" w:rsidP="00037C5F">
            <w:pPr>
              <w:bidi/>
              <w:spacing w:before="60" w:after="60"/>
              <w:jc w:val="center"/>
              <w:rPr>
                <w:rFonts w:cs="B Nazanin"/>
                <w:b/>
                <w:bCs/>
                <w:sz w:val="18"/>
                <w:szCs w:val="18"/>
                <w:rtl/>
                <w:lang w:bidi="fa-IR"/>
              </w:rPr>
            </w:pPr>
            <w:r w:rsidRPr="002D165C">
              <w:rPr>
                <w:rFonts w:cs="B Nazanin" w:hint="cs"/>
                <w:b/>
                <w:bCs/>
                <w:sz w:val="18"/>
                <w:szCs w:val="18"/>
                <w:rtl/>
                <w:lang w:bidi="fa-IR"/>
              </w:rPr>
              <w:t>ضریب زلزله</w:t>
            </w:r>
          </w:p>
        </w:tc>
        <w:tc>
          <w:tcPr>
            <w:tcW w:w="786" w:type="dxa"/>
            <w:tcBorders>
              <w:left w:val="single" w:sz="4" w:space="0" w:color="auto"/>
              <w:right w:val="single" w:sz="4" w:space="0" w:color="auto"/>
            </w:tcBorders>
            <w:shd w:val="clear" w:color="auto" w:fill="D9D9D9"/>
            <w:vAlign w:val="center"/>
          </w:tcPr>
          <w:p w14:paraId="16609069" w14:textId="77777777" w:rsidR="002F0826" w:rsidRPr="002D165C" w:rsidRDefault="002F0826" w:rsidP="00037C5F">
            <w:pPr>
              <w:bidi/>
              <w:spacing w:before="60" w:after="60"/>
              <w:jc w:val="center"/>
              <w:rPr>
                <w:rFonts w:cs="B Nazanin"/>
                <w:b/>
                <w:bCs/>
                <w:sz w:val="18"/>
                <w:szCs w:val="18"/>
                <w:rtl/>
                <w:lang w:bidi="fa-IR"/>
              </w:rPr>
            </w:pPr>
            <w:r w:rsidRPr="002D165C">
              <w:rPr>
                <w:rFonts w:cs="B Nazanin" w:hint="cs"/>
                <w:b/>
                <w:bCs/>
                <w:sz w:val="18"/>
                <w:szCs w:val="18"/>
                <w:rtl/>
                <w:lang w:bidi="fa-IR"/>
              </w:rPr>
              <w:t>سازه</w:t>
            </w:r>
          </w:p>
        </w:tc>
        <w:tc>
          <w:tcPr>
            <w:tcW w:w="727" w:type="dxa"/>
            <w:tcBorders>
              <w:left w:val="single" w:sz="4" w:space="0" w:color="auto"/>
              <w:right w:val="single" w:sz="4" w:space="0" w:color="auto"/>
            </w:tcBorders>
            <w:shd w:val="clear" w:color="auto" w:fill="D9D9D9"/>
            <w:vAlign w:val="center"/>
          </w:tcPr>
          <w:p w14:paraId="1190B7D5" w14:textId="77777777" w:rsidR="002F0826" w:rsidRPr="002D165C" w:rsidRDefault="002F0826" w:rsidP="00037C5F">
            <w:pPr>
              <w:bidi/>
              <w:spacing w:before="60" w:after="60"/>
              <w:jc w:val="center"/>
              <w:rPr>
                <w:rFonts w:cs="B Nazanin"/>
                <w:b/>
                <w:bCs/>
                <w:sz w:val="18"/>
                <w:szCs w:val="18"/>
                <w:rtl/>
                <w:lang w:bidi="fa-IR"/>
              </w:rPr>
            </w:pPr>
            <w:r w:rsidRPr="002D165C">
              <w:rPr>
                <w:rFonts w:cs="B Nazanin" w:hint="cs"/>
                <w:b/>
                <w:bCs/>
                <w:sz w:val="18"/>
                <w:szCs w:val="18"/>
                <w:rtl/>
                <w:lang w:bidi="fa-IR"/>
              </w:rPr>
              <w:t>نشریه</w:t>
            </w:r>
          </w:p>
        </w:tc>
      </w:tr>
      <w:tr w:rsidR="002F0826" w:rsidRPr="002D165C" w14:paraId="44815456" w14:textId="77777777" w:rsidTr="002F2706">
        <w:trPr>
          <w:jc w:val="center"/>
        </w:trPr>
        <w:tc>
          <w:tcPr>
            <w:tcW w:w="1075" w:type="dxa"/>
            <w:tcBorders>
              <w:left w:val="single" w:sz="4" w:space="0" w:color="auto"/>
              <w:right w:val="single" w:sz="4" w:space="0" w:color="auto"/>
            </w:tcBorders>
            <w:shd w:val="clear" w:color="auto" w:fill="auto"/>
            <w:vAlign w:val="center"/>
          </w:tcPr>
          <w:p w14:paraId="43F95F16" w14:textId="77777777" w:rsidR="002F0826" w:rsidRPr="002D165C" w:rsidRDefault="002F0826" w:rsidP="00037C5F">
            <w:pPr>
              <w:jc w:val="center"/>
              <w:rPr>
                <w:rFonts w:cs="B Nazanin"/>
                <w:sz w:val="16"/>
                <w:szCs w:val="16"/>
                <w:rtl/>
                <w:lang w:val="en-US" w:bidi="fa-IR"/>
              </w:rPr>
            </w:pPr>
            <w:r w:rsidRPr="002D165C">
              <w:rPr>
                <w:rFonts w:cs="B Nazanin"/>
                <w:sz w:val="16"/>
                <w:szCs w:val="16"/>
                <w:lang w:val="en-US" w:bidi="fa-IR"/>
              </w:rPr>
              <w:t>R=8</w:t>
            </w:r>
          </w:p>
        </w:tc>
        <w:tc>
          <w:tcPr>
            <w:tcW w:w="829" w:type="dxa"/>
            <w:tcBorders>
              <w:left w:val="single" w:sz="4" w:space="0" w:color="auto"/>
              <w:right w:val="single" w:sz="4" w:space="0" w:color="auto"/>
            </w:tcBorders>
            <w:shd w:val="clear" w:color="auto" w:fill="auto"/>
            <w:vAlign w:val="center"/>
          </w:tcPr>
          <w:p w14:paraId="50C19CB1" w14:textId="77777777" w:rsidR="002F0826" w:rsidRPr="002D165C" w:rsidRDefault="002F0826" w:rsidP="00037C5F">
            <w:pPr>
              <w:bidi/>
              <w:jc w:val="center"/>
              <w:rPr>
                <w:rFonts w:cs="B Nazanin"/>
                <w:sz w:val="18"/>
                <w:szCs w:val="18"/>
                <w:rtl/>
                <w:lang w:bidi="fa-IR"/>
              </w:rPr>
            </w:pPr>
            <w:r w:rsidRPr="002D165C">
              <w:rPr>
                <w:rFonts w:cs="B Nazanin"/>
                <w:sz w:val="18"/>
                <w:szCs w:val="18"/>
                <w:lang w:bidi="fa-IR"/>
              </w:rPr>
              <w:t>1</w:t>
            </w:r>
          </w:p>
        </w:tc>
        <w:tc>
          <w:tcPr>
            <w:tcW w:w="3076" w:type="dxa"/>
            <w:tcBorders>
              <w:left w:val="single" w:sz="4" w:space="0" w:color="auto"/>
              <w:right w:val="single" w:sz="4" w:space="0" w:color="auto"/>
            </w:tcBorders>
            <w:shd w:val="clear" w:color="auto" w:fill="auto"/>
            <w:vAlign w:val="center"/>
          </w:tcPr>
          <w:p w14:paraId="2EA51A01" w14:textId="77777777" w:rsidR="002F0826" w:rsidRPr="002D165C" w:rsidRDefault="002F0826" w:rsidP="00037C5F">
            <w:pPr>
              <w:bidi/>
              <w:jc w:val="right"/>
              <w:rPr>
                <w:rtl/>
              </w:rPr>
            </w:pPr>
            <w:r w:rsidRPr="002D165C">
              <w:rPr>
                <w:position w:val="-68"/>
              </w:rPr>
              <w:object w:dxaOrig="2860" w:dyaOrig="1440" w14:anchorId="6E704E27">
                <v:shape id="_x0000_i1037" type="#_x0000_t75" style="width:143.5pt;height:1in" o:ole="">
                  <v:imagedata r:id="rId31" o:title=""/>
                </v:shape>
                <o:OLEObject Type="Embed" ProgID="Equation.DSMT4" ShapeID="_x0000_i1037" DrawAspect="Content" ObjectID="_1749248329" r:id="rId32"/>
              </w:object>
            </w:r>
          </w:p>
          <w:p w14:paraId="0EE35AD4" w14:textId="77777777" w:rsidR="002F0826" w:rsidRPr="002D165C" w:rsidRDefault="002F0826" w:rsidP="00037C5F">
            <w:pPr>
              <w:bidi/>
              <w:jc w:val="right"/>
              <w:rPr>
                <w:rFonts w:cs="B Nazanin"/>
                <w:rtl/>
                <w:lang w:bidi="fa-IR"/>
              </w:rPr>
            </w:pPr>
            <w:r w:rsidRPr="002D165C">
              <w:rPr>
                <w:position w:val="-44"/>
              </w:rPr>
              <w:object w:dxaOrig="2120" w:dyaOrig="960" w14:anchorId="657313C5">
                <v:shape id="_x0000_i1038" type="#_x0000_t75" style="width:105.5pt;height:48pt" o:ole="">
                  <v:imagedata r:id="rId33" o:title=""/>
                </v:shape>
                <o:OLEObject Type="Embed" ProgID="Equation.DSMT4" ShapeID="_x0000_i1038" DrawAspect="Content" ObjectID="_1749248330" r:id="rId34"/>
              </w:object>
            </w:r>
          </w:p>
        </w:tc>
        <w:tc>
          <w:tcPr>
            <w:tcW w:w="2542" w:type="dxa"/>
            <w:tcBorders>
              <w:left w:val="single" w:sz="4" w:space="0" w:color="auto"/>
              <w:right w:val="single" w:sz="4" w:space="0" w:color="auto"/>
            </w:tcBorders>
            <w:shd w:val="clear" w:color="auto" w:fill="auto"/>
            <w:vAlign w:val="center"/>
          </w:tcPr>
          <w:p w14:paraId="43202EEA" w14:textId="77777777" w:rsidR="002F0826" w:rsidRPr="002D165C" w:rsidRDefault="002F0826" w:rsidP="00037C5F">
            <w:r w:rsidRPr="002D165C">
              <w:t xml:space="preserve"> </w:t>
            </w:r>
            <w:r w:rsidRPr="002D165C">
              <w:rPr>
                <w:position w:val="-22"/>
              </w:rPr>
              <w:object w:dxaOrig="660" w:dyaOrig="499" w14:anchorId="0ACA5219">
                <v:shape id="_x0000_i1039" type="#_x0000_t75" style="width:33.5pt;height:25pt" o:ole="">
                  <v:imagedata r:id="rId35" o:title=""/>
                </v:shape>
                <o:OLEObject Type="Embed" ProgID="Equation.DSMT4" ShapeID="_x0000_i1039" DrawAspect="Content" ObjectID="_1749248331" r:id="rId36"/>
              </w:object>
            </w:r>
          </w:p>
          <w:p w14:paraId="44B48DD1" w14:textId="77777777" w:rsidR="002F0826" w:rsidRPr="002D165C" w:rsidRDefault="002F0826" w:rsidP="00037C5F">
            <w:pPr>
              <w:rPr>
                <w:rtl/>
              </w:rPr>
            </w:pPr>
            <w:r w:rsidRPr="002D165C">
              <w:rPr>
                <w:position w:val="-34"/>
              </w:rPr>
              <w:object w:dxaOrig="1719" w:dyaOrig="760" w14:anchorId="0EBC4148">
                <v:shape id="_x0000_i1040" type="#_x0000_t75" style="width:85.5pt;height:36.5pt" o:ole="">
                  <v:imagedata r:id="rId37" o:title=""/>
                </v:shape>
                <o:OLEObject Type="Embed" ProgID="Equation.DSMT4" ShapeID="_x0000_i1040" DrawAspect="Content" ObjectID="_1749248332" r:id="rId38"/>
              </w:object>
            </w:r>
          </w:p>
        </w:tc>
        <w:tc>
          <w:tcPr>
            <w:tcW w:w="786" w:type="dxa"/>
            <w:tcBorders>
              <w:left w:val="single" w:sz="4" w:space="0" w:color="auto"/>
              <w:right w:val="single" w:sz="4" w:space="0" w:color="auto"/>
            </w:tcBorders>
            <w:vAlign w:val="center"/>
          </w:tcPr>
          <w:p w14:paraId="5DB1575A" w14:textId="77777777" w:rsidR="002F0826" w:rsidRPr="002D165C" w:rsidRDefault="002F0826" w:rsidP="00037C5F">
            <w:pPr>
              <w:bidi/>
              <w:jc w:val="center"/>
              <w:rPr>
                <w:rFonts w:cs="B Nazanin"/>
                <w:sz w:val="18"/>
                <w:szCs w:val="18"/>
                <w:rtl/>
                <w:lang w:bidi="fa-IR"/>
              </w:rPr>
            </w:pPr>
            <w:r w:rsidRPr="002D165C">
              <w:rPr>
                <w:rFonts w:cs="B Nazanin" w:hint="cs"/>
                <w:sz w:val="18"/>
                <w:szCs w:val="18"/>
                <w:rtl/>
                <w:lang w:bidi="fa-IR"/>
              </w:rPr>
              <w:t>ساختمان</w:t>
            </w:r>
          </w:p>
        </w:tc>
        <w:tc>
          <w:tcPr>
            <w:tcW w:w="727" w:type="dxa"/>
            <w:tcBorders>
              <w:left w:val="single" w:sz="4" w:space="0" w:color="auto"/>
              <w:right w:val="single" w:sz="4" w:space="0" w:color="auto"/>
            </w:tcBorders>
            <w:shd w:val="clear" w:color="auto" w:fill="auto"/>
            <w:vAlign w:val="center"/>
          </w:tcPr>
          <w:p w14:paraId="7770FC05" w14:textId="77777777" w:rsidR="002F0826" w:rsidRPr="002D165C" w:rsidRDefault="002F0826" w:rsidP="00037C5F">
            <w:pPr>
              <w:bidi/>
              <w:jc w:val="center"/>
              <w:rPr>
                <w:rFonts w:cs="B Nazanin"/>
                <w:b/>
                <w:bCs/>
                <w:sz w:val="18"/>
                <w:szCs w:val="18"/>
                <w:rtl/>
                <w:lang w:bidi="fa-IR"/>
              </w:rPr>
            </w:pPr>
            <w:r w:rsidRPr="002D165C">
              <w:rPr>
                <w:rFonts w:cs="B Nazanin" w:hint="cs"/>
                <w:b/>
                <w:bCs/>
                <w:sz w:val="18"/>
                <w:szCs w:val="18"/>
                <w:rtl/>
                <w:lang w:bidi="fa-IR"/>
              </w:rPr>
              <w:t>38</w:t>
            </w:r>
          </w:p>
        </w:tc>
      </w:tr>
      <w:tr w:rsidR="002F0826" w:rsidRPr="002D165C" w14:paraId="34683FE4" w14:textId="77777777" w:rsidTr="002F2706">
        <w:trPr>
          <w:jc w:val="center"/>
        </w:trPr>
        <w:tc>
          <w:tcPr>
            <w:tcW w:w="1075" w:type="dxa"/>
            <w:tcBorders>
              <w:left w:val="single" w:sz="4" w:space="0" w:color="auto"/>
              <w:right w:val="single" w:sz="4" w:space="0" w:color="auto"/>
            </w:tcBorders>
            <w:shd w:val="clear" w:color="auto" w:fill="auto"/>
            <w:vAlign w:val="center"/>
          </w:tcPr>
          <w:p w14:paraId="308D3F49" w14:textId="77777777" w:rsidR="002F0826" w:rsidRPr="002D165C" w:rsidRDefault="002F0826" w:rsidP="00037C5F">
            <w:pPr>
              <w:jc w:val="center"/>
              <w:rPr>
                <w:rFonts w:cs="B Nazanin"/>
                <w:sz w:val="16"/>
                <w:szCs w:val="16"/>
                <w:lang w:val="en-US" w:bidi="fa-IR"/>
              </w:rPr>
            </w:pPr>
            <w:r w:rsidRPr="002D165C">
              <w:rPr>
                <w:rFonts w:cs="B Nazanin"/>
                <w:sz w:val="16"/>
                <w:szCs w:val="16"/>
                <w:lang w:val="en-US" w:bidi="fa-IR"/>
              </w:rPr>
              <w:t>R</w:t>
            </w:r>
            <w:r w:rsidRPr="002D165C">
              <w:rPr>
                <w:rFonts w:cs="B Nazanin"/>
                <w:sz w:val="16"/>
                <w:szCs w:val="16"/>
                <w:vertAlign w:val="subscript"/>
                <w:lang w:val="en-US" w:bidi="fa-IR"/>
              </w:rPr>
              <w:t>u</w:t>
            </w:r>
            <w:r w:rsidRPr="002D165C">
              <w:rPr>
                <w:rFonts w:cs="B Nazanin"/>
                <w:sz w:val="16"/>
                <w:szCs w:val="16"/>
                <w:lang w:val="en-US" w:bidi="fa-IR"/>
              </w:rPr>
              <w:t>=2</w:t>
            </w:r>
          </w:p>
          <w:p w14:paraId="35C19768" w14:textId="77777777" w:rsidR="002F0826" w:rsidRPr="002D165C" w:rsidRDefault="002F0826" w:rsidP="00037C5F">
            <w:pPr>
              <w:jc w:val="center"/>
              <w:rPr>
                <w:rFonts w:cs="B Nazanin"/>
                <w:sz w:val="16"/>
                <w:szCs w:val="16"/>
                <w:rtl/>
                <w:lang w:val="en-US" w:bidi="fa-IR"/>
              </w:rPr>
            </w:pPr>
            <w:r w:rsidRPr="002D165C">
              <w:rPr>
                <w:rFonts w:cs="B Nazanin"/>
                <w:sz w:val="16"/>
                <w:szCs w:val="16"/>
                <w:lang w:val="en-US" w:bidi="fa-IR"/>
              </w:rPr>
              <w:t>R</w:t>
            </w:r>
            <w:r w:rsidRPr="002D165C">
              <w:rPr>
                <w:rFonts w:cs="B Nazanin"/>
                <w:sz w:val="16"/>
                <w:szCs w:val="16"/>
                <w:vertAlign w:val="subscript"/>
                <w:lang w:val="en-US" w:bidi="fa-IR"/>
              </w:rPr>
              <w:t>u</w:t>
            </w:r>
            <w:r w:rsidRPr="002D165C">
              <w:rPr>
                <w:rFonts w:cs="B Nazanin"/>
                <w:sz w:val="16"/>
                <w:szCs w:val="16"/>
                <w:lang w:val="en-US" w:bidi="fa-IR"/>
              </w:rPr>
              <w:t>=3</w:t>
            </w:r>
          </w:p>
        </w:tc>
        <w:tc>
          <w:tcPr>
            <w:tcW w:w="829" w:type="dxa"/>
            <w:tcBorders>
              <w:left w:val="single" w:sz="4" w:space="0" w:color="auto"/>
              <w:right w:val="single" w:sz="4" w:space="0" w:color="auto"/>
            </w:tcBorders>
            <w:shd w:val="clear" w:color="auto" w:fill="auto"/>
            <w:vAlign w:val="center"/>
          </w:tcPr>
          <w:p w14:paraId="5EDA39FC" w14:textId="77777777" w:rsidR="002F0826" w:rsidRPr="002D165C" w:rsidRDefault="002F0826" w:rsidP="00037C5F">
            <w:pPr>
              <w:bidi/>
              <w:jc w:val="center"/>
              <w:rPr>
                <w:rFonts w:cs="B Nazanin"/>
                <w:sz w:val="18"/>
                <w:szCs w:val="18"/>
                <w:rtl/>
                <w:lang w:bidi="fa-IR"/>
              </w:rPr>
            </w:pPr>
            <w:r w:rsidRPr="002D165C">
              <w:rPr>
                <w:rFonts w:cs="B Nazanin"/>
                <w:sz w:val="18"/>
                <w:szCs w:val="18"/>
                <w:lang w:bidi="fa-IR"/>
              </w:rPr>
              <w:t>1.5</w:t>
            </w:r>
          </w:p>
        </w:tc>
        <w:tc>
          <w:tcPr>
            <w:tcW w:w="3076" w:type="dxa"/>
            <w:tcBorders>
              <w:left w:val="single" w:sz="4" w:space="0" w:color="auto"/>
              <w:right w:val="single" w:sz="4" w:space="0" w:color="auto"/>
            </w:tcBorders>
            <w:shd w:val="clear" w:color="auto" w:fill="auto"/>
            <w:vAlign w:val="center"/>
          </w:tcPr>
          <w:p w14:paraId="74EF6424" w14:textId="77777777" w:rsidR="002F0826" w:rsidRPr="002D165C" w:rsidRDefault="002F0826" w:rsidP="00037C5F">
            <w:pPr>
              <w:bidi/>
              <w:jc w:val="right"/>
              <w:rPr>
                <w:rtl/>
              </w:rPr>
            </w:pPr>
            <w:r w:rsidRPr="002D165C">
              <w:rPr>
                <w:position w:val="-68"/>
              </w:rPr>
              <w:object w:dxaOrig="2860" w:dyaOrig="1440" w14:anchorId="67212379">
                <v:shape id="_x0000_i1041" type="#_x0000_t75" style="width:143.5pt;height:1in" o:ole="">
                  <v:imagedata r:id="rId31" o:title=""/>
                </v:shape>
                <o:OLEObject Type="Embed" ProgID="Equation.DSMT4" ShapeID="_x0000_i1041" DrawAspect="Content" ObjectID="_1749248333" r:id="rId39"/>
              </w:object>
            </w:r>
          </w:p>
          <w:p w14:paraId="1EE1B2FD" w14:textId="77777777" w:rsidR="002F0826" w:rsidRPr="002D165C" w:rsidRDefault="002F0826" w:rsidP="00037C5F">
            <w:pPr>
              <w:bidi/>
              <w:jc w:val="right"/>
              <w:rPr>
                <w:rFonts w:cs="B Nazanin"/>
                <w:rtl/>
                <w:lang w:bidi="fa-IR"/>
              </w:rPr>
            </w:pPr>
            <w:r w:rsidRPr="002D165C">
              <w:rPr>
                <w:position w:val="-44"/>
              </w:rPr>
              <w:object w:dxaOrig="2120" w:dyaOrig="960" w14:anchorId="7D5ABB42">
                <v:shape id="_x0000_i1042" type="#_x0000_t75" style="width:105.5pt;height:48pt" o:ole="">
                  <v:imagedata r:id="rId33" o:title=""/>
                </v:shape>
                <o:OLEObject Type="Embed" ProgID="Equation.DSMT4" ShapeID="_x0000_i1042" DrawAspect="Content" ObjectID="_1749248334" r:id="rId40"/>
              </w:object>
            </w:r>
          </w:p>
        </w:tc>
        <w:tc>
          <w:tcPr>
            <w:tcW w:w="2542" w:type="dxa"/>
            <w:tcBorders>
              <w:left w:val="single" w:sz="4" w:space="0" w:color="auto"/>
              <w:right w:val="single" w:sz="4" w:space="0" w:color="auto"/>
            </w:tcBorders>
            <w:shd w:val="clear" w:color="auto" w:fill="auto"/>
            <w:vAlign w:val="center"/>
          </w:tcPr>
          <w:p w14:paraId="539C5BC4" w14:textId="77777777" w:rsidR="002F0826" w:rsidRPr="002D165C" w:rsidRDefault="002F0826" w:rsidP="00037C5F">
            <w:r w:rsidRPr="002D165C">
              <w:t xml:space="preserve"> </w:t>
            </w:r>
            <w:r w:rsidRPr="002D165C">
              <w:rPr>
                <w:position w:val="-22"/>
              </w:rPr>
              <w:object w:dxaOrig="660" w:dyaOrig="499" w14:anchorId="1CCEDF2B">
                <v:shape id="_x0000_i1043" type="#_x0000_t75" style="width:33.5pt;height:25pt" o:ole="">
                  <v:imagedata r:id="rId35" o:title=""/>
                </v:shape>
                <o:OLEObject Type="Embed" ProgID="Equation.DSMT4" ShapeID="_x0000_i1043" DrawAspect="Content" ObjectID="_1749248335" r:id="rId41"/>
              </w:object>
            </w:r>
          </w:p>
          <w:p w14:paraId="30794F76" w14:textId="77777777" w:rsidR="002F0826" w:rsidRPr="002D165C" w:rsidRDefault="00C86F33" w:rsidP="00037C5F">
            <w:pPr>
              <w:rPr>
                <w:rtl/>
              </w:rPr>
            </w:pPr>
            <w:r w:rsidRPr="002D165C">
              <w:rPr>
                <w:position w:val="-34"/>
              </w:rPr>
              <w:object w:dxaOrig="1719" w:dyaOrig="760" w14:anchorId="475448C4">
                <v:shape id="_x0000_i1044" type="#_x0000_t75" style="width:85.5pt;height:36.5pt" o:ole="">
                  <v:imagedata r:id="rId42" o:title=""/>
                </v:shape>
                <o:OLEObject Type="Embed" ProgID="Equation.DSMT4" ShapeID="_x0000_i1044" DrawAspect="Content" ObjectID="_1749248336" r:id="rId43"/>
              </w:object>
            </w:r>
          </w:p>
        </w:tc>
        <w:tc>
          <w:tcPr>
            <w:tcW w:w="786" w:type="dxa"/>
            <w:tcBorders>
              <w:left w:val="single" w:sz="4" w:space="0" w:color="auto"/>
              <w:right w:val="single" w:sz="4" w:space="0" w:color="auto"/>
            </w:tcBorders>
            <w:vAlign w:val="center"/>
          </w:tcPr>
          <w:p w14:paraId="38EA32DE" w14:textId="77777777" w:rsidR="002F0826" w:rsidRPr="002D165C" w:rsidRDefault="002F0826" w:rsidP="00037C5F">
            <w:pPr>
              <w:bidi/>
              <w:jc w:val="center"/>
              <w:rPr>
                <w:rFonts w:cs="B Nazanin"/>
                <w:sz w:val="18"/>
                <w:szCs w:val="18"/>
                <w:rtl/>
                <w:lang w:bidi="fa-IR"/>
              </w:rPr>
            </w:pPr>
            <w:r w:rsidRPr="002D165C">
              <w:rPr>
                <w:rFonts w:cs="B Nazanin" w:hint="cs"/>
                <w:sz w:val="18"/>
                <w:szCs w:val="18"/>
                <w:rtl/>
                <w:lang w:bidi="fa-IR"/>
              </w:rPr>
              <w:t>مخزن</w:t>
            </w:r>
          </w:p>
        </w:tc>
        <w:tc>
          <w:tcPr>
            <w:tcW w:w="727" w:type="dxa"/>
            <w:tcBorders>
              <w:left w:val="single" w:sz="4" w:space="0" w:color="auto"/>
              <w:right w:val="single" w:sz="4" w:space="0" w:color="auto"/>
            </w:tcBorders>
            <w:shd w:val="clear" w:color="auto" w:fill="auto"/>
            <w:vAlign w:val="center"/>
          </w:tcPr>
          <w:p w14:paraId="0BAE2FB1" w14:textId="77777777" w:rsidR="002F0826" w:rsidRPr="002D165C" w:rsidRDefault="002F0826" w:rsidP="00037C5F">
            <w:pPr>
              <w:bidi/>
              <w:jc w:val="center"/>
              <w:rPr>
                <w:rFonts w:cs="B Nazanin"/>
                <w:b/>
                <w:bCs/>
                <w:sz w:val="18"/>
                <w:szCs w:val="18"/>
                <w:rtl/>
                <w:lang w:bidi="fa-IR"/>
              </w:rPr>
            </w:pPr>
            <w:r w:rsidRPr="002D165C">
              <w:rPr>
                <w:rFonts w:cs="B Nazanin" w:hint="cs"/>
                <w:b/>
                <w:bCs/>
                <w:sz w:val="18"/>
                <w:szCs w:val="18"/>
                <w:rtl/>
                <w:lang w:bidi="fa-IR"/>
              </w:rPr>
              <w:t>38</w:t>
            </w:r>
          </w:p>
        </w:tc>
      </w:tr>
      <w:tr w:rsidR="002F0826" w:rsidRPr="002D165C" w14:paraId="10919AEE" w14:textId="77777777" w:rsidTr="002F2706">
        <w:trPr>
          <w:jc w:val="center"/>
        </w:trPr>
        <w:tc>
          <w:tcPr>
            <w:tcW w:w="9035" w:type="dxa"/>
            <w:gridSpan w:val="6"/>
            <w:tcBorders>
              <w:left w:val="single" w:sz="4" w:space="0" w:color="auto"/>
              <w:right w:val="single" w:sz="4" w:space="0" w:color="auto"/>
            </w:tcBorders>
            <w:shd w:val="clear" w:color="auto" w:fill="auto"/>
            <w:vAlign w:val="center"/>
          </w:tcPr>
          <w:p w14:paraId="1E67D636" w14:textId="77777777" w:rsidR="002F0826" w:rsidRPr="002D165C" w:rsidRDefault="002F0826" w:rsidP="00037C5F">
            <w:pPr>
              <w:bidi/>
              <w:jc w:val="both"/>
              <w:rPr>
                <w:rFonts w:cs="B Nazanin"/>
                <w:b/>
                <w:bCs/>
                <w:sz w:val="18"/>
                <w:szCs w:val="18"/>
                <w:rtl/>
                <w:lang w:bidi="fa-IR"/>
              </w:rPr>
            </w:pPr>
            <w:r w:rsidRPr="002D165C">
              <w:rPr>
                <w:rFonts w:cs="B Nazanin"/>
                <w:sz w:val="16"/>
                <w:szCs w:val="16"/>
                <w:lang w:val="en-US" w:bidi="fa-IR"/>
              </w:rPr>
              <w:t>S</w:t>
            </w:r>
            <w:r w:rsidRPr="002D165C">
              <w:rPr>
                <w:rFonts w:cs="B Nazanin"/>
                <w:sz w:val="16"/>
                <w:szCs w:val="16"/>
                <w:vertAlign w:val="subscript"/>
                <w:lang w:val="en-US" w:bidi="fa-IR"/>
              </w:rPr>
              <w:t>a</w:t>
            </w:r>
            <w:r w:rsidRPr="002D165C">
              <w:rPr>
                <w:rFonts w:cs="B Nazanin" w:hint="cs"/>
                <w:sz w:val="22"/>
                <w:szCs w:val="22"/>
                <w:rtl/>
                <w:lang w:val="en-US" w:bidi="fa-IR"/>
              </w:rPr>
              <w:t>:</w:t>
            </w:r>
            <w:r w:rsidRPr="002D165C">
              <w:rPr>
                <w:rFonts w:cs="B Nazanin" w:hint="cs"/>
                <w:sz w:val="18"/>
                <w:szCs w:val="18"/>
                <w:rtl/>
                <w:lang w:val="en-US" w:bidi="fa-IR"/>
              </w:rPr>
              <w:t xml:space="preserve"> </w:t>
            </w:r>
            <w:r w:rsidRPr="002D165C">
              <w:rPr>
                <w:rFonts w:cs="B Nazanin" w:hint="cs"/>
                <w:sz w:val="20"/>
                <w:szCs w:val="20"/>
                <w:rtl/>
                <w:lang w:val="en-US" w:bidi="fa-IR"/>
              </w:rPr>
              <w:t xml:space="preserve">پارامتر شتاب طیف طراحی روی خاک </w:t>
            </w:r>
            <w:proofErr w:type="spellStart"/>
            <w:r w:rsidRPr="002D165C">
              <w:rPr>
                <w:rFonts w:cs="B Nazanin" w:hint="cs"/>
                <w:sz w:val="20"/>
                <w:szCs w:val="20"/>
                <w:rtl/>
                <w:lang w:val="en-US" w:bidi="fa-IR"/>
              </w:rPr>
              <w:t>ساختگاه</w:t>
            </w:r>
            <w:proofErr w:type="spellEnd"/>
            <w:r w:rsidRPr="002D165C">
              <w:rPr>
                <w:rFonts w:cs="B Nazanin" w:hint="cs"/>
                <w:sz w:val="20"/>
                <w:szCs w:val="20"/>
                <w:rtl/>
                <w:lang w:val="en-US" w:bidi="fa-IR"/>
              </w:rPr>
              <w:t xml:space="preserve"> (بر حسب </w:t>
            </w:r>
            <w:r w:rsidRPr="002D165C">
              <w:rPr>
                <w:rFonts w:cs="B Nazanin"/>
                <w:sz w:val="16"/>
                <w:szCs w:val="16"/>
                <w:lang w:val="en-US" w:bidi="fa-IR"/>
              </w:rPr>
              <w:t>g</w:t>
            </w:r>
            <w:r w:rsidRPr="002D165C">
              <w:rPr>
                <w:rFonts w:cs="B Nazanin" w:hint="cs"/>
                <w:sz w:val="20"/>
                <w:szCs w:val="20"/>
                <w:rtl/>
                <w:lang w:val="en-US" w:bidi="fa-IR"/>
              </w:rPr>
              <w:t xml:space="preserve">) در سطح خطر دو است. </w:t>
            </w:r>
            <w:r w:rsidRPr="002D165C">
              <w:rPr>
                <w:rFonts w:cs="B Nazanin"/>
                <w:sz w:val="16"/>
                <w:szCs w:val="16"/>
                <w:lang w:val="en-US" w:bidi="fa-IR"/>
              </w:rPr>
              <w:t>R</w:t>
            </w:r>
            <w:r w:rsidRPr="002D165C">
              <w:rPr>
                <w:rFonts w:cs="B Nazanin"/>
                <w:sz w:val="16"/>
                <w:szCs w:val="16"/>
                <w:vertAlign w:val="subscript"/>
                <w:lang w:val="en-US" w:bidi="fa-IR"/>
              </w:rPr>
              <w:t>u</w:t>
            </w:r>
            <w:r w:rsidRPr="002D165C">
              <w:rPr>
                <w:rFonts w:cs="B Nazanin" w:hint="cs"/>
                <w:sz w:val="22"/>
                <w:szCs w:val="22"/>
                <w:rtl/>
                <w:lang w:val="en-US" w:bidi="fa-IR"/>
              </w:rPr>
              <w:t>:</w:t>
            </w:r>
            <w:r w:rsidRPr="002D165C">
              <w:rPr>
                <w:rFonts w:cs="B Nazanin" w:hint="cs"/>
                <w:sz w:val="18"/>
                <w:szCs w:val="18"/>
                <w:rtl/>
                <w:lang w:val="en-US" w:bidi="fa-IR"/>
              </w:rPr>
              <w:t xml:space="preserve"> </w:t>
            </w:r>
            <w:r w:rsidRPr="002D165C">
              <w:rPr>
                <w:rFonts w:cs="B Nazanin" w:hint="cs"/>
                <w:sz w:val="20"/>
                <w:szCs w:val="20"/>
                <w:rtl/>
                <w:lang w:val="en-US" w:bidi="fa-IR"/>
              </w:rPr>
              <w:t xml:space="preserve">ضریب رفتار طبق بند (7-2-2-1) و </w:t>
            </w:r>
            <w:r w:rsidRPr="002D165C">
              <w:rPr>
                <w:rFonts w:cs="B Nazanin"/>
                <w:sz w:val="16"/>
                <w:szCs w:val="16"/>
                <w:lang w:val="en-US" w:bidi="fa-IR"/>
              </w:rPr>
              <w:t>I</w:t>
            </w:r>
            <w:r w:rsidRPr="002D165C">
              <w:rPr>
                <w:rFonts w:cs="B Nazanin" w:hint="cs"/>
                <w:sz w:val="22"/>
                <w:szCs w:val="22"/>
                <w:rtl/>
                <w:lang w:val="en-US" w:bidi="fa-IR"/>
              </w:rPr>
              <w:t>:</w:t>
            </w:r>
            <w:r w:rsidRPr="002D165C">
              <w:rPr>
                <w:rFonts w:cs="B Nazanin" w:hint="cs"/>
                <w:sz w:val="18"/>
                <w:szCs w:val="18"/>
                <w:rtl/>
                <w:lang w:val="en-US" w:bidi="fa-IR"/>
              </w:rPr>
              <w:t xml:space="preserve"> </w:t>
            </w:r>
            <w:r w:rsidRPr="002D165C">
              <w:rPr>
                <w:rFonts w:cs="B Nazanin" w:hint="cs"/>
                <w:sz w:val="20"/>
                <w:szCs w:val="20"/>
                <w:rtl/>
                <w:lang w:val="en-US" w:bidi="fa-IR"/>
              </w:rPr>
              <w:t xml:space="preserve">ضریب اهمیت سازه </w:t>
            </w:r>
            <w:r w:rsidR="00037C5F" w:rsidRPr="002D165C">
              <w:rPr>
                <w:rFonts w:cs="B Nazanin" w:hint="cs"/>
                <w:sz w:val="20"/>
                <w:szCs w:val="20"/>
                <w:rtl/>
                <w:lang w:val="en-US" w:bidi="fa-IR"/>
              </w:rPr>
              <w:t xml:space="preserve">طبق بند (7-2-2-2) </w:t>
            </w:r>
            <w:proofErr w:type="spellStart"/>
            <w:r w:rsidR="00037C5F" w:rsidRPr="002D165C">
              <w:rPr>
                <w:rFonts w:cs="B Nazanin" w:hint="cs"/>
                <w:sz w:val="20"/>
                <w:szCs w:val="20"/>
                <w:rtl/>
                <w:lang w:val="en-US" w:bidi="fa-IR"/>
              </w:rPr>
              <w:t>نشریة</w:t>
            </w:r>
            <w:proofErr w:type="spellEnd"/>
            <w:r w:rsidR="00037C5F" w:rsidRPr="002D165C">
              <w:rPr>
                <w:rFonts w:cs="B Nazanin" w:hint="cs"/>
                <w:sz w:val="20"/>
                <w:szCs w:val="20"/>
                <w:rtl/>
                <w:lang w:val="en-US" w:bidi="fa-IR"/>
              </w:rPr>
              <w:t xml:space="preserve"> 38 است، </w:t>
            </w:r>
            <w:r w:rsidRPr="002D165C">
              <w:rPr>
                <w:rFonts w:cs="B Nazanin"/>
                <w:sz w:val="16"/>
                <w:szCs w:val="16"/>
                <w:lang w:val="en-US" w:bidi="fa-IR"/>
              </w:rPr>
              <w:t>S</w:t>
            </w:r>
            <w:r w:rsidRPr="002D165C">
              <w:rPr>
                <w:rFonts w:cs="B Nazanin"/>
                <w:sz w:val="16"/>
                <w:szCs w:val="16"/>
                <w:vertAlign w:val="subscript"/>
                <w:lang w:val="en-US" w:bidi="fa-IR"/>
              </w:rPr>
              <w:t>DS</w:t>
            </w:r>
            <w:r w:rsidRPr="002D165C">
              <w:rPr>
                <w:rFonts w:cs="B Nazanin" w:hint="cs"/>
                <w:sz w:val="16"/>
                <w:szCs w:val="16"/>
                <w:rtl/>
                <w:lang w:val="en-US" w:bidi="fa-IR"/>
              </w:rPr>
              <w:t xml:space="preserve"> </w:t>
            </w:r>
            <w:r w:rsidRPr="002D165C">
              <w:rPr>
                <w:rFonts w:cs="B Nazanin" w:hint="cs"/>
                <w:sz w:val="20"/>
                <w:szCs w:val="20"/>
                <w:rtl/>
                <w:lang w:val="en-US" w:bidi="fa-IR"/>
              </w:rPr>
              <w:t xml:space="preserve">و </w:t>
            </w:r>
            <w:r w:rsidRPr="002D165C">
              <w:rPr>
                <w:rFonts w:cs="B Nazanin"/>
                <w:sz w:val="16"/>
                <w:szCs w:val="16"/>
                <w:lang w:val="en-US" w:bidi="fa-IR"/>
              </w:rPr>
              <w:t>S</w:t>
            </w:r>
            <w:r w:rsidRPr="002D165C">
              <w:rPr>
                <w:rFonts w:cs="B Nazanin"/>
                <w:sz w:val="16"/>
                <w:szCs w:val="16"/>
                <w:vertAlign w:val="subscript"/>
                <w:lang w:val="en-US" w:bidi="fa-IR"/>
              </w:rPr>
              <w:t>D1</w:t>
            </w:r>
            <w:r w:rsidRPr="002D165C">
              <w:rPr>
                <w:rFonts w:cs="B Nazanin" w:hint="cs"/>
                <w:sz w:val="16"/>
                <w:szCs w:val="16"/>
                <w:rtl/>
                <w:lang w:val="en-US" w:bidi="fa-IR"/>
              </w:rPr>
              <w:t xml:space="preserve"> </w:t>
            </w:r>
            <w:r w:rsidRPr="002D165C">
              <w:rPr>
                <w:rFonts w:cs="B Nazanin" w:hint="cs"/>
                <w:sz w:val="20"/>
                <w:szCs w:val="20"/>
                <w:rtl/>
                <w:lang w:val="en-US" w:bidi="fa-IR"/>
              </w:rPr>
              <w:t xml:space="preserve">: پارامترهای شتاب طیف طراحی در زمان تناوب کوتاه و در زمان تناوب یک ثانیه روی خاک </w:t>
            </w:r>
            <w:proofErr w:type="spellStart"/>
            <w:r w:rsidRPr="002D165C">
              <w:rPr>
                <w:rFonts w:cs="B Nazanin" w:hint="cs"/>
                <w:sz w:val="20"/>
                <w:szCs w:val="20"/>
                <w:rtl/>
                <w:lang w:val="en-US" w:bidi="fa-IR"/>
              </w:rPr>
              <w:t>ساختگاه</w:t>
            </w:r>
            <w:proofErr w:type="spellEnd"/>
            <w:r w:rsidRPr="002D165C">
              <w:rPr>
                <w:rFonts w:cs="B Nazanin" w:hint="cs"/>
                <w:sz w:val="20"/>
                <w:szCs w:val="20"/>
                <w:rtl/>
                <w:lang w:val="en-US" w:bidi="fa-IR"/>
              </w:rPr>
              <w:t xml:space="preserve"> (بر حسب</w:t>
            </w:r>
            <w:r w:rsidRPr="002D165C">
              <w:rPr>
                <w:rFonts w:cs="B Nazanin" w:hint="cs"/>
                <w:sz w:val="22"/>
                <w:szCs w:val="22"/>
                <w:rtl/>
                <w:lang w:val="en-US" w:bidi="fa-IR"/>
              </w:rPr>
              <w:t xml:space="preserve"> </w:t>
            </w:r>
            <w:r w:rsidRPr="002D165C">
              <w:rPr>
                <w:rFonts w:cs="B Nazanin"/>
                <w:sz w:val="16"/>
                <w:szCs w:val="16"/>
                <w:lang w:val="en-US" w:bidi="fa-IR"/>
              </w:rPr>
              <w:t>g</w:t>
            </w:r>
            <w:r w:rsidR="00037C5F" w:rsidRPr="002D165C">
              <w:rPr>
                <w:rFonts w:cs="B Nazanin" w:hint="cs"/>
                <w:sz w:val="20"/>
                <w:szCs w:val="20"/>
                <w:rtl/>
                <w:lang w:val="en-US" w:bidi="fa-IR"/>
              </w:rPr>
              <w:t>) است،</w:t>
            </w:r>
            <w:r w:rsidR="00037C5F" w:rsidRPr="002D165C">
              <w:rPr>
                <w:rFonts w:cs="B Nazanin" w:hint="cs"/>
                <w:sz w:val="22"/>
                <w:szCs w:val="22"/>
                <w:rtl/>
                <w:lang w:val="en-US" w:bidi="fa-IR"/>
              </w:rPr>
              <w:t xml:space="preserve"> </w:t>
            </w:r>
            <w:r w:rsidRPr="002D165C">
              <w:rPr>
                <w:rFonts w:cs="B Nazanin"/>
                <w:sz w:val="16"/>
                <w:szCs w:val="16"/>
                <w:lang w:val="en-US" w:bidi="fa-IR"/>
              </w:rPr>
              <w:t>S</w:t>
            </w:r>
            <w:r w:rsidRPr="002D165C">
              <w:rPr>
                <w:rFonts w:cs="B Nazanin"/>
                <w:sz w:val="16"/>
                <w:szCs w:val="16"/>
                <w:vertAlign w:val="subscript"/>
                <w:lang w:val="en-US" w:bidi="fa-IR"/>
              </w:rPr>
              <w:t>S</w:t>
            </w:r>
            <w:r w:rsidRPr="002D165C">
              <w:rPr>
                <w:rFonts w:cs="B Nazanin" w:hint="cs"/>
                <w:sz w:val="16"/>
                <w:szCs w:val="16"/>
                <w:rtl/>
                <w:lang w:val="en-US" w:bidi="fa-IR"/>
              </w:rPr>
              <w:t xml:space="preserve"> </w:t>
            </w:r>
            <w:r w:rsidRPr="002D165C">
              <w:rPr>
                <w:rFonts w:cs="B Nazanin" w:hint="cs"/>
                <w:sz w:val="22"/>
                <w:szCs w:val="22"/>
                <w:rtl/>
                <w:lang w:val="en-US" w:bidi="fa-IR"/>
              </w:rPr>
              <w:t xml:space="preserve">و </w:t>
            </w:r>
            <w:r w:rsidRPr="002D165C">
              <w:rPr>
                <w:rFonts w:cs="B Nazanin"/>
                <w:sz w:val="16"/>
                <w:szCs w:val="16"/>
                <w:lang w:val="en-US" w:bidi="fa-IR"/>
              </w:rPr>
              <w:t>S</w:t>
            </w:r>
            <w:r w:rsidRPr="002D165C">
              <w:rPr>
                <w:rFonts w:cs="B Nazanin"/>
                <w:sz w:val="16"/>
                <w:szCs w:val="16"/>
                <w:vertAlign w:val="subscript"/>
                <w:lang w:val="en-US" w:bidi="fa-IR"/>
              </w:rPr>
              <w:t>1</w:t>
            </w:r>
            <w:r w:rsidRPr="002D165C">
              <w:rPr>
                <w:rFonts w:cs="B Nazanin" w:hint="cs"/>
                <w:sz w:val="16"/>
                <w:szCs w:val="16"/>
                <w:rtl/>
                <w:lang w:val="en-US" w:bidi="fa-IR"/>
              </w:rPr>
              <w:t xml:space="preserve"> </w:t>
            </w:r>
            <w:r w:rsidRPr="002D165C">
              <w:rPr>
                <w:rFonts w:cs="B Nazanin" w:hint="cs"/>
                <w:sz w:val="20"/>
                <w:szCs w:val="20"/>
                <w:rtl/>
                <w:lang w:val="en-US" w:bidi="fa-IR"/>
              </w:rPr>
              <w:t xml:space="preserve">: پارامترهای شتاب </w:t>
            </w:r>
            <w:proofErr w:type="spellStart"/>
            <w:r w:rsidRPr="002D165C">
              <w:rPr>
                <w:rFonts w:cs="B Nazanin" w:hint="cs"/>
                <w:sz w:val="20"/>
                <w:szCs w:val="20"/>
                <w:rtl/>
                <w:lang w:val="en-US" w:bidi="fa-IR"/>
              </w:rPr>
              <w:t>طیفی</w:t>
            </w:r>
            <w:proofErr w:type="spellEnd"/>
            <w:r w:rsidRPr="002D165C">
              <w:rPr>
                <w:rFonts w:cs="B Nazanin" w:hint="cs"/>
                <w:sz w:val="20"/>
                <w:szCs w:val="20"/>
                <w:rtl/>
                <w:lang w:val="en-US" w:bidi="fa-IR"/>
              </w:rPr>
              <w:t xml:space="preserve"> (بر حسب </w:t>
            </w:r>
            <w:r w:rsidRPr="002D165C">
              <w:rPr>
                <w:rFonts w:cs="B Nazanin"/>
                <w:sz w:val="16"/>
                <w:szCs w:val="16"/>
                <w:lang w:val="en-US" w:bidi="fa-IR"/>
              </w:rPr>
              <w:t>g</w:t>
            </w:r>
            <w:r w:rsidRPr="002D165C">
              <w:rPr>
                <w:rFonts w:cs="B Nazanin" w:hint="cs"/>
                <w:sz w:val="20"/>
                <w:szCs w:val="20"/>
                <w:rtl/>
                <w:lang w:val="en-US" w:bidi="fa-IR"/>
              </w:rPr>
              <w:t xml:space="preserve">)، در زمان تناوب کوتاه و در زمان تناوب یک ثانیه نظیر زلزله نادر روی بستر سنگی است. </w:t>
            </w:r>
            <w:r w:rsidRPr="002D165C">
              <w:rPr>
                <w:rFonts w:cs="B Nazanin"/>
                <w:sz w:val="16"/>
                <w:szCs w:val="16"/>
                <w:lang w:val="en-US" w:bidi="fa-IR"/>
              </w:rPr>
              <w:t>F</w:t>
            </w:r>
            <w:r w:rsidRPr="002D165C">
              <w:rPr>
                <w:rFonts w:cs="B Nazanin"/>
                <w:sz w:val="16"/>
                <w:szCs w:val="16"/>
                <w:vertAlign w:val="subscript"/>
                <w:lang w:val="en-US" w:bidi="fa-IR"/>
              </w:rPr>
              <w:t>a</w:t>
            </w:r>
            <w:r w:rsidRPr="002D165C">
              <w:rPr>
                <w:rFonts w:cs="B Nazanin" w:hint="cs"/>
                <w:sz w:val="16"/>
                <w:szCs w:val="16"/>
                <w:rtl/>
                <w:lang w:val="en-US" w:bidi="fa-IR"/>
              </w:rPr>
              <w:t xml:space="preserve"> </w:t>
            </w:r>
            <w:r w:rsidRPr="002D165C">
              <w:rPr>
                <w:rFonts w:cs="B Nazanin" w:hint="cs"/>
                <w:sz w:val="20"/>
                <w:szCs w:val="20"/>
                <w:rtl/>
                <w:lang w:val="en-US" w:bidi="fa-IR"/>
              </w:rPr>
              <w:t xml:space="preserve">و </w:t>
            </w:r>
            <w:proofErr w:type="spellStart"/>
            <w:r w:rsidRPr="002D165C">
              <w:rPr>
                <w:rFonts w:cs="B Nazanin"/>
                <w:sz w:val="16"/>
                <w:szCs w:val="16"/>
                <w:lang w:val="en-US" w:bidi="fa-IR"/>
              </w:rPr>
              <w:t>F</w:t>
            </w:r>
            <w:r w:rsidRPr="002D165C">
              <w:rPr>
                <w:rFonts w:cs="B Nazanin"/>
                <w:sz w:val="16"/>
                <w:szCs w:val="16"/>
                <w:vertAlign w:val="subscript"/>
                <w:lang w:val="en-US" w:bidi="fa-IR"/>
              </w:rPr>
              <w:t>v</w:t>
            </w:r>
            <w:proofErr w:type="spellEnd"/>
            <w:r w:rsidRPr="002D165C">
              <w:rPr>
                <w:rFonts w:cs="B Nazanin" w:hint="cs"/>
                <w:sz w:val="16"/>
                <w:szCs w:val="16"/>
                <w:rtl/>
                <w:lang w:val="en-US" w:bidi="fa-IR"/>
              </w:rPr>
              <w:t xml:space="preserve"> </w:t>
            </w:r>
            <w:r w:rsidRPr="002D165C">
              <w:rPr>
                <w:rFonts w:cs="B Nazanin" w:hint="cs"/>
                <w:sz w:val="20"/>
                <w:szCs w:val="20"/>
                <w:rtl/>
                <w:lang w:val="en-US" w:bidi="fa-IR"/>
              </w:rPr>
              <w:t xml:space="preserve">: مقادیر اصلاح طیف در </w:t>
            </w:r>
            <w:proofErr w:type="spellStart"/>
            <w:r w:rsidRPr="002D165C">
              <w:rPr>
                <w:rFonts w:cs="B Nazanin" w:hint="cs"/>
                <w:sz w:val="20"/>
                <w:szCs w:val="20"/>
                <w:rtl/>
                <w:lang w:val="en-US" w:bidi="fa-IR"/>
              </w:rPr>
              <w:t>محدودة</w:t>
            </w:r>
            <w:proofErr w:type="spellEnd"/>
            <w:r w:rsidRPr="002D165C">
              <w:rPr>
                <w:rFonts w:cs="B Nazanin" w:hint="cs"/>
                <w:sz w:val="20"/>
                <w:szCs w:val="20"/>
                <w:rtl/>
                <w:lang w:val="en-US" w:bidi="fa-IR"/>
              </w:rPr>
              <w:t xml:space="preserve"> شتاب ثابت و سرعت ثابت است.</w:t>
            </w:r>
          </w:p>
        </w:tc>
      </w:tr>
    </w:tbl>
    <w:p w14:paraId="3CF1509D" w14:textId="77777777" w:rsidR="002F0826" w:rsidRPr="002D165C" w:rsidRDefault="002F0826" w:rsidP="002F0826">
      <w:pPr>
        <w:bidi/>
        <w:jc w:val="both"/>
        <w:rPr>
          <w:rFonts w:hAnsi="Calibri" w:cs="B Nazanin"/>
          <w:rtl/>
          <w:lang w:bidi="fa-IR"/>
        </w:rPr>
      </w:pPr>
    </w:p>
    <w:p w14:paraId="25EA6D0D" w14:textId="77777777" w:rsidR="007143C9" w:rsidRDefault="007143C9" w:rsidP="002F0826">
      <w:pPr>
        <w:bidi/>
        <w:jc w:val="both"/>
        <w:rPr>
          <w:rFonts w:hAnsi="Calibri" w:cs="B Nazanin"/>
          <w:lang w:bidi="fa-IR"/>
        </w:rPr>
      </w:pPr>
    </w:p>
    <w:p w14:paraId="3439C722" w14:textId="77777777" w:rsidR="007143C9" w:rsidRPr="002D165C" w:rsidRDefault="007143C9" w:rsidP="007143C9">
      <w:pPr>
        <w:bidi/>
        <w:ind w:firstLine="397"/>
        <w:jc w:val="center"/>
        <w:rPr>
          <w:noProof/>
          <w:rtl/>
          <w:lang w:val="en-US" w:eastAsia="en-US"/>
        </w:rPr>
      </w:pPr>
      <w:r w:rsidRPr="002D165C">
        <w:rPr>
          <w:noProof/>
          <w:lang w:val="en-US" w:eastAsia="en-US"/>
        </w:rPr>
        <w:drawing>
          <wp:inline distT="0" distB="0" distL="0" distR="0" wp14:anchorId="3863A54C" wp14:editId="61C93650">
            <wp:extent cx="2257200" cy="1576800"/>
            <wp:effectExtent l="0" t="0" r="0" b="4445"/>
            <wp:docPr id="20" name="Picture 1" descr="38-SP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38-SPEC"/>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257200" cy="1576800"/>
                    </a:xfrm>
                    <a:prstGeom prst="rect">
                      <a:avLst/>
                    </a:prstGeom>
                    <a:noFill/>
                    <a:ln>
                      <a:noFill/>
                    </a:ln>
                  </pic:spPr>
                </pic:pic>
              </a:graphicData>
            </a:graphic>
          </wp:inline>
        </w:drawing>
      </w:r>
    </w:p>
    <w:p w14:paraId="27991FBF" w14:textId="77777777" w:rsidR="007143C9" w:rsidRPr="002D165C" w:rsidRDefault="007143C9" w:rsidP="007143C9">
      <w:pPr>
        <w:bidi/>
        <w:jc w:val="center"/>
        <w:rPr>
          <w:rFonts w:cs="B Nazanin"/>
          <w:b/>
          <w:bCs/>
          <w:sz w:val="20"/>
          <w:szCs w:val="20"/>
          <w:lang w:val="en-US" w:bidi="fa-IR"/>
        </w:rPr>
      </w:pPr>
      <w:r w:rsidRPr="002D165C">
        <w:rPr>
          <w:rFonts w:cs="B Nazanin" w:hint="cs"/>
          <w:b/>
          <w:bCs/>
          <w:sz w:val="20"/>
          <w:szCs w:val="20"/>
          <w:rtl/>
          <w:lang w:val="en-US" w:bidi="fa-IR"/>
        </w:rPr>
        <w:t xml:space="preserve">شکل 2- طیف طرح </w:t>
      </w:r>
      <w:proofErr w:type="spellStart"/>
      <w:r w:rsidRPr="002D165C">
        <w:rPr>
          <w:rFonts w:cs="B Nazanin" w:hint="cs"/>
          <w:b/>
          <w:bCs/>
          <w:sz w:val="20"/>
          <w:szCs w:val="20"/>
          <w:rtl/>
          <w:lang w:val="en-US" w:bidi="fa-IR"/>
        </w:rPr>
        <w:t>نشریة</w:t>
      </w:r>
      <w:proofErr w:type="spellEnd"/>
      <w:r w:rsidRPr="002D165C">
        <w:rPr>
          <w:rFonts w:cs="B Nazanin" w:hint="cs"/>
          <w:b/>
          <w:bCs/>
          <w:sz w:val="20"/>
          <w:szCs w:val="20"/>
          <w:rtl/>
          <w:lang w:val="en-US" w:bidi="fa-IR"/>
        </w:rPr>
        <w:t xml:space="preserve"> 38 برگرفته از </w:t>
      </w:r>
      <w:r w:rsidRPr="002D165C">
        <w:rPr>
          <w:rFonts w:cs="B Nazanin"/>
          <w:b/>
          <w:bCs/>
          <w:sz w:val="16"/>
          <w:szCs w:val="16"/>
          <w:lang w:val="en-US" w:bidi="fa-IR"/>
        </w:rPr>
        <w:t>ASCE 7-10</w:t>
      </w:r>
    </w:p>
    <w:p w14:paraId="00BF6652" w14:textId="77777777" w:rsidR="007143C9" w:rsidRDefault="007143C9" w:rsidP="007143C9">
      <w:pPr>
        <w:bidi/>
        <w:jc w:val="both"/>
        <w:rPr>
          <w:rFonts w:hAnsi="Calibri" w:cs="B Nazanin"/>
          <w:lang w:bidi="fa-IR"/>
        </w:rPr>
      </w:pPr>
    </w:p>
    <w:p w14:paraId="10AE5AB3" w14:textId="440EA43C" w:rsidR="0017376E" w:rsidRPr="002D165C" w:rsidRDefault="0017376E" w:rsidP="007143C9">
      <w:pPr>
        <w:bidi/>
        <w:jc w:val="both"/>
        <w:rPr>
          <w:rFonts w:hAnsi="Calibri" w:cs="B Nazanin"/>
          <w:rtl/>
          <w:lang w:bidi="fa-IR"/>
        </w:rPr>
      </w:pPr>
      <w:r w:rsidRPr="002D165C">
        <w:rPr>
          <w:rFonts w:hAnsi="Calibri" w:cs="B Nazanin" w:hint="cs"/>
          <w:rtl/>
          <w:lang w:bidi="fa-IR"/>
        </w:rPr>
        <w:lastRenderedPageBreak/>
        <w:t xml:space="preserve">در نشریه 38 مقدار حداقل ضریب زلزله برای مخازن </w:t>
      </w:r>
      <w:r w:rsidR="00D5452A" w:rsidRPr="002D165C">
        <w:rPr>
          <w:rFonts w:hAnsi="Calibri" w:cs="B Nazanin" w:hint="cs"/>
          <w:rtl/>
          <w:lang w:bidi="fa-IR"/>
        </w:rPr>
        <w:t xml:space="preserve">و </w:t>
      </w:r>
      <w:proofErr w:type="spellStart"/>
      <w:r w:rsidR="00D5452A" w:rsidRPr="002D165C">
        <w:rPr>
          <w:rFonts w:hAnsi="Calibri" w:cs="B Nazanin" w:hint="cs"/>
          <w:rtl/>
          <w:lang w:bidi="fa-IR"/>
        </w:rPr>
        <w:t>ساختمان</w:t>
      </w:r>
      <w:r w:rsidR="00D5452A" w:rsidRPr="002D165C">
        <w:rPr>
          <w:rFonts w:hAnsi="Calibri" w:cs="B Nazanin" w:hint="cs"/>
          <w:rtl/>
          <w:lang w:bidi="fa-IR"/>
        </w:rPr>
        <w:softHyphen/>
        <w:t>ها</w:t>
      </w:r>
      <w:proofErr w:type="spellEnd"/>
      <w:r w:rsidR="00D5452A" w:rsidRPr="002D165C">
        <w:rPr>
          <w:rFonts w:hAnsi="Calibri" w:cs="B Nazanin" w:hint="cs"/>
          <w:rtl/>
          <w:lang w:bidi="fa-IR"/>
        </w:rPr>
        <w:t xml:space="preserve"> </w:t>
      </w:r>
      <w:r w:rsidRPr="002D165C">
        <w:rPr>
          <w:rFonts w:hAnsi="Calibri" w:cs="B Nazanin" w:hint="cs"/>
          <w:rtl/>
          <w:lang w:bidi="fa-IR"/>
        </w:rPr>
        <w:t>بایستی مطابق روابط زیر باشد:</w:t>
      </w:r>
    </w:p>
    <w:tbl>
      <w:tblPr>
        <w:bidiVisual/>
        <w:tblW w:w="0" w:type="auto"/>
        <w:tblLook w:val="04A0" w:firstRow="1" w:lastRow="0" w:firstColumn="1" w:lastColumn="0" w:noHBand="0" w:noVBand="1"/>
      </w:tblPr>
      <w:tblGrid>
        <w:gridCol w:w="6970"/>
        <w:gridCol w:w="2272"/>
      </w:tblGrid>
      <w:tr w:rsidR="0017376E" w:rsidRPr="002D165C" w14:paraId="2A27B3F5" w14:textId="77777777" w:rsidTr="006E5B2B">
        <w:tc>
          <w:tcPr>
            <w:tcW w:w="6970" w:type="dxa"/>
            <w:shd w:val="clear" w:color="auto" w:fill="auto"/>
            <w:vAlign w:val="center"/>
          </w:tcPr>
          <w:p w14:paraId="0BDA3955" w14:textId="77777777" w:rsidR="0017376E" w:rsidRPr="002D165C" w:rsidRDefault="0017376E" w:rsidP="00444DB8">
            <w:pPr>
              <w:tabs>
                <w:tab w:val="left" w:pos="6008"/>
              </w:tabs>
              <w:bidi/>
              <w:rPr>
                <w:rFonts w:cs="B Nazanin"/>
                <w:noProof/>
                <w:rtl/>
                <w:lang w:val="en-US" w:eastAsia="en-US"/>
              </w:rPr>
            </w:pPr>
            <w:r w:rsidRPr="002D165C">
              <w:rPr>
                <w:rFonts w:cs="B Nazanin" w:hint="cs"/>
                <w:noProof/>
                <w:rtl/>
                <w:lang w:val="en-US" w:eastAsia="en-US"/>
              </w:rPr>
              <w:t>(</w:t>
            </w:r>
            <w:r w:rsidR="00444DB8" w:rsidRPr="002D165C">
              <w:rPr>
                <w:rFonts w:cs="B Nazanin" w:hint="cs"/>
                <w:noProof/>
                <w:rtl/>
                <w:lang w:val="en-US" w:eastAsia="en-US"/>
              </w:rPr>
              <w:t>6</w:t>
            </w:r>
            <w:r w:rsidRPr="002D165C">
              <w:rPr>
                <w:rFonts w:cs="B Nazanin" w:hint="cs"/>
                <w:noProof/>
                <w:rtl/>
                <w:lang w:val="en-US" w:eastAsia="en-US"/>
              </w:rPr>
              <w:t>)</w:t>
            </w:r>
          </w:p>
        </w:tc>
        <w:tc>
          <w:tcPr>
            <w:tcW w:w="2272" w:type="dxa"/>
            <w:shd w:val="clear" w:color="auto" w:fill="auto"/>
            <w:vAlign w:val="center"/>
          </w:tcPr>
          <w:p w14:paraId="4DD61D1D" w14:textId="77777777" w:rsidR="0017376E" w:rsidRPr="002D165C" w:rsidRDefault="00FA1D52" w:rsidP="006A432F">
            <w:pPr>
              <w:tabs>
                <w:tab w:val="left" w:pos="6008"/>
              </w:tabs>
              <w:rPr>
                <w:noProof/>
                <w:rtl/>
                <w:lang w:val="en-US" w:eastAsia="en-US"/>
              </w:rPr>
            </w:pPr>
            <w:r w:rsidRPr="002D165C">
              <w:rPr>
                <w:position w:val="-10"/>
              </w:rPr>
              <w:object w:dxaOrig="1640" w:dyaOrig="279" w14:anchorId="0778605F">
                <v:shape id="_x0000_i1045" type="#_x0000_t75" style="width:82pt;height:13.5pt" o:ole="">
                  <v:imagedata r:id="rId45" o:title=""/>
                </v:shape>
                <o:OLEObject Type="Embed" ProgID="Equation.DSMT4" ShapeID="_x0000_i1045" DrawAspect="Content" ObjectID="_1749248337" r:id="rId46"/>
              </w:object>
            </w:r>
          </w:p>
        </w:tc>
      </w:tr>
      <w:tr w:rsidR="006E5B2B" w:rsidRPr="002D165C" w14:paraId="4BC19813" w14:textId="77777777" w:rsidTr="008E3BCE">
        <w:tc>
          <w:tcPr>
            <w:tcW w:w="9242" w:type="dxa"/>
            <w:gridSpan w:val="2"/>
            <w:shd w:val="clear" w:color="auto" w:fill="auto"/>
            <w:vAlign w:val="center"/>
          </w:tcPr>
          <w:p w14:paraId="502F9059" w14:textId="77777777" w:rsidR="006E5B2B" w:rsidRPr="002D165C" w:rsidRDefault="006E5B2B" w:rsidP="006E5B2B">
            <w:pPr>
              <w:tabs>
                <w:tab w:val="left" w:pos="6008"/>
              </w:tabs>
              <w:bidi/>
            </w:pPr>
            <w:r w:rsidRPr="002D165C">
              <w:rPr>
                <w:rFonts w:hAnsi="Calibri" w:cs="B Nazanin" w:hint="cs"/>
                <w:rtl/>
                <w:lang w:bidi="fa-IR"/>
              </w:rPr>
              <w:t xml:space="preserve">برای مخازن و </w:t>
            </w:r>
            <w:proofErr w:type="spellStart"/>
            <w:r w:rsidRPr="002D165C">
              <w:rPr>
                <w:rFonts w:hAnsi="Calibri" w:cs="B Nazanin" w:hint="cs"/>
                <w:rtl/>
                <w:lang w:bidi="fa-IR"/>
              </w:rPr>
              <w:t>ساختمان</w:t>
            </w:r>
            <w:r w:rsidRPr="002D165C">
              <w:rPr>
                <w:rFonts w:hAnsi="Calibri" w:cs="B Nazanin" w:hint="cs"/>
                <w:rtl/>
                <w:lang w:bidi="fa-IR"/>
              </w:rPr>
              <w:softHyphen/>
              <w:t>ها</w:t>
            </w:r>
            <w:proofErr w:type="spellEnd"/>
            <w:r w:rsidRPr="002D165C">
              <w:rPr>
                <w:rFonts w:hAnsi="Calibri" w:cs="B Nazanin" w:hint="cs"/>
                <w:rtl/>
                <w:lang w:bidi="fa-IR"/>
              </w:rPr>
              <w:t xml:space="preserve"> </w:t>
            </w:r>
            <w:r w:rsidRPr="002D165C">
              <w:rPr>
                <w:rFonts w:cs="B Nazanin" w:hint="cs"/>
                <w:noProof/>
                <w:rtl/>
                <w:lang w:val="en-US" w:eastAsia="en-US"/>
              </w:rPr>
              <w:t xml:space="preserve">اگر </w:t>
            </w:r>
            <w:r w:rsidRPr="002D165C">
              <w:rPr>
                <w:position w:val="-10"/>
              </w:rPr>
              <w:object w:dxaOrig="580" w:dyaOrig="279" w14:anchorId="3015D5D5">
                <v:shape id="_x0000_i1046" type="#_x0000_t75" style="width:29pt;height:14.5pt" o:ole="">
                  <v:imagedata r:id="rId47" o:title=""/>
                </v:shape>
                <o:OLEObject Type="Embed" ProgID="Equation.DSMT4" ShapeID="_x0000_i1046" DrawAspect="Content" ObjectID="_1749248338" r:id="rId48"/>
              </w:object>
            </w:r>
            <w:r w:rsidRPr="002D165C">
              <w:rPr>
                <w:rFonts w:hint="cs"/>
                <w:rtl/>
              </w:rPr>
              <w:t xml:space="preserve"> </w:t>
            </w:r>
            <w:r w:rsidRPr="002D165C">
              <w:rPr>
                <w:rFonts w:cs="B Nazanin" w:hint="cs"/>
                <w:noProof/>
                <w:rtl/>
                <w:lang w:val="en-US" w:eastAsia="en-US"/>
              </w:rPr>
              <w:t>باشد</w:t>
            </w:r>
            <w:r w:rsidRPr="002D165C">
              <w:rPr>
                <w:rFonts w:hint="cs"/>
                <w:rtl/>
              </w:rPr>
              <w:t xml:space="preserve"> </w:t>
            </w:r>
            <w:r w:rsidRPr="002D165C">
              <w:rPr>
                <w:rFonts w:cs="B Nazanin" w:hint="cs"/>
                <w:noProof/>
                <w:rtl/>
                <w:lang w:val="en-US" w:eastAsia="en-US"/>
              </w:rPr>
              <w:t>مقدار حداقل برش پایه نباید از مقدار زیر کمتر</w:t>
            </w:r>
            <w:r w:rsidRPr="002D165C">
              <w:rPr>
                <w:rFonts w:hint="cs"/>
                <w:rtl/>
              </w:rPr>
              <w:t xml:space="preserve"> </w:t>
            </w:r>
            <w:r w:rsidRPr="002D165C">
              <w:rPr>
                <w:rFonts w:cs="B Nazanin" w:hint="cs"/>
                <w:noProof/>
                <w:rtl/>
                <w:lang w:val="en-US" w:eastAsia="en-US"/>
              </w:rPr>
              <w:t>باشد:</w:t>
            </w:r>
          </w:p>
        </w:tc>
      </w:tr>
      <w:tr w:rsidR="0017376E" w:rsidRPr="002D165C" w14:paraId="4D730D24" w14:textId="77777777" w:rsidTr="006E5B2B">
        <w:tc>
          <w:tcPr>
            <w:tcW w:w="6970" w:type="dxa"/>
            <w:shd w:val="clear" w:color="auto" w:fill="auto"/>
            <w:vAlign w:val="center"/>
          </w:tcPr>
          <w:p w14:paraId="5CF3E066" w14:textId="77777777" w:rsidR="0017376E" w:rsidRPr="002D165C" w:rsidRDefault="0017376E" w:rsidP="00444DB8">
            <w:pPr>
              <w:bidi/>
              <w:rPr>
                <w:rFonts w:cs="B Nazanin"/>
                <w:noProof/>
                <w:rtl/>
                <w:lang w:val="en-US" w:eastAsia="en-US"/>
              </w:rPr>
            </w:pPr>
            <w:r w:rsidRPr="002D165C">
              <w:rPr>
                <w:rFonts w:cs="B Nazanin" w:hint="cs"/>
                <w:noProof/>
                <w:rtl/>
                <w:lang w:val="en-US" w:eastAsia="en-US"/>
              </w:rPr>
              <w:t>(</w:t>
            </w:r>
            <w:r w:rsidR="00444DB8" w:rsidRPr="002D165C">
              <w:rPr>
                <w:rFonts w:cs="B Nazanin" w:hint="cs"/>
                <w:noProof/>
                <w:rtl/>
                <w:lang w:val="en-US" w:eastAsia="en-US"/>
              </w:rPr>
              <w:t>7</w:t>
            </w:r>
            <w:r w:rsidRPr="002D165C">
              <w:rPr>
                <w:rFonts w:cs="B Nazanin" w:hint="cs"/>
                <w:noProof/>
                <w:rtl/>
                <w:lang w:val="en-US" w:eastAsia="en-US"/>
              </w:rPr>
              <w:t>)</w:t>
            </w:r>
          </w:p>
        </w:tc>
        <w:tc>
          <w:tcPr>
            <w:tcW w:w="2272" w:type="dxa"/>
            <w:shd w:val="clear" w:color="auto" w:fill="auto"/>
            <w:vAlign w:val="center"/>
          </w:tcPr>
          <w:p w14:paraId="12F49E8C" w14:textId="77777777" w:rsidR="0017376E" w:rsidRPr="002D165C" w:rsidRDefault="00C86F33" w:rsidP="006A432F">
            <w:pPr>
              <w:tabs>
                <w:tab w:val="left" w:pos="6008"/>
              </w:tabs>
              <w:rPr>
                <w:noProof/>
                <w:rtl/>
                <w:lang w:val="en-US" w:eastAsia="en-US"/>
              </w:rPr>
            </w:pPr>
            <w:r w:rsidRPr="002D165C">
              <w:rPr>
                <w:position w:val="-22"/>
              </w:rPr>
              <w:object w:dxaOrig="940" w:dyaOrig="499" w14:anchorId="50B9247E">
                <v:shape id="_x0000_i1047" type="#_x0000_t75" style="width:47pt;height:25pt" o:ole="">
                  <v:imagedata r:id="rId49" o:title=""/>
                </v:shape>
                <o:OLEObject Type="Embed" ProgID="Equation.DSMT4" ShapeID="_x0000_i1047" DrawAspect="Content" ObjectID="_1749248339" r:id="rId50"/>
              </w:object>
            </w:r>
          </w:p>
        </w:tc>
      </w:tr>
    </w:tbl>
    <w:p w14:paraId="51CC0554" w14:textId="77777777" w:rsidR="008E3BCE" w:rsidRPr="002D165C" w:rsidRDefault="008E3BCE" w:rsidP="00A121DB">
      <w:pPr>
        <w:bidi/>
        <w:jc w:val="both"/>
        <w:rPr>
          <w:rFonts w:cs="B Nazanin"/>
          <w:rtl/>
          <w:lang w:bidi="fa-IR"/>
        </w:rPr>
      </w:pPr>
      <w:r w:rsidRPr="002D165C">
        <w:rPr>
          <w:rFonts w:cs="B Nazanin" w:hint="cs"/>
          <w:rtl/>
          <w:lang w:bidi="fa-IR"/>
        </w:rPr>
        <w:t xml:space="preserve">همچنین در </w:t>
      </w:r>
      <w:proofErr w:type="spellStart"/>
      <w:r w:rsidRPr="002D165C">
        <w:rPr>
          <w:rFonts w:cs="B Nazanin" w:hint="cs"/>
          <w:rtl/>
          <w:lang w:bidi="fa-IR"/>
        </w:rPr>
        <w:t>نشریة</w:t>
      </w:r>
      <w:proofErr w:type="spellEnd"/>
      <w:r w:rsidRPr="002D165C">
        <w:rPr>
          <w:rFonts w:cs="B Nazanin" w:hint="cs"/>
          <w:rtl/>
          <w:lang w:bidi="fa-IR"/>
        </w:rPr>
        <w:t xml:space="preserve"> 38 وزارت نفت برای مخازن هوایی </w:t>
      </w:r>
      <w:proofErr w:type="spellStart"/>
      <w:r w:rsidRPr="002D165C">
        <w:rPr>
          <w:rFonts w:cs="B Nazanin" w:hint="cs"/>
          <w:rtl/>
          <w:lang w:bidi="fa-IR"/>
        </w:rPr>
        <w:t>ضرایب</w:t>
      </w:r>
      <w:proofErr w:type="spellEnd"/>
      <w:r w:rsidRPr="002D165C">
        <w:rPr>
          <w:rFonts w:cs="B Nazanin" w:hint="cs"/>
          <w:rtl/>
          <w:lang w:bidi="fa-IR"/>
        </w:rPr>
        <w:t xml:space="preserve"> رفتاری ارائه شده است که در جدول (</w:t>
      </w:r>
      <w:r w:rsidR="00A121DB" w:rsidRPr="002D165C">
        <w:rPr>
          <w:rFonts w:cs="B Nazanin" w:hint="cs"/>
          <w:rtl/>
          <w:lang w:bidi="fa-IR"/>
        </w:rPr>
        <w:t>5</w:t>
      </w:r>
      <w:r w:rsidRPr="002D165C">
        <w:rPr>
          <w:rFonts w:cs="B Nazanin" w:hint="cs"/>
          <w:rtl/>
          <w:lang w:bidi="fa-IR"/>
        </w:rPr>
        <w:t xml:space="preserve">) ارائه شده است. </w:t>
      </w:r>
    </w:p>
    <w:p w14:paraId="1AF54CE5" w14:textId="77777777" w:rsidR="008E3BCE" w:rsidRPr="007143C9" w:rsidRDefault="008E3BCE" w:rsidP="007F2124">
      <w:pPr>
        <w:bidi/>
        <w:jc w:val="center"/>
        <w:rPr>
          <w:rFonts w:cs="B Nazanin"/>
          <w:b/>
          <w:bCs/>
          <w:sz w:val="12"/>
          <w:szCs w:val="12"/>
          <w:rtl/>
          <w:lang w:val="en-US" w:bidi="fa-IR"/>
        </w:rPr>
      </w:pPr>
    </w:p>
    <w:p w14:paraId="4F93BDD0" w14:textId="77777777" w:rsidR="00C75A6D" w:rsidRPr="002D165C" w:rsidRDefault="00C75A6D" w:rsidP="00444DB8">
      <w:pPr>
        <w:bidi/>
        <w:jc w:val="center"/>
        <w:rPr>
          <w:rFonts w:cs="B Nazanin"/>
          <w:b/>
          <w:bCs/>
          <w:sz w:val="20"/>
          <w:szCs w:val="20"/>
          <w:rtl/>
          <w:lang w:val="en-US" w:bidi="fa-IR"/>
        </w:rPr>
      </w:pPr>
      <w:r w:rsidRPr="002D165C">
        <w:rPr>
          <w:rFonts w:cs="B Nazanin" w:hint="cs"/>
          <w:b/>
          <w:bCs/>
          <w:sz w:val="20"/>
          <w:szCs w:val="20"/>
          <w:rtl/>
          <w:lang w:val="en-US" w:bidi="fa-IR"/>
        </w:rPr>
        <w:t xml:space="preserve">جدول </w:t>
      </w:r>
      <w:r w:rsidR="00444DB8" w:rsidRPr="002D165C">
        <w:rPr>
          <w:rFonts w:cs="B Nazanin" w:hint="cs"/>
          <w:b/>
          <w:bCs/>
          <w:sz w:val="20"/>
          <w:szCs w:val="20"/>
          <w:rtl/>
          <w:lang w:val="en-US" w:bidi="fa-IR"/>
        </w:rPr>
        <w:t>5</w:t>
      </w:r>
      <w:r w:rsidRPr="002D165C">
        <w:rPr>
          <w:rFonts w:cs="B Nazanin" w:hint="cs"/>
          <w:b/>
          <w:bCs/>
          <w:sz w:val="20"/>
          <w:szCs w:val="20"/>
          <w:rtl/>
          <w:lang w:val="en-US" w:bidi="fa-IR"/>
        </w:rPr>
        <w:t>- سیستم سازه</w:t>
      </w:r>
      <w:r w:rsidRPr="002D165C">
        <w:rPr>
          <w:rFonts w:cs="B Nazanin" w:hint="cs"/>
          <w:b/>
          <w:bCs/>
          <w:sz w:val="20"/>
          <w:szCs w:val="20"/>
          <w:rtl/>
          <w:lang w:val="en-US" w:bidi="fa-IR"/>
        </w:rPr>
        <w:softHyphen/>
        <w:t xml:space="preserve">ای و ضریب رفتار </w:t>
      </w:r>
      <w:r w:rsidR="00A121DB" w:rsidRPr="002D165C">
        <w:rPr>
          <w:rFonts w:cs="B Nazanin" w:hint="cs"/>
          <w:b/>
          <w:bCs/>
          <w:sz w:val="20"/>
          <w:szCs w:val="20"/>
          <w:rtl/>
          <w:lang w:val="en-US" w:bidi="fa-IR"/>
        </w:rPr>
        <w:t xml:space="preserve">ساختمان </w:t>
      </w:r>
      <w:proofErr w:type="spellStart"/>
      <w:r w:rsidR="00A121DB" w:rsidRPr="002D165C">
        <w:rPr>
          <w:rFonts w:cs="B Nazanin" w:hint="cs"/>
          <w:b/>
          <w:bCs/>
          <w:sz w:val="20"/>
          <w:szCs w:val="20"/>
          <w:rtl/>
          <w:lang w:val="en-US" w:bidi="fa-IR"/>
        </w:rPr>
        <w:t>شکل</w:t>
      </w:r>
      <w:r w:rsidR="00A121DB" w:rsidRPr="002D165C">
        <w:rPr>
          <w:rFonts w:cs="B Nazanin" w:hint="cs"/>
          <w:b/>
          <w:bCs/>
          <w:sz w:val="20"/>
          <w:szCs w:val="20"/>
          <w:rtl/>
          <w:lang w:val="en-US" w:bidi="fa-IR"/>
        </w:rPr>
        <w:softHyphen/>
        <w:t>پذیر</w:t>
      </w:r>
      <w:proofErr w:type="spellEnd"/>
      <w:r w:rsidR="00A121DB" w:rsidRPr="002D165C">
        <w:rPr>
          <w:rFonts w:cs="B Nazanin" w:hint="cs"/>
          <w:b/>
          <w:bCs/>
          <w:sz w:val="20"/>
          <w:szCs w:val="20"/>
          <w:rtl/>
          <w:lang w:val="en-US" w:bidi="fa-IR"/>
        </w:rPr>
        <w:t xml:space="preserve"> و مخازن هوایی در</w:t>
      </w:r>
      <w:r w:rsidR="002A11A9" w:rsidRPr="002D165C">
        <w:rPr>
          <w:rFonts w:cs="B Nazanin" w:hint="cs"/>
          <w:b/>
          <w:bCs/>
          <w:sz w:val="20"/>
          <w:szCs w:val="20"/>
          <w:rtl/>
          <w:lang w:val="en-US" w:bidi="fa-IR"/>
        </w:rPr>
        <w:t xml:space="preserve"> </w:t>
      </w:r>
      <w:r w:rsidR="00A121DB" w:rsidRPr="002D165C">
        <w:rPr>
          <w:rFonts w:cs="B Nazanin" w:hint="cs"/>
          <w:b/>
          <w:bCs/>
          <w:sz w:val="20"/>
          <w:szCs w:val="20"/>
          <w:rtl/>
          <w:lang w:val="en-US" w:bidi="fa-IR"/>
        </w:rPr>
        <w:t xml:space="preserve">ویرایش سوم </w:t>
      </w:r>
      <w:proofErr w:type="spellStart"/>
      <w:r w:rsidR="0079273B" w:rsidRPr="002D165C">
        <w:rPr>
          <w:rFonts w:cs="B Nazanin" w:hint="cs"/>
          <w:b/>
          <w:bCs/>
          <w:sz w:val="20"/>
          <w:szCs w:val="20"/>
          <w:rtl/>
          <w:lang w:val="en-US" w:bidi="fa-IR"/>
        </w:rPr>
        <w:t>نشریة</w:t>
      </w:r>
      <w:proofErr w:type="spellEnd"/>
      <w:r w:rsidR="0079273B" w:rsidRPr="002D165C">
        <w:rPr>
          <w:rFonts w:cs="B Nazanin" w:hint="cs"/>
          <w:b/>
          <w:bCs/>
          <w:sz w:val="20"/>
          <w:szCs w:val="20"/>
          <w:rtl/>
          <w:lang w:val="en-US" w:bidi="fa-IR"/>
        </w:rPr>
        <w:t xml:space="preserve"> 38</w:t>
      </w:r>
    </w:p>
    <w:tbl>
      <w:tblPr>
        <w:bidiVisual/>
        <w:tblW w:w="9384"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1108"/>
        <w:gridCol w:w="2478"/>
        <w:gridCol w:w="5265"/>
        <w:gridCol w:w="533"/>
      </w:tblGrid>
      <w:tr w:rsidR="002D165C" w:rsidRPr="002D165C" w14:paraId="722FC5B2" w14:textId="77777777" w:rsidTr="002D165C">
        <w:trPr>
          <w:jc w:val="center"/>
        </w:trPr>
        <w:tc>
          <w:tcPr>
            <w:tcW w:w="1108" w:type="dxa"/>
            <w:shd w:val="pct10" w:color="auto" w:fill="auto"/>
          </w:tcPr>
          <w:p w14:paraId="71E5BF7C" w14:textId="77777777" w:rsidR="00CB3860" w:rsidRPr="002D165C" w:rsidRDefault="00CB3860" w:rsidP="000A6F32">
            <w:pPr>
              <w:bidi/>
              <w:spacing w:before="120" w:after="120"/>
              <w:jc w:val="center"/>
              <w:rPr>
                <w:rFonts w:cs="B Nazanin"/>
                <w:b/>
                <w:bCs/>
                <w:sz w:val="18"/>
                <w:szCs w:val="18"/>
                <w:rtl/>
                <w:lang w:val="en-US" w:bidi="fa-IR"/>
              </w:rPr>
            </w:pPr>
            <w:r w:rsidRPr="002D165C">
              <w:rPr>
                <w:rFonts w:cs="B Nazanin" w:hint="cs"/>
                <w:b/>
                <w:bCs/>
                <w:sz w:val="18"/>
                <w:szCs w:val="18"/>
                <w:rtl/>
                <w:lang w:val="en-US" w:bidi="fa-IR"/>
              </w:rPr>
              <w:t>نشریه</w:t>
            </w:r>
          </w:p>
        </w:tc>
        <w:tc>
          <w:tcPr>
            <w:tcW w:w="2478" w:type="dxa"/>
            <w:shd w:val="pct10" w:color="auto" w:fill="auto"/>
            <w:vAlign w:val="center"/>
          </w:tcPr>
          <w:p w14:paraId="15EFD99B" w14:textId="77777777" w:rsidR="00CB3860" w:rsidRPr="002D165C" w:rsidRDefault="00CB3860" w:rsidP="000A6F32">
            <w:pPr>
              <w:bidi/>
              <w:spacing w:before="120" w:after="120"/>
              <w:jc w:val="center"/>
              <w:rPr>
                <w:rFonts w:cs="B Nazanin"/>
                <w:b/>
                <w:bCs/>
                <w:sz w:val="18"/>
                <w:szCs w:val="18"/>
                <w:rtl/>
                <w:lang w:val="en-US" w:bidi="fa-IR"/>
              </w:rPr>
            </w:pPr>
            <w:r w:rsidRPr="002D165C">
              <w:rPr>
                <w:rFonts w:cs="B Nazanin" w:hint="cs"/>
                <w:b/>
                <w:bCs/>
                <w:sz w:val="18"/>
                <w:szCs w:val="18"/>
                <w:rtl/>
                <w:lang w:val="en-US" w:bidi="fa-IR"/>
              </w:rPr>
              <w:t>سیستم سازه</w:t>
            </w:r>
          </w:p>
        </w:tc>
        <w:tc>
          <w:tcPr>
            <w:tcW w:w="5265" w:type="dxa"/>
            <w:shd w:val="pct10" w:color="auto" w:fill="auto"/>
            <w:vAlign w:val="center"/>
          </w:tcPr>
          <w:p w14:paraId="2D7BD5F8" w14:textId="77777777" w:rsidR="00CB3860" w:rsidRPr="002D165C" w:rsidRDefault="00CB3860" w:rsidP="000A6F32">
            <w:pPr>
              <w:bidi/>
              <w:spacing w:before="120" w:after="120"/>
              <w:jc w:val="center"/>
              <w:rPr>
                <w:rFonts w:cs="B Nazanin"/>
                <w:b/>
                <w:bCs/>
                <w:sz w:val="18"/>
                <w:szCs w:val="18"/>
                <w:rtl/>
                <w:lang w:val="en-US" w:bidi="fa-IR"/>
              </w:rPr>
            </w:pPr>
            <w:r w:rsidRPr="002D165C">
              <w:rPr>
                <w:rFonts w:cs="B Nazanin" w:hint="cs"/>
                <w:b/>
                <w:bCs/>
                <w:sz w:val="18"/>
                <w:szCs w:val="18"/>
                <w:rtl/>
                <w:lang w:val="en-US" w:bidi="fa-IR"/>
              </w:rPr>
              <w:t>سیستم مقاوم در برابر نیروهای جانبی</w:t>
            </w:r>
          </w:p>
        </w:tc>
        <w:tc>
          <w:tcPr>
            <w:tcW w:w="533" w:type="dxa"/>
            <w:shd w:val="pct10" w:color="auto" w:fill="auto"/>
            <w:vAlign w:val="center"/>
          </w:tcPr>
          <w:p w14:paraId="02CC4997" w14:textId="77777777" w:rsidR="00CB3860" w:rsidRPr="002D165C" w:rsidRDefault="00CB3860" w:rsidP="000A6F32">
            <w:pPr>
              <w:bidi/>
              <w:spacing w:before="120" w:after="120"/>
              <w:jc w:val="center"/>
              <w:rPr>
                <w:rFonts w:cs="B Nazanin"/>
                <w:b/>
                <w:bCs/>
                <w:sz w:val="20"/>
                <w:szCs w:val="20"/>
                <w:lang w:val="en-US" w:bidi="fa-IR"/>
              </w:rPr>
            </w:pPr>
            <w:r w:rsidRPr="002D165C">
              <w:rPr>
                <w:rFonts w:cs="B Nazanin"/>
                <w:b/>
                <w:bCs/>
                <w:sz w:val="20"/>
                <w:szCs w:val="20"/>
                <w:lang w:val="en-US" w:bidi="fa-IR"/>
              </w:rPr>
              <w:t>R</w:t>
            </w:r>
            <w:r w:rsidRPr="002D165C">
              <w:rPr>
                <w:rFonts w:cs="B Nazanin"/>
                <w:b/>
                <w:bCs/>
                <w:sz w:val="20"/>
                <w:szCs w:val="20"/>
                <w:vertAlign w:val="subscript"/>
                <w:lang w:val="en-US" w:bidi="fa-IR"/>
              </w:rPr>
              <w:t>u</w:t>
            </w:r>
          </w:p>
        </w:tc>
      </w:tr>
      <w:tr w:rsidR="000A6F32" w:rsidRPr="002D165C" w14:paraId="0C6BC1B6" w14:textId="77777777" w:rsidTr="00C9335A">
        <w:trPr>
          <w:jc w:val="center"/>
        </w:trPr>
        <w:tc>
          <w:tcPr>
            <w:tcW w:w="1108" w:type="dxa"/>
            <w:vMerge w:val="restart"/>
            <w:vAlign w:val="center"/>
          </w:tcPr>
          <w:p w14:paraId="2DC04570" w14:textId="77777777" w:rsidR="000A6F32" w:rsidRPr="002D165C" w:rsidRDefault="000A6F32" w:rsidP="00CB3860">
            <w:pPr>
              <w:bidi/>
              <w:jc w:val="center"/>
              <w:rPr>
                <w:rFonts w:cs="B Nazanin"/>
                <w:b/>
                <w:bCs/>
                <w:sz w:val="18"/>
                <w:szCs w:val="18"/>
                <w:rtl/>
                <w:lang w:val="en-US" w:bidi="fa-IR"/>
              </w:rPr>
            </w:pPr>
            <w:r w:rsidRPr="002D165C">
              <w:rPr>
                <w:rFonts w:cs="B Nazanin" w:hint="cs"/>
                <w:b/>
                <w:bCs/>
                <w:sz w:val="18"/>
                <w:szCs w:val="18"/>
                <w:rtl/>
                <w:lang w:val="en-US" w:bidi="fa-IR"/>
              </w:rPr>
              <w:t>38</w:t>
            </w:r>
          </w:p>
          <w:p w14:paraId="4434A956" w14:textId="77777777" w:rsidR="007719BB" w:rsidRPr="002D165C" w:rsidRDefault="007719BB" w:rsidP="007719BB">
            <w:pPr>
              <w:bidi/>
              <w:jc w:val="center"/>
              <w:rPr>
                <w:rFonts w:cs="B Nazanin"/>
                <w:sz w:val="18"/>
                <w:szCs w:val="18"/>
                <w:rtl/>
                <w:lang w:val="en-US" w:bidi="fa-IR"/>
              </w:rPr>
            </w:pPr>
            <w:r w:rsidRPr="002D165C">
              <w:rPr>
                <w:rFonts w:cs="B Nazanin" w:hint="cs"/>
                <w:sz w:val="18"/>
                <w:szCs w:val="18"/>
                <w:rtl/>
                <w:lang w:val="en-US" w:bidi="fa-IR"/>
              </w:rPr>
              <w:t>جدول (4-4)</w:t>
            </w:r>
          </w:p>
          <w:p w14:paraId="3351254E" w14:textId="77777777" w:rsidR="007719BB" w:rsidRPr="002D165C" w:rsidRDefault="007719BB" w:rsidP="007F2124">
            <w:pPr>
              <w:bidi/>
              <w:jc w:val="center"/>
              <w:rPr>
                <w:rFonts w:cs="B Nazanin"/>
                <w:sz w:val="18"/>
                <w:szCs w:val="18"/>
                <w:rtl/>
                <w:lang w:val="en-US" w:bidi="fa-IR"/>
              </w:rPr>
            </w:pPr>
            <w:r w:rsidRPr="002D165C">
              <w:rPr>
                <w:rFonts w:cs="B Nazanin" w:hint="cs"/>
                <w:sz w:val="18"/>
                <w:szCs w:val="18"/>
                <w:rtl/>
                <w:lang w:val="en-US" w:bidi="fa-IR"/>
              </w:rPr>
              <w:t>جدول (</w:t>
            </w:r>
            <w:r w:rsidR="007F2124" w:rsidRPr="002D165C">
              <w:rPr>
                <w:rFonts w:cs="B Nazanin" w:hint="cs"/>
                <w:sz w:val="18"/>
                <w:szCs w:val="18"/>
                <w:rtl/>
                <w:lang w:val="en-US" w:bidi="fa-IR"/>
              </w:rPr>
              <w:t>7</w:t>
            </w:r>
            <w:r w:rsidRPr="002D165C">
              <w:rPr>
                <w:rFonts w:cs="B Nazanin" w:hint="cs"/>
                <w:sz w:val="18"/>
                <w:szCs w:val="18"/>
                <w:rtl/>
                <w:lang w:val="en-US" w:bidi="fa-IR"/>
              </w:rPr>
              <w:t>-</w:t>
            </w:r>
            <w:r w:rsidR="007F2124" w:rsidRPr="002D165C">
              <w:rPr>
                <w:rFonts w:cs="B Nazanin" w:hint="cs"/>
                <w:sz w:val="18"/>
                <w:szCs w:val="18"/>
                <w:rtl/>
                <w:lang w:val="en-US" w:bidi="fa-IR"/>
              </w:rPr>
              <w:t>2</w:t>
            </w:r>
            <w:r w:rsidRPr="002D165C">
              <w:rPr>
                <w:rFonts w:cs="B Nazanin" w:hint="cs"/>
                <w:sz w:val="18"/>
                <w:szCs w:val="18"/>
                <w:rtl/>
                <w:lang w:val="en-US" w:bidi="fa-IR"/>
              </w:rPr>
              <w:t>)</w:t>
            </w:r>
          </w:p>
        </w:tc>
        <w:tc>
          <w:tcPr>
            <w:tcW w:w="2478" w:type="dxa"/>
            <w:vMerge w:val="restart"/>
            <w:shd w:val="clear" w:color="auto" w:fill="auto"/>
            <w:vAlign w:val="center"/>
          </w:tcPr>
          <w:p w14:paraId="4B10EBBD" w14:textId="77777777" w:rsidR="000A6F32" w:rsidRPr="002D165C" w:rsidRDefault="000A6F32" w:rsidP="000A6F32">
            <w:pPr>
              <w:bidi/>
              <w:rPr>
                <w:rFonts w:cs="B Nazanin"/>
                <w:sz w:val="18"/>
                <w:szCs w:val="18"/>
                <w:rtl/>
                <w:lang w:val="en-US" w:bidi="fa-IR"/>
              </w:rPr>
            </w:pPr>
            <w:r w:rsidRPr="002D165C">
              <w:rPr>
                <w:rFonts w:cs="B Nazanin" w:hint="cs"/>
                <w:sz w:val="18"/>
                <w:szCs w:val="18"/>
                <w:rtl/>
                <w:lang w:val="en-US" w:bidi="fa-IR"/>
              </w:rPr>
              <w:t>قاب</w:t>
            </w:r>
            <w:r w:rsidRPr="002D165C">
              <w:rPr>
                <w:rFonts w:cs="B Nazanin"/>
                <w:sz w:val="18"/>
                <w:szCs w:val="18"/>
                <w:lang w:val="en-US" w:bidi="fa-IR"/>
              </w:rPr>
              <w:t xml:space="preserve"> </w:t>
            </w:r>
            <w:proofErr w:type="spellStart"/>
            <w:r w:rsidRPr="002D165C">
              <w:rPr>
                <w:rFonts w:cs="B Nazanin" w:hint="cs"/>
                <w:sz w:val="18"/>
                <w:szCs w:val="18"/>
                <w:rtl/>
                <w:lang w:val="en-US" w:bidi="fa-IR"/>
              </w:rPr>
              <w:t>ساختماني</w:t>
            </w:r>
            <w:proofErr w:type="spellEnd"/>
            <w:r w:rsidRPr="002D165C">
              <w:rPr>
                <w:rFonts w:cs="B Nazanin"/>
                <w:sz w:val="18"/>
                <w:szCs w:val="18"/>
                <w:lang w:val="en-US" w:bidi="fa-IR"/>
              </w:rPr>
              <w:t xml:space="preserve"> </w:t>
            </w:r>
            <w:r w:rsidRPr="002D165C">
              <w:rPr>
                <w:rFonts w:cs="B Nazanin" w:hint="cs"/>
                <w:sz w:val="18"/>
                <w:szCs w:val="18"/>
                <w:rtl/>
                <w:lang w:val="en-US" w:bidi="fa-IR"/>
              </w:rPr>
              <w:t>ساده</w:t>
            </w:r>
          </w:p>
        </w:tc>
        <w:tc>
          <w:tcPr>
            <w:tcW w:w="5265" w:type="dxa"/>
            <w:shd w:val="clear" w:color="auto" w:fill="auto"/>
            <w:vAlign w:val="center"/>
          </w:tcPr>
          <w:p w14:paraId="633099A9" w14:textId="77777777" w:rsidR="000A6F32" w:rsidRPr="002D165C" w:rsidRDefault="000A6F32" w:rsidP="000A6F32">
            <w:pPr>
              <w:bidi/>
              <w:jc w:val="both"/>
              <w:rPr>
                <w:rFonts w:cs="B Nazanin"/>
                <w:sz w:val="18"/>
                <w:szCs w:val="18"/>
                <w:rtl/>
                <w:lang w:val="en-US" w:bidi="fa-IR"/>
              </w:rPr>
            </w:pPr>
            <w:r w:rsidRPr="002D165C">
              <w:rPr>
                <w:rFonts w:cs="B Nazanin" w:hint="cs"/>
                <w:sz w:val="18"/>
                <w:szCs w:val="18"/>
                <w:rtl/>
                <w:lang w:val="en-US" w:bidi="fa-IR"/>
              </w:rPr>
              <w:t>قاب</w:t>
            </w:r>
            <w:r w:rsidRPr="002D165C">
              <w:rPr>
                <w:rFonts w:cs="B Nazanin"/>
                <w:sz w:val="18"/>
                <w:szCs w:val="18"/>
                <w:lang w:val="en-US" w:bidi="fa-IR"/>
              </w:rPr>
              <w:t xml:space="preserve"> </w:t>
            </w:r>
            <w:r w:rsidRPr="002D165C">
              <w:rPr>
                <w:rFonts w:cs="B Nazanin" w:hint="cs"/>
                <w:sz w:val="18"/>
                <w:szCs w:val="18"/>
                <w:rtl/>
                <w:lang w:val="en-US" w:bidi="fa-IR"/>
              </w:rPr>
              <w:t>با</w:t>
            </w:r>
            <w:r w:rsidRPr="002D165C">
              <w:rPr>
                <w:rFonts w:cs="B Nazanin"/>
                <w:sz w:val="18"/>
                <w:szCs w:val="18"/>
                <w:lang w:val="en-US" w:bidi="fa-IR"/>
              </w:rPr>
              <w:t xml:space="preserve"> </w:t>
            </w:r>
            <w:proofErr w:type="spellStart"/>
            <w:r w:rsidRPr="002D165C">
              <w:rPr>
                <w:rFonts w:cs="B Nazanin" w:hint="cs"/>
                <w:sz w:val="18"/>
                <w:szCs w:val="18"/>
                <w:rtl/>
                <w:lang w:val="en-US" w:bidi="fa-IR"/>
              </w:rPr>
              <w:t>مهاربندي</w:t>
            </w:r>
            <w:proofErr w:type="spellEnd"/>
            <w:r w:rsidRPr="002D165C">
              <w:rPr>
                <w:rFonts w:cs="B Nazanin"/>
                <w:sz w:val="18"/>
                <w:szCs w:val="18"/>
                <w:lang w:val="en-US" w:bidi="fa-IR"/>
              </w:rPr>
              <w:t xml:space="preserve"> </w:t>
            </w:r>
            <w:proofErr w:type="spellStart"/>
            <w:r w:rsidRPr="002D165C">
              <w:rPr>
                <w:rFonts w:cs="B Nazanin" w:hint="cs"/>
                <w:sz w:val="18"/>
                <w:szCs w:val="18"/>
                <w:rtl/>
                <w:lang w:val="en-US" w:bidi="fa-IR"/>
              </w:rPr>
              <w:t>فولادي</w:t>
            </w:r>
            <w:proofErr w:type="spellEnd"/>
            <w:r w:rsidRPr="002D165C">
              <w:rPr>
                <w:rFonts w:cs="B Nazanin"/>
                <w:sz w:val="18"/>
                <w:szCs w:val="18"/>
                <w:lang w:val="en-US" w:bidi="fa-IR"/>
              </w:rPr>
              <w:t xml:space="preserve"> </w:t>
            </w:r>
            <w:r w:rsidRPr="002D165C">
              <w:rPr>
                <w:rFonts w:cs="B Nazanin" w:hint="cs"/>
                <w:sz w:val="18"/>
                <w:szCs w:val="18"/>
                <w:rtl/>
                <w:lang w:val="en-US" w:bidi="fa-IR"/>
              </w:rPr>
              <w:t>واگرا</w:t>
            </w:r>
          </w:p>
        </w:tc>
        <w:tc>
          <w:tcPr>
            <w:tcW w:w="533" w:type="dxa"/>
            <w:shd w:val="clear" w:color="auto" w:fill="auto"/>
            <w:vAlign w:val="center"/>
          </w:tcPr>
          <w:p w14:paraId="5A83C6BA" w14:textId="77777777" w:rsidR="000A6F32" w:rsidRPr="002D165C" w:rsidRDefault="000A6F32" w:rsidP="00CB3860">
            <w:pPr>
              <w:bidi/>
              <w:jc w:val="center"/>
              <w:rPr>
                <w:rFonts w:cs="B Nazanin"/>
                <w:sz w:val="18"/>
                <w:szCs w:val="18"/>
                <w:rtl/>
                <w:lang w:val="en-US" w:bidi="fa-IR"/>
              </w:rPr>
            </w:pPr>
            <w:r w:rsidRPr="002D165C">
              <w:rPr>
                <w:rFonts w:cs="B Nazanin" w:hint="cs"/>
                <w:sz w:val="18"/>
                <w:szCs w:val="18"/>
                <w:rtl/>
                <w:lang w:val="en-US" w:bidi="fa-IR"/>
              </w:rPr>
              <w:t>8</w:t>
            </w:r>
          </w:p>
        </w:tc>
      </w:tr>
      <w:tr w:rsidR="000A6F32" w:rsidRPr="002D165C" w14:paraId="228AC960" w14:textId="77777777" w:rsidTr="00C9335A">
        <w:trPr>
          <w:jc w:val="center"/>
        </w:trPr>
        <w:tc>
          <w:tcPr>
            <w:tcW w:w="1108" w:type="dxa"/>
            <w:vMerge/>
            <w:vAlign w:val="center"/>
          </w:tcPr>
          <w:p w14:paraId="1CF32B6D" w14:textId="77777777" w:rsidR="000A6F32" w:rsidRPr="002D165C" w:rsidRDefault="000A6F32" w:rsidP="00CB3860">
            <w:pPr>
              <w:bidi/>
              <w:jc w:val="center"/>
              <w:rPr>
                <w:rFonts w:cs="B Nazanin"/>
                <w:sz w:val="18"/>
                <w:szCs w:val="18"/>
                <w:rtl/>
                <w:lang w:val="en-US" w:bidi="fa-IR"/>
              </w:rPr>
            </w:pPr>
          </w:p>
        </w:tc>
        <w:tc>
          <w:tcPr>
            <w:tcW w:w="2478" w:type="dxa"/>
            <w:vMerge/>
            <w:shd w:val="clear" w:color="auto" w:fill="auto"/>
            <w:vAlign w:val="center"/>
          </w:tcPr>
          <w:p w14:paraId="37D5B2F0" w14:textId="77777777" w:rsidR="000A6F32" w:rsidRPr="002D165C" w:rsidRDefault="000A6F32" w:rsidP="000A6F32">
            <w:pPr>
              <w:bidi/>
              <w:rPr>
                <w:rFonts w:cs="B Nazanin"/>
                <w:sz w:val="18"/>
                <w:szCs w:val="18"/>
                <w:rtl/>
                <w:lang w:val="en-US" w:bidi="fa-IR"/>
              </w:rPr>
            </w:pPr>
          </w:p>
        </w:tc>
        <w:tc>
          <w:tcPr>
            <w:tcW w:w="5265" w:type="dxa"/>
            <w:shd w:val="clear" w:color="auto" w:fill="auto"/>
          </w:tcPr>
          <w:p w14:paraId="1C3E7FD3" w14:textId="77777777" w:rsidR="000A6F32" w:rsidRPr="002D165C" w:rsidRDefault="000A6F32" w:rsidP="00C9335A">
            <w:pPr>
              <w:bidi/>
              <w:jc w:val="both"/>
              <w:rPr>
                <w:rFonts w:cs="B Nazanin"/>
                <w:sz w:val="18"/>
                <w:szCs w:val="18"/>
                <w:rtl/>
                <w:lang w:val="en-US" w:bidi="fa-IR"/>
              </w:rPr>
            </w:pPr>
            <w:r w:rsidRPr="002D165C">
              <w:rPr>
                <w:rFonts w:cs="B Nazanin" w:hint="cs"/>
                <w:sz w:val="18"/>
                <w:szCs w:val="18"/>
                <w:rtl/>
                <w:lang w:val="en-US" w:bidi="fa-IR"/>
              </w:rPr>
              <w:t>قاب</w:t>
            </w:r>
            <w:r w:rsidRPr="002D165C">
              <w:rPr>
                <w:rFonts w:cs="B Nazanin"/>
                <w:sz w:val="18"/>
                <w:szCs w:val="18"/>
                <w:lang w:val="en-US" w:bidi="fa-IR"/>
              </w:rPr>
              <w:t xml:space="preserve"> </w:t>
            </w:r>
            <w:proofErr w:type="spellStart"/>
            <w:r w:rsidRPr="002D165C">
              <w:rPr>
                <w:rFonts w:cs="B Nazanin" w:hint="cs"/>
                <w:sz w:val="18"/>
                <w:szCs w:val="18"/>
                <w:rtl/>
                <w:lang w:val="en-US" w:bidi="fa-IR"/>
              </w:rPr>
              <w:t>مركب</w:t>
            </w:r>
            <w:proofErr w:type="spellEnd"/>
            <w:r w:rsidRPr="002D165C">
              <w:rPr>
                <w:rFonts w:cs="B Nazanin"/>
                <w:sz w:val="18"/>
                <w:szCs w:val="18"/>
                <w:lang w:val="en-US" w:bidi="fa-IR"/>
              </w:rPr>
              <w:t xml:space="preserve"> </w:t>
            </w:r>
            <w:proofErr w:type="spellStart"/>
            <w:r w:rsidRPr="002D165C">
              <w:rPr>
                <w:rFonts w:cs="B Nazanin" w:hint="cs"/>
                <w:sz w:val="18"/>
                <w:szCs w:val="18"/>
                <w:rtl/>
                <w:lang w:val="en-US" w:bidi="fa-IR"/>
              </w:rPr>
              <w:t>بتني</w:t>
            </w:r>
            <w:proofErr w:type="spellEnd"/>
            <w:r w:rsidRPr="002D165C">
              <w:rPr>
                <w:rFonts w:cs="B Nazanin"/>
                <w:sz w:val="18"/>
                <w:szCs w:val="18"/>
                <w:lang w:val="en-US" w:bidi="fa-IR"/>
              </w:rPr>
              <w:t xml:space="preserve">- </w:t>
            </w:r>
            <w:r w:rsidR="00C9335A" w:rsidRPr="002D165C">
              <w:rPr>
                <w:rFonts w:cs="B Nazanin" w:hint="cs"/>
                <w:sz w:val="18"/>
                <w:szCs w:val="18"/>
                <w:rtl/>
                <w:lang w:val="en-US" w:bidi="fa-IR"/>
              </w:rPr>
              <w:t xml:space="preserve"> </w:t>
            </w:r>
            <w:proofErr w:type="spellStart"/>
            <w:r w:rsidR="00C9335A" w:rsidRPr="002D165C">
              <w:rPr>
                <w:rFonts w:cs="B Nazanin" w:hint="cs"/>
                <w:sz w:val="18"/>
                <w:szCs w:val="18"/>
                <w:rtl/>
                <w:lang w:val="en-US" w:bidi="fa-IR"/>
              </w:rPr>
              <w:t>ف</w:t>
            </w:r>
            <w:r w:rsidRPr="002D165C">
              <w:rPr>
                <w:rFonts w:cs="B Nazanin" w:hint="cs"/>
                <w:sz w:val="18"/>
                <w:szCs w:val="18"/>
                <w:rtl/>
                <w:lang w:val="en-US" w:bidi="fa-IR"/>
              </w:rPr>
              <w:t>ولادي</w:t>
            </w:r>
            <w:proofErr w:type="spellEnd"/>
            <w:r w:rsidRPr="002D165C">
              <w:rPr>
                <w:rFonts w:cs="B Nazanin"/>
                <w:sz w:val="18"/>
                <w:szCs w:val="18"/>
                <w:lang w:val="en-US" w:bidi="fa-IR"/>
              </w:rPr>
              <w:t xml:space="preserve"> </w:t>
            </w:r>
            <w:r w:rsidRPr="002D165C">
              <w:rPr>
                <w:rFonts w:cs="B Nazanin" w:hint="cs"/>
                <w:sz w:val="18"/>
                <w:szCs w:val="18"/>
                <w:rtl/>
                <w:lang w:val="en-US" w:bidi="fa-IR"/>
              </w:rPr>
              <w:t>با</w:t>
            </w:r>
            <w:r w:rsidRPr="002D165C">
              <w:rPr>
                <w:rFonts w:cs="B Nazanin"/>
                <w:sz w:val="18"/>
                <w:szCs w:val="18"/>
                <w:lang w:val="en-US" w:bidi="fa-IR"/>
              </w:rPr>
              <w:t xml:space="preserve"> </w:t>
            </w:r>
            <w:proofErr w:type="spellStart"/>
            <w:r w:rsidRPr="002D165C">
              <w:rPr>
                <w:rFonts w:cs="B Nazanin" w:hint="cs"/>
                <w:sz w:val="18"/>
                <w:szCs w:val="18"/>
                <w:rtl/>
                <w:lang w:val="en-US" w:bidi="fa-IR"/>
              </w:rPr>
              <w:t>مهاربندي</w:t>
            </w:r>
            <w:proofErr w:type="spellEnd"/>
            <w:r w:rsidRPr="002D165C">
              <w:rPr>
                <w:rFonts w:cs="B Nazanin"/>
                <w:sz w:val="18"/>
                <w:szCs w:val="18"/>
                <w:lang w:val="en-US" w:bidi="fa-IR"/>
              </w:rPr>
              <w:t xml:space="preserve"> </w:t>
            </w:r>
            <w:r w:rsidRPr="002D165C">
              <w:rPr>
                <w:rFonts w:cs="B Nazanin" w:hint="cs"/>
                <w:sz w:val="18"/>
                <w:szCs w:val="18"/>
                <w:rtl/>
                <w:lang w:val="en-US" w:bidi="fa-IR"/>
              </w:rPr>
              <w:t>واگرا</w:t>
            </w:r>
          </w:p>
        </w:tc>
        <w:tc>
          <w:tcPr>
            <w:tcW w:w="533" w:type="dxa"/>
            <w:shd w:val="clear" w:color="auto" w:fill="auto"/>
            <w:vAlign w:val="center"/>
          </w:tcPr>
          <w:p w14:paraId="24BA84F1" w14:textId="77777777" w:rsidR="000A6F32" w:rsidRPr="002D165C" w:rsidRDefault="000A6F32" w:rsidP="003557D0">
            <w:pPr>
              <w:bidi/>
              <w:jc w:val="center"/>
              <w:rPr>
                <w:rFonts w:cs="B Nazanin"/>
                <w:sz w:val="18"/>
                <w:szCs w:val="18"/>
                <w:rtl/>
                <w:lang w:val="en-US" w:bidi="fa-IR"/>
              </w:rPr>
            </w:pPr>
            <w:r w:rsidRPr="002D165C">
              <w:rPr>
                <w:rFonts w:cs="B Nazanin" w:hint="cs"/>
                <w:sz w:val="18"/>
                <w:szCs w:val="18"/>
                <w:rtl/>
                <w:lang w:val="en-US" w:bidi="fa-IR"/>
              </w:rPr>
              <w:t>8</w:t>
            </w:r>
          </w:p>
        </w:tc>
      </w:tr>
      <w:tr w:rsidR="000A6F32" w:rsidRPr="002D165C" w14:paraId="5972A90F" w14:textId="77777777" w:rsidTr="00C9335A">
        <w:trPr>
          <w:jc w:val="center"/>
        </w:trPr>
        <w:tc>
          <w:tcPr>
            <w:tcW w:w="1108" w:type="dxa"/>
            <w:vMerge/>
            <w:vAlign w:val="center"/>
          </w:tcPr>
          <w:p w14:paraId="415C27B7" w14:textId="77777777" w:rsidR="000A6F32" w:rsidRPr="002D165C" w:rsidRDefault="000A6F32" w:rsidP="00CB3860">
            <w:pPr>
              <w:bidi/>
              <w:jc w:val="center"/>
              <w:rPr>
                <w:rFonts w:cs="B Nazanin"/>
                <w:sz w:val="18"/>
                <w:szCs w:val="18"/>
                <w:rtl/>
                <w:lang w:val="en-US" w:bidi="fa-IR"/>
              </w:rPr>
            </w:pPr>
          </w:p>
        </w:tc>
        <w:tc>
          <w:tcPr>
            <w:tcW w:w="2478" w:type="dxa"/>
            <w:vMerge/>
            <w:shd w:val="clear" w:color="auto" w:fill="auto"/>
            <w:vAlign w:val="center"/>
          </w:tcPr>
          <w:p w14:paraId="076C6808" w14:textId="77777777" w:rsidR="000A6F32" w:rsidRPr="002D165C" w:rsidRDefault="000A6F32" w:rsidP="000A6F32">
            <w:pPr>
              <w:bidi/>
              <w:rPr>
                <w:rFonts w:cs="B Nazanin"/>
                <w:sz w:val="18"/>
                <w:szCs w:val="18"/>
                <w:rtl/>
                <w:lang w:val="en-US" w:bidi="fa-IR"/>
              </w:rPr>
            </w:pPr>
          </w:p>
        </w:tc>
        <w:tc>
          <w:tcPr>
            <w:tcW w:w="5265" w:type="dxa"/>
            <w:shd w:val="clear" w:color="auto" w:fill="auto"/>
          </w:tcPr>
          <w:p w14:paraId="64DFB87F" w14:textId="77777777" w:rsidR="000A6F32" w:rsidRPr="002D165C" w:rsidRDefault="000A6F32" w:rsidP="0079273B">
            <w:pPr>
              <w:bidi/>
              <w:jc w:val="both"/>
              <w:rPr>
                <w:rFonts w:cs="B Nazanin"/>
                <w:sz w:val="18"/>
                <w:szCs w:val="18"/>
                <w:rtl/>
                <w:lang w:val="en-US" w:bidi="fa-IR"/>
              </w:rPr>
            </w:pPr>
            <w:r w:rsidRPr="002D165C">
              <w:rPr>
                <w:rFonts w:cs="B Nazanin" w:hint="cs"/>
                <w:sz w:val="18"/>
                <w:szCs w:val="18"/>
                <w:rtl/>
                <w:lang w:val="en-US" w:bidi="fa-IR"/>
              </w:rPr>
              <w:t>قاب</w:t>
            </w:r>
            <w:r w:rsidRPr="002D165C">
              <w:rPr>
                <w:rFonts w:cs="B Nazanin"/>
                <w:sz w:val="18"/>
                <w:szCs w:val="18"/>
                <w:lang w:val="en-US" w:bidi="fa-IR"/>
              </w:rPr>
              <w:t xml:space="preserve"> </w:t>
            </w:r>
            <w:r w:rsidRPr="002D165C">
              <w:rPr>
                <w:rFonts w:cs="B Nazanin" w:hint="cs"/>
                <w:sz w:val="18"/>
                <w:szCs w:val="18"/>
                <w:rtl/>
                <w:lang w:val="en-US" w:bidi="fa-IR"/>
              </w:rPr>
              <w:t>با</w:t>
            </w:r>
            <w:r w:rsidRPr="002D165C">
              <w:rPr>
                <w:rFonts w:cs="B Nazanin"/>
                <w:sz w:val="18"/>
                <w:szCs w:val="18"/>
                <w:lang w:val="en-US" w:bidi="fa-IR"/>
              </w:rPr>
              <w:t xml:space="preserve"> </w:t>
            </w:r>
            <w:proofErr w:type="spellStart"/>
            <w:r w:rsidRPr="002D165C">
              <w:rPr>
                <w:rFonts w:cs="B Nazanin" w:hint="cs"/>
                <w:sz w:val="18"/>
                <w:szCs w:val="18"/>
                <w:rtl/>
                <w:lang w:val="en-US" w:bidi="fa-IR"/>
              </w:rPr>
              <w:t>مهاربندي</w:t>
            </w:r>
            <w:proofErr w:type="spellEnd"/>
            <w:r w:rsidRPr="002D165C">
              <w:rPr>
                <w:rFonts w:cs="B Nazanin"/>
                <w:sz w:val="18"/>
                <w:szCs w:val="18"/>
                <w:lang w:val="en-US" w:bidi="fa-IR"/>
              </w:rPr>
              <w:t xml:space="preserve"> </w:t>
            </w:r>
            <w:proofErr w:type="spellStart"/>
            <w:r w:rsidRPr="002D165C">
              <w:rPr>
                <w:rFonts w:cs="B Nazanin" w:hint="cs"/>
                <w:sz w:val="18"/>
                <w:szCs w:val="18"/>
                <w:rtl/>
                <w:lang w:val="en-US" w:bidi="fa-IR"/>
              </w:rPr>
              <w:t>فولادي</w:t>
            </w:r>
            <w:proofErr w:type="spellEnd"/>
            <w:r w:rsidRPr="002D165C">
              <w:rPr>
                <w:rFonts w:cs="B Nazanin"/>
                <w:sz w:val="18"/>
                <w:szCs w:val="18"/>
                <w:lang w:val="en-US" w:bidi="fa-IR"/>
              </w:rPr>
              <w:t xml:space="preserve"> </w:t>
            </w:r>
            <w:proofErr w:type="spellStart"/>
            <w:r w:rsidRPr="002D165C">
              <w:rPr>
                <w:rFonts w:cs="B Nazanin" w:hint="cs"/>
                <w:sz w:val="18"/>
                <w:szCs w:val="18"/>
                <w:rtl/>
                <w:lang w:val="en-US" w:bidi="fa-IR"/>
              </w:rPr>
              <w:t>كمانشناپذیر</w:t>
            </w:r>
            <w:proofErr w:type="spellEnd"/>
          </w:p>
        </w:tc>
        <w:tc>
          <w:tcPr>
            <w:tcW w:w="533" w:type="dxa"/>
            <w:shd w:val="clear" w:color="auto" w:fill="auto"/>
            <w:vAlign w:val="center"/>
          </w:tcPr>
          <w:p w14:paraId="75B5C5D0" w14:textId="77777777" w:rsidR="000A6F32" w:rsidRPr="002D165C" w:rsidRDefault="000A6F32" w:rsidP="003557D0">
            <w:pPr>
              <w:bidi/>
              <w:jc w:val="center"/>
              <w:rPr>
                <w:rFonts w:cs="B Nazanin"/>
                <w:sz w:val="18"/>
                <w:szCs w:val="18"/>
                <w:rtl/>
                <w:lang w:val="en-US" w:bidi="fa-IR"/>
              </w:rPr>
            </w:pPr>
            <w:r w:rsidRPr="002D165C">
              <w:rPr>
                <w:rFonts w:cs="B Nazanin" w:hint="cs"/>
                <w:sz w:val="18"/>
                <w:szCs w:val="18"/>
                <w:rtl/>
                <w:lang w:val="en-US" w:bidi="fa-IR"/>
              </w:rPr>
              <w:t>8</w:t>
            </w:r>
          </w:p>
        </w:tc>
      </w:tr>
      <w:tr w:rsidR="000A6F32" w:rsidRPr="002D165C" w14:paraId="1F5DEA11" w14:textId="77777777" w:rsidTr="00C9335A">
        <w:trPr>
          <w:jc w:val="center"/>
        </w:trPr>
        <w:tc>
          <w:tcPr>
            <w:tcW w:w="1108" w:type="dxa"/>
            <w:vMerge/>
            <w:vAlign w:val="center"/>
          </w:tcPr>
          <w:p w14:paraId="1ECC7EE4" w14:textId="77777777" w:rsidR="000A6F32" w:rsidRPr="002D165C" w:rsidRDefault="000A6F32" w:rsidP="00CB3860">
            <w:pPr>
              <w:bidi/>
              <w:jc w:val="center"/>
              <w:rPr>
                <w:rFonts w:cs="B Nazanin"/>
                <w:sz w:val="18"/>
                <w:szCs w:val="18"/>
                <w:rtl/>
                <w:lang w:val="en-US" w:bidi="fa-IR"/>
              </w:rPr>
            </w:pPr>
          </w:p>
        </w:tc>
        <w:tc>
          <w:tcPr>
            <w:tcW w:w="2478" w:type="dxa"/>
            <w:vMerge w:val="restart"/>
            <w:shd w:val="clear" w:color="auto" w:fill="auto"/>
            <w:vAlign w:val="center"/>
          </w:tcPr>
          <w:p w14:paraId="262CAD86" w14:textId="77777777" w:rsidR="000A6F32" w:rsidRPr="002D165C" w:rsidRDefault="000A6F32" w:rsidP="000A6F32">
            <w:pPr>
              <w:bidi/>
              <w:rPr>
                <w:rFonts w:cs="B Nazanin"/>
                <w:sz w:val="18"/>
                <w:szCs w:val="18"/>
                <w:rtl/>
                <w:lang w:val="en-US" w:bidi="fa-IR"/>
              </w:rPr>
            </w:pPr>
            <w:r w:rsidRPr="002D165C">
              <w:rPr>
                <w:rFonts w:cs="B Nazanin" w:hint="cs"/>
                <w:sz w:val="18"/>
                <w:szCs w:val="18"/>
                <w:rtl/>
                <w:lang w:val="en-US" w:bidi="fa-IR"/>
              </w:rPr>
              <w:t>قاب</w:t>
            </w:r>
            <w:r w:rsidRPr="002D165C">
              <w:rPr>
                <w:rFonts w:cs="B Nazanin"/>
                <w:sz w:val="18"/>
                <w:szCs w:val="18"/>
                <w:lang w:val="en-US" w:bidi="fa-IR"/>
              </w:rPr>
              <w:t xml:space="preserve"> </w:t>
            </w:r>
            <w:r w:rsidRPr="002D165C">
              <w:rPr>
                <w:rFonts w:cs="B Nazanin" w:hint="cs"/>
                <w:sz w:val="18"/>
                <w:szCs w:val="18"/>
                <w:rtl/>
                <w:lang w:val="en-US" w:bidi="fa-IR"/>
              </w:rPr>
              <w:t>مقاوم</w:t>
            </w:r>
            <w:r w:rsidRPr="002D165C">
              <w:rPr>
                <w:rFonts w:cs="B Nazanin"/>
                <w:sz w:val="18"/>
                <w:szCs w:val="18"/>
                <w:lang w:val="en-US" w:bidi="fa-IR"/>
              </w:rPr>
              <w:t xml:space="preserve"> </w:t>
            </w:r>
            <w:proofErr w:type="spellStart"/>
            <w:r w:rsidRPr="002D165C">
              <w:rPr>
                <w:rFonts w:cs="B Nazanin" w:hint="cs"/>
                <w:sz w:val="18"/>
                <w:szCs w:val="18"/>
                <w:rtl/>
                <w:lang w:val="en-US" w:bidi="fa-IR"/>
              </w:rPr>
              <w:t>خمشي</w:t>
            </w:r>
            <w:proofErr w:type="spellEnd"/>
          </w:p>
        </w:tc>
        <w:tc>
          <w:tcPr>
            <w:tcW w:w="5265" w:type="dxa"/>
            <w:shd w:val="clear" w:color="auto" w:fill="auto"/>
          </w:tcPr>
          <w:p w14:paraId="1B09A61A" w14:textId="77777777" w:rsidR="000A6F32" w:rsidRPr="002D165C" w:rsidRDefault="000A6F32" w:rsidP="0079273B">
            <w:pPr>
              <w:bidi/>
              <w:jc w:val="both"/>
              <w:rPr>
                <w:rFonts w:cs="B Nazanin"/>
                <w:sz w:val="18"/>
                <w:szCs w:val="18"/>
                <w:rtl/>
                <w:lang w:val="en-US" w:bidi="fa-IR"/>
              </w:rPr>
            </w:pPr>
            <w:r w:rsidRPr="002D165C">
              <w:rPr>
                <w:rFonts w:cs="B Nazanin" w:hint="cs"/>
                <w:sz w:val="18"/>
                <w:szCs w:val="18"/>
                <w:rtl/>
                <w:lang w:val="en-US" w:bidi="fa-IR"/>
              </w:rPr>
              <w:t>قاب</w:t>
            </w:r>
            <w:r w:rsidRPr="002D165C">
              <w:rPr>
                <w:rFonts w:cs="B Nazanin"/>
                <w:sz w:val="18"/>
                <w:szCs w:val="18"/>
                <w:lang w:val="en-US" w:bidi="fa-IR"/>
              </w:rPr>
              <w:t xml:space="preserve"> </w:t>
            </w:r>
            <w:proofErr w:type="spellStart"/>
            <w:r w:rsidRPr="002D165C">
              <w:rPr>
                <w:rFonts w:cs="B Nazanin" w:hint="cs"/>
                <w:sz w:val="18"/>
                <w:szCs w:val="18"/>
                <w:rtl/>
                <w:lang w:val="en-US" w:bidi="fa-IR"/>
              </w:rPr>
              <w:t>خمشي</w:t>
            </w:r>
            <w:proofErr w:type="spellEnd"/>
            <w:r w:rsidRPr="002D165C">
              <w:rPr>
                <w:rFonts w:cs="B Nazanin"/>
                <w:sz w:val="18"/>
                <w:szCs w:val="18"/>
                <w:lang w:val="en-US" w:bidi="fa-IR"/>
              </w:rPr>
              <w:t xml:space="preserve"> </w:t>
            </w:r>
            <w:proofErr w:type="spellStart"/>
            <w:r w:rsidRPr="002D165C">
              <w:rPr>
                <w:rFonts w:cs="B Nazanin" w:hint="cs"/>
                <w:sz w:val="18"/>
                <w:szCs w:val="18"/>
                <w:rtl/>
                <w:lang w:val="en-US" w:bidi="fa-IR"/>
              </w:rPr>
              <w:t>فولادي</w:t>
            </w:r>
            <w:proofErr w:type="spellEnd"/>
            <w:r w:rsidRPr="002D165C">
              <w:rPr>
                <w:rFonts w:cs="B Nazanin"/>
                <w:sz w:val="18"/>
                <w:szCs w:val="18"/>
                <w:lang w:val="en-US" w:bidi="fa-IR"/>
              </w:rPr>
              <w:t xml:space="preserve"> </w:t>
            </w:r>
            <w:r w:rsidRPr="002D165C">
              <w:rPr>
                <w:rFonts w:cs="B Nazanin" w:hint="cs"/>
                <w:sz w:val="18"/>
                <w:szCs w:val="18"/>
                <w:rtl/>
                <w:lang w:val="en-US" w:bidi="fa-IR"/>
              </w:rPr>
              <w:t>ویژه</w:t>
            </w:r>
          </w:p>
        </w:tc>
        <w:tc>
          <w:tcPr>
            <w:tcW w:w="533" w:type="dxa"/>
            <w:shd w:val="clear" w:color="auto" w:fill="auto"/>
            <w:vAlign w:val="center"/>
          </w:tcPr>
          <w:p w14:paraId="5C3604AB" w14:textId="77777777" w:rsidR="000A6F32" w:rsidRPr="002D165C" w:rsidRDefault="000A6F32" w:rsidP="003557D0">
            <w:pPr>
              <w:bidi/>
              <w:jc w:val="center"/>
              <w:rPr>
                <w:rFonts w:cs="B Nazanin"/>
                <w:sz w:val="18"/>
                <w:szCs w:val="18"/>
                <w:rtl/>
                <w:lang w:val="en-US" w:bidi="fa-IR"/>
              </w:rPr>
            </w:pPr>
            <w:r w:rsidRPr="002D165C">
              <w:rPr>
                <w:rFonts w:cs="B Nazanin" w:hint="cs"/>
                <w:sz w:val="18"/>
                <w:szCs w:val="18"/>
                <w:rtl/>
                <w:lang w:val="en-US" w:bidi="fa-IR"/>
              </w:rPr>
              <w:t>8</w:t>
            </w:r>
          </w:p>
        </w:tc>
      </w:tr>
      <w:tr w:rsidR="000A6F32" w:rsidRPr="002D165C" w14:paraId="4EC6BC81" w14:textId="77777777" w:rsidTr="00C9335A">
        <w:trPr>
          <w:jc w:val="center"/>
        </w:trPr>
        <w:tc>
          <w:tcPr>
            <w:tcW w:w="1108" w:type="dxa"/>
            <w:vMerge/>
            <w:vAlign w:val="center"/>
          </w:tcPr>
          <w:p w14:paraId="70E94EC3" w14:textId="77777777" w:rsidR="000A6F32" w:rsidRPr="002D165C" w:rsidRDefault="000A6F32" w:rsidP="00CB3860">
            <w:pPr>
              <w:bidi/>
              <w:jc w:val="center"/>
              <w:rPr>
                <w:rFonts w:cs="B Nazanin"/>
                <w:sz w:val="18"/>
                <w:szCs w:val="18"/>
                <w:rtl/>
                <w:lang w:val="en-US" w:bidi="fa-IR"/>
              </w:rPr>
            </w:pPr>
          </w:p>
        </w:tc>
        <w:tc>
          <w:tcPr>
            <w:tcW w:w="2478" w:type="dxa"/>
            <w:vMerge/>
            <w:shd w:val="clear" w:color="auto" w:fill="auto"/>
            <w:vAlign w:val="center"/>
          </w:tcPr>
          <w:p w14:paraId="417F7EB5" w14:textId="77777777" w:rsidR="000A6F32" w:rsidRPr="002D165C" w:rsidRDefault="000A6F32" w:rsidP="000A6F32">
            <w:pPr>
              <w:bidi/>
              <w:rPr>
                <w:rFonts w:cs="B Nazanin"/>
                <w:sz w:val="18"/>
                <w:szCs w:val="18"/>
                <w:rtl/>
                <w:lang w:val="en-US" w:bidi="fa-IR"/>
              </w:rPr>
            </w:pPr>
          </w:p>
        </w:tc>
        <w:tc>
          <w:tcPr>
            <w:tcW w:w="5265" w:type="dxa"/>
            <w:shd w:val="clear" w:color="auto" w:fill="auto"/>
          </w:tcPr>
          <w:p w14:paraId="532CC6EF" w14:textId="77777777" w:rsidR="000A6F32" w:rsidRPr="002D165C" w:rsidRDefault="000A6F32" w:rsidP="0079273B">
            <w:pPr>
              <w:bidi/>
              <w:jc w:val="both"/>
              <w:rPr>
                <w:rFonts w:cs="B Nazanin"/>
                <w:sz w:val="18"/>
                <w:szCs w:val="18"/>
                <w:rtl/>
                <w:lang w:val="en-US" w:bidi="fa-IR"/>
              </w:rPr>
            </w:pPr>
            <w:r w:rsidRPr="002D165C">
              <w:rPr>
                <w:rFonts w:cs="B Nazanin" w:hint="cs"/>
                <w:sz w:val="18"/>
                <w:szCs w:val="18"/>
                <w:rtl/>
                <w:lang w:val="en-US" w:bidi="fa-IR"/>
              </w:rPr>
              <w:t>قاب</w:t>
            </w:r>
            <w:r w:rsidRPr="002D165C">
              <w:rPr>
                <w:rFonts w:cs="B Nazanin"/>
                <w:sz w:val="18"/>
                <w:szCs w:val="18"/>
                <w:lang w:val="en-US" w:bidi="fa-IR"/>
              </w:rPr>
              <w:t xml:space="preserve"> </w:t>
            </w:r>
            <w:proofErr w:type="spellStart"/>
            <w:r w:rsidRPr="002D165C">
              <w:rPr>
                <w:rFonts w:cs="B Nazanin" w:hint="cs"/>
                <w:sz w:val="18"/>
                <w:szCs w:val="18"/>
                <w:rtl/>
                <w:lang w:val="en-US" w:bidi="fa-IR"/>
              </w:rPr>
              <w:t>خمشي</w:t>
            </w:r>
            <w:proofErr w:type="spellEnd"/>
            <w:r w:rsidRPr="002D165C">
              <w:rPr>
                <w:rFonts w:cs="B Nazanin"/>
                <w:sz w:val="18"/>
                <w:szCs w:val="18"/>
                <w:lang w:val="en-US" w:bidi="fa-IR"/>
              </w:rPr>
              <w:t xml:space="preserve"> </w:t>
            </w:r>
            <w:proofErr w:type="spellStart"/>
            <w:r w:rsidRPr="002D165C">
              <w:rPr>
                <w:rFonts w:cs="B Nazanin" w:hint="cs"/>
                <w:sz w:val="18"/>
                <w:szCs w:val="18"/>
                <w:rtl/>
                <w:lang w:val="en-US" w:bidi="fa-IR"/>
              </w:rPr>
              <w:t>بتني</w:t>
            </w:r>
            <w:proofErr w:type="spellEnd"/>
            <w:r w:rsidRPr="002D165C">
              <w:rPr>
                <w:rFonts w:cs="B Nazanin"/>
                <w:sz w:val="18"/>
                <w:szCs w:val="18"/>
                <w:lang w:val="en-US" w:bidi="fa-IR"/>
              </w:rPr>
              <w:t xml:space="preserve"> </w:t>
            </w:r>
            <w:r w:rsidRPr="002D165C">
              <w:rPr>
                <w:rFonts w:cs="B Nazanin" w:hint="cs"/>
                <w:sz w:val="18"/>
                <w:szCs w:val="18"/>
                <w:rtl/>
                <w:lang w:val="en-US" w:bidi="fa-IR"/>
              </w:rPr>
              <w:t>مسلح</w:t>
            </w:r>
            <w:r w:rsidRPr="002D165C">
              <w:rPr>
                <w:rFonts w:cs="B Nazanin"/>
                <w:sz w:val="18"/>
                <w:szCs w:val="18"/>
                <w:lang w:val="en-US" w:bidi="fa-IR"/>
              </w:rPr>
              <w:t xml:space="preserve"> </w:t>
            </w:r>
            <w:r w:rsidRPr="002D165C">
              <w:rPr>
                <w:rFonts w:cs="B Nazanin" w:hint="cs"/>
                <w:sz w:val="18"/>
                <w:szCs w:val="18"/>
                <w:rtl/>
                <w:lang w:val="en-US" w:bidi="fa-IR"/>
              </w:rPr>
              <w:t>ویژه</w:t>
            </w:r>
          </w:p>
        </w:tc>
        <w:tc>
          <w:tcPr>
            <w:tcW w:w="533" w:type="dxa"/>
            <w:shd w:val="clear" w:color="auto" w:fill="auto"/>
            <w:vAlign w:val="center"/>
          </w:tcPr>
          <w:p w14:paraId="77D8AF37" w14:textId="77777777" w:rsidR="000A6F32" w:rsidRPr="002D165C" w:rsidRDefault="000A6F32" w:rsidP="003557D0">
            <w:pPr>
              <w:bidi/>
              <w:jc w:val="center"/>
              <w:rPr>
                <w:rFonts w:cs="B Nazanin"/>
                <w:sz w:val="18"/>
                <w:szCs w:val="18"/>
                <w:rtl/>
                <w:lang w:val="en-US" w:bidi="fa-IR"/>
              </w:rPr>
            </w:pPr>
            <w:r w:rsidRPr="002D165C">
              <w:rPr>
                <w:rFonts w:cs="B Nazanin" w:hint="cs"/>
                <w:sz w:val="18"/>
                <w:szCs w:val="18"/>
                <w:rtl/>
                <w:lang w:val="en-US" w:bidi="fa-IR"/>
              </w:rPr>
              <w:t>8</w:t>
            </w:r>
          </w:p>
        </w:tc>
      </w:tr>
      <w:tr w:rsidR="000A6F32" w:rsidRPr="002D165C" w14:paraId="625CD6B5" w14:textId="77777777" w:rsidTr="00C9335A">
        <w:trPr>
          <w:jc w:val="center"/>
        </w:trPr>
        <w:tc>
          <w:tcPr>
            <w:tcW w:w="1108" w:type="dxa"/>
            <w:vMerge/>
            <w:vAlign w:val="center"/>
          </w:tcPr>
          <w:p w14:paraId="393A6D84" w14:textId="77777777" w:rsidR="000A6F32" w:rsidRPr="002D165C" w:rsidRDefault="000A6F32" w:rsidP="00CB3860">
            <w:pPr>
              <w:bidi/>
              <w:jc w:val="center"/>
              <w:rPr>
                <w:rFonts w:cs="B Nazanin"/>
                <w:sz w:val="18"/>
                <w:szCs w:val="18"/>
                <w:rtl/>
                <w:lang w:val="en-US" w:bidi="fa-IR"/>
              </w:rPr>
            </w:pPr>
          </w:p>
        </w:tc>
        <w:tc>
          <w:tcPr>
            <w:tcW w:w="2478" w:type="dxa"/>
            <w:vMerge/>
            <w:shd w:val="clear" w:color="auto" w:fill="auto"/>
            <w:vAlign w:val="center"/>
          </w:tcPr>
          <w:p w14:paraId="118833D4" w14:textId="77777777" w:rsidR="000A6F32" w:rsidRPr="002D165C" w:rsidRDefault="000A6F32" w:rsidP="000A6F32">
            <w:pPr>
              <w:bidi/>
              <w:rPr>
                <w:rFonts w:cs="B Nazanin"/>
                <w:sz w:val="18"/>
                <w:szCs w:val="18"/>
                <w:rtl/>
                <w:lang w:val="en-US" w:bidi="fa-IR"/>
              </w:rPr>
            </w:pPr>
          </w:p>
        </w:tc>
        <w:tc>
          <w:tcPr>
            <w:tcW w:w="5265" w:type="dxa"/>
            <w:shd w:val="clear" w:color="auto" w:fill="auto"/>
          </w:tcPr>
          <w:p w14:paraId="3138FB72" w14:textId="77777777" w:rsidR="000A6F32" w:rsidRPr="002D165C" w:rsidRDefault="000A6F32" w:rsidP="0079273B">
            <w:pPr>
              <w:bidi/>
              <w:jc w:val="both"/>
              <w:rPr>
                <w:rFonts w:cs="B Nazanin"/>
                <w:sz w:val="18"/>
                <w:szCs w:val="18"/>
                <w:rtl/>
                <w:lang w:val="en-US" w:bidi="fa-IR"/>
              </w:rPr>
            </w:pPr>
            <w:r w:rsidRPr="002D165C">
              <w:rPr>
                <w:rFonts w:cs="B Nazanin" w:hint="cs"/>
                <w:sz w:val="18"/>
                <w:szCs w:val="18"/>
                <w:rtl/>
                <w:lang w:val="en-US" w:bidi="fa-IR"/>
              </w:rPr>
              <w:t>قاب</w:t>
            </w:r>
            <w:r w:rsidRPr="002D165C">
              <w:rPr>
                <w:rFonts w:cs="B Nazanin"/>
                <w:sz w:val="18"/>
                <w:szCs w:val="18"/>
                <w:lang w:val="en-US" w:bidi="fa-IR"/>
              </w:rPr>
              <w:t xml:space="preserve"> </w:t>
            </w:r>
            <w:proofErr w:type="spellStart"/>
            <w:r w:rsidRPr="002D165C">
              <w:rPr>
                <w:rFonts w:cs="B Nazanin" w:hint="cs"/>
                <w:sz w:val="18"/>
                <w:szCs w:val="18"/>
                <w:rtl/>
                <w:lang w:val="en-US" w:bidi="fa-IR"/>
              </w:rPr>
              <w:t>خمشي</w:t>
            </w:r>
            <w:proofErr w:type="spellEnd"/>
            <w:r w:rsidRPr="002D165C">
              <w:rPr>
                <w:rFonts w:cs="B Nazanin"/>
                <w:sz w:val="18"/>
                <w:szCs w:val="18"/>
                <w:lang w:val="en-US" w:bidi="fa-IR"/>
              </w:rPr>
              <w:t xml:space="preserve"> </w:t>
            </w:r>
            <w:proofErr w:type="spellStart"/>
            <w:r w:rsidRPr="002D165C">
              <w:rPr>
                <w:rFonts w:cs="B Nazanin" w:hint="cs"/>
                <w:sz w:val="18"/>
                <w:szCs w:val="18"/>
                <w:rtl/>
                <w:lang w:val="en-US" w:bidi="fa-IR"/>
              </w:rPr>
              <w:t>مركب</w:t>
            </w:r>
            <w:proofErr w:type="spellEnd"/>
            <w:r w:rsidRPr="002D165C">
              <w:rPr>
                <w:rFonts w:cs="B Nazanin"/>
                <w:sz w:val="18"/>
                <w:szCs w:val="18"/>
                <w:lang w:val="en-US" w:bidi="fa-IR"/>
              </w:rPr>
              <w:t xml:space="preserve"> </w:t>
            </w:r>
            <w:proofErr w:type="spellStart"/>
            <w:r w:rsidRPr="002D165C">
              <w:rPr>
                <w:rFonts w:cs="B Nazanin" w:hint="cs"/>
                <w:sz w:val="18"/>
                <w:szCs w:val="18"/>
                <w:rtl/>
                <w:lang w:val="en-US" w:bidi="fa-IR"/>
              </w:rPr>
              <w:t>بتني</w:t>
            </w:r>
            <w:proofErr w:type="spellEnd"/>
            <w:r w:rsidRPr="002D165C">
              <w:rPr>
                <w:rFonts w:cs="B Nazanin"/>
                <w:sz w:val="18"/>
                <w:szCs w:val="18"/>
                <w:lang w:val="en-US" w:bidi="fa-IR"/>
              </w:rPr>
              <w:t xml:space="preserve">- </w:t>
            </w:r>
            <w:proofErr w:type="spellStart"/>
            <w:r w:rsidRPr="002D165C">
              <w:rPr>
                <w:rFonts w:cs="B Nazanin" w:hint="cs"/>
                <w:sz w:val="18"/>
                <w:szCs w:val="18"/>
                <w:rtl/>
                <w:lang w:val="en-US" w:bidi="fa-IR"/>
              </w:rPr>
              <w:t>فولادي</w:t>
            </w:r>
            <w:proofErr w:type="spellEnd"/>
            <w:r w:rsidRPr="002D165C">
              <w:rPr>
                <w:rFonts w:cs="B Nazanin"/>
                <w:sz w:val="18"/>
                <w:szCs w:val="18"/>
                <w:lang w:val="en-US" w:bidi="fa-IR"/>
              </w:rPr>
              <w:t xml:space="preserve"> </w:t>
            </w:r>
            <w:r w:rsidRPr="002D165C">
              <w:rPr>
                <w:rFonts w:cs="B Nazanin" w:hint="cs"/>
                <w:sz w:val="18"/>
                <w:szCs w:val="18"/>
                <w:rtl/>
                <w:lang w:val="en-US" w:bidi="fa-IR"/>
              </w:rPr>
              <w:t>ویژه</w:t>
            </w:r>
          </w:p>
        </w:tc>
        <w:tc>
          <w:tcPr>
            <w:tcW w:w="533" w:type="dxa"/>
            <w:shd w:val="clear" w:color="auto" w:fill="auto"/>
            <w:vAlign w:val="center"/>
          </w:tcPr>
          <w:p w14:paraId="72131D6D" w14:textId="77777777" w:rsidR="000A6F32" w:rsidRPr="002D165C" w:rsidRDefault="000A6F32" w:rsidP="003557D0">
            <w:pPr>
              <w:bidi/>
              <w:jc w:val="center"/>
              <w:rPr>
                <w:rFonts w:cs="B Nazanin"/>
                <w:sz w:val="18"/>
                <w:szCs w:val="18"/>
                <w:rtl/>
                <w:lang w:val="en-US" w:bidi="fa-IR"/>
              </w:rPr>
            </w:pPr>
            <w:r w:rsidRPr="002D165C">
              <w:rPr>
                <w:rFonts w:cs="B Nazanin" w:hint="cs"/>
                <w:sz w:val="18"/>
                <w:szCs w:val="18"/>
                <w:rtl/>
                <w:lang w:val="en-US" w:bidi="fa-IR"/>
              </w:rPr>
              <w:t>8</w:t>
            </w:r>
          </w:p>
        </w:tc>
      </w:tr>
      <w:tr w:rsidR="000A6F32" w:rsidRPr="002D165C" w14:paraId="18C76244" w14:textId="77777777" w:rsidTr="00C9335A">
        <w:trPr>
          <w:jc w:val="center"/>
        </w:trPr>
        <w:tc>
          <w:tcPr>
            <w:tcW w:w="1108" w:type="dxa"/>
            <w:vMerge/>
            <w:vAlign w:val="center"/>
          </w:tcPr>
          <w:p w14:paraId="1EA5BE30" w14:textId="77777777" w:rsidR="000A6F32" w:rsidRPr="002D165C" w:rsidRDefault="000A6F32" w:rsidP="00CB3860">
            <w:pPr>
              <w:bidi/>
              <w:jc w:val="center"/>
              <w:rPr>
                <w:rFonts w:cs="B Nazanin"/>
                <w:sz w:val="18"/>
                <w:szCs w:val="18"/>
                <w:rtl/>
                <w:lang w:val="en-US" w:bidi="fa-IR"/>
              </w:rPr>
            </w:pPr>
          </w:p>
        </w:tc>
        <w:tc>
          <w:tcPr>
            <w:tcW w:w="2478" w:type="dxa"/>
            <w:vMerge w:val="restart"/>
            <w:shd w:val="clear" w:color="auto" w:fill="auto"/>
            <w:vAlign w:val="center"/>
          </w:tcPr>
          <w:p w14:paraId="577E0882" w14:textId="77777777" w:rsidR="000A6F32" w:rsidRPr="002D165C" w:rsidRDefault="000A6F32" w:rsidP="000A6F32">
            <w:pPr>
              <w:bidi/>
              <w:rPr>
                <w:rFonts w:cs="B Nazanin"/>
                <w:sz w:val="18"/>
                <w:szCs w:val="18"/>
                <w:rtl/>
                <w:lang w:val="en-US" w:bidi="fa-IR"/>
              </w:rPr>
            </w:pPr>
            <w:proofErr w:type="spellStart"/>
            <w:r w:rsidRPr="002D165C">
              <w:rPr>
                <w:rFonts w:cs="B Nazanin" w:hint="cs"/>
                <w:sz w:val="18"/>
                <w:szCs w:val="18"/>
                <w:rtl/>
                <w:lang w:val="en-US" w:bidi="fa-IR"/>
              </w:rPr>
              <w:t>سيستم</w:t>
            </w:r>
            <w:proofErr w:type="spellEnd"/>
            <w:r w:rsidRPr="002D165C">
              <w:rPr>
                <w:rFonts w:cs="B Nazanin"/>
                <w:sz w:val="18"/>
                <w:szCs w:val="18"/>
                <w:lang w:val="en-US" w:bidi="fa-IR"/>
              </w:rPr>
              <w:t xml:space="preserve"> </w:t>
            </w:r>
            <w:r w:rsidRPr="002D165C">
              <w:rPr>
                <w:rFonts w:cs="B Nazanin" w:hint="cs"/>
                <w:sz w:val="18"/>
                <w:szCs w:val="18"/>
                <w:rtl/>
                <w:lang w:val="en-US" w:bidi="fa-IR"/>
              </w:rPr>
              <w:t>دوگانه</w:t>
            </w:r>
            <w:r w:rsidRPr="002D165C">
              <w:rPr>
                <w:rFonts w:cs="B Nazanin"/>
                <w:sz w:val="18"/>
                <w:szCs w:val="18"/>
                <w:lang w:val="en-US" w:bidi="fa-IR"/>
              </w:rPr>
              <w:t xml:space="preserve"> </w:t>
            </w:r>
            <w:r w:rsidRPr="002D165C">
              <w:rPr>
                <w:rFonts w:cs="B Nazanin" w:hint="cs"/>
                <w:sz w:val="18"/>
                <w:szCs w:val="18"/>
                <w:rtl/>
                <w:lang w:val="en-US" w:bidi="fa-IR"/>
              </w:rPr>
              <w:t>با</w:t>
            </w:r>
            <w:r w:rsidRPr="002D165C">
              <w:rPr>
                <w:rFonts w:cs="B Nazanin"/>
                <w:sz w:val="18"/>
                <w:szCs w:val="18"/>
                <w:lang w:val="en-US" w:bidi="fa-IR"/>
              </w:rPr>
              <w:t xml:space="preserve"> </w:t>
            </w:r>
            <w:r w:rsidRPr="002D165C">
              <w:rPr>
                <w:rFonts w:cs="B Nazanin" w:hint="cs"/>
                <w:sz w:val="18"/>
                <w:szCs w:val="18"/>
                <w:rtl/>
                <w:lang w:val="en-US" w:bidi="fa-IR"/>
              </w:rPr>
              <w:t>قاب</w:t>
            </w:r>
            <w:r w:rsidRPr="002D165C">
              <w:rPr>
                <w:rFonts w:cs="B Nazanin"/>
                <w:sz w:val="18"/>
                <w:szCs w:val="18"/>
                <w:lang w:val="en-US" w:bidi="fa-IR"/>
              </w:rPr>
              <w:t xml:space="preserve"> </w:t>
            </w:r>
            <w:proofErr w:type="spellStart"/>
            <w:r w:rsidRPr="002D165C">
              <w:rPr>
                <w:rFonts w:cs="B Nazanin" w:hint="cs"/>
                <w:sz w:val="18"/>
                <w:szCs w:val="18"/>
                <w:rtl/>
                <w:lang w:val="en-US" w:bidi="fa-IR"/>
              </w:rPr>
              <w:t>خمشي</w:t>
            </w:r>
            <w:proofErr w:type="spellEnd"/>
            <w:r w:rsidRPr="002D165C">
              <w:rPr>
                <w:rFonts w:cs="B Nazanin"/>
                <w:sz w:val="18"/>
                <w:szCs w:val="18"/>
                <w:lang w:val="en-US" w:bidi="fa-IR"/>
              </w:rPr>
              <w:t xml:space="preserve"> </w:t>
            </w:r>
            <w:proofErr w:type="spellStart"/>
            <w:r w:rsidRPr="002D165C">
              <w:rPr>
                <w:rFonts w:cs="B Nazanin" w:hint="cs"/>
                <w:sz w:val="18"/>
                <w:szCs w:val="18"/>
                <w:rtl/>
                <w:lang w:val="en-US" w:bidi="fa-IR"/>
              </w:rPr>
              <w:t>ويژه</w:t>
            </w:r>
            <w:proofErr w:type="spellEnd"/>
          </w:p>
        </w:tc>
        <w:tc>
          <w:tcPr>
            <w:tcW w:w="5265" w:type="dxa"/>
            <w:shd w:val="clear" w:color="auto" w:fill="auto"/>
          </w:tcPr>
          <w:p w14:paraId="19195199" w14:textId="77777777" w:rsidR="000A6F32" w:rsidRPr="002D165C" w:rsidRDefault="000A6F32" w:rsidP="0079273B">
            <w:pPr>
              <w:bidi/>
              <w:jc w:val="both"/>
              <w:rPr>
                <w:rFonts w:cs="B Nazanin"/>
                <w:sz w:val="18"/>
                <w:szCs w:val="18"/>
                <w:rtl/>
                <w:lang w:val="en-US" w:bidi="fa-IR"/>
              </w:rPr>
            </w:pPr>
            <w:r w:rsidRPr="002D165C">
              <w:rPr>
                <w:rFonts w:cs="B Nazanin" w:hint="cs"/>
                <w:sz w:val="18"/>
                <w:szCs w:val="18"/>
                <w:rtl/>
                <w:lang w:val="en-US" w:bidi="fa-IR"/>
              </w:rPr>
              <w:t>قاب</w:t>
            </w:r>
            <w:r w:rsidRPr="002D165C">
              <w:rPr>
                <w:rFonts w:cs="B Nazanin"/>
                <w:sz w:val="18"/>
                <w:szCs w:val="18"/>
                <w:lang w:val="en-US" w:bidi="fa-IR"/>
              </w:rPr>
              <w:t xml:space="preserve"> </w:t>
            </w:r>
            <w:proofErr w:type="spellStart"/>
            <w:r w:rsidRPr="002D165C">
              <w:rPr>
                <w:rFonts w:cs="B Nazanin" w:hint="cs"/>
                <w:sz w:val="18"/>
                <w:szCs w:val="18"/>
                <w:rtl/>
                <w:lang w:val="en-US" w:bidi="fa-IR"/>
              </w:rPr>
              <w:t>فولادي</w:t>
            </w:r>
            <w:proofErr w:type="spellEnd"/>
            <w:r w:rsidRPr="002D165C">
              <w:rPr>
                <w:rFonts w:cs="B Nazanin"/>
                <w:sz w:val="18"/>
                <w:szCs w:val="18"/>
                <w:lang w:val="en-US" w:bidi="fa-IR"/>
              </w:rPr>
              <w:t xml:space="preserve"> </w:t>
            </w:r>
            <w:r w:rsidRPr="002D165C">
              <w:rPr>
                <w:rFonts w:cs="B Nazanin" w:hint="cs"/>
                <w:sz w:val="18"/>
                <w:szCs w:val="18"/>
                <w:rtl/>
                <w:lang w:val="en-US" w:bidi="fa-IR"/>
              </w:rPr>
              <w:t>با</w:t>
            </w:r>
            <w:r w:rsidRPr="002D165C">
              <w:rPr>
                <w:rFonts w:cs="B Nazanin"/>
                <w:sz w:val="18"/>
                <w:szCs w:val="18"/>
                <w:lang w:val="en-US" w:bidi="fa-IR"/>
              </w:rPr>
              <w:t xml:space="preserve"> </w:t>
            </w:r>
            <w:proofErr w:type="spellStart"/>
            <w:r w:rsidRPr="002D165C">
              <w:rPr>
                <w:rFonts w:cs="B Nazanin" w:hint="cs"/>
                <w:sz w:val="18"/>
                <w:szCs w:val="18"/>
                <w:rtl/>
                <w:lang w:val="en-US" w:bidi="fa-IR"/>
              </w:rPr>
              <w:t>مهاربند</w:t>
            </w:r>
            <w:proofErr w:type="spellEnd"/>
            <w:r w:rsidRPr="002D165C">
              <w:rPr>
                <w:rFonts w:cs="B Nazanin"/>
                <w:sz w:val="18"/>
                <w:szCs w:val="18"/>
                <w:lang w:val="en-US" w:bidi="fa-IR"/>
              </w:rPr>
              <w:t xml:space="preserve"> </w:t>
            </w:r>
            <w:r w:rsidRPr="002D165C">
              <w:rPr>
                <w:rFonts w:cs="B Nazanin" w:hint="cs"/>
                <w:sz w:val="18"/>
                <w:szCs w:val="18"/>
                <w:rtl/>
                <w:lang w:val="en-US" w:bidi="fa-IR"/>
              </w:rPr>
              <w:t>واگرا</w:t>
            </w:r>
          </w:p>
        </w:tc>
        <w:tc>
          <w:tcPr>
            <w:tcW w:w="533" w:type="dxa"/>
            <w:shd w:val="clear" w:color="auto" w:fill="auto"/>
            <w:vAlign w:val="center"/>
          </w:tcPr>
          <w:p w14:paraId="7B5C2369" w14:textId="77777777" w:rsidR="000A6F32" w:rsidRPr="002D165C" w:rsidRDefault="000A6F32" w:rsidP="003557D0">
            <w:pPr>
              <w:bidi/>
              <w:jc w:val="center"/>
              <w:rPr>
                <w:rFonts w:cs="B Nazanin"/>
                <w:sz w:val="18"/>
                <w:szCs w:val="18"/>
                <w:rtl/>
                <w:lang w:val="en-US" w:bidi="fa-IR"/>
              </w:rPr>
            </w:pPr>
            <w:r w:rsidRPr="002D165C">
              <w:rPr>
                <w:rFonts w:cs="B Nazanin" w:hint="cs"/>
                <w:sz w:val="18"/>
                <w:szCs w:val="18"/>
                <w:rtl/>
                <w:lang w:val="en-US" w:bidi="fa-IR"/>
              </w:rPr>
              <w:t>8</w:t>
            </w:r>
          </w:p>
        </w:tc>
      </w:tr>
      <w:tr w:rsidR="000A6F32" w:rsidRPr="002D165C" w14:paraId="51C25B19" w14:textId="77777777" w:rsidTr="00C9335A">
        <w:trPr>
          <w:jc w:val="center"/>
        </w:trPr>
        <w:tc>
          <w:tcPr>
            <w:tcW w:w="1108" w:type="dxa"/>
            <w:vMerge/>
            <w:vAlign w:val="center"/>
          </w:tcPr>
          <w:p w14:paraId="34118C91" w14:textId="77777777" w:rsidR="000A6F32" w:rsidRPr="002D165C" w:rsidRDefault="000A6F32" w:rsidP="00CB3860">
            <w:pPr>
              <w:bidi/>
              <w:jc w:val="center"/>
              <w:rPr>
                <w:rFonts w:cs="B Nazanin"/>
                <w:sz w:val="18"/>
                <w:szCs w:val="18"/>
                <w:rtl/>
                <w:lang w:val="en-US" w:bidi="fa-IR"/>
              </w:rPr>
            </w:pPr>
          </w:p>
        </w:tc>
        <w:tc>
          <w:tcPr>
            <w:tcW w:w="2478" w:type="dxa"/>
            <w:vMerge/>
            <w:shd w:val="clear" w:color="auto" w:fill="auto"/>
            <w:vAlign w:val="center"/>
          </w:tcPr>
          <w:p w14:paraId="204A638E" w14:textId="77777777" w:rsidR="000A6F32" w:rsidRPr="002D165C" w:rsidRDefault="000A6F32" w:rsidP="000A6F32">
            <w:pPr>
              <w:bidi/>
              <w:rPr>
                <w:rFonts w:cs="B Nazanin"/>
                <w:sz w:val="18"/>
                <w:szCs w:val="18"/>
                <w:rtl/>
                <w:lang w:val="en-US" w:bidi="fa-IR"/>
              </w:rPr>
            </w:pPr>
          </w:p>
        </w:tc>
        <w:tc>
          <w:tcPr>
            <w:tcW w:w="5265" w:type="dxa"/>
            <w:shd w:val="clear" w:color="auto" w:fill="auto"/>
          </w:tcPr>
          <w:p w14:paraId="60D9FFFF" w14:textId="77777777" w:rsidR="000A6F32" w:rsidRPr="002D165C" w:rsidRDefault="000A6F32" w:rsidP="0079273B">
            <w:pPr>
              <w:bidi/>
              <w:jc w:val="both"/>
              <w:rPr>
                <w:rFonts w:cs="B Nazanin"/>
                <w:sz w:val="18"/>
                <w:szCs w:val="18"/>
                <w:rtl/>
                <w:lang w:val="en-US" w:bidi="fa-IR"/>
              </w:rPr>
            </w:pPr>
            <w:r w:rsidRPr="002D165C">
              <w:rPr>
                <w:rFonts w:cs="B Nazanin" w:hint="cs"/>
                <w:sz w:val="18"/>
                <w:szCs w:val="18"/>
                <w:rtl/>
                <w:lang w:val="en-US" w:bidi="fa-IR"/>
              </w:rPr>
              <w:t>قاب</w:t>
            </w:r>
            <w:r w:rsidRPr="002D165C">
              <w:rPr>
                <w:rFonts w:cs="B Nazanin"/>
                <w:sz w:val="18"/>
                <w:szCs w:val="18"/>
                <w:lang w:val="en-US" w:bidi="fa-IR"/>
              </w:rPr>
              <w:t xml:space="preserve"> </w:t>
            </w:r>
            <w:r w:rsidRPr="002D165C">
              <w:rPr>
                <w:rFonts w:cs="B Nazanin" w:hint="cs"/>
                <w:sz w:val="18"/>
                <w:szCs w:val="18"/>
                <w:rtl/>
                <w:lang w:val="en-US" w:bidi="fa-IR"/>
              </w:rPr>
              <w:t>با</w:t>
            </w:r>
            <w:r w:rsidRPr="002D165C">
              <w:rPr>
                <w:rFonts w:cs="B Nazanin"/>
                <w:sz w:val="18"/>
                <w:szCs w:val="18"/>
                <w:lang w:val="en-US" w:bidi="fa-IR"/>
              </w:rPr>
              <w:t xml:space="preserve"> </w:t>
            </w:r>
            <w:proofErr w:type="spellStart"/>
            <w:r w:rsidRPr="002D165C">
              <w:rPr>
                <w:rFonts w:cs="B Nazanin" w:hint="cs"/>
                <w:sz w:val="18"/>
                <w:szCs w:val="18"/>
                <w:rtl/>
                <w:lang w:val="en-US" w:bidi="fa-IR"/>
              </w:rPr>
              <w:t>مهاربند</w:t>
            </w:r>
            <w:proofErr w:type="spellEnd"/>
            <w:r w:rsidRPr="002D165C">
              <w:rPr>
                <w:rFonts w:cs="B Nazanin"/>
                <w:sz w:val="18"/>
                <w:szCs w:val="18"/>
                <w:lang w:val="en-US" w:bidi="fa-IR"/>
              </w:rPr>
              <w:t xml:space="preserve"> </w:t>
            </w:r>
            <w:proofErr w:type="spellStart"/>
            <w:r w:rsidRPr="002D165C">
              <w:rPr>
                <w:rFonts w:cs="B Nazanin" w:hint="cs"/>
                <w:sz w:val="18"/>
                <w:szCs w:val="18"/>
                <w:rtl/>
                <w:lang w:val="en-US" w:bidi="fa-IR"/>
              </w:rPr>
              <w:t>كمانش</w:t>
            </w:r>
            <w:proofErr w:type="spellEnd"/>
            <w:r w:rsidR="00E352F7" w:rsidRPr="002D165C">
              <w:rPr>
                <w:rFonts w:cs="B Nazanin" w:hint="cs"/>
                <w:sz w:val="18"/>
                <w:szCs w:val="18"/>
                <w:rtl/>
                <w:lang w:val="en-US" w:bidi="fa-IR"/>
              </w:rPr>
              <w:t xml:space="preserve"> </w:t>
            </w:r>
            <w:r w:rsidRPr="002D165C">
              <w:rPr>
                <w:rFonts w:cs="B Nazanin" w:hint="cs"/>
                <w:sz w:val="18"/>
                <w:szCs w:val="18"/>
                <w:rtl/>
                <w:lang w:val="en-US" w:bidi="fa-IR"/>
              </w:rPr>
              <w:t>ناپذیر</w:t>
            </w:r>
          </w:p>
        </w:tc>
        <w:tc>
          <w:tcPr>
            <w:tcW w:w="533" w:type="dxa"/>
            <w:shd w:val="clear" w:color="auto" w:fill="auto"/>
            <w:vAlign w:val="center"/>
          </w:tcPr>
          <w:p w14:paraId="263EC96E" w14:textId="77777777" w:rsidR="000A6F32" w:rsidRPr="002D165C" w:rsidRDefault="000A6F32" w:rsidP="003557D0">
            <w:pPr>
              <w:bidi/>
              <w:jc w:val="center"/>
              <w:rPr>
                <w:rFonts w:cs="B Nazanin"/>
                <w:sz w:val="18"/>
                <w:szCs w:val="18"/>
                <w:rtl/>
                <w:lang w:val="en-US" w:bidi="fa-IR"/>
              </w:rPr>
            </w:pPr>
            <w:r w:rsidRPr="002D165C">
              <w:rPr>
                <w:rFonts w:cs="B Nazanin" w:hint="cs"/>
                <w:sz w:val="18"/>
                <w:szCs w:val="18"/>
                <w:rtl/>
                <w:lang w:val="en-US" w:bidi="fa-IR"/>
              </w:rPr>
              <w:t>8</w:t>
            </w:r>
          </w:p>
        </w:tc>
      </w:tr>
      <w:tr w:rsidR="000A6F32" w:rsidRPr="002D165C" w14:paraId="2EE79C6B" w14:textId="77777777" w:rsidTr="00C9335A">
        <w:trPr>
          <w:jc w:val="center"/>
        </w:trPr>
        <w:tc>
          <w:tcPr>
            <w:tcW w:w="1108" w:type="dxa"/>
            <w:vMerge/>
            <w:vAlign w:val="center"/>
          </w:tcPr>
          <w:p w14:paraId="282DBBA1" w14:textId="77777777" w:rsidR="000A6F32" w:rsidRPr="002D165C" w:rsidRDefault="000A6F32" w:rsidP="00CB3860">
            <w:pPr>
              <w:bidi/>
              <w:jc w:val="center"/>
              <w:rPr>
                <w:rFonts w:cs="B Nazanin"/>
                <w:sz w:val="18"/>
                <w:szCs w:val="18"/>
                <w:rtl/>
                <w:lang w:val="en-US" w:bidi="fa-IR"/>
              </w:rPr>
            </w:pPr>
          </w:p>
        </w:tc>
        <w:tc>
          <w:tcPr>
            <w:tcW w:w="2478" w:type="dxa"/>
            <w:vMerge/>
            <w:shd w:val="clear" w:color="auto" w:fill="auto"/>
            <w:vAlign w:val="center"/>
          </w:tcPr>
          <w:p w14:paraId="7D83D864" w14:textId="77777777" w:rsidR="000A6F32" w:rsidRPr="002D165C" w:rsidRDefault="000A6F32" w:rsidP="000A6F32">
            <w:pPr>
              <w:bidi/>
              <w:rPr>
                <w:rFonts w:cs="B Nazanin"/>
                <w:sz w:val="18"/>
                <w:szCs w:val="18"/>
                <w:rtl/>
                <w:lang w:val="en-US" w:bidi="fa-IR"/>
              </w:rPr>
            </w:pPr>
          </w:p>
        </w:tc>
        <w:tc>
          <w:tcPr>
            <w:tcW w:w="5265" w:type="dxa"/>
            <w:shd w:val="clear" w:color="auto" w:fill="auto"/>
          </w:tcPr>
          <w:p w14:paraId="46116A6A" w14:textId="77777777" w:rsidR="000A6F32" w:rsidRPr="002D165C" w:rsidRDefault="000A6F32" w:rsidP="0079273B">
            <w:pPr>
              <w:bidi/>
              <w:jc w:val="both"/>
              <w:rPr>
                <w:rFonts w:cs="B Nazanin"/>
                <w:sz w:val="18"/>
                <w:szCs w:val="18"/>
                <w:rtl/>
                <w:lang w:val="en-US" w:bidi="fa-IR"/>
              </w:rPr>
            </w:pPr>
            <w:r w:rsidRPr="002D165C">
              <w:rPr>
                <w:rFonts w:cs="B Nazanin" w:hint="cs"/>
                <w:sz w:val="18"/>
                <w:szCs w:val="18"/>
                <w:rtl/>
                <w:lang w:val="en-US" w:bidi="fa-IR"/>
              </w:rPr>
              <w:t>قاب</w:t>
            </w:r>
            <w:r w:rsidRPr="002D165C">
              <w:rPr>
                <w:rFonts w:cs="B Nazanin"/>
                <w:sz w:val="18"/>
                <w:szCs w:val="18"/>
                <w:lang w:val="en-US" w:bidi="fa-IR"/>
              </w:rPr>
              <w:t xml:space="preserve"> </w:t>
            </w:r>
            <w:proofErr w:type="spellStart"/>
            <w:r w:rsidRPr="002D165C">
              <w:rPr>
                <w:rFonts w:cs="B Nazanin" w:hint="cs"/>
                <w:sz w:val="18"/>
                <w:szCs w:val="18"/>
                <w:rtl/>
                <w:lang w:val="en-US" w:bidi="fa-IR"/>
              </w:rPr>
              <w:t>مركب</w:t>
            </w:r>
            <w:proofErr w:type="spellEnd"/>
            <w:r w:rsidRPr="002D165C">
              <w:rPr>
                <w:rFonts w:cs="B Nazanin"/>
                <w:sz w:val="18"/>
                <w:szCs w:val="18"/>
                <w:lang w:val="en-US" w:bidi="fa-IR"/>
              </w:rPr>
              <w:t xml:space="preserve"> </w:t>
            </w:r>
            <w:proofErr w:type="spellStart"/>
            <w:r w:rsidRPr="002D165C">
              <w:rPr>
                <w:rFonts w:cs="B Nazanin" w:hint="cs"/>
                <w:sz w:val="18"/>
                <w:szCs w:val="18"/>
                <w:rtl/>
                <w:lang w:val="en-US" w:bidi="fa-IR"/>
              </w:rPr>
              <w:t>بتني</w:t>
            </w:r>
            <w:proofErr w:type="spellEnd"/>
            <w:r w:rsidRPr="002D165C">
              <w:rPr>
                <w:rFonts w:cs="B Nazanin"/>
                <w:sz w:val="18"/>
                <w:szCs w:val="18"/>
                <w:lang w:val="en-US" w:bidi="fa-IR"/>
              </w:rPr>
              <w:t xml:space="preserve">- </w:t>
            </w:r>
            <w:proofErr w:type="spellStart"/>
            <w:r w:rsidRPr="002D165C">
              <w:rPr>
                <w:rFonts w:cs="B Nazanin" w:hint="cs"/>
                <w:sz w:val="18"/>
                <w:szCs w:val="18"/>
                <w:rtl/>
                <w:lang w:val="en-US" w:bidi="fa-IR"/>
              </w:rPr>
              <w:t>فولادي</w:t>
            </w:r>
            <w:proofErr w:type="spellEnd"/>
            <w:r w:rsidRPr="002D165C">
              <w:rPr>
                <w:rFonts w:cs="B Nazanin"/>
                <w:sz w:val="18"/>
                <w:szCs w:val="18"/>
                <w:lang w:val="en-US" w:bidi="fa-IR"/>
              </w:rPr>
              <w:t xml:space="preserve"> </w:t>
            </w:r>
            <w:r w:rsidRPr="002D165C">
              <w:rPr>
                <w:rFonts w:cs="B Nazanin" w:hint="cs"/>
                <w:sz w:val="18"/>
                <w:szCs w:val="18"/>
                <w:rtl/>
                <w:lang w:val="en-US" w:bidi="fa-IR"/>
              </w:rPr>
              <w:t>با</w:t>
            </w:r>
            <w:r w:rsidRPr="002D165C">
              <w:rPr>
                <w:rFonts w:cs="B Nazanin"/>
                <w:sz w:val="18"/>
                <w:szCs w:val="18"/>
                <w:lang w:val="en-US" w:bidi="fa-IR"/>
              </w:rPr>
              <w:t xml:space="preserve"> </w:t>
            </w:r>
            <w:proofErr w:type="spellStart"/>
            <w:r w:rsidRPr="002D165C">
              <w:rPr>
                <w:rFonts w:cs="B Nazanin" w:hint="cs"/>
                <w:sz w:val="18"/>
                <w:szCs w:val="18"/>
                <w:rtl/>
                <w:lang w:val="en-US" w:bidi="fa-IR"/>
              </w:rPr>
              <w:t>مهاربند</w:t>
            </w:r>
            <w:proofErr w:type="spellEnd"/>
            <w:r w:rsidRPr="002D165C">
              <w:rPr>
                <w:rFonts w:cs="B Nazanin"/>
                <w:sz w:val="18"/>
                <w:szCs w:val="18"/>
                <w:lang w:val="en-US" w:bidi="fa-IR"/>
              </w:rPr>
              <w:t xml:space="preserve"> </w:t>
            </w:r>
            <w:r w:rsidRPr="002D165C">
              <w:rPr>
                <w:rFonts w:cs="B Nazanin" w:hint="cs"/>
                <w:sz w:val="18"/>
                <w:szCs w:val="18"/>
                <w:rtl/>
                <w:lang w:val="en-US" w:bidi="fa-IR"/>
              </w:rPr>
              <w:t>واگرا</w:t>
            </w:r>
          </w:p>
        </w:tc>
        <w:tc>
          <w:tcPr>
            <w:tcW w:w="533" w:type="dxa"/>
            <w:shd w:val="clear" w:color="auto" w:fill="auto"/>
            <w:vAlign w:val="center"/>
          </w:tcPr>
          <w:p w14:paraId="252C488A" w14:textId="77777777" w:rsidR="000A6F32" w:rsidRPr="002D165C" w:rsidRDefault="000A6F32" w:rsidP="003557D0">
            <w:pPr>
              <w:bidi/>
              <w:jc w:val="center"/>
              <w:rPr>
                <w:rFonts w:cs="B Nazanin"/>
                <w:sz w:val="18"/>
                <w:szCs w:val="18"/>
                <w:rtl/>
                <w:lang w:val="en-US" w:bidi="fa-IR"/>
              </w:rPr>
            </w:pPr>
            <w:r w:rsidRPr="002D165C">
              <w:rPr>
                <w:rFonts w:cs="B Nazanin" w:hint="cs"/>
                <w:sz w:val="18"/>
                <w:szCs w:val="18"/>
                <w:rtl/>
                <w:lang w:val="en-US" w:bidi="fa-IR"/>
              </w:rPr>
              <w:t>8</w:t>
            </w:r>
          </w:p>
        </w:tc>
      </w:tr>
      <w:tr w:rsidR="000A6F32" w:rsidRPr="002D165C" w14:paraId="731363D0" w14:textId="77777777" w:rsidTr="00C9335A">
        <w:trPr>
          <w:jc w:val="center"/>
        </w:trPr>
        <w:tc>
          <w:tcPr>
            <w:tcW w:w="1108" w:type="dxa"/>
            <w:vMerge/>
            <w:vAlign w:val="center"/>
          </w:tcPr>
          <w:p w14:paraId="066876E3" w14:textId="77777777" w:rsidR="000A6F32" w:rsidRPr="002D165C" w:rsidRDefault="000A6F32" w:rsidP="00CB3860">
            <w:pPr>
              <w:bidi/>
              <w:jc w:val="center"/>
              <w:rPr>
                <w:rFonts w:cs="B Nazanin"/>
                <w:sz w:val="18"/>
                <w:szCs w:val="18"/>
                <w:rtl/>
                <w:lang w:val="en-US" w:bidi="fa-IR"/>
              </w:rPr>
            </w:pPr>
          </w:p>
        </w:tc>
        <w:tc>
          <w:tcPr>
            <w:tcW w:w="2478" w:type="dxa"/>
            <w:vMerge/>
            <w:shd w:val="clear" w:color="auto" w:fill="auto"/>
            <w:vAlign w:val="center"/>
          </w:tcPr>
          <w:p w14:paraId="70A596E9" w14:textId="77777777" w:rsidR="000A6F32" w:rsidRPr="002D165C" w:rsidRDefault="000A6F32" w:rsidP="000A6F32">
            <w:pPr>
              <w:bidi/>
              <w:rPr>
                <w:rFonts w:cs="B Nazanin"/>
                <w:sz w:val="18"/>
                <w:szCs w:val="18"/>
                <w:rtl/>
                <w:lang w:val="en-US" w:bidi="fa-IR"/>
              </w:rPr>
            </w:pPr>
          </w:p>
        </w:tc>
        <w:tc>
          <w:tcPr>
            <w:tcW w:w="5265" w:type="dxa"/>
            <w:shd w:val="clear" w:color="auto" w:fill="auto"/>
          </w:tcPr>
          <w:p w14:paraId="1B9B6E8B" w14:textId="77777777" w:rsidR="000A6F32" w:rsidRPr="002D165C" w:rsidRDefault="000A6F32" w:rsidP="0079273B">
            <w:pPr>
              <w:bidi/>
              <w:jc w:val="both"/>
              <w:rPr>
                <w:rFonts w:cs="B Nazanin"/>
                <w:sz w:val="18"/>
                <w:szCs w:val="18"/>
                <w:rtl/>
                <w:lang w:val="en-US" w:bidi="fa-IR"/>
              </w:rPr>
            </w:pPr>
            <w:r w:rsidRPr="002D165C">
              <w:rPr>
                <w:rFonts w:cs="B Nazanin" w:hint="cs"/>
                <w:sz w:val="18"/>
                <w:szCs w:val="18"/>
                <w:rtl/>
                <w:lang w:val="en-US" w:bidi="fa-IR"/>
              </w:rPr>
              <w:t>دیوار</w:t>
            </w:r>
            <w:r w:rsidRPr="002D165C">
              <w:rPr>
                <w:rFonts w:cs="B Nazanin"/>
                <w:sz w:val="18"/>
                <w:szCs w:val="18"/>
                <w:lang w:val="en-US" w:bidi="fa-IR"/>
              </w:rPr>
              <w:t xml:space="preserve"> </w:t>
            </w:r>
            <w:proofErr w:type="spellStart"/>
            <w:r w:rsidRPr="002D165C">
              <w:rPr>
                <w:rFonts w:cs="B Nazanin" w:hint="cs"/>
                <w:sz w:val="18"/>
                <w:szCs w:val="18"/>
                <w:rtl/>
                <w:lang w:val="en-US" w:bidi="fa-IR"/>
              </w:rPr>
              <w:t>برشي</w:t>
            </w:r>
            <w:proofErr w:type="spellEnd"/>
            <w:r w:rsidRPr="002D165C">
              <w:rPr>
                <w:rFonts w:cs="B Nazanin"/>
                <w:sz w:val="18"/>
                <w:szCs w:val="18"/>
                <w:lang w:val="en-US" w:bidi="fa-IR"/>
              </w:rPr>
              <w:t xml:space="preserve"> </w:t>
            </w:r>
            <w:proofErr w:type="spellStart"/>
            <w:r w:rsidRPr="002D165C">
              <w:rPr>
                <w:rFonts w:cs="B Nazanin" w:hint="cs"/>
                <w:sz w:val="18"/>
                <w:szCs w:val="18"/>
                <w:rtl/>
                <w:lang w:val="en-US" w:bidi="fa-IR"/>
              </w:rPr>
              <w:t>فولادي</w:t>
            </w:r>
            <w:proofErr w:type="spellEnd"/>
            <w:r w:rsidRPr="002D165C">
              <w:rPr>
                <w:rFonts w:cs="B Nazanin"/>
                <w:sz w:val="18"/>
                <w:szCs w:val="18"/>
                <w:lang w:val="en-US" w:bidi="fa-IR"/>
              </w:rPr>
              <w:t xml:space="preserve"> </w:t>
            </w:r>
            <w:r w:rsidRPr="002D165C">
              <w:rPr>
                <w:rFonts w:cs="B Nazanin" w:hint="cs"/>
                <w:sz w:val="18"/>
                <w:szCs w:val="18"/>
                <w:rtl/>
                <w:lang w:val="en-US" w:bidi="fa-IR"/>
              </w:rPr>
              <w:t>ویژه</w:t>
            </w:r>
          </w:p>
        </w:tc>
        <w:tc>
          <w:tcPr>
            <w:tcW w:w="533" w:type="dxa"/>
            <w:shd w:val="clear" w:color="auto" w:fill="auto"/>
            <w:vAlign w:val="center"/>
          </w:tcPr>
          <w:p w14:paraId="34EC94C0" w14:textId="77777777" w:rsidR="000A6F32" w:rsidRPr="002D165C" w:rsidRDefault="000A6F32" w:rsidP="003557D0">
            <w:pPr>
              <w:bidi/>
              <w:jc w:val="center"/>
              <w:rPr>
                <w:rFonts w:cs="B Nazanin"/>
                <w:sz w:val="18"/>
                <w:szCs w:val="18"/>
                <w:rtl/>
                <w:lang w:val="en-US" w:bidi="fa-IR"/>
              </w:rPr>
            </w:pPr>
            <w:r w:rsidRPr="002D165C">
              <w:rPr>
                <w:rFonts w:cs="B Nazanin" w:hint="cs"/>
                <w:sz w:val="18"/>
                <w:szCs w:val="18"/>
                <w:rtl/>
                <w:lang w:val="en-US" w:bidi="fa-IR"/>
              </w:rPr>
              <w:t>8</w:t>
            </w:r>
          </w:p>
        </w:tc>
      </w:tr>
      <w:tr w:rsidR="004A03B1" w:rsidRPr="002D165C" w14:paraId="079324CC" w14:textId="77777777" w:rsidTr="00C9335A">
        <w:trPr>
          <w:jc w:val="center"/>
        </w:trPr>
        <w:tc>
          <w:tcPr>
            <w:tcW w:w="1108" w:type="dxa"/>
            <w:vMerge/>
            <w:vAlign w:val="center"/>
          </w:tcPr>
          <w:p w14:paraId="49E90924" w14:textId="77777777" w:rsidR="004A03B1" w:rsidRPr="002D165C" w:rsidRDefault="004A03B1" w:rsidP="00CB3860">
            <w:pPr>
              <w:bidi/>
              <w:jc w:val="center"/>
              <w:rPr>
                <w:rFonts w:cs="B Nazanin"/>
                <w:sz w:val="18"/>
                <w:szCs w:val="18"/>
                <w:rtl/>
                <w:lang w:val="en-US" w:bidi="fa-IR"/>
              </w:rPr>
            </w:pPr>
          </w:p>
        </w:tc>
        <w:tc>
          <w:tcPr>
            <w:tcW w:w="2478" w:type="dxa"/>
            <w:vMerge w:val="restart"/>
            <w:shd w:val="clear" w:color="auto" w:fill="auto"/>
            <w:vAlign w:val="center"/>
          </w:tcPr>
          <w:p w14:paraId="0C10772F" w14:textId="77777777" w:rsidR="004A03B1" w:rsidRPr="002D165C" w:rsidRDefault="004A03B1" w:rsidP="000A6F32">
            <w:pPr>
              <w:bidi/>
              <w:rPr>
                <w:rFonts w:cs="B Nazanin"/>
                <w:sz w:val="18"/>
                <w:szCs w:val="18"/>
                <w:rtl/>
                <w:lang w:val="en-US" w:bidi="fa-IR"/>
              </w:rPr>
            </w:pPr>
            <w:proofErr w:type="spellStart"/>
            <w:r w:rsidRPr="002D165C">
              <w:rPr>
                <w:rFonts w:cs="B Nazanin" w:hint="cs"/>
                <w:sz w:val="18"/>
                <w:szCs w:val="18"/>
                <w:rtl/>
                <w:lang w:val="en-US" w:bidi="fa-IR"/>
              </w:rPr>
              <w:t>بونکر</w:t>
            </w:r>
            <w:proofErr w:type="spellEnd"/>
            <w:r w:rsidRPr="002D165C">
              <w:rPr>
                <w:rFonts w:cs="B Nazanin" w:hint="cs"/>
                <w:sz w:val="18"/>
                <w:szCs w:val="18"/>
                <w:rtl/>
                <w:lang w:val="en-US" w:bidi="fa-IR"/>
              </w:rPr>
              <w:t xml:space="preserve">، مخزن، ظرف یا </w:t>
            </w:r>
            <w:proofErr w:type="spellStart"/>
            <w:r w:rsidRPr="002D165C">
              <w:rPr>
                <w:rFonts w:cs="B Nazanin" w:hint="cs"/>
                <w:sz w:val="18"/>
                <w:szCs w:val="18"/>
                <w:rtl/>
                <w:lang w:val="en-US" w:bidi="fa-IR"/>
              </w:rPr>
              <w:t>کندوی</w:t>
            </w:r>
            <w:proofErr w:type="spellEnd"/>
            <w:r w:rsidRPr="002D165C">
              <w:rPr>
                <w:rFonts w:cs="B Nazanin" w:hint="cs"/>
                <w:sz w:val="18"/>
                <w:szCs w:val="18"/>
                <w:rtl/>
                <w:lang w:val="en-US" w:bidi="fa-IR"/>
              </w:rPr>
              <w:t xml:space="preserve"> هوایی</w:t>
            </w:r>
          </w:p>
        </w:tc>
        <w:tc>
          <w:tcPr>
            <w:tcW w:w="5265" w:type="dxa"/>
            <w:shd w:val="clear" w:color="auto" w:fill="auto"/>
          </w:tcPr>
          <w:p w14:paraId="6EB8F607" w14:textId="77777777" w:rsidR="004A03B1" w:rsidRPr="002D165C" w:rsidRDefault="004A03B1" w:rsidP="00C9335A">
            <w:pPr>
              <w:bidi/>
              <w:jc w:val="both"/>
              <w:rPr>
                <w:rFonts w:cs="B Nazanin"/>
                <w:sz w:val="18"/>
                <w:szCs w:val="18"/>
                <w:rtl/>
                <w:lang w:val="en-US" w:bidi="fa-IR"/>
              </w:rPr>
            </w:pPr>
            <w:r w:rsidRPr="002D165C">
              <w:rPr>
                <w:rFonts w:cs="B Nazanin" w:hint="cs"/>
                <w:sz w:val="18"/>
                <w:szCs w:val="18"/>
                <w:rtl/>
                <w:lang w:val="en-US" w:bidi="fa-IR"/>
              </w:rPr>
              <w:t>بر پایه</w:t>
            </w:r>
            <w:r w:rsidRPr="002D165C">
              <w:rPr>
                <w:rFonts w:cs="B Nazanin" w:hint="cs"/>
                <w:sz w:val="18"/>
                <w:szCs w:val="18"/>
                <w:rtl/>
                <w:lang w:val="en-US" w:bidi="fa-IR"/>
              </w:rPr>
              <w:softHyphen/>
              <w:t xml:space="preserve">های </w:t>
            </w:r>
            <w:proofErr w:type="spellStart"/>
            <w:r w:rsidRPr="002D165C">
              <w:rPr>
                <w:rFonts w:cs="B Nazanin" w:hint="cs"/>
                <w:sz w:val="18"/>
                <w:szCs w:val="18"/>
                <w:rtl/>
                <w:lang w:val="en-US" w:bidi="fa-IR"/>
              </w:rPr>
              <w:t>مهاربندی</w:t>
            </w:r>
            <w:proofErr w:type="spellEnd"/>
            <w:r w:rsidRPr="002D165C">
              <w:rPr>
                <w:rFonts w:cs="B Nazanin" w:hint="cs"/>
                <w:sz w:val="18"/>
                <w:szCs w:val="18"/>
                <w:rtl/>
                <w:lang w:val="en-US" w:bidi="fa-IR"/>
              </w:rPr>
              <w:t xml:space="preserve"> شده متقارن (غیر مشابه </w:t>
            </w:r>
            <w:proofErr w:type="spellStart"/>
            <w:r w:rsidRPr="002D165C">
              <w:rPr>
                <w:rFonts w:cs="B Nazanin" w:hint="cs"/>
                <w:sz w:val="18"/>
                <w:szCs w:val="18"/>
                <w:rtl/>
                <w:lang w:val="en-US" w:bidi="fa-IR"/>
              </w:rPr>
              <w:t>سازة</w:t>
            </w:r>
            <w:proofErr w:type="spellEnd"/>
            <w:r w:rsidRPr="002D165C">
              <w:rPr>
                <w:rFonts w:cs="B Nazanin" w:hint="cs"/>
                <w:sz w:val="18"/>
                <w:szCs w:val="18"/>
                <w:rtl/>
                <w:lang w:val="en-US" w:bidi="fa-IR"/>
              </w:rPr>
              <w:t xml:space="preserve"> ساختمانی)</w:t>
            </w:r>
          </w:p>
        </w:tc>
        <w:tc>
          <w:tcPr>
            <w:tcW w:w="533" w:type="dxa"/>
            <w:shd w:val="clear" w:color="auto" w:fill="auto"/>
            <w:vAlign w:val="center"/>
          </w:tcPr>
          <w:p w14:paraId="48C34DF9" w14:textId="77777777" w:rsidR="004A03B1" w:rsidRPr="002D165C" w:rsidRDefault="004A03B1" w:rsidP="003557D0">
            <w:pPr>
              <w:bidi/>
              <w:jc w:val="center"/>
              <w:rPr>
                <w:rFonts w:cs="B Nazanin"/>
                <w:sz w:val="18"/>
                <w:szCs w:val="18"/>
                <w:rtl/>
                <w:lang w:val="en-US" w:bidi="fa-IR"/>
              </w:rPr>
            </w:pPr>
            <w:r w:rsidRPr="002D165C">
              <w:rPr>
                <w:rFonts w:cs="B Nazanin" w:hint="cs"/>
                <w:sz w:val="18"/>
                <w:szCs w:val="18"/>
                <w:rtl/>
                <w:lang w:val="en-US" w:bidi="fa-IR"/>
              </w:rPr>
              <w:t>3</w:t>
            </w:r>
          </w:p>
        </w:tc>
      </w:tr>
      <w:tr w:rsidR="004A03B1" w:rsidRPr="002D165C" w14:paraId="6024AC7E" w14:textId="77777777" w:rsidTr="00C9335A">
        <w:trPr>
          <w:trHeight w:val="114"/>
          <w:jc w:val="center"/>
        </w:trPr>
        <w:tc>
          <w:tcPr>
            <w:tcW w:w="1108" w:type="dxa"/>
            <w:vMerge/>
            <w:vAlign w:val="center"/>
          </w:tcPr>
          <w:p w14:paraId="32F769B2" w14:textId="77777777" w:rsidR="004A03B1" w:rsidRPr="002D165C" w:rsidRDefault="004A03B1" w:rsidP="00CB3860">
            <w:pPr>
              <w:bidi/>
              <w:jc w:val="center"/>
              <w:rPr>
                <w:rFonts w:cs="B Nazanin"/>
                <w:sz w:val="18"/>
                <w:szCs w:val="18"/>
                <w:rtl/>
                <w:lang w:val="en-US" w:bidi="fa-IR"/>
              </w:rPr>
            </w:pPr>
          </w:p>
        </w:tc>
        <w:tc>
          <w:tcPr>
            <w:tcW w:w="2478" w:type="dxa"/>
            <w:vMerge/>
            <w:shd w:val="clear" w:color="auto" w:fill="auto"/>
            <w:vAlign w:val="center"/>
          </w:tcPr>
          <w:p w14:paraId="589EA55C" w14:textId="77777777" w:rsidR="004A03B1" w:rsidRPr="002D165C" w:rsidRDefault="004A03B1" w:rsidP="005623F2">
            <w:pPr>
              <w:bidi/>
              <w:rPr>
                <w:rFonts w:cs="B Nazanin"/>
                <w:sz w:val="18"/>
                <w:szCs w:val="18"/>
                <w:rtl/>
                <w:lang w:val="en-US" w:bidi="fa-IR"/>
              </w:rPr>
            </w:pPr>
          </w:p>
        </w:tc>
        <w:tc>
          <w:tcPr>
            <w:tcW w:w="5265" w:type="dxa"/>
            <w:shd w:val="clear" w:color="auto" w:fill="auto"/>
            <w:vAlign w:val="center"/>
          </w:tcPr>
          <w:p w14:paraId="593A9023" w14:textId="77777777" w:rsidR="004A03B1" w:rsidRPr="002D165C" w:rsidRDefault="004A03B1" w:rsidP="0079273B">
            <w:pPr>
              <w:bidi/>
              <w:rPr>
                <w:rFonts w:cs="B Nazanin"/>
                <w:sz w:val="18"/>
                <w:szCs w:val="18"/>
                <w:rtl/>
                <w:lang w:val="en-US" w:bidi="fa-IR"/>
              </w:rPr>
            </w:pPr>
            <w:r w:rsidRPr="002D165C">
              <w:rPr>
                <w:rFonts w:cs="B Nazanin" w:hint="cs"/>
                <w:sz w:val="18"/>
                <w:szCs w:val="18"/>
                <w:rtl/>
                <w:lang w:val="en-US" w:bidi="fa-IR"/>
              </w:rPr>
              <w:t>بر پایه</w:t>
            </w:r>
            <w:r w:rsidRPr="002D165C">
              <w:rPr>
                <w:rFonts w:cs="B Nazanin" w:hint="cs"/>
                <w:sz w:val="18"/>
                <w:szCs w:val="18"/>
                <w:rtl/>
                <w:lang w:val="en-US" w:bidi="fa-IR"/>
              </w:rPr>
              <w:softHyphen/>
              <w:t xml:space="preserve">های </w:t>
            </w:r>
            <w:proofErr w:type="spellStart"/>
            <w:r w:rsidRPr="002D165C">
              <w:rPr>
                <w:rFonts w:cs="B Nazanin" w:hint="cs"/>
                <w:sz w:val="18"/>
                <w:szCs w:val="18"/>
                <w:rtl/>
                <w:lang w:val="en-US" w:bidi="fa-IR"/>
              </w:rPr>
              <w:t>مهاربندی</w:t>
            </w:r>
            <w:proofErr w:type="spellEnd"/>
            <w:r w:rsidRPr="002D165C">
              <w:rPr>
                <w:rFonts w:cs="B Nazanin" w:hint="cs"/>
                <w:sz w:val="18"/>
                <w:szCs w:val="18"/>
                <w:rtl/>
                <w:lang w:val="en-US" w:bidi="fa-IR"/>
              </w:rPr>
              <w:t xml:space="preserve"> نشده یا </w:t>
            </w:r>
            <w:proofErr w:type="spellStart"/>
            <w:r w:rsidRPr="002D165C">
              <w:rPr>
                <w:rFonts w:cs="B Nazanin" w:hint="cs"/>
                <w:sz w:val="18"/>
                <w:szCs w:val="18"/>
                <w:rtl/>
                <w:lang w:val="en-US" w:bidi="fa-IR"/>
              </w:rPr>
              <w:t>مهاربندی</w:t>
            </w:r>
            <w:proofErr w:type="spellEnd"/>
            <w:r w:rsidRPr="002D165C">
              <w:rPr>
                <w:rFonts w:cs="B Nazanin" w:hint="cs"/>
                <w:sz w:val="18"/>
                <w:szCs w:val="18"/>
                <w:rtl/>
                <w:lang w:val="en-US" w:bidi="fa-IR"/>
              </w:rPr>
              <w:t xml:space="preserve"> شده </w:t>
            </w:r>
            <w:proofErr w:type="spellStart"/>
            <w:r w:rsidRPr="002D165C">
              <w:rPr>
                <w:rFonts w:cs="B Nazanin" w:hint="cs"/>
                <w:sz w:val="18"/>
                <w:szCs w:val="18"/>
                <w:rtl/>
                <w:lang w:val="en-US" w:bidi="fa-IR"/>
              </w:rPr>
              <w:t>نامتقارن</w:t>
            </w:r>
            <w:proofErr w:type="spellEnd"/>
            <w:r w:rsidRPr="002D165C">
              <w:rPr>
                <w:rFonts w:cs="B Nazanin" w:hint="cs"/>
                <w:sz w:val="18"/>
                <w:szCs w:val="18"/>
                <w:rtl/>
                <w:lang w:val="en-US" w:bidi="fa-IR"/>
              </w:rPr>
              <w:t xml:space="preserve"> (غیر مشابه </w:t>
            </w:r>
            <w:proofErr w:type="spellStart"/>
            <w:r w:rsidRPr="002D165C">
              <w:rPr>
                <w:rFonts w:cs="B Nazanin" w:hint="cs"/>
                <w:sz w:val="18"/>
                <w:szCs w:val="18"/>
                <w:rtl/>
                <w:lang w:val="en-US" w:bidi="fa-IR"/>
              </w:rPr>
              <w:t>سازة</w:t>
            </w:r>
            <w:proofErr w:type="spellEnd"/>
            <w:r w:rsidRPr="002D165C">
              <w:rPr>
                <w:rFonts w:cs="B Nazanin" w:hint="cs"/>
                <w:sz w:val="18"/>
                <w:szCs w:val="18"/>
                <w:rtl/>
                <w:lang w:val="en-US" w:bidi="fa-IR"/>
              </w:rPr>
              <w:t xml:space="preserve"> ساختمانی)</w:t>
            </w:r>
          </w:p>
        </w:tc>
        <w:tc>
          <w:tcPr>
            <w:tcW w:w="533" w:type="dxa"/>
            <w:shd w:val="clear" w:color="auto" w:fill="auto"/>
            <w:vAlign w:val="center"/>
          </w:tcPr>
          <w:p w14:paraId="36B88720" w14:textId="77777777" w:rsidR="004A03B1" w:rsidRPr="002D165C" w:rsidRDefault="004A03B1" w:rsidP="003557D0">
            <w:pPr>
              <w:bidi/>
              <w:jc w:val="center"/>
              <w:rPr>
                <w:rFonts w:cs="B Nazanin"/>
                <w:sz w:val="18"/>
                <w:szCs w:val="18"/>
                <w:rtl/>
                <w:lang w:val="en-US" w:bidi="fa-IR"/>
              </w:rPr>
            </w:pPr>
            <w:r w:rsidRPr="002D165C">
              <w:rPr>
                <w:rFonts w:cs="B Nazanin" w:hint="cs"/>
                <w:sz w:val="18"/>
                <w:szCs w:val="18"/>
                <w:rtl/>
                <w:lang w:val="en-US" w:bidi="fa-IR"/>
              </w:rPr>
              <w:t>2</w:t>
            </w:r>
          </w:p>
        </w:tc>
      </w:tr>
    </w:tbl>
    <w:p w14:paraId="79FA3DC1" w14:textId="77777777" w:rsidR="007F2124" w:rsidRPr="002D165C" w:rsidRDefault="007F2124" w:rsidP="007F2124">
      <w:pPr>
        <w:bidi/>
        <w:ind w:firstLine="397"/>
        <w:jc w:val="both"/>
        <w:rPr>
          <w:rFonts w:ascii="B Nazanin" w:cs="B Nazanin"/>
          <w:rtl/>
          <w:lang w:val="en-US" w:eastAsia="en-US"/>
        </w:rPr>
      </w:pPr>
    </w:p>
    <w:p w14:paraId="1020091B" w14:textId="6F11C7B1" w:rsidR="007B2DB6" w:rsidRDefault="005F3A03" w:rsidP="007B2DB6">
      <w:pPr>
        <w:bidi/>
        <w:ind w:left="-46"/>
        <w:jc w:val="both"/>
        <w:rPr>
          <w:rFonts w:cs="B Nazanin"/>
          <w:lang w:val="en-US" w:bidi="fa-IR"/>
        </w:rPr>
      </w:pPr>
      <w:r w:rsidRPr="002D165C">
        <w:rPr>
          <w:rFonts w:cs="B Nazanin" w:hint="cs"/>
          <w:rtl/>
          <w:lang w:bidi="fa-IR"/>
        </w:rPr>
        <w:t>در</w:t>
      </w:r>
      <w:r w:rsidR="007F2124" w:rsidRPr="002D165C">
        <w:rPr>
          <w:rFonts w:cs="B Nazanin" w:hint="cs"/>
          <w:rtl/>
          <w:lang w:bidi="fa-IR"/>
        </w:rPr>
        <w:t xml:space="preserve"> </w:t>
      </w:r>
      <w:r w:rsidRPr="002D165C">
        <w:rPr>
          <w:rFonts w:cs="B Nazanin" w:hint="cs"/>
          <w:rtl/>
          <w:lang w:bidi="fa-IR"/>
        </w:rPr>
        <w:t>ویرایش سوم نشریه 38</w:t>
      </w:r>
      <w:r w:rsidR="007F2124" w:rsidRPr="002D165C">
        <w:rPr>
          <w:rFonts w:cs="B Nazanin" w:hint="cs"/>
          <w:rtl/>
          <w:lang w:bidi="fa-IR"/>
        </w:rPr>
        <w:t xml:space="preserve">، </w:t>
      </w:r>
      <w:r w:rsidR="007B2DB6" w:rsidRPr="002D165C">
        <w:rPr>
          <w:rFonts w:cs="B Nazanin" w:hint="cs"/>
          <w:rtl/>
          <w:lang w:bidi="fa-IR"/>
        </w:rPr>
        <w:t>که بر گرفته از آیین</w:t>
      </w:r>
      <w:r w:rsidR="007B2DB6" w:rsidRPr="002D165C">
        <w:rPr>
          <w:rFonts w:cs="B Nazanin" w:hint="cs"/>
          <w:rtl/>
          <w:lang w:bidi="fa-IR"/>
        </w:rPr>
        <w:softHyphen/>
        <w:t xml:space="preserve">نامه </w:t>
      </w:r>
      <w:r w:rsidR="007B2DB6" w:rsidRPr="002D165C">
        <w:rPr>
          <w:rFonts w:cs="B Nazanin"/>
          <w:sz w:val="20"/>
          <w:szCs w:val="20"/>
          <w:lang w:val="en-US" w:bidi="fa-IR"/>
        </w:rPr>
        <w:t>ASCE 7-10</w:t>
      </w:r>
      <w:r w:rsidR="007B2DB6" w:rsidRPr="002D165C">
        <w:rPr>
          <w:rFonts w:cs="B Nazanin" w:hint="cs"/>
          <w:rtl/>
          <w:lang w:val="en-US" w:bidi="fa-IR"/>
        </w:rPr>
        <w:t xml:space="preserve"> بوده و در این آیین</w:t>
      </w:r>
      <w:r w:rsidR="007B2DB6" w:rsidRPr="002D165C">
        <w:rPr>
          <w:rFonts w:cs="B Nazanin" w:hint="cs"/>
          <w:rtl/>
          <w:lang w:val="en-US" w:bidi="fa-IR"/>
        </w:rPr>
        <w:softHyphen/>
        <w:t xml:space="preserve">نامه برای بدست آوردن طیف طراحی نیاز به پارامترهای شتاب </w:t>
      </w:r>
      <w:proofErr w:type="spellStart"/>
      <w:r w:rsidR="007B2DB6" w:rsidRPr="002D165C">
        <w:rPr>
          <w:rFonts w:cs="B Nazanin" w:hint="cs"/>
          <w:rtl/>
          <w:lang w:val="en-US" w:bidi="fa-IR"/>
        </w:rPr>
        <w:t>طیفی</w:t>
      </w:r>
      <w:proofErr w:type="spellEnd"/>
      <w:r w:rsidR="007B2DB6" w:rsidRPr="002D165C">
        <w:rPr>
          <w:rFonts w:cs="B Nazanin" w:hint="cs"/>
          <w:rtl/>
          <w:lang w:val="en-US" w:bidi="fa-IR"/>
        </w:rPr>
        <w:t xml:space="preserve"> </w:t>
      </w:r>
      <w:r w:rsidR="007B2DB6" w:rsidRPr="002D165C">
        <w:rPr>
          <w:rFonts w:cs="B Nazanin"/>
          <w:sz w:val="16"/>
          <w:szCs w:val="16"/>
          <w:lang w:val="en-US" w:bidi="fa-IR"/>
        </w:rPr>
        <w:t xml:space="preserve"> </w:t>
      </w:r>
      <w:r w:rsidR="007B2DB6" w:rsidRPr="002D165C">
        <w:rPr>
          <w:rFonts w:cs="B Nazanin"/>
          <w:sz w:val="20"/>
          <w:szCs w:val="20"/>
          <w:lang w:val="en-US" w:bidi="fa-IR"/>
        </w:rPr>
        <w:t>S</w:t>
      </w:r>
      <w:r w:rsidR="007B2DB6" w:rsidRPr="002D165C">
        <w:rPr>
          <w:rFonts w:cs="B Nazanin"/>
          <w:sz w:val="20"/>
          <w:szCs w:val="20"/>
          <w:vertAlign w:val="subscript"/>
          <w:lang w:val="en-US" w:bidi="fa-IR"/>
        </w:rPr>
        <w:t>S</w:t>
      </w:r>
      <w:r w:rsidR="007B2DB6" w:rsidRPr="002D165C">
        <w:rPr>
          <w:rFonts w:cs="B Nazanin" w:hint="cs"/>
          <w:sz w:val="20"/>
          <w:szCs w:val="20"/>
          <w:rtl/>
          <w:lang w:val="en-US" w:bidi="fa-IR"/>
        </w:rPr>
        <w:t xml:space="preserve"> </w:t>
      </w:r>
      <w:r w:rsidR="007B2DB6" w:rsidRPr="002D165C">
        <w:rPr>
          <w:rFonts w:cs="B Nazanin" w:hint="cs"/>
          <w:sz w:val="22"/>
          <w:szCs w:val="22"/>
          <w:rtl/>
          <w:lang w:val="en-US" w:bidi="fa-IR"/>
        </w:rPr>
        <w:t xml:space="preserve">و </w:t>
      </w:r>
      <w:r w:rsidR="007B2DB6" w:rsidRPr="002D165C">
        <w:rPr>
          <w:rFonts w:cs="B Nazanin"/>
          <w:sz w:val="20"/>
          <w:szCs w:val="20"/>
          <w:lang w:val="en-US" w:bidi="fa-IR"/>
        </w:rPr>
        <w:t>S</w:t>
      </w:r>
      <w:r w:rsidR="007B2DB6" w:rsidRPr="002D165C">
        <w:rPr>
          <w:rFonts w:cs="B Nazanin"/>
          <w:sz w:val="20"/>
          <w:szCs w:val="20"/>
          <w:vertAlign w:val="subscript"/>
          <w:lang w:val="en-US" w:bidi="fa-IR"/>
        </w:rPr>
        <w:t>1</w:t>
      </w:r>
      <w:r w:rsidR="007B2DB6" w:rsidRPr="002D165C">
        <w:rPr>
          <w:rFonts w:cs="B Nazanin" w:hint="cs"/>
          <w:sz w:val="20"/>
          <w:szCs w:val="20"/>
          <w:vertAlign w:val="subscript"/>
          <w:rtl/>
          <w:lang w:val="en-US" w:bidi="fa-IR"/>
        </w:rPr>
        <w:t xml:space="preserve"> </w:t>
      </w:r>
      <w:r w:rsidR="007B2DB6" w:rsidRPr="002D165C">
        <w:rPr>
          <w:rFonts w:cs="B Nazanin" w:hint="cs"/>
          <w:rtl/>
          <w:lang w:val="en-US" w:bidi="fa-IR"/>
        </w:rPr>
        <w:t xml:space="preserve">(بر حسب </w:t>
      </w:r>
      <w:r w:rsidR="007B2DB6" w:rsidRPr="002D165C">
        <w:rPr>
          <w:rFonts w:cs="B Nazanin"/>
          <w:sz w:val="20"/>
          <w:szCs w:val="20"/>
          <w:lang w:val="en-US" w:bidi="fa-IR"/>
        </w:rPr>
        <w:t>g</w:t>
      </w:r>
      <w:r w:rsidR="007B2DB6" w:rsidRPr="002D165C">
        <w:rPr>
          <w:rFonts w:cs="B Nazanin" w:hint="cs"/>
          <w:rtl/>
          <w:lang w:val="en-US" w:bidi="fa-IR"/>
        </w:rPr>
        <w:t xml:space="preserve">) در زمان تناوب کوتاه و در زمان تناوب یک ثانیه نظیر زلزله نادر روی بستر سنگی است. لذا برای بدست آوردن این </w:t>
      </w:r>
      <w:proofErr w:type="spellStart"/>
      <w:r w:rsidR="007B2DB6" w:rsidRPr="002D165C">
        <w:rPr>
          <w:rFonts w:cs="B Nazanin" w:hint="cs"/>
          <w:rtl/>
          <w:lang w:val="en-US" w:bidi="fa-IR"/>
        </w:rPr>
        <w:t>پارامترها</w:t>
      </w:r>
      <w:proofErr w:type="spellEnd"/>
      <w:r w:rsidR="007B2DB6" w:rsidRPr="002D165C">
        <w:rPr>
          <w:rFonts w:cs="B Nazanin" w:hint="cs"/>
          <w:rtl/>
          <w:lang w:val="en-US" w:bidi="fa-IR"/>
        </w:rPr>
        <w:t xml:space="preserve"> از معادل</w:t>
      </w:r>
      <w:r w:rsidR="007B2DB6" w:rsidRPr="002D165C">
        <w:rPr>
          <w:rFonts w:cs="B Nazanin" w:hint="cs"/>
          <w:rtl/>
          <w:lang w:val="en-US" w:bidi="fa-IR"/>
        </w:rPr>
        <w:softHyphen/>
        <w:t xml:space="preserve">سازی شتاب </w:t>
      </w:r>
      <w:proofErr w:type="spellStart"/>
      <w:r w:rsidR="007B2DB6" w:rsidRPr="002D165C">
        <w:rPr>
          <w:rFonts w:cs="B Nazanin" w:hint="cs"/>
          <w:rtl/>
          <w:lang w:val="en-US" w:bidi="fa-IR"/>
        </w:rPr>
        <w:t>طیفی</w:t>
      </w:r>
      <w:proofErr w:type="spellEnd"/>
      <w:r w:rsidR="007B2DB6" w:rsidRPr="002D165C">
        <w:rPr>
          <w:rFonts w:cs="B Nazanin" w:hint="cs"/>
          <w:rtl/>
          <w:lang w:val="en-US" w:bidi="fa-IR"/>
        </w:rPr>
        <w:t xml:space="preserve"> استاندارد 2800 برای خاک</w:t>
      </w:r>
      <w:r w:rsidR="007B2DB6" w:rsidRPr="002D165C">
        <w:rPr>
          <w:rFonts w:cs="B Nazanin" w:hint="cs"/>
          <w:rtl/>
          <w:lang w:val="en-US" w:bidi="fa-IR"/>
        </w:rPr>
        <w:softHyphen/>
        <w:t xml:space="preserve">های چهارگانه و در پهنه با خطر نسبی خیلی زیاد زلزله استفاده شده است که جزییات آن در جدول (6) ارائه شده است. سایر پارامترهای مورد نیاز طیف طرح نشریه 38 در این جدول ارائه شده است. </w:t>
      </w:r>
    </w:p>
    <w:p w14:paraId="1826D687" w14:textId="77777777" w:rsidR="007143C9" w:rsidRPr="007143C9" w:rsidRDefault="007143C9" w:rsidP="007143C9">
      <w:pPr>
        <w:bidi/>
        <w:ind w:left="-46"/>
        <w:jc w:val="both"/>
        <w:rPr>
          <w:rFonts w:cs="B Nazanin"/>
          <w:sz w:val="10"/>
          <w:szCs w:val="10"/>
          <w:rtl/>
          <w:lang w:val="en-US" w:bidi="fa-IR"/>
        </w:rPr>
      </w:pPr>
    </w:p>
    <w:p w14:paraId="745BAA4A" w14:textId="77777777" w:rsidR="00FE2442" w:rsidRPr="002D165C" w:rsidRDefault="00511811" w:rsidP="00444DB8">
      <w:pPr>
        <w:bidi/>
        <w:jc w:val="center"/>
        <w:rPr>
          <w:rFonts w:cs="B Nazanin"/>
          <w:b/>
          <w:bCs/>
          <w:sz w:val="20"/>
          <w:szCs w:val="20"/>
          <w:lang w:val="en-US" w:bidi="fa-IR"/>
        </w:rPr>
      </w:pPr>
      <w:r w:rsidRPr="002D165C">
        <w:rPr>
          <w:rFonts w:cs="B Nazanin" w:hint="cs"/>
          <w:b/>
          <w:bCs/>
          <w:sz w:val="20"/>
          <w:szCs w:val="20"/>
          <w:rtl/>
          <w:lang w:val="en-US"/>
        </w:rPr>
        <w:t xml:space="preserve">جدول </w:t>
      </w:r>
      <w:r w:rsidR="00444DB8" w:rsidRPr="002D165C">
        <w:rPr>
          <w:rFonts w:cs="B Nazanin" w:hint="cs"/>
          <w:b/>
          <w:bCs/>
          <w:sz w:val="20"/>
          <w:szCs w:val="20"/>
          <w:rtl/>
          <w:lang w:val="en-US" w:bidi="fa-IR"/>
        </w:rPr>
        <w:t>6</w:t>
      </w:r>
      <w:r w:rsidRPr="002D165C">
        <w:rPr>
          <w:rFonts w:cs="B Nazanin" w:hint="cs"/>
          <w:b/>
          <w:bCs/>
          <w:sz w:val="20"/>
          <w:szCs w:val="20"/>
          <w:rtl/>
          <w:lang w:val="en-US" w:bidi="fa-IR"/>
        </w:rPr>
        <w:t>-</w:t>
      </w:r>
      <w:r w:rsidRPr="002D165C">
        <w:rPr>
          <w:rFonts w:cs="B Nazanin" w:hint="cs"/>
          <w:b/>
          <w:bCs/>
          <w:sz w:val="20"/>
          <w:szCs w:val="20"/>
          <w:rtl/>
          <w:lang w:val="en-US"/>
        </w:rPr>
        <w:t xml:space="preserve"> مقادیر حرکت زمین</w:t>
      </w:r>
      <w:r w:rsidRPr="002D165C">
        <w:rPr>
          <w:rFonts w:cs="B Nazanin"/>
          <w:b/>
          <w:bCs/>
          <w:sz w:val="20"/>
          <w:szCs w:val="20"/>
          <w:rtl/>
          <w:lang w:val="en-US"/>
        </w:rPr>
        <w:softHyphen/>
      </w:r>
      <w:r w:rsidRPr="002D165C">
        <w:rPr>
          <w:rFonts w:cs="B Nazanin" w:hint="cs"/>
          <w:b/>
          <w:bCs/>
          <w:sz w:val="20"/>
          <w:szCs w:val="20"/>
          <w:rtl/>
          <w:lang w:val="en-US"/>
        </w:rPr>
        <w:t>لرزه برای طراحی لرزه ای مخازن مطابق با نشریة 38</w:t>
      </w:r>
    </w:p>
    <w:tbl>
      <w:tblPr>
        <w:bidiVisual/>
        <w:tblW w:w="9201" w:type="dxa"/>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714"/>
        <w:gridCol w:w="4624"/>
        <w:gridCol w:w="890"/>
        <w:gridCol w:w="952"/>
        <w:gridCol w:w="1015"/>
        <w:gridCol w:w="1006"/>
      </w:tblGrid>
      <w:tr w:rsidR="002D165C" w:rsidRPr="002D165C" w14:paraId="7F6EDDBD" w14:textId="77777777" w:rsidTr="002D165C">
        <w:trPr>
          <w:trHeight w:val="242"/>
          <w:jc w:val="center"/>
        </w:trPr>
        <w:tc>
          <w:tcPr>
            <w:tcW w:w="714" w:type="dxa"/>
            <w:vMerge w:val="restart"/>
            <w:shd w:val="pct10" w:color="auto" w:fill="auto"/>
            <w:vAlign w:val="center"/>
          </w:tcPr>
          <w:p w14:paraId="7BA0DD21" w14:textId="77777777" w:rsidR="00F554FC" w:rsidRPr="002D165C" w:rsidRDefault="00F554FC" w:rsidP="00EA3FDE">
            <w:pPr>
              <w:bidi/>
              <w:jc w:val="center"/>
              <w:rPr>
                <w:rFonts w:cs="B Nazanin"/>
                <w:b/>
                <w:bCs/>
                <w:sz w:val="18"/>
                <w:szCs w:val="18"/>
                <w:rtl/>
                <w:lang w:bidi="fa-IR"/>
              </w:rPr>
            </w:pPr>
            <w:r w:rsidRPr="002D165C">
              <w:rPr>
                <w:rFonts w:cs="B Nazanin" w:hint="cs"/>
                <w:b/>
                <w:bCs/>
                <w:sz w:val="18"/>
                <w:szCs w:val="18"/>
                <w:rtl/>
                <w:lang w:bidi="fa-IR"/>
              </w:rPr>
              <w:t>پارامتر</w:t>
            </w:r>
          </w:p>
        </w:tc>
        <w:tc>
          <w:tcPr>
            <w:tcW w:w="4624" w:type="dxa"/>
            <w:vMerge w:val="restart"/>
            <w:shd w:val="pct10" w:color="auto" w:fill="auto"/>
            <w:vAlign w:val="center"/>
          </w:tcPr>
          <w:p w14:paraId="65502BC1" w14:textId="77777777" w:rsidR="00F554FC" w:rsidRPr="002D165C" w:rsidRDefault="00F554FC" w:rsidP="00EA3FDE">
            <w:pPr>
              <w:bidi/>
              <w:jc w:val="center"/>
              <w:rPr>
                <w:rFonts w:cs="B Nazanin"/>
                <w:b/>
                <w:bCs/>
                <w:sz w:val="18"/>
                <w:szCs w:val="18"/>
                <w:rtl/>
                <w:lang w:bidi="fa-IR"/>
              </w:rPr>
            </w:pPr>
            <w:r w:rsidRPr="002D165C">
              <w:rPr>
                <w:rFonts w:cs="B Nazanin" w:hint="cs"/>
                <w:b/>
                <w:bCs/>
                <w:sz w:val="18"/>
                <w:szCs w:val="18"/>
                <w:rtl/>
                <w:lang w:bidi="fa-IR"/>
              </w:rPr>
              <w:t>توضیح</w:t>
            </w:r>
          </w:p>
        </w:tc>
        <w:tc>
          <w:tcPr>
            <w:tcW w:w="3863" w:type="dxa"/>
            <w:gridSpan w:val="4"/>
            <w:shd w:val="pct10" w:color="auto" w:fill="auto"/>
            <w:vAlign w:val="center"/>
          </w:tcPr>
          <w:p w14:paraId="4FAB7330" w14:textId="77777777" w:rsidR="00F554FC" w:rsidRPr="002D165C" w:rsidRDefault="00F554FC" w:rsidP="00EA3FDE">
            <w:pPr>
              <w:bidi/>
              <w:jc w:val="center"/>
              <w:rPr>
                <w:rFonts w:cs="B Nazanin"/>
                <w:b/>
                <w:bCs/>
                <w:sz w:val="18"/>
                <w:szCs w:val="18"/>
                <w:rtl/>
                <w:lang w:bidi="fa-IR"/>
              </w:rPr>
            </w:pPr>
            <w:proofErr w:type="spellStart"/>
            <w:r w:rsidRPr="002D165C">
              <w:rPr>
                <w:rFonts w:cs="B Nazanin" w:hint="cs"/>
                <w:b/>
                <w:bCs/>
                <w:sz w:val="18"/>
                <w:szCs w:val="18"/>
                <w:rtl/>
                <w:lang w:bidi="fa-IR"/>
              </w:rPr>
              <w:t>پهنة</w:t>
            </w:r>
            <w:proofErr w:type="spellEnd"/>
            <w:r w:rsidRPr="002D165C">
              <w:rPr>
                <w:rFonts w:cs="B Nazanin" w:hint="cs"/>
                <w:b/>
                <w:bCs/>
                <w:sz w:val="18"/>
                <w:szCs w:val="18"/>
                <w:rtl/>
                <w:lang w:bidi="fa-IR"/>
              </w:rPr>
              <w:t xml:space="preserve"> با خطر نسبی خیلی زیاد</w:t>
            </w:r>
          </w:p>
        </w:tc>
      </w:tr>
      <w:tr w:rsidR="002D165C" w:rsidRPr="002D165C" w14:paraId="282FF273" w14:textId="77777777" w:rsidTr="002D165C">
        <w:trPr>
          <w:trHeight w:val="242"/>
          <w:jc w:val="center"/>
        </w:trPr>
        <w:tc>
          <w:tcPr>
            <w:tcW w:w="714" w:type="dxa"/>
            <w:vMerge/>
            <w:tcBorders>
              <w:bottom w:val="single" w:sz="4" w:space="0" w:color="auto"/>
            </w:tcBorders>
            <w:shd w:val="pct10" w:color="auto" w:fill="auto"/>
            <w:vAlign w:val="center"/>
          </w:tcPr>
          <w:p w14:paraId="5B3D8BAD" w14:textId="77777777" w:rsidR="00F554FC" w:rsidRPr="002D165C" w:rsidRDefault="00F554FC" w:rsidP="00EA3FDE">
            <w:pPr>
              <w:bidi/>
              <w:jc w:val="center"/>
              <w:rPr>
                <w:rFonts w:cs="B Nazanin"/>
                <w:b/>
                <w:bCs/>
                <w:sz w:val="20"/>
                <w:szCs w:val="20"/>
                <w:rtl/>
                <w:lang w:bidi="fa-IR"/>
              </w:rPr>
            </w:pPr>
          </w:p>
        </w:tc>
        <w:tc>
          <w:tcPr>
            <w:tcW w:w="4624" w:type="dxa"/>
            <w:vMerge/>
            <w:tcBorders>
              <w:bottom w:val="single" w:sz="4" w:space="0" w:color="auto"/>
            </w:tcBorders>
            <w:shd w:val="pct10" w:color="auto" w:fill="auto"/>
            <w:vAlign w:val="center"/>
          </w:tcPr>
          <w:p w14:paraId="63245AF7" w14:textId="77777777" w:rsidR="00F554FC" w:rsidRPr="002D165C" w:rsidRDefault="00F554FC" w:rsidP="00EA3FDE">
            <w:pPr>
              <w:bidi/>
              <w:jc w:val="center"/>
              <w:rPr>
                <w:rFonts w:cs="B Nazanin"/>
                <w:b/>
                <w:bCs/>
                <w:sz w:val="20"/>
                <w:szCs w:val="20"/>
                <w:rtl/>
                <w:lang w:bidi="fa-IR"/>
              </w:rPr>
            </w:pPr>
          </w:p>
        </w:tc>
        <w:tc>
          <w:tcPr>
            <w:tcW w:w="890" w:type="dxa"/>
            <w:tcBorders>
              <w:bottom w:val="single" w:sz="4" w:space="0" w:color="auto"/>
            </w:tcBorders>
            <w:shd w:val="pct10" w:color="auto" w:fill="auto"/>
            <w:vAlign w:val="center"/>
          </w:tcPr>
          <w:p w14:paraId="04C29DE2" w14:textId="77777777" w:rsidR="00F554FC" w:rsidRPr="002D165C" w:rsidRDefault="00F554FC" w:rsidP="00EA3FDE">
            <w:pPr>
              <w:bidi/>
              <w:jc w:val="center"/>
              <w:rPr>
                <w:rFonts w:cs="B Nazanin"/>
                <w:b/>
                <w:bCs/>
                <w:sz w:val="16"/>
                <w:szCs w:val="16"/>
                <w:lang w:val="en-US" w:bidi="fa-IR"/>
              </w:rPr>
            </w:pPr>
            <w:r w:rsidRPr="002D165C">
              <w:rPr>
                <w:rFonts w:cs="B Nazanin" w:hint="cs"/>
                <w:b/>
                <w:bCs/>
                <w:sz w:val="16"/>
                <w:szCs w:val="16"/>
                <w:rtl/>
                <w:lang w:bidi="fa-IR"/>
              </w:rPr>
              <w:t xml:space="preserve">خاک نوع </w:t>
            </w:r>
            <w:r w:rsidRPr="002D165C">
              <w:rPr>
                <w:rFonts w:cs="B Nazanin"/>
                <w:b/>
                <w:bCs/>
                <w:sz w:val="16"/>
                <w:szCs w:val="16"/>
                <w:lang w:val="en-US" w:bidi="fa-IR"/>
              </w:rPr>
              <w:t>I</w:t>
            </w:r>
          </w:p>
        </w:tc>
        <w:tc>
          <w:tcPr>
            <w:tcW w:w="952" w:type="dxa"/>
            <w:tcBorders>
              <w:bottom w:val="single" w:sz="4" w:space="0" w:color="auto"/>
            </w:tcBorders>
            <w:shd w:val="pct10" w:color="auto" w:fill="auto"/>
            <w:vAlign w:val="center"/>
          </w:tcPr>
          <w:p w14:paraId="392FAD03" w14:textId="77777777" w:rsidR="00F554FC" w:rsidRPr="002D165C" w:rsidRDefault="00F554FC" w:rsidP="00EA3FDE">
            <w:pPr>
              <w:bidi/>
              <w:jc w:val="center"/>
              <w:rPr>
                <w:rFonts w:cs="B Nazanin"/>
                <w:b/>
                <w:bCs/>
                <w:sz w:val="16"/>
                <w:szCs w:val="16"/>
                <w:lang w:val="en-US" w:bidi="fa-IR"/>
              </w:rPr>
            </w:pPr>
            <w:r w:rsidRPr="002D165C">
              <w:rPr>
                <w:rFonts w:cs="B Nazanin" w:hint="cs"/>
                <w:b/>
                <w:bCs/>
                <w:sz w:val="16"/>
                <w:szCs w:val="16"/>
                <w:rtl/>
                <w:lang w:bidi="fa-IR"/>
              </w:rPr>
              <w:t xml:space="preserve">خاک نوع </w:t>
            </w:r>
            <w:r w:rsidRPr="002D165C">
              <w:rPr>
                <w:rFonts w:cs="B Nazanin"/>
                <w:b/>
                <w:bCs/>
                <w:sz w:val="16"/>
                <w:szCs w:val="16"/>
                <w:lang w:val="en-US" w:bidi="fa-IR"/>
              </w:rPr>
              <w:t>II</w:t>
            </w:r>
          </w:p>
        </w:tc>
        <w:tc>
          <w:tcPr>
            <w:tcW w:w="1015" w:type="dxa"/>
            <w:tcBorders>
              <w:bottom w:val="single" w:sz="4" w:space="0" w:color="auto"/>
            </w:tcBorders>
            <w:shd w:val="pct10" w:color="auto" w:fill="auto"/>
            <w:vAlign w:val="center"/>
          </w:tcPr>
          <w:p w14:paraId="750D119F" w14:textId="77777777" w:rsidR="00F554FC" w:rsidRPr="002D165C" w:rsidRDefault="00F554FC" w:rsidP="00EA3FDE">
            <w:pPr>
              <w:bidi/>
              <w:jc w:val="center"/>
              <w:rPr>
                <w:rFonts w:cs="B Nazanin"/>
                <w:b/>
                <w:bCs/>
                <w:sz w:val="16"/>
                <w:szCs w:val="16"/>
                <w:lang w:val="en-US" w:bidi="fa-IR"/>
              </w:rPr>
            </w:pPr>
            <w:r w:rsidRPr="002D165C">
              <w:rPr>
                <w:rFonts w:cs="B Nazanin" w:hint="cs"/>
                <w:b/>
                <w:bCs/>
                <w:sz w:val="16"/>
                <w:szCs w:val="16"/>
                <w:rtl/>
                <w:lang w:bidi="fa-IR"/>
              </w:rPr>
              <w:t xml:space="preserve">خاک نوع </w:t>
            </w:r>
            <w:r w:rsidRPr="002D165C">
              <w:rPr>
                <w:rFonts w:cs="B Nazanin"/>
                <w:b/>
                <w:bCs/>
                <w:sz w:val="16"/>
                <w:szCs w:val="16"/>
                <w:lang w:val="en-US" w:bidi="fa-IR"/>
              </w:rPr>
              <w:t>III</w:t>
            </w:r>
          </w:p>
        </w:tc>
        <w:tc>
          <w:tcPr>
            <w:tcW w:w="1006" w:type="dxa"/>
            <w:tcBorders>
              <w:bottom w:val="single" w:sz="4" w:space="0" w:color="auto"/>
            </w:tcBorders>
            <w:shd w:val="pct10" w:color="auto" w:fill="auto"/>
            <w:vAlign w:val="center"/>
          </w:tcPr>
          <w:p w14:paraId="1169F02F" w14:textId="77777777" w:rsidR="00F554FC" w:rsidRPr="002D165C" w:rsidRDefault="00F554FC" w:rsidP="00EA3FDE">
            <w:pPr>
              <w:bidi/>
              <w:jc w:val="center"/>
              <w:rPr>
                <w:rFonts w:cs="B Nazanin"/>
                <w:b/>
                <w:bCs/>
                <w:sz w:val="16"/>
                <w:szCs w:val="16"/>
                <w:lang w:val="en-US" w:bidi="fa-IR"/>
              </w:rPr>
            </w:pPr>
            <w:r w:rsidRPr="002D165C">
              <w:rPr>
                <w:rFonts w:cs="B Nazanin" w:hint="cs"/>
                <w:b/>
                <w:bCs/>
                <w:sz w:val="16"/>
                <w:szCs w:val="16"/>
                <w:rtl/>
                <w:lang w:bidi="fa-IR"/>
              </w:rPr>
              <w:t xml:space="preserve">خاک نوع </w:t>
            </w:r>
            <w:r w:rsidRPr="002D165C">
              <w:rPr>
                <w:rFonts w:cs="B Nazanin"/>
                <w:b/>
                <w:bCs/>
                <w:sz w:val="16"/>
                <w:szCs w:val="16"/>
                <w:lang w:val="en-US" w:bidi="fa-IR"/>
              </w:rPr>
              <w:t>IV</w:t>
            </w:r>
          </w:p>
        </w:tc>
      </w:tr>
      <w:tr w:rsidR="00FD6AB6" w:rsidRPr="002D165C" w14:paraId="7971CBDC" w14:textId="77777777" w:rsidTr="00EA3FDE">
        <w:trPr>
          <w:jc w:val="center"/>
        </w:trPr>
        <w:tc>
          <w:tcPr>
            <w:tcW w:w="714" w:type="dxa"/>
            <w:tcBorders>
              <w:bottom w:val="nil"/>
            </w:tcBorders>
            <w:shd w:val="clear" w:color="auto" w:fill="auto"/>
            <w:vAlign w:val="center"/>
          </w:tcPr>
          <w:p w14:paraId="5274E22B" w14:textId="77777777" w:rsidR="00FD6AB6" w:rsidRPr="002D165C" w:rsidRDefault="00FD6AB6" w:rsidP="00EA3FDE">
            <w:pPr>
              <w:bidi/>
              <w:jc w:val="center"/>
              <w:rPr>
                <w:rFonts w:cs="B Nazanin"/>
                <w:sz w:val="16"/>
                <w:szCs w:val="16"/>
                <w:lang w:val="en-US" w:bidi="fa-IR"/>
              </w:rPr>
            </w:pPr>
            <w:r w:rsidRPr="002D165C">
              <w:rPr>
                <w:rFonts w:cs="B Nazanin"/>
                <w:sz w:val="16"/>
                <w:szCs w:val="16"/>
                <w:lang w:val="en-US" w:bidi="fa-IR"/>
              </w:rPr>
              <w:t>S</w:t>
            </w:r>
            <w:r w:rsidRPr="002D165C">
              <w:rPr>
                <w:rFonts w:cs="B Nazanin"/>
                <w:sz w:val="16"/>
                <w:szCs w:val="16"/>
                <w:vertAlign w:val="subscript"/>
                <w:lang w:val="en-US" w:bidi="fa-IR"/>
              </w:rPr>
              <w:t>S</w:t>
            </w:r>
          </w:p>
        </w:tc>
        <w:tc>
          <w:tcPr>
            <w:tcW w:w="4624" w:type="dxa"/>
            <w:tcBorders>
              <w:bottom w:val="nil"/>
            </w:tcBorders>
            <w:shd w:val="clear" w:color="auto" w:fill="auto"/>
            <w:vAlign w:val="center"/>
          </w:tcPr>
          <w:p w14:paraId="691574E5" w14:textId="77777777" w:rsidR="00FD6AB6" w:rsidRPr="002D165C" w:rsidRDefault="00FD6AB6" w:rsidP="00EA3FDE">
            <w:pPr>
              <w:bidi/>
              <w:jc w:val="center"/>
              <w:rPr>
                <w:rFonts w:cs="B Nazanin"/>
                <w:sz w:val="18"/>
                <w:szCs w:val="18"/>
                <w:rtl/>
                <w:lang w:bidi="fa-IR"/>
              </w:rPr>
            </w:pPr>
            <w:r w:rsidRPr="002D165C">
              <w:rPr>
                <w:rFonts w:cs="B Nazanin" w:hint="cs"/>
                <w:sz w:val="18"/>
                <w:szCs w:val="18"/>
                <w:rtl/>
                <w:lang w:bidi="fa-IR"/>
              </w:rPr>
              <w:t xml:space="preserve">پارامتر شتاب پاسخ </w:t>
            </w:r>
            <w:proofErr w:type="spellStart"/>
            <w:r w:rsidRPr="002D165C">
              <w:rPr>
                <w:rFonts w:cs="B Nazanin" w:hint="cs"/>
                <w:sz w:val="18"/>
                <w:szCs w:val="18"/>
                <w:rtl/>
                <w:lang w:bidi="fa-IR"/>
              </w:rPr>
              <w:t>طیفی</w:t>
            </w:r>
            <w:proofErr w:type="spellEnd"/>
            <w:r w:rsidRPr="002D165C">
              <w:rPr>
                <w:rFonts w:cs="B Nazanin" w:hint="cs"/>
                <w:sz w:val="18"/>
                <w:szCs w:val="18"/>
                <w:rtl/>
                <w:lang w:bidi="fa-IR"/>
              </w:rPr>
              <w:t xml:space="preserve"> </w:t>
            </w:r>
            <w:r w:rsidRPr="002D165C">
              <w:rPr>
                <w:rFonts w:cs="B Nazanin"/>
                <w:sz w:val="16"/>
                <w:szCs w:val="16"/>
                <w:lang w:bidi="fa-IR"/>
              </w:rPr>
              <w:t>MCE</w:t>
            </w:r>
            <w:r w:rsidRPr="002D165C">
              <w:rPr>
                <w:rFonts w:cs="B Nazanin" w:hint="cs"/>
                <w:sz w:val="16"/>
                <w:szCs w:val="16"/>
                <w:rtl/>
                <w:lang w:bidi="fa-IR"/>
              </w:rPr>
              <w:t xml:space="preserve"> </w:t>
            </w:r>
            <w:r w:rsidRPr="002D165C">
              <w:rPr>
                <w:rFonts w:cs="B Nazanin" w:hint="cs"/>
                <w:sz w:val="18"/>
                <w:szCs w:val="18"/>
                <w:rtl/>
                <w:lang w:bidi="fa-IR"/>
              </w:rPr>
              <w:t>در پریود کوتاه</w:t>
            </w:r>
          </w:p>
        </w:tc>
        <w:tc>
          <w:tcPr>
            <w:tcW w:w="890" w:type="dxa"/>
            <w:tcBorders>
              <w:bottom w:val="nil"/>
            </w:tcBorders>
            <w:shd w:val="clear" w:color="auto" w:fill="auto"/>
            <w:vAlign w:val="center"/>
          </w:tcPr>
          <w:p w14:paraId="773256E5" w14:textId="77777777" w:rsidR="00FD6AB6" w:rsidRPr="002D165C" w:rsidRDefault="00FD6AB6" w:rsidP="00FD6AB6">
            <w:pPr>
              <w:bidi/>
              <w:jc w:val="center"/>
              <w:rPr>
                <w:rFonts w:cs="B Nazanin"/>
                <w:sz w:val="16"/>
                <w:szCs w:val="16"/>
                <w:rtl/>
                <w:lang w:bidi="fa-IR"/>
              </w:rPr>
            </w:pPr>
            <w:r w:rsidRPr="002D165C">
              <w:rPr>
                <w:rFonts w:cs="B Nazanin"/>
                <w:sz w:val="16"/>
                <w:szCs w:val="16"/>
                <w:lang w:bidi="fa-IR"/>
              </w:rPr>
              <w:t>0.87</w:t>
            </w:r>
          </w:p>
        </w:tc>
        <w:tc>
          <w:tcPr>
            <w:tcW w:w="952" w:type="dxa"/>
            <w:tcBorders>
              <w:bottom w:val="nil"/>
            </w:tcBorders>
            <w:shd w:val="clear" w:color="auto" w:fill="auto"/>
            <w:vAlign w:val="center"/>
          </w:tcPr>
          <w:p w14:paraId="613C89FF" w14:textId="77777777" w:rsidR="00FD6AB6" w:rsidRPr="002D165C" w:rsidRDefault="00FD6AB6" w:rsidP="00FD6AB6">
            <w:pPr>
              <w:bidi/>
              <w:jc w:val="center"/>
              <w:rPr>
                <w:rFonts w:cs="B Nazanin"/>
                <w:sz w:val="16"/>
                <w:szCs w:val="16"/>
                <w:rtl/>
                <w:lang w:bidi="fa-IR"/>
              </w:rPr>
            </w:pPr>
            <w:r w:rsidRPr="002D165C">
              <w:rPr>
                <w:rFonts w:cs="B Nazanin"/>
                <w:sz w:val="16"/>
                <w:szCs w:val="16"/>
                <w:lang w:bidi="fa-IR"/>
              </w:rPr>
              <w:t>0.87</w:t>
            </w:r>
          </w:p>
        </w:tc>
        <w:tc>
          <w:tcPr>
            <w:tcW w:w="1015" w:type="dxa"/>
            <w:tcBorders>
              <w:bottom w:val="nil"/>
            </w:tcBorders>
            <w:shd w:val="clear" w:color="auto" w:fill="auto"/>
            <w:vAlign w:val="center"/>
          </w:tcPr>
          <w:p w14:paraId="6A86F0BF" w14:textId="77777777" w:rsidR="00FD6AB6" w:rsidRPr="002D165C" w:rsidRDefault="00FD6AB6" w:rsidP="00FD6AB6">
            <w:pPr>
              <w:bidi/>
              <w:jc w:val="center"/>
              <w:rPr>
                <w:rFonts w:cs="B Nazanin"/>
                <w:sz w:val="16"/>
                <w:szCs w:val="16"/>
                <w:rtl/>
                <w:lang w:bidi="fa-IR"/>
              </w:rPr>
            </w:pPr>
            <w:r w:rsidRPr="002D165C">
              <w:rPr>
                <w:rFonts w:cs="B Nazanin"/>
                <w:sz w:val="16"/>
                <w:szCs w:val="16"/>
                <w:lang w:bidi="fa-IR"/>
              </w:rPr>
              <w:t>0.96</w:t>
            </w:r>
          </w:p>
        </w:tc>
        <w:tc>
          <w:tcPr>
            <w:tcW w:w="1006" w:type="dxa"/>
            <w:tcBorders>
              <w:bottom w:val="nil"/>
            </w:tcBorders>
            <w:shd w:val="clear" w:color="auto" w:fill="auto"/>
            <w:vAlign w:val="center"/>
          </w:tcPr>
          <w:p w14:paraId="55CECBEB" w14:textId="77777777" w:rsidR="00FD6AB6" w:rsidRPr="002D165C" w:rsidRDefault="00FD6AB6" w:rsidP="00FD6AB6">
            <w:pPr>
              <w:bidi/>
              <w:jc w:val="center"/>
              <w:rPr>
                <w:rFonts w:cs="B Nazanin"/>
                <w:sz w:val="16"/>
                <w:szCs w:val="16"/>
                <w:rtl/>
                <w:lang w:bidi="fa-IR"/>
              </w:rPr>
            </w:pPr>
            <w:r w:rsidRPr="002D165C">
              <w:rPr>
                <w:rFonts w:cs="B Nazanin"/>
                <w:sz w:val="16"/>
                <w:szCs w:val="16"/>
                <w:lang w:bidi="fa-IR"/>
              </w:rPr>
              <w:t>0.96</w:t>
            </w:r>
          </w:p>
        </w:tc>
      </w:tr>
      <w:tr w:rsidR="00F554FC" w:rsidRPr="002D165C" w14:paraId="2EF9BE4C" w14:textId="77777777" w:rsidTr="00EA3FDE">
        <w:trPr>
          <w:jc w:val="center"/>
        </w:trPr>
        <w:tc>
          <w:tcPr>
            <w:tcW w:w="714" w:type="dxa"/>
            <w:tcBorders>
              <w:top w:val="nil"/>
              <w:bottom w:val="nil"/>
            </w:tcBorders>
            <w:shd w:val="clear" w:color="auto" w:fill="auto"/>
            <w:vAlign w:val="center"/>
          </w:tcPr>
          <w:p w14:paraId="1DA6C0CB" w14:textId="77777777" w:rsidR="00F554FC" w:rsidRPr="002D165C" w:rsidRDefault="00F554FC" w:rsidP="00EA3FDE">
            <w:pPr>
              <w:bidi/>
              <w:jc w:val="center"/>
              <w:rPr>
                <w:rFonts w:cs="B Nazanin"/>
                <w:sz w:val="16"/>
                <w:szCs w:val="16"/>
                <w:lang w:val="en-US" w:bidi="fa-IR"/>
              </w:rPr>
            </w:pPr>
            <w:r w:rsidRPr="002D165C">
              <w:rPr>
                <w:rFonts w:cs="B Nazanin"/>
                <w:sz w:val="16"/>
                <w:szCs w:val="16"/>
                <w:lang w:val="en-US" w:bidi="fa-IR"/>
              </w:rPr>
              <w:t>S</w:t>
            </w:r>
            <w:r w:rsidRPr="002D165C">
              <w:rPr>
                <w:rFonts w:cs="B Nazanin"/>
                <w:sz w:val="16"/>
                <w:szCs w:val="16"/>
                <w:vertAlign w:val="subscript"/>
                <w:lang w:val="en-US" w:bidi="fa-IR"/>
              </w:rPr>
              <w:t>1</w:t>
            </w:r>
          </w:p>
        </w:tc>
        <w:tc>
          <w:tcPr>
            <w:tcW w:w="4624" w:type="dxa"/>
            <w:tcBorders>
              <w:top w:val="nil"/>
              <w:bottom w:val="nil"/>
            </w:tcBorders>
            <w:shd w:val="clear" w:color="auto" w:fill="auto"/>
            <w:vAlign w:val="center"/>
          </w:tcPr>
          <w:p w14:paraId="213EE79E" w14:textId="77777777" w:rsidR="00F554FC" w:rsidRPr="002D165C" w:rsidRDefault="00F554FC" w:rsidP="00EA3FDE">
            <w:pPr>
              <w:bidi/>
              <w:jc w:val="center"/>
              <w:rPr>
                <w:rFonts w:cs="B Nazanin"/>
                <w:sz w:val="18"/>
                <w:szCs w:val="18"/>
                <w:rtl/>
                <w:lang w:bidi="fa-IR"/>
              </w:rPr>
            </w:pPr>
            <w:r w:rsidRPr="002D165C">
              <w:rPr>
                <w:rFonts w:cs="B Nazanin" w:hint="cs"/>
                <w:sz w:val="18"/>
                <w:szCs w:val="18"/>
                <w:rtl/>
                <w:lang w:bidi="fa-IR"/>
              </w:rPr>
              <w:t xml:space="preserve">پارامتر شتاب پاسخ </w:t>
            </w:r>
            <w:proofErr w:type="spellStart"/>
            <w:r w:rsidRPr="002D165C">
              <w:rPr>
                <w:rFonts w:cs="B Nazanin" w:hint="cs"/>
                <w:sz w:val="18"/>
                <w:szCs w:val="18"/>
                <w:rtl/>
                <w:lang w:bidi="fa-IR"/>
              </w:rPr>
              <w:t>طیفی</w:t>
            </w:r>
            <w:proofErr w:type="spellEnd"/>
            <w:r w:rsidRPr="002D165C">
              <w:rPr>
                <w:rFonts w:cs="B Nazanin" w:hint="cs"/>
                <w:sz w:val="18"/>
                <w:szCs w:val="18"/>
                <w:rtl/>
                <w:lang w:bidi="fa-IR"/>
              </w:rPr>
              <w:t xml:space="preserve"> </w:t>
            </w:r>
            <w:r w:rsidRPr="002D165C">
              <w:rPr>
                <w:rFonts w:cs="B Nazanin"/>
                <w:sz w:val="16"/>
                <w:szCs w:val="16"/>
                <w:lang w:bidi="fa-IR"/>
              </w:rPr>
              <w:t>MCE</w:t>
            </w:r>
            <w:r w:rsidRPr="002D165C">
              <w:rPr>
                <w:rFonts w:cs="B Nazanin" w:hint="cs"/>
                <w:sz w:val="16"/>
                <w:szCs w:val="16"/>
                <w:rtl/>
                <w:lang w:bidi="fa-IR"/>
              </w:rPr>
              <w:t xml:space="preserve"> </w:t>
            </w:r>
            <w:r w:rsidRPr="002D165C">
              <w:rPr>
                <w:rFonts w:cs="B Nazanin" w:hint="cs"/>
                <w:sz w:val="18"/>
                <w:szCs w:val="18"/>
                <w:rtl/>
                <w:lang w:bidi="fa-IR"/>
              </w:rPr>
              <w:t>در پریود یک ثانیه</w:t>
            </w:r>
          </w:p>
        </w:tc>
        <w:tc>
          <w:tcPr>
            <w:tcW w:w="890" w:type="dxa"/>
            <w:tcBorders>
              <w:top w:val="nil"/>
              <w:bottom w:val="nil"/>
            </w:tcBorders>
            <w:shd w:val="clear" w:color="auto" w:fill="auto"/>
            <w:vAlign w:val="center"/>
          </w:tcPr>
          <w:p w14:paraId="054850E6" w14:textId="77777777" w:rsidR="00F554FC" w:rsidRPr="002D165C" w:rsidRDefault="005B7BF6" w:rsidP="00FD6AB6">
            <w:pPr>
              <w:bidi/>
              <w:jc w:val="center"/>
              <w:rPr>
                <w:rFonts w:cs="B Nazanin"/>
                <w:sz w:val="16"/>
                <w:szCs w:val="16"/>
                <w:rtl/>
                <w:lang w:bidi="fa-IR"/>
              </w:rPr>
            </w:pPr>
            <w:r w:rsidRPr="002D165C">
              <w:rPr>
                <w:rFonts w:cs="B Nazanin"/>
                <w:sz w:val="16"/>
                <w:szCs w:val="16"/>
                <w:lang w:bidi="fa-IR"/>
              </w:rPr>
              <w:t>0.39</w:t>
            </w:r>
          </w:p>
        </w:tc>
        <w:tc>
          <w:tcPr>
            <w:tcW w:w="952" w:type="dxa"/>
            <w:tcBorders>
              <w:top w:val="nil"/>
              <w:bottom w:val="nil"/>
            </w:tcBorders>
            <w:shd w:val="clear" w:color="auto" w:fill="auto"/>
            <w:vAlign w:val="center"/>
          </w:tcPr>
          <w:p w14:paraId="42543962" w14:textId="77777777" w:rsidR="00F554FC" w:rsidRPr="002D165C" w:rsidRDefault="005B7BF6" w:rsidP="00FD6AB6">
            <w:pPr>
              <w:bidi/>
              <w:jc w:val="center"/>
              <w:rPr>
                <w:rFonts w:cs="B Nazanin"/>
                <w:sz w:val="16"/>
                <w:szCs w:val="16"/>
                <w:rtl/>
                <w:lang w:bidi="fa-IR"/>
              </w:rPr>
            </w:pPr>
            <w:r w:rsidRPr="002D165C">
              <w:rPr>
                <w:rFonts w:cs="B Nazanin"/>
                <w:sz w:val="16"/>
                <w:szCs w:val="16"/>
                <w:lang w:bidi="fa-IR"/>
              </w:rPr>
              <w:t>0.48</w:t>
            </w:r>
          </w:p>
        </w:tc>
        <w:tc>
          <w:tcPr>
            <w:tcW w:w="1015" w:type="dxa"/>
            <w:tcBorders>
              <w:top w:val="nil"/>
              <w:bottom w:val="nil"/>
            </w:tcBorders>
            <w:shd w:val="clear" w:color="auto" w:fill="auto"/>
            <w:vAlign w:val="center"/>
          </w:tcPr>
          <w:p w14:paraId="342A366D" w14:textId="77777777" w:rsidR="00F554FC" w:rsidRPr="002D165C" w:rsidRDefault="005B7BF6" w:rsidP="00EA3FDE">
            <w:pPr>
              <w:bidi/>
              <w:jc w:val="center"/>
              <w:rPr>
                <w:rFonts w:cs="B Nazanin"/>
                <w:sz w:val="16"/>
                <w:szCs w:val="16"/>
                <w:rtl/>
                <w:lang w:bidi="fa-IR"/>
              </w:rPr>
            </w:pPr>
            <w:r w:rsidRPr="002D165C">
              <w:rPr>
                <w:rFonts w:cs="B Nazanin"/>
                <w:sz w:val="16"/>
                <w:szCs w:val="16"/>
                <w:lang w:bidi="fa-IR"/>
              </w:rPr>
              <w:t>0.72</w:t>
            </w:r>
          </w:p>
        </w:tc>
        <w:tc>
          <w:tcPr>
            <w:tcW w:w="1006" w:type="dxa"/>
            <w:tcBorders>
              <w:top w:val="nil"/>
              <w:bottom w:val="nil"/>
            </w:tcBorders>
            <w:shd w:val="clear" w:color="auto" w:fill="auto"/>
            <w:vAlign w:val="center"/>
          </w:tcPr>
          <w:p w14:paraId="5276B48F" w14:textId="77777777" w:rsidR="00F554FC" w:rsidRPr="002D165C" w:rsidRDefault="005B7BF6" w:rsidP="00EA3FDE">
            <w:pPr>
              <w:bidi/>
              <w:jc w:val="center"/>
              <w:rPr>
                <w:rFonts w:cs="B Nazanin"/>
                <w:sz w:val="16"/>
                <w:szCs w:val="16"/>
                <w:rtl/>
                <w:lang w:bidi="fa-IR"/>
              </w:rPr>
            </w:pPr>
            <w:r w:rsidRPr="002D165C">
              <w:rPr>
                <w:rFonts w:cs="B Nazanin"/>
                <w:sz w:val="16"/>
                <w:szCs w:val="16"/>
                <w:lang w:bidi="fa-IR"/>
              </w:rPr>
              <w:t>0.96</w:t>
            </w:r>
          </w:p>
        </w:tc>
      </w:tr>
      <w:tr w:rsidR="00F554FC" w:rsidRPr="002D165C" w14:paraId="6B8E72FB" w14:textId="77777777" w:rsidTr="00EA3FDE">
        <w:trPr>
          <w:jc w:val="center"/>
        </w:trPr>
        <w:tc>
          <w:tcPr>
            <w:tcW w:w="714" w:type="dxa"/>
            <w:tcBorders>
              <w:top w:val="nil"/>
              <w:bottom w:val="nil"/>
            </w:tcBorders>
            <w:shd w:val="clear" w:color="auto" w:fill="auto"/>
            <w:vAlign w:val="center"/>
          </w:tcPr>
          <w:p w14:paraId="3E06361D" w14:textId="77777777" w:rsidR="00F554FC" w:rsidRPr="002D165C" w:rsidRDefault="00F554FC" w:rsidP="00EA3FDE">
            <w:pPr>
              <w:bidi/>
              <w:jc w:val="center"/>
              <w:rPr>
                <w:rFonts w:cs="B Nazanin"/>
                <w:sz w:val="16"/>
                <w:szCs w:val="16"/>
                <w:lang w:val="en-US" w:bidi="fa-IR"/>
              </w:rPr>
            </w:pPr>
            <w:r w:rsidRPr="002D165C">
              <w:rPr>
                <w:rFonts w:cs="B Nazanin"/>
                <w:sz w:val="16"/>
                <w:szCs w:val="16"/>
                <w:lang w:val="en-US" w:bidi="fa-IR"/>
              </w:rPr>
              <w:t>F</w:t>
            </w:r>
            <w:r w:rsidRPr="002D165C">
              <w:rPr>
                <w:rFonts w:cs="B Nazanin"/>
                <w:sz w:val="16"/>
                <w:szCs w:val="16"/>
                <w:vertAlign w:val="subscript"/>
                <w:lang w:val="en-US" w:bidi="fa-IR"/>
              </w:rPr>
              <w:t>a</w:t>
            </w:r>
          </w:p>
        </w:tc>
        <w:tc>
          <w:tcPr>
            <w:tcW w:w="4624" w:type="dxa"/>
            <w:tcBorders>
              <w:top w:val="nil"/>
              <w:bottom w:val="nil"/>
            </w:tcBorders>
            <w:shd w:val="clear" w:color="auto" w:fill="auto"/>
            <w:vAlign w:val="center"/>
          </w:tcPr>
          <w:p w14:paraId="0F56BB79" w14:textId="77777777" w:rsidR="00F554FC" w:rsidRPr="002D165C" w:rsidRDefault="00F554FC" w:rsidP="00EA3FDE">
            <w:pPr>
              <w:bidi/>
              <w:jc w:val="center"/>
              <w:rPr>
                <w:rFonts w:cs="B Nazanin"/>
                <w:sz w:val="18"/>
                <w:szCs w:val="18"/>
                <w:rtl/>
                <w:lang w:bidi="fa-IR"/>
              </w:rPr>
            </w:pPr>
            <w:r w:rsidRPr="002D165C">
              <w:rPr>
                <w:rFonts w:cs="B Nazanin" w:hint="cs"/>
                <w:sz w:val="18"/>
                <w:szCs w:val="18"/>
                <w:rtl/>
                <w:lang w:bidi="fa-IR"/>
              </w:rPr>
              <w:t>ضریب سایت برای پریود کوتاه</w:t>
            </w:r>
            <w:r w:rsidR="00AF67C3" w:rsidRPr="002D165C">
              <w:rPr>
                <w:rFonts w:cs="B Nazanin" w:hint="cs"/>
                <w:sz w:val="18"/>
                <w:szCs w:val="18"/>
                <w:rtl/>
                <w:lang w:bidi="fa-IR"/>
              </w:rPr>
              <w:t xml:space="preserve"> (ضریب اصلاح طیف در </w:t>
            </w:r>
            <w:proofErr w:type="spellStart"/>
            <w:r w:rsidR="00AF67C3" w:rsidRPr="002D165C">
              <w:rPr>
                <w:rFonts w:cs="B Nazanin" w:hint="cs"/>
                <w:sz w:val="18"/>
                <w:szCs w:val="18"/>
                <w:rtl/>
                <w:lang w:bidi="fa-IR"/>
              </w:rPr>
              <w:t>محدودة</w:t>
            </w:r>
            <w:proofErr w:type="spellEnd"/>
            <w:r w:rsidR="00AF67C3" w:rsidRPr="002D165C">
              <w:rPr>
                <w:rFonts w:cs="B Nazanin" w:hint="cs"/>
                <w:sz w:val="18"/>
                <w:szCs w:val="18"/>
                <w:rtl/>
                <w:lang w:bidi="fa-IR"/>
              </w:rPr>
              <w:t xml:space="preserve"> شتاب ثابت)</w:t>
            </w:r>
          </w:p>
        </w:tc>
        <w:tc>
          <w:tcPr>
            <w:tcW w:w="890" w:type="dxa"/>
            <w:tcBorders>
              <w:top w:val="nil"/>
              <w:bottom w:val="nil"/>
            </w:tcBorders>
            <w:shd w:val="clear" w:color="auto" w:fill="auto"/>
            <w:vAlign w:val="center"/>
          </w:tcPr>
          <w:p w14:paraId="0D62C8A2" w14:textId="77777777" w:rsidR="00F554FC" w:rsidRPr="002D165C" w:rsidRDefault="005B7BF6" w:rsidP="00EA3FDE">
            <w:pPr>
              <w:bidi/>
              <w:jc w:val="center"/>
              <w:rPr>
                <w:rFonts w:cs="B Nazanin"/>
                <w:sz w:val="16"/>
                <w:szCs w:val="16"/>
                <w:rtl/>
                <w:lang w:bidi="fa-IR"/>
              </w:rPr>
            </w:pPr>
            <w:r w:rsidRPr="002D165C">
              <w:rPr>
                <w:rFonts w:cs="B Nazanin"/>
                <w:sz w:val="16"/>
                <w:szCs w:val="16"/>
                <w:lang w:bidi="fa-IR"/>
              </w:rPr>
              <w:t>1</w:t>
            </w:r>
          </w:p>
        </w:tc>
        <w:tc>
          <w:tcPr>
            <w:tcW w:w="952" w:type="dxa"/>
            <w:tcBorders>
              <w:top w:val="nil"/>
              <w:bottom w:val="nil"/>
            </w:tcBorders>
            <w:shd w:val="clear" w:color="auto" w:fill="auto"/>
            <w:vAlign w:val="center"/>
          </w:tcPr>
          <w:p w14:paraId="21B7A0C2" w14:textId="77777777" w:rsidR="00F554FC" w:rsidRPr="002D165C" w:rsidRDefault="00FD6AB6" w:rsidP="00FD6AB6">
            <w:pPr>
              <w:bidi/>
              <w:jc w:val="center"/>
              <w:rPr>
                <w:rFonts w:cs="B Nazanin"/>
                <w:sz w:val="16"/>
                <w:szCs w:val="16"/>
                <w:rtl/>
                <w:lang w:bidi="fa-IR"/>
              </w:rPr>
            </w:pPr>
            <w:r w:rsidRPr="002D165C">
              <w:rPr>
                <w:rFonts w:cs="B Nazanin"/>
                <w:sz w:val="16"/>
                <w:szCs w:val="16"/>
                <w:lang w:bidi="fa-IR"/>
              </w:rPr>
              <w:t>1.05</w:t>
            </w:r>
          </w:p>
        </w:tc>
        <w:tc>
          <w:tcPr>
            <w:tcW w:w="1015" w:type="dxa"/>
            <w:tcBorders>
              <w:top w:val="nil"/>
              <w:bottom w:val="nil"/>
            </w:tcBorders>
            <w:shd w:val="clear" w:color="auto" w:fill="auto"/>
            <w:vAlign w:val="center"/>
          </w:tcPr>
          <w:p w14:paraId="1C9EE4E8" w14:textId="77777777" w:rsidR="00F554FC" w:rsidRPr="002D165C" w:rsidRDefault="00FD6AB6" w:rsidP="00EA3FDE">
            <w:pPr>
              <w:bidi/>
              <w:jc w:val="center"/>
              <w:rPr>
                <w:rFonts w:cs="B Nazanin"/>
                <w:sz w:val="16"/>
                <w:szCs w:val="16"/>
                <w:rtl/>
                <w:lang w:bidi="fa-IR"/>
              </w:rPr>
            </w:pPr>
            <w:r w:rsidRPr="002D165C">
              <w:rPr>
                <w:rFonts w:cs="B Nazanin"/>
                <w:sz w:val="16"/>
                <w:szCs w:val="16"/>
                <w:lang w:bidi="fa-IR"/>
              </w:rPr>
              <w:t>1.12</w:t>
            </w:r>
          </w:p>
        </w:tc>
        <w:tc>
          <w:tcPr>
            <w:tcW w:w="1006" w:type="dxa"/>
            <w:tcBorders>
              <w:top w:val="nil"/>
              <w:bottom w:val="nil"/>
            </w:tcBorders>
            <w:shd w:val="clear" w:color="auto" w:fill="auto"/>
            <w:vAlign w:val="center"/>
          </w:tcPr>
          <w:p w14:paraId="16C05520" w14:textId="77777777" w:rsidR="00F554FC" w:rsidRPr="002D165C" w:rsidRDefault="005B7BF6" w:rsidP="00EA3FDE">
            <w:pPr>
              <w:bidi/>
              <w:jc w:val="center"/>
              <w:rPr>
                <w:rFonts w:cs="B Nazanin"/>
                <w:sz w:val="16"/>
                <w:szCs w:val="16"/>
                <w:rtl/>
                <w:lang w:bidi="fa-IR"/>
              </w:rPr>
            </w:pPr>
            <w:r w:rsidRPr="002D165C">
              <w:rPr>
                <w:rFonts w:cs="B Nazanin"/>
                <w:sz w:val="16"/>
                <w:szCs w:val="16"/>
                <w:lang w:bidi="fa-IR"/>
              </w:rPr>
              <w:t>0.9</w:t>
            </w:r>
            <w:r w:rsidR="00FD6AB6" w:rsidRPr="002D165C">
              <w:rPr>
                <w:rFonts w:cs="B Nazanin"/>
                <w:sz w:val="16"/>
                <w:szCs w:val="16"/>
                <w:lang w:bidi="fa-IR"/>
              </w:rPr>
              <w:t>5</w:t>
            </w:r>
          </w:p>
        </w:tc>
      </w:tr>
      <w:tr w:rsidR="00F554FC" w:rsidRPr="002D165C" w14:paraId="4780D3F9" w14:textId="77777777" w:rsidTr="00EA3FDE">
        <w:trPr>
          <w:jc w:val="center"/>
        </w:trPr>
        <w:tc>
          <w:tcPr>
            <w:tcW w:w="714" w:type="dxa"/>
            <w:tcBorders>
              <w:top w:val="nil"/>
              <w:bottom w:val="nil"/>
            </w:tcBorders>
            <w:shd w:val="clear" w:color="auto" w:fill="auto"/>
            <w:vAlign w:val="center"/>
          </w:tcPr>
          <w:p w14:paraId="52DDF687" w14:textId="77777777" w:rsidR="00F554FC" w:rsidRPr="002D165C" w:rsidRDefault="00F554FC" w:rsidP="00EA3FDE">
            <w:pPr>
              <w:bidi/>
              <w:jc w:val="center"/>
              <w:rPr>
                <w:rFonts w:cs="B Nazanin"/>
                <w:sz w:val="16"/>
                <w:szCs w:val="16"/>
                <w:lang w:val="en-US" w:bidi="fa-IR"/>
              </w:rPr>
            </w:pPr>
            <w:proofErr w:type="spellStart"/>
            <w:r w:rsidRPr="002D165C">
              <w:rPr>
                <w:rFonts w:cs="B Nazanin"/>
                <w:sz w:val="16"/>
                <w:szCs w:val="16"/>
                <w:lang w:val="en-US" w:bidi="fa-IR"/>
              </w:rPr>
              <w:t>F</w:t>
            </w:r>
            <w:r w:rsidRPr="002D165C">
              <w:rPr>
                <w:rFonts w:cs="B Nazanin"/>
                <w:sz w:val="16"/>
                <w:szCs w:val="16"/>
                <w:vertAlign w:val="subscript"/>
                <w:lang w:val="en-US" w:bidi="fa-IR"/>
              </w:rPr>
              <w:t>v</w:t>
            </w:r>
            <w:proofErr w:type="spellEnd"/>
          </w:p>
        </w:tc>
        <w:tc>
          <w:tcPr>
            <w:tcW w:w="4624" w:type="dxa"/>
            <w:tcBorders>
              <w:top w:val="nil"/>
              <w:bottom w:val="nil"/>
            </w:tcBorders>
            <w:shd w:val="clear" w:color="auto" w:fill="auto"/>
            <w:vAlign w:val="center"/>
          </w:tcPr>
          <w:p w14:paraId="28476FE3" w14:textId="77777777" w:rsidR="00F554FC" w:rsidRPr="002D165C" w:rsidRDefault="00F554FC" w:rsidP="00EA3FDE">
            <w:pPr>
              <w:bidi/>
              <w:jc w:val="center"/>
              <w:rPr>
                <w:rFonts w:cs="B Nazanin"/>
                <w:sz w:val="18"/>
                <w:szCs w:val="18"/>
                <w:rtl/>
                <w:lang w:bidi="fa-IR"/>
              </w:rPr>
            </w:pPr>
            <w:r w:rsidRPr="002D165C">
              <w:rPr>
                <w:rFonts w:cs="B Nazanin" w:hint="cs"/>
                <w:sz w:val="18"/>
                <w:szCs w:val="18"/>
                <w:rtl/>
                <w:lang w:bidi="fa-IR"/>
              </w:rPr>
              <w:t>ضریب سایت برای پریود یک ثانیه</w:t>
            </w:r>
            <w:r w:rsidR="00AF67C3" w:rsidRPr="002D165C">
              <w:rPr>
                <w:rFonts w:cs="B Nazanin" w:hint="cs"/>
                <w:sz w:val="18"/>
                <w:szCs w:val="18"/>
                <w:rtl/>
                <w:lang w:bidi="fa-IR"/>
              </w:rPr>
              <w:t xml:space="preserve"> (ضریب اصلاح طیف در </w:t>
            </w:r>
            <w:proofErr w:type="spellStart"/>
            <w:r w:rsidR="00AF67C3" w:rsidRPr="002D165C">
              <w:rPr>
                <w:rFonts w:cs="B Nazanin" w:hint="cs"/>
                <w:sz w:val="18"/>
                <w:szCs w:val="18"/>
                <w:rtl/>
                <w:lang w:bidi="fa-IR"/>
              </w:rPr>
              <w:t>محدودة</w:t>
            </w:r>
            <w:proofErr w:type="spellEnd"/>
            <w:r w:rsidR="00AF67C3" w:rsidRPr="002D165C">
              <w:rPr>
                <w:rFonts w:cs="B Nazanin" w:hint="cs"/>
                <w:sz w:val="18"/>
                <w:szCs w:val="18"/>
                <w:rtl/>
                <w:lang w:bidi="fa-IR"/>
              </w:rPr>
              <w:t xml:space="preserve"> سرعت ثابت)</w:t>
            </w:r>
          </w:p>
        </w:tc>
        <w:tc>
          <w:tcPr>
            <w:tcW w:w="890" w:type="dxa"/>
            <w:tcBorders>
              <w:top w:val="nil"/>
              <w:bottom w:val="nil"/>
            </w:tcBorders>
            <w:shd w:val="clear" w:color="auto" w:fill="auto"/>
            <w:vAlign w:val="center"/>
          </w:tcPr>
          <w:p w14:paraId="579C1EF2" w14:textId="77777777" w:rsidR="00F554FC" w:rsidRPr="002D165C" w:rsidRDefault="005B7BF6" w:rsidP="00EA3FDE">
            <w:pPr>
              <w:bidi/>
              <w:jc w:val="center"/>
              <w:rPr>
                <w:rFonts w:cs="B Nazanin"/>
                <w:sz w:val="16"/>
                <w:szCs w:val="16"/>
                <w:rtl/>
                <w:lang w:bidi="fa-IR"/>
              </w:rPr>
            </w:pPr>
            <w:r w:rsidRPr="002D165C">
              <w:rPr>
                <w:rFonts w:cs="B Nazanin"/>
                <w:sz w:val="16"/>
                <w:szCs w:val="16"/>
                <w:lang w:bidi="fa-IR"/>
              </w:rPr>
              <w:t>1</w:t>
            </w:r>
          </w:p>
        </w:tc>
        <w:tc>
          <w:tcPr>
            <w:tcW w:w="952" w:type="dxa"/>
            <w:tcBorders>
              <w:top w:val="nil"/>
              <w:bottom w:val="nil"/>
            </w:tcBorders>
            <w:shd w:val="clear" w:color="auto" w:fill="auto"/>
            <w:vAlign w:val="center"/>
          </w:tcPr>
          <w:p w14:paraId="1B5C0EB2" w14:textId="77777777" w:rsidR="00F554FC" w:rsidRPr="002D165C" w:rsidRDefault="005B7BF6" w:rsidP="00EA3FDE">
            <w:pPr>
              <w:bidi/>
              <w:jc w:val="center"/>
              <w:rPr>
                <w:rFonts w:cs="B Nazanin"/>
                <w:sz w:val="16"/>
                <w:szCs w:val="16"/>
                <w:rtl/>
                <w:lang w:bidi="fa-IR"/>
              </w:rPr>
            </w:pPr>
            <w:r w:rsidRPr="002D165C">
              <w:rPr>
                <w:rFonts w:cs="B Nazanin"/>
                <w:sz w:val="16"/>
                <w:szCs w:val="16"/>
                <w:lang w:bidi="fa-IR"/>
              </w:rPr>
              <w:t>1.32</w:t>
            </w:r>
          </w:p>
        </w:tc>
        <w:tc>
          <w:tcPr>
            <w:tcW w:w="1015" w:type="dxa"/>
            <w:tcBorders>
              <w:top w:val="nil"/>
              <w:bottom w:val="nil"/>
            </w:tcBorders>
            <w:shd w:val="clear" w:color="auto" w:fill="auto"/>
            <w:vAlign w:val="center"/>
          </w:tcPr>
          <w:p w14:paraId="35AC81E8" w14:textId="77777777" w:rsidR="00F554FC" w:rsidRPr="002D165C" w:rsidRDefault="005B7BF6" w:rsidP="00EA3FDE">
            <w:pPr>
              <w:bidi/>
              <w:jc w:val="center"/>
              <w:rPr>
                <w:rFonts w:cs="B Nazanin"/>
                <w:sz w:val="16"/>
                <w:szCs w:val="16"/>
                <w:rtl/>
                <w:lang w:bidi="fa-IR"/>
              </w:rPr>
            </w:pPr>
            <w:r w:rsidRPr="002D165C">
              <w:rPr>
                <w:rFonts w:cs="B Nazanin"/>
                <w:sz w:val="16"/>
                <w:szCs w:val="16"/>
                <w:lang w:bidi="fa-IR"/>
              </w:rPr>
              <w:t>1.5</w:t>
            </w:r>
          </w:p>
        </w:tc>
        <w:tc>
          <w:tcPr>
            <w:tcW w:w="1006" w:type="dxa"/>
            <w:tcBorders>
              <w:top w:val="nil"/>
              <w:bottom w:val="nil"/>
            </w:tcBorders>
            <w:shd w:val="clear" w:color="auto" w:fill="auto"/>
            <w:vAlign w:val="center"/>
          </w:tcPr>
          <w:p w14:paraId="36006072" w14:textId="77777777" w:rsidR="00F554FC" w:rsidRPr="002D165C" w:rsidRDefault="005B7BF6" w:rsidP="00EA3FDE">
            <w:pPr>
              <w:bidi/>
              <w:jc w:val="center"/>
              <w:rPr>
                <w:rFonts w:cs="B Nazanin"/>
                <w:sz w:val="16"/>
                <w:szCs w:val="16"/>
                <w:rtl/>
                <w:lang w:bidi="fa-IR"/>
              </w:rPr>
            </w:pPr>
            <w:r w:rsidRPr="002D165C">
              <w:rPr>
                <w:rFonts w:cs="B Nazanin"/>
                <w:sz w:val="16"/>
                <w:szCs w:val="16"/>
                <w:lang w:bidi="fa-IR"/>
              </w:rPr>
              <w:t>2.4</w:t>
            </w:r>
          </w:p>
        </w:tc>
      </w:tr>
      <w:tr w:rsidR="005B7BF6" w:rsidRPr="002D165C" w14:paraId="79D1CAE4" w14:textId="77777777" w:rsidTr="00EA3FDE">
        <w:trPr>
          <w:jc w:val="center"/>
        </w:trPr>
        <w:tc>
          <w:tcPr>
            <w:tcW w:w="714" w:type="dxa"/>
            <w:tcBorders>
              <w:top w:val="nil"/>
              <w:bottom w:val="nil"/>
            </w:tcBorders>
            <w:shd w:val="clear" w:color="auto" w:fill="auto"/>
            <w:vAlign w:val="center"/>
          </w:tcPr>
          <w:p w14:paraId="3450DA23" w14:textId="77777777" w:rsidR="005B7BF6" w:rsidRPr="002D165C" w:rsidRDefault="005B7BF6" w:rsidP="00EA3FDE">
            <w:pPr>
              <w:bidi/>
              <w:jc w:val="center"/>
              <w:rPr>
                <w:rFonts w:cs="B Nazanin"/>
                <w:sz w:val="16"/>
                <w:szCs w:val="16"/>
                <w:rtl/>
                <w:lang w:bidi="fa-IR"/>
              </w:rPr>
            </w:pPr>
            <w:r w:rsidRPr="002D165C">
              <w:rPr>
                <w:rFonts w:cs="B Nazanin"/>
                <w:sz w:val="16"/>
                <w:szCs w:val="16"/>
                <w:lang w:val="en-US" w:bidi="fa-IR"/>
              </w:rPr>
              <w:t>S</w:t>
            </w:r>
            <w:r w:rsidRPr="002D165C">
              <w:rPr>
                <w:rFonts w:cs="B Nazanin"/>
                <w:sz w:val="16"/>
                <w:szCs w:val="16"/>
                <w:vertAlign w:val="subscript"/>
                <w:lang w:val="en-US" w:bidi="fa-IR"/>
              </w:rPr>
              <w:t>DS</w:t>
            </w:r>
          </w:p>
        </w:tc>
        <w:tc>
          <w:tcPr>
            <w:tcW w:w="4624" w:type="dxa"/>
            <w:tcBorders>
              <w:top w:val="nil"/>
              <w:bottom w:val="nil"/>
            </w:tcBorders>
            <w:shd w:val="clear" w:color="auto" w:fill="auto"/>
            <w:vAlign w:val="center"/>
          </w:tcPr>
          <w:p w14:paraId="1CCD5306" w14:textId="77777777" w:rsidR="005B7BF6" w:rsidRPr="002D165C" w:rsidRDefault="005B7BF6" w:rsidP="00EA3FDE">
            <w:pPr>
              <w:bidi/>
              <w:jc w:val="center"/>
              <w:rPr>
                <w:rFonts w:cs="B Nazanin"/>
                <w:sz w:val="18"/>
                <w:szCs w:val="18"/>
                <w:rtl/>
                <w:lang w:bidi="fa-IR"/>
              </w:rPr>
            </w:pPr>
            <w:r w:rsidRPr="002D165C">
              <w:rPr>
                <w:rFonts w:cs="B Nazanin" w:hint="cs"/>
                <w:sz w:val="18"/>
                <w:szCs w:val="18"/>
                <w:rtl/>
                <w:lang w:bidi="fa-IR"/>
              </w:rPr>
              <w:t xml:space="preserve">پارامتر شتاب پاسخ </w:t>
            </w:r>
            <w:proofErr w:type="spellStart"/>
            <w:r w:rsidRPr="002D165C">
              <w:rPr>
                <w:rFonts w:cs="B Nazanin" w:hint="cs"/>
                <w:sz w:val="18"/>
                <w:szCs w:val="18"/>
                <w:rtl/>
                <w:lang w:bidi="fa-IR"/>
              </w:rPr>
              <w:t>طیفی</w:t>
            </w:r>
            <w:proofErr w:type="spellEnd"/>
            <w:r w:rsidRPr="002D165C">
              <w:rPr>
                <w:rFonts w:cs="B Nazanin" w:hint="cs"/>
                <w:sz w:val="18"/>
                <w:szCs w:val="18"/>
                <w:rtl/>
                <w:lang w:bidi="fa-IR"/>
              </w:rPr>
              <w:t xml:space="preserve"> زلزله طرح در پریود کوتاه</w:t>
            </w:r>
          </w:p>
        </w:tc>
        <w:tc>
          <w:tcPr>
            <w:tcW w:w="890" w:type="dxa"/>
            <w:tcBorders>
              <w:top w:val="nil"/>
              <w:bottom w:val="nil"/>
            </w:tcBorders>
            <w:shd w:val="clear" w:color="auto" w:fill="auto"/>
            <w:vAlign w:val="center"/>
          </w:tcPr>
          <w:p w14:paraId="0BF6CCA6" w14:textId="77777777" w:rsidR="005B7BF6" w:rsidRPr="002D165C" w:rsidRDefault="005B7BF6" w:rsidP="0031483C">
            <w:pPr>
              <w:bidi/>
              <w:jc w:val="center"/>
              <w:rPr>
                <w:rFonts w:cs="B Nazanin"/>
                <w:sz w:val="16"/>
                <w:szCs w:val="16"/>
                <w:rtl/>
                <w:lang w:bidi="fa-IR"/>
              </w:rPr>
            </w:pPr>
            <w:r w:rsidRPr="002D165C">
              <w:rPr>
                <w:rFonts w:cs="B Nazanin"/>
                <w:sz w:val="16"/>
                <w:szCs w:val="16"/>
                <w:lang w:bidi="fa-IR"/>
              </w:rPr>
              <w:t>0.</w:t>
            </w:r>
            <w:r w:rsidR="0031483C" w:rsidRPr="002D165C">
              <w:rPr>
                <w:rFonts w:cs="B Nazanin"/>
                <w:sz w:val="16"/>
                <w:szCs w:val="16"/>
                <w:lang w:bidi="fa-IR"/>
              </w:rPr>
              <w:t>58</w:t>
            </w:r>
          </w:p>
        </w:tc>
        <w:tc>
          <w:tcPr>
            <w:tcW w:w="952" w:type="dxa"/>
            <w:tcBorders>
              <w:top w:val="nil"/>
              <w:bottom w:val="nil"/>
            </w:tcBorders>
            <w:shd w:val="clear" w:color="auto" w:fill="auto"/>
            <w:vAlign w:val="center"/>
          </w:tcPr>
          <w:p w14:paraId="1615AA04" w14:textId="77777777" w:rsidR="005B7BF6" w:rsidRPr="002D165C" w:rsidRDefault="005B7BF6" w:rsidP="0031483C">
            <w:pPr>
              <w:bidi/>
              <w:jc w:val="center"/>
              <w:rPr>
                <w:rFonts w:cs="B Nazanin"/>
                <w:sz w:val="16"/>
                <w:szCs w:val="16"/>
                <w:rtl/>
                <w:lang w:bidi="fa-IR"/>
              </w:rPr>
            </w:pPr>
            <w:r w:rsidRPr="002D165C">
              <w:rPr>
                <w:rFonts w:cs="B Nazanin"/>
                <w:sz w:val="16"/>
                <w:szCs w:val="16"/>
                <w:lang w:bidi="fa-IR"/>
              </w:rPr>
              <w:t>0.</w:t>
            </w:r>
            <w:r w:rsidR="0031483C" w:rsidRPr="002D165C">
              <w:rPr>
                <w:rFonts w:cs="B Nazanin"/>
                <w:sz w:val="16"/>
                <w:szCs w:val="16"/>
                <w:lang w:bidi="fa-IR"/>
              </w:rPr>
              <w:t>61</w:t>
            </w:r>
          </w:p>
        </w:tc>
        <w:tc>
          <w:tcPr>
            <w:tcW w:w="1015" w:type="dxa"/>
            <w:tcBorders>
              <w:top w:val="nil"/>
              <w:bottom w:val="nil"/>
            </w:tcBorders>
            <w:shd w:val="clear" w:color="auto" w:fill="auto"/>
            <w:vAlign w:val="center"/>
          </w:tcPr>
          <w:p w14:paraId="58280749" w14:textId="77777777" w:rsidR="005B7BF6" w:rsidRPr="002D165C" w:rsidRDefault="005B7BF6" w:rsidP="0031483C">
            <w:pPr>
              <w:bidi/>
              <w:jc w:val="center"/>
              <w:rPr>
                <w:rFonts w:cs="B Nazanin"/>
                <w:sz w:val="16"/>
                <w:szCs w:val="16"/>
                <w:rtl/>
                <w:lang w:bidi="fa-IR"/>
              </w:rPr>
            </w:pPr>
            <w:r w:rsidRPr="002D165C">
              <w:rPr>
                <w:rFonts w:cs="B Nazanin"/>
                <w:sz w:val="16"/>
                <w:szCs w:val="16"/>
                <w:lang w:bidi="fa-IR"/>
              </w:rPr>
              <w:t>0.</w:t>
            </w:r>
            <w:r w:rsidR="0031483C" w:rsidRPr="002D165C">
              <w:rPr>
                <w:rFonts w:cs="B Nazanin"/>
                <w:sz w:val="16"/>
                <w:szCs w:val="16"/>
                <w:lang w:bidi="fa-IR"/>
              </w:rPr>
              <w:t>72</w:t>
            </w:r>
          </w:p>
        </w:tc>
        <w:tc>
          <w:tcPr>
            <w:tcW w:w="1006" w:type="dxa"/>
            <w:tcBorders>
              <w:top w:val="nil"/>
              <w:bottom w:val="nil"/>
            </w:tcBorders>
            <w:shd w:val="clear" w:color="auto" w:fill="auto"/>
            <w:vAlign w:val="center"/>
          </w:tcPr>
          <w:p w14:paraId="12AC5F54" w14:textId="77777777" w:rsidR="005B7BF6" w:rsidRPr="002D165C" w:rsidRDefault="005B7BF6" w:rsidP="0031483C">
            <w:pPr>
              <w:bidi/>
              <w:jc w:val="center"/>
              <w:rPr>
                <w:rFonts w:cs="B Nazanin"/>
                <w:sz w:val="16"/>
                <w:szCs w:val="16"/>
                <w:rtl/>
                <w:lang w:bidi="fa-IR"/>
              </w:rPr>
            </w:pPr>
            <w:r w:rsidRPr="002D165C">
              <w:rPr>
                <w:rFonts w:cs="B Nazanin"/>
                <w:sz w:val="16"/>
                <w:szCs w:val="16"/>
                <w:lang w:bidi="fa-IR"/>
              </w:rPr>
              <w:t>0.</w:t>
            </w:r>
            <w:r w:rsidR="0031483C" w:rsidRPr="002D165C">
              <w:rPr>
                <w:rFonts w:cs="B Nazanin"/>
                <w:sz w:val="16"/>
                <w:szCs w:val="16"/>
                <w:lang w:bidi="fa-IR"/>
              </w:rPr>
              <w:t>61</w:t>
            </w:r>
          </w:p>
        </w:tc>
      </w:tr>
      <w:tr w:rsidR="005B7BF6" w:rsidRPr="002D165C" w14:paraId="17BA2324" w14:textId="77777777" w:rsidTr="00EA3FDE">
        <w:trPr>
          <w:jc w:val="center"/>
        </w:trPr>
        <w:tc>
          <w:tcPr>
            <w:tcW w:w="714" w:type="dxa"/>
            <w:tcBorders>
              <w:top w:val="nil"/>
            </w:tcBorders>
            <w:shd w:val="clear" w:color="auto" w:fill="auto"/>
            <w:vAlign w:val="center"/>
          </w:tcPr>
          <w:p w14:paraId="00618192" w14:textId="77777777" w:rsidR="005B7BF6" w:rsidRPr="002D165C" w:rsidRDefault="005B7BF6" w:rsidP="00EA3FDE">
            <w:pPr>
              <w:bidi/>
              <w:jc w:val="center"/>
              <w:rPr>
                <w:rFonts w:cs="B Nazanin"/>
                <w:sz w:val="16"/>
                <w:szCs w:val="16"/>
                <w:rtl/>
                <w:lang w:bidi="fa-IR"/>
              </w:rPr>
            </w:pPr>
            <w:r w:rsidRPr="002D165C">
              <w:rPr>
                <w:rFonts w:cs="B Nazanin"/>
                <w:sz w:val="16"/>
                <w:szCs w:val="16"/>
                <w:lang w:val="en-US" w:bidi="fa-IR"/>
              </w:rPr>
              <w:t>S</w:t>
            </w:r>
            <w:r w:rsidRPr="002D165C">
              <w:rPr>
                <w:rFonts w:cs="B Nazanin"/>
                <w:sz w:val="16"/>
                <w:szCs w:val="16"/>
                <w:vertAlign w:val="subscript"/>
                <w:lang w:val="en-US" w:bidi="fa-IR"/>
              </w:rPr>
              <w:t>D1</w:t>
            </w:r>
          </w:p>
        </w:tc>
        <w:tc>
          <w:tcPr>
            <w:tcW w:w="4624" w:type="dxa"/>
            <w:tcBorders>
              <w:top w:val="nil"/>
            </w:tcBorders>
            <w:shd w:val="clear" w:color="auto" w:fill="auto"/>
            <w:vAlign w:val="center"/>
          </w:tcPr>
          <w:p w14:paraId="37B47184" w14:textId="77777777" w:rsidR="005B7BF6" w:rsidRPr="002D165C" w:rsidRDefault="005B7BF6" w:rsidP="00EA3FDE">
            <w:pPr>
              <w:bidi/>
              <w:jc w:val="center"/>
              <w:rPr>
                <w:rFonts w:cs="B Nazanin"/>
                <w:sz w:val="18"/>
                <w:szCs w:val="18"/>
                <w:rtl/>
                <w:lang w:bidi="fa-IR"/>
              </w:rPr>
            </w:pPr>
            <w:r w:rsidRPr="002D165C">
              <w:rPr>
                <w:rFonts w:cs="B Nazanin" w:hint="cs"/>
                <w:sz w:val="18"/>
                <w:szCs w:val="18"/>
                <w:rtl/>
                <w:lang w:bidi="fa-IR"/>
              </w:rPr>
              <w:t xml:space="preserve">پارامتر شتاب پاسخ </w:t>
            </w:r>
            <w:proofErr w:type="spellStart"/>
            <w:r w:rsidRPr="002D165C">
              <w:rPr>
                <w:rFonts w:cs="B Nazanin" w:hint="cs"/>
                <w:sz w:val="18"/>
                <w:szCs w:val="18"/>
                <w:rtl/>
                <w:lang w:bidi="fa-IR"/>
              </w:rPr>
              <w:t>طیفی</w:t>
            </w:r>
            <w:proofErr w:type="spellEnd"/>
            <w:r w:rsidRPr="002D165C">
              <w:rPr>
                <w:rFonts w:cs="B Nazanin" w:hint="cs"/>
                <w:sz w:val="18"/>
                <w:szCs w:val="18"/>
                <w:rtl/>
                <w:lang w:bidi="fa-IR"/>
              </w:rPr>
              <w:t xml:space="preserve"> زلزله طرح در پریود یک ثانیه</w:t>
            </w:r>
          </w:p>
        </w:tc>
        <w:tc>
          <w:tcPr>
            <w:tcW w:w="890" w:type="dxa"/>
            <w:tcBorders>
              <w:top w:val="nil"/>
            </w:tcBorders>
            <w:shd w:val="clear" w:color="auto" w:fill="auto"/>
            <w:vAlign w:val="center"/>
          </w:tcPr>
          <w:p w14:paraId="2073A6A1" w14:textId="77777777" w:rsidR="005B7BF6" w:rsidRPr="002D165C" w:rsidRDefault="005B7BF6" w:rsidP="0031483C">
            <w:pPr>
              <w:bidi/>
              <w:jc w:val="center"/>
              <w:rPr>
                <w:rFonts w:cs="B Nazanin"/>
                <w:sz w:val="16"/>
                <w:szCs w:val="16"/>
                <w:rtl/>
                <w:lang w:bidi="fa-IR"/>
              </w:rPr>
            </w:pPr>
            <w:r w:rsidRPr="002D165C">
              <w:rPr>
                <w:rFonts w:cs="B Nazanin"/>
                <w:sz w:val="16"/>
                <w:szCs w:val="16"/>
                <w:lang w:bidi="fa-IR"/>
              </w:rPr>
              <w:t>0.26</w:t>
            </w:r>
          </w:p>
        </w:tc>
        <w:tc>
          <w:tcPr>
            <w:tcW w:w="952" w:type="dxa"/>
            <w:tcBorders>
              <w:top w:val="nil"/>
            </w:tcBorders>
            <w:shd w:val="clear" w:color="auto" w:fill="auto"/>
            <w:vAlign w:val="center"/>
          </w:tcPr>
          <w:p w14:paraId="0FCC2FE7" w14:textId="77777777" w:rsidR="005B7BF6" w:rsidRPr="002D165C" w:rsidRDefault="005B7BF6" w:rsidP="0031483C">
            <w:pPr>
              <w:bidi/>
              <w:jc w:val="center"/>
              <w:rPr>
                <w:rFonts w:cs="B Nazanin"/>
                <w:sz w:val="16"/>
                <w:szCs w:val="16"/>
                <w:rtl/>
                <w:lang w:bidi="fa-IR"/>
              </w:rPr>
            </w:pPr>
            <w:r w:rsidRPr="002D165C">
              <w:rPr>
                <w:rFonts w:cs="B Nazanin"/>
                <w:sz w:val="16"/>
                <w:szCs w:val="16"/>
                <w:lang w:bidi="fa-IR"/>
              </w:rPr>
              <w:t>0.42</w:t>
            </w:r>
          </w:p>
        </w:tc>
        <w:tc>
          <w:tcPr>
            <w:tcW w:w="1015" w:type="dxa"/>
            <w:tcBorders>
              <w:top w:val="nil"/>
            </w:tcBorders>
            <w:shd w:val="clear" w:color="auto" w:fill="auto"/>
            <w:vAlign w:val="center"/>
          </w:tcPr>
          <w:p w14:paraId="27567A59" w14:textId="77777777" w:rsidR="005B7BF6" w:rsidRPr="002D165C" w:rsidRDefault="005B7BF6" w:rsidP="00EA3FDE">
            <w:pPr>
              <w:bidi/>
              <w:jc w:val="center"/>
              <w:rPr>
                <w:rFonts w:cs="B Nazanin"/>
                <w:sz w:val="16"/>
                <w:szCs w:val="16"/>
                <w:rtl/>
                <w:lang w:bidi="fa-IR"/>
              </w:rPr>
            </w:pPr>
            <w:r w:rsidRPr="002D165C">
              <w:rPr>
                <w:rFonts w:cs="B Nazanin"/>
                <w:sz w:val="16"/>
                <w:szCs w:val="16"/>
                <w:lang w:bidi="fa-IR"/>
              </w:rPr>
              <w:t>0.72</w:t>
            </w:r>
          </w:p>
        </w:tc>
        <w:tc>
          <w:tcPr>
            <w:tcW w:w="1006" w:type="dxa"/>
            <w:tcBorders>
              <w:top w:val="nil"/>
            </w:tcBorders>
            <w:shd w:val="clear" w:color="auto" w:fill="auto"/>
            <w:vAlign w:val="center"/>
          </w:tcPr>
          <w:p w14:paraId="3BA08279" w14:textId="77777777" w:rsidR="005B7BF6" w:rsidRPr="002D165C" w:rsidRDefault="005B7BF6" w:rsidP="0031483C">
            <w:pPr>
              <w:bidi/>
              <w:jc w:val="center"/>
              <w:rPr>
                <w:rFonts w:cs="B Nazanin"/>
                <w:sz w:val="16"/>
                <w:szCs w:val="16"/>
                <w:rtl/>
                <w:lang w:bidi="fa-IR"/>
              </w:rPr>
            </w:pPr>
            <w:r w:rsidRPr="002D165C">
              <w:rPr>
                <w:rFonts w:cs="B Nazanin"/>
                <w:sz w:val="16"/>
                <w:szCs w:val="16"/>
                <w:lang w:bidi="fa-IR"/>
              </w:rPr>
              <w:t>1.5</w:t>
            </w:r>
            <w:r w:rsidR="0031483C" w:rsidRPr="002D165C">
              <w:rPr>
                <w:rFonts w:cs="B Nazanin"/>
                <w:sz w:val="16"/>
                <w:szCs w:val="16"/>
                <w:lang w:bidi="fa-IR"/>
              </w:rPr>
              <w:t>4</w:t>
            </w:r>
          </w:p>
        </w:tc>
      </w:tr>
    </w:tbl>
    <w:p w14:paraId="5AE2E4FB" w14:textId="306353EC" w:rsidR="0017376E" w:rsidRDefault="0017376E" w:rsidP="00D325A8">
      <w:pPr>
        <w:autoSpaceDE w:val="0"/>
        <w:autoSpaceDN w:val="0"/>
        <w:bidi/>
        <w:adjustRightInd w:val="0"/>
        <w:jc w:val="both"/>
        <w:rPr>
          <w:rFonts w:ascii="BMitra" w:cs="B Nazanin"/>
          <w:lang w:val="en-US" w:eastAsia="en-US"/>
        </w:rPr>
      </w:pPr>
    </w:p>
    <w:p w14:paraId="4D776745" w14:textId="77777777" w:rsidR="008371BE" w:rsidRPr="002D165C" w:rsidRDefault="008371BE" w:rsidP="008371BE">
      <w:pPr>
        <w:bidi/>
        <w:ind w:left="-46"/>
        <w:jc w:val="both"/>
        <w:rPr>
          <w:rFonts w:cs="B Nazanin"/>
          <w:b/>
          <w:bCs/>
          <w:sz w:val="22"/>
          <w:szCs w:val="22"/>
          <w:rtl/>
          <w:lang w:bidi="fa-IR"/>
        </w:rPr>
      </w:pPr>
      <w:r w:rsidRPr="002D165C">
        <w:rPr>
          <w:rFonts w:cs="B Nazanin" w:hint="cs"/>
          <w:b/>
          <w:bCs/>
          <w:sz w:val="22"/>
          <w:szCs w:val="22"/>
          <w:rtl/>
          <w:lang w:bidi="fa-IR"/>
        </w:rPr>
        <w:t>ج- طیف طرح ویرایش چهارم استاندارد 2800 و ویرایش سوم نشریه 38</w:t>
      </w:r>
    </w:p>
    <w:p w14:paraId="78C1A618" w14:textId="77777777" w:rsidR="00244719" w:rsidRPr="002D165C" w:rsidRDefault="00244719" w:rsidP="005D18E7">
      <w:pPr>
        <w:autoSpaceDE w:val="0"/>
        <w:autoSpaceDN w:val="0"/>
        <w:bidi/>
        <w:adjustRightInd w:val="0"/>
        <w:jc w:val="both"/>
        <w:rPr>
          <w:rFonts w:cs="B Nazanin"/>
          <w:rtl/>
          <w:lang w:val="en-US" w:eastAsia="en-US" w:bidi="fa-IR"/>
        </w:rPr>
      </w:pPr>
      <w:r w:rsidRPr="002D165C">
        <w:rPr>
          <w:rFonts w:cs="B Nazanin" w:hint="cs"/>
          <w:rtl/>
          <w:lang w:bidi="fa-IR"/>
        </w:rPr>
        <w:t xml:space="preserve">با بدست آوردن پارامترهای مورد </w:t>
      </w:r>
      <w:proofErr w:type="spellStart"/>
      <w:r w:rsidRPr="002D165C">
        <w:rPr>
          <w:rFonts w:cs="B Nazanin" w:hint="cs"/>
          <w:rtl/>
          <w:lang w:bidi="fa-IR"/>
        </w:rPr>
        <w:t>نیار</w:t>
      </w:r>
      <w:proofErr w:type="spellEnd"/>
      <w:r w:rsidRPr="002D165C">
        <w:rPr>
          <w:rFonts w:cs="B Nazanin" w:hint="cs"/>
          <w:rtl/>
          <w:lang w:bidi="fa-IR"/>
        </w:rPr>
        <w:t xml:space="preserve"> طیف طراحی برای استاندارد 2800 ویرایش چهارم و </w:t>
      </w:r>
      <w:r w:rsidR="006124FD" w:rsidRPr="002D165C">
        <w:rPr>
          <w:rFonts w:cs="B Nazanin" w:hint="cs"/>
          <w:rtl/>
          <w:lang w:bidi="fa-IR"/>
        </w:rPr>
        <w:t xml:space="preserve">ویرایش سوم </w:t>
      </w:r>
      <w:proofErr w:type="spellStart"/>
      <w:r w:rsidRPr="002D165C">
        <w:rPr>
          <w:rFonts w:cs="B Nazanin" w:hint="cs"/>
          <w:rtl/>
          <w:lang w:bidi="fa-IR"/>
        </w:rPr>
        <w:t>نشریة</w:t>
      </w:r>
      <w:proofErr w:type="spellEnd"/>
      <w:r w:rsidRPr="002D165C">
        <w:rPr>
          <w:rFonts w:cs="B Nazanin" w:hint="cs"/>
          <w:rtl/>
          <w:lang w:bidi="fa-IR"/>
        </w:rPr>
        <w:t xml:space="preserve"> 38، این </w:t>
      </w:r>
      <w:proofErr w:type="spellStart"/>
      <w:r w:rsidRPr="002D165C">
        <w:rPr>
          <w:rFonts w:cs="B Nazanin" w:hint="cs"/>
          <w:rtl/>
          <w:lang w:bidi="fa-IR"/>
        </w:rPr>
        <w:t>طیف</w:t>
      </w:r>
      <w:r w:rsidRPr="002D165C">
        <w:rPr>
          <w:rFonts w:cs="B Nazanin"/>
          <w:rtl/>
          <w:lang w:bidi="fa-IR"/>
        </w:rPr>
        <w:softHyphen/>
      </w:r>
      <w:r w:rsidRPr="002D165C">
        <w:rPr>
          <w:rFonts w:cs="B Nazanin" w:hint="cs"/>
          <w:rtl/>
          <w:lang w:bidi="fa-IR"/>
        </w:rPr>
        <w:t>های</w:t>
      </w:r>
      <w:proofErr w:type="spellEnd"/>
      <w:r w:rsidRPr="002D165C">
        <w:rPr>
          <w:rFonts w:cs="B Nazanin" w:hint="cs"/>
          <w:rtl/>
          <w:lang w:bidi="fa-IR"/>
        </w:rPr>
        <w:t xml:space="preserve"> طراحی در خاک</w:t>
      </w:r>
      <w:r w:rsidRPr="002D165C">
        <w:rPr>
          <w:rFonts w:cs="B Nazanin" w:hint="cs"/>
          <w:rtl/>
          <w:lang w:bidi="fa-IR"/>
        </w:rPr>
        <w:softHyphen/>
        <w:t xml:space="preserve">های مختلف </w:t>
      </w:r>
      <w:r w:rsidR="00D47F97" w:rsidRPr="002D165C">
        <w:rPr>
          <w:rFonts w:cs="B Nazanin" w:hint="cs"/>
          <w:rtl/>
          <w:lang w:bidi="fa-IR"/>
        </w:rPr>
        <w:t xml:space="preserve">و برای پهنه با خطر نسبی خیلی زیاد زلزله </w:t>
      </w:r>
      <w:r w:rsidRPr="002D165C">
        <w:rPr>
          <w:rFonts w:cs="B Nazanin" w:hint="cs"/>
          <w:rtl/>
          <w:lang w:bidi="fa-IR"/>
        </w:rPr>
        <w:t>ترسیم گردید که در اشکال (5) و (6) نشان داده شده است. شایان ذکر است که تقسیم</w:t>
      </w:r>
      <w:r w:rsidRPr="002D165C">
        <w:rPr>
          <w:rFonts w:cs="B Nazanin" w:hint="cs"/>
          <w:rtl/>
          <w:lang w:bidi="fa-IR"/>
        </w:rPr>
        <w:softHyphen/>
        <w:t>بندی خاک</w:t>
      </w:r>
      <w:r w:rsidRPr="002D165C">
        <w:rPr>
          <w:rFonts w:cs="B Nazanin" w:hint="cs"/>
          <w:rtl/>
          <w:lang w:bidi="fa-IR"/>
        </w:rPr>
        <w:softHyphen/>
        <w:t xml:space="preserve">های ارائه شده در استاندارد 2800 و </w:t>
      </w:r>
      <w:proofErr w:type="spellStart"/>
      <w:r w:rsidRPr="002D165C">
        <w:rPr>
          <w:rFonts w:cs="B Nazanin" w:hint="cs"/>
          <w:rtl/>
          <w:lang w:bidi="fa-IR"/>
        </w:rPr>
        <w:t>نشریة</w:t>
      </w:r>
      <w:proofErr w:type="spellEnd"/>
      <w:r w:rsidRPr="002D165C">
        <w:rPr>
          <w:rFonts w:cs="B Nazanin" w:hint="cs"/>
          <w:rtl/>
          <w:lang w:bidi="fa-IR"/>
        </w:rPr>
        <w:t xml:space="preserve"> 38 یکسان بوده و علیرغم اینکه </w:t>
      </w:r>
      <w:proofErr w:type="spellStart"/>
      <w:r w:rsidRPr="002D165C">
        <w:rPr>
          <w:rFonts w:cs="B Nazanin" w:hint="cs"/>
          <w:rtl/>
          <w:lang w:bidi="fa-IR"/>
        </w:rPr>
        <w:t>نشریة</w:t>
      </w:r>
      <w:proofErr w:type="spellEnd"/>
      <w:r w:rsidRPr="002D165C">
        <w:rPr>
          <w:rFonts w:cs="B Nazanin" w:hint="cs"/>
          <w:rtl/>
          <w:lang w:bidi="fa-IR"/>
        </w:rPr>
        <w:t xml:space="preserve"> 38 از </w:t>
      </w:r>
      <w:proofErr w:type="spellStart"/>
      <w:r w:rsidRPr="002D165C">
        <w:rPr>
          <w:rFonts w:cs="B Nazanin" w:hint="cs"/>
          <w:rtl/>
          <w:lang w:bidi="fa-IR"/>
        </w:rPr>
        <w:t>آیین</w:t>
      </w:r>
      <w:r w:rsidRPr="002D165C">
        <w:rPr>
          <w:rFonts w:cs="B Nazanin" w:hint="cs"/>
          <w:rtl/>
          <w:lang w:bidi="fa-IR"/>
        </w:rPr>
        <w:softHyphen/>
        <w:t>نامة</w:t>
      </w:r>
      <w:proofErr w:type="spellEnd"/>
      <w:r w:rsidRPr="002D165C">
        <w:rPr>
          <w:rFonts w:cs="B Nazanin" w:hint="cs"/>
          <w:rtl/>
          <w:lang w:bidi="fa-IR"/>
        </w:rPr>
        <w:t xml:space="preserve"> </w:t>
      </w:r>
      <w:r w:rsidRPr="002D165C">
        <w:rPr>
          <w:rFonts w:cs="B Nazanin"/>
          <w:sz w:val="20"/>
          <w:szCs w:val="20"/>
          <w:lang w:val="en-US" w:bidi="fa-IR"/>
        </w:rPr>
        <w:t>ASCE 7-10</w:t>
      </w:r>
      <w:r w:rsidRPr="002D165C">
        <w:rPr>
          <w:rFonts w:cs="B Nazanin" w:hint="cs"/>
          <w:rtl/>
          <w:lang w:val="en-US" w:bidi="fa-IR"/>
        </w:rPr>
        <w:t xml:space="preserve">، در بدست آوردن نیروهای طراحی </w:t>
      </w:r>
      <w:proofErr w:type="spellStart"/>
      <w:r w:rsidRPr="002D165C">
        <w:rPr>
          <w:rFonts w:cs="B Nazanin" w:hint="cs"/>
          <w:rtl/>
          <w:lang w:val="en-US" w:bidi="fa-IR"/>
        </w:rPr>
        <w:t>لرزه</w:t>
      </w:r>
      <w:r w:rsidRPr="002D165C">
        <w:rPr>
          <w:rFonts w:cs="B Nazanin" w:hint="cs"/>
          <w:rtl/>
          <w:lang w:val="en-US" w:bidi="fa-IR"/>
        </w:rPr>
        <w:softHyphen/>
        <w:t>ای</w:t>
      </w:r>
      <w:proofErr w:type="spellEnd"/>
      <w:r w:rsidRPr="002D165C">
        <w:rPr>
          <w:rFonts w:cs="B Nazanin" w:hint="cs"/>
          <w:rtl/>
          <w:lang w:val="en-US" w:bidi="fa-IR"/>
        </w:rPr>
        <w:t>، استفاده کرده است ولی تقسیم</w:t>
      </w:r>
      <w:r w:rsidRPr="002D165C">
        <w:rPr>
          <w:rFonts w:cs="B Nazanin" w:hint="cs"/>
          <w:rtl/>
          <w:lang w:val="en-US" w:bidi="fa-IR"/>
        </w:rPr>
        <w:softHyphen/>
        <w:t>بندی انواع خاک</w:t>
      </w:r>
      <w:r w:rsidRPr="002D165C">
        <w:rPr>
          <w:rFonts w:cs="B Nazanin" w:hint="cs"/>
          <w:rtl/>
          <w:lang w:val="en-US" w:bidi="fa-IR"/>
        </w:rPr>
        <w:softHyphen/>
        <w:t>های آن مطابق با شرایط کشور ایران بوده و از این حیث شبیه استاندارد 2800 است.</w:t>
      </w:r>
      <w:r w:rsidR="005228E2" w:rsidRPr="002D165C">
        <w:rPr>
          <w:rFonts w:cs="B Nazanin" w:hint="cs"/>
          <w:rtl/>
          <w:lang w:val="en-US" w:bidi="fa-IR"/>
        </w:rPr>
        <w:t xml:space="preserve"> در </w:t>
      </w:r>
      <w:proofErr w:type="spellStart"/>
      <w:r w:rsidR="005228E2" w:rsidRPr="002D165C">
        <w:rPr>
          <w:rFonts w:cs="B Nazanin" w:hint="cs"/>
          <w:rtl/>
          <w:lang w:bidi="fa-IR"/>
        </w:rPr>
        <w:t>آیین</w:t>
      </w:r>
      <w:r w:rsidR="005228E2" w:rsidRPr="002D165C">
        <w:rPr>
          <w:rFonts w:cs="B Nazanin" w:hint="cs"/>
          <w:rtl/>
          <w:lang w:bidi="fa-IR"/>
        </w:rPr>
        <w:softHyphen/>
        <w:t>نامة</w:t>
      </w:r>
      <w:proofErr w:type="spellEnd"/>
      <w:r w:rsidR="005228E2" w:rsidRPr="002D165C">
        <w:rPr>
          <w:rFonts w:cs="B Nazanin" w:hint="cs"/>
          <w:rtl/>
          <w:lang w:bidi="fa-IR"/>
        </w:rPr>
        <w:t xml:space="preserve"> </w:t>
      </w:r>
      <w:r w:rsidR="005228E2" w:rsidRPr="002D165C">
        <w:rPr>
          <w:rFonts w:cs="B Nazanin"/>
          <w:sz w:val="20"/>
          <w:szCs w:val="20"/>
          <w:lang w:val="en-US" w:bidi="fa-IR"/>
        </w:rPr>
        <w:t>ASCE 7-10</w:t>
      </w:r>
      <w:r w:rsidR="005228E2" w:rsidRPr="002D165C">
        <w:rPr>
          <w:rFonts w:cs="B Nazanin" w:hint="cs"/>
          <w:rtl/>
          <w:lang w:val="en-US" w:bidi="fa-IR"/>
        </w:rPr>
        <w:t xml:space="preserve">، پنج نوع خاک معرفی شده است ولی در استاندارد 2800 و نشریه 38 چهار نوع خاک معرفی شده است. </w:t>
      </w:r>
    </w:p>
    <w:tbl>
      <w:tblPr>
        <w:bidiVisual/>
        <w:tblW w:w="9275" w:type="dxa"/>
        <w:jc w:val="center"/>
        <w:tblLayout w:type="fixed"/>
        <w:tblLook w:val="04A0" w:firstRow="1" w:lastRow="0" w:firstColumn="1" w:lastColumn="0" w:noHBand="0" w:noVBand="1"/>
      </w:tblPr>
      <w:tblGrid>
        <w:gridCol w:w="4681"/>
        <w:gridCol w:w="4594"/>
      </w:tblGrid>
      <w:tr w:rsidR="002D165C" w:rsidRPr="002D165C" w14:paraId="148AE274" w14:textId="77777777" w:rsidTr="002D165C">
        <w:trPr>
          <w:jc w:val="center"/>
        </w:trPr>
        <w:tc>
          <w:tcPr>
            <w:tcW w:w="4681" w:type="dxa"/>
            <w:shd w:val="clear" w:color="auto" w:fill="auto"/>
          </w:tcPr>
          <w:p w14:paraId="380DD35E" w14:textId="77777777" w:rsidR="00BA78B3" w:rsidRPr="002D165C" w:rsidRDefault="00851225" w:rsidP="00BF154C">
            <w:pPr>
              <w:bidi/>
              <w:jc w:val="both"/>
              <w:rPr>
                <w:rFonts w:cs="B Nazanin"/>
                <w:rtl/>
                <w:lang w:val="en-US" w:bidi="fa-IR"/>
              </w:rPr>
            </w:pPr>
            <w:r w:rsidRPr="002D165C">
              <w:rPr>
                <w:noProof/>
                <w:lang w:val="en-US" w:eastAsia="en-US"/>
              </w:rPr>
              <w:lastRenderedPageBreak/>
              <w:drawing>
                <wp:inline distT="0" distB="0" distL="0" distR="0" wp14:anchorId="69B9E6FD" wp14:editId="1BDF635C">
                  <wp:extent cx="2921000" cy="1181100"/>
                  <wp:effectExtent l="0" t="0" r="0" b="0"/>
                  <wp:docPr id="11" name="Chart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51"/>
                    </a:graphicData>
                  </a:graphic>
                </wp:inline>
              </w:drawing>
            </w:r>
          </w:p>
        </w:tc>
        <w:tc>
          <w:tcPr>
            <w:tcW w:w="4594" w:type="dxa"/>
            <w:shd w:val="clear" w:color="auto" w:fill="auto"/>
          </w:tcPr>
          <w:p w14:paraId="05727F50" w14:textId="77777777" w:rsidR="00BA78B3" w:rsidRPr="002D165C" w:rsidRDefault="00BF154C" w:rsidP="00BF154C">
            <w:pPr>
              <w:bidi/>
              <w:jc w:val="both"/>
              <w:rPr>
                <w:rFonts w:cs="B Nazanin"/>
                <w:rtl/>
                <w:lang w:val="en-US" w:bidi="fa-IR"/>
              </w:rPr>
            </w:pPr>
            <w:r w:rsidRPr="002D165C">
              <w:rPr>
                <w:noProof/>
                <w:lang w:val="en-US" w:eastAsia="en-US"/>
              </w:rPr>
              <w:drawing>
                <wp:inline distT="0" distB="0" distL="0" distR="0" wp14:anchorId="63F38607" wp14:editId="1069B0EF">
                  <wp:extent cx="2857500" cy="1384300"/>
                  <wp:effectExtent l="0" t="0" r="0" b="6350"/>
                  <wp:docPr id="6"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52"/>
                    </a:graphicData>
                  </a:graphic>
                </wp:inline>
              </w:drawing>
            </w:r>
          </w:p>
        </w:tc>
      </w:tr>
      <w:tr w:rsidR="002D165C" w:rsidRPr="002D165C" w14:paraId="153785A6" w14:textId="77777777" w:rsidTr="002D165C">
        <w:trPr>
          <w:jc w:val="center"/>
        </w:trPr>
        <w:tc>
          <w:tcPr>
            <w:tcW w:w="4681" w:type="dxa"/>
            <w:shd w:val="clear" w:color="auto" w:fill="auto"/>
          </w:tcPr>
          <w:p w14:paraId="2F1E2D12" w14:textId="77777777" w:rsidR="00BA78B3" w:rsidRPr="002D165C" w:rsidRDefault="00BA78B3" w:rsidP="00BF154C">
            <w:pPr>
              <w:bidi/>
              <w:jc w:val="center"/>
              <w:rPr>
                <w:rFonts w:cs="B Nazanin"/>
                <w:rtl/>
                <w:lang w:val="en-US" w:bidi="fa-IR"/>
              </w:rPr>
            </w:pPr>
            <w:r w:rsidRPr="002D165C">
              <w:rPr>
                <w:rFonts w:cs="B Nazanin" w:hint="cs"/>
                <w:b/>
                <w:bCs/>
                <w:sz w:val="20"/>
                <w:szCs w:val="20"/>
                <w:rtl/>
                <w:lang w:val="en-US"/>
              </w:rPr>
              <w:t xml:space="preserve">شکل </w:t>
            </w:r>
            <w:r w:rsidR="00E95DA7" w:rsidRPr="002D165C">
              <w:rPr>
                <w:rFonts w:cs="B Nazanin" w:hint="cs"/>
                <w:b/>
                <w:bCs/>
                <w:sz w:val="20"/>
                <w:szCs w:val="20"/>
                <w:rtl/>
                <w:lang w:val="en-US" w:bidi="fa-IR"/>
              </w:rPr>
              <w:t>5</w:t>
            </w:r>
            <w:r w:rsidRPr="002D165C">
              <w:rPr>
                <w:rFonts w:cs="B Nazanin" w:hint="cs"/>
                <w:b/>
                <w:bCs/>
                <w:sz w:val="20"/>
                <w:szCs w:val="20"/>
                <w:rtl/>
                <w:lang w:val="en-US" w:bidi="fa-IR"/>
              </w:rPr>
              <w:t>-</w:t>
            </w:r>
            <w:r w:rsidRPr="002D165C">
              <w:rPr>
                <w:rFonts w:cs="B Nazanin" w:hint="cs"/>
                <w:b/>
                <w:bCs/>
                <w:sz w:val="20"/>
                <w:szCs w:val="20"/>
                <w:rtl/>
                <w:lang w:val="en-US"/>
              </w:rPr>
              <w:t xml:space="preserve"> </w:t>
            </w:r>
            <w:r w:rsidR="00712922" w:rsidRPr="002D165C">
              <w:rPr>
                <w:rFonts w:cs="B Nazanin" w:hint="cs"/>
                <w:b/>
                <w:bCs/>
                <w:sz w:val="20"/>
                <w:szCs w:val="20"/>
                <w:rtl/>
                <w:lang w:val="en-US"/>
              </w:rPr>
              <w:t>شتاب طیفی (</w:t>
            </w:r>
            <w:r w:rsidR="00712922" w:rsidRPr="002D165C">
              <w:rPr>
                <w:rFonts w:cs="B Nazanin"/>
                <w:sz w:val="18"/>
                <w:szCs w:val="18"/>
                <w:lang w:val="en-US"/>
              </w:rPr>
              <w:t>g</w:t>
            </w:r>
            <w:r w:rsidR="00712922" w:rsidRPr="002D165C">
              <w:rPr>
                <w:rFonts w:cs="B Nazanin" w:hint="cs"/>
                <w:b/>
                <w:bCs/>
                <w:sz w:val="20"/>
                <w:szCs w:val="20"/>
                <w:rtl/>
                <w:lang w:val="en-US"/>
              </w:rPr>
              <w:t xml:space="preserve">) </w:t>
            </w:r>
            <w:r w:rsidRPr="002D165C">
              <w:rPr>
                <w:rFonts w:cs="B Nazanin" w:hint="cs"/>
                <w:b/>
                <w:bCs/>
                <w:sz w:val="20"/>
                <w:szCs w:val="20"/>
                <w:rtl/>
                <w:lang w:val="en-US"/>
              </w:rPr>
              <w:t>پاسخ طراحی استاندارد 2800 ویرایش چهارم برای انواع خاک</w:t>
            </w:r>
            <w:r w:rsidRPr="002D165C">
              <w:rPr>
                <w:rFonts w:cs="B Nazanin" w:hint="cs"/>
                <w:b/>
                <w:bCs/>
                <w:sz w:val="20"/>
                <w:szCs w:val="20"/>
                <w:rtl/>
                <w:lang w:val="en-US"/>
              </w:rPr>
              <w:softHyphen/>
              <w:t>ها</w:t>
            </w:r>
            <w:r w:rsidR="00BF154C" w:rsidRPr="002D165C">
              <w:rPr>
                <w:rFonts w:cs="B Nazanin"/>
                <w:b/>
                <w:bCs/>
                <w:sz w:val="20"/>
                <w:szCs w:val="20"/>
                <w:lang w:val="en-US"/>
              </w:rPr>
              <w:t xml:space="preserve"> </w:t>
            </w:r>
            <w:r w:rsidR="00BF154C" w:rsidRPr="002D165C">
              <w:rPr>
                <w:rFonts w:cs="B Nazanin" w:hint="cs"/>
                <w:b/>
                <w:bCs/>
                <w:sz w:val="20"/>
                <w:szCs w:val="20"/>
                <w:rtl/>
                <w:lang w:val="en-US" w:bidi="fa-IR"/>
              </w:rPr>
              <w:t xml:space="preserve"> برای پهنه با خطر نسبی خیلی زیاد</w:t>
            </w:r>
            <w:r w:rsidR="000D7A11" w:rsidRPr="002D165C">
              <w:rPr>
                <w:rFonts w:cs="B Nazanin" w:hint="cs"/>
                <w:b/>
                <w:bCs/>
                <w:sz w:val="20"/>
                <w:szCs w:val="20"/>
                <w:rtl/>
                <w:lang w:val="en-US" w:bidi="fa-IR"/>
              </w:rPr>
              <w:t xml:space="preserve"> زلزله</w:t>
            </w:r>
          </w:p>
        </w:tc>
        <w:tc>
          <w:tcPr>
            <w:tcW w:w="4594" w:type="dxa"/>
            <w:shd w:val="clear" w:color="auto" w:fill="auto"/>
          </w:tcPr>
          <w:p w14:paraId="33B3D678" w14:textId="77777777" w:rsidR="00BA78B3" w:rsidRPr="002D165C" w:rsidRDefault="00BA78B3" w:rsidP="00BF154C">
            <w:pPr>
              <w:bidi/>
              <w:jc w:val="center"/>
              <w:rPr>
                <w:rFonts w:cs="B Nazanin"/>
                <w:rtl/>
                <w:lang w:val="en-US" w:bidi="fa-IR"/>
              </w:rPr>
            </w:pPr>
            <w:r w:rsidRPr="002D165C">
              <w:rPr>
                <w:rFonts w:cs="B Nazanin" w:hint="cs"/>
                <w:b/>
                <w:bCs/>
                <w:sz w:val="20"/>
                <w:szCs w:val="20"/>
                <w:rtl/>
                <w:lang w:val="en-US"/>
              </w:rPr>
              <w:t xml:space="preserve">شکل </w:t>
            </w:r>
            <w:r w:rsidR="00E95DA7" w:rsidRPr="002D165C">
              <w:rPr>
                <w:rFonts w:cs="B Nazanin" w:hint="cs"/>
                <w:b/>
                <w:bCs/>
                <w:sz w:val="20"/>
                <w:szCs w:val="20"/>
                <w:rtl/>
                <w:lang w:val="en-US" w:bidi="fa-IR"/>
              </w:rPr>
              <w:t>6</w:t>
            </w:r>
            <w:r w:rsidRPr="002D165C">
              <w:rPr>
                <w:rFonts w:cs="B Nazanin" w:hint="cs"/>
                <w:b/>
                <w:bCs/>
                <w:sz w:val="20"/>
                <w:szCs w:val="20"/>
                <w:rtl/>
                <w:lang w:val="en-US" w:bidi="fa-IR"/>
              </w:rPr>
              <w:t>-</w:t>
            </w:r>
            <w:r w:rsidRPr="002D165C">
              <w:rPr>
                <w:rFonts w:cs="B Nazanin" w:hint="cs"/>
                <w:b/>
                <w:bCs/>
                <w:sz w:val="20"/>
                <w:szCs w:val="20"/>
                <w:rtl/>
                <w:lang w:val="en-US"/>
              </w:rPr>
              <w:t xml:space="preserve"> شتاب طیفی (</w:t>
            </w:r>
            <w:r w:rsidRPr="002D165C">
              <w:rPr>
                <w:rFonts w:cs="B Nazanin"/>
                <w:sz w:val="18"/>
                <w:szCs w:val="18"/>
                <w:lang w:val="en-US"/>
              </w:rPr>
              <w:t>g</w:t>
            </w:r>
            <w:r w:rsidRPr="002D165C">
              <w:rPr>
                <w:rFonts w:cs="B Nazanin" w:hint="cs"/>
                <w:b/>
                <w:bCs/>
                <w:sz w:val="20"/>
                <w:szCs w:val="20"/>
                <w:rtl/>
                <w:lang w:val="en-US"/>
              </w:rPr>
              <w:t>) پاسخ طراحی نشریة 38 ویرایش سوم برای انواع خاک</w:t>
            </w:r>
            <w:r w:rsidRPr="002D165C">
              <w:rPr>
                <w:rFonts w:cs="B Nazanin" w:hint="cs"/>
                <w:b/>
                <w:bCs/>
                <w:sz w:val="20"/>
                <w:szCs w:val="20"/>
                <w:rtl/>
                <w:lang w:val="en-US"/>
              </w:rPr>
              <w:softHyphen/>
              <w:t>ها</w:t>
            </w:r>
            <w:r w:rsidR="00BF154C" w:rsidRPr="002D165C">
              <w:rPr>
                <w:rFonts w:cs="B Nazanin" w:hint="cs"/>
                <w:b/>
                <w:bCs/>
                <w:sz w:val="20"/>
                <w:szCs w:val="20"/>
                <w:rtl/>
                <w:lang w:val="en-US" w:bidi="fa-IR"/>
              </w:rPr>
              <w:t xml:space="preserve"> برای پهنه با خطر نسبی خیلی زیاد</w:t>
            </w:r>
            <w:r w:rsidR="000D7A11" w:rsidRPr="002D165C">
              <w:rPr>
                <w:rFonts w:cs="B Nazanin" w:hint="cs"/>
                <w:b/>
                <w:bCs/>
                <w:sz w:val="20"/>
                <w:szCs w:val="20"/>
                <w:rtl/>
                <w:lang w:val="en-US" w:bidi="fa-IR"/>
              </w:rPr>
              <w:t xml:space="preserve"> زلزله</w:t>
            </w:r>
          </w:p>
        </w:tc>
      </w:tr>
    </w:tbl>
    <w:p w14:paraId="0E0EF2CC" w14:textId="77777777" w:rsidR="00235CED" w:rsidRPr="002D165C" w:rsidRDefault="00235CED" w:rsidP="00FA7B98">
      <w:pPr>
        <w:bidi/>
        <w:ind w:firstLine="397"/>
        <w:rPr>
          <w:noProof/>
          <w:sz w:val="14"/>
          <w:szCs w:val="14"/>
          <w:rtl/>
          <w:lang w:val="en-US" w:eastAsia="en-US"/>
        </w:rPr>
      </w:pPr>
    </w:p>
    <w:p w14:paraId="6E852624" w14:textId="77777777" w:rsidR="008371BE" w:rsidRPr="002D165C" w:rsidRDefault="008371BE" w:rsidP="002D165C">
      <w:pPr>
        <w:numPr>
          <w:ilvl w:val="0"/>
          <w:numId w:val="17"/>
        </w:numPr>
        <w:bidi/>
        <w:ind w:left="237" w:hanging="283"/>
        <w:jc w:val="both"/>
        <w:rPr>
          <w:rFonts w:cs="B Nazanin"/>
          <w:b/>
          <w:bCs/>
          <w:lang w:bidi="fa-IR"/>
        </w:rPr>
      </w:pPr>
      <w:r w:rsidRPr="002D165C">
        <w:rPr>
          <w:rFonts w:cs="B Nazanin" w:hint="cs"/>
          <w:b/>
          <w:bCs/>
          <w:rtl/>
          <w:lang w:bidi="fa-IR"/>
        </w:rPr>
        <w:t>بحث و بررسی نتایج</w:t>
      </w:r>
    </w:p>
    <w:p w14:paraId="05152F77" w14:textId="77777777" w:rsidR="00985527" w:rsidRPr="002D165C" w:rsidRDefault="008371BE" w:rsidP="008371BE">
      <w:pPr>
        <w:bidi/>
        <w:ind w:left="-46"/>
        <w:jc w:val="both"/>
        <w:rPr>
          <w:rFonts w:cs="B Nazanin"/>
          <w:b/>
          <w:bCs/>
          <w:sz w:val="22"/>
          <w:szCs w:val="22"/>
          <w:rtl/>
          <w:lang w:bidi="fa-IR"/>
        </w:rPr>
      </w:pPr>
      <w:r w:rsidRPr="002D165C">
        <w:rPr>
          <w:rFonts w:cs="B Nazanin" w:hint="cs"/>
          <w:b/>
          <w:bCs/>
          <w:sz w:val="22"/>
          <w:szCs w:val="22"/>
          <w:rtl/>
          <w:lang w:bidi="fa-IR"/>
        </w:rPr>
        <w:t xml:space="preserve">الف- </w:t>
      </w:r>
      <w:r w:rsidR="00985527" w:rsidRPr="002D165C">
        <w:rPr>
          <w:rFonts w:cs="B Nazanin" w:hint="cs"/>
          <w:b/>
          <w:bCs/>
          <w:sz w:val="22"/>
          <w:szCs w:val="22"/>
          <w:rtl/>
          <w:lang w:bidi="fa-IR"/>
        </w:rPr>
        <w:t xml:space="preserve">مقایسه نیروهای طراحی </w:t>
      </w:r>
      <w:proofErr w:type="spellStart"/>
      <w:r w:rsidR="00985527" w:rsidRPr="002D165C">
        <w:rPr>
          <w:rFonts w:cs="B Nazanin" w:hint="cs"/>
          <w:b/>
          <w:bCs/>
          <w:sz w:val="22"/>
          <w:szCs w:val="22"/>
          <w:rtl/>
          <w:lang w:bidi="fa-IR"/>
        </w:rPr>
        <w:t>لرزه</w:t>
      </w:r>
      <w:r w:rsidR="00985527" w:rsidRPr="002D165C">
        <w:rPr>
          <w:rFonts w:cs="B Nazanin" w:hint="cs"/>
          <w:b/>
          <w:bCs/>
          <w:sz w:val="22"/>
          <w:szCs w:val="22"/>
          <w:rtl/>
          <w:lang w:bidi="fa-IR"/>
        </w:rPr>
        <w:softHyphen/>
        <w:t>ای</w:t>
      </w:r>
      <w:proofErr w:type="spellEnd"/>
      <w:r w:rsidR="00985527" w:rsidRPr="002D165C">
        <w:rPr>
          <w:rFonts w:cs="B Nazanin" w:hint="cs"/>
          <w:b/>
          <w:bCs/>
          <w:sz w:val="22"/>
          <w:szCs w:val="22"/>
          <w:rtl/>
          <w:lang w:bidi="fa-IR"/>
        </w:rPr>
        <w:t xml:space="preserve"> </w:t>
      </w:r>
      <w:r w:rsidR="007D520B" w:rsidRPr="002D165C">
        <w:rPr>
          <w:rFonts w:cs="B Nazanin" w:hint="cs"/>
          <w:b/>
          <w:bCs/>
          <w:sz w:val="22"/>
          <w:szCs w:val="22"/>
          <w:rtl/>
          <w:lang w:bidi="fa-IR"/>
        </w:rPr>
        <w:t>در خاک</w:t>
      </w:r>
      <w:r w:rsidR="007D520B" w:rsidRPr="002D165C">
        <w:rPr>
          <w:rFonts w:cs="B Nazanin" w:hint="cs"/>
          <w:b/>
          <w:bCs/>
          <w:sz w:val="22"/>
          <w:szCs w:val="22"/>
          <w:rtl/>
          <w:lang w:bidi="fa-IR"/>
        </w:rPr>
        <w:softHyphen/>
        <w:t xml:space="preserve">های یکسان </w:t>
      </w:r>
    </w:p>
    <w:p w14:paraId="18CA896D" w14:textId="77777777" w:rsidR="00985527" w:rsidRPr="002D165C" w:rsidRDefault="00985527" w:rsidP="0094362D">
      <w:pPr>
        <w:bidi/>
        <w:jc w:val="both"/>
        <w:rPr>
          <w:rFonts w:cs="B Nazanin"/>
          <w:rtl/>
          <w:lang w:bidi="fa-IR"/>
        </w:rPr>
      </w:pPr>
      <w:r w:rsidRPr="002D165C">
        <w:rPr>
          <w:rFonts w:cs="B Nazanin" w:hint="cs"/>
          <w:rtl/>
          <w:lang w:bidi="fa-IR"/>
        </w:rPr>
        <w:t xml:space="preserve">در این قسمت نیروهای طراحی </w:t>
      </w:r>
      <w:proofErr w:type="spellStart"/>
      <w:r w:rsidRPr="002D165C">
        <w:rPr>
          <w:rFonts w:cs="B Nazanin" w:hint="cs"/>
          <w:rtl/>
          <w:lang w:bidi="fa-IR"/>
        </w:rPr>
        <w:t>لرزه</w:t>
      </w:r>
      <w:r w:rsidRPr="002D165C">
        <w:rPr>
          <w:rFonts w:cs="B Nazanin" w:hint="cs"/>
          <w:rtl/>
          <w:lang w:bidi="fa-IR"/>
        </w:rPr>
        <w:softHyphen/>
        <w:t>ای</w:t>
      </w:r>
      <w:proofErr w:type="spellEnd"/>
      <w:r w:rsidRPr="002D165C">
        <w:rPr>
          <w:rFonts w:cs="B Nazanin" w:hint="cs"/>
          <w:rtl/>
          <w:lang w:bidi="fa-IR"/>
        </w:rPr>
        <w:t xml:space="preserve"> مخازن در خاک</w:t>
      </w:r>
      <w:r w:rsidRPr="002D165C">
        <w:rPr>
          <w:rFonts w:cs="B Nazanin" w:hint="cs"/>
          <w:rtl/>
          <w:lang w:bidi="fa-IR"/>
        </w:rPr>
        <w:softHyphen/>
        <w:t>های یکسان هر دو آیین</w:t>
      </w:r>
      <w:r w:rsidRPr="002D165C">
        <w:rPr>
          <w:rFonts w:cs="B Nazanin" w:hint="cs"/>
          <w:rtl/>
          <w:lang w:bidi="fa-IR"/>
        </w:rPr>
        <w:softHyphen/>
        <w:t>نامه با هم مقایسه شده و تغییرات آنها مورد بحث و بررسی قرار می</w:t>
      </w:r>
      <w:r w:rsidRPr="002D165C">
        <w:rPr>
          <w:rFonts w:cs="B Nazanin" w:hint="cs"/>
          <w:rtl/>
          <w:lang w:bidi="fa-IR"/>
        </w:rPr>
        <w:softHyphen/>
        <w:t>گیرد. در شکل (</w:t>
      </w:r>
      <w:r w:rsidR="0094362D" w:rsidRPr="002D165C">
        <w:rPr>
          <w:rFonts w:cs="B Nazanin" w:hint="cs"/>
          <w:rtl/>
          <w:lang w:bidi="fa-IR"/>
        </w:rPr>
        <w:t>7</w:t>
      </w:r>
      <w:r w:rsidRPr="002D165C">
        <w:rPr>
          <w:rFonts w:cs="B Nazanin" w:hint="cs"/>
          <w:rtl/>
          <w:lang w:bidi="fa-IR"/>
        </w:rPr>
        <w:t xml:space="preserve">) </w:t>
      </w:r>
      <w:r w:rsidR="0094362D" w:rsidRPr="002D165C">
        <w:rPr>
          <w:rFonts w:cs="B Nazanin" w:hint="cs"/>
          <w:rtl/>
          <w:lang w:bidi="fa-IR"/>
        </w:rPr>
        <w:t xml:space="preserve">و (8) </w:t>
      </w:r>
      <w:r w:rsidR="008B64BC" w:rsidRPr="002D165C">
        <w:rPr>
          <w:rFonts w:cs="B Nazanin" w:hint="cs"/>
          <w:rtl/>
          <w:lang w:bidi="fa-IR"/>
        </w:rPr>
        <w:t>تغییرات ضریب برش پایه مخازن در خاک</w:t>
      </w:r>
      <w:r w:rsidR="008B64BC" w:rsidRPr="002D165C">
        <w:rPr>
          <w:rFonts w:cs="B Nazanin" w:hint="cs"/>
          <w:rtl/>
          <w:lang w:bidi="fa-IR"/>
        </w:rPr>
        <w:softHyphen/>
        <w:t xml:space="preserve">های مختلف </w:t>
      </w:r>
      <w:r w:rsidR="00186BB6" w:rsidRPr="002D165C">
        <w:rPr>
          <w:rFonts w:cs="B Nazanin" w:hint="cs"/>
          <w:rtl/>
          <w:lang w:bidi="fa-IR"/>
        </w:rPr>
        <w:t xml:space="preserve">در </w:t>
      </w:r>
      <w:r w:rsidR="008B64BC" w:rsidRPr="002D165C">
        <w:rPr>
          <w:rFonts w:cs="B Nazanin" w:hint="cs"/>
          <w:rtl/>
          <w:lang w:bidi="fa-IR"/>
        </w:rPr>
        <w:t xml:space="preserve">استاندارد 2800 و نشریه 38 ارائه شده است. </w:t>
      </w:r>
      <w:r w:rsidR="004E7306" w:rsidRPr="002D165C">
        <w:rPr>
          <w:rFonts w:cs="B Nazanin" w:hint="cs"/>
          <w:rtl/>
          <w:lang w:bidi="fa-IR"/>
        </w:rPr>
        <w:t xml:space="preserve">    </w:t>
      </w:r>
    </w:p>
    <w:p w14:paraId="2D06DFFC" w14:textId="77777777" w:rsidR="00991550" w:rsidRPr="002D165C" w:rsidRDefault="00991550" w:rsidP="00991550">
      <w:pPr>
        <w:bidi/>
        <w:jc w:val="both"/>
        <w:rPr>
          <w:rFonts w:cs="B Nazanin"/>
          <w:rtl/>
          <w:lang w:bidi="fa-IR"/>
        </w:rPr>
      </w:pPr>
    </w:p>
    <w:tbl>
      <w:tblPr>
        <w:bidiVisual/>
        <w:tblW w:w="9810" w:type="dxa"/>
        <w:jc w:val="center"/>
        <w:tblLook w:val="04A0" w:firstRow="1" w:lastRow="0" w:firstColumn="1" w:lastColumn="0" w:noHBand="0" w:noVBand="1"/>
      </w:tblPr>
      <w:tblGrid>
        <w:gridCol w:w="4866"/>
        <w:gridCol w:w="4956"/>
      </w:tblGrid>
      <w:tr w:rsidR="002D165C" w:rsidRPr="002D165C" w14:paraId="5A35FA6E" w14:textId="77777777" w:rsidTr="002D165C">
        <w:trPr>
          <w:jc w:val="center"/>
        </w:trPr>
        <w:tc>
          <w:tcPr>
            <w:tcW w:w="4866" w:type="dxa"/>
            <w:shd w:val="clear" w:color="auto" w:fill="auto"/>
          </w:tcPr>
          <w:p w14:paraId="7BCB81A9" w14:textId="77777777" w:rsidR="00925D8D" w:rsidRPr="002D165C" w:rsidRDefault="00F82ADB" w:rsidP="00525E1B">
            <w:pPr>
              <w:bidi/>
              <w:jc w:val="both"/>
              <w:rPr>
                <w:noProof/>
                <w:rtl/>
                <w:lang w:val="en-US" w:eastAsia="en-US"/>
              </w:rPr>
            </w:pPr>
            <w:r w:rsidRPr="002D165C">
              <w:rPr>
                <w:noProof/>
                <w:lang w:val="en-US" w:eastAsia="en-US"/>
              </w:rPr>
              <w:drawing>
                <wp:inline distT="0" distB="0" distL="0" distR="0" wp14:anchorId="41B57400" wp14:editId="69300029">
                  <wp:extent cx="2952750" cy="1676400"/>
                  <wp:effectExtent l="0" t="0" r="0" b="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53"/>
                    </a:graphicData>
                  </a:graphic>
                </wp:inline>
              </w:drawing>
            </w:r>
          </w:p>
        </w:tc>
        <w:tc>
          <w:tcPr>
            <w:tcW w:w="4944" w:type="dxa"/>
            <w:shd w:val="clear" w:color="auto" w:fill="auto"/>
          </w:tcPr>
          <w:p w14:paraId="493A3CA9" w14:textId="77777777" w:rsidR="00925D8D" w:rsidRPr="002D165C" w:rsidRDefault="00817177" w:rsidP="00525E1B">
            <w:pPr>
              <w:bidi/>
              <w:jc w:val="both"/>
              <w:rPr>
                <w:noProof/>
                <w:rtl/>
                <w:lang w:val="en-US" w:eastAsia="en-US"/>
              </w:rPr>
            </w:pPr>
            <w:r w:rsidRPr="002D165C">
              <w:rPr>
                <w:noProof/>
                <w:lang w:val="en-US" w:eastAsia="en-US"/>
              </w:rPr>
              <w:drawing>
                <wp:inline distT="0" distB="0" distL="0" distR="0" wp14:anchorId="71830EC4" wp14:editId="4BDA684B">
                  <wp:extent cx="2971800" cy="1619250"/>
                  <wp:effectExtent l="0" t="0" r="0" b="0"/>
                  <wp:docPr id="7"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54"/>
                    </a:graphicData>
                  </a:graphic>
                </wp:inline>
              </w:drawing>
            </w:r>
          </w:p>
        </w:tc>
      </w:tr>
      <w:tr w:rsidR="002D165C" w:rsidRPr="002D165C" w14:paraId="352AFD04" w14:textId="77777777" w:rsidTr="002D165C">
        <w:trPr>
          <w:jc w:val="center"/>
        </w:trPr>
        <w:tc>
          <w:tcPr>
            <w:tcW w:w="4866" w:type="dxa"/>
            <w:shd w:val="clear" w:color="auto" w:fill="auto"/>
          </w:tcPr>
          <w:p w14:paraId="63D54266" w14:textId="77777777" w:rsidR="00925D8D" w:rsidRPr="002D165C" w:rsidRDefault="00925D8D" w:rsidP="00525E1B">
            <w:pPr>
              <w:bidi/>
              <w:jc w:val="center"/>
              <w:rPr>
                <w:rFonts w:cs="B Nazanin"/>
                <w:b/>
                <w:bCs/>
                <w:sz w:val="18"/>
                <w:szCs w:val="18"/>
                <w:lang w:val="en-US" w:bidi="fa-IR"/>
              </w:rPr>
            </w:pPr>
            <w:r w:rsidRPr="002D165C">
              <w:rPr>
                <w:rFonts w:cs="B Nazanin" w:hint="cs"/>
                <w:b/>
                <w:bCs/>
                <w:sz w:val="18"/>
                <w:szCs w:val="18"/>
                <w:rtl/>
                <w:lang w:val="en-US"/>
              </w:rPr>
              <w:t xml:space="preserve">(الف) خاک نوع </w:t>
            </w:r>
            <w:r w:rsidRPr="002D165C">
              <w:rPr>
                <w:rFonts w:cs="B Nazanin"/>
                <w:b/>
                <w:bCs/>
                <w:sz w:val="16"/>
                <w:szCs w:val="16"/>
                <w:lang w:val="en-US"/>
              </w:rPr>
              <w:t>I</w:t>
            </w:r>
            <w:r w:rsidRPr="002D165C">
              <w:rPr>
                <w:rFonts w:cs="B Nazanin" w:hint="cs"/>
                <w:b/>
                <w:bCs/>
                <w:sz w:val="16"/>
                <w:szCs w:val="16"/>
                <w:rtl/>
                <w:lang w:val="en-US" w:bidi="fa-IR"/>
              </w:rPr>
              <w:t xml:space="preserve"> </w:t>
            </w:r>
          </w:p>
        </w:tc>
        <w:tc>
          <w:tcPr>
            <w:tcW w:w="4944" w:type="dxa"/>
            <w:shd w:val="clear" w:color="auto" w:fill="auto"/>
          </w:tcPr>
          <w:p w14:paraId="0761273D" w14:textId="77777777" w:rsidR="00925D8D" w:rsidRPr="002D165C" w:rsidRDefault="00925D8D" w:rsidP="00525E1B">
            <w:pPr>
              <w:bidi/>
              <w:jc w:val="center"/>
              <w:rPr>
                <w:rFonts w:cs="B Nazanin"/>
                <w:b/>
                <w:bCs/>
                <w:sz w:val="18"/>
                <w:szCs w:val="18"/>
                <w:lang w:val="en-US" w:bidi="fa-IR"/>
              </w:rPr>
            </w:pPr>
            <w:r w:rsidRPr="002D165C">
              <w:rPr>
                <w:rFonts w:cs="B Nazanin" w:hint="cs"/>
                <w:b/>
                <w:bCs/>
                <w:sz w:val="18"/>
                <w:szCs w:val="18"/>
                <w:rtl/>
                <w:lang w:val="en-US"/>
              </w:rPr>
              <w:t xml:space="preserve">(ب) خاک نوع </w:t>
            </w:r>
            <w:r w:rsidRPr="002D165C">
              <w:rPr>
                <w:rFonts w:cs="B Nazanin"/>
                <w:b/>
                <w:bCs/>
                <w:sz w:val="16"/>
                <w:szCs w:val="16"/>
                <w:lang w:val="en-US"/>
              </w:rPr>
              <w:t>II</w:t>
            </w:r>
            <w:r w:rsidRPr="002D165C">
              <w:rPr>
                <w:rFonts w:cs="B Nazanin" w:hint="cs"/>
                <w:b/>
                <w:bCs/>
                <w:sz w:val="16"/>
                <w:szCs w:val="16"/>
                <w:rtl/>
                <w:lang w:val="en-US" w:bidi="fa-IR"/>
              </w:rPr>
              <w:t xml:space="preserve"> </w:t>
            </w:r>
          </w:p>
        </w:tc>
      </w:tr>
      <w:tr w:rsidR="002D165C" w:rsidRPr="002D165C" w14:paraId="53112193" w14:textId="77777777" w:rsidTr="002D165C">
        <w:trPr>
          <w:jc w:val="center"/>
        </w:trPr>
        <w:tc>
          <w:tcPr>
            <w:tcW w:w="4866" w:type="dxa"/>
            <w:shd w:val="clear" w:color="auto" w:fill="auto"/>
          </w:tcPr>
          <w:p w14:paraId="4D396296" w14:textId="77777777" w:rsidR="00925D8D" w:rsidRPr="002D165C" w:rsidRDefault="00D14994" w:rsidP="00525E1B">
            <w:pPr>
              <w:bidi/>
              <w:jc w:val="both"/>
              <w:rPr>
                <w:noProof/>
                <w:rtl/>
                <w:lang w:val="en-US" w:eastAsia="en-US"/>
              </w:rPr>
            </w:pPr>
            <w:r w:rsidRPr="002D165C">
              <w:rPr>
                <w:noProof/>
                <w:lang w:val="en-US" w:eastAsia="en-US"/>
              </w:rPr>
              <w:drawing>
                <wp:inline distT="0" distB="0" distL="0" distR="0" wp14:anchorId="14DFDF17" wp14:editId="6B7E20A9">
                  <wp:extent cx="2908300" cy="1562100"/>
                  <wp:effectExtent l="0" t="0" r="0" b="0"/>
                  <wp:docPr id="8"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55"/>
                    </a:graphicData>
                  </a:graphic>
                </wp:inline>
              </w:drawing>
            </w:r>
          </w:p>
        </w:tc>
        <w:tc>
          <w:tcPr>
            <w:tcW w:w="4944" w:type="dxa"/>
            <w:shd w:val="clear" w:color="auto" w:fill="auto"/>
          </w:tcPr>
          <w:p w14:paraId="2D87F00E" w14:textId="77777777" w:rsidR="00925D8D" w:rsidRPr="002D165C" w:rsidRDefault="0007369B" w:rsidP="00525E1B">
            <w:pPr>
              <w:bidi/>
              <w:jc w:val="both"/>
              <w:rPr>
                <w:noProof/>
                <w:rtl/>
                <w:lang w:val="en-US" w:eastAsia="en-US"/>
              </w:rPr>
            </w:pPr>
            <w:r w:rsidRPr="002D165C">
              <w:rPr>
                <w:noProof/>
                <w:sz w:val="16"/>
                <w:szCs w:val="16"/>
                <w:lang w:val="en-US" w:eastAsia="en-US"/>
              </w:rPr>
              <w:drawing>
                <wp:inline distT="0" distB="0" distL="0" distR="0" wp14:anchorId="60B7F325" wp14:editId="0BF7C71C">
                  <wp:extent cx="3009900" cy="1562100"/>
                  <wp:effectExtent l="0" t="0" r="0" b="0"/>
                  <wp:docPr id="10" name="Chart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56"/>
                    </a:graphicData>
                  </a:graphic>
                </wp:inline>
              </w:drawing>
            </w:r>
          </w:p>
        </w:tc>
      </w:tr>
      <w:tr w:rsidR="002D165C" w:rsidRPr="002D165C" w14:paraId="02C56E95" w14:textId="77777777" w:rsidTr="002D165C">
        <w:trPr>
          <w:jc w:val="center"/>
        </w:trPr>
        <w:tc>
          <w:tcPr>
            <w:tcW w:w="4866" w:type="dxa"/>
            <w:shd w:val="clear" w:color="auto" w:fill="auto"/>
          </w:tcPr>
          <w:p w14:paraId="5341F219" w14:textId="77777777" w:rsidR="00925D8D" w:rsidRPr="002D165C" w:rsidRDefault="00925D8D" w:rsidP="00525E1B">
            <w:pPr>
              <w:bidi/>
              <w:jc w:val="center"/>
              <w:rPr>
                <w:rFonts w:cs="B Nazanin"/>
                <w:b/>
                <w:bCs/>
                <w:sz w:val="18"/>
                <w:szCs w:val="18"/>
                <w:lang w:val="en-US" w:bidi="fa-IR"/>
              </w:rPr>
            </w:pPr>
            <w:r w:rsidRPr="002D165C">
              <w:rPr>
                <w:rFonts w:cs="B Nazanin" w:hint="cs"/>
                <w:b/>
                <w:bCs/>
                <w:sz w:val="18"/>
                <w:szCs w:val="18"/>
                <w:rtl/>
                <w:lang w:val="en-US"/>
              </w:rPr>
              <w:t xml:space="preserve">(ج) خاک نوع </w:t>
            </w:r>
            <w:r w:rsidRPr="002D165C">
              <w:rPr>
                <w:rFonts w:cs="B Nazanin"/>
                <w:b/>
                <w:bCs/>
                <w:sz w:val="16"/>
                <w:szCs w:val="16"/>
                <w:lang w:val="en-US"/>
              </w:rPr>
              <w:t>III</w:t>
            </w:r>
            <w:r w:rsidRPr="002D165C">
              <w:rPr>
                <w:rFonts w:cs="B Nazanin" w:hint="cs"/>
                <w:b/>
                <w:bCs/>
                <w:sz w:val="16"/>
                <w:szCs w:val="16"/>
                <w:rtl/>
                <w:lang w:val="en-US" w:bidi="fa-IR"/>
              </w:rPr>
              <w:t xml:space="preserve"> </w:t>
            </w:r>
          </w:p>
        </w:tc>
        <w:tc>
          <w:tcPr>
            <w:tcW w:w="4944" w:type="dxa"/>
            <w:shd w:val="clear" w:color="auto" w:fill="auto"/>
          </w:tcPr>
          <w:p w14:paraId="23F17FED" w14:textId="77777777" w:rsidR="00925D8D" w:rsidRPr="002D165C" w:rsidRDefault="00925D8D" w:rsidP="00525E1B">
            <w:pPr>
              <w:bidi/>
              <w:jc w:val="center"/>
              <w:rPr>
                <w:rFonts w:cs="B Nazanin"/>
                <w:b/>
                <w:bCs/>
                <w:sz w:val="18"/>
                <w:szCs w:val="18"/>
                <w:lang w:val="en-US" w:bidi="fa-IR"/>
              </w:rPr>
            </w:pPr>
            <w:r w:rsidRPr="002D165C">
              <w:rPr>
                <w:rFonts w:cs="B Nazanin" w:hint="cs"/>
                <w:b/>
                <w:bCs/>
                <w:sz w:val="18"/>
                <w:szCs w:val="18"/>
                <w:rtl/>
                <w:lang w:val="en-US"/>
              </w:rPr>
              <w:t xml:space="preserve">(د) خاک نوع </w:t>
            </w:r>
            <w:r w:rsidRPr="002D165C">
              <w:rPr>
                <w:rFonts w:cs="B Nazanin"/>
                <w:b/>
                <w:bCs/>
                <w:sz w:val="16"/>
                <w:szCs w:val="16"/>
                <w:lang w:val="en-US"/>
              </w:rPr>
              <w:t>IV</w:t>
            </w:r>
            <w:r w:rsidRPr="002D165C">
              <w:rPr>
                <w:rFonts w:cs="B Nazanin" w:hint="cs"/>
                <w:b/>
                <w:bCs/>
                <w:sz w:val="16"/>
                <w:szCs w:val="16"/>
                <w:rtl/>
                <w:lang w:val="en-US" w:bidi="fa-IR"/>
              </w:rPr>
              <w:t xml:space="preserve"> </w:t>
            </w:r>
          </w:p>
        </w:tc>
      </w:tr>
    </w:tbl>
    <w:p w14:paraId="6B30088B" w14:textId="0C01B3E8" w:rsidR="00925D8D" w:rsidRDefault="00925D8D" w:rsidP="00E95DA7">
      <w:pPr>
        <w:bidi/>
        <w:jc w:val="center"/>
        <w:rPr>
          <w:rFonts w:cs="B Nazanin"/>
          <w:b/>
          <w:bCs/>
          <w:sz w:val="20"/>
          <w:szCs w:val="20"/>
          <w:rtl/>
          <w:lang w:val="en-US"/>
        </w:rPr>
      </w:pPr>
      <w:r w:rsidRPr="002D165C">
        <w:rPr>
          <w:rFonts w:cs="B Nazanin" w:hint="cs"/>
          <w:b/>
          <w:bCs/>
          <w:sz w:val="20"/>
          <w:szCs w:val="20"/>
          <w:rtl/>
          <w:lang w:val="en-US"/>
        </w:rPr>
        <w:t xml:space="preserve">شکل </w:t>
      </w:r>
      <w:r w:rsidR="00E95DA7" w:rsidRPr="002D165C">
        <w:rPr>
          <w:rFonts w:cs="B Nazanin" w:hint="cs"/>
          <w:b/>
          <w:bCs/>
          <w:sz w:val="20"/>
          <w:szCs w:val="20"/>
          <w:rtl/>
          <w:lang w:val="en-US" w:bidi="fa-IR"/>
        </w:rPr>
        <w:t>7</w:t>
      </w:r>
      <w:r w:rsidRPr="002D165C">
        <w:rPr>
          <w:rFonts w:cs="B Nazanin" w:hint="cs"/>
          <w:b/>
          <w:bCs/>
          <w:sz w:val="20"/>
          <w:szCs w:val="20"/>
          <w:rtl/>
          <w:lang w:val="en-US" w:bidi="fa-IR"/>
        </w:rPr>
        <w:t>-</w:t>
      </w:r>
      <w:r w:rsidRPr="002D165C">
        <w:rPr>
          <w:rFonts w:cs="B Nazanin" w:hint="cs"/>
          <w:b/>
          <w:bCs/>
          <w:sz w:val="20"/>
          <w:szCs w:val="20"/>
          <w:rtl/>
          <w:lang w:val="en-US"/>
        </w:rPr>
        <w:t xml:space="preserve"> </w:t>
      </w:r>
      <w:r w:rsidRPr="002D165C">
        <w:rPr>
          <w:rFonts w:cs="B Nazanin" w:hint="cs"/>
          <w:b/>
          <w:bCs/>
          <w:sz w:val="20"/>
          <w:szCs w:val="20"/>
          <w:rtl/>
          <w:lang w:val="en-US" w:bidi="fa-IR"/>
        </w:rPr>
        <w:t xml:space="preserve">مقایسه </w:t>
      </w:r>
      <w:r w:rsidRPr="002D165C">
        <w:rPr>
          <w:rFonts w:cs="B Nazanin" w:hint="cs"/>
          <w:b/>
          <w:bCs/>
          <w:sz w:val="20"/>
          <w:szCs w:val="20"/>
          <w:rtl/>
          <w:lang w:val="en-US"/>
        </w:rPr>
        <w:t xml:space="preserve">تغییرات ضریب برش پایه طیف پاسخ طراحی استاندارد 2800 و نشریة 38 با پریود برای </w:t>
      </w:r>
      <w:r w:rsidRPr="002D165C">
        <w:rPr>
          <w:rFonts w:cs="B Nazanin" w:hint="cs"/>
          <w:b/>
          <w:bCs/>
          <w:sz w:val="20"/>
          <w:szCs w:val="20"/>
          <w:rtl/>
          <w:lang w:val="en-US" w:bidi="fa-IR"/>
        </w:rPr>
        <w:t xml:space="preserve">مخازن با ضریب رفتار 3 و </w:t>
      </w:r>
      <w:r w:rsidRPr="002D165C">
        <w:rPr>
          <w:rFonts w:cs="B Nazanin" w:hint="cs"/>
          <w:b/>
          <w:bCs/>
          <w:sz w:val="20"/>
          <w:szCs w:val="20"/>
          <w:rtl/>
          <w:lang w:val="en-US"/>
        </w:rPr>
        <w:t>انواع خاک</w:t>
      </w:r>
      <w:r w:rsidRPr="002D165C">
        <w:rPr>
          <w:rFonts w:cs="B Nazanin" w:hint="cs"/>
          <w:b/>
          <w:bCs/>
          <w:sz w:val="20"/>
          <w:szCs w:val="20"/>
          <w:rtl/>
          <w:lang w:val="en-US"/>
        </w:rPr>
        <w:softHyphen/>
        <w:t>ها</w:t>
      </w:r>
      <w:r w:rsidR="000D7A11" w:rsidRPr="002D165C">
        <w:rPr>
          <w:rFonts w:cs="B Nazanin" w:hint="cs"/>
          <w:b/>
          <w:bCs/>
          <w:sz w:val="20"/>
          <w:szCs w:val="20"/>
          <w:rtl/>
          <w:lang w:val="en-US" w:bidi="fa-IR"/>
        </w:rPr>
        <w:t xml:space="preserve"> برای پهنه با خطر نسبی خیلی زیاد زلزله</w:t>
      </w:r>
      <w:r w:rsidRPr="002D165C">
        <w:rPr>
          <w:rFonts w:cs="B Nazanin" w:hint="cs"/>
          <w:b/>
          <w:bCs/>
          <w:sz w:val="20"/>
          <w:szCs w:val="20"/>
          <w:rtl/>
          <w:lang w:val="en-US"/>
        </w:rPr>
        <w:t xml:space="preserve">: (الف) خاک نوع </w:t>
      </w:r>
      <w:r w:rsidRPr="002D165C">
        <w:rPr>
          <w:rFonts w:cs="B Nazanin"/>
          <w:b/>
          <w:bCs/>
          <w:sz w:val="18"/>
          <w:szCs w:val="18"/>
          <w:lang w:val="en-US"/>
        </w:rPr>
        <w:t>I</w:t>
      </w:r>
      <w:r w:rsidRPr="002D165C">
        <w:rPr>
          <w:rFonts w:cs="B Nazanin" w:hint="cs"/>
          <w:b/>
          <w:bCs/>
          <w:sz w:val="20"/>
          <w:szCs w:val="20"/>
          <w:rtl/>
          <w:lang w:val="en-US"/>
        </w:rPr>
        <w:t xml:space="preserve">، (ب) خاک نوع </w:t>
      </w:r>
      <w:r w:rsidRPr="002D165C">
        <w:rPr>
          <w:rFonts w:cs="B Nazanin"/>
          <w:b/>
          <w:bCs/>
          <w:sz w:val="18"/>
          <w:szCs w:val="18"/>
          <w:lang w:val="en-US"/>
        </w:rPr>
        <w:t>II</w:t>
      </w:r>
      <w:r w:rsidRPr="002D165C">
        <w:rPr>
          <w:rFonts w:cs="B Nazanin" w:hint="cs"/>
          <w:b/>
          <w:bCs/>
          <w:sz w:val="18"/>
          <w:szCs w:val="18"/>
          <w:rtl/>
          <w:lang w:val="en-US"/>
        </w:rPr>
        <w:t xml:space="preserve"> </w:t>
      </w:r>
      <w:r w:rsidRPr="002D165C">
        <w:rPr>
          <w:rFonts w:cs="B Nazanin" w:hint="cs"/>
          <w:b/>
          <w:bCs/>
          <w:sz w:val="20"/>
          <w:szCs w:val="20"/>
          <w:rtl/>
          <w:lang w:val="en-US"/>
        </w:rPr>
        <w:t xml:space="preserve">، (ج) خاک نوع </w:t>
      </w:r>
      <w:r w:rsidRPr="002D165C">
        <w:rPr>
          <w:rFonts w:cs="B Nazanin"/>
          <w:b/>
          <w:bCs/>
          <w:sz w:val="18"/>
          <w:szCs w:val="18"/>
          <w:lang w:val="en-US"/>
        </w:rPr>
        <w:t>III</w:t>
      </w:r>
      <w:r w:rsidRPr="002D165C">
        <w:rPr>
          <w:rFonts w:cs="B Nazanin" w:hint="cs"/>
          <w:b/>
          <w:bCs/>
          <w:sz w:val="18"/>
          <w:szCs w:val="18"/>
          <w:rtl/>
          <w:lang w:val="en-US"/>
        </w:rPr>
        <w:t xml:space="preserve"> </w:t>
      </w:r>
      <w:r w:rsidRPr="002D165C">
        <w:rPr>
          <w:rFonts w:cs="B Nazanin" w:hint="cs"/>
          <w:b/>
          <w:bCs/>
          <w:sz w:val="20"/>
          <w:szCs w:val="20"/>
          <w:rtl/>
          <w:lang w:val="en-US"/>
        </w:rPr>
        <w:t xml:space="preserve">و (د) خاک نوع  </w:t>
      </w:r>
      <w:r w:rsidRPr="002D165C">
        <w:rPr>
          <w:rFonts w:cs="B Nazanin"/>
          <w:b/>
          <w:bCs/>
          <w:sz w:val="18"/>
          <w:szCs w:val="18"/>
          <w:lang w:val="en-US"/>
        </w:rPr>
        <w:t>IV</w:t>
      </w:r>
      <w:r w:rsidRPr="002D165C">
        <w:rPr>
          <w:rFonts w:cs="B Nazanin" w:hint="cs"/>
          <w:b/>
          <w:bCs/>
          <w:sz w:val="20"/>
          <w:szCs w:val="20"/>
          <w:rtl/>
          <w:lang w:val="en-US"/>
        </w:rPr>
        <w:t>.</w:t>
      </w:r>
    </w:p>
    <w:p w14:paraId="385F7BE9" w14:textId="42216F10" w:rsidR="004971B2" w:rsidRDefault="004971B2" w:rsidP="004971B2">
      <w:pPr>
        <w:bidi/>
        <w:jc w:val="center"/>
        <w:rPr>
          <w:rFonts w:cs="B Nazanin"/>
          <w:b/>
          <w:bCs/>
          <w:rtl/>
          <w:lang w:val="en-US" w:bidi="fa-IR"/>
        </w:rPr>
      </w:pPr>
    </w:p>
    <w:p w14:paraId="1FA45DB0" w14:textId="77777777" w:rsidR="004971B2" w:rsidRPr="002D165C" w:rsidRDefault="004971B2" w:rsidP="004971B2">
      <w:pPr>
        <w:bidi/>
        <w:jc w:val="both"/>
        <w:rPr>
          <w:rFonts w:cs="B Nazanin"/>
          <w:rtl/>
          <w:lang w:val="en-US" w:bidi="fa-IR"/>
        </w:rPr>
      </w:pPr>
      <w:proofErr w:type="spellStart"/>
      <w:r w:rsidRPr="002D165C">
        <w:rPr>
          <w:rFonts w:cs="B Nazanin" w:hint="cs"/>
          <w:rtl/>
          <w:lang w:bidi="fa-IR"/>
        </w:rPr>
        <w:t>همانطوریکه</w:t>
      </w:r>
      <w:proofErr w:type="spellEnd"/>
      <w:r w:rsidRPr="002D165C">
        <w:rPr>
          <w:rFonts w:cs="B Nazanin" w:hint="cs"/>
          <w:rtl/>
          <w:lang w:bidi="fa-IR"/>
        </w:rPr>
        <w:t xml:space="preserve"> در شکل (7) و (8) هم برای مخازن با ضریب رفتار 2 و هم مخازن با ضریب رفتار 3، ملاحظه می</w:t>
      </w:r>
      <w:r w:rsidRPr="002D165C">
        <w:rPr>
          <w:rFonts w:cs="B Nazanin" w:hint="cs"/>
          <w:rtl/>
          <w:lang w:bidi="fa-IR"/>
        </w:rPr>
        <w:softHyphen/>
        <w:t xml:space="preserve">گردد مقدار ضریب برش پایه </w:t>
      </w:r>
      <w:proofErr w:type="spellStart"/>
      <w:r w:rsidRPr="002D165C">
        <w:rPr>
          <w:rFonts w:cs="B Nazanin" w:hint="cs"/>
          <w:rtl/>
          <w:lang w:bidi="fa-IR"/>
        </w:rPr>
        <w:t>نشریة</w:t>
      </w:r>
      <w:proofErr w:type="spellEnd"/>
      <w:r w:rsidRPr="002D165C">
        <w:rPr>
          <w:rFonts w:cs="B Nazanin" w:hint="cs"/>
          <w:rtl/>
          <w:lang w:bidi="fa-IR"/>
        </w:rPr>
        <w:t xml:space="preserve"> 38 در همه خاک</w:t>
      </w:r>
      <w:r w:rsidRPr="002D165C">
        <w:rPr>
          <w:rFonts w:cs="B Nazanin" w:hint="cs"/>
          <w:rtl/>
          <w:lang w:bidi="fa-IR"/>
        </w:rPr>
        <w:softHyphen/>
        <w:t xml:space="preserve">ها و </w:t>
      </w:r>
      <w:r w:rsidRPr="002D165C">
        <w:rPr>
          <w:rFonts w:cs="B Nazanin" w:hint="cs"/>
          <w:rtl/>
          <w:lang w:val="en-US" w:bidi="fa-IR"/>
        </w:rPr>
        <w:t xml:space="preserve">در همه </w:t>
      </w:r>
      <w:proofErr w:type="spellStart"/>
      <w:r w:rsidRPr="002D165C">
        <w:rPr>
          <w:rFonts w:cs="B Nazanin" w:hint="cs"/>
          <w:rtl/>
          <w:lang w:val="en-US" w:bidi="fa-IR"/>
        </w:rPr>
        <w:t>محدوده</w:t>
      </w:r>
      <w:r w:rsidRPr="002D165C">
        <w:rPr>
          <w:rFonts w:cs="B Nazanin" w:hint="cs"/>
          <w:rtl/>
          <w:lang w:val="en-US" w:bidi="fa-IR"/>
        </w:rPr>
        <w:softHyphen/>
        <w:t>ها</w:t>
      </w:r>
      <w:proofErr w:type="spellEnd"/>
      <w:r w:rsidRPr="002D165C">
        <w:rPr>
          <w:rFonts w:cs="B Nazanin" w:hint="cs"/>
          <w:rtl/>
          <w:lang w:val="en-US" w:bidi="fa-IR"/>
        </w:rPr>
        <w:t xml:space="preserve"> (محدوده شتاب ثابت، سرعت ثابت و جابجایی ثابت)  کمتر از استاندارد 2800 بوده ولی در برخی حالات و در </w:t>
      </w:r>
      <w:r w:rsidRPr="002D165C">
        <w:rPr>
          <w:rFonts w:cs="B Nazanin" w:hint="cs"/>
          <w:rtl/>
          <w:lang w:bidi="fa-IR"/>
        </w:rPr>
        <w:t>خاک</w:t>
      </w:r>
      <w:r w:rsidRPr="002D165C">
        <w:rPr>
          <w:rFonts w:cs="B Nazanin" w:hint="cs"/>
          <w:rtl/>
          <w:lang w:bidi="fa-IR"/>
        </w:rPr>
        <w:softHyphen/>
        <w:t xml:space="preserve">های نوع </w:t>
      </w:r>
      <w:r w:rsidRPr="002D165C">
        <w:rPr>
          <w:rFonts w:cs="B Nazanin"/>
          <w:sz w:val="20"/>
          <w:szCs w:val="20"/>
          <w:lang w:val="en-US" w:bidi="fa-IR"/>
        </w:rPr>
        <w:t>II</w:t>
      </w:r>
      <w:r w:rsidRPr="002D165C">
        <w:rPr>
          <w:rFonts w:cs="B Nazanin" w:hint="cs"/>
          <w:rtl/>
          <w:lang w:val="en-US" w:bidi="fa-IR"/>
        </w:rPr>
        <w:t xml:space="preserve">، </w:t>
      </w:r>
      <w:r w:rsidRPr="002D165C">
        <w:rPr>
          <w:rFonts w:cs="B Nazanin"/>
          <w:sz w:val="20"/>
          <w:szCs w:val="20"/>
          <w:lang w:val="en-US" w:bidi="fa-IR"/>
        </w:rPr>
        <w:t>III</w:t>
      </w:r>
      <w:r w:rsidRPr="002D165C">
        <w:rPr>
          <w:rFonts w:cs="B Nazanin" w:hint="cs"/>
          <w:rtl/>
          <w:lang w:val="en-US" w:bidi="fa-IR"/>
        </w:rPr>
        <w:t xml:space="preserve"> و </w:t>
      </w:r>
      <w:r w:rsidRPr="002D165C">
        <w:rPr>
          <w:rFonts w:cs="B Nazanin"/>
          <w:sz w:val="20"/>
          <w:szCs w:val="20"/>
          <w:lang w:val="en-US" w:bidi="fa-IR"/>
        </w:rPr>
        <w:t>IV</w:t>
      </w:r>
      <w:r w:rsidRPr="002D165C">
        <w:rPr>
          <w:rFonts w:cs="B Nazanin" w:hint="cs"/>
          <w:rtl/>
          <w:lang w:val="en-US" w:bidi="fa-IR"/>
        </w:rPr>
        <w:t xml:space="preserve"> در بخشی از محدوده سرعت ثابت، </w:t>
      </w:r>
      <w:r w:rsidRPr="002D165C">
        <w:rPr>
          <w:rFonts w:cs="B Nazanin" w:hint="cs"/>
          <w:rtl/>
          <w:lang w:bidi="fa-IR"/>
        </w:rPr>
        <w:t xml:space="preserve">مقدار ضریب برش پایه </w:t>
      </w:r>
      <w:proofErr w:type="spellStart"/>
      <w:r w:rsidRPr="002D165C">
        <w:rPr>
          <w:rFonts w:cs="B Nazanin" w:hint="cs"/>
          <w:rtl/>
          <w:lang w:bidi="fa-IR"/>
        </w:rPr>
        <w:t>نشریة</w:t>
      </w:r>
      <w:proofErr w:type="spellEnd"/>
      <w:r w:rsidRPr="002D165C">
        <w:rPr>
          <w:rFonts w:cs="B Nazanin" w:hint="cs"/>
          <w:rtl/>
          <w:lang w:bidi="fa-IR"/>
        </w:rPr>
        <w:t xml:space="preserve"> 38 بیشتر از ا</w:t>
      </w:r>
      <w:r w:rsidRPr="002D165C">
        <w:rPr>
          <w:rFonts w:cs="B Nazanin" w:hint="cs"/>
          <w:rtl/>
          <w:lang w:val="en-US" w:bidi="fa-IR"/>
        </w:rPr>
        <w:t xml:space="preserve">ستاندارد 2800 است. همچنین در </w:t>
      </w:r>
      <w:r w:rsidRPr="002D165C">
        <w:rPr>
          <w:rFonts w:cs="B Nazanin" w:hint="cs"/>
          <w:rtl/>
          <w:lang w:bidi="fa-IR"/>
        </w:rPr>
        <w:t>خاک</w:t>
      </w:r>
      <w:r w:rsidRPr="002D165C">
        <w:rPr>
          <w:rFonts w:cs="B Nazanin" w:hint="cs"/>
          <w:rtl/>
          <w:lang w:bidi="fa-IR"/>
        </w:rPr>
        <w:softHyphen/>
        <w:t xml:space="preserve"> نوع </w:t>
      </w:r>
      <w:r w:rsidRPr="002D165C">
        <w:rPr>
          <w:rFonts w:cs="B Nazanin"/>
          <w:sz w:val="20"/>
          <w:szCs w:val="20"/>
          <w:lang w:val="en-US" w:bidi="fa-IR"/>
        </w:rPr>
        <w:t>IV</w:t>
      </w:r>
      <w:r w:rsidRPr="002D165C">
        <w:rPr>
          <w:rFonts w:cs="B Nazanin" w:hint="cs"/>
          <w:sz w:val="20"/>
          <w:szCs w:val="20"/>
          <w:rtl/>
          <w:lang w:val="en-US" w:bidi="fa-IR"/>
        </w:rPr>
        <w:t xml:space="preserve"> </w:t>
      </w:r>
      <w:r w:rsidRPr="002D165C">
        <w:rPr>
          <w:rFonts w:cs="B Nazanin" w:hint="cs"/>
          <w:rtl/>
          <w:lang w:val="en-US" w:bidi="fa-IR"/>
        </w:rPr>
        <w:t xml:space="preserve">و در محدوده شتاب ثابت، </w:t>
      </w:r>
      <w:r w:rsidRPr="002D165C">
        <w:rPr>
          <w:rFonts w:cs="B Nazanin" w:hint="cs"/>
          <w:rtl/>
          <w:lang w:bidi="fa-IR"/>
        </w:rPr>
        <w:t xml:space="preserve">مقدار ضریب برش پایه </w:t>
      </w:r>
      <w:proofErr w:type="spellStart"/>
      <w:r w:rsidRPr="002D165C">
        <w:rPr>
          <w:rFonts w:cs="B Nazanin" w:hint="cs"/>
          <w:rtl/>
          <w:lang w:bidi="fa-IR"/>
        </w:rPr>
        <w:t>نشریة</w:t>
      </w:r>
      <w:proofErr w:type="spellEnd"/>
      <w:r w:rsidRPr="002D165C">
        <w:rPr>
          <w:rFonts w:cs="B Nazanin" w:hint="cs"/>
          <w:rtl/>
          <w:lang w:bidi="fa-IR"/>
        </w:rPr>
        <w:t xml:space="preserve"> 38 از </w:t>
      </w:r>
      <w:r w:rsidRPr="002D165C">
        <w:rPr>
          <w:rFonts w:cs="B Nazanin" w:hint="cs"/>
          <w:rtl/>
          <w:lang w:val="en-US" w:bidi="fa-IR"/>
        </w:rPr>
        <w:t xml:space="preserve">استاندارد 2800 بیشتر است. </w:t>
      </w:r>
    </w:p>
    <w:p w14:paraId="5988D829" w14:textId="77777777" w:rsidR="004971B2" w:rsidRPr="002D165C" w:rsidRDefault="004971B2" w:rsidP="004971B2">
      <w:pPr>
        <w:bidi/>
        <w:jc w:val="both"/>
        <w:rPr>
          <w:rFonts w:cs="B Nazanin"/>
          <w:rtl/>
          <w:lang w:val="en-US" w:bidi="fa-IR"/>
        </w:rPr>
      </w:pPr>
      <w:r w:rsidRPr="002D165C">
        <w:rPr>
          <w:rFonts w:cs="B Nazanin" w:hint="cs"/>
          <w:rtl/>
          <w:lang w:val="en-US" w:bidi="fa-IR"/>
        </w:rPr>
        <w:t xml:space="preserve">پریود </w:t>
      </w:r>
      <w:proofErr w:type="spellStart"/>
      <w:r w:rsidRPr="002D165C">
        <w:rPr>
          <w:rFonts w:cs="B Nazanin" w:hint="cs"/>
          <w:rtl/>
          <w:lang w:val="en-US" w:bidi="fa-IR"/>
        </w:rPr>
        <w:t>محدودة</w:t>
      </w:r>
      <w:proofErr w:type="spellEnd"/>
      <w:r w:rsidRPr="002D165C">
        <w:rPr>
          <w:rFonts w:cs="B Nazanin" w:hint="cs"/>
          <w:rtl/>
          <w:lang w:val="en-US" w:bidi="fa-IR"/>
        </w:rPr>
        <w:t xml:space="preserve"> شتاب ثابت در </w:t>
      </w:r>
      <w:proofErr w:type="spellStart"/>
      <w:r w:rsidRPr="002D165C">
        <w:rPr>
          <w:rFonts w:cs="B Nazanin" w:hint="cs"/>
          <w:rtl/>
          <w:lang w:val="en-US" w:bidi="fa-IR"/>
        </w:rPr>
        <w:t>نشریة</w:t>
      </w:r>
      <w:proofErr w:type="spellEnd"/>
      <w:r w:rsidRPr="002D165C">
        <w:rPr>
          <w:rFonts w:cs="B Nazanin" w:hint="cs"/>
          <w:rtl/>
          <w:lang w:val="en-US" w:bidi="fa-IR"/>
        </w:rPr>
        <w:t xml:space="preserve"> 38 در خاک</w:t>
      </w:r>
      <w:r w:rsidRPr="002D165C">
        <w:rPr>
          <w:rFonts w:cs="B Nazanin" w:hint="cs"/>
          <w:rtl/>
          <w:lang w:val="en-US" w:bidi="fa-IR"/>
        </w:rPr>
        <w:softHyphen/>
        <w:t xml:space="preserve">های نوع </w:t>
      </w:r>
      <w:r w:rsidRPr="002D165C">
        <w:rPr>
          <w:rFonts w:cs="B Nazanin"/>
          <w:sz w:val="20"/>
          <w:szCs w:val="20"/>
          <w:lang w:val="en-US" w:bidi="fa-IR"/>
        </w:rPr>
        <w:t>I</w:t>
      </w:r>
      <w:r w:rsidRPr="002D165C">
        <w:rPr>
          <w:rFonts w:cs="B Nazanin" w:hint="cs"/>
          <w:rtl/>
          <w:lang w:val="en-US" w:bidi="fa-IR"/>
        </w:rPr>
        <w:t xml:space="preserve">، </w:t>
      </w:r>
      <w:r w:rsidRPr="002D165C">
        <w:rPr>
          <w:rFonts w:cs="B Nazanin"/>
          <w:sz w:val="20"/>
          <w:szCs w:val="20"/>
          <w:lang w:val="en-US" w:bidi="fa-IR"/>
        </w:rPr>
        <w:t>II</w:t>
      </w:r>
      <w:r w:rsidRPr="002D165C">
        <w:rPr>
          <w:rFonts w:cs="B Nazanin" w:hint="cs"/>
          <w:rtl/>
          <w:lang w:val="en-US" w:bidi="fa-IR"/>
        </w:rPr>
        <w:t xml:space="preserve"> و </w:t>
      </w:r>
      <w:r w:rsidRPr="002D165C">
        <w:rPr>
          <w:rFonts w:cs="B Nazanin"/>
          <w:sz w:val="20"/>
          <w:szCs w:val="20"/>
          <w:lang w:val="en-US" w:bidi="fa-IR"/>
        </w:rPr>
        <w:t>III</w:t>
      </w:r>
      <w:r w:rsidRPr="002D165C">
        <w:rPr>
          <w:rFonts w:cs="B Nazanin" w:hint="cs"/>
          <w:sz w:val="20"/>
          <w:szCs w:val="20"/>
          <w:rtl/>
          <w:lang w:val="en-US" w:bidi="fa-IR"/>
        </w:rPr>
        <w:t xml:space="preserve"> </w:t>
      </w:r>
      <w:r w:rsidRPr="002D165C">
        <w:rPr>
          <w:rFonts w:cs="B Nazanin" w:hint="cs"/>
          <w:rtl/>
          <w:lang w:val="en-US" w:bidi="fa-IR"/>
        </w:rPr>
        <w:t xml:space="preserve">تقریبا نزدیک و برابر با مقدار </w:t>
      </w:r>
      <w:proofErr w:type="spellStart"/>
      <w:r w:rsidRPr="002D165C">
        <w:rPr>
          <w:rFonts w:cs="B Nazanin" w:hint="cs"/>
          <w:rtl/>
          <w:lang w:val="en-US" w:bidi="fa-IR"/>
        </w:rPr>
        <w:t>متناظر</w:t>
      </w:r>
      <w:proofErr w:type="spellEnd"/>
      <w:r w:rsidRPr="002D165C">
        <w:rPr>
          <w:rFonts w:cs="B Nazanin" w:hint="cs"/>
          <w:rtl/>
          <w:lang w:val="en-US" w:bidi="fa-IR"/>
        </w:rPr>
        <w:t xml:space="preserve"> آن در استاندارد 2800 است. فقط در خاک نوع </w:t>
      </w:r>
      <w:r w:rsidRPr="002D165C">
        <w:rPr>
          <w:rFonts w:cs="B Nazanin"/>
          <w:sz w:val="20"/>
          <w:szCs w:val="20"/>
          <w:lang w:val="en-US" w:bidi="fa-IR"/>
        </w:rPr>
        <w:t>IV</w:t>
      </w:r>
      <w:r w:rsidRPr="002D165C">
        <w:rPr>
          <w:rFonts w:cs="B Nazanin" w:hint="cs"/>
          <w:sz w:val="20"/>
          <w:szCs w:val="20"/>
          <w:rtl/>
          <w:lang w:val="en-US" w:bidi="fa-IR"/>
        </w:rPr>
        <w:t xml:space="preserve"> </w:t>
      </w:r>
      <w:r w:rsidRPr="002D165C">
        <w:rPr>
          <w:rFonts w:cs="B Nazanin" w:hint="cs"/>
          <w:rtl/>
          <w:lang w:val="en-US" w:bidi="fa-IR"/>
        </w:rPr>
        <w:t xml:space="preserve">اختلاف زیادی بین </w:t>
      </w:r>
      <w:proofErr w:type="spellStart"/>
      <w:r w:rsidRPr="002D165C">
        <w:rPr>
          <w:rFonts w:cs="B Nazanin" w:hint="cs"/>
          <w:rtl/>
          <w:lang w:val="en-US" w:bidi="fa-IR"/>
        </w:rPr>
        <w:t>نشریة</w:t>
      </w:r>
      <w:proofErr w:type="spellEnd"/>
      <w:r w:rsidRPr="002D165C">
        <w:rPr>
          <w:rFonts w:cs="B Nazanin" w:hint="cs"/>
          <w:rtl/>
          <w:lang w:val="en-US" w:bidi="fa-IR"/>
        </w:rPr>
        <w:t xml:space="preserve"> 38 و استاندارد 2800 وجود دارد. همچنین پریود </w:t>
      </w:r>
      <w:proofErr w:type="spellStart"/>
      <w:r w:rsidRPr="002D165C">
        <w:rPr>
          <w:rFonts w:cs="B Nazanin" w:hint="cs"/>
          <w:rtl/>
          <w:lang w:val="en-US" w:bidi="fa-IR"/>
        </w:rPr>
        <w:t>محدودة</w:t>
      </w:r>
      <w:proofErr w:type="spellEnd"/>
      <w:r w:rsidRPr="002D165C">
        <w:rPr>
          <w:rFonts w:cs="B Nazanin" w:hint="cs"/>
          <w:rtl/>
          <w:lang w:val="en-US" w:bidi="fa-IR"/>
        </w:rPr>
        <w:t xml:space="preserve"> شتاب </w:t>
      </w:r>
      <w:r w:rsidRPr="002D165C">
        <w:rPr>
          <w:rFonts w:cs="B Nazanin" w:hint="cs"/>
          <w:rtl/>
          <w:lang w:val="en-US" w:bidi="fa-IR"/>
        </w:rPr>
        <w:lastRenderedPageBreak/>
        <w:t xml:space="preserve">ثابت در </w:t>
      </w:r>
      <w:proofErr w:type="spellStart"/>
      <w:r w:rsidRPr="002D165C">
        <w:rPr>
          <w:rFonts w:cs="B Nazanin" w:hint="cs"/>
          <w:rtl/>
          <w:lang w:val="en-US" w:bidi="fa-IR"/>
        </w:rPr>
        <w:t>نشریة</w:t>
      </w:r>
      <w:proofErr w:type="spellEnd"/>
      <w:r w:rsidRPr="002D165C">
        <w:rPr>
          <w:rFonts w:cs="B Nazanin" w:hint="cs"/>
          <w:rtl/>
          <w:lang w:val="en-US" w:bidi="fa-IR"/>
        </w:rPr>
        <w:t xml:space="preserve"> 38 و در خاک نوع </w:t>
      </w:r>
      <w:r w:rsidRPr="002D165C">
        <w:rPr>
          <w:rFonts w:cs="B Nazanin"/>
          <w:sz w:val="20"/>
          <w:szCs w:val="20"/>
          <w:lang w:val="en-US" w:bidi="fa-IR"/>
        </w:rPr>
        <w:t>IV</w:t>
      </w:r>
      <w:r w:rsidRPr="002D165C">
        <w:rPr>
          <w:rFonts w:hint="cs"/>
          <w:sz w:val="20"/>
          <w:szCs w:val="20"/>
          <w:rtl/>
          <w:lang w:val="en-US" w:bidi="fa-IR"/>
        </w:rPr>
        <w:t xml:space="preserve"> </w:t>
      </w:r>
      <w:r w:rsidRPr="002D165C">
        <w:rPr>
          <w:rFonts w:cs="B Nazanin" w:hint="cs"/>
          <w:rtl/>
          <w:lang w:val="en-US" w:bidi="fa-IR"/>
        </w:rPr>
        <w:t>تفاوت چشمگیر و قابل ملاحظه</w:t>
      </w:r>
      <w:r w:rsidRPr="002D165C">
        <w:rPr>
          <w:rFonts w:cs="B Nazanin" w:hint="cs"/>
          <w:rtl/>
          <w:lang w:val="en-US" w:bidi="fa-IR"/>
        </w:rPr>
        <w:softHyphen/>
        <w:t xml:space="preserve">ای با مقدار </w:t>
      </w:r>
      <w:proofErr w:type="spellStart"/>
      <w:r w:rsidRPr="002D165C">
        <w:rPr>
          <w:rFonts w:cs="B Nazanin" w:hint="cs"/>
          <w:rtl/>
          <w:lang w:val="en-US" w:bidi="fa-IR"/>
        </w:rPr>
        <w:t>متناظر</w:t>
      </w:r>
      <w:proofErr w:type="spellEnd"/>
      <w:r w:rsidRPr="002D165C">
        <w:rPr>
          <w:rFonts w:cs="B Nazanin" w:hint="cs"/>
          <w:rtl/>
          <w:lang w:val="en-US" w:bidi="fa-IR"/>
        </w:rPr>
        <w:t xml:space="preserve"> آن در استاندارد 2800 دارد در حالیکه در سایر خاک</w:t>
      </w:r>
      <w:r w:rsidRPr="002D165C">
        <w:rPr>
          <w:rFonts w:cs="B Nazanin" w:hint="cs"/>
          <w:rtl/>
          <w:lang w:val="en-US" w:bidi="fa-IR"/>
        </w:rPr>
        <w:softHyphen/>
        <w:t>ها این تفاوت به این اندازه نمی</w:t>
      </w:r>
      <w:r w:rsidRPr="002D165C">
        <w:rPr>
          <w:rFonts w:cs="B Nazanin" w:hint="cs"/>
          <w:rtl/>
          <w:lang w:val="en-US" w:bidi="fa-IR"/>
        </w:rPr>
        <w:softHyphen/>
        <w:t xml:space="preserve">باشد. </w:t>
      </w:r>
    </w:p>
    <w:tbl>
      <w:tblPr>
        <w:bidiVisual/>
        <w:tblW w:w="10572" w:type="dxa"/>
        <w:jc w:val="center"/>
        <w:tblLook w:val="04A0" w:firstRow="1" w:lastRow="0" w:firstColumn="1" w:lastColumn="0" w:noHBand="0" w:noVBand="1"/>
      </w:tblPr>
      <w:tblGrid>
        <w:gridCol w:w="5086"/>
        <w:gridCol w:w="5486"/>
      </w:tblGrid>
      <w:tr w:rsidR="002D165C" w:rsidRPr="002D165C" w14:paraId="1BFA5D67" w14:textId="77777777" w:rsidTr="004971B2">
        <w:trPr>
          <w:jc w:val="center"/>
        </w:trPr>
        <w:tc>
          <w:tcPr>
            <w:tcW w:w="5086" w:type="dxa"/>
            <w:shd w:val="clear" w:color="auto" w:fill="auto"/>
          </w:tcPr>
          <w:p w14:paraId="2CC4A21A" w14:textId="77777777" w:rsidR="00925D8D" w:rsidRPr="002D165C" w:rsidRDefault="00E1586C" w:rsidP="00525E1B">
            <w:pPr>
              <w:bidi/>
              <w:jc w:val="both"/>
              <w:rPr>
                <w:noProof/>
                <w:rtl/>
                <w:lang w:val="en-US" w:eastAsia="en-US"/>
              </w:rPr>
            </w:pPr>
            <w:r w:rsidRPr="002D165C">
              <w:rPr>
                <w:noProof/>
                <w:lang w:val="en-US" w:eastAsia="en-US"/>
              </w:rPr>
              <w:drawing>
                <wp:inline distT="0" distB="0" distL="0" distR="0" wp14:anchorId="3B9E2988" wp14:editId="3DAC0E43">
                  <wp:extent cx="3035300" cy="1536700"/>
                  <wp:effectExtent l="0" t="0" r="0" b="6350"/>
                  <wp:docPr id="28" name="Chart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57"/>
                    </a:graphicData>
                  </a:graphic>
                </wp:inline>
              </w:drawing>
            </w:r>
          </w:p>
        </w:tc>
        <w:tc>
          <w:tcPr>
            <w:tcW w:w="5486" w:type="dxa"/>
            <w:shd w:val="clear" w:color="auto" w:fill="auto"/>
          </w:tcPr>
          <w:p w14:paraId="0E8B95B1" w14:textId="77777777" w:rsidR="00925D8D" w:rsidRPr="002D165C" w:rsidRDefault="00E1586C" w:rsidP="00525E1B">
            <w:pPr>
              <w:bidi/>
              <w:jc w:val="both"/>
              <w:rPr>
                <w:noProof/>
                <w:rtl/>
                <w:lang w:val="en-US" w:eastAsia="en-US"/>
              </w:rPr>
            </w:pPr>
            <w:r w:rsidRPr="002D165C">
              <w:rPr>
                <w:noProof/>
                <w:lang w:val="en-US" w:eastAsia="en-US"/>
              </w:rPr>
              <w:drawing>
                <wp:inline distT="0" distB="0" distL="0" distR="0" wp14:anchorId="0CAC019A" wp14:editId="3DC61B94">
                  <wp:extent cx="3067050" cy="1536700"/>
                  <wp:effectExtent l="0" t="0" r="0" b="6350"/>
                  <wp:docPr id="31" name="Chart 31"/>
                  <wp:cNvGraphicFramePr/>
                  <a:graphic xmlns:a="http://schemas.openxmlformats.org/drawingml/2006/main">
                    <a:graphicData uri="http://schemas.openxmlformats.org/drawingml/2006/chart">
                      <c:chart xmlns:c="http://schemas.openxmlformats.org/drawingml/2006/chart" xmlns:r="http://schemas.openxmlformats.org/officeDocument/2006/relationships" r:id="rId58"/>
                    </a:graphicData>
                  </a:graphic>
                </wp:inline>
              </w:drawing>
            </w:r>
          </w:p>
        </w:tc>
      </w:tr>
      <w:tr w:rsidR="002D165C" w:rsidRPr="002D165C" w14:paraId="12707096" w14:textId="77777777" w:rsidTr="004971B2">
        <w:trPr>
          <w:jc w:val="center"/>
        </w:trPr>
        <w:tc>
          <w:tcPr>
            <w:tcW w:w="5086" w:type="dxa"/>
            <w:shd w:val="clear" w:color="auto" w:fill="auto"/>
          </w:tcPr>
          <w:p w14:paraId="6EDDF170" w14:textId="77777777" w:rsidR="00925D8D" w:rsidRPr="002D165C" w:rsidRDefault="00925D8D" w:rsidP="00525E1B">
            <w:pPr>
              <w:bidi/>
              <w:jc w:val="center"/>
              <w:rPr>
                <w:rFonts w:cs="B Nazanin"/>
                <w:b/>
                <w:bCs/>
                <w:sz w:val="18"/>
                <w:szCs w:val="18"/>
                <w:lang w:val="en-US" w:bidi="fa-IR"/>
              </w:rPr>
            </w:pPr>
            <w:r w:rsidRPr="002D165C">
              <w:rPr>
                <w:rFonts w:cs="B Nazanin" w:hint="cs"/>
                <w:b/>
                <w:bCs/>
                <w:sz w:val="18"/>
                <w:szCs w:val="18"/>
                <w:rtl/>
                <w:lang w:val="en-US"/>
              </w:rPr>
              <w:t xml:space="preserve">(الف) خاک نوع </w:t>
            </w:r>
            <w:r w:rsidRPr="002D165C">
              <w:rPr>
                <w:rFonts w:cs="B Nazanin"/>
                <w:b/>
                <w:bCs/>
                <w:sz w:val="16"/>
                <w:szCs w:val="16"/>
                <w:lang w:val="en-US"/>
              </w:rPr>
              <w:t>I</w:t>
            </w:r>
            <w:r w:rsidRPr="002D165C">
              <w:rPr>
                <w:rFonts w:cs="B Nazanin" w:hint="cs"/>
                <w:b/>
                <w:bCs/>
                <w:sz w:val="16"/>
                <w:szCs w:val="16"/>
                <w:rtl/>
                <w:lang w:val="en-US" w:bidi="fa-IR"/>
              </w:rPr>
              <w:t xml:space="preserve"> </w:t>
            </w:r>
          </w:p>
        </w:tc>
        <w:tc>
          <w:tcPr>
            <w:tcW w:w="5486" w:type="dxa"/>
            <w:shd w:val="clear" w:color="auto" w:fill="auto"/>
          </w:tcPr>
          <w:p w14:paraId="5384384B" w14:textId="77777777" w:rsidR="00925D8D" w:rsidRPr="002D165C" w:rsidRDefault="00925D8D" w:rsidP="00525E1B">
            <w:pPr>
              <w:bidi/>
              <w:jc w:val="center"/>
              <w:rPr>
                <w:rFonts w:cs="B Nazanin"/>
                <w:b/>
                <w:bCs/>
                <w:sz w:val="18"/>
                <w:szCs w:val="18"/>
                <w:lang w:val="en-US" w:bidi="fa-IR"/>
              </w:rPr>
            </w:pPr>
            <w:r w:rsidRPr="002D165C">
              <w:rPr>
                <w:rFonts w:cs="B Nazanin" w:hint="cs"/>
                <w:b/>
                <w:bCs/>
                <w:sz w:val="18"/>
                <w:szCs w:val="18"/>
                <w:rtl/>
                <w:lang w:val="en-US"/>
              </w:rPr>
              <w:t xml:space="preserve">(ب) خاک نوع </w:t>
            </w:r>
            <w:r w:rsidRPr="002D165C">
              <w:rPr>
                <w:rFonts w:cs="B Nazanin"/>
                <w:b/>
                <w:bCs/>
                <w:sz w:val="16"/>
                <w:szCs w:val="16"/>
                <w:lang w:val="en-US"/>
              </w:rPr>
              <w:t>II</w:t>
            </w:r>
            <w:r w:rsidRPr="002D165C">
              <w:rPr>
                <w:rFonts w:cs="B Nazanin" w:hint="cs"/>
                <w:b/>
                <w:bCs/>
                <w:sz w:val="16"/>
                <w:szCs w:val="16"/>
                <w:rtl/>
                <w:lang w:val="en-US" w:bidi="fa-IR"/>
              </w:rPr>
              <w:t xml:space="preserve"> </w:t>
            </w:r>
          </w:p>
        </w:tc>
      </w:tr>
      <w:tr w:rsidR="002D165C" w:rsidRPr="002D165C" w14:paraId="6240DB29" w14:textId="77777777" w:rsidTr="004971B2">
        <w:trPr>
          <w:jc w:val="center"/>
        </w:trPr>
        <w:tc>
          <w:tcPr>
            <w:tcW w:w="5086" w:type="dxa"/>
            <w:shd w:val="clear" w:color="auto" w:fill="auto"/>
          </w:tcPr>
          <w:p w14:paraId="7E9BEE13" w14:textId="77777777" w:rsidR="00925D8D" w:rsidRPr="002D165C" w:rsidRDefault="00AE291E" w:rsidP="00525E1B">
            <w:pPr>
              <w:bidi/>
              <w:jc w:val="both"/>
              <w:rPr>
                <w:noProof/>
                <w:rtl/>
                <w:lang w:val="en-US" w:eastAsia="en-US"/>
              </w:rPr>
            </w:pPr>
            <w:r w:rsidRPr="002D165C">
              <w:rPr>
                <w:noProof/>
                <w:lang w:val="en-US" w:eastAsia="en-US"/>
              </w:rPr>
              <w:drawing>
                <wp:inline distT="0" distB="0" distL="0" distR="0" wp14:anchorId="741CE42A" wp14:editId="136A1293">
                  <wp:extent cx="3092450" cy="1549400"/>
                  <wp:effectExtent l="0" t="0" r="0" b="0"/>
                  <wp:docPr id="33" name="Chart 33"/>
                  <wp:cNvGraphicFramePr/>
                  <a:graphic xmlns:a="http://schemas.openxmlformats.org/drawingml/2006/main">
                    <a:graphicData uri="http://schemas.openxmlformats.org/drawingml/2006/chart">
                      <c:chart xmlns:c="http://schemas.openxmlformats.org/drawingml/2006/chart" xmlns:r="http://schemas.openxmlformats.org/officeDocument/2006/relationships" r:id="rId59"/>
                    </a:graphicData>
                  </a:graphic>
                </wp:inline>
              </w:drawing>
            </w:r>
          </w:p>
        </w:tc>
        <w:tc>
          <w:tcPr>
            <w:tcW w:w="5486" w:type="dxa"/>
            <w:shd w:val="clear" w:color="auto" w:fill="auto"/>
          </w:tcPr>
          <w:p w14:paraId="3F0948F6" w14:textId="77777777" w:rsidR="00925D8D" w:rsidRPr="002D165C" w:rsidRDefault="00D77F59" w:rsidP="00525E1B">
            <w:pPr>
              <w:bidi/>
              <w:jc w:val="both"/>
              <w:rPr>
                <w:noProof/>
                <w:rtl/>
                <w:lang w:val="en-US" w:eastAsia="en-US"/>
              </w:rPr>
            </w:pPr>
            <w:r w:rsidRPr="002D165C">
              <w:rPr>
                <w:noProof/>
                <w:lang w:val="en-US" w:eastAsia="en-US"/>
              </w:rPr>
              <w:drawing>
                <wp:inline distT="0" distB="0" distL="0" distR="0" wp14:anchorId="675759DB" wp14:editId="1D1F1934">
                  <wp:extent cx="3346450" cy="1498600"/>
                  <wp:effectExtent l="0" t="0" r="0" b="6350"/>
                  <wp:docPr id="34" name="Chart 34"/>
                  <wp:cNvGraphicFramePr/>
                  <a:graphic xmlns:a="http://schemas.openxmlformats.org/drawingml/2006/main">
                    <a:graphicData uri="http://schemas.openxmlformats.org/drawingml/2006/chart">
                      <c:chart xmlns:c="http://schemas.openxmlformats.org/drawingml/2006/chart" xmlns:r="http://schemas.openxmlformats.org/officeDocument/2006/relationships" r:id="rId60"/>
                    </a:graphicData>
                  </a:graphic>
                </wp:inline>
              </w:drawing>
            </w:r>
          </w:p>
        </w:tc>
      </w:tr>
      <w:tr w:rsidR="002D165C" w:rsidRPr="002D165C" w14:paraId="326914C3" w14:textId="77777777" w:rsidTr="004971B2">
        <w:trPr>
          <w:jc w:val="center"/>
        </w:trPr>
        <w:tc>
          <w:tcPr>
            <w:tcW w:w="5086" w:type="dxa"/>
            <w:shd w:val="clear" w:color="auto" w:fill="auto"/>
          </w:tcPr>
          <w:p w14:paraId="6D248CE8" w14:textId="77777777" w:rsidR="00925D8D" w:rsidRPr="002D165C" w:rsidRDefault="00925D8D" w:rsidP="00525E1B">
            <w:pPr>
              <w:bidi/>
              <w:jc w:val="center"/>
              <w:rPr>
                <w:rFonts w:cs="B Nazanin"/>
                <w:b/>
                <w:bCs/>
                <w:sz w:val="18"/>
                <w:szCs w:val="18"/>
                <w:lang w:val="en-US" w:bidi="fa-IR"/>
              </w:rPr>
            </w:pPr>
            <w:r w:rsidRPr="002D165C">
              <w:rPr>
                <w:rFonts w:cs="B Nazanin" w:hint="cs"/>
                <w:b/>
                <w:bCs/>
                <w:sz w:val="18"/>
                <w:szCs w:val="18"/>
                <w:rtl/>
                <w:lang w:val="en-US"/>
              </w:rPr>
              <w:t xml:space="preserve">(ج) خاک نوع </w:t>
            </w:r>
            <w:r w:rsidRPr="002D165C">
              <w:rPr>
                <w:rFonts w:cs="B Nazanin"/>
                <w:b/>
                <w:bCs/>
                <w:sz w:val="16"/>
                <w:szCs w:val="16"/>
                <w:lang w:val="en-US"/>
              </w:rPr>
              <w:t>III</w:t>
            </w:r>
            <w:r w:rsidRPr="002D165C">
              <w:rPr>
                <w:rFonts w:cs="B Nazanin" w:hint="cs"/>
                <w:b/>
                <w:bCs/>
                <w:sz w:val="16"/>
                <w:szCs w:val="16"/>
                <w:rtl/>
                <w:lang w:val="en-US" w:bidi="fa-IR"/>
              </w:rPr>
              <w:t xml:space="preserve"> </w:t>
            </w:r>
          </w:p>
        </w:tc>
        <w:tc>
          <w:tcPr>
            <w:tcW w:w="5486" w:type="dxa"/>
            <w:shd w:val="clear" w:color="auto" w:fill="auto"/>
          </w:tcPr>
          <w:p w14:paraId="2E3E9865" w14:textId="77777777" w:rsidR="00925D8D" w:rsidRPr="002D165C" w:rsidRDefault="00925D8D" w:rsidP="00525E1B">
            <w:pPr>
              <w:bidi/>
              <w:jc w:val="center"/>
              <w:rPr>
                <w:rFonts w:cs="B Nazanin"/>
                <w:b/>
                <w:bCs/>
                <w:sz w:val="18"/>
                <w:szCs w:val="18"/>
                <w:lang w:val="en-US" w:bidi="fa-IR"/>
              </w:rPr>
            </w:pPr>
            <w:r w:rsidRPr="002D165C">
              <w:rPr>
                <w:rFonts w:cs="B Nazanin" w:hint="cs"/>
                <w:b/>
                <w:bCs/>
                <w:sz w:val="18"/>
                <w:szCs w:val="18"/>
                <w:rtl/>
                <w:lang w:val="en-US"/>
              </w:rPr>
              <w:t xml:space="preserve">(د) خاک نوع </w:t>
            </w:r>
            <w:r w:rsidRPr="002D165C">
              <w:rPr>
                <w:rFonts w:cs="B Nazanin"/>
                <w:b/>
                <w:bCs/>
                <w:sz w:val="16"/>
                <w:szCs w:val="16"/>
                <w:lang w:val="en-US"/>
              </w:rPr>
              <w:t>IV</w:t>
            </w:r>
            <w:r w:rsidRPr="002D165C">
              <w:rPr>
                <w:rFonts w:cs="B Nazanin" w:hint="cs"/>
                <w:b/>
                <w:bCs/>
                <w:sz w:val="16"/>
                <w:szCs w:val="16"/>
                <w:rtl/>
                <w:lang w:val="en-US" w:bidi="fa-IR"/>
              </w:rPr>
              <w:t xml:space="preserve"> </w:t>
            </w:r>
          </w:p>
        </w:tc>
      </w:tr>
    </w:tbl>
    <w:p w14:paraId="044E4DEB" w14:textId="77777777" w:rsidR="00925D8D" w:rsidRPr="002D165C" w:rsidRDefault="00925D8D" w:rsidP="00E95DA7">
      <w:pPr>
        <w:bidi/>
        <w:jc w:val="center"/>
        <w:rPr>
          <w:rFonts w:cs="B Nazanin"/>
          <w:rtl/>
          <w:lang w:val="en-US" w:bidi="fa-IR"/>
        </w:rPr>
      </w:pPr>
      <w:r w:rsidRPr="002D165C">
        <w:rPr>
          <w:rFonts w:cs="B Nazanin" w:hint="cs"/>
          <w:b/>
          <w:bCs/>
          <w:sz w:val="20"/>
          <w:szCs w:val="20"/>
          <w:rtl/>
          <w:lang w:val="en-US"/>
        </w:rPr>
        <w:t xml:space="preserve">شکل </w:t>
      </w:r>
      <w:r w:rsidR="00E95DA7" w:rsidRPr="002D165C">
        <w:rPr>
          <w:rFonts w:cs="B Nazanin" w:hint="cs"/>
          <w:b/>
          <w:bCs/>
          <w:sz w:val="20"/>
          <w:szCs w:val="20"/>
          <w:rtl/>
          <w:lang w:val="en-US" w:bidi="fa-IR"/>
        </w:rPr>
        <w:t>8</w:t>
      </w:r>
      <w:r w:rsidRPr="002D165C">
        <w:rPr>
          <w:rFonts w:cs="B Nazanin" w:hint="cs"/>
          <w:b/>
          <w:bCs/>
          <w:sz w:val="20"/>
          <w:szCs w:val="20"/>
          <w:rtl/>
          <w:lang w:val="en-US" w:bidi="fa-IR"/>
        </w:rPr>
        <w:t>-</w:t>
      </w:r>
      <w:r w:rsidRPr="002D165C">
        <w:rPr>
          <w:rFonts w:cs="B Nazanin" w:hint="cs"/>
          <w:b/>
          <w:bCs/>
          <w:sz w:val="20"/>
          <w:szCs w:val="20"/>
          <w:rtl/>
          <w:lang w:val="en-US"/>
        </w:rPr>
        <w:t xml:space="preserve"> </w:t>
      </w:r>
      <w:r w:rsidRPr="002D165C">
        <w:rPr>
          <w:rFonts w:cs="B Nazanin" w:hint="cs"/>
          <w:b/>
          <w:bCs/>
          <w:sz w:val="20"/>
          <w:szCs w:val="20"/>
          <w:rtl/>
          <w:lang w:val="en-US" w:bidi="fa-IR"/>
        </w:rPr>
        <w:t xml:space="preserve">مقایسه </w:t>
      </w:r>
      <w:r w:rsidRPr="002D165C">
        <w:rPr>
          <w:rFonts w:cs="B Nazanin" w:hint="cs"/>
          <w:b/>
          <w:bCs/>
          <w:sz w:val="20"/>
          <w:szCs w:val="20"/>
          <w:rtl/>
          <w:lang w:val="en-US"/>
        </w:rPr>
        <w:t xml:space="preserve">تغییرات ضریب برش پایه طیف پاسخ طراحی استاندارد 2800 و نشریة 38 با پریود برای </w:t>
      </w:r>
      <w:r w:rsidRPr="002D165C">
        <w:rPr>
          <w:rFonts w:cs="B Nazanin" w:hint="cs"/>
          <w:b/>
          <w:bCs/>
          <w:sz w:val="20"/>
          <w:szCs w:val="20"/>
          <w:rtl/>
          <w:lang w:val="en-US" w:bidi="fa-IR"/>
        </w:rPr>
        <w:t xml:space="preserve">مخازن با ضریب رفتار 2 و </w:t>
      </w:r>
      <w:r w:rsidRPr="002D165C">
        <w:rPr>
          <w:rFonts w:cs="B Nazanin" w:hint="cs"/>
          <w:b/>
          <w:bCs/>
          <w:sz w:val="20"/>
          <w:szCs w:val="20"/>
          <w:rtl/>
          <w:lang w:val="en-US"/>
        </w:rPr>
        <w:t>انواع خاک</w:t>
      </w:r>
      <w:r w:rsidRPr="002D165C">
        <w:rPr>
          <w:rFonts w:cs="B Nazanin" w:hint="cs"/>
          <w:b/>
          <w:bCs/>
          <w:sz w:val="20"/>
          <w:szCs w:val="20"/>
          <w:rtl/>
          <w:lang w:val="en-US"/>
        </w:rPr>
        <w:softHyphen/>
        <w:t>ها</w:t>
      </w:r>
      <w:r w:rsidR="000D7A11" w:rsidRPr="002D165C">
        <w:rPr>
          <w:rFonts w:cs="B Nazanin" w:hint="cs"/>
          <w:b/>
          <w:bCs/>
          <w:sz w:val="20"/>
          <w:szCs w:val="20"/>
          <w:rtl/>
          <w:lang w:val="en-US" w:bidi="fa-IR"/>
        </w:rPr>
        <w:t xml:space="preserve"> برای پهنه با خطر نسبی خیلی زیاد زلزله</w:t>
      </w:r>
      <w:r w:rsidRPr="002D165C">
        <w:rPr>
          <w:rFonts w:cs="B Nazanin" w:hint="cs"/>
          <w:b/>
          <w:bCs/>
          <w:sz w:val="20"/>
          <w:szCs w:val="20"/>
          <w:rtl/>
          <w:lang w:val="en-US"/>
        </w:rPr>
        <w:t xml:space="preserve">: (الف) خاک نوع </w:t>
      </w:r>
      <w:r w:rsidRPr="002D165C">
        <w:rPr>
          <w:rFonts w:cs="B Nazanin"/>
          <w:b/>
          <w:bCs/>
          <w:sz w:val="18"/>
          <w:szCs w:val="18"/>
          <w:lang w:val="en-US"/>
        </w:rPr>
        <w:t>I</w:t>
      </w:r>
      <w:r w:rsidRPr="002D165C">
        <w:rPr>
          <w:rFonts w:cs="B Nazanin" w:hint="cs"/>
          <w:b/>
          <w:bCs/>
          <w:sz w:val="20"/>
          <w:szCs w:val="20"/>
          <w:rtl/>
          <w:lang w:val="en-US"/>
        </w:rPr>
        <w:t xml:space="preserve">، (ب) خاک نوع </w:t>
      </w:r>
      <w:r w:rsidRPr="002D165C">
        <w:rPr>
          <w:rFonts w:cs="B Nazanin"/>
          <w:b/>
          <w:bCs/>
          <w:sz w:val="18"/>
          <w:szCs w:val="18"/>
          <w:lang w:val="en-US"/>
        </w:rPr>
        <w:t>II</w:t>
      </w:r>
      <w:r w:rsidRPr="002D165C">
        <w:rPr>
          <w:rFonts w:cs="B Nazanin" w:hint="cs"/>
          <w:b/>
          <w:bCs/>
          <w:sz w:val="18"/>
          <w:szCs w:val="18"/>
          <w:rtl/>
          <w:lang w:val="en-US"/>
        </w:rPr>
        <w:t xml:space="preserve"> </w:t>
      </w:r>
      <w:r w:rsidRPr="002D165C">
        <w:rPr>
          <w:rFonts w:cs="B Nazanin" w:hint="cs"/>
          <w:b/>
          <w:bCs/>
          <w:sz w:val="20"/>
          <w:szCs w:val="20"/>
          <w:rtl/>
          <w:lang w:val="en-US"/>
        </w:rPr>
        <w:t xml:space="preserve">، (ج) خاک نوع </w:t>
      </w:r>
      <w:r w:rsidRPr="002D165C">
        <w:rPr>
          <w:rFonts w:cs="B Nazanin"/>
          <w:b/>
          <w:bCs/>
          <w:sz w:val="18"/>
          <w:szCs w:val="18"/>
          <w:lang w:val="en-US"/>
        </w:rPr>
        <w:t>III</w:t>
      </w:r>
      <w:r w:rsidRPr="002D165C">
        <w:rPr>
          <w:rFonts w:cs="B Nazanin" w:hint="cs"/>
          <w:b/>
          <w:bCs/>
          <w:sz w:val="18"/>
          <w:szCs w:val="18"/>
          <w:rtl/>
          <w:lang w:val="en-US"/>
        </w:rPr>
        <w:t xml:space="preserve"> </w:t>
      </w:r>
      <w:r w:rsidRPr="002D165C">
        <w:rPr>
          <w:rFonts w:cs="B Nazanin" w:hint="cs"/>
          <w:b/>
          <w:bCs/>
          <w:sz w:val="20"/>
          <w:szCs w:val="20"/>
          <w:rtl/>
          <w:lang w:val="en-US"/>
        </w:rPr>
        <w:t xml:space="preserve">و (د) خاک نوع  </w:t>
      </w:r>
      <w:r w:rsidRPr="002D165C">
        <w:rPr>
          <w:rFonts w:cs="B Nazanin"/>
          <w:b/>
          <w:bCs/>
          <w:sz w:val="18"/>
          <w:szCs w:val="18"/>
          <w:lang w:val="en-US"/>
        </w:rPr>
        <w:t>IV</w:t>
      </w:r>
      <w:r w:rsidRPr="002D165C">
        <w:rPr>
          <w:rFonts w:cs="B Nazanin" w:hint="cs"/>
          <w:b/>
          <w:bCs/>
          <w:sz w:val="20"/>
          <w:szCs w:val="20"/>
          <w:rtl/>
          <w:lang w:val="en-US"/>
        </w:rPr>
        <w:t>.</w:t>
      </w:r>
    </w:p>
    <w:p w14:paraId="4B0FD203" w14:textId="77777777" w:rsidR="009435F5" w:rsidRPr="002D165C" w:rsidRDefault="009435F5" w:rsidP="009435F5">
      <w:pPr>
        <w:bidi/>
        <w:jc w:val="both"/>
        <w:rPr>
          <w:rFonts w:cs="B Nazanin"/>
          <w:lang w:val="en-US" w:bidi="fa-IR"/>
        </w:rPr>
      </w:pPr>
    </w:p>
    <w:p w14:paraId="1E66A695" w14:textId="77777777" w:rsidR="00985527" w:rsidRPr="002D165C" w:rsidRDefault="00985527" w:rsidP="00985527">
      <w:pPr>
        <w:bidi/>
        <w:jc w:val="both"/>
        <w:rPr>
          <w:rFonts w:cs="B Nazanin"/>
          <w:sz w:val="20"/>
          <w:szCs w:val="20"/>
          <w:rtl/>
          <w:lang w:bidi="fa-IR"/>
        </w:rPr>
      </w:pPr>
    </w:p>
    <w:p w14:paraId="63116809" w14:textId="77777777" w:rsidR="008371BE" w:rsidRPr="002D165C" w:rsidRDefault="008371BE" w:rsidP="008371BE">
      <w:pPr>
        <w:bidi/>
        <w:ind w:left="-46"/>
        <w:jc w:val="both"/>
        <w:rPr>
          <w:rFonts w:cs="B Nazanin"/>
          <w:sz w:val="20"/>
          <w:szCs w:val="20"/>
          <w:rtl/>
          <w:lang w:bidi="fa-IR"/>
        </w:rPr>
      </w:pPr>
      <w:r w:rsidRPr="002D165C">
        <w:rPr>
          <w:rFonts w:cs="B Nazanin" w:hint="cs"/>
          <w:b/>
          <w:bCs/>
          <w:sz w:val="22"/>
          <w:szCs w:val="22"/>
          <w:rtl/>
          <w:lang w:bidi="fa-IR"/>
        </w:rPr>
        <w:t xml:space="preserve">ب- مقایسه نیروهای طراحی </w:t>
      </w:r>
      <w:proofErr w:type="spellStart"/>
      <w:r w:rsidRPr="002D165C">
        <w:rPr>
          <w:rFonts w:cs="B Nazanin" w:hint="cs"/>
          <w:b/>
          <w:bCs/>
          <w:sz w:val="22"/>
          <w:szCs w:val="22"/>
          <w:rtl/>
          <w:lang w:bidi="fa-IR"/>
        </w:rPr>
        <w:t>لرزه</w:t>
      </w:r>
      <w:r w:rsidRPr="002D165C">
        <w:rPr>
          <w:rFonts w:cs="B Nazanin" w:hint="cs"/>
          <w:b/>
          <w:bCs/>
          <w:sz w:val="22"/>
          <w:szCs w:val="22"/>
          <w:rtl/>
          <w:lang w:bidi="fa-IR"/>
        </w:rPr>
        <w:softHyphen/>
        <w:t>ای</w:t>
      </w:r>
      <w:proofErr w:type="spellEnd"/>
      <w:r w:rsidRPr="002D165C">
        <w:rPr>
          <w:rFonts w:cs="B Nazanin" w:hint="cs"/>
          <w:b/>
          <w:bCs/>
          <w:sz w:val="22"/>
          <w:szCs w:val="22"/>
          <w:rtl/>
          <w:lang w:bidi="fa-IR"/>
        </w:rPr>
        <w:t xml:space="preserve"> در چهار نوع </w:t>
      </w:r>
      <w:r w:rsidR="00856ABE" w:rsidRPr="002D165C">
        <w:rPr>
          <w:rFonts w:cs="B Nazanin" w:hint="cs"/>
          <w:b/>
          <w:bCs/>
          <w:sz w:val="22"/>
          <w:szCs w:val="22"/>
          <w:rtl/>
          <w:lang w:bidi="fa-IR"/>
        </w:rPr>
        <w:t>خاک</w:t>
      </w:r>
    </w:p>
    <w:p w14:paraId="2DD10D2B" w14:textId="77777777" w:rsidR="00C26925" w:rsidRPr="002D165C" w:rsidRDefault="00C26925" w:rsidP="0094362D">
      <w:pPr>
        <w:bidi/>
        <w:ind w:firstLine="397"/>
        <w:jc w:val="both"/>
        <w:rPr>
          <w:rFonts w:cs="B Nazanin"/>
          <w:rtl/>
          <w:lang w:bidi="fa-IR"/>
        </w:rPr>
      </w:pPr>
      <w:r w:rsidRPr="002D165C">
        <w:rPr>
          <w:rFonts w:cs="B Nazanin" w:hint="cs"/>
          <w:rtl/>
          <w:lang w:bidi="fa-IR"/>
        </w:rPr>
        <w:t>با توجه به اینکه هدف از تحقیق</w:t>
      </w:r>
      <w:r w:rsidR="00BC7875" w:rsidRPr="002D165C">
        <w:rPr>
          <w:rFonts w:cs="B Nazanin" w:hint="cs"/>
          <w:rtl/>
          <w:lang w:bidi="fa-IR"/>
        </w:rPr>
        <w:t>،</w:t>
      </w:r>
      <w:r w:rsidRPr="002D165C">
        <w:rPr>
          <w:rFonts w:cs="B Nazanin" w:hint="cs"/>
          <w:rtl/>
          <w:lang w:bidi="fa-IR"/>
        </w:rPr>
        <w:t xml:space="preserve"> بررسی و ارزیابی نیروهای طیف طراحی استاندارد 2800 و </w:t>
      </w:r>
      <w:proofErr w:type="spellStart"/>
      <w:r w:rsidRPr="002D165C">
        <w:rPr>
          <w:rFonts w:cs="B Nazanin" w:hint="cs"/>
          <w:rtl/>
          <w:lang w:bidi="fa-IR"/>
        </w:rPr>
        <w:t>نشریة</w:t>
      </w:r>
      <w:proofErr w:type="spellEnd"/>
      <w:r w:rsidRPr="002D165C">
        <w:rPr>
          <w:rFonts w:cs="B Nazanin" w:hint="cs"/>
          <w:rtl/>
          <w:lang w:bidi="fa-IR"/>
        </w:rPr>
        <w:t xml:space="preserve"> 38 می</w:t>
      </w:r>
      <w:r w:rsidRPr="002D165C">
        <w:rPr>
          <w:rFonts w:cs="B Nazanin" w:hint="cs"/>
          <w:rtl/>
          <w:lang w:bidi="fa-IR"/>
        </w:rPr>
        <w:softHyphen/>
        <w:t xml:space="preserve">باشد و در ادامه </w:t>
      </w:r>
      <w:r w:rsidR="00BC7875" w:rsidRPr="002D165C">
        <w:rPr>
          <w:rFonts w:cs="B Nazanin" w:hint="cs"/>
          <w:rtl/>
          <w:lang w:bidi="fa-IR"/>
        </w:rPr>
        <w:t xml:space="preserve">به </w:t>
      </w:r>
      <w:r w:rsidRPr="002D165C">
        <w:rPr>
          <w:rFonts w:cs="B Nazanin" w:hint="cs"/>
          <w:rtl/>
          <w:lang w:bidi="fa-IR"/>
        </w:rPr>
        <w:t xml:space="preserve">مقایسه آنها </w:t>
      </w:r>
      <w:r w:rsidR="00BC7875" w:rsidRPr="002D165C">
        <w:rPr>
          <w:rFonts w:cs="B Nazanin" w:hint="cs"/>
          <w:rtl/>
          <w:lang w:bidi="fa-IR"/>
        </w:rPr>
        <w:t>پرداخته می</w:t>
      </w:r>
      <w:r w:rsidR="00BC7875" w:rsidRPr="002D165C">
        <w:rPr>
          <w:rFonts w:cs="B Nazanin" w:hint="cs"/>
          <w:rtl/>
          <w:lang w:bidi="fa-IR"/>
        </w:rPr>
        <w:softHyphen/>
        <w:t>شود</w:t>
      </w:r>
      <w:r w:rsidRPr="002D165C">
        <w:rPr>
          <w:rFonts w:cs="B Nazanin" w:hint="cs"/>
          <w:rtl/>
          <w:lang w:bidi="fa-IR"/>
        </w:rPr>
        <w:t xml:space="preserve"> لذا در ادامه ضریب برش </w:t>
      </w:r>
      <w:proofErr w:type="spellStart"/>
      <w:r w:rsidRPr="002D165C">
        <w:rPr>
          <w:rFonts w:cs="B Nazanin" w:hint="cs"/>
          <w:rtl/>
          <w:lang w:bidi="fa-IR"/>
        </w:rPr>
        <w:t>پایة</w:t>
      </w:r>
      <w:proofErr w:type="spellEnd"/>
      <w:r w:rsidRPr="002D165C">
        <w:rPr>
          <w:rFonts w:cs="B Nazanin" w:hint="cs"/>
          <w:rtl/>
          <w:lang w:bidi="fa-IR"/>
        </w:rPr>
        <w:t xml:space="preserve"> طیف طرح هر آیین</w:t>
      </w:r>
      <w:r w:rsidRPr="002D165C">
        <w:rPr>
          <w:rFonts w:cs="B Nazanin" w:hint="cs"/>
          <w:rtl/>
          <w:lang w:bidi="fa-IR"/>
        </w:rPr>
        <w:softHyphen/>
        <w:t xml:space="preserve">نامه با </w:t>
      </w:r>
      <w:proofErr w:type="spellStart"/>
      <w:r w:rsidRPr="002D165C">
        <w:rPr>
          <w:rFonts w:cs="B Nazanin" w:hint="cs"/>
          <w:rtl/>
          <w:lang w:bidi="fa-IR"/>
        </w:rPr>
        <w:t>شکل</w:t>
      </w:r>
      <w:r w:rsidRPr="002D165C">
        <w:rPr>
          <w:rFonts w:cs="B Nazanin" w:hint="cs"/>
          <w:rtl/>
          <w:lang w:bidi="fa-IR"/>
        </w:rPr>
        <w:softHyphen/>
        <w:t>پذیرترین</w:t>
      </w:r>
      <w:proofErr w:type="spellEnd"/>
      <w:r w:rsidRPr="002D165C">
        <w:rPr>
          <w:rFonts w:cs="B Nazanin" w:hint="cs"/>
          <w:rtl/>
          <w:lang w:bidi="fa-IR"/>
        </w:rPr>
        <w:t xml:space="preserve"> ساختمان موجود در این آیین</w:t>
      </w:r>
      <w:r w:rsidRPr="002D165C">
        <w:rPr>
          <w:rFonts w:cs="B Nazanin" w:hint="cs"/>
          <w:rtl/>
          <w:lang w:bidi="fa-IR"/>
        </w:rPr>
        <w:softHyphen/>
        <w:t xml:space="preserve">نامه مورد بررسی و مقایسه قرار گرفته است. بطوریکه برای استاندارد 2800، طیف طرح مخزن با ضریب رفتار 3 و 2 با ساختمان </w:t>
      </w:r>
      <w:proofErr w:type="spellStart"/>
      <w:r w:rsidRPr="002D165C">
        <w:rPr>
          <w:rFonts w:cs="B Nazanin" w:hint="cs"/>
          <w:rtl/>
          <w:lang w:bidi="fa-IR"/>
        </w:rPr>
        <w:t>شکل</w:t>
      </w:r>
      <w:r w:rsidRPr="002D165C">
        <w:rPr>
          <w:rFonts w:cs="B Nazanin" w:hint="cs"/>
          <w:rtl/>
          <w:lang w:bidi="fa-IR"/>
        </w:rPr>
        <w:softHyphen/>
        <w:t>پذیر</w:t>
      </w:r>
      <w:proofErr w:type="spellEnd"/>
      <w:r w:rsidRPr="002D165C">
        <w:rPr>
          <w:rFonts w:cs="B Nazanin" w:hint="cs"/>
          <w:rtl/>
          <w:lang w:bidi="fa-IR"/>
        </w:rPr>
        <w:t xml:space="preserve"> با ضریب رفتار 7،5 در شکل (</w:t>
      </w:r>
      <w:r w:rsidR="0094362D" w:rsidRPr="002D165C">
        <w:rPr>
          <w:rFonts w:cs="B Nazanin" w:hint="cs"/>
          <w:rtl/>
          <w:lang w:bidi="fa-IR"/>
        </w:rPr>
        <w:t>9</w:t>
      </w:r>
      <w:r w:rsidRPr="002D165C">
        <w:rPr>
          <w:rFonts w:cs="B Nazanin" w:hint="cs"/>
          <w:rtl/>
          <w:lang w:bidi="fa-IR"/>
        </w:rPr>
        <w:t xml:space="preserve">) ارائه شده است. </w:t>
      </w:r>
      <w:proofErr w:type="spellStart"/>
      <w:r w:rsidRPr="002D165C">
        <w:rPr>
          <w:rFonts w:cs="B Nazanin" w:hint="cs"/>
          <w:rtl/>
          <w:lang w:bidi="fa-IR"/>
        </w:rPr>
        <w:t>همانطوریکه</w:t>
      </w:r>
      <w:proofErr w:type="spellEnd"/>
      <w:r w:rsidRPr="002D165C">
        <w:rPr>
          <w:rFonts w:cs="B Nazanin" w:hint="cs"/>
          <w:rtl/>
          <w:lang w:bidi="fa-IR"/>
        </w:rPr>
        <w:t xml:space="preserve"> در این شکل ملاحظه می</w:t>
      </w:r>
      <w:r w:rsidRPr="002D165C">
        <w:rPr>
          <w:rFonts w:cs="B Nazanin" w:hint="cs"/>
          <w:rtl/>
          <w:lang w:bidi="fa-IR"/>
        </w:rPr>
        <w:softHyphen/>
        <w:t xml:space="preserve">گردد طیف طرح مخزن با ضریب رفتار 2 نیروهای طراحی بیشتری نسبت به ساختمان </w:t>
      </w:r>
      <w:proofErr w:type="spellStart"/>
      <w:r w:rsidRPr="002D165C">
        <w:rPr>
          <w:rFonts w:cs="B Nazanin" w:hint="cs"/>
          <w:rtl/>
          <w:lang w:bidi="fa-IR"/>
        </w:rPr>
        <w:t>شکل</w:t>
      </w:r>
      <w:r w:rsidRPr="002D165C">
        <w:rPr>
          <w:rFonts w:cs="B Nazanin" w:hint="cs"/>
          <w:rtl/>
          <w:lang w:bidi="fa-IR"/>
        </w:rPr>
        <w:softHyphen/>
        <w:t>پذیر</w:t>
      </w:r>
      <w:proofErr w:type="spellEnd"/>
      <w:r w:rsidRPr="002D165C">
        <w:rPr>
          <w:rFonts w:cs="B Nazanin" w:hint="cs"/>
          <w:rtl/>
          <w:lang w:bidi="fa-IR"/>
        </w:rPr>
        <w:t xml:space="preserve"> و همچنین مخزن با ضریب رفتار 3 را نشان می</w:t>
      </w:r>
      <w:r w:rsidRPr="002D165C">
        <w:rPr>
          <w:rFonts w:cs="B Nazanin" w:hint="cs"/>
          <w:rtl/>
          <w:lang w:bidi="fa-IR"/>
        </w:rPr>
        <w:softHyphen/>
        <w:t xml:space="preserve">دهد. </w:t>
      </w:r>
    </w:p>
    <w:p w14:paraId="47F2F3AD" w14:textId="77777777" w:rsidR="00C26925" w:rsidRPr="002D165C" w:rsidRDefault="00C26925" w:rsidP="0094362D">
      <w:pPr>
        <w:bidi/>
        <w:ind w:firstLine="397"/>
        <w:jc w:val="both"/>
        <w:rPr>
          <w:rFonts w:cs="B Nazanin"/>
          <w:rtl/>
          <w:lang w:bidi="fa-IR"/>
        </w:rPr>
      </w:pPr>
      <w:r w:rsidRPr="002D165C">
        <w:rPr>
          <w:rFonts w:cs="B Nazanin" w:hint="cs"/>
          <w:rtl/>
          <w:lang w:bidi="fa-IR"/>
        </w:rPr>
        <w:t xml:space="preserve">برای </w:t>
      </w:r>
      <w:proofErr w:type="spellStart"/>
      <w:r w:rsidRPr="002D165C">
        <w:rPr>
          <w:rFonts w:cs="B Nazanin" w:hint="cs"/>
          <w:rtl/>
          <w:lang w:bidi="fa-IR"/>
        </w:rPr>
        <w:t>نشریة</w:t>
      </w:r>
      <w:proofErr w:type="spellEnd"/>
      <w:r w:rsidRPr="002D165C">
        <w:rPr>
          <w:rFonts w:cs="B Nazanin" w:hint="cs"/>
          <w:rtl/>
          <w:lang w:bidi="fa-IR"/>
        </w:rPr>
        <w:t xml:space="preserve"> 38، ضریب برش </w:t>
      </w:r>
      <w:proofErr w:type="spellStart"/>
      <w:r w:rsidRPr="002D165C">
        <w:rPr>
          <w:rFonts w:cs="B Nazanin" w:hint="cs"/>
          <w:rtl/>
          <w:lang w:bidi="fa-IR"/>
        </w:rPr>
        <w:t>پایة</w:t>
      </w:r>
      <w:proofErr w:type="spellEnd"/>
      <w:r w:rsidRPr="002D165C">
        <w:rPr>
          <w:rFonts w:cs="B Nazanin" w:hint="cs"/>
          <w:rtl/>
          <w:lang w:bidi="fa-IR"/>
        </w:rPr>
        <w:t xml:space="preserve"> طیف طرح مخزن با ضریب رفتار 3 و 2 با ساختمان </w:t>
      </w:r>
      <w:proofErr w:type="spellStart"/>
      <w:r w:rsidRPr="002D165C">
        <w:rPr>
          <w:rFonts w:cs="B Nazanin" w:hint="cs"/>
          <w:rtl/>
          <w:lang w:bidi="fa-IR"/>
        </w:rPr>
        <w:t>شکل</w:t>
      </w:r>
      <w:r w:rsidRPr="002D165C">
        <w:rPr>
          <w:rFonts w:cs="B Nazanin" w:hint="cs"/>
          <w:rtl/>
          <w:lang w:bidi="fa-IR"/>
        </w:rPr>
        <w:softHyphen/>
        <w:t>پذیر</w:t>
      </w:r>
      <w:proofErr w:type="spellEnd"/>
      <w:r w:rsidRPr="002D165C">
        <w:rPr>
          <w:rFonts w:cs="B Nazanin" w:hint="cs"/>
          <w:rtl/>
          <w:lang w:bidi="fa-IR"/>
        </w:rPr>
        <w:t xml:space="preserve"> با ضریب رفتار 8 در شکل (</w:t>
      </w:r>
      <w:r w:rsidR="0094362D" w:rsidRPr="002D165C">
        <w:rPr>
          <w:rFonts w:cs="B Nazanin" w:hint="cs"/>
          <w:rtl/>
          <w:lang w:bidi="fa-IR"/>
        </w:rPr>
        <w:t>10</w:t>
      </w:r>
      <w:r w:rsidRPr="002D165C">
        <w:rPr>
          <w:rFonts w:cs="B Nazanin" w:hint="cs"/>
          <w:rtl/>
          <w:lang w:bidi="fa-IR"/>
        </w:rPr>
        <w:t xml:space="preserve">) ارائه شده است. </w:t>
      </w:r>
      <w:proofErr w:type="spellStart"/>
      <w:r w:rsidRPr="002D165C">
        <w:rPr>
          <w:rFonts w:cs="B Nazanin" w:hint="cs"/>
          <w:rtl/>
          <w:lang w:bidi="fa-IR"/>
        </w:rPr>
        <w:t>همانطوریکه</w:t>
      </w:r>
      <w:proofErr w:type="spellEnd"/>
      <w:r w:rsidRPr="002D165C">
        <w:rPr>
          <w:rFonts w:cs="B Nazanin" w:hint="cs"/>
          <w:rtl/>
          <w:lang w:bidi="fa-IR"/>
        </w:rPr>
        <w:t xml:space="preserve"> در این شکل ملاحظه می</w:t>
      </w:r>
      <w:r w:rsidRPr="002D165C">
        <w:rPr>
          <w:rFonts w:cs="B Nazanin" w:hint="cs"/>
          <w:rtl/>
          <w:lang w:bidi="fa-IR"/>
        </w:rPr>
        <w:softHyphen/>
        <w:t xml:space="preserve">گردد طیف طرح مخزن با ضریب رفتار 2 نیروهای طراحی بیشتری نسبت به ساختمان </w:t>
      </w:r>
      <w:proofErr w:type="spellStart"/>
      <w:r w:rsidRPr="002D165C">
        <w:rPr>
          <w:rFonts w:cs="B Nazanin" w:hint="cs"/>
          <w:rtl/>
          <w:lang w:bidi="fa-IR"/>
        </w:rPr>
        <w:t>شکل</w:t>
      </w:r>
      <w:r w:rsidRPr="002D165C">
        <w:rPr>
          <w:rFonts w:cs="B Nazanin" w:hint="cs"/>
          <w:rtl/>
          <w:lang w:bidi="fa-IR"/>
        </w:rPr>
        <w:softHyphen/>
        <w:t>پذیر</w:t>
      </w:r>
      <w:proofErr w:type="spellEnd"/>
      <w:r w:rsidRPr="002D165C">
        <w:rPr>
          <w:rFonts w:cs="B Nazanin" w:hint="cs"/>
          <w:rtl/>
          <w:lang w:bidi="fa-IR"/>
        </w:rPr>
        <w:t xml:space="preserve"> و همچنین مخزن با ضریب رفتار 3 را نشان می</w:t>
      </w:r>
      <w:r w:rsidRPr="002D165C">
        <w:rPr>
          <w:rFonts w:cs="B Nazanin" w:hint="cs"/>
          <w:rtl/>
          <w:lang w:bidi="fa-IR"/>
        </w:rPr>
        <w:softHyphen/>
        <w:t xml:space="preserve">دهد. </w:t>
      </w:r>
    </w:p>
    <w:p w14:paraId="4E7B1182" w14:textId="77777777" w:rsidR="00672926" w:rsidRPr="002D165C" w:rsidRDefault="00672926" w:rsidP="008837E8">
      <w:pPr>
        <w:bidi/>
        <w:ind w:firstLine="397"/>
        <w:jc w:val="both"/>
        <w:rPr>
          <w:rFonts w:cs="B Nazanin"/>
          <w:rtl/>
          <w:lang w:val="en-US" w:bidi="fa-IR"/>
        </w:rPr>
      </w:pPr>
      <w:r w:rsidRPr="002D165C">
        <w:rPr>
          <w:rFonts w:cs="B Nazanin" w:hint="cs"/>
          <w:rtl/>
          <w:lang w:bidi="fa-IR"/>
        </w:rPr>
        <w:t>با مقایسه طیف طرح استاندارد 2800 و نشریه 38 در اشکال (</w:t>
      </w:r>
      <w:r w:rsidR="0094362D" w:rsidRPr="002D165C">
        <w:rPr>
          <w:rFonts w:cs="B Nazanin" w:hint="cs"/>
          <w:rtl/>
          <w:lang w:bidi="fa-IR"/>
        </w:rPr>
        <w:t>9</w:t>
      </w:r>
      <w:r w:rsidRPr="002D165C">
        <w:rPr>
          <w:rFonts w:cs="B Nazanin" w:hint="cs"/>
          <w:rtl/>
          <w:lang w:bidi="fa-IR"/>
        </w:rPr>
        <w:t>) و (</w:t>
      </w:r>
      <w:r w:rsidR="0094362D" w:rsidRPr="002D165C">
        <w:rPr>
          <w:rFonts w:cs="B Nazanin" w:hint="cs"/>
          <w:rtl/>
          <w:lang w:bidi="fa-IR"/>
        </w:rPr>
        <w:t>10</w:t>
      </w:r>
      <w:r w:rsidRPr="002D165C">
        <w:rPr>
          <w:rFonts w:cs="B Nazanin" w:hint="cs"/>
          <w:rtl/>
          <w:lang w:bidi="fa-IR"/>
        </w:rPr>
        <w:t>)، مشخص می</w:t>
      </w:r>
      <w:r w:rsidRPr="002D165C">
        <w:rPr>
          <w:rFonts w:cs="B Nazanin" w:hint="cs"/>
          <w:rtl/>
          <w:lang w:bidi="fa-IR"/>
        </w:rPr>
        <w:softHyphen/>
        <w:t xml:space="preserve">گردد که </w:t>
      </w:r>
      <w:r w:rsidR="008837E8" w:rsidRPr="002D165C">
        <w:rPr>
          <w:rFonts w:cs="B Nazanin" w:hint="cs"/>
          <w:rtl/>
          <w:lang w:bidi="fa-IR"/>
        </w:rPr>
        <w:t xml:space="preserve">ضریب برش پایه در استاندارد 2800 هم برای مخازن و هم برای ساختمان </w:t>
      </w:r>
      <w:proofErr w:type="spellStart"/>
      <w:r w:rsidR="008837E8" w:rsidRPr="002D165C">
        <w:rPr>
          <w:rFonts w:cs="B Nazanin" w:hint="cs"/>
          <w:rtl/>
          <w:lang w:bidi="fa-IR"/>
        </w:rPr>
        <w:t>شکل</w:t>
      </w:r>
      <w:r w:rsidR="008837E8" w:rsidRPr="002D165C">
        <w:rPr>
          <w:rFonts w:cs="B Nazanin" w:hint="cs"/>
          <w:rtl/>
          <w:lang w:bidi="fa-IR"/>
        </w:rPr>
        <w:softHyphen/>
        <w:t>پذیر</w:t>
      </w:r>
      <w:proofErr w:type="spellEnd"/>
      <w:r w:rsidR="008837E8" w:rsidRPr="002D165C">
        <w:rPr>
          <w:rFonts w:cs="B Nazanin" w:hint="cs"/>
          <w:rtl/>
          <w:lang w:bidi="fa-IR"/>
        </w:rPr>
        <w:t xml:space="preserve"> در خاک نوع </w:t>
      </w:r>
      <w:r w:rsidR="008837E8" w:rsidRPr="002D165C">
        <w:rPr>
          <w:rFonts w:cs="B Nazanin"/>
          <w:sz w:val="20"/>
          <w:szCs w:val="20"/>
          <w:lang w:val="en-US" w:bidi="fa-IR"/>
        </w:rPr>
        <w:t>IV</w:t>
      </w:r>
      <w:r w:rsidR="008837E8" w:rsidRPr="002D165C">
        <w:rPr>
          <w:rFonts w:cs="B Nazanin" w:hint="cs"/>
          <w:rtl/>
          <w:lang w:val="en-US" w:bidi="fa-IR"/>
        </w:rPr>
        <w:t xml:space="preserve"> بیشتر از سایر خاک</w:t>
      </w:r>
      <w:r w:rsidR="008837E8" w:rsidRPr="002D165C">
        <w:rPr>
          <w:rFonts w:cs="B Nazanin" w:hint="cs"/>
          <w:rtl/>
          <w:lang w:val="en-US" w:bidi="fa-IR"/>
        </w:rPr>
        <w:softHyphen/>
        <w:t xml:space="preserve">ها است در صورتیکه در نشریه 38 برای خاک نوع </w:t>
      </w:r>
      <w:r w:rsidR="008837E8" w:rsidRPr="002D165C">
        <w:rPr>
          <w:rFonts w:cs="B Nazanin"/>
          <w:sz w:val="20"/>
          <w:szCs w:val="20"/>
          <w:lang w:val="en-US" w:bidi="fa-IR"/>
        </w:rPr>
        <w:t>III</w:t>
      </w:r>
      <w:r w:rsidR="008837E8" w:rsidRPr="002D165C">
        <w:rPr>
          <w:rFonts w:cs="B Nazanin" w:hint="cs"/>
          <w:rtl/>
          <w:lang w:val="en-US" w:bidi="fa-IR"/>
        </w:rPr>
        <w:t xml:space="preserve"> بیشترین مقدار ضریب برش پایه مشاهده می</w:t>
      </w:r>
      <w:r w:rsidR="008837E8" w:rsidRPr="002D165C">
        <w:rPr>
          <w:rFonts w:cs="B Nazanin" w:hint="cs"/>
          <w:rtl/>
          <w:lang w:val="en-US" w:bidi="fa-IR"/>
        </w:rPr>
        <w:softHyphen/>
        <w:t>گردد.</w:t>
      </w:r>
      <w:r w:rsidRPr="002D165C">
        <w:rPr>
          <w:rFonts w:cs="B Nazanin" w:hint="cs"/>
          <w:rtl/>
          <w:lang w:val="en-US" w:bidi="fa-IR"/>
        </w:rPr>
        <w:t xml:space="preserve"> البته این موضوع بطور واضح در طیف طرح نشریه 38 در شکل (</w:t>
      </w:r>
      <w:r w:rsidR="0094362D" w:rsidRPr="002D165C">
        <w:rPr>
          <w:rFonts w:cs="B Nazanin" w:hint="cs"/>
          <w:rtl/>
          <w:lang w:val="en-US" w:bidi="fa-IR"/>
        </w:rPr>
        <w:t>10</w:t>
      </w:r>
      <w:r w:rsidRPr="002D165C">
        <w:rPr>
          <w:rFonts w:cs="B Nazanin" w:hint="cs"/>
          <w:rtl/>
          <w:lang w:val="en-US" w:bidi="fa-IR"/>
        </w:rPr>
        <w:t>) بوضوح قابل مشاهده است و از طیف طرح منتج می</w:t>
      </w:r>
      <w:r w:rsidRPr="002D165C">
        <w:rPr>
          <w:rFonts w:cs="B Nazanin" w:hint="cs"/>
          <w:rtl/>
          <w:lang w:val="en-US" w:bidi="fa-IR"/>
        </w:rPr>
        <w:softHyphen/>
        <w:t xml:space="preserve">گردد. با بررسی ضوابط این </w:t>
      </w:r>
      <w:proofErr w:type="spellStart"/>
      <w:r w:rsidRPr="002D165C">
        <w:rPr>
          <w:rFonts w:cs="B Nazanin" w:hint="cs"/>
          <w:rtl/>
          <w:lang w:val="en-US" w:bidi="fa-IR"/>
        </w:rPr>
        <w:t>نشریة</w:t>
      </w:r>
      <w:proofErr w:type="spellEnd"/>
      <w:r w:rsidRPr="002D165C">
        <w:rPr>
          <w:rFonts w:cs="B Nazanin" w:hint="cs"/>
          <w:rtl/>
          <w:lang w:val="en-US" w:bidi="fa-IR"/>
        </w:rPr>
        <w:t xml:space="preserve"> مشخص گردید علت این موضوع در کم بودن ضریب اصلاح طیف در محدوده شتاب ثابت برای خاک نوع </w:t>
      </w:r>
      <w:r w:rsidRPr="002D165C">
        <w:rPr>
          <w:rFonts w:cs="B Nazanin"/>
          <w:sz w:val="20"/>
          <w:szCs w:val="20"/>
          <w:lang w:val="en-US" w:bidi="fa-IR"/>
        </w:rPr>
        <w:t>IV</w:t>
      </w:r>
      <w:r w:rsidRPr="002D165C">
        <w:rPr>
          <w:rFonts w:cs="B Nazanin" w:hint="cs"/>
          <w:sz w:val="20"/>
          <w:szCs w:val="20"/>
          <w:rtl/>
          <w:lang w:val="en-US" w:bidi="fa-IR"/>
        </w:rPr>
        <w:t xml:space="preserve">  </w:t>
      </w:r>
      <w:r w:rsidRPr="002D165C">
        <w:rPr>
          <w:rFonts w:cs="B Nazanin" w:hint="cs"/>
          <w:rtl/>
          <w:lang w:val="en-US" w:bidi="fa-IR"/>
        </w:rPr>
        <w:t>(</w:t>
      </w:r>
      <w:r w:rsidRPr="002D165C">
        <w:rPr>
          <w:rFonts w:cs="B Nazanin"/>
          <w:sz w:val="20"/>
          <w:szCs w:val="20"/>
          <w:lang w:val="en-US" w:bidi="fa-IR"/>
        </w:rPr>
        <w:t>F</w:t>
      </w:r>
      <w:r w:rsidRPr="002D165C">
        <w:rPr>
          <w:rFonts w:cs="B Nazanin"/>
          <w:sz w:val="20"/>
          <w:szCs w:val="20"/>
          <w:vertAlign w:val="subscript"/>
          <w:lang w:val="en-US" w:bidi="fa-IR"/>
        </w:rPr>
        <w:t>a</w:t>
      </w:r>
      <w:r w:rsidRPr="002D165C">
        <w:rPr>
          <w:rFonts w:cs="B Nazanin"/>
          <w:sz w:val="20"/>
          <w:szCs w:val="20"/>
          <w:lang w:val="en-US" w:bidi="fa-IR"/>
        </w:rPr>
        <w:t>=0.9</w:t>
      </w:r>
      <w:r w:rsidRPr="002D165C">
        <w:rPr>
          <w:rFonts w:cs="B Nazanin" w:hint="cs"/>
          <w:rtl/>
          <w:lang w:val="en-US" w:bidi="fa-IR"/>
        </w:rPr>
        <w:t xml:space="preserve">) نسبت به خاک نوع </w:t>
      </w:r>
      <w:r w:rsidRPr="002D165C">
        <w:rPr>
          <w:rFonts w:cs="B Nazanin"/>
          <w:sz w:val="20"/>
          <w:szCs w:val="20"/>
          <w:lang w:val="en-US" w:bidi="fa-IR"/>
        </w:rPr>
        <w:t>III</w:t>
      </w:r>
      <w:r w:rsidRPr="002D165C">
        <w:rPr>
          <w:rFonts w:cs="B Nazanin" w:hint="cs"/>
          <w:rtl/>
          <w:lang w:val="en-US" w:bidi="fa-IR"/>
        </w:rPr>
        <w:t xml:space="preserve"> (</w:t>
      </w:r>
      <w:r w:rsidRPr="002D165C">
        <w:rPr>
          <w:rFonts w:cs="B Nazanin"/>
          <w:sz w:val="20"/>
          <w:szCs w:val="20"/>
          <w:lang w:val="en-US" w:bidi="fa-IR"/>
        </w:rPr>
        <w:t>F</w:t>
      </w:r>
      <w:r w:rsidRPr="002D165C">
        <w:rPr>
          <w:rFonts w:cs="B Nazanin"/>
          <w:sz w:val="20"/>
          <w:szCs w:val="20"/>
          <w:vertAlign w:val="subscript"/>
          <w:lang w:val="en-US" w:bidi="fa-IR"/>
        </w:rPr>
        <w:t>a</w:t>
      </w:r>
      <w:r w:rsidRPr="002D165C">
        <w:rPr>
          <w:rFonts w:cs="B Nazanin"/>
          <w:sz w:val="20"/>
          <w:szCs w:val="20"/>
          <w:lang w:val="en-US" w:bidi="fa-IR"/>
        </w:rPr>
        <w:t>=1</w:t>
      </w:r>
      <w:r w:rsidRPr="002D165C">
        <w:rPr>
          <w:rFonts w:cs="B Nazanin" w:hint="cs"/>
          <w:rtl/>
          <w:lang w:val="en-US" w:bidi="fa-IR"/>
        </w:rPr>
        <w:t>) می</w:t>
      </w:r>
      <w:r w:rsidRPr="002D165C">
        <w:rPr>
          <w:rFonts w:cs="B Nazanin" w:hint="cs"/>
          <w:rtl/>
          <w:lang w:val="en-US" w:bidi="fa-IR"/>
        </w:rPr>
        <w:softHyphen/>
        <w:t xml:space="preserve">باشد. </w:t>
      </w:r>
    </w:p>
    <w:p w14:paraId="625B8403" w14:textId="77777777" w:rsidR="00317FFC" w:rsidRPr="002D165C" w:rsidRDefault="00317FFC" w:rsidP="004F2D4E">
      <w:pPr>
        <w:bidi/>
        <w:ind w:firstLine="397"/>
        <w:jc w:val="both"/>
        <w:rPr>
          <w:rFonts w:cs="B Nazanin"/>
          <w:rtl/>
          <w:lang w:bidi="fa-IR"/>
        </w:rPr>
      </w:pPr>
      <w:r w:rsidRPr="002D165C">
        <w:rPr>
          <w:rFonts w:cs="B Nazanin" w:hint="cs"/>
          <w:rtl/>
          <w:lang w:bidi="fa-IR"/>
        </w:rPr>
        <w:t xml:space="preserve">مطابق </w:t>
      </w:r>
      <w:proofErr w:type="spellStart"/>
      <w:r w:rsidRPr="002D165C">
        <w:rPr>
          <w:rFonts w:cs="B Nazanin" w:hint="cs"/>
          <w:rtl/>
          <w:lang w:bidi="fa-IR"/>
        </w:rPr>
        <w:t>ويرايش</w:t>
      </w:r>
      <w:proofErr w:type="spellEnd"/>
      <w:r w:rsidRPr="002D165C">
        <w:rPr>
          <w:rFonts w:cs="B Nazanin" w:hint="cs"/>
          <w:rtl/>
          <w:lang w:bidi="fa-IR"/>
        </w:rPr>
        <w:t xml:space="preserve"> چهارم استاندارد 2800، نسبت </w:t>
      </w:r>
      <w:proofErr w:type="spellStart"/>
      <w:r w:rsidRPr="002D165C">
        <w:rPr>
          <w:rFonts w:cs="B Nazanin" w:hint="cs"/>
          <w:rtl/>
          <w:lang w:bidi="fa-IR"/>
        </w:rPr>
        <w:t>ضريب</w:t>
      </w:r>
      <w:proofErr w:type="spellEnd"/>
      <w:r w:rsidRPr="002D165C">
        <w:rPr>
          <w:rFonts w:cs="B Nazanin" w:hint="cs"/>
          <w:rtl/>
          <w:lang w:bidi="fa-IR"/>
        </w:rPr>
        <w:t xml:space="preserve"> برش پايه مخزن (با </w:t>
      </w:r>
      <w:proofErr w:type="spellStart"/>
      <w:r w:rsidRPr="002D165C">
        <w:rPr>
          <w:rFonts w:cs="B Nazanin" w:hint="cs"/>
          <w:rtl/>
          <w:lang w:bidi="fa-IR"/>
        </w:rPr>
        <w:t>ضريب</w:t>
      </w:r>
      <w:proofErr w:type="spellEnd"/>
      <w:r w:rsidRPr="002D165C">
        <w:rPr>
          <w:rFonts w:cs="B Nazanin" w:hint="cs"/>
          <w:rtl/>
          <w:lang w:bidi="fa-IR"/>
        </w:rPr>
        <w:t xml:space="preserve"> رفتار 3 و 2، </w:t>
      </w:r>
      <w:proofErr w:type="spellStart"/>
      <w:r w:rsidRPr="002D165C">
        <w:rPr>
          <w:rFonts w:cs="B Nazanin" w:hint="cs"/>
          <w:rtl/>
          <w:lang w:bidi="fa-IR"/>
        </w:rPr>
        <w:t>ضريب</w:t>
      </w:r>
      <w:proofErr w:type="spellEnd"/>
      <w:r w:rsidRPr="002D165C">
        <w:rPr>
          <w:rFonts w:cs="B Nazanin" w:hint="cs"/>
          <w:rtl/>
          <w:lang w:bidi="fa-IR"/>
        </w:rPr>
        <w:t xml:space="preserve"> </w:t>
      </w:r>
      <w:proofErr w:type="spellStart"/>
      <w:r w:rsidRPr="002D165C">
        <w:rPr>
          <w:rFonts w:cs="B Nazanin" w:hint="cs"/>
          <w:rtl/>
          <w:lang w:bidi="fa-IR"/>
        </w:rPr>
        <w:t>اهميت</w:t>
      </w:r>
      <w:proofErr w:type="spellEnd"/>
      <w:r w:rsidRPr="002D165C">
        <w:rPr>
          <w:rFonts w:cs="B Nazanin" w:hint="cs"/>
          <w:rtl/>
          <w:lang w:bidi="fa-IR"/>
        </w:rPr>
        <w:t xml:space="preserve"> 1.4 و خطر </w:t>
      </w:r>
      <w:proofErr w:type="spellStart"/>
      <w:r w:rsidRPr="002D165C">
        <w:rPr>
          <w:rFonts w:cs="B Nazanin" w:hint="cs"/>
          <w:rtl/>
          <w:lang w:bidi="fa-IR"/>
        </w:rPr>
        <w:t>نسبي</w:t>
      </w:r>
      <w:proofErr w:type="spellEnd"/>
      <w:r w:rsidRPr="002D165C">
        <w:rPr>
          <w:rFonts w:cs="B Nazanin" w:hint="cs"/>
          <w:rtl/>
          <w:lang w:bidi="fa-IR"/>
        </w:rPr>
        <w:t xml:space="preserve"> </w:t>
      </w:r>
      <w:proofErr w:type="spellStart"/>
      <w:r w:rsidRPr="002D165C">
        <w:rPr>
          <w:rFonts w:cs="B Nazanin" w:hint="cs"/>
          <w:rtl/>
          <w:lang w:bidi="fa-IR"/>
        </w:rPr>
        <w:t>خيلي</w:t>
      </w:r>
      <w:proofErr w:type="spellEnd"/>
      <w:r w:rsidRPr="002D165C">
        <w:rPr>
          <w:rFonts w:cs="B Nazanin" w:hint="cs"/>
          <w:rtl/>
          <w:lang w:bidi="fa-IR"/>
        </w:rPr>
        <w:t xml:space="preserve"> </w:t>
      </w:r>
      <w:proofErr w:type="spellStart"/>
      <w:r w:rsidRPr="002D165C">
        <w:rPr>
          <w:rFonts w:cs="B Nazanin" w:hint="cs"/>
          <w:rtl/>
          <w:lang w:bidi="fa-IR"/>
        </w:rPr>
        <w:t>زياد</w:t>
      </w:r>
      <w:proofErr w:type="spellEnd"/>
      <w:r w:rsidRPr="002D165C">
        <w:rPr>
          <w:rFonts w:cs="B Nazanin" w:hint="cs"/>
          <w:rtl/>
          <w:lang w:bidi="fa-IR"/>
        </w:rPr>
        <w:t xml:space="preserve"> زلزله) به </w:t>
      </w:r>
      <w:proofErr w:type="spellStart"/>
      <w:r w:rsidRPr="002D165C">
        <w:rPr>
          <w:rFonts w:cs="B Nazanin" w:hint="cs"/>
          <w:rtl/>
          <w:lang w:bidi="fa-IR"/>
        </w:rPr>
        <w:t>ضريب</w:t>
      </w:r>
      <w:proofErr w:type="spellEnd"/>
      <w:r w:rsidRPr="002D165C">
        <w:rPr>
          <w:rFonts w:cs="B Nazanin" w:hint="cs"/>
          <w:rtl/>
          <w:lang w:bidi="fa-IR"/>
        </w:rPr>
        <w:t xml:space="preserve"> برش پايه ساختمان </w:t>
      </w:r>
      <w:proofErr w:type="spellStart"/>
      <w:r w:rsidRPr="002D165C">
        <w:rPr>
          <w:rFonts w:cs="B Nazanin" w:hint="cs"/>
          <w:rtl/>
          <w:lang w:bidi="fa-IR"/>
        </w:rPr>
        <w:t>شكل</w:t>
      </w:r>
      <w:r w:rsidRPr="002D165C">
        <w:rPr>
          <w:rFonts w:cs="B Nazanin"/>
          <w:rtl/>
          <w:lang w:bidi="fa-IR"/>
        </w:rPr>
        <w:softHyphen/>
      </w:r>
      <w:r w:rsidRPr="002D165C">
        <w:rPr>
          <w:rFonts w:cs="B Nazanin" w:hint="cs"/>
          <w:rtl/>
          <w:lang w:bidi="fa-IR"/>
        </w:rPr>
        <w:t>پذير</w:t>
      </w:r>
      <w:proofErr w:type="spellEnd"/>
      <w:r w:rsidRPr="002D165C">
        <w:rPr>
          <w:rFonts w:cs="B Nazanin" w:hint="cs"/>
          <w:rtl/>
          <w:lang w:bidi="fa-IR"/>
        </w:rPr>
        <w:t xml:space="preserve"> (با </w:t>
      </w:r>
      <w:proofErr w:type="spellStart"/>
      <w:r w:rsidRPr="002D165C">
        <w:rPr>
          <w:rFonts w:cs="B Nazanin" w:hint="cs"/>
          <w:rtl/>
          <w:lang w:bidi="fa-IR"/>
        </w:rPr>
        <w:t>ضريب</w:t>
      </w:r>
      <w:proofErr w:type="spellEnd"/>
      <w:r w:rsidRPr="002D165C">
        <w:rPr>
          <w:rFonts w:cs="B Nazanin" w:hint="cs"/>
          <w:rtl/>
          <w:lang w:bidi="fa-IR"/>
        </w:rPr>
        <w:t xml:space="preserve"> رفتار 7،5 و </w:t>
      </w:r>
      <w:proofErr w:type="spellStart"/>
      <w:r w:rsidRPr="002D165C">
        <w:rPr>
          <w:rFonts w:cs="B Nazanin" w:hint="cs"/>
          <w:rtl/>
          <w:lang w:bidi="fa-IR"/>
        </w:rPr>
        <w:t>ضريب</w:t>
      </w:r>
      <w:proofErr w:type="spellEnd"/>
      <w:r w:rsidRPr="002D165C">
        <w:rPr>
          <w:rFonts w:cs="B Nazanin" w:hint="cs"/>
          <w:rtl/>
          <w:lang w:bidi="fa-IR"/>
        </w:rPr>
        <w:t xml:space="preserve"> </w:t>
      </w:r>
      <w:proofErr w:type="spellStart"/>
      <w:r w:rsidRPr="002D165C">
        <w:rPr>
          <w:rFonts w:cs="B Nazanin" w:hint="cs"/>
          <w:rtl/>
          <w:lang w:bidi="fa-IR"/>
        </w:rPr>
        <w:t>اهميت</w:t>
      </w:r>
      <w:proofErr w:type="spellEnd"/>
      <w:r w:rsidRPr="002D165C">
        <w:rPr>
          <w:rFonts w:cs="B Nazanin" w:hint="cs"/>
          <w:rtl/>
          <w:lang w:bidi="fa-IR"/>
        </w:rPr>
        <w:t xml:space="preserve"> 1 و خطر </w:t>
      </w:r>
      <w:proofErr w:type="spellStart"/>
      <w:r w:rsidRPr="002D165C">
        <w:rPr>
          <w:rFonts w:cs="B Nazanin" w:hint="cs"/>
          <w:rtl/>
          <w:lang w:bidi="fa-IR"/>
        </w:rPr>
        <w:t>نسبي</w:t>
      </w:r>
      <w:proofErr w:type="spellEnd"/>
      <w:r w:rsidRPr="002D165C">
        <w:rPr>
          <w:rFonts w:cs="B Nazanin" w:hint="cs"/>
          <w:rtl/>
          <w:lang w:bidi="fa-IR"/>
        </w:rPr>
        <w:t xml:space="preserve"> </w:t>
      </w:r>
      <w:proofErr w:type="spellStart"/>
      <w:r w:rsidRPr="002D165C">
        <w:rPr>
          <w:rFonts w:cs="B Nazanin" w:hint="cs"/>
          <w:rtl/>
          <w:lang w:bidi="fa-IR"/>
        </w:rPr>
        <w:t>خيلي</w:t>
      </w:r>
      <w:proofErr w:type="spellEnd"/>
      <w:r w:rsidRPr="002D165C">
        <w:rPr>
          <w:rFonts w:cs="B Nazanin" w:hint="cs"/>
          <w:rtl/>
          <w:lang w:bidi="fa-IR"/>
        </w:rPr>
        <w:t xml:space="preserve"> </w:t>
      </w:r>
      <w:proofErr w:type="spellStart"/>
      <w:r w:rsidRPr="002D165C">
        <w:rPr>
          <w:rFonts w:cs="B Nazanin" w:hint="cs"/>
          <w:rtl/>
          <w:lang w:bidi="fa-IR"/>
        </w:rPr>
        <w:t>زياد</w:t>
      </w:r>
      <w:proofErr w:type="spellEnd"/>
      <w:r w:rsidRPr="002D165C">
        <w:rPr>
          <w:rFonts w:cs="B Nazanin" w:hint="cs"/>
          <w:rtl/>
          <w:lang w:bidi="fa-IR"/>
        </w:rPr>
        <w:t xml:space="preserve"> زلزله) به ترتیب برای مخازن با ضریب رفتار 3 و 2 در پریودهای کوتاه (1،3 ثانیه)، برابر با 3.5 و 5،25 مطابق با روابط (19) و (20) بدست آمده است </w:t>
      </w:r>
      <w:proofErr w:type="spellStart"/>
      <w:r w:rsidRPr="002D165C">
        <w:rPr>
          <w:rFonts w:cs="B Nazanin" w:hint="cs"/>
          <w:rtl/>
          <w:lang w:bidi="fa-IR"/>
        </w:rPr>
        <w:t>كه</w:t>
      </w:r>
      <w:proofErr w:type="spellEnd"/>
      <w:r w:rsidRPr="002D165C">
        <w:rPr>
          <w:rFonts w:cs="B Nazanin" w:hint="cs"/>
          <w:rtl/>
          <w:lang w:bidi="fa-IR"/>
        </w:rPr>
        <w:t xml:space="preserve"> مقدار </w:t>
      </w:r>
      <w:proofErr w:type="spellStart"/>
      <w:r w:rsidRPr="002D165C">
        <w:rPr>
          <w:rFonts w:cs="B Nazanin" w:hint="cs"/>
          <w:rtl/>
          <w:lang w:bidi="fa-IR"/>
        </w:rPr>
        <w:t>اين</w:t>
      </w:r>
      <w:proofErr w:type="spellEnd"/>
      <w:r w:rsidRPr="002D165C">
        <w:rPr>
          <w:rFonts w:cs="B Nazanin" w:hint="cs"/>
          <w:rtl/>
          <w:lang w:bidi="fa-IR"/>
        </w:rPr>
        <w:t xml:space="preserve"> نسبت در مخزن 3.5 و 5،25 برابر بزرگتر از ساختمان خواهد بود که </w:t>
      </w:r>
      <w:proofErr w:type="spellStart"/>
      <w:r w:rsidRPr="002D165C">
        <w:rPr>
          <w:rFonts w:cs="B Nazanin" w:hint="cs"/>
          <w:rtl/>
          <w:lang w:bidi="fa-IR"/>
        </w:rPr>
        <w:t>اين</w:t>
      </w:r>
      <w:proofErr w:type="spellEnd"/>
      <w:r w:rsidRPr="002D165C">
        <w:rPr>
          <w:rFonts w:cs="B Nazanin" w:hint="cs"/>
          <w:rtl/>
          <w:lang w:bidi="fa-IR"/>
        </w:rPr>
        <w:t xml:space="preserve"> موضوع </w:t>
      </w:r>
      <w:proofErr w:type="spellStart"/>
      <w:r w:rsidRPr="002D165C">
        <w:rPr>
          <w:rFonts w:cs="B Nazanin" w:hint="cs"/>
          <w:rtl/>
          <w:lang w:bidi="fa-IR"/>
        </w:rPr>
        <w:lastRenderedPageBreak/>
        <w:t>همخواني</w:t>
      </w:r>
      <w:proofErr w:type="spellEnd"/>
      <w:r w:rsidRPr="002D165C">
        <w:rPr>
          <w:rFonts w:cs="B Nazanin" w:hint="cs"/>
          <w:rtl/>
          <w:lang w:bidi="fa-IR"/>
        </w:rPr>
        <w:t xml:space="preserve"> </w:t>
      </w:r>
      <w:r w:rsidR="00856ABE" w:rsidRPr="002D165C">
        <w:rPr>
          <w:rFonts w:cs="B Nazanin" w:hint="cs"/>
          <w:rtl/>
          <w:lang w:bidi="fa-IR"/>
        </w:rPr>
        <w:t xml:space="preserve">خوبی </w:t>
      </w:r>
      <w:r w:rsidRPr="002D165C">
        <w:rPr>
          <w:rFonts w:cs="B Nazanin" w:hint="cs"/>
          <w:rtl/>
          <w:lang w:bidi="fa-IR"/>
        </w:rPr>
        <w:t xml:space="preserve">با </w:t>
      </w:r>
      <w:proofErr w:type="spellStart"/>
      <w:r w:rsidRPr="002D165C">
        <w:rPr>
          <w:rFonts w:cs="B Nazanin" w:hint="cs"/>
          <w:rtl/>
          <w:lang w:bidi="fa-IR"/>
        </w:rPr>
        <w:t>ساير</w:t>
      </w:r>
      <w:proofErr w:type="spellEnd"/>
      <w:r w:rsidRPr="002D165C">
        <w:rPr>
          <w:rFonts w:cs="B Nazanin" w:hint="cs"/>
          <w:rtl/>
          <w:lang w:bidi="fa-IR"/>
        </w:rPr>
        <w:t xml:space="preserve"> </w:t>
      </w:r>
      <w:proofErr w:type="spellStart"/>
      <w:r w:rsidRPr="002D165C">
        <w:rPr>
          <w:rFonts w:cs="B Nazanin" w:hint="cs"/>
          <w:rtl/>
          <w:lang w:bidi="fa-IR"/>
        </w:rPr>
        <w:t>استانداردهاي</w:t>
      </w:r>
      <w:proofErr w:type="spellEnd"/>
      <w:r w:rsidRPr="002D165C">
        <w:rPr>
          <w:rFonts w:cs="B Nazanin" w:hint="cs"/>
          <w:rtl/>
          <w:lang w:bidi="fa-IR"/>
        </w:rPr>
        <w:t xml:space="preserve"> </w:t>
      </w:r>
      <w:r w:rsidR="00856ABE" w:rsidRPr="002D165C">
        <w:rPr>
          <w:rFonts w:cs="B Nazanin" w:hint="cs"/>
          <w:rtl/>
          <w:lang w:bidi="fa-IR"/>
        </w:rPr>
        <w:t>بین</w:t>
      </w:r>
      <w:r w:rsidR="00856ABE" w:rsidRPr="002D165C">
        <w:rPr>
          <w:rFonts w:cs="B Nazanin" w:hint="cs"/>
          <w:rtl/>
          <w:lang w:bidi="fa-IR"/>
        </w:rPr>
        <w:softHyphen/>
        <w:t>المللی</w:t>
      </w:r>
      <w:r w:rsidRPr="002D165C">
        <w:rPr>
          <w:rFonts w:cs="B Nazanin" w:hint="cs"/>
          <w:rtl/>
          <w:lang w:bidi="fa-IR"/>
        </w:rPr>
        <w:t xml:space="preserve"> دارد که در آنها </w:t>
      </w:r>
      <w:proofErr w:type="spellStart"/>
      <w:r w:rsidRPr="002D165C">
        <w:rPr>
          <w:rFonts w:cs="B Nazanin" w:hint="cs"/>
          <w:rtl/>
          <w:lang w:bidi="fa-IR"/>
        </w:rPr>
        <w:t>ضريب</w:t>
      </w:r>
      <w:proofErr w:type="spellEnd"/>
      <w:r w:rsidRPr="002D165C">
        <w:rPr>
          <w:rFonts w:cs="B Nazanin" w:hint="cs"/>
          <w:rtl/>
          <w:lang w:bidi="fa-IR"/>
        </w:rPr>
        <w:t xml:space="preserve"> برش پايه مخزن 3 تا 7 برابر بزرگتر از ساختمان </w:t>
      </w:r>
      <w:proofErr w:type="spellStart"/>
      <w:r w:rsidRPr="002D165C">
        <w:rPr>
          <w:rFonts w:cs="B Nazanin" w:hint="cs"/>
          <w:rtl/>
          <w:lang w:bidi="fa-IR"/>
        </w:rPr>
        <w:t>ديده</w:t>
      </w:r>
      <w:proofErr w:type="spellEnd"/>
      <w:r w:rsidRPr="002D165C">
        <w:rPr>
          <w:rFonts w:cs="B Nazanin" w:hint="cs"/>
          <w:rtl/>
          <w:lang w:bidi="fa-IR"/>
        </w:rPr>
        <w:t xml:space="preserve"> شده است. </w:t>
      </w:r>
    </w:p>
    <w:tbl>
      <w:tblPr>
        <w:bidiVisual/>
        <w:tblW w:w="9111" w:type="dxa"/>
        <w:jc w:val="center"/>
        <w:tblLook w:val="04A0" w:firstRow="1" w:lastRow="0" w:firstColumn="1" w:lastColumn="0" w:noHBand="0" w:noVBand="1"/>
      </w:tblPr>
      <w:tblGrid>
        <w:gridCol w:w="782"/>
        <w:gridCol w:w="3665"/>
        <w:gridCol w:w="4536"/>
        <w:gridCol w:w="128"/>
      </w:tblGrid>
      <w:tr w:rsidR="00317FFC" w:rsidRPr="002D165C" w14:paraId="15573348" w14:textId="77777777" w:rsidTr="004971B2">
        <w:trPr>
          <w:jc w:val="center"/>
        </w:trPr>
        <w:tc>
          <w:tcPr>
            <w:tcW w:w="618" w:type="dxa"/>
            <w:shd w:val="clear" w:color="auto" w:fill="auto"/>
            <w:vAlign w:val="center"/>
          </w:tcPr>
          <w:p w14:paraId="6BE4547C" w14:textId="77777777" w:rsidR="00317FFC" w:rsidRPr="002D165C" w:rsidRDefault="00317FFC" w:rsidP="00052C47">
            <w:pPr>
              <w:bidi/>
              <w:spacing w:after="120"/>
              <w:jc w:val="center"/>
              <w:rPr>
                <w:rFonts w:cs="B Nazanin"/>
                <w:rtl/>
                <w:lang w:bidi="fa-IR"/>
              </w:rPr>
            </w:pPr>
            <w:r w:rsidRPr="002D165C">
              <w:rPr>
                <w:rFonts w:cs="B Nazanin" w:hint="cs"/>
                <w:rtl/>
                <w:lang w:bidi="fa-IR"/>
              </w:rPr>
              <w:t>(19)</w:t>
            </w:r>
          </w:p>
        </w:tc>
        <w:tc>
          <w:tcPr>
            <w:tcW w:w="8493" w:type="dxa"/>
            <w:gridSpan w:val="3"/>
            <w:shd w:val="clear" w:color="auto" w:fill="auto"/>
            <w:vAlign w:val="center"/>
          </w:tcPr>
          <w:p w14:paraId="3189FA61" w14:textId="77777777" w:rsidR="00317FFC" w:rsidRPr="002D165C" w:rsidRDefault="00856ABE" w:rsidP="00052C47">
            <w:pPr>
              <w:bidi/>
              <w:spacing w:after="120"/>
              <w:jc w:val="right"/>
              <w:rPr>
                <w:rFonts w:cs="B Nazanin"/>
                <w:rtl/>
                <w:lang w:bidi="fa-IR"/>
              </w:rPr>
            </w:pPr>
            <w:r w:rsidRPr="002D165C">
              <w:rPr>
                <w:position w:val="-24"/>
              </w:rPr>
              <w:object w:dxaOrig="6300" w:dyaOrig="520" w14:anchorId="4D168FEB">
                <v:shape id="_x0000_i1058" type="#_x0000_t75" style="width:314.5pt;height:26.5pt" o:ole="">
                  <v:imagedata r:id="rId61" o:title=""/>
                </v:shape>
                <o:OLEObject Type="Embed" ProgID="Equation.DSMT4" ShapeID="_x0000_i1058" DrawAspect="Content" ObjectID="_1749248340" r:id="rId62"/>
              </w:object>
            </w:r>
          </w:p>
        </w:tc>
      </w:tr>
      <w:tr w:rsidR="00317FFC" w:rsidRPr="002D165C" w14:paraId="42AD6020" w14:textId="77777777" w:rsidTr="004971B2">
        <w:trPr>
          <w:jc w:val="center"/>
        </w:trPr>
        <w:tc>
          <w:tcPr>
            <w:tcW w:w="618" w:type="dxa"/>
            <w:shd w:val="clear" w:color="auto" w:fill="auto"/>
            <w:vAlign w:val="center"/>
          </w:tcPr>
          <w:p w14:paraId="4D57150A" w14:textId="77777777" w:rsidR="00317FFC" w:rsidRPr="002D165C" w:rsidRDefault="00317FFC" w:rsidP="00052C47">
            <w:pPr>
              <w:bidi/>
              <w:spacing w:after="120"/>
              <w:jc w:val="center"/>
              <w:rPr>
                <w:rFonts w:cs="B Nazanin"/>
                <w:rtl/>
                <w:lang w:bidi="fa-IR"/>
              </w:rPr>
            </w:pPr>
            <w:r w:rsidRPr="002D165C">
              <w:rPr>
                <w:rFonts w:cs="B Nazanin" w:hint="cs"/>
                <w:rtl/>
                <w:lang w:bidi="fa-IR"/>
              </w:rPr>
              <w:t>(20)</w:t>
            </w:r>
          </w:p>
        </w:tc>
        <w:tc>
          <w:tcPr>
            <w:tcW w:w="8493" w:type="dxa"/>
            <w:gridSpan w:val="3"/>
            <w:shd w:val="clear" w:color="auto" w:fill="auto"/>
            <w:vAlign w:val="center"/>
          </w:tcPr>
          <w:p w14:paraId="20CF1034" w14:textId="77777777" w:rsidR="00317FFC" w:rsidRPr="002D165C" w:rsidRDefault="00856ABE" w:rsidP="00052C47">
            <w:pPr>
              <w:bidi/>
              <w:spacing w:after="120"/>
              <w:jc w:val="right"/>
              <w:rPr>
                <w:rFonts w:cs="B Nazanin"/>
                <w:rtl/>
                <w:lang w:bidi="fa-IR"/>
              </w:rPr>
            </w:pPr>
            <w:r w:rsidRPr="002D165C">
              <w:rPr>
                <w:position w:val="-24"/>
              </w:rPr>
              <w:object w:dxaOrig="6320" w:dyaOrig="520" w14:anchorId="759C14C4">
                <v:shape id="_x0000_i1059" type="#_x0000_t75" style="width:316.5pt;height:26.5pt" o:ole="">
                  <v:imagedata r:id="rId63" o:title=""/>
                </v:shape>
                <o:OLEObject Type="Embed" ProgID="Equation.DSMT4" ShapeID="_x0000_i1059" DrawAspect="Content" ObjectID="_1749248341" r:id="rId64"/>
              </w:object>
            </w:r>
          </w:p>
        </w:tc>
      </w:tr>
      <w:tr w:rsidR="00103C4E" w:rsidRPr="002D165C" w14:paraId="38007DE5" w14:textId="77777777" w:rsidTr="004971B2">
        <w:trPr>
          <w:gridAfter w:val="1"/>
          <w:wAfter w:w="403" w:type="dxa"/>
          <w:jc w:val="center"/>
        </w:trPr>
        <w:tc>
          <w:tcPr>
            <w:tcW w:w="4314" w:type="dxa"/>
            <w:gridSpan w:val="2"/>
            <w:shd w:val="clear" w:color="auto" w:fill="auto"/>
          </w:tcPr>
          <w:p w14:paraId="081482C5" w14:textId="77777777" w:rsidR="00103C4E" w:rsidRPr="002D165C" w:rsidRDefault="00294DF3" w:rsidP="00EA3FDE">
            <w:pPr>
              <w:bidi/>
              <w:rPr>
                <w:noProof/>
                <w:rtl/>
                <w:lang w:val="en-US" w:eastAsia="en-US"/>
              </w:rPr>
            </w:pPr>
            <w:r w:rsidRPr="002D165C">
              <w:rPr>
                <w:noProof/>
                <w:lang w:val="en-US" w:eastAsia="en-US"/>
              </w:rPr>
              <w:drawing>
                <wp:inline distT="0" distB="0" distL="0" distR="0" wp14:anchorId="7FD5A0B4" wp14:editId="4183232F">
                  <wp:extent cx="2686050" cy="1809750"/>
                  <wp:effectExtent l="0" t="0" r="0" b="0"/>
                  <wp:docPr id="19" name="Chart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65"/>
                    </a:graphicData>
                  </a:graphic>
                </wp:inline>
              </w:drawing>
            </w:r>
          </w:p>
        </w:tc>
        <w:tc>
          <w:tcPr>
            <w:tcW w:w="4394" w:type="dxa"/>
            <w:shd w:val="clear" w:color="auto" w:fill="auto"/>
          </w:tcPr>
          <w:p w14:paraId="15E9737F" w14:textId="77777777" w:rsidR="00103C4E" w:rsidRPr="002D165C" w:rsidRDefault="00BF5A0D" w:rsidP="00EA3FDE">
            <w:pPr>
              <w:bidi/>
              <w:rPr>
                <w:noProof/>
                <w:rtl/>
                <w:lang w:val="en-US" w:eastAsia="en-US"/>
              </w:rPr>
            </w:pPr>
            <w:r w:rsidRPr="002D165C">
              <w:rPr>
                <w:noProof/>
                <w:lang w:val="en-US" w:eastAsia="en-US"/>
              </w:rPr>
              <w:drawing>
                <wp:inline distT="0" distB="0" distL="0" distR="0" wp14:anchorId="5EE99D69" wp14:editId="4348AF18">
                  <wp:extent cx="2743200" cy="1840020"/>
                  <wp:effectExtent l="0" t="0" r="0" b="8255"/>
                  <wp:docPr id="21" name="Chart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66"/>
                    </a:graphicData>
                  </a:graphic>
                </wp:inline>
              </w:drawing>
            </w:r>
          </w:p>
        </w:tc>
      </w:tr>
      <w:tr w:rsidR="00103C4E" w:rsidRPr="002D165C" w14:paraId="07D9B3E5" w14:textId="77777777" w:rsidTr="004971B2">
        <w:trPr>
          <w:gridAfter w:val="1"/>
          <w:wAfter w:w="403" w:type="dxa"/>
          <w:jc w:val="center"/>
        </w:trPr>
        <w:tc>
          <w:tcPr>
            <w:tcW w:w="4314" w:type="dxa"/>
            <w:gridSpan w:val="2"/>
            <w:shd w:val="clear" w:color="auto" w:fill="auto"/>
          </w:tcPr>
          <w:p w14:paraId="05EA7ADC" w14:textId="77777777" w:rsidR="00103C4E" w:rsidRPr="002D165C" w:rsidRDefault="00A0587C" w:rsidP="00EA3FDE">
            <w:pPr>
              <w:bidi/>
              <w:jc w:val="center"/>
              <w:rPr>
                <w:rFonts w:cs="B Nazanin"/>
                <w:b/>
                <w:bCs/>
                <w:sz w:val="18"/>
                <w:szCs w:val="18"/>
                <w:rtl/>
                <w:lang w:val="en-US"/>
              </w:rPr>
            </w:pPr>
            <w:r w:rsidRPr="002D165C">
              <w:rPr>
                <w:rFonts w:cs="B Nazanin" w:hint="cs"/>
                <w:b/>
                <w:bCs/>
                <w:sz w:val="18"/>
                <w:szCs w:val="18"/>
                <w:rtl/>
                <w:lang w:val="en-US"/>
              </w:rPr>
              <w:t>(الف)</w:t>
            </w:r>
          </w:p>
        </w:tc>
        <w:tc>
          <w:tcPr>
            <w:tcW w:w="4394" w:type="dxa"/>
            <w:shd w:val="clear" w:color="auto" w:fill="auto"/>
          </w:tcPr>
          <w:p w14:paraId="0F77F409" w14:textId="77777777" w:rsidR="00103C4E" w:rsidRPr="002D165C" w:rsidRDefault="00A0587C" w:rsidP="00EA3FDE">
            <w:pPr>
              <w:bidi/>
              <w:jc w:val="center"/>
              <w:rPr>
                <w:rFonts w:cs="B Nazanin"/>
                <w:b/>
                <w:bCs/>
                <w:sz w:val="18"/>
                <w:szCs w:val="18"/>
                <w:rtl/>
                <w:lang w:val="en-US"/>
              </w:rPr>
            </w:pPr>
            <w:r w:rsidRPr="002D165C">
              <w:rPr>
                <w:rFonts w:cs="B Nazanin" w:hint="cs"/>
                <w:b/>
                <w:bCs/>
                <w:sz w:val="18"/>
                <w:szCs w:val="18"/>
                <w:rtl/>
                <w:lang w:val="en-US"/>
              </w:rPr>
              <w:t>(ب)</w:t>
            </w:r>
          </w:p>
        </w:tc>
      </w:tr>
    </w:tbl>
    <w:p w14:paraId="45D71BA0" w14:textId="77777777" w:rsidR="00A0587C" w:rsidRPr="002D165C" w:rsidRDefault="00A0587C" w:rsidP="00E95DA7">
      <w:pPr>
        <w:bidi/>
        <w:jc w:val="center"/>
        <w:rPr>
          <w:rFonts w:cs="B Nazanin"/>
          <w:rtl/>
          <w:lang w:val="en-US" w:bidi="fa-IR"/>
        </w:rPr>
      </w:pPr>
      <w:r w:rsidRPr="002D165C">
        <w:rPr>
          <w:rFonts w:cs="B Nazanin" w:hint="cs"/>
          <w:b/>
          <w:bCs/>
          <w:sz w:val="20"/>
          <w:szCs w:val="20"/>
          <w:rtl/>
          <w:lang w:val="en-US"/>
        </w:rPr>
        <w:t xml:space="preserve">شکل </w:t>
      </w:r>
      <w:r w:rsidR="00E95DA7" w:rsidRPr="002D165C">
        <w:rPr>
          <w:rFonts w:cs="B Nazanin" w:hint="cs"/>
          <w:b/>
          <w:bCs/>
          <w:sz w:val="20"/>
          <w:szCs w:val="20"/>
          <w:rtl/>
          <w:lang w:val="en-US" w:bidi="fa-IR"/>
        </w:rPr>
        <w:t>9</w:t>
      </w:r>
      <w:r w:rsidRPr="002D165C">
        <w:rPr>
          <w:rFonts w:cs="B Nazanin" w:hint="cs"/>
          <w:b/>
          <w:bCs/>
          <w:sz w:val="20"/>
          <w:szCs w:val="20"/>
          <w:rtl/>
          <w:lang w:val="en-US" w:bidi="fa-IR"/>
        </w:rPr>
        <w:t>-</w:t>
      </w:r>
      <w:r w:rsidRPr="002D165C">
        <w:rPr>
          <w:rFonts w:cs="B Nazanin" w:hint="cs"/>
          <w:b/>
          <w:bCs/>
          <w:sz w:val="20"/>
          <w:szCs w:val="20"/>
          <w:rtl/>
          <w:lang w:val="en-US"/>
        </w:rPr>
        <w:t xml:space="preserve"> </w:t>
      </w:r>
      <w:r w:rsidR="00985527" w:rsidRPr="002D165C">
        <w:rPr>
          <w:rFonts w:cs="B Nazanin" w:hint="cs"/>
          <w:b/>
          <w:bCs/>
          <w:sz w:val="20"/>
          <w:szCs w:val="20"/>
          <w:rtl/>
          <w:lang w:val="en-US"/>
        </w:rPr>
        <w:t xml:space="preserve">تغییرات </w:t>
      </w:r>
      <w:r w:rsidRPr="002D165C">
        <w:rPr>
          <w:rFonts w:cs="B Nazanin" w:hint="cs"/>
          <w:b/>
          <w:bCs/>
          <w:sz w:val="20"/>
          <w:szCs w:val="20"/>
          <w:rtl/>
          <w:lang w:val="en-US"/>
        </w:rPr>
        <w:t xml:space="preserve">ضریب برش پایه طیف پاسخ طراحی استاندارد 2800 ویرایش چهارم </w:t>
      </w:r>
      <w:r w:rsidR="00985527" w:rsidRPr="002D165C">
        <w:rPr>
          <w:rFonts w:cs="B Nazanin" w:hint="cs"/>
          <w:b/>
          <w:bCs/>
          <w:sz w:val="20"/>
          <w:szCs w:val="20"/>
          <w:rtl/>
          <w:lang w:val="en-US"/>
        </w:rPr>
        <w:t xml:space="preserve">با پریود </w:t>
      </w:r>
      <w:r w:rsidRPr="002D165C">
        <w:rPr>
          <w:rFonts w:cs="B Nazanin" w:hint="cs"/>
          <w:b/>
          <w:bCs/>
          <w:sz w:val="20"/>
          <w:szCs w:val="20"/>
          <w:rtl/>
          <w:lang w:val="en-US"/>
        </w:rPr>
        <w:t>برای انواع خاک</w:t>
      </w:r>
      <w:r w:rsidRPr="002D165C">
        <w:rPr>
          <w:rFonts w:cs="B Nazanin" w:hint="cs"/>
          <w:b/>
          <w:bCs/>
          <w:sz w:val="20"/>
          <w:szCs w:val="20"/>
          <w:rtl/>
          <w:lang w:val="en-US"/>
        </w:rPr>
        <w:softHyphen/>
        <w:t>ها: (الف) ساختمان شکل</w:t>
      </w:r>
      <w:r w:rsidRPr="002D165C">
        <w:rPr>
          <w:rFonts w:cs="B Nazanin" w:hint="cs"/>
          <w:b/>
          <w:bCs/>
          <w:sz w:val="20"/>
          <w:szCs w:val="20"/>
          <w:rtl/>
          <w:lang w:val="en-US"/>
        </w:rPr>
        <w:softHyphen/>
        <w:t>پذیر با ضریب رفتار 7،5 و مخزن با ضریب رفتار 3، (ب) ساختمان شکل</w:t>
      </w:r>
      <w:r w:rsidRPr="002D165C">
        <w:rPr>
          <w:rFonts w:cs="B Nazanin" w:hint="cs"/>
          <w:b/>
          <w:bCs/>
          <w:sz w:val="20"/>
          <w:szCs w:val="20"/>
          <w:rtl/>
          <w:lang w:val="en-US"/>
        </w:rPr>
        <w:softHyphen/>
        <w:t>پذیر با ضریب رفتار 7،5 و مخزن با ضریب رفتار 2.</w:t>
      </w:r>
    </w:p>
    <w:tbl>
      <w:tblPr>
        <w:bidiVisual/>
        <w:tblW w:w="0" w:type="auto"/>
        <w:jc w:val="center"/>
        <w:tblLayout w:type="fixed"/>
        <w:tblLook w:val="04A0" w:firstRow="1" w:lastRow="0" w:firstColumn="1" w:lastColumn="0" w:noHBand="0" w:noVBand="1"/>
      </w:tblPr>
      <w:tblGrid>
        <w:gridCol w:w="4314"/>
        <w:gridCol w:w="4394"/>
      </w:tblGrid>
      <w:tr w:rsidR="002D165C" w:rsidRPr="002D165C" w14:paraId="14EDC922" w14:textId="77777777" w:rsidTr="002D165C">
        <w:trPr>
          <w:jc w:val="center"/>
        </w:trPr>
        <w:tc>
          <w:tcPr>
            <w:tcW w:w="4314" w:type="dxa"/>
            <w:shd w:val="clear" w:color="auto" w:fill="auto"/>
          </w:tcPr>
          <w:p w14:paraId="684BB53F" w14:textId="77777777" w:rsidR="009661DA" w:rsidRPr="002D165C" w:rsidRDefault="00B749B1" w:rsidP="00EA3FDE">
            <w:pPr>
              <w:bidi/>
              <w:rPr>
                <w:noProof/>
                <w:rtl/>
                <w:lang w:val="en-US" w:eastAsia="en-US"/>
              </w:rPr>
            </w:pPr>
            <w:r w:rsidRPr="002D165C">
              <w:rPr>
                <w:noProof/>
                <w:lang w:val="en-US" w:eastAsia="en-US"/>
              </w:rPr>
              <w:drawing>
                <wp:inline distT="0" distB="0" distL="0" distR="0" wp14:anchorId="5671FF6A" wp14:editId="6E605B39">
                  <wp:extent cx="2749550" cy="1695450"/>
                  <wp:effectExtent l="0" t="0" r="0" b="0"/>
                  <wp:docPr id="39" name="Chart 39"/>
                  <wp:cNvGraphicFramePr/>
                  <a:graphic xmlns:a="http://schemas.openxmlformats.org/drawingml/2006/main">
                    <a:graphicData uri="http://schemas.openxmlformats.org/drawingml/2006/chart">
                      <c:chart xmlns:c="http://schemas.openxmlformats.org/drawingml/2006/chart" xmlns:r="http://schemas.openxmlformats.org/officeDocument/2006/relationships" r:id="rId67"/>
                    </a:graphicData>
                  </a:graphic>
                </wp:inline>
              </w:drawing>
            </w:r>
          </w:p>
        </w:tc>
        <w:tc>
          <w:tcPr>
            <w:tcW w:w="4394" w:type="dxa"/>
            <w:shd w:val="clear" w:color="auto" w:fill="auto"/>
          </w:tcPr>
          <w:p w14:paraId="3B750FD9" w14:textId="77777777" w:rsidR="009661DA" w:rsidRPr="002D165C" w:rsidRDefault="004A12E8" w:rsidP="00EA3FDE">
            <w:pPr>
              <w:bidi/>
              <w:rPr>
                <w:noProof/>
                <w:rtl/>
                <w:lang w:val="en-US" w:eastAsia="en-US"/>
              </w:rPr>
            </w:pPr>
            <w:r w:rsidRPr="002D165C">
              <w:rPr>
                <w:noProof/>
                <w:lang w:val="en-US" w:eastAsia="en-US"/>
              </w:rPr>
              <w:drawing>
                <wp:inline distT="0" distB="0" distL="0" distR="0" wp14:anchorId="0198921F" wp14:editId="552A5ED7">
                  <wp:extent cx="2686050" cy="1695450"/>
                  <wp:effectExtent l="0" t="0" r="0" b="0"/>
                  <wp:docPr id="40" name="Chart 40"/>
                  <wp:cNvGraphicFramePr/>
                  <a:graphic xmlns:a="http://schemas.openxmlformats.org/drawingml/2006/main">
                    <a:graphicData uri="http://schemas.openxmlformats.org/drawingml/2006/chart">
                      <c:chart xmlns:c="http://schemas.openxmlformats.org/drawingml/2006/chart" xmlns:r="http://schemas.openxmlformats.org/officeDocument/2006/relationships" r:id="rId68"/>
                    </a:graphicData>
                  </a:graphic>
                </wp:inline>
              </w:drawing>
            </w:r>
          </w:p>
        </w:tc>
      </w:tr>
      <w:tr w:rsidR="002D165C" w:rsidRPr="002D165C" w14:paraId="7368FCD8" w14:textId="77777777" w:rsidTr="002D165C">
        <w:trPr>
          <w:jc w:val="center"/>
        </w:trPr>
        <w:tc>
          <w:tcPr>
            <w:tcW w:w="4314" w:type="dxa"/>
            <w:shd w:val="clear" w:color="auto" w:fill="auto"/>
          </w:tcPr>
          <w:p w14:paraId="0149D3E7" w14:textId="77777777" w:rsidR="009661DA" w:rsidRPr="002D165C" w:rsidRDefault="009661DA" w:rsidP="00EA3FDE">
            <w:pPr>
              <w:bidi/>
              <w:jc w:val="center"/>
              <w:rPr>
                <w:rFonts w:cs="B Nazanin"/>
                <w:b/>
                <w:bCs/>
                <w:sz w:val="18"/>
                <w:szCs w:val="18"/>
                <w:rtl/>
                <w:lang w:val="en-US"/>
              </w:rPr>
            </w:pPr>
            <w:r w:rsidRPr="002D165C">
              <w:rPr>
                <w:rFonts w:cs="B Nazanin" w:hint="cs"/>
                <w:b/>
                <w:bCs/>
                <w:sz w:val="18"/>
                <w:szCs w:val="18"/>
                <w:rtl/>
                <w:lang w:val="en-US"/>
              </w:rPr>
              <w:t>(الف)</w:t>
            </w:r>
          </w:p>
        </w:tc>
        <w:tc>
          <w:tcPr>
            <w:tcW w:w="4394" w:type="dxa"/>
            <w:shd w:val="clear" w:color="auto" w:fill="auto"/>
          </w:tcPr>
          <w:p w14:paraId="08530164" w14:textId="77777777" w:rsidR="009661DA" w:rsidRPr="002D165C" w:rsidRDefault="009661DA" w:rsidP="00EA3FDE">
            <w:pPr>
              <w:bidi/>
              <w:jc w:val="center"/>
              <w:rPr>
                <w:rFonts w:cs="B Nazanin"/>
                <w:b/>
                <w:bCs/>
                <w:sz w:val="18"/>
                <w:szCs w:val="18"/>
                <w:rtl/>
                <w:lang w:val="en-US"/>
              </w:rPr>
            </w:pPr>
            <w:r w:rsidRPr="002D165C">
              <w:rPr>
                <w:rFonts w:cs="B Nazanin" w:hint="cs"/>
                <w:b/>
                <w:bCs/>
                <w:sz w:val="18"/>
                <w:szCs w:val="18"/>
                <w:rtl/>
                <w:lang w:val="en-US"/>
              </w:rPr>
              <w:t>(ب)</w:t>
            </w:r>
          </w:p>
        </w:tc>
      </w:tr>
    </w:tbl>
    <w:p w14:paraId="1DB8D38F" w14:textId="77777777" w:rsidR="009661DA" w:rsidRPr="002D165C" w:rsidRDefault="009661DA" w:rsidP="00E95DA7">
      <w:pPr>
        <w:bidi/>
        <w:jc w:val="center"/>
        <w:rPr>
          <w:rFonts w:cs="B Nazanin"/>
          <w:rtl/>
          <w:lang w:val="en-US" w:bidi="fa-IR"/>
        </w:rPr>
      </w:pPr>
      <w:r w:rsidRPr="002D165C">
        <w:rPr>
          <w:rFonts w:cs="B Nazanin" w:hint="cs"/>
          <w:b/>
          <w:bCs/>
          <w:sz w:val="20"/>
          <w:szCs w:val="20"/>
          <w:rtl/>
          <w:lang w:val="en-US"/>
        </w:rPr>
        <w:t xml:space="preserve">شکل </w:t>
      </w:r>
      <w:r w:rsidR="00E95DA7" w:rsidRPr="002D165C">
        <w:rPr>
          <w:rFonts w:cs="B Nazanin" w:hint="cs"/>
          <w:b/>
          <w:bCs/>
          <w:sz w:val="20"/>
          <w:szCs w:val="20"/>
          <w:rtl/>
          <w:lang w:val="en-US" w:bidi="fa-IR"/>
        </w:rPr>
        <w:t>10</w:t>
      </w:r>
      <w:r w:rsidRPr="002D165C">
        <w:rPr>
          <w:rFonts w:cs="B Nazanin" w:hint="cs"/>
          <w:b/>
          <w:bCs/>
          <w:sz w:val="20"/>
          <w:szCs w:val="20"/>
          <w:rtl/>
          <w:lang w:val="en-US" w:bidi="fa-IR"/>
        </w:rPr>
        <w:t>-</w:t>
      </w:r>
      <w:r w:rsidRPr="002D165C">
        <w:rPr>
          <w:rFonts w:cs="B Nazanin" w:hint="cs"/>
          <w:b/>
          <w:bCs/>
          <w:sz w:val="20"/>
          <w:szCs w:val="20"/>
          <w:rtl/>
          <w:lang w:val="en-US"/>
        </w:rPr>
        <w:t xml:space="preserve"> </w:t>
      </w:r>
      <w:r w:rsidR="00985527" w:rsidRPr="002D165C">
        <w:rPr>
          <w:rFonts w:cs="B Nazanin" w:hint="cs"/>
          <w:b/>
          <w:bCs/>
          <w:sz w:val="20"/>
          <w:szCs w:val="20"/>
          <w:rtl/>
          <w:lang w:val="en-US"/>
        </w:rPr>
        <w:t xml:space="preserve">تغییرات </w:t>
      </w:r>
      <w:r w:rsidRPr="002D165C">
        <w:rPr>
          <w:rFonts w:cs="B Nazanin" w:hint="cs"/>
          <w:b/>
          <w:bCs/>
          <w:sz w:val="20"/>
          <w:szCs w:val="20"/>
          <w:rtl/>
          <w:lang w:val="en-US"/>
        </w:rPr>
        <w:t xml:space="preserve">ضریب برش پایه طیف پاسخ طراحی نشریة 38 ویرایش سوم </w:t>
      </w:r>
      <w:r w:rsidR="00985527" w:rsidRPr="002D165C">
        <w:rPr>
          <w:rFonts w:cs="B Nazanin" w:hint="cs"/>
          <w:b/>
          <w:bCs/>
          <w:sz w:val="20"/>
          <w:szCs w:val="20"/>
          <w:rtl/>
          <w:lang w:val="en-US"/>
        </w:rPr>
        <w:t xml:space="preserve">با پریود </w:t>
      </w:r>
      <w:r w:rsidRPr="002D165C">
        <w:rPr>
          <w:rFonts w:cs="B Nazanin" w:hint="cs"/>
          <w:b/>
          <w:bCs/>
          <w:sz w:val="20"/>
          <w:szCs w:val="20"/>
          <w:rtl/>
          <w:lang w:val="en-US"/>
        </w:rPr>
        <w:t>برای انواع خاک</w:t>
      </w:r>
      <w:r w:rsidRPr="002D165C">
        <w:rPr>
          <w:rFonts w:cs="B Nazanin" w:hint="cs"/>
          <w:b/>
          <w:bCs/>
          <w:sz w:val="20"/>
          <w:szCs w:val="20"/>
          <w:rtl/>
          <w:lang w:val="en-US"/>
        </w:rPr>
        <w:softHyphen/>
        <w:t>ها: (الف) ساختمان شکل</w:t>
      </w:r>
      <w:r w:rsidRPr="002D165C">
        <w:rPr>
          <w:rFonts w:cs="B Nazanin" w:hint="cs"/>
          <w:b/>
          <w:bCs/>
          <w:sz w:val="20"/>
          <w:szCs w:val="20"/>
          <w:rtl/>
          <w:lang w:val="en-US"/>
        </w:rPr>
        <w:softHyphen/>
        <w:t>پذیر با ضریب رفتار 8 و مخزن با ضریب رفتار 3، (ب) ساختمان شکل</w:t>
      </w:r>
      <w:r w:rsidRPr="002D165C">
        <w:rPr>
          <w:rFonts w:cs="B Nazanin" w:hint="cs"/>
          <w:b/>
          <w:bCs/>
          <w:sz w:val="20"/>
          <w:szCs w:val="20"/>
          <w:rtl/>
          <w:lang w:val="en-US"/>
        </w:rPr>
        <w:softHyphen/>
        <w:t>پذیر با ضریب رفتار 8 و مخزن با ضریب رفتار 2.</w:t>
      </w:r>
    </w:p>
    <w:p w14:paraId="5698D22A" w14:textId="77777777" w:rsidR="0094362D" w:rsidRPr="002D165C" w:rsidRDefault="0094362D" w:rsidP="00F336CD">
      <w:pPr>
        <w:bidi/>
        <w:jc w:val="both"/>
        <w:rPr>
          <w:rFonts w:cs="B Nazanin"/>
          <w:sz w:val="20"/>
          <w:szCs w:val="20"/>
          <w:rtl/>
          <w:lang w:bidi="fa-IR"/>
        </w:rPr>
      </w:pPr>
    </w:p>
    <w:p w14:paraId="3FC37E75" w14:textId="4B3DCF14" w:rsidR="00C34D3B" w:rsidRDefault="00C34D3B" w:rsidP="00524396">
      <w:pPr>
        <w:bidi/>
        <w:jc w:val="both"/>
        <w:rPr>
          <w:rFonts w:cs="B Nazanin"/>
          <w:rtl/>
          <w:lang w:bidi="fa-IR"/>
        </w:rPr>
      </w:pPr>
      <w:r w:rsidRPr="002D165C">
        <w:rPr>
          <w:rFonts w:cs="B Nazanin" w:hint="cs"/>
          <w:rtl/>
          <w:lang w:bidi="fa-IR"/>
        </w:rPr>
        <w:t xml:space="preserve">با توجه به اینکه </w:t>
      </w:r>
      <w:r w:rsidR="00672926" w:rsidRPr="002D165C">
        <w:rPr>
          <w:rFonts w:cs="B Nazanin" w:hint="cs"/>
          <w:rtl/>
          <w:lang w:bidi="fa-IR"/>
        </w:rPr>
        <w:t xml:space="preserve">در </w:t>
      </w:r>
      <w:proofErr w:type="spellStart"/>
      <w:r w:rsidR="00672926" w:rsidRPr="002D165C">
        <w:rPr>
          <w:rFonts w:cs="B Nazanin" w:hint="cs"/>
          <w:rtl/>
          <w:lang w:bidi="fa-IR"/>
        </w:rPr>
        <w:t>آيين</w:t>
      </w:r>
      <w:proofErr w:type="spellEnd"/>
      <w:r w:rsidR="00672926" w:rsidRPr="002D165C">
        <w:rPr>
          <w:rFonts w:cs="B Nazanin" w:hint="cs"/>
          <w:rtl/>
          <w:lang w:bidi="fa-IR"/>
        </w:rPr>
        <w:t xml:space="preserve"> نامه 2800 </w:t>
      </w:r>
      <w:r w:rsidRPr="002D165C">
        <w:rPr>
          <w:rFonts w:cs="B Nazanin" w:hint="cs"/>
          <w:rtl/>
          <w:lang w:bidi="fa-IR"/>
        </w:rPr>
        <w:t xml:space="preserve">ویرایش چهارم، </w:t>
      </w:r>
      <w:proofErr w:type="spellStart"/>
      <w:r w:rsidR="00672926" w:rsidRPr="002D165C">
        <w:rPr>
          <w:rFonts w:cs="B Nazanin" w:hint="cs"/>
          <w:rtl/>
          <w:lang w:bidi="fa-IR"/>
        </w:rPr>
        <w:t>براي</w:t>
      </w:r>
      <w:proofErr w:type="spellEnd"/>
      <w:r w:rsidR="00672926" w:rsidRPr="002D165C">
        <w:rPr>
          <w:rFonts w:cs="B Nazanin" w:hint="cs"/>
          <w:rtl/>
          <w:lang w:bidi="fa-IR"/>
        </w:rPr>
        <w:t xml:space="preserve"> </w:t>
      </w:r>
      <w:proofErr w:type="spellStart"/>
      <w:r w:rsidR="00672926" w:rsidRPr="002D165C">
        <w:rPr>
          <w:rFonts w:cs="B Nazanin" w:hint="cs"/>
          <w:rtl/>
          <w:lang w:bidi="fa-IR"/>
        </w:rPr>
        <w:t>ساختمان</w:t>
      </w:r>
      <w:r w:rsidR="00672926" w:rsidRPr="002D165C">
        <w:rPr>
          <w:rFonts w:cs="B Nazanin"/>
          <w:rtl/>
          <w:lang w:bidi="fa-IR"/>
        </w:rPr>
        <w:softHyphen/>
      </w:r>
      <w:r w:rsidR="00672926" w:rsidRPr="002D165C">
        <w:rPr>
          <w:rFonts w:cs="B Nazanin" w:hint="cs"/>
          <w:rtl/>
          <w:lang w:bidi="fa-IR"/>
        </w:rPr>
        <w:t>هاي</w:t>
      </w:r>
      <w:proofErr w:type="spellEnd"/>
      <w:r w:rsidR="00672926" w:rsidRPr="002D165C">
        <w:rPr>
          <w:rFonts w:cs="B Nazanin" w:hint="cs"/>
          <w:rtl/>
          <w:lang w:bidi="fa-IR"/>
        </w:rPr>
        <w:t xml:space="preserve"> با </w:t>
      </w:r>
      <w:r w:rsidR="00524396" w:rsidRPr="002D165C">
        <w:rPr>
          <w:rFonts w:cs="B Nazanin" w:hint="cs"/>
          <w:rtl/>
          <w:lang w:bidi="fa-IR"/>
        </w:rPr>
        <w:t>ساختمان</w:t>
      </w:r>
      <w:r w:rsidR="00672926" w:rsidRPr="002D165C">
        <w:rPr>
          <w:rFonts w:cs="B Nazanin" w:hint="cs"/>
          <w:rtl/>
          <w:lang w:bidi="fa-IR"/>
        </w:rPr>
        <w:t xml:space="preserve"> </w:t>
      </w:r>
      <w:proofErr w:type="spellStart"/>
      <w:r w:rsidRPr="002D165C">
        <w:rPr>
          <w:rFonts w:cs="B Nazanin" w:hint="cs"/>
          <w:rtl/>
          <w:lang w:bidi="fa-IR"/>
        </w:rPr>
        <w:t>شکل</w:t>
      </w:r>
      <w:r w:rsidRPr="002D165C">
        <w:rPr>
          <w:rFonts w:cs="B Nazanin" w:hint="cs"/>
          <w:rtl/>
          <w:lang w:bidi="fa-IR"/>
        </w:rPr>
        <w:softHyphen/>
      </w:r>
      <w:r w:rsidR="00672926" w:rsidRPr="002D165C">
        <w:rPr>
          <w:rFonts w:cs="B Nazanin" w:hint="cs"/>
          <w:rtl/>
          <w:lang w:bidi="fa-IR"/>
        </w:rPr>
        <w:t>پذير</w:t>
      </w:r>
      <w:proofErr w:type="spellEnd"/>
      <w:r w:rsidR="00672926" w:rsidRPr="002D165C">
        <w:rPr>
          <w:rFonts w:cs="B Nazanin" w:hint="cs"/>
          <w:rtl/>
          <w:lang w:bidi="fa-IR"/>
        </w:rPr>
        <w:t xml:space="preserve"> مقدار </w:t>
      </w:r>
      <w:r w:rsidR="00672926" w:rsidRPr="002D165C">
        <w:rPr>
          <w:rFonts w:cs="B Nazanin"/>
          <w:sz w:val="20"/>
          <w:szCs w:val="20"/>
          <w:lang w:bidi="fa-IR"/>
        </w:rPr>
        <w:t>R</w:t>
      </w:r>
      <w:r w:rsidR="00672926" w:rsidRPr="002D165C">
        <w:rPr>
          <w:rFonts w:cs="B Nazanin" w:hint="cs"/>
          <w:rtl/>
          <w:lang w:bidi="fa-IR"/>
        </w:rPr>
        <w:t xml:space="preserve">، </w:t>
      </w:r>
      <w:r w:rsidRPr="002D165C">
        <w:rPr>
          <w:rFonts w:cs="B Nazanin" w:hint="cs"/>
          <w:rtl/>
          <w:lang w:bidi="fa-IR"/>
        </w:rPr>
        <w:t>7،5</w:t>
      </w:r>
      <w:r w:rsidR="00672926" w:rsidRPr="002D165C">
        <w:rPr>
          <w:rFonts w:cs="B Nazanin" w:hint="cs"/>
          <w:rtl/>
          <w:lang w:bidi="fa-IR"/>
        </w:rPr>
        <w:t xml:space="preserve"> است. </w:t>
      </w:r>
      <w:r w:rsidRPr="002D165C">
        <w:rPr>
          <w:rFonts w:cs="B Nazanin" w:hint="cs"/>
          <w:rtl/>
          <w:lang w:bidi="fa-IR"/>
        </w:rPr>
        <w:t xml:space="preserve">برای مخازن با ضریب رفتار 3، نسبت ضریب برش پایه مخزن به ضریب برش پایه ساختمان </w:t>
      </w:r>
      <w:proofErr w:type="spellStart"/>
      <w:r w:rsidRPr="002D165C">
        <w:rPr>
          <w:rFonts w:cs="B Nazanin" w:hint="cs"/>
          <w:rtl/>
          <w:lang w:bidi="fa-IR"/>
        </w:rPr>
        <w:t>شکل</w:t>
      </w:r>
      <w:r w:rsidRPr="002D165C">
        <w:rPr>
          <w:rFonts w:cs="B Nazanin" w:hint="cs"/>
          <w:rtl/>
          <w:lang w:bidi="fa-IR"/>
        </w:rPr>
        <w:softHyphen/>
        <w:t>پذیر</w:t>
      </w:r>
      <w:proofErr w:type="spellEnd"/>
      <w:r w:rsidRPr="002D165C">
        <w:rPr>
          <w:rFonts w:cs="B Nazanin" w:hint="cs"/>
          <w:rtl/>
          <w:lang w:bidi="fa-IR"/>
        </w:rPr>
        <w:t xml:space="preserve"> در شکل (</w:t>
      </w:r>
      <w:r w:rsidR="0094362D" w:rsidRPr="002D165C">
        <w:rPr>
          <w:rFonts w:cs="B Nazanin" w:hint="cs"/>
          <w:rtl/>
          <w:lang w:bidi="fa-IR"/>
        </w:rPr>
        <w:t>11-الف</w:t>
      </w:r>
      <w:r w:rsidRPr="002D165C">
        <w:rPr>
          <w:rFonts w:cs="B Nazanin" w:hint="cs"/>
          <w:rtl/>
          <w:lang w:bidi="fa-IR"/>
        </w:rPr>
        <w:t xml:space="preserve">) ارائه شده است. همچنین برای مخازن با ضریب رفتار 2، نسبت ضریب برش پایه مخزن به ضریب برش پایه ساختمان </w:t>
      </w:r>
      <w:proofErr w:type="spellStart"/>
      <w:r w:rsidRPr="002D165C">
        <w:rPr>
          <w:rFonts w:cs="B Nazanin" w:hint="cs"/>
          <w:rtl/>
          <w:lang w:bidi="fa-IR"/>
        </w:rPr>
        <w:t>شکل</w:t>
      </w:r>
      <w:r w:rsidRPr="002D165C">
        <w:rPr>
          <w:rFonts w:cs="B Nazanin" w:hint="cs"/>
          <w:rtl/>
          <w:lang w:bidi="fa-IR"/>
        </w:rPr>
        <w:softHyphen/>
        <w:t>پذیر</w:t>
      </w:r>
      <w:proofErr w:type="spellEnd"/>
      <w:r w:rsidRPr="002D165C">
        <w:rPr>
          <w:rFonts w:cs="B Nazanin" w:hint="cs"/>
          <w:rtl/>
          <w:lang w:bidi="fa-IR"/>
        </w:rPr>
        <w:t xml:space="preserve"> در شکل (11</w:t>
      </w:r>
      <w:r w:rsidR="0094362D" w:rsidRPr="002D165C">
        <w:rPr>
          <w:rFonts w:cs="B Nazanin" w:hint="cs"/>
          <w:rtl/>
          <w:lang w:bidi="fa-IR"/>
        </w:rPr>
        <w:t>-ب</w:t>
      </w:r>
      <w:r w:rsidRPr="002D165C">
        <w:rPr>
          <w:rFonts w:cs="B Nazanin" w:hint="cs"/>
          <w:rtl/>
          <w:lang w:bidi="fa-IR"/>
        </w:rPr>
        <w:t xml:space="preserve">) ارائه شده است. </w:t>
      </w:r>
    </w:p>
    <w:p w14:paraId="705D79BD" w14:textId="77777777" w:rsidR="004971B2" w:rsidRPr="002D165C" w:rsidRDefault="004971B2" w:rsidP="004971B2">
      <w:pPr>
        <w:bidi/>
        <w:jc w:val="both"/>
        <w:rPr>
          <w:rFonts w:cs="B Nazanin"/>
          <w:rtl/>
          <w:lang w:val="en-US" w:bidi="fa-IR"/>
        </w:rPr>
      </w:pPr>
      <w:proofErr w:type="spellStart"/>
      <w:r w:rsidRPr="002D165C">
        <w:rPr>
          <w:rFonts w:cs="B Nazanin" w:hint="cs"/>
          <w:rtl/>
          <w:lang w:bidi="fa-IR"/>
        </w:rPr>
        <w:t>همانطوریکه</w:t>
      </w:r>
      <w:proofErr w:type="spellEnd"/>
      <w:r w:rsidRPr="002D165C">
        <w:rPr>
          <w:rFonts w:cs="B Nazanin" w:hint="cs"/>
          <w:rtl/>
          <w:lang w:bidi="fa-IR"/>
        </w:rPr>
        <w:t xml:space="preserve"> در شکل (11-الف) مشاهده می</w:t>
      </w:r>
      <w:r w:rsidRPr="002D165C">
        <w:rPr>
          <w:rFonts w:cs="B Nazanin" w:hint="cs"/>
          <w:rtl/>
          <w:lang w:bidi="fa-IR"/>
        </w:rPr>
        <w:softHyphen/>
        <w:t>گردد در پریودهای کوتاه (1،3 ثانیه)، برای مخازن با ضریب رفتار 3 این نسبت برابر با 3،5 است در حالیکه با افزایش پریود این نسبت تغییر داشته بطوریکه برای برخی خاک</w:t>
      </w:r>
      <w:r w:rsidRPr="002D165C">
        <w:rPr>
          <w:rFonts w:cs="B Nazanin" w:hint="cs"/>
          <w:rtl/>
          <w:lang w:bidi="fa-IR"/>
        </w:rPr>
        <w:softHyphen/>
        <w:t>ها کاهش می</w:t>
      </w:r>
      <w:r w:rsidRPr="002D165C">
        <w:rPr>
          <w:rFonts w:cs="B Nazanin" w:hint="cs"/>
          <w:rtl/>
          <w:lang w:bidi="fa-IR"/>
        </w:rPr>
        <w:softHyphen/>
        <w:t>یابد و برای برخی خاک</w:t>
      </w:r>
      <w:r w:rsidRPr="002D165C">
        <w:rPr>
          <w:rFonts w:cs="B Nazanin" w:hint="cs"/>
          <w:rtl/>
          <w:lang w:bidi="fa-IR"/>
        </w:rPr>
        <w:softHyphen/>
        <w:t>ها افزایش می</w:t>
      </w:r>
      <w:r w:rsidRPr="002D165C">
        <w:rPr>
          <w:rFonts w:cs="B Nazanin" w:hint="cs"/>
          <w:rtl/>
          <w:lang w:bidi="fa-IR"/>
        </w:rPr>
        <w:softHyphen/>
        <w:t>یابد. مقدار این نسبت برای خاک</w:t>
      </w:r>
      <w:r w:rsidRPr="002D165C">
        <w:rPr>
          <w:rFonts w:cs="B Nazanin" w:hint="cs"/>
          <w:rtl/>
          <w:lang w:bidi="fa-IR"/>
        </w:rPr>
        <w:softHyphen/>
        <w:t xml:space="preserve">های نوع </w:t>
      </w:r>
      <w:r w:rsidRPr="002D165C">
        <w:rPr>
          <w:rFonts w:cs="B Nazanin"/>
          <w:sz w:val="20"/>
          <w:szCs w:val="20"/>
          <w:lang w:val="en-US" w:bidi="fa-IR"/>
        </w:rPr>
        <w:t>I</w:t>
      </w:r>
      <w:r w:rsidRPr="002D165C">
        <w:rPr>
          <w:rFonts w:cs="B Nazanin" w:hint="cs"/>
          <w:sz w:val="20"/>
          <w:szCs w:val="20"/>
          <w:rtl/>
          <w:lang w:val="en-US" w:bidi="fa-IR"/>
        </w:rPr>
        <w:t xml:space="preserve"> </w:t>
      </w:r>
      <w:r w:rsidRPr="002D165C">
        <w:rPr>
          <w:rFonts w:cs="B Nazanin" w:hint="cs"/>
          <w:rtl/>
          <w:lang w:val="en-US" w:bidi="fa-IR"/>
        </w:rPr>
        <w:t xml:space="preserve">و </w:t>
      </w:r>
      <w:r w:rsidRPr="002D165C">
        <w:rPr>
          <w:rFonts w:cs="B Nazanin"/>
          <w:sz w:val="20"/>
          <w:szCs w:val="20"/>
          <w:lang w:val="en-US" w:bidi="fa-IR"/>
        </w:rPr>
        <w:t>II</w:t>
      </w:r>
      <w:r w:rsidRPr="002D165C">
        <w:rPr>
          <w:rFonts w:cs="B Nazanin" w:hint="cs"/>
          <w:sz w:val="20"/>
          <w:szCs w:val="20"/>
          <w:rtl/>
          <w:lang w:val="en-US" w:bidi="fa-IR"/>
        </w:rPr>
        <w:t xml:space="preserve"> </w:t>
      </w:r>
      <w:r w:rsidRPr="002D165C">
        <w:rPr>
          <w:rFonts w:cs="B Nazanin" w:hint="cs"/>
          <w:rtl/>
          <w:lang w:val="en-US" w:bidi="fa-IR"/>
        </w:rPr>
        <w:t>کاهش داشته و با یک شیب نزولی به مقدار 2،14 محدود می</w:t>
      </w:r>
      <w:r w:rsidRPr="002D165C">
        <w:rPr>
          <w:rFonts w:cs="B Nazanin" w:hint="cs"/>
          <w:rtl/>
          <w:lang w:val="en-US" w:bidi="fa-IR"/>
        </w:rPr>
        <w:softHyphen/>
        <w:t>گردد و برای خاک</w:t>
      </w:r>
      <w:r w:rsidRPr="002D165C">
        <w:rPr>
          <w:rFonts w:cs="B Nazanin" w:hint="cs"/>
          <w:rtl/>
          <w:lang w:val="en-US" w:bidi="fa-IR"/>
        </w:rPr>
        <w:softHyphen/>
        <w:t xml:space="preserve">های نوع </w:t>
      </w:r>
      <w:r w:rsidRPr="002D165C">
        <w:rPr>
          <w:rFonts w:cs="B Nazanin"/>
          <w:sz w:val="20"/>
          <w:szCs w:val="20"/>
          <w:lang w:val="en-US" w:bidi="fa-IR"/>
        </w:rPr>
        <w:t>III</w:t>
      </w:r>
      <w:r w:rsidRPr="002D165C">
        <w:rPr>
          <w:rFonts w:cs="B Nazanin" w:hint="cs"/>
          <w:sz w:val="20"/>
          <w:szCs w:val="20"/>
          <w:rtl/>
          <w:lang w:val="en-US" w:bidi="fa-IR"/>
        </w:rPr>
        <w:t xml:space="preserve"> </w:t>
      </w:r>
      <w:r w:rsidRPr="002D165C">
        <w:rPr>
          <w:rFonts w:cs="B Nazanin" w:hint="cs"/>
          <w:rtl/>
          <w:lang w:val="en-US" w:bidi="fa-IR"/>
        </w:rPr>
        <w:t xml:space="preserve">و </w:t>
      </w:r>
      <w:r w:rsidRPr="002D165C">
        <w:rPr>
          <w:rFonts w:cs="B Nazanin"/>
          <w:sz w:val="20"/>
          <w:szCs w:val="20"/>
          <w:lang w:val="en-US" w:bidi="fa-IR"/>
        </w:rPr>
        <w:t>IV</w:t>
      </w:r>
      <w:r w:rsidRPr="002D165C">
        <w:rPr>
          <w:rFonts w:cs="B Nazanin" w:hint="cs"/>
          <w:rtl/>
          <w:lang w:val="en-US" w:bidi="fa-IR"/>
        </w:rPr>
        <w:t xml:space="preserve"> این نسبت با یک شیب صعودی به مقدار 22،6 محدود می</w:t>
      </w:r>
      <w:r w:rsidRPr="002D165C">
        <w:rPr>
          <w:rFonts w:cs="B Nazanin" w:hint="cs"/>
          <w:rtl/>
          <w:lang w:val="en-US" w:bidi="fa-IR"/>
        </w:rPr>
        <w:softHyphen/>
        <w:t xml:space="preserve">گردد. </w:t>
      </w:r>
    </w:p>
    <w:p w14:paraId="1980EFCD" w14:textId="77777777" w:rsidR="004971B2" w:rsidRPr="002D165C" w:rsidRDefault="004971B2" w:rsidP="004971B2">
      <w:pPr>
        <w:bidi/>
        <w:jc w:val="both"/>
        <w:rPr>
          <w:rFonts w:cs="B Nazanin"/>
          <w:rtl/>
          <w:lang w:val="en-US" w:bidi="fa-IR"/>
        </w:rPr>
      </w:pPr>
      <w:r w:rsidRPr="002D165C">
        <w:rPr>
          <w:rFonts w:cs="B Nazanin" w:hint="cs"/>
          <w:rtl/>
          <w:lang w:bidi="fa-IR"/>
        </w:rPr>
        <w:t>در شکل (11-ب) مشاهده می</w:t>
      </w:r>
      <w:r w:rsidRPr="002D165C">
        <w:rPr>
          <w:rFonts w:cs="B Nazanin" w:hint="cs"/>
          <w:rtl/>
          <w:lang w:bidi="fa-IR"/>
        </w:rPr>
        <w:softHyphen/>
        <w:t>گردد که در پریودهای کوتاه (1،3 ثانیه)، برای مخازن با ضریب رفتار 2 این نسبت برابر با 25،5 است در حالیکه با افزایش پریود این نسبت تغییر داشته بطوریکه برای برخی خاک</w:t>
      </w:r>
      <w:r w:rsidRPr="002D165C">
        <w:rPr>
          <w:rFonts w:cs="B Nazanin" w:hint="cs"/>
          <w:rtl/>
          <w:lang w:bidi="fa-IR"/>
        </w:rPr>
        <w:softHyphen/>
        <w:t>ها کاهش می</w:t>
      </w:r>
      <w:r w:rsidRPr="002D165C">
        <w:rPr>
          <w:rFonts w:cs="B Nazanin" w:hint="cs"/>
          <w:rtl/>
          <w:lang w:bidi="fa-IR"/>
        </w:rPr>
        <w:softHyphen/>
        <w:t>یابد و در برخی خاک</w:t>
      </w:r>
      <w:r w:rsidRPr="002D165C">
        <w:rPr>
          <w:rFonts w:cs="B Nazanin" w:hint="cs"/>
          <w:rtl/>
          <w:lang w:bidi="fa-IR"/>
        </w:rPr>
        <w:softHyphen/>
        <w:t>ها افزایش می</w:t>
      </w:r>
      <w:r w:rsidRPr="002D165C">
        <w:rPr>
          <w:rFonts w:cs="B Nazanin" w:hint="cs"/>
          <w:rtl/>
          <w:lang w:bidi="fa-IR"/>
        </w:rPr>
        <w:softHyphen/>
        <w:t>یابد. مقدار این نسبت برای خاک</w:t>
      </w:r>
      <w:r w:rsidRPr="002D165C">
        <w:rPr>
          <w:rFonts w:cs="B Nazanin" w:hint="cs"/>
          <w:rtl/>
          <w:lang w:bidi="fa-IR"/>
        </w:rPr>
        <w:softHyphen/>
        <w:t xml:space="preserve">های نوع </w:t>
      </w:r>
      <w:r w:rsidRPr="002D165C">
        <w:rPr>
          <w:rFonts w:cs="B Nazanin"/>
          <w:sz w:val="20"/>
          <w:szCs w:val="20"/>
          <w:lang w:val="en-US" w:bidi="fa-IR"/>
        </w:rPr>
        <w:t>I</w:t>
      </w:r>
      <w:r w:rsidRPr="002D165C">
        <w:rPr>
          <w:rFonts w:cs="B Nazanin" w:hint="cs"/>
          <w:sz w:val="20"/>
          <w:szCs w:val="20"/>
          <w:rtl/>
          <w:lang w:val="en-US" w:bidi="fa-IR"/>
        </w:rPr>
        <w:t xml:space="preserve"> </w:t>
      </w:r>
      <w:r w:rsidRPr="002D165C">
        <w:rPr>
          <w:rFonts w:cs="B Nazanin" w:hint="cs"/>
          <w:rtl/>
          <w:lang w:val="en-US" w:bidi="fa-IR"/>
        </w:rPr>
        <w:t xml:space="preserve">و </w:t>
      </w:r>
      <w:r w:rsidRPr="002D165C">
        <w:rPr>
          <w:rFonts w:cs="B Nazanin"/>
          <w:sz w:val="20"/>
          <w:szCs w:val="20"/>
          <w:lang w:val="en-US" w:bidi="fa-IR"/>
        </w:rPr>
        <w:t>II</w:t>
      </w:r>
      <w:r w:rsidRPr="002D165C">
        <w:rPr>
          <w:rFonts w:cs="B Nazanin" w:hint="cs"/>
          <w:sz w:val="20"/>
          <w:szCs w:val="20"/>
          <w:rtl/>
          <w:lang w:val="en-US" w:bidi="fa-IR"/>
        </w:rPr>
        <w:t xml:space="preserve"> </w:t>
      </w:r>
      <w:r w:rsidRPr="002D165C">
        <w:rPr>
          <w:rFonts w:cs="B Nazanin" w:hint="cs"/>
          <w:rtl/>
          <w:lang w:val="en-US" w:bidi="fa-IR"/>
        </w:rPr>
        <w:t>کاهش داشته و با یک شیب نزولی تا مقدار 2،14 کاهش داشته و با همان شیب ادامه دارد و چون در تحقیق حاضر تا پریود 5 ثانیه این موضوع بررسی شده است مشخص نیست که در پریودهای بلندتر تا چه مقدار کاهش و در نهایت به چه مقدار محدود می</w:t>
      </w:r>
      <w:r w:rsidRPr="002D165C">
        <w:rPr>
          <w:rFonts w:cs="B Nazanin" w:hint="cs"/>
          <w:rtl/>
          <w:lang w:val="en-US" w:bidi="fa-IR"/>
        </w:rPr>
        <w:softHyphen/>
        <w:t>گردد. برای خاک</w:t>
      </w:r>
      <w:r w:rsidRPr="002D165C">
        <w:rPr>
          <w:rFonts w:cs="B Nazanin" w:hint="cs"/>
          <w:rtl/>
          <w:lang w:val="en-US" w:bidi="fa-IR"/>
        </w:rPr>
        <w:softHyphen/>
        <w:t xml:space="preserve">های نوع </w:t>
      </w:r>
      <w:r w:rsidRPr="002D165C">
        <w:rPr>
          <w:rFonts w:cs="B Nazanin"/>
          <w:sz w:val="20"/>
          <w:szCs w:val="20"/>
          <w:lang w:val="en-US" w:bidi="fa-IR"/>
        </w:rPr>
        <w:t>III</w:t>
      </w:r>
      <w:r w:rsidRPr="002D165C">
        <w:rPr>
          <w:rFonts w:cs="B Nazanin" w:hint="cs"/>
          <w:sz w:val="20"/>
          <w:szCs w:val="20"/>
          <w:rtl/>
          <w:lang w:val="en-US" w:bidi="fa-IR"/>
        </w:rPr>
        <w:t xml:space="preserve"> </w:t>
      </w:r>
      <w:r w:rsidRPr="002D165C">
        <w:rPr>
          <w:rFonts w:cs="B Nazanin" w:hint="cs"/>
          <w:rtl/>
          <w:lang w:val="en-US" w:bidi="fa-IR"/>
        </w:rPr>
        <w:t xml:space="preserve">و </w:t>
      </w:r>
      <w:r w:rsidRPr="002D165C">
        <w:rPr>
          <w:rFonts w:cs="B Nazanin"/>
          <w:sz w:val="20"/>
          <w:szCs w:val="20"/>
          <w:lang w:val="en-US" w:bidi="fa-IR"/>
        </w:rPr>
        <w:t>IV</w:t>
      </w:r>
      <w:r w:rsidRPr="002D165C">
        <w:rPr>
          <w:rFonts w:cs="B Nazanin" w:hint="cs"/>
          <w:rtl/>
          <w:lang w:val="en-US" w:bidi="fa-IR"/>
        </w:rPr>
        <w:t xml:space="preserve"> این نسبت با یک شیب صعودی به مقدار 33،9 محدود می</w:t>
      </w:r>
      <w:r w:rsidRPr="002D165C">
        <w:rPr>
          <w:rFonts w:cs="B Nazanin" w:hint="cs"/>
          <w:rtl/>
          <w:lang w:val="en-US" w:bidi="fa-IR"/>
        </w:rPr>
        <w:softHyphen/>
        <w:t>گردد.</w:t>
      </w:r>
    </w:p>
    <w:tbl>
      <w:tblPr>
        <w:bidiVisual/>
        <w:tblW w:w="9277" w:type="dxa"/>
        <w:jc w:val="center"/>
        <w:tblLayout w:type="fixed"/>
        <w:tblLook w:val="04A0" w:firstRow="1" w:lastRow="0" w:firstColumn="1" w:lastColumn="0" w:noHBand="0" w:noVBand="1"/>
      </w:tblPr>
      <w:tblGrid>
        <w:gridCol w:w="4647"/>
        <w:gridCol w:w="4630"/>
      </w:tblGrid>
      <w:tr w:rsidR="002D165C" w:rsidRPr="002D165C" w14:paraId="258128A8" w14:textId="77777777" w:rsidTr="002D165C">
        <w:trPr>
          <w:jc w:val="center"/>
        </w:trPr>
        <w:tc>
          <w:tcPr>
            <w:tcW w:w="4647" w:type="dxa"/>
            <w:shd w:val="clear" w:color="auto" w:fill="auto"/>
          </w:tcPr>
          <w:p w14:paraId="49D7293E" w14:textId="77777777" w:rsidR="00C34D3B" w:rsidRPr="002D165C" w:rsidRDefault="005D0FD4" w:rsidP="00EA3FDE">
            <w:pPr>
              <w:bidi/>
              <w:jc w:val="both"/>
              <w:rPr>
                <w:noProof/>
                <w:rtl/>
                <w:lang w:val="en-US" w:eastAsia="en-US"/>
              </w:rPr>
            </w:pPr>
            <w:r w:rsidRPr="002D165C">
              <w:rPr>
                <w:noProof/>
                <w:lang w:val="en-US" w:eastAsia="en-US"/>
              </w:rPr>
              <w:lastRenderedPageBreak/>
              <w:drawing>
                <wp:inline distT="0" distB="0" distL="0" distR="0" wp14:anchorId="5585450F" wp14:editId="74B7256A">
                  <wp:extent cx="2737591" cy="1873679"/>
                  <wp:effectExtent l="0" t="0" r="0" b="0"/>
                  <wp:docPr id="24" name="Chart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69"/>
                    </a:graphicData>
                  </a:graphic>
                </wp:inline>
              </w:drawing>
            </w:r>
          </w:p>
        </w:tc>
        <w:tc>
          <w:tcPr>
            <w:tcW w:w="4630" w:type="dxa"/>
            <w:shd w:val="clear" w:color="auto" w:fill="auto"/>
          </w:tcPr>
          <w:p w14:paraId="5E560816" w14:textId="77777777" w:rsidR="00C34D3B" w:rsidRPr="002D165C" w:rsidRDefault="00F86225" w:rsidP="00EA3FDE">
            <w:pPr>
              <w:bidi/>
              <w:jc w:val="both"/>
              <w:rPr>
                <w:noProof/>
                <w:rtl/>
                <w:lang w:val="en-US" w:eastAsia="en-US"/>
              </w:rPr>
            </w:pPr>
            <w:r w:rsidRPr="002D165C">
              <w:rPr>
                <w:noProof/>
                <w:lang w:val="en-US" w:eastAsia="en-US"/>
              </w:rPr>
              <w:drawing>
                <wp:inline distT="0" distB="0" distL="0" distR="0" wp14:anchorId="312352F6" wp14:editId="33328029">
                  <wp:extent cx="2876550" cy="1822450"/>
                  <wp:effectExtent l="0" t="0" r="0" b="6350"/>
                  <wp:docPr id="41" name="Chart 41"/>
                  <wp:cNvGraphicFramePr/>
                  <a:graphic xmlns:a="http://schemas.openxmlformats.org/drawingml/2006/main">
                    <a:graphicData uri="http://schemas.openxmlformats.org/drawingml/2006/chart">
                      <c:chart xmlns:c="http://schemas.openxmlformats.org/drawingml/2006/chart" xmlns:r="http://schemas.openxmlformats.org/officeDocument/2006/relationships" r:id="rId70"/>
                    </a:graphicData>
                  </a:graphic>
                </wp:inline>
              </w:drawing>
            </w:r>
          </w:p>
        </w:tc>
      </w:tr>
      <w:tr w:rsidR="002D165C" w:rsidRPr="002D165C" w14:paraId="63C81159" w14:textId="77777777" w:rsidTr="002D165C">
        <w:trPr>
          <w:jc w:val="center"/>
        </w:trPr>
        <w:tc>
          <w:tcPr>
            <w:tcW w:w="4647" w:type="dxa"/>
            <w:shd w:val="clear" w:color="auto" w:fill="auto"/>
          </w:tcPr>
          <w:p w14:paraId="670187C0" w14:textId="77777777" w:rsidR="00C34D3B" w:rsidRPr="002D165C" w:rsidRDefault="00C34D3B" w:rsidP="00EA3FDE">
            <w:pPr>
              <w:bidi/>
              <w:jc w:val="center"/>
              <w:rPr>
                <w:rFonts w:cs="B Nazanin"/>
                <w:b/>
                <w:bCs/>
                <w:sz w:val="18"/>
                <w:szCs w:val="18"/>
                <w:rtl/>
                <w:lang w:val="en-US"/>
              </w:rPr>
            </w:pPr>
            <w:r w:rsidRPr="002D165C">
              <w:rPr>
                <w:rFonts w:cs="B Nazanin" w:hint="cs"/>
                <w:b/>
                <w:bCs/>
                <w:sz w:val="18"/>
                <w:szCs w:val="18"/>
                <w:rtl/>
                <w:lang w:val="en-US"/>
              </w:rPr>
              <w:t>(الف)</w:t>
            </w:r>
          </w:p>
        </w:tc>
        <w:tc>
          <w:tcPr>
            <w:tcW w:w="4630" w:type="dxa"/>
            <w:shd w:val="clear" w:color="auto" w:fill="auto"/>
          </w:tcPr>
          <w:p w14:paraId="40C1BEF8" w14:textId="77777777" w:rsidR="00C34D3B" w:rsidRPr="002D165C" w:rsidRDefault="00C34D3B" w:rsidP="00EA3FDE">
            <w:pPr>
              <w:bidi/>
              <w:jc w:val="center"/>
              <w:rPr>
                <w:rFonts w:cs="B Nazanin"/>
                <w:b/>
                <w:bCs/>
                <w:sz w:val="18"/>
                <w:szCs w:val="18"/>
                <w:rtl/>
                <w:lang w:val="en-US"/>
              </w:rPr>
            </w:pPr>
            <w:r w:rsidRPr="002D165C">
              <w:rPr>
                <w:rFonts w:cs="B Nazanin" w:hint="cs"/>
                <w:b/>
                <w:bCs/>
                <w:sz w:val="18"/>
                <w:szCs w:val="18"/>
                <w:rtl/>
                <w:lang w:val="en-US"/>
              </w:rPr>
              <w:t>(ب)</w:t>
            </w:r>
          </w:p>
        </w:tc>
      </w:tr>
    </w:tbl>
    <w:p w14:paraId="0D4E7AB2" w14:textId="77777777" w:rsidR="00C34D3B" w:rsidRPr="002D165C" w:rsidRDefault="00C34D3B" w:rsidP="00E95DA7">
      <w:pPr>
        <w:bidi/>
        <w:jc w:val="center"/>
        <w:rPr>
          <w:rFonts w:cs="B Nazanin"/>
          <w:rtl/>
          <w:lang w:val="en-US" w:bidi="fa-IR"/>
        </w:rPr>
      </w:pPr>
      <w:r w:rsidRPr="002D165C">
        <w:rPr>
          <w:rFonts w:cs="B Nazanin" w:hint="cs"/>
          <w:b/>
          <w:bCs/>
          <w:sz w:val="20"/>
          <w:szCs w:val="20"/>
          <w:rtl/>
          <w:lang w:val="en-US"/>
        </w:rPr>
        <w:t xml:space="preserve">شکل </w:t>
      </w:r>
      <w:r w:rsidR="00E95DA7" w:rsidRPr="002D165C">
        <w:rPr>
          <w:rFonts w:cs="B Nazanin" w:hint="cs"/>
          <w:b/>
          <w:bCs/>
          <w:sz w:val="20"/>
          <w:szCs w:val="20"/>
          <w:rtl/>
          <w:lang w:val="en-US" w:bidi="fa-IR"/>
        </w:rPr>
        <w:t>11</w:t>
      </w:r>
      <w:r w:rsidRPr="002D165C">
        <w:rPr>
          <w:rFonts w:cs="B Nazanin" w:hint="cs"/>
          <w:b/>
          <w:bCs/>
          <w:sz w:val="20"/>
          <w:szCs w:val="20"/>
          <w:rtl/>
          <w:lang w:val="en-US" w:bidi="fa-IR"/>
        </w:rPr>
        <w:t>-</w:t>
      </w:r>
      <w:r w:rsidRPr="002D165C">
        <w:rPr>
          <w:rFonts w:cs="B Nazanin" w:hint="cs"/>
          <w:b/>
          <w:bCs/>
          <w:sz w:val="20"/>
          <w:szCs w:val="20"/>
          <w:rtl/>
          <w:lang w:val="en-US"/>
        </w:rPr>
        <w:t xml:space="preserve"> </w:t>
      </w:r>
      <w:r w:rsidR="00985527" w:rsidRPr="002D165C">
        <w:rPr>
          <w:rFonts w:cs="B Nazanin" w:hint="cs"/>
          <w:b/>
          <w:bCs/>
          <w:sz w:val="20"/>
          <w:szCs w:val="20"/>
          <w:rtl/>
          <w:lang w:val="en-US"/>
        </w:rPr>
        <w:t xml:space="preserve">تغییرات </w:t>
      </w:r>
      <w:r w:rsidRPr="002D165C">
        <w:rPr>
          <w:rFonts w:cs="B Nazanin" w:hint="cs"/>
          <w:b/>
          <w:bCs/>
          <w:sz w:val="20"/>
          <w:szCs w:val="20"/>
          <w:rtl/>
          <w:lang w:val="en-US"/>
        </w:rPr>
        <w:t>نسبت ضریب برش پایه مخزن به ساختمان شکل</w:t>
      </w:r>
      <w:r w:rsidRPr="002D165C">
        <w:rPr>
          <w:rFonts w:cs="B Nazanin" w:hint="cs"/>
          <w:b/>
          <w:bCs/>
          <w:sz w:val="20"/>
          <w:szCs w:val="20"/>
          <w:rtl/>
          <w:lang w:val="en-US"/>
        </w:rPr>
        <w:softHyphen/>
        <w:t xml:space="preserve">پذیر </w:t>
      </w:r>
      <w:r w:rsidR="00985527" w:rsidRPr="002D165C">
        <w:rPr>
          <w:rFonts w:cs="B Nazanin" w:hint="cs"/>
          <w:b/>
          <w:bCs/>
          <w:sz w:val="20"/>
          <w:szCs w:val="20"/>
          <w:rtl/>
          <w:lang w:val="en-US"/>
        </w:rPr>
        <w:t xml:space="preserve">با پریود </w:t>
      </w:r>
      <w:r w:rsidRPr="002D165C">
        <w:rPr>
          <w:rFonts w:cs="B Nazanin" w:hint="cs"/>
          <w:b/>
          <w:bCs/>
          <w:sz w:val="20"/>
          <w:szCs w:val="20"/>
          <w:rtl/>
          <w:lang w:val="en-US"/>
        </w:rPr>
        <w:t>در طیف پاسخ طراحی استاندارد 2800 ویرایش چهارم برای انواع خاک</w:t>
      </w:r>
      <w:r w:rsidRPr="002D165C">
        <w:rPr>
          <w:rFonts w:cs="B Nazanin" w:hint="cs"/>
          <w:b/>
          <w:bCs/>
          <w:sz w:val="20"/>
          <w:szCs w:val="20"/>
          <w:rtl/>
          <w:lang w:val="en-US"/>
        </w:rPr>
        <w:softHyphen/>
        <w:t>ها</w:t>
      </w:r>
      <w:r w:rsidR="00F86225" w:rsidRPr="002D165C">
        <w:rPr>
          <w:rFonts w:cs="B Nazanin" w:hint="cs"/>
          <w:b/>
          <w:bCs/>
          <w:sz w:val="20"/>
          <w:szCs w:val="20"/>
          <w:rtl/>
          <w:lang w:val="en-US" w:bidi="fa-IR"/>
        </w:rPr>
        <w:t xml:space="preserve"> برای پهنه با خطر نسبی خیلی زیاد زلزله</w:t>
      </w:r>
      <w:r w:rsidRPr="002D165C">
        <w:rPr>
          <w:rFonts w:cs="B Nazanin" w:hint="cs"/>
          <w:b/>
          <w:bCs/>
          <w:sz w:val="20"/>
          <w:szCs w:val="20"/>
          <w:rtl/>
          <w:lang w:val="en-US"/>
        </w:rPr>
        <w:t>: (الف) مخزن با ضریب رفتار 3، (ب) مخزن با ضریب رفتار 2.</w:t>
      </w:r>
    </w:p>
    <w:p w14:paraId="16C5BFB4" w14:textId="77777777" w:rsidR="00524396" w:rsidRPr="002D165C" w:rsidRDefault="00524396" w:rsidP="0094362D">
      <w:pPr>
        <w:bidi/>
        <w:jc w:val="both"/>
        <w:rPr>
          <w:rFonts w:cs="B Nazanin"/>
          <w:rtl/>
          <w:lang w:bidi="fa-IR"/>
        </w:rPr>
      </w:pPr>
    </w:p>
    <w:p w14:paraId="13D68B02" w14:textId="77777777" w:rsidR="00C34D3B" w:rsidRPr="002D165C" w:rsidRDefault="00803E98" w:rsidP="00C27A65">
      <w:pPr>
        <w:bidi/>
        <w:jc w:val="both"/>
        <w:rPr>
          <w:rFonts w:cs="B Nazanin"/>
          <w:rtl/>
          <w:lang w:bidi="fa-IR"/>
        </w:rPr>
      </w:pPr>
      <w:proofErr w:type="spellStart"/>
      <w:r w:rsidRPr="002D165C">
        <w:rPr>
          <w:rFonts w:cs="B Nazanin" w:hint="cs"/>
          <w:rtl/>
          <w:lang w:bidi="fa-IR"/>
        </w:rPr>
        <w:t>همانطوریکه</w:t>
      </w:r>
      <w:proofErr w:type="spellEnd"/>
      <w:r w:rsidRPr="002D165C">
        <w:rPr>
          <w:rFonts w:cs="B Nazanin" w:hint="cs"/>
          <w:rtl/>
          <w:lang w:bidi="fa-IR"/>
        </w:rPr>
        <w:t xml:space="preserve"> از مرور مطالعات آیین</w:t>
      </w:r>
      <w:r w:rsidRPr="002D165C">
        <w:rPr>
          <w:rFonts w:cs="B Nazanin"/>
          <w:rtl/>
          <w:lang w:bidi="fa-IR"/>
        </w:rPr>
        <w:softHyphen/>
      </w:r>
      <w:r w:rsidRPr="002D165C">
        <w:rPr>
          <w:rFonts w:cs="B Nazanin" w:hint="cs"/>
          <w:rtl/>
          <w:lang w:bidi="fa-IR"/>
        </w:rPr>
        <w:t>نامه</w:t>
      </w:r>
      <w:r w:rsidRPr="002D165C">
        <w:rPr>
          <w:rFonts w:cs="B Nazanin" w:hint="cs"/>
          <w:rtl/>
          <w:lang w:bidi="fa-IR"/>
        </w:rPr>
        <w:softHyphen/>
        <w:t>های مختلف مشخص شده است مقدار این نسبت برای انواع مخازن به مقدار 3 تا 7 محدود می</w:t>
      </w:r>
      <w:r w:rsidRPr="002D165C">
        <w:rPr>
          <w:rFonts w:cs="B Nazanin" w:hint="cs"/>
          <w:rtl/>
          <w:lang w:bidi="fa-IR"/>
        </w:rPr>
        <w:softHyphen/>
        <w:t>گردد. با توجه به نتایج فوق مشخص می</w:t>
      </w:r>
      <w:r w:rsidRPr="002D165C">
        <w:rPr>
          <w:rFonts w:cs="B Nazanin" w:hint="cs"/>
          <w:rtl/>
          <w:lang w:bidi="fa-IR"/>
        </w:rPr>
        <w:softHyphen/>
        <w:t>گردد که در مخازن با ضریب رفتار 3، این نسبت در پریودهای کوتاه رعایت شده است ولی در پریودهای بلند این نسبت در خاک</w:t>
      </w:r>
      <w:r w:rsidRPr="002D165C">
        <w:rPr>
          <w:rFonts w:cs="B Nazanin" w:hint="cs"/>
          <w:rtl/>
          <w:lang w:bidi="fa-IR"/>
        </w:rPr>
        <w:softHyphen/>
        <w:t xml:space="preserve">های نوع </w:t>
      </w:r>
      <w:r w:rsidRPr="002D165C">
        <w:rPr>
          <w:rFonts w:cs="B Nazanin"/>
          <w:sz w:val="20"/>
          <w:szCs w:val="20"/>
          <w:lang w:val="en-US" w:bidi="fa-IR"/>
        </w:rPr>
        <w:t>I</w:t>
      </w:r>
      <w:r w:rsidRPr="002D165C">
        <w:rPr>
          <w:rFonts w:cs="B Nazanin" w:hint="cs"/>
          <w:sz w:val="20"/>
          <w:szCs w:val="20"/>
          <w:rtl/>
          <w:lang w:val="en-US" w:bidi="fa-IR"/>
        </w:rPr>
        <w:t xml:space="preserve"> </w:t>
      </w:r>
      <w:r w:rsidRPr="002D165C">
        <w:rPr>
          <w:rFonts w:cs="B Nazanin" w:hint="cs"/>
          <w:rtl/>
          <w:lang w:val="en-US" w:bidi="fa-IR"/>
        </w:rPr>
        <w:t xml:space="preserve">و </w:t>
      </w:r>
      <w:r w:rsidRPr="002D165C">
        <w:rPr>
          <w:rFonts w:cs="B Nazanin"/>
          <w:sz w:val="20"/>
          <w:szCs w:val="20"/>
          <w:lang w:val="en-US" w:bidi="fa-IR"/>
        </w:rPr>
        <w:t>II</w:t>
      </w:r>
      <w:r w:rsidRPr="002D165C">
        <w:rPr>
          <w:rFonts w:cs="B Nazanin" w:hint="cs"/>
          <w:rtl/>
          <w:lang w:bidi="fa-IR"/>
        </w:rPr>
        <w:t xml:space="preserve"> رعایت نشده است و </w:t>
      </w:r>
      <w:proofErr w:type="spellStart"/>
      <w:r w:rsidRPr="002D165C">
        <w:rPr>
          <w:rFonts w:cs="B Nazanin" w:hint="cs"/>
          <w:rtl/>
          <w:lang w:bidi="fa-IR"/>
        </w:rPr>
        <w:t>مقادیری</w:t>
      </w:r>
      <w:proofErr w:type="spellEnd"/>
      <w:r w:rsidRPr="002D165C">
        <w:rPr>
          <w:rFonts w:cs="B Nazanin" w:hint="cs"/>
          <w:rtl/>
          <w:lang w:bidi="fa-IR"/>
        </w:rPr>
        <w:t xml:space="preserve"> کمتر از 3 را نشان می</w:t>
      </w:r>
      <w:r w:rsidRPr="002D165C">
        <w:rPr>
          <w:rFonts w:cs="B Nazanin" w:hint="cs"/>
          <w:rtl/>
          <w:lang w:bidi="fa-IR"/>
        </w:rPr>
        <w:softHyphen/>
        <w:t>دهد. برای مخازن با ضریب رفتار 2، مقدار این نسبت در پریودهای کوتاه رعایت شده است ولی در پریودهای بلند در همه خاک</w:t>
      </w:r>
      <w:r w:rsidRPr="002D165C">
        <w:rPr>
          <w:rFonts w:cs="B Nazanin" w:hint="cs"/>
          <w:rtl/>
          <w:lang w:bidi="fa-IR"/>
        </w:rPr>
        <w:softHyphen/>
        <w:t xml:space="preserve">ها رعایت نشده است </w:t>
      </w:r>
      <w:r w:rsidR="00C27A65" w:rsidRPr="002D165C">
        <w:rPr>
          <w:rFonts w:cs="B Nazanin" w:hint="cs"/>
          <w:rtl/>
          <w:lang w:bidi="fa-IR"/>
        </w:rPr>
        <w:t>بطوریکه برای خاک</w:t>
      </w:r>
      <w:r w:rsidR="00C27A65" w:rsidRPr="002D165C">
        <w:rPr>
          <w:rFonts w:cs="B Nazanin" w:hint="cs"/>
          <w:rtl/>
          <w:lang w:bidi="fa-IR"/>
        </w:rPr>
        <w:softHyphen/>
        <w:t xml:space="preserve">های نوع </w:t>
      </w:r>
      <w:r w:rsidRPr="002D165C">
        <w:rPr>
          <w:rFonts w:cs="B Nazanin" w:hint="cs"/>
          <w:rtl/>
          <w:lang w:bidi="fa-IR"/>
        </w:rPr>
        <w:t xml:space="preserve"> </w:t>
      </w:r>
      <w:r w:rsidR="00C27A65" w:rsidRPr="002D165C">
        <w:rPr>
          <w:rFonts w:cs="B Nazanin"/>
          <w:sz w:val="20"/>
          <w:szCs w:val="20"/>
          <w:lang w:val="en-US" w:bidi="fa-IR"/>
        </w:rPr>
        <w:t>I</w:t>
      </w:r>
      <w:r w:rsidR="00C27A65" w:rsidRPr="002D165C">
        <w:rPr>
          <w:rFonts w:cs="B Nazanin" w:hint="cs"/>
          <w:sz w:val="20"/>
          <w:szCs w:val="20"/>
          <w:rtl/>
          <w:lang w:val="en-US" w:bidi="fa-IR"/>
        </w:rPr>
        <w:t xml:space="preserve"> </w:t>
      </w:r>
      <w:r w:rsidR="00C27A65" w:rsidRPr="002D165C">
        <w:rPr>
          <w:rFonts w:cs="B Nazanin" w:hint="cs"/>
          <w:rtl/>
          <w:lang w:val="en-US" w:bidi="fa-IR"/>
        </w:rPr>
        <w:t xml:space="preserve">و </w:t>
      </w:r>
      <w:r w:rsidR="00C27A65" w:rsidRPr="002D165C">
        <w:rPr>
          <w:rFonts w:cs="B Nazanin"/>
          <w:sz w:val="20"/>
          <w:szCs w:val="20"/>
          <w:lang w:val="en-US" w:bidi="fa-IR"/>
        </w:rPr>
        <w:t>II</w:t>
      </w:r>
      <w:r w:rsidR="00C27A65" w:rsidRPr="002D165C">
        <w:rPr>
          <w:rFonts w:cs="B Nazanin" w:hint="cs"/>
          <w:rtl/>
          <w:lang w:bidi="fa-IR"/>
        </w:rPr>
        <w:t xml:space="preserve"> </w:t>
      </w:r>
      <w:proofErr w:type="spellStart"/>
      <w:r w:rsidRPr="002D165C">
        <w:rPr>
          <w:rFonts w:cs="B Nazanin" w:hint="cs"/>
          <w:rtl/>
          <w:lang w:bidi="fa-IR"/>
        </w:rPr>
        <w:t>مقادیری</w:t>
      </w:r>
      <w:proofErr w:type="spellEnd"/>
      <w:r w:rsidRPr="002D165C">
        <w:rPr>
          <w:rFonts w:cs="B Nazanin" w:hint="cs"/>
          <w:rtl/>
          <w:lang w:bidi="fa-IR"/>
        </w:rPr>
        <w:t xml:space="preserve"> کمتر از 3 را نشان </w:t>
      </w:r>
      <w:r w:rsidR="00C27A65" w:rsidRPr="002D165C">
        <w:rPr>
          <w:rFonts w:cs="B Nazanin" w:hint="cs"/>
          <w:rtl/>
          <w:lang w:bidi="fa-IR"/>
        </w:rPr>
        <w:t>داده و برای خاک</w:t>
      </w:r>
      <w:r w:rsidR="00C27A65" w:rsidRPr="002D165C">
        <w:rPr>
          <w:rFonts w:cs="B Nazanin" w:hint="cs"/>
          <w:rtl/>
          <w:lang w:bidi="fa-IR"/>
        </w:rPr>
        <w:softHyphen/>
        <w:t xml:space="preserve">های نوع </w:t>
      </w:r>
      <w:r w:rsidR="00C27A65" w:rsidRPr="002D165C">
        <w:rPr>
          <w:rFonts w:cs="B Nazanin"/>
          <w:sz w:val="20"/>
          <w:szCs w:val="20"/>
          <w:lang w:val="en-US" w:bidi="fa-IR"/>
        </w:rPr>
        <w:t>III</w:t>
      </w:r>
      <w:r w:rsidR="00C27A65" w:rsidRPr="002D165C">
        <w:rPr>
          <w:rFonts w:cs="B Nazanin" w:hint="cs"/>
          <w:sz w:val="20"/>
          <w:szCs w:val="20"/>
          <w:rtl/>
          <w:lang w:val="en-US" w:bidi="fa-IR"/>
        </w:rPr>
        <w:t xml:space="preserve"> </w:t>
      </w:r>
      <w:r w:rsidR="00C27A65" w:rsidRPr="002D165C">
        <w:rPr>
          <w:rFonts w:cs="B Nazanin" w:hint="cs"/>
          <w:rtl/>
          <w:lang w:val="en-US" w:bidi="fa-IR"/>
        </w:rPr>
        <w:t xml:space="preserve">و </w:t>
      </w:r>
      <w:r w:rsidR="00C27A65" w:rsidRPr="002D165C">
        <w:rPr>
          <w:rFonts w:cs="B Nazanin"/>
          <w:sz w:val="20"/>
          <w:szCs w:val="20"/>
          <w:lang w:val="en-US" w:bidi="fa-IR"/>
        </w:rPr>
        <w:t>IV</w:t>
      </w:r>
      <w:r w:rsidR="00C27A65" w:rsidRPr="002D165C">
        <w:rPr>
          <w:rFonts w:cs="B Nazanin" w:hint="cs"/>
          <w:sz w:val="20"/>
          <w:szCs w:val="20"/>
          <w:rtl/>
          <w:lang w:val="en-US" w:bidi="fa-IR"/>
        </w:rPr>
        <w:t xml:space="preserve"> </w:t>
      </w:r>
      <w:r w:rsidR="00C27A65" w:rsidRPr="002D165C">
        <w:rPr>
          <w:rFonts w:cs="B Nazanin" w:hint="cs"/>
          <w:rtl/>
          <w:lang w:val="en-US" w:bidi="fa-IR"/>
        </w:rPr>
        <w:t>مقدار این نسبت بیشتر از 7 دیده می</w:t>
      </w:r>
      <w:r w:rsidR="00C27A65" w:rsidRPr="002D165C">
        <w:rPr>
          <w:rFonts w:cs="B Nazanin" w:hint="cs"/>
          <w:rtl/>
          <w:lang w:val="en-US" w:bidi="fa-IR"/>
        </w:rPr>
        <w:softHyphen/>
        <w:t xml:space="preserve">شود. </w:t>
      </w:r>
    </w:p>
    <w:p w14:paraId="289F7FE1" w14:textId="77777777" w:rsidR="002E302C" w:rsidRPr="002D165C" w:rsidRDefault="002E302C" w:rsidP="00EC0795">
      <w:pPr>
        <w:bidi/>
        <w:jc w:val="both"/>
        <w:rPr>
          <w:rFonts w:cs="B Nazanin"/>
          <w:rtl/>
          <w:lang w:bidi="fa-IR"/>
        </w:rPr>
      </w:pPr>
      <w:r w:rsidRPr="002D165C">
        <w:rPr>
          <w:rFonts w:cs="B Nazanin" w:hint="cs"/>
          <w:rtl/>
          <w:lang w:bidi="fa-IR"/>
        </w:rPr>
        <w:t xml:space="preserve">مطابق </w:t>
      </w:r>
      <w:proofErr w:type="spellStart"/>
      <w:r w:rsidRPr="002D165C">
        <w:rPr>
          <w:rFonts w:cs="B Nazanin" w:hint="cs"/>
          <w:rtl/>
          <w:lang w:bidi="fa-IR"/>
        </w:rPr>
        <w:t>ويرايش</w:t>
      </w:r>
      <w:proofErr w:type="spellEnd"/>
      <w:r w:rsidRPr="002D165C">
        <w:rPr>
          <w:rFonts w:cs="B Nazanin" w:hint="cs"/>
          <w:rtl/>
          <w:lang w:bidi="fa-IR"/>
        </w:rPr>
        <w:t xml:space="preserve"> سوم </w:t>
      </w:r>
      <w:proofErr w:type="spellStart"/>
      <w:r w:rsidRPr="002D165C">
        <w:rPr>
          <w:rFonts w:cs="B Nazanin" w:hint="cs"/>
          <w:rtl/>
          <w:lang w:bidi="fa-IR"/>
        </w:rPr>
        <w:t>نشریة</w:t>
      </w:r>
      <w:proofErr w:type="spellEnd"/>
      <w:r w:rsidRPr="002D165C">
        <w:rPr>
          <w:rFonts w:cs="B Nazanin" w:hint="cs"/>
          <w:rtl/>
          <w:lang w:bidi="fa-IR"/>
        </w:rPr>
        <w:t xml:space="preserve"> 38، نسبت </w:t>
      </w:r>
      <w:proofErr w:type="spellStart"/>
      <w:r w:rsidRPr="002D165C">
        <w:rPr>
          <w:rFonts w:cs="B Nazanin" w:hint="cs"/>
          <w:rtl/>
          <w:lang w:bidi="fa-IR"/>
        </w:rPr>
        <w:t>ضريب</w:t>
      </w:r>
      <w:proofErr w:type="spellEnd"/>
      <w:r w:rsidRPr="002D165C">
        <w:rPr>
          <w:rFonts w:cs="B Nazanin" w:hint="cs"/>
          <w:rtl/>
          <w:lang w:bidi="fa-IR"/>
        </w:rPr>
        <w:t xml:space="preserve"> برش پايه مخزن (با </w:t>
      </w:r>
      <w:proofErr w:type="spellStart"/>
      <w:r w:rsidRPr="002D165C">
        <w:rPr>
          <w:rFonts w:cs="B Nazanin" w:hint="cs"/>
          <w:rtl/>
          <w:lang w:bidi="fa-IR"/>
        </w:rPr>
        <w:t>ضريب</w:t>
      </w:r>
      <w:proofErr w:type="spellEnd"/>
      <w:r w:rsidRPr="002D165C">
        <w:rPr>
          <w:rFonts w:cs="B Nazanin" w:hint="cs"/>
          <w:rtl/>
          <w:lang w:bidi="fa-IR"/>
        </w:rPr>
        <w:t xml:space="preserve"> رفتار 3 و 2، </w:t>
      </w:r>
      <w:proofErr w:type="spellStart"/>
      <w:r w:rsidRPr="002D165C">
        <w:rPr>
          <w:rFonts w:cs="B Nazanin" w:hint="cs"/>
          <w:rtl/>
          <w:lang w:bidi="fa-IR"/>
        </w:rPr>
        <w:t>ضريب</w:t>
      </w:r>
      <w:proofErr w:type="spellEnd"/>
      <w:r w:rsidRPr="002D165C">
        <w:rPr>
          <w:rFonts w:cs="B Nazanin" w:hint="cs"/>
          <w:rtl/>
          <w:lang w:bidi="fa-IR"/>
        </w:rPr>
        <w:t xml:space="preserve"> </w:t>
      </w:r>
      <w:proofErr w:type="spellStart"/>
      <w:r w:rsidRPr="002D165C">
        <w:rPr>
          <w:rFonts w:cs="B Nazanin" w:hint="cs"/>
          <w:rtl/>
          <w:lang w:bidi="fa-IR"/>
        </w:rPr>
        <w:t>اهميت</w:t>
      </w:r>
      <w:proofErr w:type="spellEnd"/>
      <w:r w:rsidRPr="002D165C">
        <w:rPr>
          <w:rFonts w:cs="B Nazanin" w:hint="cs"/>
          <w:rtl/>
          <w:lang w:bidi="fa-IR"/>
        </w:rPr>
        <w:t xml:space="preserve"> 1.</w:t>
      </w:r>
      <w:r w:rsidR="00866357" w:rsidRPr="002D165C">
        <w:rPr>
          <w:rFonts w:cs="B Nazanin" w:hint="cs"/>
          <w:rtl/>
          <w:lang w:bidi="fa-IR"/>
        </w:rPr>
        <w:t>5</w:t>
      </w:r>
      <w:r w:rsidRPr="002D165C">
        <w:rPr>
          <w:rFonts w:cs="B Nazanin" w:hint="cs"/>
          <w:rtl/>
          <w:lang w:bidi="fa-IR"/>
        </w:rPr>
        <w:t xml:space="preserve"> و خطر </w:t>
      </w:r>
      <w:proofErr w:type="spellStart"/>
      <w:r w:rsidRPr="002D165C">
        <w:rPr>
          <w:rFonts w:cs="B Nazanin" w:hint="cs"/>
          <w:rtl/>
          <w:lang w:bidi="fa-IR"/>
        </w:rPr>
        <w:t>نسبي</w:t>
      </w:r>
      <w:proofErr w:type="spellEnd"/>
      <w:r w:rsidRPr="002D165C">
        <w:rPr>
          <w:rFonts w:cs="B Nazanin" w:hint="cs"/>
          <w:rtl/>
          <w:lang w:bidi="fa-IR"/>
        </w:rPr>
        <w:t xml:space="preserve"> </w:t>
      </w:r>
      <w:proofErr w:type="spellStart"/>
      <w:r w:rsidRPr="002D165C">
        <w:rPr>
          <w:rFonts w:cs="B Nazanin" w:hint="cs"/>
          <w:rtl/>
          <w:lang w:bidi="fa-IR"/>
        </w:rPr>
        <w:t>خيلي</w:t>
      </w:r>
      <w:proofErr w:type="spellEnd"/>
      <w:r w:rsidRPr="002D165C">
        <w:rPr>
          <w:rFonts w:cs="B Nazanin" w:hint="cs"/>
          <w:rtl/>
          <w:lang w:bidi="fa-IR"/>
        </w:rPr>
        <w:t xml:space="preserve"> </w:t>
      </w:r>
      <w:proofErr w:type="spellStart"/>
      <w:r w:rsidRPr="002D165C">
        <w:rPr>
          <w:rFonts w:cs="B Nazanin" w:hint="cs"/>
          <w:rtl/>
          <w:lang w:bidi="fa-IR"/>
        </w:rPr>
        <w:t>زياد</w:t>
      </w:r>
      <w:proofErr w:type="spellEnd"/>
      <w:r w:rsidRPr="002D165C">
        <w:rPr>
          <w:rFonts w:cs="B Nazanin" w:hint="cs"/>
          <w:rtl/>
          <w:lang w:bidi="fa-IR"/>
        </w:rPr>
        <w:t xml:space="preserve"> زلزله) به </w:t>
      </w:r>
      <w:proofErr w:type="spellStart"/>
      <w:r w:rsidRPr="002D165C">
        <w:rPr>
          <w:rFonts w:cs="B Nazanin" w:hint="cs"/>
          <w:rtl/>
          <w:lang w:bidi="fa-IR"/>
        </w:rPr>
        <w:t>ضريب</w:t>
      </w:r>
      <w:proofErr w:type="spellEnd"/>
      <w:r w:rsidRPr="002D165C">
        <w:rPr>
          <w:rFonts w:cs="B Nazanin" w:hint="cs"/>
          <w:rtl/>
          <w:lang w:bidi="fa-IR"/>
        </w:rPr>
        <w:t xml:space="preserve"> برش پايه ساختمان </w:t>
      </w:r>
      <w:proofErr w:type="spellStart"/>
      <w:r w:rsidRPr="002D165C">
        <w:rPr>
          <w:rFonts w:cs="B Nazanin" w:hint="cs"/>
          <w:rtl/>
          <w:lang w:bidi="fa-IR"/>
        </w:rPr>
        <w:t>شكل</w:t>
      </w:r>
      <w:r w:rsidRPr="002D165C">
        <w:rPr>
          <w:rFonts w:cs="B Nazanin"/>
          <w:rtl/>
          <w:lang w:bidi="fa-IR"/>
        </w:rPr>
        <w:softHyphen/>
      </w:r>
      <w:r w:rsidRPr="002D165C">
        <w:rPr>
          <w:rFonts w:cs="B Nazanin" w:hint="cs"/>
          <w:rtl/>
          <w:lang w:bidi="fa-IR"/>
        </w:rPr>
        <w:t>پذير</w:t>
      </w:r>
      <w:proofErr w:type="spellEnd"/>
      <w:r w:rsidRPr="002D165C">
        <w:rPr>
          <w:rFonts w:cs="B Nazanin" w:hint="cs"/>
          <w:rtl/>
          <w:lang w:bidi="fa-IR"/>
        </w:rPr>
        <w:t xml:space="preserve"> (با </w:t>
      </w:r>
      <w:proofErr w:type="spellStart"/>
      <w:r w:rsidRPr="002D165C">
        <w:rPr>
          <w:rFonts w:cs="B Nazanin" w:hint="cs"/>
          <w:rtl/>
          <w:lang w:bidi="fa-IR"/>
        </w:rPr>
        <w:t>ضريب</w:t>
      </w:r>
      <w:proofErr w:type="spellEnd"/>
      <w:r w:rsidRPr="002D165C">
        <w:rPr>
          <w:rFonts w:cs="B Nazanin" w:hint="cs"/>
          <w:rtl/>
          <w:lang w:bidi="fa-IR"/>
        </w:rPr>
        <w:t xml:space="preserve"> رفتار </w:t>
      </w:r>
      <w:r w:rsidR="00866357" w:rsidRPr="002D165C">
        <w:rPr>
          <w:rFonts w:cs="B Nazanin" w:hint="cs"/>
          <w:rtl/>
          <w:lang w:bidi="fa-IR"/>
        </w:rPr>
        <w:t>8</w:t>
      </w:r>
      <w:r w:rsidRPr="002D165C">
        <w:rPr>
          <w:rFonts w:cs="B Nazanin" w:hint="cs"/>
          <w:rtl/>
          <w:lang w:bidi="fa-IR"/>
        </w:rPr>
        <w:t xml:space="preserve"> و </w:t>
      </w:r>
      <w:proofErr w:type="spellStart"/>
      <w:r w:rsidRPr="002D165C">
        <w:rPr>
          <w:rFonts w:cs="B Nazanin" w:hint="cs"/>
          <w:rtl/>
          <w:lang w:bidi="fa-IR"/>
        </w:rPr>
        <w:t>ضريب</w:t>
      </w:r>
      <w:proofErr w:type="spellEnd"/>
      <w:r w:rsidRPr="002D165C">
        <w:rPr>
          <w:rFonts w:cs="B Nazanin" w:hint="cs"/>
          <w:rtl/>
          <w:lang w:bidi="fa-IR"/>
        </w:rPr>
        <w:t xml:space="preserve"> </w:t>
      </w:r>
      <w:proofErr w:type="spellStart"/>
      <w:r w:rsidRPr="002D165C">
        <w:rPr>
          <w:rFonts w:cs="B Nazanin" w:hint="cs"/>
          <w:rtl/>
          <w:lang w:bidi="fa-IR"/>
        </w:rPr>
        <w:t>اهميت</w:t>
      </w:r>
      <w:proofErr w:type="spellEnd"/>
      <w:r w:rsidRPr="002D165C">
        <w:rPr>
          <w:rFonts w:cs="B Nazanin" w:hint="cs"/>
          <w:rtl/>
          <w:lang w:bidi="fa-IR"/>
        </w:rPr>
        <w:t xml:space="preserve"> 1 و خطر </w:t>
      </w:r>
      <w:proofErr w:type="spellStart"/>
      <w:r w:rsidRPr="002D165C">
        <w:rPr>
          <w:rFonts w:cs="B Nazanin" w:hint="cs"/>
          <w:rtl/>
          <w:lang w:bidi="fa-IR"/>
        </w:rPr>
        <w:t>نسبي</w:t>
      </w:r>
      <w:proofErr w:type="spellEnd"/>
      <w:r w:rsidRPr="002D165C">
        <w:rPr>
          <w:rFonts w:cs="B Nazanin" w:hint="cs"/>
          <w:rtl/>
          <w:lang w:bidi="fa-IR"/>
        </w:rPr>
        <w:t xml:space="preserve"> </w:t>
      </w:r>
      <w:proofErr w:type="spellStart"/>
      <w:r w:rsidRPr="002D165C">
        <w:rPr>
          <w:rFonts w:cs="B Nazanin" w:hint="cs"/>
          <w:rtl/>
          <w:lang w:bidi="fa-IR"/>
        </w:rPr>
        <w:t>خيلي</w:t>
      </w:r>
      <w:proofErr w:type="spellEnd"/>
      <w:r w:rsidRPr="002D165C">
        <w:rPr>
          <w:rFonts w:cs="B Nazanin" w:hint="cs"/>
          <w:rtl/>
          <w:lang w:bidi="fa-IR"/>
        </w:rPr>
        <w:t xml:space="preserve"> </w:t>
      </w:r>
      <w:proofErr w:type="spellStart"/>
      <w:r w:rsidRPr="002D165C">
        <w:rPr>
          <w:rFonts w:cs="B Nazanin" w:hint="cs"/>
          <w:rtl/>
          <w:lang w:bidi="fa-IR"/>
        </w:rPr>
        <w:t>زياد</w:t>
      </w:r>
      <w:proofErr w:type="spellEnd"/>
      <w:r w:rsidRPr="002D165C">
        <w:rPr>
          <w:rFonts w:cs="B Nazanin" w:hint="cs"/>
          <w:rtl/>
          <w:lang w:bidi="fa-IR"/>
        </w:rPr>
        <w:t xml:space="preserve"> زلزله) به ترتیب برای مخازن با ضریب رفتار 3 و </w:t>
      </w:r>
      <w:r w:rsidR="00B05DA1" w:rsidRPr="002D165C">
        <w:rPr>
          <w:rFonts w:cs="B Nazanin" w:hint="cs"/>
          <w:rtl/>
          <w:lang w:bidi="fa-IR"/>
        </w:rPr>
        <w:t xml:space="preserve"> </w:t>
      </w:r>
      <w:r w:rsidRPr="002D165C">
        <w:rPr>
          <w:rFonts w:cs="B Nazanin" w:hint="cs"/>
          <w:rtl/>
          <w:lang w:bidi="fa-IR"/>
        </w:rPr>
        <w:t>2</w:t>
      </w:r>
      <w:r w:rsidR="00B05DA1" w:rsidRPr="002D165C">
        <w:rPr>
          <w:rFonts w:cs="B Nazanin" w:hint="cs"/>
          <w:rtl/>
          <w:lang w:bidi="fa-IR"/>
        </w:rPr>
        <w:t xml:space="preserve"> در پریودهای کوتاه (</w:t>
      </w:r>
      <w:r w:rsidR="00EC0795" w:rsidRPr="002D165C">
        <w:rPr>
          <w:rFonts w:cs="B Nazanin" w:hint="cs"/>
          <w:rtl/>
          <w:lang w:bidi="fa-IR"/>
        </w:rPr>
        <w:t>3</w:t>
      </w:r>
      <w:r w:rsidR="00B05DA1" w:rsidRPr="002D165C">
        <w:rPr>
          <w:rFonts w:cs="B Nazanin" w:hint="cs"/>
          <w:rtl/>
          <w:lang w:bidi="fa-IR"/>
        </w:rPr>
        <w:t>،</w:t>
      </w:r>
      <w:r w:rsidR="00EC0795" w:rsidRPr="002D165C">
        <w:rPr>
          <w:rFonts w:cs="B Nazanin" w:hint="cs"/>
          <w:rtl/>
          <w:lang w:bidi="fa-IR"/>
        </w:rPr>
        <w:t>1</w:t>
      </w:r>
      <w:r w:rsidR="00B05DA1" w:rsidRPr="002D165C">
        <w:rPr>
          <w:rFonts w:cs="B Nazanin" w:hint="cs"/>
          <w:rtl/>
          <w:lang w:bidi="fa-IR"/>
        </w:rPr>
        <w:t xml:space="preserve"> ثانیه)</w:t>
      </w:r>
      <w:r w:rsidRPr="002D165C">
        <w:rPr>
          <w:rFonts w:cs="B Nazanin" w:hint="cs"/>
          <w:rtl/>
          <w:lang w:bidi="fa-IR"/>
        </w:rPr>
        <w:t xml:space="preserve">، برابر با </w:t>
      </w:r>
      <w:r w:rsidR="00866357" w:rsidRPr="002D165C">
        <w:rPr>
          <w:rFonts w:cs="B Nazanin" w:hint="cs"/>
          <w:rtl/>
          <w:lang w:bidi="fa-IR"/>
        </w:rPr>
        <w:t>4</w:t>
      </w:r>
      <w:r w:rsidRPr="002D165C">
        <w:rPr>
          <w:rFonts w:cs="B Nazanin" w:hint="cs"/>
          <w:rtl/>
          <w:lang w:bidi="fa-IR"/>
        </w:rPr>
        <w:t xml:space="preserve"> و </w:t>
      </w:r>
      <w:r w:rsidR="00866357" w:rsidRPr="002D165C">
        <w:rPr>
          <w:rFonts w:cs="B Nazanin" w:hint="cs"/>
          <w:rtl/>
          <w:lang w:bidi="fa-IR"/>
        </w:rPr>
        <w:t>6</w:t>
      </w:r>
      <w:r w:rsidRPr="002D165C">
        <w:rPr>
          <w:rFonts w:cs="B Nazanin" w:hint="cs"/>
          <w:rtl/>
          <w:lang w:bidi="fa-IR"/>
        </w:rPr>
        <w:t xml:space="preserve"> مطابق با روابط (</w:t>
      </w:r>
      <w:r w:rsidR="0085537A" w:rsidRPr="002D165C">
        <w:rPr>
          <w:rFonts w:cs="B Nazanin" w:hint="cs"/>
          <w:rtl/>
          <w:lang w:bidi="fa-IR"/>
        </w:rPr>
        <w:t>21</w:t>
      </w:r>
      <w:r w:rsidRPr="002D165C">
        <w:rPr>
          <w:rFonts w:cs="B Nazanin" w:hint="cs"/>
          <w:rtl/>
          <w:lang w:bidi="fa-IR"/>
        </w:rPr>
        <w:t>) و (</w:t>
      </w:r>
      <w:r w:rsidR="0085537A" w:rsidRPr="002D165C">
        <w:rPr>
          <w:rFonts w:cs="B Nazanin" w:hint="cs"/>
          <w:rtl/>
          <w:lang w:bidi="fa-IR"/>
        </w:rPr>
        <w:t>22</w:t>
      </w:r>
      <w:r w:rsidRPr="002D165C">
        <w:rPr>
          <w:rFonts w:cs="B Nazanin" w:hint="cs"/>
          <w:rtl/>
          <w:lang w:bidi="fa-IR"/>
        </w:rPr>
        <w:t xml:space="preserve">) بدست آمده است </w:t>
      </w:r>
      <w:proofErr w:type="spellStart"/>
      <w:r w:rsidRPr="002D165C">
        <w:rPr>
          <w:rFonts w:cs="B Nazanin" w:hint="cs"/>
          <w:rtl/>
          <w:lang w:bidi="fa-IR"/>
        </w:rPr>
        <w:t>كه</w:t>
      </w:r>
      <w:proofErr w:type="spellEnd"/>
      <w:r w:rsidRPr="002D165C">
        <w:rPr>
          <w:rFonts w:cs="B Nazanin" w:hint="cs"/>
          <w:rtl/>
          <w:lang w:bidi="fa-IR"/>
        </w:rPr>
        <w:t xml:space="preserve"> مقدار </w:t>
      </w:r>
      <w:proofErr w:type="spellStart"/>
      <w:r w:rsidRPr="002D165C">
        <w:rPr>
          <w:rFonts w:cs="B Nazanin" w:hint="cs"/>
          <w:rtl/>
          <w:lang w:bidi="fa-IR"/>
        </w:rPr>
        <w:t>اين</w:t>
      </w:r>
      <w:proofErr w:type="spellEnd"/>
      <w:r w:rsidRPr="002D165C">
        <w:rPr>
          <w:rFonts w:cs="B Nazanin" w:hint="cs"/>
          <w:rtl/>
          <w:lang w:bidi="fa-IR"/>
        </w:rPr>
        <w:t xml:space="preserve"> نسبت در مخزن </w:t>
      </w:r>
      <w:r w:rsidR="00866357" w:rsidRPr="002D165C">
        <w:rPr>
          <w:rFonts w:cs="B Nazanin" w:hint="cs"/>
          <w:rtl/>
          <w:lang w:bidi="fa-IR"/>
        </w:rPr>
        <w:t>4</w:t>
      </w:r>
      <w:r w:rsidRPr="002D165C">
        <w:rPr>
          <w:rFonts w:cs="B Nazanin" w:hint="cs"/>
          <w:rtl/>
          <w:lang w:bidi="fa-IR"/>
        </w:rPr>
        <w:t xml:space="preserve"> و </w:t>
      </w:r>
      <w:r w:rsidR="00866357" w:rsidRPr="002D165C">
        <w:rPr>
          <w:rFonts w:cs="B Nazanin" w:hint="cs"/>
          <w:rtl/>
          <w:lang w:bidi="fa-IR"/>
        </w:rPr>
        <w:t>6</w:t>
      </w:r>
      <w:r w:rsidRPr="002D165C">
        <w:rPr>
          <w:rFonts w:cs="B Nazanin" w:hint="cs"/>
          <w:rtl/>
          <w:lang w:bidi="fa-IR"/>
        </w:rPr>
        <w:t xml:space="preserve"> برابر بزرگتر از ساختمان خواهد بود که </w:t>
      </w:r>
      <w:proofErr w:type="spellStart"/>
      <w:r w:rsidRPr="002D165C">
        <w:rPr>
          <w:rFonts w:cs="B Nazanin" w:hint="cs"/>
          <w:rtl/>
          <w:lang w:bidi="fa-IR"/>
        </w:rPr>
        <w:t>اين</w:t>
      </w:r>
      <w:proofErr w:type="spellEnd"/>
      <w:r w:rsidRPr="002D165C">
        <w:rPr>
          <w:rFonts w:cs="B Nazanin" w:hint="cs"/>
          <w:rtl/>
          <w:lang w:bidi="fa-IR"/>
        </w:rPr>
        <w:t xml:space="preserve"> موضوع </w:t>
      </w:r>
      <w:proofErr w:type="spellStart"/>
      <w:r w:rsidRPr="002D165C">
        <w:rPr>
          <w:rFonts w:cs="B Nazanin" w:hint="cs"/>
          <w:rtl/>
          <w:lang w:bidi="fa-IR"/>
        </w:rPr>
        <w:t>همخواني</w:t>
      </w:r>
      <w:proofErr w:type="spellEnd"/>
      <w:r w:rsidRPr="002D165C">
        <w:rPr>
          <w:rFonts w:cs="B Nazanin" w:hint="cs"/>
          <w:rtl/>
          <w:lang w:bidi="fa-IR"/>
        </w:rPr>
        <w:t xml:space="preserve"> </w:t>
      </w:r>
      <w:r w:rsidR="00EC0795" w:rsidRPr="002D165C">
        <w:rPr>
          <w:rFonts w:cs="B Nazanin" w:hint="cs"/>
          <w:rtl/>
          <w:lang w:bidi="fa-IR"/>
        </w:rPr>
        <w:t>خوبی ب</w:t>
      </w:r>
      <w:r w:rsidRPr="002D165C">
        <w:rPr>
          <w:rFonts w:cs="B Nazanin" w:hint="cs"/>
          <w:rtl/>
          <w:lang w:bidi="fa-IR"/>
        </w:rPr>
        <w:t xml:space="preserve">ا </w:t>
      </w:r>
      <w:proofErr w:type="spellStart"/>
      <w:r w:rsidRPr="002D165C">
        <w:rPr>
          <w:rFonts w:cs="B Nazanin" w:hint="cs"/>
          <w:rtl/>
          <w:lang w:bidi="fa-IR"/>
        </w:rPr>
        <w:t>ساير</w:t>
      </w:r>
      <w:proofErr w:type="spellEnd"/>
      <w:r w:rsidRPr="002D165C">
        <w:rPr>
          <w:rFonts w:cs="B Nazanin" w:hint="cs"/>
          <w:rtl/>
          <w:lang w:bidi="fa-IR"/>
        </w:rPr>
        <w:t xml:space="preserve"> </w:t>
      </w:r>
      <w:proofErr w:type="spellStart"/>
      <w:r w:rsidRPr="002D165C">
        <w:rPr>
          <w:rFonts w:cs="B Nazanin" w:hint="cs"/>
          <w:rtl/>
          <w:lang w:bidi="fa-IR"/>
        </w:rPr>
        <w:t>استانداردهاي</w:t>
      </w:r>
      <w:proofErr w:type="spellEnd"/>
      <w:r w:rsidRPr="002D165C">
        <w:rPr>
          <w:rFonts w:cs="B Nazanin" w:hint="cs"/>
          <w:rtl/>
          <w:lang w:bidi="fa-IR"/>
        </w:rPr>
        <w:t xml:space="preserve"> </w:t>
      </w:r>
      <w:r w:rsidR="00EC0795" w:rsidRPr="002D165C">
        <w:rPr>
          <w:rFonts w:cs="B Nazanin" w:hint="cs"/>
          <w:rtl/>
          <w:lang w:bidi="fa-IR"/>
        </w:rPr>
        <w:t>بین</w:t>
      </w:r>
      <w:r w:rsidR="00EC0795" w:rsidRPr="002D165C">
        <w:rPr>
          <w:rFonts w:cs="B Nazanin" w:hint="cs"/>
          <w:rtl/>
          <w:lang w:bidi="fa-IR"/>
        </w:rPr>
        <w:softHyphen/>
        <w:t>المللی</w:t>
      </w:r>
      <w:r w:rsidRPr="002D165C">
        <w:rPr>
          <w:rFonts w:cs="B Nazanin" w:hint="cs"/>
          <w:rtl/>
          <w:lang w:bidi="fa-IR"/>
        </w:rPr>
        <w:t xml:space="preserve"> دارد که در آنها </w:t>
      </w:r>
      <w:proofErr w:type="spellStart"/>
      <w:r w:rsidRPr="002D165C">
        <w:rPr>
          <w:rFonts w:cs="B Nazanin" w:hint="cs"/>
          <w:rtl/>
          <w:lang w:bidi="fa-IR"/>
        </w:rPr>
        <w:t>ضريب</w:t>
      </w:r>
      <w:proofErr w:type="spellEnd"/>
      <w:r w:rsidRPr="002D165C">
        <w:rPr>
          <w:rFonts w:cs="B Nazanin" w:hint="cs"/>
          <w:rtl/>
          <w:lang w:bidi="fa-IR"/>
        </w:rPr>
        <w:t xml:space="preserve"> برش پايه مخزن 3 تا 7 برابر بزرگتر از ساختمان </w:t>
      </w:r>
      <w:proofErr w:type="spellStart"/>
      <w:r w:rsidRPr="002D165C">
        <w:rPr>
          <w:rFonts w:cs="B Nazanin" w:hint="cs"/>
          <w:rtl/>
          <w:lang w:bidi="fa-IR"/>
        </w:rPr>
        <w:t>ديده</w:t>
      </w:r>
      <w:proofErr w:type="spellEnd"/>
      <w:r w:rsidRPr="002D165C">
        <w:rPr>
          <w:rFonts w:cs="B Nazanin" w:hint="cs"/>
          <w:rtl/>
          <w:lang w:bidi="fa-IR"/>
        </w:rPr>
        <w:t xml:space="preserve"> شده است. </w:t>
      </w:r>
    </w:p>
    <w:tbl>
      <w:tblPr>
        <w:bidiVisual/>
        <w:tblW w:w="0" w:type="auto"/>
        <w:jc w:val="center"/>
        <w:tblLook w:val="04A0" w:firstRow="1" w:lastRow="0" w:firstColumn="1" w:lastColumn="0" w:noHBand="0" w:noVBand="1"/>
      </w:tblPr>
      <w:tblGrid>
        <w:gridCol w:w="696"/>
        <w:gridCol w:w="8191"/>
      </w:tblGrid>
      <w:tr w:rsidR="002E302C" w:rsidRPr="002D165C" w14:paraId="22362971" w14:textId="77777777" w:rsidTr="00960F2B">
        <w:trPr>
          <w:jc w:val="center"/>
        </w:trPr>
        <w:tc>
          <w:tcPr>
            <w:tcW w:w="696" w:type="dxa"/>
            <w:shd w:val="clear" w:color="auto" w:fill="auto"/>
            <w:vAlign w:val="center"/>
          </w:tcPr>
          <w:p w14:paraId="09F99E67" w14:textId="77777777" w:rsidR="002E302C" w:rsidRPr="002D165C" w:rsidRDefault="002E302C" w:rsidP="007D520B">
            <w:pPr>
              <w:bidi/>
              <w:spacing w:after="120"/>
              <w:jc w:val="center"/>
              <w:rPr>
                <w:rFonts w:cs="B Nazanin"/>
                <w:rtl/>
                <w:lang w:bidi="fa-IR"/>
              </w:rPr>
            </w:pPr>
            <w:r w:rsidRPr="002D165C">
              <w:rPr>
                <w:rFonts w:cs="B Nazanin" w:hint="cs"/>
                <w:rtl/>
                <w:lang w:bidi="fa-IR"/>
              </w:rPr>
              <w:t>(</w:t>
            </w:r>
            <w:r w:rsidR="007D520B" w:rsidRPr="002D165C">
              <w:rPr>
                <w:rFonts w:cs="B Nazanin" w:hint="cs"/>
                <w:rtl/>
                <w:lang w:bidi="fa-IR"/>
              </w:rPr>
              <w:t>21</w:t>
            </w:r>
            <w:r w:rsidRPr="002D165C">
              <w:rPr>
                <w:rFonts w:cs="B Nazanin" w:hint="cs"/>
                <w:rtl/>
                <w:lang w:bidi="fa-IR"/>
              </w:rPr>
              <w:t>)</w:t>
            </w:r>
          </w:p>
        </w:tc>
        <w:tc>
          <w:tcPr>
            <w:tcW w:w="8191" w:type="dxa"/>
            <w:shd w:val="clear" w:color="auto" w:fill="auto"/>
            <w:vAlign w:val="center"/>
          </w:tcPr>
          <w:p w14:paraId="483E89B8" w14:textId="77777777" w:rsidR="002E302C" w:rsidRPr="002D165C" w:rsidRDefault="00EC0795" w:rsidP="00EA3FDE">
            <w:pPr>
              <w:bidi/>
              <w:spacing w:after="120"/>
              <w:jc w:val="right"/>
              <w:rPr>
                <w:rFonts w:cs="B Nazanin"/>
                <w:rtl/>
                <w:lang w:bidi="fa-IR"/>
              </w:rPr>
            </w:pPr>
            <w:r w:rsidRPr="002D165C">
              <w:rPr>
                <w:position w:val="-24"/>
              </w:rPr>
              <w:object w:dxaOrig="5460" w:dyaOrig="540" w14:anchorId="336B61BD">
                <v:shape id="_x0000_i1050" type="#_x0000_t75" style="width:272.5pt;height:27pt" o:ole="">
                  <v:imagedata r:id="rId71" o:title=""/>
                </v:shape>
                <o:OLEObject Type="Embed" ProgID="Equation.DSMT4" ShapeID="_x0000_i1050" DrawAspect="Content" ObjectID="_1749248342" r:id="rId72"/>
              </w:object>
            </w:r>
          </w:p>
        </w:tc>
      </w:tr>
      <w:tr w:rsidR="002E302C" w:rsidRPr="002D165C" w14:paraId="147F75B7" w14:textId="77777777" w:rsidTr="00960F2B">
        <w:trPr>
          <w:jc w:val="center"/>
        </w:trPr>
        <w:tc>
          <w:tcPr>
            <w:tcW w:w="696" w:type="dxa"/>
            <w:shd w:val="clear" w:color="auto" w:fill="auto"/>
            <w:vAlign w:val="center"/>
          </w:tcPr>
          <w:p w14:paraId="12E0A67A" w14:textId="77777777" w:rsidR="002E302C" w:rsidRPr="002D165C" w:rsidRDefault="002E302C" w:rsidP="007D520B">
            <w:pPr>
              <w:bidi/>
              <w:spacing w:after="120"/>
              <w:jc w:val="center"/>
              <w:rPr>
                <w:rFonts w:cs="B Nazanin"/>
                <w:rtl/>
                <w:lang w:bidi="fa-IR"/>
              </w:rPr>
            </w:pPr>
            <w:r w:rsidRPr="002D165C">
              <w:rPr>
                <w:rFonts w:cs="B Nazanin" w:hint="cs"/>
                <w:rtl/>
                <w:lang w:bidi="fa-IR"/>
              </w:rPr>
              <w:t>(</w:t>
            </w:r>
            <w:r w:rsidR="007D520B" w:rsidRPr="002D165C">
              <w:rPr>
                <w:rFonts w:cs="B Nazanin" w:hint="cs"/>
                <w:rtl/>
                <w:lang w:bidi="fa-IR"/>
              </w:rPr>
              <w:t>22</w:t>
            </w:r>
            <w:r w:rsidRPr="002D165C">
              <w:rPr>
                <w:rFonts w:cs="B Nazanin" w:hint="cs"/>
                <w:rtl/>
                <w:lang w:bidi="fa-IR"/>
              </w:rPr>
              <w:t>)</w:t>
            </w:r>
          </w:p>
        </w:tc>
        <w:tc>
          <w:tcPr>
            <w:tcW w:w="8191" w:type="dxa"/>
            <w:shd w:val="clear" w:color="auto" w:fill="auto"/>
            <w:vAlign w:val="center"/>
          </w:tcPr>
          <w:p w14:paraId="4F5F424D" w14:textId="77777777" w:rsidR="002E302C" w:rsidRPr="002D165C" w:rsidRDefault="00EC0795" w:rsidP="00EA3FDE">
            <w:pPr>
              <w:bidi/>
              <w:spacing w:after="120"/>
              <w:jc w:val="right"/>
              <w:rPr>
                <w:rFonts w:cs="B Nazanin"/>
                <w:rtl/>
                <w:lang w:bidi="fa-IR"/>
              </w:rPr>
            </w:pPr>
            <w:r w:rsidRPr="002D165C">
              <w:rPr>
                <w:position w:val="-24"/>
              </w:rPr>
              <w:object w:dxaOrig="5420" w:dyaOrig="540" w14:anchorId="39915605">
                <v:shape id="_x0000_i1051" type="#_x0000_t75" style="width:272pt;height:27pt" o:ole="">
                  <v:imagedata r:id="rId73" o:title=""/>
                </v:shape>
                <o:OLEObject Type="Embed" ProgID="Equation.DSMT4" ShapeID="_x0000_i1051" DrawAspect="Content" ObjectID="_1749248343" r:id="rId74"/>
              </w:object>
            </w:r>
          </w:p>
        </w:tc>
      </w:tr>
    </w:tbl>
    <w:p w14:paraId="78D3BCFA" w14:textId="77777777" w:rsidR="002E302C" w:rsidRPr="002D165C" w:rsidRDefault="002E302C" w:rsidP="002E302C">
      <w:pPr>
        <w:bidi/>
        <w:jc w:val="both"/>
        <w:rPr>
          <w:rFonts w:cs="B Nazanin"/>
          <w:sz w:val="20"/>
          <w:szCs w:val="20"/>
          <w:rtl/>
          <w:lang w:bidi="fa-IR"/>
        </w:rPr>
      </w:pPr>
    </w:p>
    <w:tbl>
      <w:tblPr>
        <w:bidiVisual/>
        <w:tblW w:w="0" w:type="auto"/>
        <w:jc w:val="center"/>
        <w:tblLayout w:type="fixed"/>
        <w:tblLook w:val="04A0" w:firstRow="1" w:lastRow="0" w:firstColumn="1" w:lastColumn="0" w:noHBand="0" w:noVBand="1"/>
      </w:tblPr>
      <w:tblGrid>
        <w:gridCol w:w="4512"/>
        <w:gridCol w:w="4558"/>
      </w:tblGrid>
      <w:tr w:rsidR="002D165C" w:rsidRPr="002D165C" w14:paraId="7F7AF44B" w14:textId="77777777" w:rsidTr="002D165C">
        <w:trPr>
          <w:jc w:val="center"/>
        </w:trPr>
        <w:tc>
          <w:tcPr>
            <w:tcW w:w="4512" w:type="dxa"/>
            <w:shd w:val="clear" w:color="auto" w:fill="auto"/>
          </w:tcPr>
          <w:p w14:paraId="6E05B84E" w14:textId="77777777" w:rsidR="00B05DA1" w:rsidRPr="002D165C" w:rsidRDefault="00D45932" w:rsidP="00EA3FDE">
            <w:pPr>
              <w:bidi/>
              <w:jc w:val="both"/>
              <w:rPr>
                <w:noProof/>
                <w:sz w:val="16"/>
                <w:szCs w:val="16"/>
                <w:rtl/>
                <w:lang w:val="en-US" w:eastAsia="en-US"/>
              </w:rPr>
            </w:pPr>
            <w:r w:rsidRPr="002D165C">
              <w:rPr>
                <w:noProof/>
                <w:sz w:val="16"/>
                <w:szCs w:val="16"/>
                <w:lang w:val="en-US" w:eastAsia="en-US"/>
              </w:rPr>
              <w:drawing>
                <wp:inline distT="0" distB="0" distL="0" distR="0" wp14:anchorId="179DC6CD" wp14:editId="1AE056CE">
                  <wp:extent cx="2755900" cy="1739900"/>
                  <wp:effectExtent l="0" t="0" r="6350" b="0"/>
                  <wp:docPr id="43" name="Chart 43"/>
                  <wp:cNvGraphicFramePr/>
                  <a:graphic xmlns:a="http://schemas.openxmlformats.org/drawingml/2006/main">
                    <a:graphicData uri="http://schemas.openxmlformats.org/drawingml/2006/chart">
                      <c:chart xmlns:c="http://schemas.openxmlformats.org/drawingml/2006/chart" xmlns:r="http://schemas.openxmlformats.org/officeDocument/2006/relationships" r:id="rId75"/>
                    </a:graphicData>
                  </a:graphic>
                </wp:inline>
              </w:drawing>
            </w:r>
          </w:p>
        </w:tc>
        <w:tc>
          <w:tcPr>
            <w:tcW w:w="4558" w:type="dxa"/>
            <w:shd w:val="clear" w:color="auto" w:fill="auto"/>
          </w:tcPr>
          <w:p w14:paraId="6C7C8158" w14:textId="77777777" w:rsidR="00B05DA1" w:rsidRPr="002D165C" w:rsidRDefault="006F5A7F" w:rsidP="00EA3FDE">
            <w:pPr>
              <w:bidi/>
              <w:jc w:val="both"/>
              <w:rPr>
                <w:noProof/>
                <w:rtl/>
                <w:lang w:val="en-US" w:eastAsia="en-US"/>
              </w:rPr>
            </w:pPr>
            <w:r w:rsidRPr="002D165C">
              <w:rPr>
                <w:noProof/>
                <w:lang w:val="en-US" w:eastAsia="en-US"/>
              </w:rPr>
              <w:drawing>
                <wp:inline distT="0" distB="0" distL="0" distR="0" wp14:anchorId="2B6ED662" wp14:editId="56233442">
                  <wp:extent cx="2774950" cy="1739900"/>
                  <wp:effectExtent l="0" t="0" r="6350" b="0"/>
                  <wp:docPr id="44" name="Chart 44"/>
                  <wp:cNvGraphicFramePr/>
                  <a:graphic xmlns:a="http://schemas.openxmlformats.org/drawingml/2006/main">
                    <a:graphicData uri="http://schemas.openxmlformats.org/drawingml/2006/chart">
                      <c:chart xmlns:c="http://schemas.openxmlformats.org/drawingml/2006/chart" xmlns:r="http://schemas.openxmlformats.org/officeDocument/2006/relationships" r:id="rId76"/>
                    </a:graphicData>
                  </a:graphic>
                </wp:inline>
              </w:drawing>
            </w:r>
          </w:p>
        </w:tc>
      </w:tr>
      <w:tr w:rsidR="002D165C" w:rsidRPr="002D165C" w14:paraId="087423E8" w14:textId="77777777" w:rsidTr="002D165C">
        <w:trPr>
          <w:jc w:val="center"/>
        </w:trPr>
        <w:tc>
          <w:tcPr>
            <w:tcW w:w="4512" w:type="dxa"/>
            <w:shd w:val="clear" w:color="auto" w:fill="auto"/>
          </w:tcPr>
          <w:p w14:paraId="2AFACDAB" w14:textId="77777777" w:rsidR="00B05DA1" w:rsidRPr="002D165C" w:rsidRDefault="00B05DA1" w:rsidP="00EA3FDE">
            <w:pPr>
              <w:bidi/>
              <w:jc w:val="center"/>
              <w:rPr>
                <w:rFonts w:cs="B Nazanin"/>
                <w:b/>
                <w:bCs/>
                <w:sz w:val="18"/>
                <w:szCs w:val="18"/>
                <w:rtl/>
                <w:lang w:val="en-US"/>
              </w:rPr>
            </w:pPr>
            <w:r w:rsidRPr="002D165C">
              <w:rPr>
                <w:rFonts w:cs="B Nazanin" w:hint="cs"/>
                <w:b/>
                <w:bCs/>
                <w:sz w:val="18"/>
                <w:szCs w:val="18"/>
                <w:rtl/>
                <w:lang w:val="en-US"/>
              </w:rPr>
              <w:t>(الف)</w:t>
            </w:r>
          </w:p>
        </w:tc>
        <w:tc>
          <w:tcPr>
            <w:tcW w:w="4558" w:type="dxa"/>
            <w:shd w:val="clear" w:color="auto" w:fill="auto"/>
          </w:tcPr>
          <w:p w14:paraId="72B0ECAA" w14:textId="77777777" w:rsidR="00B05DA1" w:rsidRPr="002D165C" w:rsidRDefault="00B05DA1" w:rsidP="00EA3FDE">
            <w:pPr>
              <w:bidi/>
              <w:jc w:val="center"/>
              <w:rPr>
                <w:rFonts w:cs="B Nazanin"/>
                <w:b/>
                <w:bCs/>
                <w:sz w:val="18"/>
                <w:szCs w:val="18"/>
                <w:rtl/>
                <w:lang w:val="en-US"/>
              </w:rPr>
            </w:pPr>
            <w:r w:rsidRPr="002D165C">
              <w:rPr>
                <w:rFonts w:cs="B Nazanin" w:hint="cs"/>
                <w:b/>
                <w:bCs/>
                <w:sz w:val="18"/>
                <w:szCs w:val="18"/>
                <w:rtl/>
                <w:lang w:val="en-US"/>
              </w:rPr>
              <w:t>(ب)</w:t>
            </w:r>
          </w:p>
        </w:tc>
      </w:tr>
    </w:tbl>
    <w:p w14:paraId="6A922F5B" w14:textId="77777777" w:rsidR="00B05DA1" w:rsidRPr="002D165C" w:rsidRDefault="00B05DA1" w:rsidP="00E95DA7">
      <w:pPr>
        <w:bidi/>
        <w:jc w:val="center"/>
        <w:rPr>
          <w:rFonts w:cs="B Nazanin"/>
          <w:rtl/>
          <w:lang w:val="en-US" w:bidi="fa-IR"/>
        </w:rPr>
      </w:pPr>
      <w:r w:rsidRPr="002D165C">
        <w:rPr>
          <w:rFonts w:cs="B Nazanin" w:hint="cs"/>
          <w:b/>
          <w:bCs/>
          <w:sz w:val="20"/>
          <w:szCs w:val="20"/>
          <w:rtl/>
          <w:lang w:val="en-US"/>
        </w:rPr>
        <w:t xml:space="preserve">شکل </w:t>
      </w:r>
      <w:r w:rsidR="00E95DA7" w:rsidRPr="002D165C">
        <w:rPr>
          <w:rFonts w:cs="B Nazanin" w:hint="cs"/>
          <w:b/>
          <w:bCs/>
          <w:sz w:val="20"/>
          <w:szCs w:val="20"/>
          <w:rtl/>
          <w:lang w:val="en-US" w:bidi="fa-IR"/>
        </w:rPr>
        <w:t>12</w:t>
      </w:r>
      <w:r w:rsidRPr="002D165C">
        <w:rPr>
          <w:rFonts w:cs="B Nazanin" w:hint="cs"/>
          <w:b/>
          <w:bCs/>
          <w:sz w:val="20"/>
          <w:szCs w:val="20"/>
          <w:rtl/>
          <w:lang w:val="en-US" w:bidi="fa-IR"/>
        </w:rPr>
        <w:t>-</w:t>
      </w:r>
      <w:r w:rsidRPr="002D165C">
        <w:rPr>
          <w:rFonts w:cs="B Nazanin" w:hint="cs"/>
          <w:b/>
          <w:bCs/>
          <w:sz w:val="20"/>
          <w:szCs w:val="20"/>
          <w:rtl/>
          <w:lang w:val="en-US"/>
        </w:rPr>
        <w:t xml:space="preserve"> </w:t>
      </w:r>
      <w:r w:rsidR="00985527" w:rsidRPr="002D165C">
        <w:rPr>
          <w:rFonts w:cs="B Nazanin" w:hint="cs"/>
          <w:b/>
          <w:bCs/>
          <w:sz w:val="20"/>
          <w:szCs w:val="20"/>
          <w:rtl/>
          <w:lang w:val="en-US"/>
        </w:rPr>
        <w:t xml:space="preserve">تغییرات </w:t>
      </w:r>
      <w:r w:rsidRPr="002D165C">
        <w:rPr>
          <w:rFonts w:cs="B Nazanin" w:hint="cs"/>
          <w:b/>
          <w:bCs/>
          <w:sz w:val="20"/>
          <w:szCs w:val="20"/>
          <w:rtl/>
          <w:lang w:val="en-US"/>
        </w:rPr>
        <w:t>نسبت ضریب برش پایه مخزن به ساختمان شکل</w:t>
      </w:r>
      <w:r w:rsidRPr="002D165C">
        <w:rPr>
          <w:rFonts w:cs="B Nazanin" w:hint="cs"/>
          <w:b/>
          <w:bCs/>
          <w:sz w:val="20"/>
          <w:szCs w:val="20"/>
          <w:rtl/>
          <w:lang w:val="en-US"/>
        </w:rPr>
        <w:softHyphen/>
        <w:t xml:space="preserve">پذیر </w:t>
      </w:r>
      <w:r w:rsidR="00985527" w:rsidRPr="002D165C">
        <w:rPr>
          <w:rFonts w:cs="B Nazanin" w:hint="cs"/>
          <w:b/>
          <w:bCs/>
          <w:sz w:val="20"/>
          <w:szCs w:val="20"/>
          <w:rtl/>
          <w:lang w:val="en-US"/>
        </w:rPr>
        <w:t xml:space="preserve">با پریود </w:t>
      </w:r>
      <w:r w:rsidRPr="002D165C">
        <w:rPr>
          <w:rFonts w:cs="B Nazanin" w:hint="cs"/>
          <w:b/>
          <w:bCs/>
          <w:sz w:val="20"/>
          <w:szCs w:val="20"/>
          <w:rtl/>
          <w:lang w:val="en-US"/>
        </w:rPr>
        <w:t>در طیف پاسخ طراحی نشریة 38 ویرایش سوم برای انواع خاک</w:t>
      </w:r>
      <w:r w:rsidRPr="002D165C">
        <w:rPr>
          <w:rFonts w:cs="B Nazanin" w:hint="cs"/>
          <w:b/>
          <w:bCs/>
          <w:sz w:val="20"/>
          <w:szCs w:val="20"/>
          <w:rtl/>
          <w:lang w:val="en-US"/>
        </w:rPr>
        <w:softHyphen/>
        <w:t>ها: (الف) مخزن با ضریب رفتار 3، (ب) مخزن با ضریب رفتار 2.</w:t>
      </w:r>
    </w:p>
    <w:p w14:paraId="052F991E" w14:textId="77777777" w:rsidR="007E7DA3" w:rsidRPr="002D165C" w:rsidRDefault="007E7DA3" w:rsidP="00EC0795">
      <w:pPr>
        <w:bidi/>
        <w:jc w:val="both"/>
        <w:rPr>
          <w:rFonts w:cs="B Nazanin"/>
          <w:rtl/>
          <w:lang w:val="en-US" w:bidi="fa-IR"/>
        </w:rPr>
      </w:pPr>
      <w:proofErr w:type="spellStart"/>
      <w:r w:rsidRPr="002D165C">
        <w:rPr>
          <w:rFonts w:cs="B Nazanin" w:hint="cs"/>
          <w:rtl/>
          <w:lang w:bidi="fa-IR"/>
        </w:rPr>
        <w:t>همانطوریکه</w:t>
      </w:r>
      <w:proofErr w:type="spellEnd"/>
      <w:r w:rsidRPr="002D165C">
        <w:rPr>
          <w:rFonts w:cs="B Nazanin" w:hint="cs"/>
          <w:rtl/>
          <w:lang w:bidi="fa-IR"/>
        </w:rPr>
        <w:t xml:space="preserve"> در شکل (</w:t>
      </w:r>
      <w:r w:rsidR="0085537A" w:rsidRPr="002D165C">
        <w:rPr>
          <w:rFonts w:cs="B Nazanin" w:hint="cs"/>
          <w:rtl/>
          <w:lang w:bidi="fa-IR"/>
        </w:rPr>
        <w:t>12-الف</w:t>
      </w:r>
      <w:r w:rsidRPr="002D165C">
        <w:rPr>
          <w:rFonts w:cs="B Nazanin" w:hint="cs"/>
          <w:rtl/>
          <w:lang w:bidi="fa-IR"/>
        </w:rPr>
        <w:t>) مشاهده می</w:t>
      </w:r>
      <w:r w:rsidRPr="002D165C">
        <w:rPr>
          <w:rFonts w:cs="B Nazanin" w:hint="cs"/>
          <w:rtl/>
          <w:lang w:bidi="fa-IR"/>
        </w:rPr>
        <w:softHyphen/>
        <w:t>گردد در پریودهای کوتاه (</w:t>
      </w:r>
      <w:r w:rsidR="00EC0795" w:rsidRPr="002D165C">
        <w:rPr>
          <w:rFonts w:cs="B Nazanin" w:hint="cs"/>
          <w:rtl/>
          <w:lang w:bidi="fa-IR"/>
        </w:rPr>
        <w:t>1،3</w:t>
      </w:r>
      <w:r w:rsidRPr="002D165C">
        <w:rPr>
          <w:rFonts w:cs="B Nazanin" w:hint="cs"/>
          <w:rtl/>
          <w:lang w:bidi="fa-IR"/>
        </w:rPr>
        <w:t xml:space="preserve"> ثانیه)، برای مخازن با ضریب رفتار 3 این نسبت برابر با 4 است در حالیکه با افزایش پریود این نسبت برای خاک</w:t>
      </w:r>
      <w:r w:rsidRPr="002D165C">
        <w:rPr>
          <w:rFonts w:cs="B Nazanin" w:hint="cs"/>
          <w:rtl/>
          <w:lang w:bidi="fa-IR"/>
        </w:rPr>
        <w:softHyphen/>
        <w:t xml:space="preserve">های </w:t>
      </w:r>
      <w:r w:rsidRPr="002D165C">
        <w:rPr>
          <w:rFonts w:cs="B Nazanin" w:hint="cs"/>
          <w:rtl/>
          <w:lang w:val="en-US" w:bidi="fa-IR"/>
        </w:rPr>
        <w:t xml:space="preserve">نوع </w:t>
      </w:r>
      <w:r w:rsidRPr="002D165C">
        <w:rPr>
          <w:rFonts w:cs="B Nazanin"/>
          <w:sz w:val="20"/>
          <w:szCs w:val="20"/>
          <w:lang w:val="en-US" w:bidi="fa-IR"/>
        </w:rPr>
        <w:t>III</w:t>
      </w:r>
      <w:r w:rsidRPr="002D165C">
        <w:rPr>
          <w:rFonts w:cs="B Nazanin" w:hint="cs"/>
          <w:sz w:val="20"/>
          <w:szCs w:val="20"/>
          <w:rtl/>
          <w:lang w:val="en-US" w:bidi="fa-IR"/>
        </w:rPr>
        <w:t xml:space="preserve"> </w:t>
      </w:r>
      <w:r w:rsidRPr="002D165C">
        <w:rPr>
          <w:rFonts w:cs="B Nazanin" w:hint="cs"/>
          <w:rtl/>
          <w:lang w:val="en-US" w:bidi="fa-IR"/>
        </w:rPr>
        <w:t xml:space="preserve">و </w:t>
      </w:r>
      <w:r w:rsidRPr="002D165C">
        <w:rPr>
          <w:rFonts w:cs="B Nazanin"/>
          <w:sz w:val="20"/>
          <w:szCs w:val="20"/>
          <w:lang w:val="en-US" w:bidi="fa-IR"/>
        </w:rPr>
        <w:t>IV</w:t>
      </w:r>
      <w:r w:rsidRPr="002D165C">
        <w:rPr>
          <w:rFonts w:cs="B Nazanin" w:hint="cs"/>
          <w:rtl/>
          <w:lang w:val="en-US" w:bidi="fa-IR"/>
        </w:rPr>
        <w:t xml:space="preserve"> </w:t>
      </w:r>
      <w:r w:rsidRPr="002D165C">
        <w:rPr>
          <w:rFonts w:cs="B Nazanin" w:hint="cs"/>
          <w:rtl/>
          <w:lang w:bidi="fa-IR"/>
        </w:rPr>
        <w:t>تغییر نداشته و برای خاک</w:t>
      </w:r>
      <w:r w:rsidRPr="002D165C">
        <w:rPr>
          <w:rFonts w:cs="B Nazanin" w:hint="cs"/>
          <w:rtl/>
          <w:lang w:bidi="fa-IR"/>
        </w:rPr>
        <w:softHyphen/>
        <w:t xml:space="preserve">های نوع </w:t>
      </w:r>
      <w:r w:rsidRPr="002D165C">
        <w:rPr>
          <w:rFonts w:cs="B Nazanin"/>
          <w:sz w:val="20"/>
          <w:szCs w:val="20"/>
          <w:lang w:val="en-US" w:bidi="fa-IR"/>
        </w:rPr>
        <w:t>I</w:t>
      </w:r>
      <w:r w:rsidRPr="002D165C">
        <w:rPr>
          <w:rFonts w:cs="B Nazanin" w:hint="cs"/>
          <w:sz w:val="20"/>
          <w:szCs w:val="20"/>
          <w:rtl/>
          <w:lang w:val="en-US" w:bidi="fa-IR"/>
        </w:rPr>
        <w:t xml:space="preserve"> </w:t>
      </w:r>
      <w:r w:rsidRPr="002D165C">
        <w:rPr>
          <w:rFonts w:cs="B Nazanin" w:hint="cs"/>
          <w:rtl/>
          <w:lang w:val="en-US" w:bidi="fa-IR"/>
        </w:rPr>
        <w:t xml:space="preserve">و </w:t>
      </w:r>
      <w:r w:rsidRPr="002D165C">
        <w:rPr>
          <w:rFonts w:cs="B Nazanin"/>
          <w:sz w:val="20"/>
          <w:szCs w:val="20"/>
          <w:lang w:val="en-US" w:bidi="fa-IR"/>
        </w:rPr>
        <w:t>II</w:t>
      </w:r>
      <w:r w:rsidRPr="002D165C">
        <w:rPr>
          <w:rFonts w:cs="B Nazanin" w:hint="cs"/>
          <w:sz w:val="20"/>
          <w:szCs w:val="20"/>
          <w:rtl/>
          <w:lang w:val="en-US" w:bidi="fa-IR"/>
        </w:rPr>
        <w:t xml:space="preserve"> </w:t>
      </w:r>
      <w:r w:rsidRPr="002D165C">
        <w:rPr>
          <w:rFonts w:cs="B Nazanin" w:hint="cs"/>
          <w:rtl/>
          <w:lang w:val="en-US" w:bidi="fa-IR"/>
        </w:rPr>
        <w:t>کاهش</w:t>
      </w:r>
      <w:r w:rsidRPr="002D165C">
        <w:rPr>
          <w:rFonts w:cs="B Nazanin" w:hint="cs"/>
          <w:rtl/>
          <w:lang w:bidi="fa-IR"/>
        </w:rPr>
        <w:t xml:space="preserve"> می</w:t>
      </w:r>
      <w:r w:rsidRPr="002D165C">
        <w:rPr>
          <w:rFonts w:cs="B Nazanin" w:hint="cs"/>
          <w:rtl/>
          <w:lang w:bidi="fa-IR"/>
        </w:rPr>
        <w:softHyphen/>
        <w:t xml:space="preserve">یابد </w:t>
      </w:r>
      <w:r w:rsidRPr="002D165C">
        <w:rPr>
          <w:rFonts w:cs="B Nazanin" w:hint="cs"/>
          <w:rtl/>
          <w:lang w:val="en-US" w:bidi="fa-IR"/>
        </w:rPr>
        <w:t xml:space="preserve">و با یک شیب نزولی به </w:t>
      </w:r>
      <w:r w:rsidR="00EC0795" w:rsidRPr="002D165C">
        <w:rPr>
          <w:rFonts w:cs="B Nazanin" w:hint="cs"/>
          <w:rtl/>
          <w:lang w:val="en-US" w:bidi="fa-IR"/>
        </w:rPr>
        <w:t xml:space="preserve">کران پایینی به </w:t>
      </w:r>
      <w:r w:rsidRPr="002D165C">
        <w:rPr>
          <w:rFonts w:cs="B Nazanin" w:hint="cs"/>
          <w:rtl/>
          <w:lang w:val="en-US" w:bidi="fa-IR"/>
        </w:rPr>
        <w:t xml:space="preserve">مقدار </w:t>
      </w:r>
      <w:r w:rsidR="00985527" w:rsidRPr="002D165C">
        <w:rPr>
          <w:rFonts w:cs="B Nazanin" w:hint="cs"/>
          <w:rtl/>
          <w:lang w:val="en-US" w:bidi="fa-IR"/>
        </w:rPr>
        <w:t>5</w:t>
      </w:r>
      <w:r w:rsidRPr="002D165C">
        <w:rPr>
          <w:rFonts w:cs="B Nazanin" w:hint="cs"/>
          <w:rtl/>
          <w:lang w:val="en-US" w:bidi="fa-IR"/>
        </w:rPr>
        <w:t>،1 محدود می</w:t>
      </w:r>
      <w:r w:rsidRPr="002D165C">
        <w:rPr>
          <w:rFonts w:cs="B Nazanin" w:hint="cs"/>
          <w:rtl/>
          <w:lang w:val="en-US" w:bidi="fa-IR"/>
        </w:rPr>
        <w:softHyphen/>
        <w:t>گردد.</w:t>
      </w:r>
    </w:p>
    <w:p w14:paraId="0E11CC53" w14:textId="77777777" w:rsidR="007E7DA3" w:rsidRPr="002D165C" w:rsidRDefault="007E7DA3" w:rsidP="00EC0795">
      <w:pPr>
        <w:bidi/>
        <w:jc w:val="both"/>
        <w:rPr>
          <w:rFonts w:cs="B Nazanin"/>
          <w:rtl/>
          <w:lang w:val="en-US" w:bidi="fa-IR"/>
        </w:rPr>
      </w:pPr>
      <w:r w:rsidRPr="002D165C">
        <w:rPr>
          <w:rFonts w:cs="B Nazanin" w:hint="cs"/>
          <w:rtl/>
          <w:lang w:bidi="fa-IR"/>
        </w:rPr>
        <w:lastRenderedPageBreak/>
        <w:t>در شکل (</w:t>
      </w:r>
      <w:r w:rsidR="0085537A" w:rsidRPr="002D165C">
        <w:rPr>
          <w:rFonts w:cs="B Nazanin" w:hint="cs"/>
          <w:rtl/>
          <w:lang w:bidi="fa-IR"/>
        </w:rPr>
        <w:t>12-ب</w:t>
      </w:r>
      <w:r w:rsidRPr="002D165C">
        <w:rPr>
          <w:rFonts w:cs="B Nazanin" w:hint="cs"/>
          <w:rtl/>
          <w:lang w:bidi="fa-IR"/>
        </w:rPr>
        <w:t>) مشاهده می</w:t>
      </w:r>
      <w:r w:rsidRPr="002D165C">
        <w:rPr>
          <w:rFonts w:cs="B Nazanin" w:hint="cs"/>
          <w:rtl/>
          <w:lang w:bidi="fa-IR"/>
        </w:rPr>
        <w:softHyphen/>
        <w:t>گردد که در پریودهای کوتاه (</w:t>
      </w:r>
      <w:r w:rsidR="00EC0795" w:rsidRPr="002D165C">
        <w:rPr>
          <w:rFonts w:cs="B Nazanin" w:hint="cs"/>
          <w:rtl/>
          <w:lang w:bidi="fa-IR"/>
        </w:rPr>
        <w:t>1،3 ثانیه</w:t>
      </w:r>
      <w:r w:rsidRPr="002D165C">
        <w:rPr>
          <w:rFonts w:cs="B Nazanin" w:hint="cs"/>
          <w:rtl/>
          <w:lang w:bidi="fa-IR"/>
        </w:rPr>
        <w:t>)، برای مخازن با ضریب رفتار 2 این نسبت برابر با 6 است در حالیکه با افزایش پریود این نسبت برای خاک</w:t>
      </w:r>
      <w:r w:rsidRPr="002D165C">
        <w:rPr>
          <w:rFonts w:cs="B Nazanin" w:hint="cs"/>
          <w:rtl/>
          <w:lang w:bidi="fa-IR"/>
        </w:rPr>
        <w:softHyphen/>
        <w:t xml:space="preserve">های </w:t>
      </w:r>
      <w:r w:rsidRPr="002D165C">
        <w:rPr>
          <w:rFonts w:cs="B Nazanin" w:hint="cs"/>
          <w:rtl/>
          <w:lang w:val="en-US" w:bidi="fa-IR"/>
        </w:rPr>
        <w:t xml:space="preserve">نوع </w:t>
      </w:r>
      <w:r w:rsidRPr="002D165C">
        <w:rPr>
          <w:rFonts w:cs="B Nazanin"/>
          <w:sz w:val="20"/>
          <w:szCs w:val="20"/>
          <w:lang w:val="en-US" w:bidi="fa-IR"/>
        </w:rPr>
        <w:t>III</w:t>
      </w:r>
      <w:r w:rsidRPr="002D165C">
        <w:rPr>
          <w:rFonts w:cs="B Nazanin" w:hint="cs"/>
          <w:sz w:val="20"/>
          <w:szCs w:val="20"/>
          <w:rtl/>
          <w:lang w:val="en-US" w:bidi="fa-IR"/>
        </w:rPr>
        <w:t xml:space="preserve"> </w:t>
      </w:r>
      <w:r w:rsidRPr="002D165C">
        <w:rPr>
          <w:rFonts w:cs="B Nazanin" w:hint="cs"/>
          <w:rtl/>
          <w:lang w:val="en-US" w:bidi="fa-IR"/>
        </w:rPr>
        <w:t xml:space="preserve">و </w:t>
      </w:r>
      <w:r w:rsidRPr="002D165C">
        <w:rPr>
          <w:rFonts w:cs="B Nazanin"/>
          <w:sz w:val="20"/>
          <w:szCs w:val="20"/>
          <w:lang w:val="en-US" w:bidi="fa-IR"/>
        </w:rPr>
        <w:t>IV</w:t>
      </w:r>
      <w:r w:rsidRPr="002D165C">
        <w:rPr>
          <w:rFonts w:cs="B Nazanin" w:hint="cs"/>
          <w:rtl/>
          <w:lang w:val="en-US" w:bidi="fa-IR"/>
        </w:rPr>
        <w:t xml:space="preserve"> </w:t>
      </w:r>
      <w:r w:rsidRPr="002D165C">
        <w:rPr>
          <w:rFonts w:cs="B Nazanin" w:hint="cs"/>
          <w:rtl/>
          <w:lang w:bidi="fa-IR"/>
        </w:rPr>
        <w:t>تغییر نداشته و برای خاک</w:t>
      </w:r>
      <w:r w:rsidRPr="002D165C">
        <w:rPr>
          <w:rFonts w:cs="B Nazanin" w:hint="cs"/>
          <w:rtl/>
          <w:lang w:bidi="fa-IR"/>
        </w:rPr>
        <w:softHyphen/>
        <w:t xml:space="preserve">های نوع </w:t>
      </w:r>
      <w:r w:rsidRPr="002D165C">
        <w:rPr>
          <w:rFonts w:cs="B Nazanin"/>
          <w:sz w:val="20"/>
          <w:szCs w:val="20"/>
          <w:lang w:val="en-US" w:bidi="fa-IR"/>
        </w:rPr>
        <w:t>I</w:t>
      </w:r>
      <w:r w:rsidRPr="002D165C">
        <w:rPr>
          <w:rFonts w:cs="B Nazanin" w:hint="cs"/>
          <w:sz w:val="20"/>
          <w:szCs w:val="20"/>
          <w:rtl/>
          <w:lang w:val="en-US" w:bidi="fa-IR"/>
        </w:rPr>
        <w:t xml:space="preserve"> </w:t>
      </w:r>
      <w:r w:rsidRPr="002D165C">
        <w:rPr>
          <w:rFonts w:cs="B Nazanin" w:hint="cs"/>
          <w:rtl/>
          <w:lang w:val="en-US" w:bidi="fa-IR"/>
        </w:rPr>
        <w:t xml:space="preserve">و </w:t>
      </w:r>
      <w:r w:rsidRPr="002D165C">
        <w:rPr>
          <w:rFonts w:cs="B Nazanin"/>
          <w:sz w:val="20"/>
          <w:szCs w:val="20"/>
          <w:lang w:val="en-US" w:bidi="fa-IR"/>
        </w:rPr>
        <w:t>II</w:t>
      </w:r>
      <w:r w:rsidRPr="002D165C">
        <w:rPr>
          <w:rFonts w:cs="B Nazanin" w:hint="cs"/>
          <w:sz w:val="20"/>
          <w:szCs w:val="20"/>
          <w:rtl/>
          <w:lang w:val="en-US" w:bidi="fa-IR"/>
        </w:rPr>
        <w:t xml:space="preserve"> </w:t>
      </w:r>
      <w:r w:rsidRPr="002D165C">
        <w:rPr>
          <w:rFonts w:cs="B Nazanin" w:hint="cs"/>
          <w:rtl/>
          <w:lang w:val="en-US" w:bidi="fa-IR"/>
        </w:rPr>
        <w:t>کاهش</w:t>
      </w:r>
      <w:r w:rsidRPr="002D165C">
        <w:rPr>
          <w:rFonts w:cs="B Nazanin" w:hint="cs"/>
          <w:rtl/>
          <w:lang w:bidi="fa-IR"/>
        </w:rPr>
        <w:t xml:space="preserve"> می</w:t>
      </w:r>
      <w:r w:rsidRPr="002D165C">
        <w:rPr>
          <w:rFonts w:cs="B Nazanin" w:hint="cs"/>
          <w:rtl/>
          <w:lang w:bidi="fa-IR"/>
        </w:rPr>
        <w:softHyphen/>
        <w:t xml:space="preserve">یابد </w:t>
      </w:r>
      <w:r w:rsidRPr="002D165C">
        <w:rPr>
          <w:rFonts w:cs="B Nazanin" w:hint="cs"/>
          <w:rtl/>
          <w:lang w:val="en-US" w:bidi="fa-IR"/>
        </w:rPr>
        <w:t xml:space="preserve">و با یک شیب نزولی </w:t>
      </w:r>
      <w:r w:rsidR="00EC0795" w:rsidRPr="002D165C">
        <w:rPr>
          <w:rFonts w:cs="B Nazanin" w:hint="cs"/>
          <w:rtl/>
          <w:lang w:val="en-US" w:bidi="fa-IR"/>
        </w:rPr>
        <w:t xml:space="preserve">بدون کران پایین </w:t>
      </w:r>
      <w:r w:rsidRPr="002D165C">
        <w:rPr>
          <w:rFonts w:cs="B Nazanin" w:hint="cs"/>
          <w:rtl/>
          <w:lang w:val="en-US" w:bidi="fa-IR"/>
        </w:rPr>
        <w:t xml:space="preserve">به مقدار </w:t>
      </w:r>
      <w:r w:rsidR="0085537A" w:rsidRPr="002D165C">
        <w:rPr>
          <w:rFonts w:cs="B Nazanin" w:hint="cs"/>
          <w:rtl/>
          <w:lang w:val="en-US" w:bidi="fa-IR"/>
        </w:rPr>
        <w:t>1،5</w:t>
      </w:r>
      <w:r w:rsidRPr="002D165C">
        <w:rPr>
          <w:rFonts w:cs="B Nazanin" w:hint="cs"/>
          <w:rtl/>
          <w:lang w:val="en-US" w:bidi="fa-IR"/>
        </w:rPr>
        <w:t xml:space="preserve"> محدود می</w:t>
      </w:r>
      <w:r w:rsidRPr="002D165C">
        <w:rPr>
          <w:rFonts w:cs="B Nazanin" w:hint="cs"/>
          <w:rtl/>
          <w:lang w:val="en-US" w:bidi="fa-IR"/>
        </w:rPr>
        <w:softHyphen/>
        <w:t>گردد.</w:t>
      </w:r>
    </w:p>
    <w:p w14:paraId="5BD83703" w14:textId="77777777" w:rsidR="00EB3D56" w:rsidRPr="002D165C" w:rsidRDefault="00813C66" w:rsidP="00EB3D56">
      <w:pPr>
        <w:bidi/>
        <w:jc w:val="both"/>
        <w:rPr>
          <w:rFonts w:cs="B Nazanin"/>
          <w:rtl/>
          <w:lang w:val="en-US" w:bidi="fa-IR"/>
        </w:rPr>
      </w:pPr>
      <w:r w:rsidRPr="002D165C">
        <w:rPr>
          <w:rFonts w:cs="B Nazanin" w:hint="cs"/>
          <w:rtl/>
          <w:lang w:bidi="fa-IR"/>
        </w:rPr>
        <w:t>با مقایسه دو آیین</w:t>
      </w:r>
      <w:r w:rsidRPr="002D165C">
        <w:rPr>
          <w:rFonts w:cs="B Nazanin" w:hint="cs"/>
          <w:rtl/>
          <w:lang w:bidi="fa-IR"/>
        </w:rPr>
        <w:softHyphen/>
        <w:t xml:space="preserve">نامه در مقدار نسبت ضریب برش پایه مخازن به ساختمان </w:t>
      </w:r>
      <w:proofErr w:type="spellStart"/>
      <w:r w:rsidRPr="002D165C">
        <w:rPr>
          <w:rFonts w:cs="B Nazanin" w:hint="cs"/>
          <w:rtl/>
          <w:lang w:bidi="fa-IR"/>
        </w:rPr>
        <w:t>شکل</w:t>
      </w:r>
      <w:r w:rsidRPr="002D165C">
        <w:rPr>
          <w:rFonts w:cs="B Nazanin" w:hint="cs"/>
          <w:rtl/>
          <w:lang w:bidi="fa-IR"/>
        </w:rPr>
        <w:softHyphen/>
        <w:t>پذیر</w:t>
      </w:r>
      <w:proofErr w:type="spellEnd"/>
      <w:r w:rsidRPr="002D165C">
        <w:rPr>
          <w:rFonts w:cs="B Nazanin" w:hint="cs"/>
          <w:rtl/>
          <w:lang w:bidi="fa-IR"/>
        </w:rPr>
        <w:t xml:space="preserve"> در خاک</w:t>
      </w:r>
      <w:r w:rsidRPr="002D165C">
        <w:rPr>
          <w:rFonts w:cs="B Nazanin" w:hint="cs"/>
          <w:rtl/>
          <w:lang w:bidi="fa-IR"/>
        </w:rPr>
        <w:softHyphen/>
        <w:t xml:space="preserve">های مختلف و ضریب رفتارهای مختلف مشخص گردید که </w:t>
      </w:r>
      <w:r w:rsidR="00EB3D56" w:rsidRPr="002D165C">
        <w:rPr>
          <w:rFonts w:cs="B Nazanin" w:hint="cs"/>
          <w:rtl/>
          <w:lang w:bidi="fa-IR"/>
        </w:rPr>
        <w:t xml:space="preserve">در استاندارد 2800 و برای ضریب رفتار 3، خاک نوع </w:t>
      </w:r>
      <w:r w:rsidR="00EB3D56" w:rsidRPr="002D165C">
        <w:rPr>
          <w:rFonts w:cs="B Nazanin"/>
          <w:sz w:val="20"/>
          <w:szCs w:val="20"/>
          <w:lang w:val="en-US" w:bidi="fa-IR"/>
        </w:rPr>
        <w:t>IV</w:t>
      </w:r>
      <w:r w:rsidR="00EB3D56" w:rsidRPr="002D165C">
        <w:rPr>
          <w:rFonts w:cs="B Nazanin" w:hint="cs"/>
          <w:sz w:val="20"/>
          <w:szCs w:val="20"/>
          <w:rtl/>
          <w:lang w:val="en-US" w:bidi="fa-IR"/>
        </w:rPr>
        <w:t xml:space="preserve"> </w:t>
      </w:r>
      <w:r w:rsidR="00EB3D56" w:rsidRPr="002D165C">
        <w:rPr>
          <w:rFonts w:cs="B Nazanin" w:hint="cs"/>
          <w:rtl/>
          <w:lang w:val="en-US" w:bidi="fa-IR"/>
        </w:rPr>
        <w:t xml:space="preserve">بدون کران بالا، برای ضریب رفتار 2، در خاک نوع </w:t>
      </w:r>
      <w:r w:rsidR="00EB3D56" w:rsidRPr="002D165C">
        <w:rPr>
          <w:rFonts w:cs="B Nazanin"/>
          <w:sz w:val="20"/>
          <w:szCs w:val="20"/>
          <w:lang w:val="en-US" w:bidi="fa-IR"/>
        </w:rPr>
        <w:t>II</w:t>
      </w:r>
      <w:r w:rsidR="00EB3D56" w:rsidRPr="002D165C">
        <w:rPr>
          <w:rFonts w:cs="B Nazanin" w:hint="cs"/>
          <w:rtl/>
          <w:lang w:val="en-US" w:bidi="fa-IR"/>
        </w:rPr>
        <w:t xml:space="preserve"> و </w:t>
      </w:r>
      <w:r w:rsidR="00EB3D56" w:rsidRPr="002D165C">
        <w:rPr>
          <w:rFonts w:cs="B Nazanin"/>
          <w:sz w:val="20"/>
          <w:szCs w:val="20"/>
          <w:lang w:val="en-US" w:bidi="fa-IR"/>
        </w:rPr>
        <w:t>IV</w:t>
      </w:r>
      <w:r w:rsidR="00EB3D56" w:rsidRPr="002D165C">
        <w:rPr>
          <w:rFonts w:cs="B Nazanin" w:hint="cs"/>
          <w:rtl/>
          <w:lang w:val="en-US" w:bidi="fa-IR"/>
        </w:rPr>
        <w:t xml:space="preserve"> بدون کران پایین و بالا بوده و در سایر خاک</w:t>
      </w:r>
      <w:r w:rsidR="00EB3D56" w:rsidRPr="002D165C">
        <w:rPr>
          <w:rFonts w:cs="B Nazanin" w:hint="cs"/>
          <w:rtl/>
          <w:lang w:val="en-US" w:bidi="fa-IR"/>
        </w:rPr>
        <w:softHyphen/>
        <w:t>ها دارای کران بالا یا پایین می</w:t>
      </w:r>
      <w:r w:rsidR="00EB3D56" w:rsidRPr="002D165C">
        <w:rPr>
          <w:rFonts w:cs="B Nazanin" w:hint="cs"/>
          <w:rtl/>
          <w:lang w:val="en-US" w:bidi="fa-IR"/>
        </w:rPr>
        <w:softHyphen/>
        <w:t>باشند. در نشریه 38 فقط در ضریب رفتار 2 و در خاک</w:t>
      </w:r>
      <w:r w:rsidR="00EB3D56" w:rsidRPr="002D165C">
        <w:rPr>
          <w:rFonts w:cs="B Nazanin" w:hint="cs"/>
          <w:rtl/>
          <w:lang w:val="en-US" w:bidi="fa-IR"/>
        </w:rPr>
        <w:softHyphen/>
        <w:t xml:space="preserve">های نوع </w:t>
      </w:r>
      <w:r w:rsidR="00EB3D56" w:rsidRPr="002D165C">
        <w:rPr>
          <w:rFonts w:cs="B Nazanin"/>
          <w:sz w:val="20"/>
          <w:szCs w:val="20"/>
          <w:lang w:val="en-US" w:bidi="fa-IR"/>
        </w:rPr>
        <w:t>I</w:t>
      </w:r>
      <w:r w:rsidR="00EB3D56" w:rsidRPr="002D165C">
        <w:rPr>
          <w:rFonts w:cs="B Nazanin" w:hint="cs"/>
          <w:rtl/>
          <w:lang w:val="en-US" w:bidi="fa-IR"/>
        </w:rPr>
        <w:t xml:space="preserve"> و </w:t>
      </w:r>
      <w:r w:rsidR="00EB3D56" w:rsidRPr="002D165C">
        <w:rPr>
          <w:rFonts w:cs="B Nazanin"/>
          <w:sz w:val="20"/>
          <w:szCs w:val="20"/>
          <w:lang w:val="en-US" w:bidi="fa-IR"/>
        </w:rPr>
        <w:t>II</w:t>
      </w:r>
      <w:r w:rsidR="00EB3D56" w:rsidRPr="002D165C">
        <w:rPr>
          <w:rFonts w:cs="B Nazanin" w:hint="cs"/>
          <w:sz w:val="20"/>
          <w:szCs w:val="20"/>
          <w:rtl/>
          <w:lang w:val="en-US" w:bidi="fa-IR"/>
        </w:rPr>
        <w:t xml:space="preserve"> </w:t>
      </w:r>
      <w:r w:rsidR="00EB3D56" w:rsidRPr="002D165C">
        <w:rPr>
          <w:rFonts w:cs="B Nazanin" w:hint="cs"/>
          <w:rtl/>
          <w:lang w:val="en-US" w:bidi="fa-IR"/>
        </w:rPr>
        <w:t>کران پایین نداشته و در سایر حالت</w:t>
      </w:r>
      <w:r w:rsidR="00EB3D56" w:rsidRPr="002D165C">
        <w:rPr>
          <w:rFonts w:cs="B Nazanin" w:hint="cs"/>
          <w:rtl/>
          <w:lang w:val="en-US" w:bidi="fa-IR"/>
        </w:rPr>
        <w:softHyphen/>
        <w:t>ها و خاک</w:t>
      </w:r>
      <w:r w:rsidR="00EB3D56" w:rsidRPr="002D165C">
        <w:rPr>
          <w:rFonts w:cs="B Nazanin" w:hint="cs"/>
          <w:rtl/>
          <w:lang w:val="en-US" w:bidi="fa-IR"/>
        </w:rPr>
        <w:softHyphen/>
        <w:t>های دیگر</w:t>
      </w:r>
      <w:r w:rsidR="00BF5A90" w:rsidRPr="002D165C">
        <w:rPr>
          <w:rFonts w:cs="B Nazanin" w:hint="cs"/>
          <w:rtl/>
          <w:lang w:val="en-US" w:bidi="fa-IR"/>
        </w:rPr>
        <w:t>،</w:t>
      </w:r>
      <w:r w:rsidR="00EB3D56" w:rsidRPr="002D165C">
        <w:rPr>
          <w:rFonts w:cs="B Nazanin" w:hint="cs"/>
          <w:rtl/>
          <w:lang w:val="en-US" w:bidi="fa-IR"/>
        </w:rPr>
        <w:t xml:space="preserve"> نمودار دارای کران بالا یا پایین می</w:t>
      </w:r>
      <w:r w:rsidR="00EB3D56" w:rsidRPr="002D165C">
        <w:rPr>
          <w:rFonts w:cs="B Nazanin" w:hint="cs"/>
          <w:rtl/>
          <w:lang w:val="en-US" w:bidi="fa-IR"/>
        </w:rPr>
        <w:softHyphen/>
        <w:t xml:space="preserve">باشند. </w:t>
      </w:r>
    </w:p>
    <w:p w14:paraId="10C34409" w14:textId="77777777" w:rsidR="00EB3D56" w:rsidRPr="002D165C" w:rsidRDefault="00EB3D56" w:rsidP="00EB3D56">
      <w:pPr>
        <w:bidi/>
        <w:jc w:val="both"/>
        <w:rPr>
          <w:rFonts w:cs="B Nazanin"/>
          <w:rtl/>
          <w:lang w:bidi="fa-IR"/>
        </w:rPr>
      </w:pPr>
    </w:p>
    <w:p w14:paraId="2E15CDDC" w14:textId="77777777" w:rsidR="008371BE" w:rsidRPr="002D165C" w:rsidRDefault="008371BE" w:rsidP="008371BE">
      <w:pPr>
        <w:bidi/>
        <w:jc w:val="both"/>
        <w:rPr>
          <w:rFonts w:cs="B Nazanin"/>
          <w:b/>
          <w:bCs/>
          <w:sz w:val="22"/>
          <w:szCs w:val="22"/>
          <w:rtl/>
          <w:lang w:bidi="fa-IR"/>
        </w:rPr>
      </w:pPr>
      <w:r w:rsidRPr="002D165C">
        <w:rPr>
          <w:rFonts w:cs="B Nazanin" w:hint="cs"/>
          <w:b/>
          <w:bCs/>
          <w:sz w:val="22"/>
          <w:szCs w:val="22"/>
          <w:rtl/>
          <w:lang w:bidi="fa-IR"/>
        </w:rPr>
        <w:t xml:space="preserve">ج- مقایسه نیروهای طراحی </w:t>
      </w:r>
      <w:proofErr w:type="spellStart"/>
      <w:r w:rsidRPr="002D165C">
        <w:rPr>
          <w:rFonts w:cs="B Nazanin" w:hint="cs"/>
          <w:b/>
          <w:bCs/>
          <w:sz w:val="22"/>
          <w:szCs w:val="22"/>
          <w:rtl/>
          <w:lang w:bidi="fa-IR"/>
        </w:rPr>
        <w:t>لرزه</w:t>
      </w:r>
      <w:r w:rsidRPr="002D165C">
        <w:rPr>
          <w:rFonts w:cs="B Nazanin" w:hint="cs"/>
          <w:b/>
          <w:bCs/>
          <w:sz w:val="22"/>
          <w:szCs w:val="22"/>
          <w:rtl/>
          <w:lang w:bidi="fa-IR"/>
        </w:rPr>
        <w:softHyphen/>
        <w:t>ای</w:t>
      </w:r>
      <w:proofErr w:type="spellEnd"/>
      <w:r w:rsidRPr="002D165C">
        <w:rPr>
          <w:rFonts w:cs="B Nazanin" w:hint="cs"/>
          <w:b/>
          <w:bCs/>
          <w:sz w:val="22"/>
          <w:szCs w:val="22"/>
          <w:rtl/>
          <w:lang w:bidi="fa-IR"/>
        </w:rPr>
        <w:t xml:space="preserve"> در پریودهای بلند و کوتاه</w:t>
      </w:r>
    </w:p>
    <w:p w14:paraId="15873A6E" w14:textId="77777777" w:rsidR="006A432F" w:rsidRPr="002D165C" w:rsidRDefault="006A432F" w:rsidP="00EC1E8C">
      <w:pPr>
        <w:bidi/>
        <w:jc w:val="both"/>
        <w:rPr>
          <w:rFonts w:cs="B Nazanin"/>
          <w:rtl/>
          <w:lang w:bidi="fa-IR"/>
        </w:rPr>
      </w:pPr>
      <w:r w:rsidRPr="002D165C">
        <w:rPr>
          <w:rFonts w:cs="B Nazanin" w:hint="cs"/>
          <w:rtl/>
          <w:lang w:bidi="fa-IR"/>
        </w:rPr>
        <w:t xml:space="preserve">در جدول (6) درصد تغییرات ضریب برش پایه </w:t>
      </w:r>
      <w:r w:rsidR="00A70CDC" w:rsidRPr="002D165C">
        <w:rPr>
          <w:rFonts w:cs="B Nazanin" w:hint="cs"/>
          <w:rtl/>
          <w:lang w:bidi="fa-IR"/>
        </w:rPr>
        <w:t>پریودهای کوتاه و بلند</w:t>
      </w:r>
      <w:r w:rsidRPr="002D165C">
        <w:rPr>
          <w:rFonts w:cs="B Nazanin" w:hint="cs"/>
          <w:rtl/>
          <w:lang w:bidi="fa-IR"/>
        </w:rPr>
        <w:t xml:space="preserve"> نسبت به ساختمان </w:t>
      </w:r>
      <w:proofErr w:type="spellStart"/>
      <w:r w:rsidRPr="002D165C">
        <w:rPr>
          <w:rFonts w:cs="B Nazanin" w:hint="cs"/>
          <w:rtl/>
          <w:lang w:bidi="fa-IR"/>
        </w:rPr>
        <w:t>شکل</w:t>
      </w:r>
      <w:r w:rsidRPr="002D165C">
        <w:rPr>
          <w:rFonts w:cs="B Nazanin" w:hint="cs"/>
          <w:rtl/>
          <w:lang w:bidi="fa-IR"/>
        </w:rPr>
        <w:softHyphen/>
        <w:t>پذیر</w:t>
      </w:r>
      <w:proofErr w:type="spellEnd"/>
      <w:r w:rsidRPr="002D165C">
        <w:rPr>
          <w:rFonts w:cs="B Nazanin" w:hint="cs"/>
          <w:rtl/>
          <w:lang w:bidi="fa-IR"/>
        </w:rPr>
        <w:t xml:space="preserve"> ارائه شده است. </w:t>
      </w:r>
      <w:proofErr w:type="spellStart"/>
      <w:r w:rsidRPr="002D165C">
        <w:rPr>
          <w:rFonts w:cs="B Nazanin" w:hint="cs"/>
          <w:rtl/>
          <w:lang w:bidi="fa-IR"/>
        </w:rPr>
        <w:t>همانطوریکه</w:t>
      </w:r>
      <w:proofErr w:type="spellEnd"/>
      <w:r w:rsidRPr="002D165C">
        <w:rPr>
          <w:rFonts w:cs="B Nazanin" w:hint="cs"/>
          <w:rtl/>
          <w:lang w:bidi="fa-IR"/>
        </w:rPr>
        <w:t xml:space="preserve"> در این جدول ملاحظه می</w:t>
      </w:r>
      <w:r w:rsidRPr="002D165C">
        <w:rPr>
          <w:rFonts w:cs="B Nazanin" w:hint="cs"/>
          <w:rtl/>
          <w:lang w:bidi="fa-IR"/>
        </w:rPr>
        <w:softHyphen/>
        <w:t xml:space="preserve">گردد مقادیر این نسبت در </w:t>
      </w:r>
      <w:r w:rsidR="00A70CDC" w:rsidRPr="002D165C">
        <w:rPr>
          <w:rFonts w:cs="B Nazanin" w:hint="cs"/>
          <w:rtl/>
          <w:lang w:bidi="fa-IR"/>
        </w:rPr>
        <w:t>پریود کوتاه</w:t>
      </w:r>
      <w:r w:rsidRPr="002D165C">
        <w:rPr>
          <w:rFonts w:cs="B Nazanin" w:hint="cs"/>
          <w:rtl/>
          <w:lang w:bidi="fa-IR"/>
        </w:rPr>
        <w:t xml:space="preserve">، برای هر دو ضریب رفتار و چهار نوع خاک در </w:t>
      </w:r>
      <w:proofErr w:type="spellStart"/>
      <w:r w:rsidR="00EC1E8C" w:rsidRPr="002D165C">
        <w:rPr>
          <w:rFonts w:cs="B Nazanin" w:hint="cs"/>
          <w:rtl/>
          <w:lang w:bidi="fa-IR"/>
        </w:rPr>
        <w:t>نشریة</w:t>
      </w:r>
      <w:proofErr w:type="spellEnd"/>
      <w:r w:rsidR="00EC1E8C" w:rsidRPr="002D165C">
        <w:rPr>
          <w:rFonts w:cs="B Nazanin" w:hint="cs"/>
          <w:rtl/>
          <w:lang w:bidi="fa-IR"/>
        </w:rPr>
        <w:t xml:space="preserve"> 38 </w:t>
      </w:r>
      <w:r w:rsidRPr="002D165C">
        <w:rPr>
          <w:rFonts w:cs="B Nazanin" w:hint="cs"/>
          <w:rtl/>
          <w:lang w:bidi="fa-IR"/>
        </w:rPr>
        <w:t xml:space="preserve">به مقدار 14 درصد بیشتر از نتایج </w:t>
      </w:r>
      <w:r w:rsidR="00EC1E8C" w:rsidRPr="002D165C">
        <w:rPr>
          <w:rFonts w:cs="B Nazanin" w:hint="cs"/>
          <w:rtl/>
          <w:lang w:bidi="fa-IR"/>
        </w:rPr>
        <w:t xml:space="preserve">استاندارد 2800 </w:t>
      </w:r>
      <w:r w:rsidRPr="002D165C">
        <w:rPr>
          <w:rFonts w:cs="B Nazanin" w:hint="cs"/>
          <w:rtl/>
          <w:lang w:bidi="fa-IR"/>
        </w:rPr>
        <w:t xml:space="preserve">است. ولی در </w:t>
      </w:r>
      <w:r w:rsidR="00A70CDC" w:rsidRPr="002D165C">
        <w:rPr>
          <w:rFonts w:cs="B Nazanin" w:hint="cs"/>
          <w:rtl/>
          <w:lang w:bidi="fa-IR"/>
        </w:rPr>
        <w:t>پریود بلند</w:t>
      </w:r>
      <w:r w:rsidRPr="002D165C">
        <w:rPr>
          <w:rFonts w:cs="B Nazanin" w:hint="cs"/>
          <w:rtl/>
          <w:lang w:bidi="fa-IR"/>
        </w:rPr>
        <w:t xml:space="preserve"> نتیجه عکس </w:t>
      </w:r>
      <w:r w:rsidR="00EC1E8C" w:rsidRPr="002D165C">
        <w:rPr>
          <w:rFonts w:cs="B Nazanin" w:hint="cs"/>
          <w:rtl/>
          <w:lang w:bidi="fa-IR"/>
        </w:rPr>
        <w:t xml:space="preserve">بوده </w:t>
      </w:r>
      <w:r w:rsidRPr="002D165C">
        <w:rPr>
          <w:rFonts w:cs="B Nazanin" w:hint="cs"/>
          <w:rtl/>
          <w:lang w:bidi="fa-IR"/>
        </w:rPr>
        <w:t xml:space="preserve">بطوریکه نتایج </w:t>
      </w:r>
      <w:r w:rsidR="00A70CDC" w:rsidRPr="002D165C">
        <w:rPr>
          <w:rFonts w:cs="B Nazanin" w:hint="cs"/>
          <w:rtl/>
          <w:lang w:bidi="fa-IR"/>
        </w:rPr>
        <w:t>پریود بلند</w:t>
      </w:r>
      <w:r w:rsidRPr="002D165C">
        <w:rPr>
          <w:rFonts w:cs="B Nazanin" w:hint="cs"/>
          <w:rtl/>
          <w:lang w:bidi="fa-IR"/>
        </w:rPr>
        <w:t xml:space="preserve"> در </w:t>
      </w:r>
      <w:proofErr w:type="spellStart"/>
      <w:r w:rsidRPr="002D165C">
        <w:rPr>
          <w:rFonts w:cs="B Nazanin" w:hint="cs"/>
          <w:rtl/>
          <w:lang w:bidi="fa-IR"/>
        </w:rPr>
        <w:t>نشریة</w:t>
      </w:r>
      <w:proofErr w:type="spellEnd"/>
      <w:r w:rsidRPr="002D165C">
        <w:rPr>
          <w:rFonts w:cs="B Nazanin" w:hint="cs"/>
          <w:rtl/>
          <w:lang w:bidi="fa-IR"/>
        </w:rPr>
        <w:t xml:space="preserve"> 38 نسبت به استاندارد 2800 کاهش داشته و به مقدار </w:t>
      </w:r>
      <w:r w:rsidR="00EC1E8C" w:rsidRPr="002D165C">
        <w:rPr>
          <w:rFonts w:cs="B Nazanin" w:hint="cs"/>
          <w:rtl/>
          <w:lang w:bidi="fa-IR"/>
        </w:rPr>
        <w:t>2</w:t>
      </w:r>
      <w:r w:rsidRPr="002D165C">
        <w:rPr>
          <w:rFonts w:cs="B Nazanin" w:hint="cs"/>
          <w:rtl/>
          <w:lang w:bidi="fa-IR"/>
        </w:rPr>
        <w:t xml:space="preserve"> درصد تا </w:t>
      </w:r>
      <w:r w:rsidR="00EC1E8C" w:rsidRPr="002D165C">
        <w:rPr>
          <w:rFonts w:cs="B Nazanin" w:hint="cs"/>
          <w:rtl/>
          <w:lang w:bidi="fa-IR"/>
        </w:rPr>
        <w:t>36</w:t>
      </w:r>
      <w:r w:rsidRPr="002D165C">
        <w:rPr>
          <w:rFonts w:cs="B Nazanin" w:hint="cs"/>
          <w:rtl/>
          <w:lang w:bidi="fa-IR"/>
        </w:rPr>
        <w:t xml:space="preserve"> درصد کاهش نشان می</w:t>
      </w:r>
      <w:r w:rsidRPr="002D165C">
        <w:rPr>
          <w:rFonts w:cs="B Nazanin" w:hint="cs"/>
          <w:rtl/>
          <w:lang w:bidi="fa-IR"/>
        </w:rPr>
        <w:softHyphen/>
        <w:t>دهد. علت این موضوع را می</w:t>
      </w:r>
      <w:r w:rsidRPr="002D165C">
        <w:rPr>
          <w:rFonts w:cs="B Nazanin" w:hint="cs"/>
          <w:rtl/>
          <w:lang w:bidi="fa-IR"/>
        </w:rPr>
        <w:softHyphen/>
        <w:t xml:space="preserve">توان </w:t>
      </w:r>
      <w:r w:rsidR="00EC1E8C" w:rsidRPr="002D165C">
        <w:rPr>
          <w:rFonts w:cs="B Nazanin" w:hint="cs"/>
          <w:rtl/>
          <w:lang w:bidi="fa-IR"/>
        </w:rPr>
        <w:t>هم در طیف پاسخ طراحی استاندارد 2800 و نشریه 38 و همچنین ضوابط حداقل برش پایه آنها جستجو کرد</w:t>
      </w:r>
      <w:r w:rsidRPr="002D165C">
        <w:rPr>
          <w:rFonts w:cs="B Nazanin" w:hint="cs"/>
          <w:rtl/>
          <w:lang w:bidi="fa-IR"/>
        </w:rPr>
        <w:t xml:space="preserve"> (اشکال 9 و10). </w:t>
      </w:r>
    </w:p>
    <w:p w14:paraId="7FD948B3" w14:textId="77777777" w:rsidR="006A432F" w:rsidRPr="002D165C" w:rsidRDefault="006A432F" w:rsidP="006A432F">
      <w:pPr>
        <w:bidi/>
        <w:jc w:val="center"/>
        <w:rPr>
          <w:rFonts w:cs="B Nazanin"/>
          <w:b/>
          <w:bCs/>
          <w:sz w:val="20"/>
          <w:szCs w:val="20"/>
          <w:rtl/>
          <w:lang w:val="en-US"/>
        </w:rPr>
      </w:pPr>
    </w:p>
    <w:p w14:paraId="4DC70AD0" w14:textId="77777777" w:rsidR="006A6CFC" w:rsidRPr="002D165C" w:rsidRDefault="006A6CFC" w:rsidP="00DF74D2">
      <w:pPr>
        <w:bidi/>
        <w:jc w:val="center"/>
        <w:rPr>
          <w:rFonts w:cs="B Nazanin"/>
          <w:rtl/>
          <w:lang w:val="en-US" w:bidi="fa-IR"/>
        </w:rPr>
      </w:pPr>
      <w:r w:rsidRPr="002D165C">
        <w:rPr>
          <w:rFonts w:cs="B Nazanin" w:hint="cs"/>
          <w:b/>
          <w:bCs/>
          <w:sz w:val="20"/>
          <w:szCs w:val="20"/>
          <w:rtl/>
          <w:lang w:val="en-US"/>
        </w:rPr>
        <w:t xml:space="preserve">جدول </w:t>
      </w:r>
      <w:r w:rsidR="00E95DA7" w:rsidRPr="002D165C">
        <w:rPr>
          <w:rFonts w:cs="B Nazanin" w:hint="cs"/>
          <w:b/>
          <w:bCs/>
          <w:sz w:val="20"/>
          <w:szCs w:val="20"/>
          <w:rtl/>
          <w:lang w:val="en-US" w:bidi="fa-IR"/>
        </w:rPr>
        <w:t>6</w:t>
      </w:r>
      <w:r w:rsidRPr="002D165C">
        <w:rPr>
          <w:rFonts w:cs="B Nazanin" w:hint="cs"/>
          <w:b/>
          <w:bCs/>
          <w:sz w:val="20"/>
          <w:szCs w:val="20"/>
          <w:rtl/>
          <w:lang w:val="en-US" w:bidi="fa-IR"/>
        </w:rPr>
        <w:t>-</w:t>
      </w:r>
      <w:r w:rsidRPr="002D165C">
        <w:rPr>
          <w:rFonts w:cs="B Nazanin" w:hint="cs"/>
          <w:b/>
          <w:bCs/>
          <w:sz w:val="20"/>
          <w:szCs w:val="20"/>
          <w:rtl/>
          <w:lang w:val="en-US"/>
        </w:rPr>
        <w:t xml:space="preserve"> درصد تغییرات نسبت ضریب برش پایه مخزن به ساختمان شکل</w:t>
      </w:r>
      <w:r w:rsidRPr="002D165C">
        <w:rPr>
          <w:rFonts w:cs="B Nazanin" w:hint="cs"/>
          <w:b/>
          <w:bCs/>
          <w:sz w:val="20"/>
          <w:szCs w:val="20"/>
          <w:rtl/>
          <w:lang w:val="en-US"/>
        </w:rPr>
        <w:softHyphen/>
        <w:t xml:space="preserve">پذیر در </w:t>
      </w:r>
      <w:r w:rsidR="00DF74D2" w:rsidRPr="002D165C">
        <w:rPr>
          <w:rFonts w:cs="B Nazanin" w:hint="cs"/>
          <w:b/>
          <w:bCs/>
          <w:sz w:val="20"/>
          <w:szCs w:val="20"/>
          <w:rtl/>
          <w:lang w:val="en-US"/>
        </w:rPr>
        <w:t>پریودهای کوتاه و بلند</w:t>
      </w:r>
    </w:p>
    <w:tbl>
      <w:tblPr>
        <w:bidiVisual/>
        <w:tblW w:w="73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99"/>
        <w:gridCol w:w="1234"/>
        <w:gridCol w:w="924"/>
        <w:gridCol w:w="866"/>
        <w:gridCol w:w="1039"/>
        <w:gridCol w:w="642"/>
      </w:tblGrid>
      <w:tr w:rsidR="002D165C" w:rsidRPr="002D165C" w14:paraId="55D6C6C5" w14:textId="77777777" w:rsidTr="002D165C">
        <w:trPr>
          <w:jc w:val="center"/>
        </w:trPr>
        <w:tc>
          <w:tcPr>
            <w:tcW w:w="2599" w:type="dxa"/>
            <w:tcBorders>
              <w:bottom w:val="single" w:sz="4" w:space="0" w:color="auto"/>
            </w:tcBorders>
            <w:shd w:val="pct10" w:color="auto" w:fill="auto"/>
            <w:vAlign w:val="center"/>
          </w:tcPr>
          <w:p w14:paraId="67F6BD47" w14:textId="77777777" w:rsidR="00A36680" w:rsidRPr="002D165C" w:rsidRDefault="00362B02" w:rsidP="00525E1B">
            <w:pPr>
              <w:bidi/>
              <w:jc w:val="center"/>
              <w:rPr>
                <w:rFonts w:cs="B Nazanin"/>
                <w:b/>
                <w:bCs/>
                <w:sz w:val="18"/>
                <w:szCs w:val="18"/>
                <w:rtl/>
                <w:lang w:bidi="fa-IR"/>
              </w:rPr>
            </w:pPr>
            <w:r w:rsidRPr="002D165C">
              <w:rPr>
                <w:rFonts w:cs="B Nazanin" w:hint="cs"/>
                <w:b/>
                <w:bCs/>
                <w:sz w:val="18"/>
                <w:szCs w:val="18"/>
                <w:rtl/>
                <w:lang w:bidi="fa-IR"/>
              </w:rPr>
              <w:t>درصد افزایش</w:t>
            </w:r>
            <w:r w:rsidR="00A36680" w:rsidRPr="002D165C">
              <w:rPr>
                <w:rFonts w:cs="B Nazanin"/>
                <w:b/>
                <w:bCs/>
                <w:sz w:val="18"/>
                <w:szCs w:val="18"/>
                <w:lang w:bidi="fa-IR"/>
              </w:rPr>
              <w:t xml:space="preserve"> </w:t>
            </w:r>
            <w:r w:rsidR="00A36680" w:rsidRPr="002D165C">
              <w:rPr>
                <w:rFonts w:cs="B Nazanin" w:hint="cs"/>
                <w:b/>
                <w:bCs/>
                <w:sz w:val="18"/>
                <w:szCs w:val="18"/>
                <w:rtl/>
                <w:lang w:bidi="fa-IR"/>
              </w:rPr>
              <w:t xml:space="preserve">یا کاهش </w:t>
            </w:r>
            <w:proofErr w:type="spellStart"/>
            <w:r w:rsidR="00A36680" w:rsidRPr="002D165C">
              <w:rPr>
                <w:rFonts w:cs="B Nazanin" w:hint="cs"/>
                <w:b/>
                <w:bCs/>
                <w:sz w:val="18"/>
                <w:szCs w:val="18"/>
                <w:rtl/>
                <w:lang w:bidi="fa-IR"/>
              </w:rPr>
              <w:t>نشریة</w:t>
            </w:r>
            <w:proofErr w:type="spellEnd"/>
            <w:r w:rsidRPr="002D165C">
              <w:rPr>
                <w:rFonts w:cs="B Nazanin" w:hint="cs"/>
                <w:b/>
                <w:bCs/>
                <w:sz w:val="18"/>
                <w:szCs w:val="18"/>
                <w:rtl/>
                <w:lang w:bidi="fa-IR"/>
              </w:rPr>
              <w:t xml:space="preserve"> 38</w:t>
            </w:r>
          </w:p>
          <w:p w14:paraId="7FC84653" w14:textId="77777777" w:rsidR="00362B02" w:rsidRPr="002D165C" w:rsidRDefault="00362B02" w:rsidP="00525E1B">
            <w:pPr>
              <w:bidi/>
              <w:jc w:val="center"/>
              <w:rPr>
                <w:rFonts w:cs="B Nazanin"/>
                <w:b/>
                <w:bCs/>
                <w:sz w:val="18"/>
                <w:szCs w:val="18"/>
                <w:rtl/>
                <w:lang w:bidi="fa-IR"/>
              </w:rPr>
            </w:pPr>
            <w:r w:rsidRPr="002D165C">
              <w:rPr>
                <w:rFonts w:cs="B Nazanin" w:hint="cs"/>
                <w:b/>
                <w:bCs/>
                <w:sz w:val="18"/>
                <w:szCs w:val="18"/>
                <w:rtl/>
                <w:lang w:bidi="fa-IR"/>
              </w:rPr>
              <w:t>نسبت به</w:t>
            </w:r>
            <w:r w:rsidR="00A36680" w:rsidRPr="002D165C">
              <w:rPr>
                <w:rFonts w:cs="B Nazanin" w:hint="cs"/>
                <w:b/>
                <w:bCs/>
                <w:sz w:val="18"/>
                <w:szCs w:val="18"/>
                <w:rtl/>
                <w:lang w:bidi="fa-IR"/>
              </w:rPr>
              <w:t xml:space="preserve"> استاندارد </w:t>
            </w:r>
            <w:r w:rsidRPr="002D165C">
              <w:rPr>
                <w:rFonts w:cs="B Nazanin" w:hint="cs"/>
                <w:b/>
                <w:bCs/>
                <w:sz w:val="18"/>
                <w:szCs w:val="18"/>
                <w:rtl/>
                <w:lang w:bidi="fa-IR"/>
              </w:rPr>
              <w:t xml:space="preserve"> 2800</w:t>
            </w:r>
          </w:p>
        </w:tc>
        <w:tc>
          <w:tcPr>
            <w:tcW w:w="1234" w:type="dxa"/>
            <w:tcBorders>
              <w:bottom w:val="single" w:sz="4" w:space="0" w:color="auto"/>
            </w:tcBorders>
            <w:shd w:val="pct10" w:color="auto" w:fill="auto"/>
            <w:vAlign w:val="center"/>
          </w:tcPr>
          <w:p w14:paraId="413ECFD2" w14:textId="77777777" w:rsidR="00362B02" w:rsidRPr="002D165C" w:rsidRDefault="00362B02" w:rsidP="00525E1B">
            <w:pPr>
              <w:bidi/>
              <w:jc w:val="center"/>
              <w:rPr>
                <w:rFonts w:cs="B Nazanin"/>
                <w:b/>
                <w:bCs/>
                <w:sz w:val="18"/>
                <w:szCs w:val="18"/>
                <w:rtl/>
                <w:lang w:bidi="fa-IR"/>
              </w:rPr>
            </w:pPr>
            <w:r w:rsidRPr="002D165C">
              <w:rPr>
                <w:rFonts w:cs="B Nazanin" w:hint="cs"/>
                <w:b/>
                <w:bCs/>
                <w:sz w:val="18"/>
                <w:szCs w:val="18"/>
                <w:rtl/>
                <w:lang w:bidi="fa-IR"/>
              </w:rPr>
              <w:t>استاندارد 2800</w:t>
            </w:r>
          </w:p>
        </w:tc>
        <w:tc>
          <w:tcPr>
            <w:tcW w:w="924" w:type="dxa"/>
            <w:tcBorders>
              <w:bottom w:val="single" w:sz="4" w:space="0" w:color="auto"/>
            </w:tcBorders>
            <w:shd w:val="pct10" w:color="auto" w:fill="auto"/>
            <w:vAlign w:val="center"/>
          </w:tcPr>
          <w:p w14:paraId="21B773E6" w14:textId="77777777" w:rsidR="00362B02" w:rsidRPr="002D165C" w:rsidRDefault="00362B02" w:rsidP="00525E1B">
            <w:pPr>
              <w:bidi/>
              <w:jc w:val="center"/>
              <w:rPr>
                <w:rFonts w:cs="B Nazanin"/>
                <w:b/>
                <w:bCs/>
                <w:sz w:val="18"/>
                <w:szCs w:val="18"/>
                <w:rtl/>
                <w:lang w:bidi="fa-IR"/>
              </w:rPr>
            </w:pPr>
            <w:proofErr w:type="spellStart"/>
            <w:r w:rsidRPr="002D165C">
              <w:rPr>
                <w:rFonts w:cs="B Nazanin" w:hint="cs"/>
                <w:b/>
                <w:bCs/>
                <w:sz w:val="18"/>
                <w:szCs w:val="18"/>
                <w:rtl/>
                <w:lang w:bidi="fa-IR"/>
              </w:rPr>
              <w:t>نشریة</w:t>
            </w:r>
            <w:proofErr w:type="spellEnd"/>
            <w:r w:rsidRPr="002D165C">
              <w:rPr>
                <w:rFonts w:cs="B Nazanin" w:hint="cs"/>
                <w:b/>
                <w:bCs/>
                <w:sz w:val="18"/>
                <w:szCs w:val="18"/>
                <w:rtl/>
                <w:lang w:bidi="fa-IR"/>
              </w:rPr>
              <w:t xml:space="preserve"> 38</w:t>
            </w:r>
          </w:p>
        </w:tc>
        <w:tc>
          <w:tcPr>
            <w:tcW w:w="866" w:type="dxa"/>
            <w:tcBorders>
              <w:bottom w:val="single" w:sz="4" w:space="0" w:color="auto"/>
            </w:tcBorders>
            <w:shd w:val="pct10" w:color="auto" w:fill="auto"/>
            <w:vAlign w:val="center"/>
          </w:tcPr>
          <w:p w14:paraId="15E5F268" w14:textId="77777777" w:rsidR="00362B02" w:rsidRPr="002D165C" w:rsidRDefault="00362B02" w:rsidP="00525E1B">
            <w:pPr>
              <w:bidi/>
              <w:jc w:val="center"/>
              <w:rPr>
                <w:rFonts w:cs="B Nazanin"/>
                <w:b/>
                <w:bCs/>
                <w:sz w:val="18"/>
                <w:szCs w:val="18"/>
                <w:rtl/>
                <w:lang w:bidi="fa-IR"/>
              </w:rPr>
            </w:pPr>
            <w:r w:rsidRPr="002D165C">
              <w:rPr>
                <w:rFonts w:cs="B Nazanin" w:hint="cs"/>
                <w:b/>
                <w:bCs/>
                <w:sz w:val="18"/>
                <w:szCs w:val="18"/>
                <w:rtl/>
                <w:lang w:bidi="fa-IR"/>
              </w:rPr>
              <w:t>نوع خاک</w:t>
            </w:r>
          </w:p>
        </w:tc>
        <w:tc>
          <w:tcPr>
            <w:tcW w:w="1039" w:type="dxa"/>
            <w:tcBorders>
              <w:bottom w:val="single" w:sz="4" w:space="0" w:color="auto"/>
            </w:tcBorders>
            <w:shd w:val="pct10" w:color="auto" w:fill="auto"/>
            <w:vAlign w:val="center"/>
          </w:tcPr>
          <w:p w14:paraId="31914DEF" w14:textId="77777777" w:rsidR="00362B02" w:rsidRPr="002D165C" w:rsidRDefault="00362B02" w:rsidP="00525E1B">
            <w:pPr>
              <w:bidi/>
              <w:jc w:val="center"/>
              <w:rPr>
                <w:rFonts w:cs="B Nazanin"/>
                <w:b/>
                <w:bCs/>
                <w:sz w:val="18"/>
                <w:szCs w:val="18"/>
                <w:rtl/>
                <w:lang w:bidi="fa-IR"/>
              </w:rPr>
            </w:pPr>
            <w:r w:rsidRPr="002D165C">
              <w:rPr>
                <w:rFonts w:cs="B Nazanin" w:hint="cs"/>
                <w:b/>
                <w:bCs/>
                <w:sz w:val="18"/>
                <w:szCs w:val="18"/>
                <w:rtl/>
                <w:lang w:bidi="fa-IR"/>
              </w:rPr>
              <w:t>ضریب رفتار</w:t>
            </w:r>
          </w:p>
        </w:tc>
        <w:tc>
          <w:tcPr>
            <w:tcW w:w="642" w:type="dxa"/>
            <w:shd w:val="pct10" w:color="auto" w:fill="auto"/>
            <w:vAlign w:val="center"/>
          </w:tcPr>
          <w:p w14:paraId="2E678E9C" w14:textId="77777777" w:rsidR="00362B02" w:rsidRPr="002D165C" w:rsidRDefault="00EE34B0" w:rsidP="00525E1B">
            <w:pPr>
              <w:bidi/>
              <w:jc w:val="center"/>
              <w:rPr>
                <w:rFonts w:cs="B Nazanin"/>
                <w:b/>
                <w:bCs/>
                <w:sz w:val="18"/>
                <w:szCs w:val="18"/>
                <w:rtl/>
                <w:lang w:bidi="fa-IR"/>
              </w:rPr>
            </w:pPr>
            <w:r w:rsidRPr="002D165C">
              <w:rPr>
                <w:rFonts w:cs="B Nazanin" w:hint="cs"/>
                <w:b/>
                <w:bCs/>
                <w:sz w:val="18"/>
                <w:szCs w:val="18"/>
                <w:rtl/>
                <w:lang w:bidi="fa-IR"/>
              </w:rPr>
              <w:t>پریود</w:t>
            </w:r>
          </w:p>
        </w:tc>
      </w:tr>
      <w:tr w:rsidR="002D165C" w:rsidRPr="002D165C" w14:paraId="540A858E" w14:textId="77777777" w:rsidTr="00DF74D2">
        <w:trPr>
          <w:jc w:val="center"/>
        </w:trPr>
        <w:tc>
          <w:tcPr>
            <w:tcW w:w="2599" w:type="dxa"/>
            <w:tcBorders>
              <w:bottom w:val="nil"/>
            </w:tcBorders>
            <w:shd w:val="clear" w:color="auto" w:fill="auto"/>
            <w:vAlign w:val="center"/>
          </w:tcPr>
          <w:p w14:paraId="2B945413" w14:textId="77777777" w:rsidR="006A6CFC" w:rsidRPr="002D165C" w:rsidRDefault="006A6CFC" w:rsidP="00525E1B">
            <w:pPr>
              <w:bidi/>
              <w:jc w:val="center"/>
              <w:rPr>
                <w:sz w:val="16"/>
                <w:szCs w:val="16"/>
                <w:lang w:val="en-US" w:bidi="fa-IR"/>
              </w:rPr>
            </w:pPr>
            <w:r w:rsidRPr="002D165C">
              <w:rPr>
                <w:sz w:val="16"/>
                <w:szCs w:val="16"/>
                <w:lang w:val="en-US" w:bidi="fa-IR"/>
              </w:rPr>
              <w:t>14 %</w:t>
            </w:r>
          </w:p>
        </w:tc>
        <w:tc>
          <w:tcPr>
            <w:tcW w:w="1234" w:type="dxa"/>
            <w:tcBorders>
              <w:bottom w:val="nil"/>
            </w:tcBorders>
            <w:shd w:val="clear" w:color="auto" w:fill="auto"/>
            <w:vAlign w:val="center"/>
          </w:tcPr>
          <w:p w14:paraId="746A34F1" w14:textId="77777777" w:rsidR="006A6CFC" w:rsidRPr="002D165C" w:rsidRDefault="006A6CFC" w:rsidP="00525E1B">
            <w:pPr>
              <w:bidi/>
              <w:jc w:val="center"/>
              <w:rPr>
                <w:sz w:val="16"/>
                <w:szCs w:val="16"/>
                <w:rtl/>
                <w:lang w:bidi="fa-IR"/>
              </w:rPr>
            </w:pPr>
            <w:r w:rsidRPr="002D165C">
              <w:rPr>
                <w:sz w:val="16"/>
                <w:szCs w:val="16"/>
                <w:lang w:bidi="fa-IR"/>
              </w:rPr>
              <w:t>5.25</w:t>
            </w:r>
          </w:p>
        </w:tc>
        <w:tc>
          <w:tcPr>
            <w:tcW w:w="924" w:type="dxa"/>
            <w:tcBorders>
              <w:bottom w:val="nil"/>
            </w:tcBorders>
            <w:shd w:val="clear" w:color="auto" w:fill="auto"/>
            <w:vAlign w:val="center"/>
          </w:tcPr>
          <w:p w14:paraId="297DEBCD" w14:textId="77777777" w:rsidR="006A6CFC" w:rsidRPr="002D165C" w:rsidRDefault="006A6CFC" w:rsidP="00525E1B">
            <w:pPr>
              <w:bidi/>
              <w:jc w:val="center"/>
              <w:rPr>
                <w:sz w:val="16"/>
                <w:szCs w:val="16"/>
                <w:rtl/>
                <w:lang w:bidi="fa-IR"/>
              </w:rPr>
            </w:pPr>
            <w:r w:rsidRPr="002D165C">
              <w:rPr>
                <w:sz w:val="16"/>
                <w:szCs w:val="16"/>
                <w:lang w:bidi="fa-IR"/>
              </w:rPr>
              <w:t>6</w:t>
            </w:r>
          </w:p>
        </w:tc>
        <w:tc>
          <w:tcPr>
            <w:tcW w:w="866" w:type="dxa"/>
            <w:tcBorders>
              <w:bottom w:val="nil"/>
            </w:tcBorders>
            <w:shd w:val="clear" w:color="auto" w:fill="auto"/>
            <w:vAlign w:val="center"/>
          </w:tcPr>
          <w:p w14:paraId="5ECBE0D3" w14:textId="77777777" w:rsidR="006A6CFC" w:rsidRPr="002D165C" w:rsidRDefault="006A6CFC" w:rsidP="00525E1B">
            <w:pPr>
              <w:bidi/>
              <w:jc w:val="center"/>
              <w:rPr>
                <w:sz w:val="16"/>
                <w:szCs w:val="16"/>
                <w:lang w:bidi="fa-IR"/>
              </w:rPr>
            </w:pPr>
            <w:r w:rsidRPr="002D165C">
              <w:rPr>
                <w:sz w:val="16"/>
                <w:szCs w:val="16"/>
                <w:lang w:bidi="fa-IR"/>
              </w:rPr>
              <w:t>I</w:t>
            </w:r>
          </w:p>
        </w:tc>
        <w:tc>
          <w:tcPr>
            <w:tcW w:w="1039" w:type="dxa"/>
            <w:tcBorders>
              <w:bottom w:val="nil"/>
            </w:tcBorders>
            <w:shd w:val="clear" w:color="auto" w:fill="auto"/>
            <w:vAlign w:val="center"/>
          </w:tcPr>
          <w:p w14:paraId="4E7CF82F" w14:textId="77777777" w:rsidR="006A6CFC" w:rsidRPr="002D165C" w:rsidRDefault="006A6CFC" w:rsidP="00525E1B">
            <w:pPr>
              <w:bidi/>
              <w:jc w:val="center"/>
              <w:rPr>
                <w:sz w:val="16"/>
                <w:szCs w:val="16"/>
                <w:lang w:bidi="fa-IR"/>
              </w:rPr>
            </w:pPr>
            <w:r w:rsidRPr="002D165C">
              <w:rPr>
                <w:sz w:val="16"/>
                <w:szCs w:val="16"/>
                <w:lang w:bidi="fa-IR"/>
              </w:rPr>
              <w:t>2</w:t>
            </w:r>
          </w:p>
        </w:tc>
        <w:tc>
          <w:tcPr>
            <w:tcW w:w="642" w:type="dxa"/>
            <w:vMerge w:val="restart"/>
            <w:shd w:val="clear" w:color="auto" w:fill="auto"/>
            <w:vAlign w:val="center"/>
          </w:tcPr>
          <w:p w14:paraId="2B4A14BE" w14:textId="77777777" w:rsidR="006A6CFC" w:rsidRPr="002D165C" w:rsidRDefault="00EE34B0" w:rsidP="00525E1B">
            <w:pPr>
              <w:bidi/>
              <w:jc w:val="center"/>
              <w:rPr>
                <w:rFonts w:cs="B Nazanin"/>
                <w:b/>
                <w:bCs/>
                <w:sz w:val="18"/>
                <w:szCs w:val="18"/>
                <w:rtl/>
                <w:lang w:bidi="fa-IR"/>
              </w:rPr>
            </w:pPr>
            <w:r w:rsidRPr="002D165C">
              <w:rPr>
                <w:rFonts w:cs="B Nazanin" w:hint="cs"/>
                <w:b/>
                <w:bCs/>
                <w:sz w:val="18"/>
                <w:szCs w:val="18"/>
                <w:rtl/>
                <w:lang w:bidi="fa-IR"/>
              </w:rPr>
              <w:t>کوتاه</w:t>
            </w:r>
          </w:p>
        </w:tc>
      </w:tr>
      <w:tr w:rsidR="002D165C" w:rsidRPr="002D165C" w14:paraId="486F1D9F" w14:textId="77777777" w:rsidTr="00DF74D2">
        <w:trPr>
          <w:jc w:val="center"/>
        </w:trPr>
        <w:tc>
          <w:tcPr>
            <w:tcW w:w="2599" w:type="dxa"/>
            <w:tcBorders>
              <w:top w:val="nil"/>
              <w:bottom w:val="nil"/>
            </w:tcBorders>
            <w:shd w:val="clear" w:color="auto" w:fill="auto"/>
            <w:vAlign w:val="center"/>
          </w:tcPr>
          <w:p w14:paraId="32B26BD5" w14:textId="77777777" w:rsidR="006A6CFC" w:rsidRPr="002D165C" w:rsidRDefault="006A6CFC" w:rsidP="00525E1B">
            <w:pPr>
              <w:bidi/>
              <w:jc w:val="center"/>
              <w:rPr>
                <w:sz w:val="16"/>
                <w:szCs w:val="16"/>
                <w:lang w:val="en-US" w:bidi="fa-IR"/>
              </w:rPr>
            </w:pPr>
            <w:r w:rsidRPr="002D165C">
              <w:rPr>
                <w:sz w:val="16"/>
                <w:szCs w:val="16"/>
                <w:lang w:val="en-US" w:bidi="fa-IR"/>
              </w:rPr>
              <w:t>14 %</w:t>
            </w:r>
          </w:p>
        </w:tc>
        <w:tc>
          <w:tcPr>
            <w:tcW w:w="1234" w:type="dxa"/>
            <w:tcBorders>
              <w:top w:val="nil"/>
              <w:bottom w:val="nil"/>
            </w:tcBorders>
            <w:shd w:val="clear" w:color="auto" w:fill="auto"/>
            <w:vAlign w:val="center"/>
          </w:tcPr>
          <w:p w14:paraId="01DF9CA7" w14:textId="77777777" w:rsidR="006A6CFC" w:rsidRPr="002D165C" w:rsidRDefault="006A6CFC" w:rsidP="00525E1B">
            <w:pPr>
              <w:bidi/>
              <w:jc w:val="center"/>
              <w:rPr>
                <w:sz w:val="16"/>
                <w:szCs w:val="16"/>
                <w:rtl/>
                <w:lang w:bidi="fa-IR"/>
              </w:rPr>
            </w:pPr>
            <w:r w:rsidRPr="002D165C">
              <w:rPr>
                <w:sz w:val="16"/>
                <w:szCs w:val="16"/>
                <w:lang w:bidi="fa-IR"/>
              </w:rPr>
              <w:t>5.25</w:t>
            </w:r>
          </w:p>
        </w:tc>
        <w:tc>
          <w:tcPr>
            <w:tcW w:w="924" w:type="dxa"/>
            <w:tcBorders>
              <w:top w:val="nil"/>
              <w:bottom w:val="nil"/>
            </w:tcBorders>
            <w:shd w:val="clear" w:color="auto" w:fill="auto"/>
            <w:vAlign w:val="center"/>
          </w:tcPr>
          <w:p w14:paraId="7A897713" w14:textId="77777777" w:rsidR="006A6CFC" w:rsidRPr="002D165C" w:rsidRDefault="006A6CFC" w:rsidP="00525E1B">
            <w:pPr>
              <w:bidi/>
              <w:jc w:val="center"/>
              <w:rPr>
                <w:sz w:val="16"/>
                <w:szCs w:val="16"/>
                <w:rtl/>
                <w:lang w:bidi="fa-IR"/>
              </w:rPr>
            </w:pPr>
            <w:r w:rsidRPr="002D165C">
              <w:rPr>
                <w:sz w:val="16"/>
                <w:szCs w:val="16"/>
                <w:lang w:bidi="fa-IR"/>
              </w:rPr>
              <w:t>6</w:t>
            </w:r>
          </w:p>
        </w:tc>
        <w:tc>
          <w:tcPr>
            <w:tcW w:w="866" w:type="dxa"/>
            <w:tcBorders>
              <w:top w:val="nil"/>
              <w:bottom w:val="nil"/>
            </w:tcBorders>
            <w:shd w:val="clear" w:color="auto" w:fill="auto"/>
            <w:vAlign w:val="center"/>
          </w:tcPr>
          <w:p w14:paraId="06AA0DE4" w14:textId="77777777" w:rsidR="006A6CFC" w:rsidRPr="002D165C" w:rsidRDefault="006A6CFC" w:rsidP="00525E1B">
            <w:pPr>
              <w:bidi/>
              <w:jc w:val="center"/>
              <w:rPr>
                <w:sz w:val="16"/>
                <w:szCs w:val="16"/>
                <w:rtl/>
                <w:lang w:bidi="fa-IR"/>
              </w:rPr>
            </w:pPr>
            <w:r w:rsidRPr="002D165C">
              <w:rPr>
                <w:sz w:val="16"/>
                <w:szCs w:val="16"/>
                <w:lang w:bidi="fa-IR"/>
              </w:rPr>
              <w:t>II</w:t>
            </w:r>
          </w:p>
        </w:tc>
        <w:tc>
          <w:tcPr>
            <w:tcW w:w="1039" w:type="dxa"/>
            <w:tcBorders>
              <w:top w:val="nil"/>
              <w:bottom w:val="nil"/>
            </w:tcBorders>
            <w:shd w:val="clear" w:color="auto" w:fill="auto"/>
            <w:vAlign w:val="center"/>
          </w:tcPr>
          <w:p w14:paraId="44E3A34B" w14:textId="77777777" w:rsidR="006A6CFC" w:rsidRPr="002D165C" w:rsidRDefault="006A6CFC" w:rsidP="00525E1B">
            <w:pPr>
              <w:bidi/>
              <w:jc w:val="center"/>
              <w:rPr>
                <w:sz w:val="16"/>
                <w:szCs w:val="16"/>
                <w:rtl/>
                <w:lang w:bidi="fa-IR"/>
              </w:rPr>
            </w:pPr>
            <w:r w:rsidRPr="002D165C">
              <w:rPr>
                <w:sz w:val="16"/>
                <w:szCs w:val="16"/>
                <w:lang w:bidi="fa-IR"/>
              </w:rPr>
              <w:t>2</w:t>
            </w:r>
          </w:p>
        </w:tc>
        <w:tc>
          <w:tcPr>
            <w:tcW w:w="642" w:type="dxa"/>
            <w:vMerge/>
            <w:shd w:val="clear" w:color="auto" w:fill="auto"/>
            <w:vAlign w:val="center"/>
          </w:tcPr>
          <w:p w14:paraId="6BFC4850" w14:textId="77777777" w:rsidR="006A6CFC" w:rsidRPr="002D165C" w:rsidRDefault="006A6CFC" w:rsidP="00525E1B">
            <w:pPr>
              <w:bidi/>
              <w:jc w:val="center"/>
              <w:rPr>
                <w:rFonts w:cs="B Nazanin"/>
                <w:b/>
                <w:bCs/>
                <w:sz w:val="20"/>
                <w:szCs w:val="20"/>
                <w:rtl/>
                <w:lang w:bidi="fa-IR"/>
              </w:rPr>
            </w:pPr>
          </w:p>
        </w:tc>
      </w:tr>
      <w:tr w:rsidR="002D165C" w:rsidRPr="002D165C" w14:paraId="33B06230" w14:textId="77777777" w:rsidTr="00DF74D2">
        <w:trPr>
          <w:jc w:val="center"/>
        </w:trPr>
        <w:tc>
          <w:tcPr>
            <w:tcW w:w="2599" w:type="dxa"/>
            <w:tcBorders>
              <w:top w:val="nil"/>
              <w:bottom w:val="nil"/>
            </w:tcBorders>
            <w:shd w:val="clear" w:color="auto" w:fill="auto"/>
            <w:vAlign w:val="center"/>
          </w:tcPr>
          <w:p w14:paraId="69D040A4" w14:textId="77777777" w:rsidR="006A6CFC" w:rsidRPr="002D165C" w:rsidRDefault="006A6CFC" w:rsidP="00525E1B">
            <w:pPr>
              <w:bidi/>
              <w:jc w:val="center"/>
              <w:rPr>
                <w:sz w:val="16"/>
                <w:szCs w:val="16"/>
                <w:lang w:val="en-US" w:bidi="fa-IR"/>
              </w:rPr>
            </w:pPr>
            <w:r w:rsidRPr="002D165C">
              <w:rPr>
                <w:sz w:val="16"/>
                <w:szCs w:val="16"/>
                <w:lang w:val="en-US" w:bidi="fa-IR"/>
              </w:rPr>
              <w:t>14 %</w:t>
            </w:r>
          </w:p>
        </w:tc>
        <w:tc>
          <w:tcPr>
            <w:tcW w:w="1234" w:type="dxa"/>
            <w:tcBorders>
              <w:top w:val="nil"/>
              <w:bottom w:val="nil"/>
            </w:tcBorders>
            <w:shd w:val="clear" w:color="auto" w:fill="auto"/>
            <w:vAlign w:val="center"/>
          </w:tcPr>
          <w:p w14:paraId="754CB249" w14:textId="77777777" w:rsidR="006A6CFC" w:rsidRPr="002D165C" w:rsidRDefault="006A6CFC" w:rsidP="00525E1B">
            <w:pPr>
              <w:bidi/>
              <w:jc w:val="center"/>
              <w:rPr>
                <w:sz w:val="16"/>
                <w:szCs w:val="16"/>
                <w:rtl/>
                <w:lang w:bidi="fa-IR"/>
              </w:rPr>
            </w:pPr>
            <w:r w:rsidRPr="002D165C">
              <w:rPr>
                <w:sz w:val="16"/>
                <w:szCs w:val="16"/>
                <w:lang w:bidi="fa-IR"/>
              </w:rPr>
              <w:t>5.25</w:t>
            </w:r>
          </w:p>
        </w:tc>
        <w:tc>
          <w:tcPr>
            <w:tcW w:w="924" w:type="dxa"/>
            <w:tcBorders>
              <w:top w:val="nil"/>
              <w:bottom w:val="nil"/>
            </w:tcBorders>
            <w:shd w:val="clear" w:color="auto" w:fill="auto"/>
            <w:vAlign w:val="center"/>
          </w:tcPr>
          <w:p w14:paraId="1A608B24" w14:textId="77777777" w:rsidR="006A6CFC" w:rsidRPr="002D165C" w:rsidRDefault="006A6CFC" w:rsidP="00525E1B">
            <w:pPr>
              <w:bidi/>
              <w:jc w:val="center"/>
              <w:rPr>
                <w:sz w:val="16"/>
                <w:szCs w:val="16"/>
                <w:rtl/>
                <w:lang w:bidi="fa-IR"/>
              </w:rPr>
            </w:pPr>
            <w:r w:rsidRPr="002D165C">
              <w:rPr>
                <w:sz w:val="16"/>
                <w:szCs w:val="16"/>
                <w:lang w:bidi="fa-IR"/>
              </w:rPr>
              <w:t>6</w:t>
            </w:r>
          </w:p>
        </w:tc>
        <w:tc>
          <w:tcPr>
            <w:tcW w:w="866" w:type="dxa"/>
            <w:tcBorders>
              <w:top w:val="nil"/>
              <w:bottom w:val="nil"/>
            </w:tcBorders>
            <w:shd w:val="clear" w:color="auto" w:fill="auto"/>
            <w:vAlign w:val="center"/>
          </w:tcPr>
          <w:p w14:paraId="04C697DC" w14:textId="77777777" w:rsidR="006A6CFC" w:rsidRPr="002D165C" w:rsidRDefault="006A6CFC" w:rsidP="00525E1B">
            <w:pPr>
              <w:bidi/>
              <w:jc w:val="center"/>
              <w:rPr>
                <w:sz w:val="16"/>
                <w:szCs w:val="16"/>
                <w:rtl/>
                <w:lang w:bidi="fa-IR"/>
              </w:rPr>
            </w:pPr>
            <w:r w:rsidRPr="002D165C">
              <w:rPr>
                <w:sz w:val="16"/>
                <w:szCs w:val="16"/>
                <w:lang w:bidi="fa-IR"/>
              </w:rPr>
              <w:t>III</w:t>
            </w:r>
          </w:p>
        </w:tc>
        <w:tc>
          <w:tcPr>
            <w:tcW w:w="1039" w:type="dxa"/>
            <w:tcBorders>
              <w:top w:val="nil"/>
              <w:bottom w:val="nil"/>
            </w:tcBorders>
            <w:shd w:val="clear" w:color="auto" w:fill="auto"/>
            <w:vAlign w:val="center"/>
          </w:tcPr>
          <w:p w14:paraId="51BC73BD" w14:textId="77777777" w:rsidR="006A6CFC" w:rsidRPr="002D165C" w:rsidRDefault="006A6CFC" w:rsidP="00525E1B">
            <w:pPr>
              <w:bidi/>
              <w:jc w:val="center"/>
              <w:rPr>
                <w:sz w:val="16"/>
                <w:szCs w:val="16"/>
                <w:rtl/>
                <w:lang w:bidi="fa-IR"/>
              </w:rPr>
            </w:pPr>
            <w:r w:rsidRPr="002D165C">
              <w:rPr>
                <w:sz w:val="16"/>
                <w:szCs w:val="16"/>
                <w:lang w:bidi="fa-IR"/>
              </w:rPr>
              <w:t>2</w:t>
            </w:r>
          </w:p>
        </w:tc>
        <w:tc>
          <w:tcPr>
            <w:tcW w:w="642" w:type="dxa"/>
            <w:vMerge/>
            <w:shd w:val="clear" w:color="auto" w:fill="auto"/>
            <w:vAlign w:val="center"/>
          </w:tcPr>
          <w:p w14:paraId="45B108EE" w14:textId="77777777" w:rsidR="006A6CFC" w:rsidRPr="002D165C" w:rsidRDefault="006A6CFC" w:rsidP="00525E1B">
            <w:pPr>
              <w:bidi/>
              <w:jc w:val="center"/>
              <w:rPr>
                <w:rFonts w:cs="B Nazanin"/>
                <w:b/>
                <w:bCs/>
                <w:sz w:val="20"/>
                <w:szCs w:val="20"/>
                <w:rtl/>
                <w:lang w:bidi="fa-IR"/>
              </w:rPr>
            </w:pPr>
          </w:p>
        </w:tc>
      </w:tr>
      <w:tr w:rsidR="002D165C" w:rsidRPr="002D165C" w14:paraId="6F10A21A" w14:textId="77777777" w:rsidTr="00DF74D2">
        <w:trPr>
          <w:jc w:val="center"/>
        </w:trPr>
        <w:tc>
          <w:tcPr>
            <w:tcW w:w="2599" w:type="dxa"/>
            <w:tcBorders>
              <w:top w:val="nil"/>
              <w:bottom w:val="single" w:sz="4" w:space="0" w:color="auto"/>
            </w:tcBorders>
            <w:shd w:val="clear" w:color="auto" w:fill="auto"/>
            <w:vAlign w:val="center"/>
          </w:tcPr>
          <w:p w14:paraId="10B3891B" w14:textId="77777777" w:rsidR="006A6CFC" w:rsidRPr="002D165C" w:rsidRDefault="006A6CFC" w:rsidP="00525E1B">
            <w:pPr>
              <w:bidi/>
              <w:jc w:val="center"/>
              <w:rPr>
                <w:sz w:val="16"/>
                <w:szCs w:val="16"/>
                <w:lang w:val="en-US" w:bidi="fa-IR"/>
              </w:rPr>
            </w:pPr>
            <w:r w:rsidRPr="002D165C">
              <w:rPr>
                <w:sz w:val="16"/>
                <w:szCs w:val="16"/>
                <w:lang w:val="en-US" w:bidi="fa-IR"/>
              </w:rPr>
              <w:t>14 %</w:t>
            </w:r>
          </w:p>
        </w:tc>
        <w:tc>
          <w:tcPr>
            <w:tcW w:w="1234" w:type="dxa"/>
            <w:tcBorders>
              <w:top w:val="nil"/>
              <w:bottom w:val="single" w:sz="4" w:space="0" w:color="auto"/>
            </w:tcBorders>
            <w:shd w:val="clear" w:color="auto" w:fill="auto"/>
            <w:vAlign w:val="center"/>
          </w:tcPr>
          <w:p w14:paraId="529F9717" w14:textId="77777777" w:rsidR="006A6CFC" w:rsidRPr="002D165C" w:rsidRDefault="006A6CFC" w:rsidP="00525E1B">
            <w:pPr>
              <w:bidi/>
              <w:jc w:val="center"/>
              <w:rPr>
                <w:sz w:val="16"/>
                <w:szCs w:val="16"/>
                <w:rtl/>
                <w:lang w:bidi="fa-IR"/>
              </w:rPr>
            </w:pPr>
            <w:r w:rsidRPr="002D165C">
              <w:rPr>
                <w:sz w:val="16"/>
                <w:szCs w:val="16"/>
                <w:lang w:bidi="fa-IR"/>
              </w:rPr>
              <w:t>5.25</w:t>
            </w:r>
          </w:p>
        </w:tc>
        <w:tc>
          <w:tcPr>
            <w:tcW w:w="924" w:type="dxa"/>
            <w:tcBorders>
              <w:top w:val="nil"/>
              <w:bottom w:val="single" w:sz="4" w:space="0" w:color="auto"/>
            </w:tcBorders>
            <w:shd w:val="clear" w:color="auto" w:fill="auto"/>
            <w:vAlign w:val="center"/>
          </w:tcPr>
          <w:p w14:paraId="4F7435BB" w14:textId="77777777" w:rsidR="006A6CFC" w:rsidRPr="002D165C" w:rsidRDefault="006A6CFC" w:rsidP="00525E1B">
            <w:pPr>
              <w:bidi/>
              <w:jc w:val="center"/>
              <w:rPr>
                <w:sz w:val="16"/>
                <w:szCs w:val="16"/>
                <w:rtl/>
                <w:lang w:bidi="fa-IR"/>
              </w:rPr>
            </w:pPr>
            <w:r w:rsidRPr="002D165C">
              <w:rPr>
                <w:sz w:val="16"/>
                <w:szCs w:val="16"/>
                <w:lang w:bidi="fa-IR"/>
              </w:rPr>
              <w:t>6</w:t>
            </w:r>
          </w:p>
        </w:tc>
        <w:tc>
          <w:tcPr>
            <w:tcW w:w="866" w:type="dxa"/>
            <w:tcBorders>
              <w:top w:val="nil"/>
              <w:bottom w:val="single" w:sz="4" w:space="0" w:color="auto"/>
            </w:tcBorders>
            <w:shd w:val="clear" w:color="auto" w:fill="auto"/>
            <w:vAlign w:val="center"/>
          </w:tcPr>
          <w:p w14:paraId="383E21BF" w14:textId="77777777" w:rsidR="006A6CFC" w:rsidRPr="002D165C" w:rsidRDefault="006A6CFC" w:rsidP="00525E1B">
            <w:pPr>
              <w:bidi/>
              <w:jc w:val="center"/>
              <w:rPr>
                <w:sz w:val="16"/>
                <w:szCs w:val="16"/>
                <w:rtl/>
                <w:lang w:bidi="fa-IR"/>
              </w:rPr>
            </w:pPr>
            <w:r w:rsidRPr="002D165C">
              <w:rPr>
                <w:sz w:val="16"/>
                <w:szCs w:val="16"/>
                <w:lang w:bidi="fa-IR"/>
              </w:rPr>
              <w:t>IV</w:t>
            </w:r>
          </w:p>
        </w:tc>
        <w:tc>
          <w:tcPr>
            <w:tcW w:w="1039" w:type="dxa"/>
            <w:tcBorders>
              <w:top w:val="nil"/>
              <w:bottom w:val="single" w:sz="4" w:space="0" w:color="auto"/>
            </w:tcBorders>
            <w:shd w:val="clear" w:color="auto" w:fill="auto"/>
            <w:vAlign w:val="center"/>
          </w:tcPr>
          <w:p w14:paraId="42A17BEC" w14:textId="77777777" w:rsidR="006A6CFC" w:rsidRPr="002D165C" w:rsidRDefault="006A6CFC" w:rsidP="00525E1B">
            <w:pPr>
              <w:bidi/>
              <w:jc w:val="center"/>
              <w:rPr>
                <w:sz w:val="16"/>
                <w:szCs w:val="16"/>
                <w:rtl/>
                <w:lang w:bidi="fa-IR"/>
              </w:rPr>
            </w:pPr>
            <w:r w:rsidRPr="002D165C">
              <w:rPr>
                <w:sz w:val="16"/>
                <w:szCs w:val="16"/>
                <w:lang w:bidi="fa-IR"/>
              </w:rPr>
              <w:t>2</w:t>
            </w:r>
          </w:p>
        </w:tc>
        <w:tc>
          <w:tcPr>
            <w:tcW w:w="642" w:type="dxa"/>
            <w:vMerge/>
            <w:shd w:val="clear" w:color="auto" w:fill="auto"/>
            <w:vAlign w:val="center"/>
          </w:tcPr>
          <w:p w14:paraId="481BD6EA" w14:textId="77777777" w:rsidR="006A6CFC" w:rsidRPr="002D165C" w:rsidRDefault="006A6CFC" w:rsidP="00525E1B">
            <w:pPr>
              <w:bidi/>
              <w:jc w:val="center"/>
              <w:rPr>
                <w:rFonts w:cs="B Nazanin"/>
                <w:b/>
                <w:bCs/>
                <w:sz w:val="20"/>
                <w:szCs w:val="20"/>
                <w:rtl/>
                <w:lang w:bidi="fa-IR"/>
              </w:rPr>
            </w:pPr>
          </w:p>
        </w:tc>
      </w:tr>
      <w:tr w:rsidR="002D165C" w:rsidRPr="002D165C" w14:paraId="6B070A7E" w14:textId="77777777" w:rsidTr="00DF74D2">
        <w:trPr>
          <w:jc w:val="center"/>
        </w:trPr>
        <w:tc>
          <w:tcPr>
            <w:tcW w:w="2599" w:type="dxa"/>
            <w:tcBorders>
              <w:top w:val="single" w:sz="4" w:space="0" w:color="auto"/>
              <w:bottom w:val="nil"/>
            </w:tcBorders>
            <w:shd w:val="clear" w:color="auto" w:fill="auto"/>
            <w:vAlign w:val="center"/>
          </w:tcPr>
          <w:p w14:paraId="6C27AA24" w14:textId="77777777" w:rsidR="006A6CFC" w:rsidRPr="002D165C" w:rsidRDefault="006A6CFC" w:rsidP="00525E1B">
            <w:pPr>
              <w:bidi/>
              <w:jc w:val="center"/>
              <w:rPr>
                <w:sz w:val="16"/>
                <w:szCs w:val="16"/>
                <w:lang w:val="en-US" w:bidi="fa-IR"/>
              </w:rPr>
            </w:pPr>
            <w:r w:rsidRPr="002D165C">
              <w:rPr>
                <w:sz w:val="16"/>
                <w:szCs w:val="16"/>
                <w:lang w:val="en-US" w:bidi="fa-IR"/>
              </w:rPr>
              <w:t>14 %</w:t>
            </w:r>
          </w:p>
        </w:tc>
        <w:tc>
          <w:tcPr>
            <w:tcW w:w="1234" w:type="dxa"/>
            <w:tcBorders>
              <w:top w:val="single" w:sz="4" w:space="0" w:color="auto"/>
              <w:bottom w:val="nil"/>
            </w:tcBorders>
            <w:shd w:val="clear" w:color="auto" w:fill="auto"/>
            <w:vAlign w:val="center"/>
          </w:tcPr>
          <w:p w14:paraId="48B71A18" w14:textId="77777777" w:rsidR="006A6CFC" w:rsidRPr="002D165C" w:rsidRDefault="006A6CFC" w:rsidP="00525E1B">
            <w:pPr>
              <w:bidi/>
              <w:jc w:val="center"/>
              <w:rPr>
                <w:sz w:val="16"/>
                <w:szCs w:val="16"/>
                <w:rtl/>
                <w:lang w:bidi="fa-IR"/>
              </w:rPr>
            </w:pPr>
            <w:r w:rsidRPr="002D165C">
              <w:rPr>
                <w:sz w:val="16"/>
                <w:szCs w:val="16"/>
                <w:lang w:bidi="fa-IR"/>
              </w:rPr>
              <w:t>3.5</w:t>
            </w:r>
          </w:p>
        </w:tc>
        <w:tc>
          <w:tcPr>
            <w:tcW w:w="924" w:type="dxa"/>
            <w:tcBorders>
              <w:top w:val="single" w:sz="4" w:space="0" w:color="auto"/>
              <w:bottom w:val="nil"/>
            </w:tcBorders>
            <w:shd w:val="clear" w:color="auto" w:fill="auto"/>
            <w:vAlign w:val="center"/>
          </w:tcPr>
          <w:p w14:paraId="3370DDAA" w14:textId="77777777" w:rsidR="006A6CFC" w:rsidRPr="002D165C" w:rsidRDefault="006A6CFC" w:rsidP="00525E1B">
            <w:pPr>
              <w:bidi/>
              <w:jc w:val="center"/>
              <w:rPr>
                <w:sz w:val="16"/>
                <w:szCs w:val="16"/>
                <w:rtl/>
                <w:lang w:bidi="fa-IR"/>
              </w:rPr>
            </w:pPr>
            <w:r w:rsidRPr="002D165C">
              <w:rPr>
                <w:sz w:val="16"/>
                <w:szCs w:val="16"/>
                <w:lang w:bidi="fa-IR"/>
              </w:rPr>
              <w:t>4</w:t>
            </w:r>
          </w:p>
        </w:tc>
        <w:tc>
          <w:tcPr>
            <w:tcW w:w="866" w:type="dxa"/>
            <w:tcBorders>
              <w:top w:val="single" w:sz="4" w:space="0" w:color="auto"/>
              <w:bottom w:val="nil"/>
            </w:tcBorders>
            <w:shd w:val="clear" w:color="auto" w:fill="auto"/>
            <w:vAlign w:val="center"/>
          </w:tcPr>
          <w:p w14:paraId="0BF49F86" w14:textId="77777777" w:rsidR="006A6CFC" w:rsidRPr="002D165C" w:rsidRDefault="006A6CFC" w:rsidP="00525E1B">
            <w:pPr>
              <w:bidi/>
              <w:jc w:val="center"/>
              <w:rPr>
                <w:sz w:val="16"/>
                <w:szCs w:val="16"/>
                <w:lang w:bidi="fa-IR"/>
              </w:rPr>
            </w:pPr>
            <w:r w:rsidRPr="002D165C">
              <w:rPr>
                <w:sz w:val="16"/>
                <w:szCs w:val="16"/>
                <w:lang w:bidi="fa-IR"/>
              </w:rPr>
              <w:t>I</w:t>
            </w:r>
          </w:p>
        </w:tc>
        <w:tc>
          <w:tcPr>
            <w:tcW w:w="1039" w:type="dxa"/>
            <w:tcBorders>
              <w:top w:val="single" w:sz="4" w:space="0" w:color="auto"/>
              <w:bottom w:val="nil"/>
            </w:tcBorders>
            <w:shd w:val="clear" w:color="auto" w:fill="auto"/>
            <w:vAlign w:val="center"/>
          </w:tcPr>
          <w:p w14:paraId="42988636" w14:textId="77777777" w:rsidR="006A6CFC" w:rsidRPr="002D165C" w:rsidRDefault="006A6CFC" w:rsidP="00525E1B">
            <w:pPr>
              <w:bidi/>
              <w:jc w:val="center"/>
              <w:rPr>
                <w:sz w:val="16"/>
                <w:szCs w:val="16"/>
                <w:rtl/>
                <w:lang w:bidi="fa-IR"/>
              </w:rPr>
            </w:pPr>
            <w:r w:rsidRPr="002D165C">
              <w:rPr>
                <w:sz w:val="16"/>
                <w:szCs w:val="16"/>
                <w:lang w:bidi="fa-IR"/>
              </w:rPr>
              <w:t>3</w:t>
            </w:r>
          </w:p>
        </w:tc>
        <w:tc>
          <w:tcPr>
            <w:tcW w:w="642" w:type="dxa"/>
            <w:vMerge/>
            <w:shd w:val="clear" w:color="auto" w:fill="auto"/>
            <w:vAlign w:val="center"/>
          </w:tcPr>
          <w:p w14:paraId="706197BC" w14:textId="77777777" w:rsidR="006A6CFC" w:rsidRPr="002D165C" w:rsidRDefault="006A6CFC" w:rsidP="00525E1B">
            <w:pPr>
              <w:bidi/>
              <w:jc w:val="center"/>
              <w:rPr>
                <w:rFonts w:cs="B Nazanin"/>
                <w:b/>
                <w:bCs/>
                <w:sz w:val="20"/>
                <w:szCs w:val="20"/>
                <w:rtl/>
                <w:lang w:bidi="fa-IR"/>
              </w:rPr>
            </w:pPr>
          </w:p>
        </w:tc>
      </w:tr>
      <w:tr w:rsidR="002D165C" w:rsidRPr="002D165C" w14:paraId="0AC252E5" w14:textId="77777777" w:rsidTr="00DF74D2">
        <w:trPr>
          <w:jc w:val="center"/>
        </w:trPr>
        <w:tc>
          <w:tcPr>
            <w:tcW w:w="2599" w:type="dxa"/>
            <w:tcBorders>
              <w:top w:val="nil"/>
              <w:bottom w:val="nil"/>
            </w:tcBorders>
            <w:shd w:val="clear" w:color="auto" w:fill="auto"/>
            <w:vAlign w:val="center"/>
          </w:tcPr>
          <w:p w14:paraId="082A8614" w14:textId="77777777" w:rsidR="006A6CFC" w:rsidRPr="002D165C" w:rsidRDefault="006A6CFC" w:rsidP="00525E1B">
            <w:pPr>
              <w:bidi/>
              <w:jc w:val="center"/>
              <w:rPr>
                <w:sz w:val="16"/>
                <w:szCs w:val="16"/>
                <w:lang w:val="en-US" w:bidi="fa-IR"/>
              </w:rPr>
            </w:pPr>
            <w:r w:rsidRPr="002D165C">
              <w:rPr>
                <w:sz w:val="16"/>
                <w:szCs w:val="16"/>
                <w:lang w:val="en-US" w:bidi="fa-IR"/>
              </w:rPr>
              <w:t>14 %</w:t>
            </w:r>
          </w:p>
        </w:tc>
        <w:tc>
          <w:tcPr>
            <w:tcW w:w="1234" w:type="dxa"/>
            <w:tcBorders>
              <w:top w:val="nil"/>
              <w:bottom w:val="nil"/>
            </w:tcBorders>
            <w:shd w:val="clear" w:color="auto" w:fill="auto"/>
            <w:vAlign w:val="center"/>
          </w:tcPr>
          <w:p w14:paraId="62665BF2" w14:textId="77777777" w:rsidR="006A6CFC" w:rsidRPr="002D165C" w:rsidRDefault="006A6CFC" w:rsidP="00525E1B">
            <w:pPr>
              <w:bidi/>
              <w:jc w:val="center"/>
              <w:rPr>
                <w:sz w:val="16"/>
                <w:szCs w:val="16"/>
                <w:rtl/>
                <w:lang w:bidi="fa-IR"/>
              </w:rPr>
            </w:pPr>
            <w:r w:rsidRPr="002D165C">
              <w:rPr>
                <w:sz w:val="16"/>
                <w:szCs w:val="16"/>
                <w:lang w:bidi="fa-IR"/>
              </w:rPr>
              <w:t>3.5</w:t>
            </w:r>
          </w:p>
        </w:tc>
        <w:tc>
          <w:tcPr>
            <w:tcW w:w="924" w:type="dxa"/>
            <w:tcBorders>
              <w:top w:val="nil"/>
              <w:bottom w:val="nil"/>
            </w:tcBorders>
            <w:shd w:val="clear" w:color="auto" w:fill="auto"/>
            <w:vAlign w:val="center"/>
          </w:tcPr>
          <w:p w14:paraId="0BE232FA" w14:textId="77777777" w:rsidR="006A6CFC" w:rsidRPr="002D165C" w:rsidRDefault="006A6CFC" w:rsidP="00525E1B">
            <w:pPr>
              <w:bidi/>
              <w:jc w:val="center"/>
              <w:rPr>
                <w:sz w:val="16"/>
                <w:szCs w:val="16"/>
                <w:rtl/>
                <w:lang w:bidi="fa-IR"/>
              </w:rPr>
            </w:pPr>
            <w:r w:rsidRPr="002D165C">
              <w:rPr>
                <w:sz w:val="16"/>
                <w:szCs w:val="16"/>
                <w:lang w:bidi="fa-IR"/>
              </w:rPr>
              <w:t>4</w:t>
            </w:r>
          </w:p>
        </w:tc>
        <w:tc>
          <w:tcPr>
            <w:tcW w:w="866" w:type="dxa"/>
            <w:tcBorders>
              <w:top w:val="nil"/>
              <w:bottom w:val="nil"/>
            </w:tcBorders>
            <w:shd w:val="clear" w:color="auto" w:fill="auto"/>
            <w:vAlign w:val="center"/>
          </w:tcPr>
          <w:p w14:paraId="7FCA4F0C" w14:textId="77777777" w:rsidR="006A6CFC" w:rsidRPr="002D165C" w:rsidRDefault="006A6CFC" w:rsidP="00525E1B">
            <w:pPr>
              <w:bidi/>
              <w:jc w:val="center"/>
              <w:rPr>
                <w:sz w:val="16"/>
                <w:szCs w:val="16"/>
                <w:rtl/>
                <w:lang w:bidi="fa-IR"/>
              </w:rPr>
            </w:pPr>
            <w:r w:rsidRPr="002D165C">
              <w:rPr>
                <w:sz w:val="16"/>
                <w:szCs w:val="16"/>
                <w:lang w:bidi="fa-IR"/>
              </w:rPr>
              <w:t>II</w:t>
            </w:r>
          </w:p>
        </w:tc>
        <w:tc>
          <w:tcPr>
            <w:tcW w:w="1039" w:type="dxa"/>
            <w:tcBorders>
              <w:top w:val="nil"/>
              <w:bottom w:val="nil"/>
            </w:tcBorders>
            <w:shd w:val="clear" w:color="auto" w:fill="auto"/>
            <w:vAlign w:val="center"/>
          </w:tcPr>
          <w:p w14:paraId="0F478256" w14:textId="77777777" w:rsidR="006A6CFC" w:rsidRPr="002D165C" w:rsidRDefault="006A6CFC" w:rsidP="00525E1B">
            <w:pPr>
              <w:bidi/>
              <w:jc w:val="center"/>
              <w:rPr>
                <w:sz w:val="16"/>
                <w:szCs w:val="16"/>
                <w:rtl/>
                <w:lang w:bidi="fa-IR"/>
              </w:rPr>
            </w:pPr>
            <w:r w:rsidRPr="002D165C">
              <w:rPr>
                <w:sz w:val="16"/>
                <w:szCs w:val="16"/>
                <w:lang w:bidi="fa-IR"/>
              </w:rPr>
              <w:t>3</w:t>
            </w:r>
          </w:p>
        </w:tc>
        <w:tc>
          <w:tcPr>
            <w:tcW w:w="642" w:type="dxa"/>
            <w:vMerge/>
            <w:shd w:val="clear" w:color="auto" w:fill="auto"/>
            <w:vAlign w:val="center"/>
          </w:tcPr>
          <w:p w14:paraId="455FE433" w14:textId="77777777" w:rsidR="006A6CFC" w:rsidRPr="002D165C" w:rsidRDefault="006A6CFC" w:rsidP="00525E1B">
            <w:pPr>
              <w:bidi/>
              <w:jc w:val="center"/>
              <w:rPr>
                <w:rFonts w:cs="B Nazanin"/>
                <w:b/>
                <w:bCs/>
                <w:sz w:val="20"/>
                <w:szCs w:val="20"/>
                <w:rtl/>
                <w:lang w:bidi="fa-IR"/>
              </w:rPr>
            </w:pPr>
          </w:p>
        </w:tc>
      </w:tr>
      <w:tr w:rsidR="002D165C" w:rsidRPr="002D165C" w14:paraId="7DB9AB93" w14:textId="77777777" w:rsidTr="00DF74D2">
        <w:trPr>
          <w:jc w:val="center"/>
        </w:trPr>
        <w:tc>
          <w:tcPr>
            <w:tcW w:w="2599" w:type="dxa"/>
            <w:tcBorders>
              <w:top w:val="nil"/>
              <w:bottom w:val="nil"/>
            </w:tcBorders>
            <w:shd w:val="clear" w:color="auto" w:fill="auto"/>
            <w:vAlign w:val="center"/>
          </w:tcPr>
          <w:p w14:paraId="5BF2D0EA" w14:textId="77777777" w:rsidR="006A6CFC" w:rsidRPr="002D165C" w:rsidRDefault="006A6CFC" w:rsidP="00525E1B">
            <w:pPr>
              <w:bidi/>
              <w:jc w:val="center"/>
              <w:rPr>
                <w:sz w:val="16"/>
                <w:szCs w:val="16"/>
                <w:lang w:val="en-US" w:bidi="fa-IR"/>
              </w:rPr>
            </w:pPr>
            <w:r w:rsidRPr="002D165C">
              <w:rPr>
                <w:sz w:val="16"/>
                <w:szCs w:val="16"/>
                <w:lang w:val="en-US" w:bidi="fa-IR"/>
              </w:rPr>
              <w:t>14 %</w:t>
            </w:r>
          </w:p>
        </w:tc>
        <w:tc>
          <w:tcPr>
            <w:tcW w:w="1234" w:type="dxa"/>
            <w:tcBorders>
              <w:top w:val="nil"/>
              <w:bottom w:val="nil"/>
            </w:tcBorders>
            <w:shd w:val="clear" w:color="auto" w:fill="auto"/>
            <w:vAlign w:val="center"/>
          </w:tcPr>
          <w:p w14:paraId="0D4583EB" w14:textId="77777777" w:rsidR="006A6CFC" w:rsidRPr="002D165C" w:rsidRDefault="006A6CFC" w:rsidP="00525E1B">
            <w:pPr>
              <w:bidi/>
              <w:jc w:val="center"/>
              <w:rPr>
                <w:sz w:val="16"/>
                <w:szCs w:val="16"/>
                <w:rtl/>
                <w:lang w:bidi="fa-IR"/>
              </w:rPr>
            </w:pPr>
            <w:r w:rsidRPr="002D165C">
              <w:rPr>
                <w:sz w:val="16"/>
                <w:szCs w:val="16"/>
                <w:lang w:bidi="fa-IR"/>
              </w:rPr>
              <w:t>3.5</w:t>
            </w:r>
          </w:p>
        </w:tc>
        <w:tc>
          <w:tcPr>
            <w:tcW w:w="924" w:type="dxa"/>
            <w:tcBorders>
              <w:top w:val="nil"/>
              <w:bottom w:val="nil"/>
            </w:tcBorders>
            <w:shd w:val="clear" w:color="auto" w:fill="auto"/>
            <w:vAlign w:val="center"/>
          </w:tcPr>
          <w:p w14:paraId="3EE278DB" w14:textId="77777777" w:rsidR="006A6CFC" w:rsidRPr="002D165C" w:rsidRDefault="006A6CFC" w:rsidP="00525E1B">
            <w:pPr>
              <w:bidi/>
              <w:jc w:val="center"/>
              <w:rPr>
                <w:sz w:val="16"/>
                <w:szCs w:val="16"/>
                <w:rtl/>
                <w:lang w:bidi="fa-IR"/>
              </w:rPr>
            </w:pPr>
            <w:r w:rsidRPr="002D165C">
              <w:rPr>
                <w:sz w:val="16"/>
                <w:szCs w:val="16"/>
                <w:lang w:bidi="fa-IR"/>
              </w:rPr>
              <w:t>4</w:t>
            </w:r>
          </w:p>
        </w:tc>
        <w:tc>
          <w:tcPr>
            <w:tcW w:w="866" w:type="dxa"/>
            <w:tcBorders>
              <w:top w:val="nil"/>
              <w:bottom w:val="nil"/>
            </w:tcBorders>
            <w:shd w:val="clear" w:color="auto" w:fill="auto"/>
            <w:vAlign w:val="center"/>
          </w:tcPr>
          <w:p w14:paraId="11434307" w14:textId="77777777" w:rsidR="006A6CFC" w:rsidRPr="002D165C" w:rsidRDefault="006A6CFC" w:rsidP="00525E1B">
            <w:pPr>
              <w:bidi/>
              <w:jc w:val="center"/>
              <w:rPr>
                <w:sz w:val="16"/>
                <w:szCs w:val="16"/>
                <w:rtl/>
                <w:lang w:bidi="fa-IR"/>
              </w:rPr>
            </w:pPr>
            <w:r w:rsidRPr="002D165C">
              <w:rPr>
                <w:sz w:val="16"/>
                <w:szCs w:val="16"/>
                <w:lang w:bidi="fa-IR"/>
              </w:rPr>
              <w:t>III</w:t>
            </w:r>
          </w:p>
        </w:tc>
        <w:tc>
          <w:tcPr>
            <w:tcW w:w="1039" w:type="dxa"/>
            <w:tcBorders>
              <w:top w:val="nil"/>
              <w:bottom w:val="nil"/>
            </w:tcBorders>
            <w:shd w:val="clear" w:color="auto" w:fill="auto"/>
            <w:vAlign w:val="center"/>
          </w:tcPr>
          <w:p w14:paraId="5C6F125F" w14:textId="77777777" w:rsidR="006A6CFC" w:rsidRPr="002D165C" w:rsidRDefault="006A6CFC" w:rsidP="00525E1B">
            <w:pPr>
              <w:bidi/>
              <w:jc w:val="center"/>
              <w:rPr>
                <w:sz w:val="16"/>
                <w:szCs w:val="16"/>
                <w:rtl/>
                <w:lang w:bidi="fa-IR"/>
              </w:rPr>
            </w:pPr>
            <w:r w:rsidRPr="002D165C">
              <w:rPr>
                <w:sz w:val="16"/>
                <w:szCs w:val="16"/>
                <w:lang w:bidi="fa-IR"/>
              </w:rPr>
              <w:t>3</w:t>
            </w:r>
          </w:p>
        </w:tc>
        <w:tc>
          <w:tcPr>
            <w:tcW w:w="642" w:type="dxa"/>
            <w:vMerge/>
            <w:shd w:val="clear" w:color="auto" w:fill="auto"/>
            <w:vAlign w:val="center"/>
          </w:tcPr>
          <w:p w14:paraId="2C20B482" w14:textId="77777777" w:rsidR="006A6CFC" w:rsidRPr="002D165C" w:rsidRDefault="006A6CFC" w:rsidP="00525E1B">
            <w:pPr>
              <w:bidi/>
              <w:jc w:val="center"/>
              <w:rPr>
                <w:rFonts w:cs="B Nazanin"/>
                <w:b/>
                <w:bCs/>
                <w:sz w:val="20"/>
                <w:szCs w:val="20"/>
                <w:rtl/>
                <w:lang w:bidi="fa-IR"/>
              </w:rPr>
            </w:pPr>
          </w:p>
        </w:tc>
      </w:tr>
      <w:tr w:rsidR="002D165C" w:rsidRPr="002D165C" w14:paraId="058F8A75" w14:textId="77777777" w:rsidTr="00DF74D2">
        <w:trPr>
          <w:jc w:val="center"/>
        </w:trPr>
        <w:tc>
          <w:tcPr>
            <w:tcW w:w="2599" w:type="dxa"/>
            <w:tcBorders>
              <w:top w:val="nil"/>
              <w:bottom w:val="single" w:sz="4" w:space="0" w:color="auto"/>
            </w:tcBorders>
            <w:shd w:val="clear" w:color="auto" w:fill="auto"/>
            <w:vAlign w:val="center"/>
          </w:tcPr>
          <w:p w14:paraId="56F82A20" w14:textId="77777777" w:rsidR="006A6CFC" w:rsidRPr="002D165C" w:rsidRDefault="006A6CFC" w:rsidP="00525E1B">
            <w:pPr>
              <w:bidi/>
              <w:jc w:val="center"/>
              <w:rPr>
                <w:sz w:val="16"/>
                <w:szCs w:val="16"/>
                <w:lang w:val="en-US" w:bidi="fa-IR"/>
              </w:rPr>
            </w:pPr>
            <w:r w:rsidRPr="002D165C">
              <w:rPr>
                <w:sz w:val="16"/>
                <w:szCs w:val="16"/>
                <w:lang w:val="en-US" w:bidi="fa-IR"/>
              </w:rPr>
              <w:t>14 %</w:t>
            </w:r>
          </w:p>
        </w:tc>
        <w:tc>
          <w:tcPr>
            <w:tcW w:w="1234" w:type="dxa"/>
            <w:tcBorders>
              <w:top w:val="nil"/>
              <w:bottom w:val="single" w:sz="4" w:space="0" w:color="auto"/>
            </w:tcBorders>
            <w:shd w:val="clear" w:color="auto" w:fill="auto"/>
            <w:vAlign w:val="center"/>
          </w:tcPr>
          <w:p w14:paraId="0974F40E" w14:textId="77777777" w:rsidR="006A6CFC" w:rsidRPr="002D165C" w:rsidRDefault="006A6CFC" w:rsidP="00525E1B">
            <w:pPr>
              <w:bidi/>
              <w:jc w:val="center"/>
              <w:rPr>
                <w:sz w:val="16"/>
                <w:szCs w:val="16"/>
                <w:rtl/>
                <w:lang w:bidi="fa-IR"/>
              </w:rPr>
            </w:pPr>
            <w:r w:rsidRPr="002D165C">
              <w:rPr>
                <w:sz w:val="16"/>
                <w:szCs w:val="16"/>
                <w:lang w:bidi="fa-IR"/>
              </w:rPr>
              <w:t>3.5</w:t>
            </w:r>
          </w:p>
        </w:tc>
        <w:tc>
          <w:tcPr>
            <w:tcW w:w="924" w:type="dxa"/>
            <w:tcBorders>
              <w:top w:val="nil"/>
              <w:bottom w:val="single" w:sz="4" w:space="0" w:color="auto"/>
            </w:tcBorders>
            <w:shd w:val="clear" w:color="auto" w:fill="auto"/>
            <w:vAlign w:val="center"/>
          </w:tcPr>
          <w:p w14:paraId="66C37C2C" w14:textId="77777777" w:rsidR="006A6CFC" w:rsidRPr="002D165C" w:rsidRDefault="006A6CFC" w:rsidP="00525E1B">
            <w:pPr>
              <w:bidi/>
              <w:jc w:val="center"/>
              <w:rPr>
                <w:sz w:val="16"/>
                <w:szCs w:val="16"/>
                <w:rtl/>
                <w:lang w:bidi="fa-IR"/>
              </w:rPr>
            </w:pPr>
            <w:r w:rsidRPr="002D165C">
              <w:rPr>
                <w:sz w:val="16"/>
                <w:szCs w:val="16"/>
                <w:lang w:bidi="fa-IR"/>
              </w:rPr>
              <w:t>4</w:t>
            </w:r>
          </w:p>
        </w:tc>
        <w:tc>
          <w:tcPr>
            <w:tcW w:w="866" w:type="dxa"/>
            <w:tcBorders>
              <w:top w:val="nil"/>
              <w:bottom w:val="single" w:sz="4" w:space="0" w:color="auto"/>
            </w:tcBorders>
            <w:shd w:val="clear" w:color="auto" w:fill="auto"/>
            <w:vAlign w:val="center"/>
          </w:tcPr>
          <w:p w14:paraId="747FA1F0" w14:textId="77777777" w:rsidR="006A6CFC" w:rsidRPr="002D165C" w:rsidRDefault="006A6CFC" w:rsidP="00525E1B">
            <w:pPr>
              <w:bidi/>
              <w:jc w:val="center"/>
              <w:rPr>
                <w:sz w:val="16"/>
                <w:szCs w:val="16"/>
                <w:rtl/>
                <w:lang w:bidi="fa-IR"/>
              </w:rPr>
            </w:pPr>
            <w:r w:rsidRPr="002D165C">
              <w:rPr>
                <w:sz w:val="16"/>
                <w:szCs w:val="16"/>
                <w:lang w:bidi="fa-IR"/>
              </w:rPr>
              <w:t>IV</w:t>
            </w:r>
          </w:p>
        </w:tc>
        <w:tc>
          <w:tcPr>
            <w:tcW w:w="1039" w:type="dxa"/>
            <w:tcBorders>
              <w:top w:val="nil"/>
              <w:bottom w:val="single" w:sz="4" w:space="0" w:color="auto"/>
            </w:tcBorders>
            <w:shd w:val="clear" w:color="auto" w:fill="auto"/>
            <w:vAlign w:val="center"/>
          </w:tcPr>
          <w:p w14:paraId="5F745AFD" w14:textId="77777777" w:rsidR="006A6CFC" w:rsidRPr="002D165C" w:rsidRDefault="006A6CFC" w:rsidP="00525E1B">
            <w:pPr>
              <w:bidi/>
              <w:jc w:val="center"/>
              <w:rPr>
                <w:sz w:val="16"/>
                <w:szCs w:val="16"/>
                <w:rtl/>
                <w:lang w:bidi="fa-IR"/>
              </w:rPr>
            </w:pPr>
            <w:r w:rsidRPr="002D165C">
              <w:rPr>
                <w:sz w:val="16"/>
                <w:szCs w:val="16"/>
                <w:lang w:bidi="fa-IR"/>
              </w:rPr>
              <w:t>3</w:t>
            </w:r>
          </w:p>
        </w:tc>
        <w:tc>
          <w:tcPr>
            <w:tcW w:w="642" w:type="dxa"/>
            <w:vMerge/>
            <w:shd w:val="clear" w:color="auto" w:fill="auto"/>
            <w:vAlign w:val="center"/>
          </w:tcPr>
          <w:p w14:paraId="0DD37DD8" w14:textId="77777777" w:rsidR="006A6CFC" w:rsidRPr="002D165C" w:rsidRDefault="006A6CFC" w:rsidP="00525E1B">
            <w:pPr>
              <w:bidi/>
              <w:jc w:val="center"/>
              <w:rPr>
                <w:rFonts w:cs="B Nazanin"/>
                <w:b/>
                <w:bCs/>
                <w:sz w:val="20"/>
                <w:szCs w:val="20"/>
                <w:rtl/>
                <w:lang w:bidi="fa-IR"/>
              </w:rPr>
            </w:pPr>
          </w:p>
        </w:tc>
      </w:tr>
      <w:tr w:rsidR="002D165C" w:rsidRPr="002D165C" w14:paraId="0252C458" w14:textId="77777777" w:rsidTr="00DF74D2">
        <w:trPr>
          <w:trHeight w:val="60"/>
          <w:jc w:val="center"/>
        </w:trPr>
        <w:tc>
          <w:tcPr>
            <w:tcW w:w="2599" w:type="dxa"/>
            <w:tcBorders>
              <w:bottom w:val="nil"/>
            </w:tcBorders>
            <w:shd w:val="clear" w:color="auto" w:fill="auto"/>
            <w:vAlign w:val="center"/>
          </w:tcPr>
          <w:p w14:paraId="6EBF6CD0" w14:textId="77777777" w:rsidR="006A6CFC" w:rsidRPr="002D165C" w:rsidRDefault="006A6CFC" w:rsidP="006635E7">
            <w:pPr>
              <w:bidi/>
              <w:jc w:val="center"/>
              <w:rPr>
                <w:sz w:val="16"/>
                <w:szCs w:val="16"/>
                <w:lang w:val="en-US" w:bidi="fa-IR"/>
              </w:rPr>
            </w:pPr>
            <w:r w:rsidRPr="002D165C">
              <w:rPr>
                <w:sz w:val="16"/>
                <w:szCs w:val="16"/>
                <w:lang w:val="en-US" w:bidi="fa-IR"/>
              </w:rPr>
              <w:t>-</w:t>
            </w:r>
            <w:r w:rsidR="006635E7" w:rsidRPr="002D165C">
              <w:rPr>
                <w:sz w:val="16"/>
                <w:szCs w:val="16"/>
                <w:lang w:val="en-US" w:bidi="fa-IR"/>
              </w:rPr>
              <w:t>29</w:t>
            </w:r>
            <w:r w:rsidRPr="002D165C">
              <w:rPr>
                <w:sz w:val="16"/>
                <w:szCs w:val="16"/>
                <w:lang w:val="en-US" w:bidi="fa-IR"/>
              </w:rPr>
              <w:t xml:space="preserve"> %</w:t>
            </w:r>
          </w:p>
        </w:tc>
        <w:tc>
          <w:tcPr>
            <w:tcW w:w="1234" w:type="dxa"/>
            <w:tcBorders>
              <w:bottom w:val="nil"/>
            </w:tcBorders>
            <w:shd w:val="clear" w:color="auto" w:fill="auto"/>
            <w:vAlign w:val="center"/>
          </w:tcPr>
          <w:p w14:paraId="40BE5E40" w14:textId="77777777" w:rsidR="006A6CFC" w:rsidRPr="002D165C" w:rsidRDefault="00A70CDC" w:rsidP="00525E1B">
            <w:pPr>
              <w:bidi/>
              <w:jc w:val="center"/>
              <w:rPr>
                <w:sz w:val="16"/>
                <w:szCs w:val="16"/>
                <w:rtl/>
                <w:lang w:bidi="fa-IR"/>
              </w:rPr>
            </w:pPr>
            <w:r w:rsidRPr="002D165C">
              <w:rPr>
                <w:sz w:val="16"/>
                <w:szCs w:val="16"/>
                <w:lang w:bidi="fa-IR"/>
              </w:rPr>
              <w:t>2.14</w:t>
            </w:r>
          </w:p>
        </w:tc>
        <w:tc>
          <w:tcPr>
            <w:tcW w:w="924" w:type="dxa"/>
            <w:tcBorders>
              <w:bottom w:val="nil"/>
            </w:tcBorders>
            <w:shd w:val="clear" w:color="auto" w:fill="auto"/>
            <w:vAlign w:val="center"/>
          </w:tcPr>
          <w:p w14:paraId="62328C4C" w14:textId="77777777" w:rsidR="006A6CFC" w:rsidRPr="002D165C" w:rsidRDefault="00A70CDC" w:rsidP="00525E1B">
            <w:pPr>
              <w:bidi/>
              <w:jc w:val="center"/>
              <w:rPr>
                <w:sz w:val="16"/>
                <w:szCs w:val="16"/>
                <w:lang w:bidi="fa-IR"/>
              </w:rPr>
            </w:pPr>
            <w:r w:rsidRPr="002D165C">
              <w:rPr>
                <w:sz w:val="16"/>
                <w:szCs w:val="16"/>
                <w:lang w:bidi="fa-IR"/>
              </w:rPr>
              <w:t>1.5</w:t>
            </w:r>
            <w:r w:rsidR="00CD7D34" w:rsidRPr="002D165C">
              <w:rPr>
                <w:sz w:val="16"/>
                <w:szCs w:val="16"/>
                <w:lang w:bidi="fa-IR"/>
              </w:rPr>
              <w:t>2</w:t>
            </w:r>
          </w:p>
        </w:tc>
        <w:tc>
          <w:tcPr>
            <w:tcW w:w="866" w:type="dxa"/>
            <w:tcBorders>
              <w:bottom w:val="nil"/>
            </w:tcBorders>
            <w:shd w:val="clear" w:color="auto" w:fill="auto"/>
            <w:vAlign w:val="center"/>
          </w:tcPr>
          <w:p w14:paraId="483D31A6" w14:textId="77777777" w:rsidR="006A6CFC" w:rsidRPr="002D165C" w:rsidRDefault="006A6CFC" w:rsidP="00525E1B">
            <w:pPr>
              <w:bidi/>
              <w:jc w:val="center"/>
              <w:rPr>
                <w:sz w:val="16"/>
                <w:szCs w:val="16"/>
                <w:lang w:bidi="fa-IR"/>
              </w:rPr>
            </w:pPr>
            <w:r w:rsidRPr="002D165C">
              <w:rPr>
                <w:sz w:val="16"/>
                <w:szCs w:val="16"/>
                <w:lang w:bidi="fa-IR"/>
              </w:rPr>
              <w:t>I</w:t>
            </w:r>
          </w:p>
        </w:tc>
        <w:tc>
          <w:tcPr>
            <w:tcW w:w="1039" w:type="dxa"/>
            <w:tcBorders>
              <w:bottom w:val="nil"/>
            </w:tcBorders>
            <w:shd w:val="clear" w:color="auto" w:fill="auto"/>
            <w:vAlign w:val="center"/>
          </w:tcPr>
          <w:p w14:paraId="6EA698AD" w14:textId="77777777" w:rsidR="006A6CFC" w:rsidRPr="002D165C" w:rsidRDefault="006A6CFC" w:rsidP="00525E1B">
            <w:pPr>
              <w:bidi/>
              <w:jc w:val="center"/>
              <w:rPr>
                <w:sz w:val="16"/>
                <w:szCs w:val="16"/>
                <w:lang w:bidi="fa-IR"/>
              </w:rPr>
            </w:pPr>
            <w:r w:rsidRPr="002D165C">
              <w:rPr>
                <w:sz w:val="16"/>
                <w:szCs w:val="16"/>
                <w:lang w:bidi="fa-IR"/>
              </w:rPr>
              <w:t>2</w:t>
            </w:r>
          </w:p>
        </w:tc>
        <w:tc>
          <w:tcPr>
            <w:tcW w:w="642" w:type="dxa"/>
            <w:vMerge w:val="restart"/>
            <w:shd w:val="clear" w:color="auto" w:fill="auto"/>
            <w:vAlign w:val="center"/>
          </w:tcPr>
          <w:p w14:paraId="083C09DB" w14:textId="77777777" w:rsidR="006A6CFC" w:rsidRPr="002D165C" w:rsidRDefault="00EE34B0" w:rsidP="00525E1B">
            <w:pPr>
              <w:bidi/>
              <w:jc w:val="center"/>
              <w:rPr>
                <w:rFonts w:cs="B Nazanin"/>
                <w:b/>
                <w:bCs/>
                <w:sz w:val="18"/>
                <w:szCs w:val="18"/>
                <w:rtl/>
                <w:lang w:bidi="fa-IR"/>
              </w:rPr>
            </w:pPr>
            <w:r w:rsidRPr="002D165C">
              <w:rPr>
                <w:rFonts w:cs="B Nazanin" w:hint="cs"/>
                <w:b/>
                <w:bCs/>
                <w:sz w:val="18"/>
                <w:szCs w:val="18"/>
                <w:rtl/>
                <w:lang w:bidi="fa-IR"/>
              </w:rPr>
              <w:t>بلند</w:t>
            </w:r>
          </w:p>
        </w:tc>
      </w:tr>
      <w:tr w:rsidR="002D165C" w:rsidRPr="002D165C" w14:paraId="3A208737" w14:textId="77777777" w:rsidTr="00DF74D2">
        <w:trPr>
          <w:jc w:val="center"/>
        </w:trPr>
        <w:tc>
          <w:tcPr>
            <w:tcW w:w="2599" w:type="dxa"/>
            <w:tcBorders>
              <w:top w:val="nil"/>
              <w:bottom w:val="nil"/>
            </w:tcBorders>
            <w:shd w:val="clear" w:color="auto" w:fill="auto"/>
            <w:vAlign w:val="center"/>
          </w:tcPr>
          <w:p w14:paraId="3C4316C5" w14:textId="77777777" w:rsidR="00CD7D34" w:rsidRPr="002D165C" w:rsidRDefault="00CD7D34" w:rsidP="006635E7">
            <w:pPr>
              <w:bidi/>
              <w:jc w:val="center"/>
              <w:rPr>
                <w:sz w:val="16"/>
                <w:szCs w:val="16"/>
                <w:lang w:val="en-US" w:bidi="fa-IR"/>
              </w:rPr>
            </w:pPr>
            <w:r w:rsidRPr="002D165C">
              <w:rPr>
                <w:sz w:val="16"/>
                <w:szCs w:val="16"/>
                <w:lang w:val="en-US" w:bidi="fa-IR"/>
              </w:rPr>
              <w:t>-</w:t>
            </w:r>
            <w:r w:rsidR="006635E7" w:rsidRPr="002D165C">
              <w:rPr>
                <w:sz w:val="16"/>
                <w:szCs w:val="16"/>
                <w:lang w:val="en-US" w:bidi="fa-IR"/>
              </w:rPr>
              <w:t>2</w:t>
            </w:r>
            <w:r w:rsidRPr="002D165C">
              <w:rPr>
                <w:sz w:val="16"/>
                <w:szCs w:val="16"/>
                <w:lang w:val="en-US" w:bidi="fa-IR"/>
              </w:rPr>
              <w:t xml:space="preserve"> %</w:t>
            </w:r>
          </w:p>
        </w:tc>
        <w:tc>
          <w:tcPr>
            <w:tcW w:w="1234" w:type="dxa"/>
            <w:tcBorders>
              <w:top w:val="nil"/>
              <w:bottom w:val="nil"/>
            </w:tcBorders>
            <w:shd w:val="clear" w:color="auto" w:fill="auto"/>
            <w:vAlign w:val="center"/>
          </w:tcPr>
          <w:p w14:paraId="74CD6340" w14:textId="77777777" w:rsidR="00CD7D34" w:rsidRPr="002D165C" w:rsidRDefault="00CD7D34" w:rsidP="00CD7D34">
            <w:pPr>
              <w:bidi/>
              <w:jc w:val="center"/>
              <w:rPr>
                <w:sz w:val="16"/>
                <w:szCs w:val="16"/>
                <w:rtl/>
                <w:lang w:bidi="fa-IR"/>
              </w:rPr>
            </w:pPr>
            <w:r w:rsidRPr="002D165C">
              <w:rPr>
                <w:sz w:val="16"/>
                <w:szCs w:val="16"/>
                <w:lang w:bidi="fa-IR"/>
              </w:rPr>
              <w:t>2.48</w:t>
            </w:r>
          </w:p>
        </w:tc>
        <w:tc>
          <w:tcPr>
            <w:tcW w:w="924" w:type="dxa"/>
            <w:tcBorders>
              <w:top w:val="nil"/>
              <w:bottom w:val="nil"/>
            </w:tcBorders>
            <w:shd w:val="clear" w:color="auto" w:fill="auto"/>
            <w:vAlign w:val="center"/>
          </w:tcPr>
          <w:p w14:paraId="06657D5F" w14:textId="77777777" w:rsidR="00CD7D34" w:rsidRPr="002D165C" w:rsidRDefault="00CD7D34" w:rsidP="00CD7D34">
            <w:pPr>
              <w:bidi/>
              <w:jc w:val="center"/>
              <w:rPr>
                <w:sz w:val="16"/>
                <w:szCs w:val="16"/>
                <w:rtl/>
                <w:lang w:bidi="fa-IR"/>
              </w:rPr>
            </w:pPr>
            <w:r w:rsidRPr="002D165C">
              <w:rPr>
                <w:sz w:val="16"/>
                <w:szCs w:val="16"/>
                <w:lang w:bidi="fa-IR"/>
              </w:rPr>
              <w:t>2.43</w:t>
            </w:r>
          </w:p>
        </w:tc>
        <w:tc>
          <w:tcPr>
            <w:tcW w:w="866" w:type="dxa"/>
            <w:tcBorders>
              <w:top w:val="nil"/>
              <w:bottom w:val="nil"/>
            </w:tcBorders>
            <w:shd w:val="clear" w:color="auto" w:fill="auto"/>
            <w:vAlign w:val="center"/>
          </w:tcPr>
          <w:p w14:paraId="7E87675F" w14:textId="77777777" w:rsidR="00CD7D34" w:rsidRPr="002D165C" w:rsidRDefault="00CD7D34" w:rsidP="00525E1B">
            <w:pPr>
              <w:bidi/>
              <w:jc w:val="center"/>
              <w:rPr>
                <w:sz w:val="16"/>
                <w:szCs w:val="16"/>
                <w:rtl/>
                <w:lang w:bidi="fa-IR"/>
              </w:rPr>
            </w:pPr>
            <w:r w:rsidRPr="002D165C">
              <w:rPr>
                <w:sz w:val="16"/>
                <w:szCs w:val="16"/>
                <w:lang w:bidi="fa-IR"/>
              </w:rPr>
              <w:t>II</w:t>
            </w:r>
          </w:p>
        </w:tc>
        <w:tc>
          <w:tcPr>
            <w:tcW w:w="1039" w:type="dxa"/>
            <w:tcBorders>
              <w:top w:val="nil"/>
              <w:bottom w:val="nil"/>
            </w:tcBorders>
            <w:shd w:val="clear" w:color="auto" w:fill="auto"/>
            <w:vAlign w:val="center"/>
          </w:tcPr>
          <w:p w14:paraId="2B959AC1" w14:textId="77777777" w:rsidR="00CD7D34" w:rsidRPr="002D165C" w:rsidRDefault="00CD7D34" w:rsidP="00525E1B">
            <w:pPr>
              <w:bidi/>
              <w:jc w:val="center"/>
              <w:rPr>
                <w:sz w:val="16"/>
                <w:szCs w:val="16"/>
                <w:rtl/>
                <w:lang w:bidi="fa-IR"/>
              </w:rPr>
            </w:pPr>
            <w:r w:rsidRPr="002D165C">
              <w:rPr>
                <w:sz w:val="16"/>
                <w:szCs w:val="16"/>
                <w:lang w:bidi="fa-IR"/>
              </w:rPr>
              <w:t>2</w:t>
            </w:r>
          </w:p>
        </w:tc>
        <w:tc>
          <w:tcPr>
            <w:tcW w:w="642" w:type="dxa"/>
            <w:vMerge/>
            <w:shd w:val="clear" w:color="auto" w:fill="auto"/>
            <w:vAlign w:val="center"/>
          </w:tcPr>
          <w:p w14:paraId="255E9FAD" w14:textId="77777777" w:rsidR="00CD7D34" w:rsidRPr="002D165C" w:rsidRDefault="00CD7D34" w:rsidP="00525E1B">
            <w:pPr>
              <w:bidi/>
              <w:jc w:val="center"/>
              <w:rPr>
                <w:rFonts w:cs="B Nazanin"/>
                <w:rtl/>
                <w:lang w:bidi="fa-IR"/>
              </w:rPr>
            </w:pPr>
          </w:p>
        </w:tc>
      </w:tr>
      <w:tr w:rsidR="002D165C" w:rsidRPr="002D165C" w14:paraId="075FCE97" w14:textId="77777777" w:rsidTr="00DF74D2">
        <w:trPr>
          <w:jc w:val="center"/>
        </w:trPr>
        <w:tc>
          <w:tcPr>
            <w:tcW w:w="2599" w:type="dxa"/>
            <w:tcBorders>
              <w:top w:val="nil"/>
              <w:bottom w:val="nil"/>
            </w:tcBorders>
            <w:shd w:val="clear" w:color="auto" w:fill="auto"/>
            <w:vAlign w:val="center"/>
          </w:tcPr>
          <w:p w14:paraId="0CF01AE1" w14:textId="77777777" w:rsidR="006A6CFC" w:rsidRPr="002D165C" w:rsidRDefault="006A6CFC" w:rsidP="00CD7D34">
            <w:pPr>
              <w:bidi/>
              <w:jc w:val="center"/>
              <w:rPr>
                <w:sz w:val="16"/>
                <w:szCs w:val="16"/>
                <w:lang w:val="en-US" w:bidi="fa-IR"/>
              </w:rPr>
            </w:pPr>
            <w:r w:rsidRPr="002D165C">
              <w:rPr>
                <w:sz w:val="16"/>
                <w:szCs w:val="16"/>
                <w:lang w:val="en-US" w:bidi="fa-IR"/>
              </w:rPr>
              <w:t>-</w:t>
            </w:r>
            <w:r w:rsidR="00CD7D34" w:rsidRPr="002D165C">
              <w:rPr>
                <w:sz w:val="16"/>
                <w:szCs w:val="16"/>
                <w:lang w:val="en-US" w:bidi="fa-IR"/>
              </w:rPr>
              <w:t>3</w:t>
            </w:r>
            <w:r w:rsidRPr="002D165C">
              <w:rPr>
                <w:sz w:val="16"/>
                <w:szCs w:val="16"/>
                <w:lang w:val="en-US" w:bidi="fa-IR"/>
              </w:rPr>
              <w:t>6 %</w:t>
            </w:r>
          </w:p>
        </w:tc>
        <w:tc>
          <w:tcPr>
            <w:tcW w:w="1234" w:type="dxa"/>
            <w:tcBorders>
              <w:top w:val="nil"/>
              <w:bottom w:val="nil"/>
            </w:tcBorders>
            <w:shd w:val="clear" w:color="auto" w:fill="auto"/>
            <w:vAlign w:val="center"/>
          </w:tcPr>
          <w:p w14:paraId="7243F1AB" w14:textId="77777777" w:rsidR="006A6CFC" w:rsidRPr="002D165C" w:rsidRDefault="00A70CDC" w:rsidP="00525E1B">
            <w:pPr>
              <w:bidi/>
              <w:jc w:val="center"/>
              <w:rPr>
                <w:sz w:val="16"/>
                <w:szCs w:val="16"/>
                <w:rtl/>
                <w:lang w:bidi="fa-IR"/>
              </w:rPr>
            </w:pPr>
            <w:r w:rsidRPr="002D165C">
              <w:rPr>
                <w:sz w:val="16"/>
                <w:szCs w:val="16"/>
                <w:lang w:bidi="fa-IR"/>
              </w:rPr>
              <w:t>9.33</w:t>
            </w:r>
          </w:p>
        </w:tc>
        <w:tc>
          <w:tcPr>
            <w:tcW w:w="924" w:type="dxa"/>
            <w:tcBorders>
              <w:top w:val="nil"/>
              <w:bottom w:val="nil"/>
            </w:tcBorders>
            <w:shd w:val="clear" w:color="auto" w:fill="auto"/>
            <w:vAlign w:val="center"/>
          </w:tcPr>
          <w:p w14:paraId="339B1559" w14:textId="77777777" w:rsidR="006A6CFC" w:rsidRPr="002D165C" w:rsidRDefault="006A6CFC" w:rsidP="00525E1B">
            <w:pPr>
              <w:bidi/>
              <w:jc w:val="center"/>
              <w:rPr>
                <w:sz w:val="16"/>
                <w:szCs w:val="16"/>
                <w:rtl/>
                <w:lang w:bidi="fa-IR"/>
              </w:rPr>
            </w:pPr>
            <w:r w:rsidRPr="002D165C">
              <w:rPr>
                <w:sz w:val="16"/>
                <w:szCs w:val="16"/>
                <w:lang w:bidi="fa-IR"/>
              </w:rPr>
              <w:t>6</w:t>
            </w:r>
          </w:p>
        </w:tc>
        <w:tc>
          <w:tcPr>
            <w:tcW w:w="866" w:type="dxa"/>
            <w:tcBorders>
              <w:top w:val="nil"/>
              <w:bottom w:val="nil"/>
            </w:tcBorders>
            <w:shd w:val="clear" w:color="auto" w:fill="auto"/>
            <w:vAlign w:val="center"/>
          </w:tcPr>
          <w:p w14:paraId="5F8EC448" w14:textId="77777777" w:rsidR="006A6CFC" w:rsidRPr="002D165C" w:rsidRDefault="006A6CFC" w:rsidP="00525E1B">
            <w:pPr>
              <w:bidi/>
              <w:jc w:val="center"/>
              <w:rPr>
                <w:sz w:val="16"/>
                <w:szCs w:val="16"/>
                <w:rtl/>
                <w:lang w:bidi="fa-IR"/>
              </w:rPr>
            </w:pPr>
            <w:r w:rsidRPr="002D165C">
              <w:rPr>
                <w:sz w:val="16"/>
                <w:szCs w:val="16"/>
                <w:lang w:bidi="fa-IR"/>
              </w:rPr>
              <w:t>III</w:t>
            </w:r>
          </w:p>
        </w:tc>
        <w:tc>
          <w:tcPr>
            <w:tcW w:w="1039" w:type="dxa"/>
            <w:tcBorders>
              <w:top w:val="nil"/>
              <w:bottom w:val="nil"/>
            </w:tcBorders>
            <w:shd w:val="clear" w:color="auto" w:fill="auto"/>
            <w:vAlign w:val="center"/>
          </w:tcPr>
          <w:p w14:paraId="030CECE8" w14:textId="77777777" w:rsidR="006A6CFC" w:rsidRPr="002D165C" w:rsidRDefault="006A6CFC" w:rsidP="00525E1B">
            <w:pPr>
              <w:bidi/>
              <w:jc w:val="center"/>
              <w:rPr>
                <w:sz w:val="16"/>
                <w:szCs w:val="16"/>
                <w:rtl/>
                <w:lang w:bidi="fa-IR"/>
              </w:rPr>
            </w:pPr>
            <w:r w:rsidRPr="002D165C">
              <w:rPr>
                <w:sz w:val="16"/>
                <w:szCs w:val="16"/>
                <w:lang w:bidi="fa-IR"/>
              </w:rPr>
              <w:t>2</w:t>
            </w:r>
          </w:p>
        </w:tc>
        <w:tc>
          <w:tcPr>
            <w:tcW w:w="642" w:type="dxa"/>
            <w:vMerge/>
            <w:shd w:val="clear" w:color="auto" w:fill="auto"/>
            <w:vAlign w:val="center"/>
          </w:tcPr>
          <w:p w14:paraId="21E91F3B" w14:textId="77777777" w:rsidR="006A6CFC" w:rsidRPr="002D165C" w:rsidRDefault="006A6CFC" w:rsidP="00525E1B">
            <w:pPr>
              <w:bidi/>
              <w:jc w:val="center"/>
              <w:rPr>
                <w:rFonts w:cs="B Nazanin"/>
                <w:rtl/>
                <w:lang w:bidi="fa-IR"/>
              </w:rPr>
            </w:pPr>
          </w:p>
        </w:tc>
      </w:tr>
      <w:tr w:rsidR="002D165C" w:rsidRPr="002D165C" w14:paraId="042EBB7A" w14:textId="77777777" w:rsidTr="00DF74D2">
        <w:trPr>
          <w:jc w:val="center"/>
        </w:trPr>
        <w:tc>
          <w:tcPr>
            <w:tcW w:w="2599" w:type="dxa"/>
            <w:tcBorders>
              <w:top w:val="nil"/>
              <w:bottom w:val="single" w:sz="4" w:space="0" w:color="auto"/>
            </w:tcBorders>
            <w:shd w:val="clear" w:color="auto" w:fill="auto"/>
            <w:vAlign w:val="center"/>
          </w:tcPr>
          <w:p w14:paraId="01852B29" w14:textId="77777777" w:rsidR="006A6CFC" w:rsidRPr="002D165C" w:rsidRDefault="006A6CFC" w:rsidP="006635E7">
            <w:pPr>
              <w:bidi/>
              <w:jc w:val="center"/>
              <w:rPr>
                <w:sz w:val="16"/>
                <w:szCs w:val="16"/>
                <w:lang w:val="en-US" w:bidi="fa-IR"/>
              </w:rPr>
            </w:pPr>
            <w:r w:rsidRPr="002D165C">
              <w:rPr>
                <w:sz w:val="16"/>
                <w:szCs w:val="16"/>
                <w:lang w:val="en-US" w:bidi="fa-IR"/>
              </w:rPr>
              <w:t>-</w:t>
            </w:r>
            <w:r w:rsidR="006635E7" w:rsidRPr="002D165C">
              <w:rPr>
                <w:sz w:val="16"/>
                <w:szCs w:val="16"/>
                <w:lang w:val="en-US" w:bidi="fa-IR"/>
              </w:rPr>
              <w:t>33</w:t>
            </w:r>
            <w:r w:rsidRPr="002D165C">
              <w:rPr>
                <w:sz w:val="16"/>
                <w:szCs w:val="16"/>
                <w:lang w:val="en-US" w:bidi="fa-IR"/>
              </w:rPr>
              <w:t xml:space="preserve"> %</w:t>
            </w:r>
          </w:p>
        </w:tc>
        <w:tc>
          <w:tcPr>
            <w:tcW w:w="1234" w:type="dxa"/>
            <w:tcBorders>
              <w:top w:val="nil"/>
              <w:bottom w:val="single" w:sz="4" w:space="0" w:color="auto"/>
            </w:tcBorders>
            <w:shd w:val="clear" w:color="auto" w:fill="auto"/>
            <w:vAlign w:val="center"/>
          </w:tcPr>
          <w:p w14:paraId="6CD56F20" w14:textId="77777777" w:rsidR="006A6CFC" w:rsidRPr="002D165C" w:rsidRDefault="00A70CDC" w:rsidP="00CD7D34">
            <w:pPr>
              <w:bidi/>
              <w:jc w:val="center"/>
              <w:rPr>
                <w:sz w:val="16"/>
                <w:szCs w:val="16"/>
                <w:rtl/>
                <w:lang w:bidi="fa-IR"/>
              </w:rPr>
            </w:pPr>
            <w:r w:rsidRPr="002D165C">
              <w:rPr>
                <w:sz w:val="16"/>
                <w:szCs w:val="16"/>
                <w:lang w:bidi="fa-IR"/>
              </w:rPr>
              <w:t>8.</w:t>
            </w:r>
            <w:r w:rsidR="00CD7D34" w:rsidRPr="002D165C">
              <w:rPr>
                <w:sz w:val="16"/>
                <w:szCs w:val="16"/>
                <w:lang w:bidi="fa-IR"/>
              </w:rPr>
              <w:t>98</w:t>
            </w:r>
          </w:p>
        </w:tc>
        <w:tc>
          <w:tcPr>
            <w:tcW w:w="924" w:type="dxa"/>
            <w:tcBorders>
              <w:top w:val="nil"/>
              <w:bottom w:val="single" w:sz="4" w:space="0" w:color="auto"/>
            </w:tcBorders>
            <w:shd w:val="clear" w:color="auto" w:fill="auto"/>
            <w:vAlign w:val="center"/>
          </w:tcPr>
          <w:p w14:paraId="53151769" w14:textId="77777777" w:rsidR="006A6CFC" w:rsidRPr="002D165C" w:rsidRDefault="006A6CFC" w:rsidP="00525E1B">
            <w:pPr>
              <w:bidi/>
              <w:jc w:val="center"/>
              <w:rPr>
                <w:sz w:val="16"/>
                <w:szCs w:val="16"/>
                <w:rtl/>
                <w:lang w:bidi="fa-IR"/>
              </w:rPr>
            </w:pPr>
            <w:r w:rsidRPr="002D165C">
              <w:rPr>
                <w:sz w:val="16"/>
                <w:szCs w:val="16"/>
                <w:lang w:bidi="fa-IR"/>
              </w:rPr>
              <w:t>6</w:t>
            </w:r>
          </w:p>
        </w:tc>
        <w:tc>
          <w:tcPr>
            <w:tcW w:w="866" w:type="dxa"/>
            <w:tcBorders>
              <w:top w:val="nil"/>
              <w:bottom w:val="single" w:sz="4" w:space="0" w:color="auto"/>
            </w:tcBorders>
            <w:shd w:val="clear" w:color="auto" w:fill="auto"/>
            <w:vAlign w:val="center"/>
          </w:tcPr>
          <w:p w14:paraId="6B2FF507" w14:textId="77777777" w:rsidR="006A6CFC" w:rsidRPr="002D165C" w:rsidRDefault="006A6CFC" w:rsidP="00525E1B">
            <w:pPr>
              <w:bidi/>
              <w:jc w:val="center"/>
              <w:rPr>
                <w:sz w:val="16"/>
                <w:szCs w:val="16"/>
                <w:rtl/>
                <w:lang w:bidi="fa-IR"/>
              </w:rPr>
            </w:pPr>
            <w:r w:rsidRPr="002D165C">
              <w:rPr>
                <w:sz w:val="16"/>
                <w:szCs w:val="16"/>
                <w:lang w:bidi="fa-IR"/>
              </w:rPr>
              <w:t>IV</w:t>
            </w:r>
          </w:p>
        </w:tc>
        <w:tc>
          <w:tcPr>
            <w:tcW w:w="1039" w:type="dxa"/>
            <w:tcBorders>
              <w:top w:val="nil"/>
              <w:bottom w:val="single" w:sz="4" w:space="0" w:color="auto"/>
            </w:tcBorders>
            <w:shd w:val="clear" w:color="auto" w:fill="auto"/>
            <w:vAlign w:val="center"/>
          </w:tcPr>
          <w:p w14:paraId="29D7FE3D" w14:textId="77777777" w:rsidR="006A6CFC" w:rsidRPr="002D165C" w:rsidRDefault="006A6CFC" w:rsidP="00525E1B">
            <w:pPr>
              <w:bidi/>
              <w:jc w:val="center"/>
              <w:rPr>
                <w:sz w:val="16"/>
                <w:szCs w:val="16"/>
                <w:rtl/>
                <w:lang w:bidi="fa-IR"/>
              </w:rPr>
            </w:pPr>
            <w:r w:rsidRPr="002D165C">
              <w:rPr>
                <w:sz w:val="16"/>
                <w:szCs w:val="16"/>
                <w:lang w:bidi="fa-IR"/>
              </w:rPr>
              <w:t>2</w:t>
            </w:r>
          </w:p>
        </w:tc>
        <w:tc>
          <w:tcPr>
            <w:tcW w:w="642" w:type="dxa"/>
            <w:vMerge/>
            <w:shd w:val="clear" w:color="auto" w:fill="auto"/>
            <w:vAlign w:val="center"/>
          </w:tcPr>
          <w:p w14:paraId="5E4124D4" w14:textId="77777777" w:rsidR="006A6CFC" w:rsidRPr="002D165C" w:rsidRDefault="006A6CFC" w:rsidP="00525E1B">
            <w:pPr>
              <w:bidi/>
              <w:jc w:val="center"/>
              <w:rPr>
                <w:rFonts w:cs="B Nazanin"/>
                <w:rtl/>
                <w:lang w:bidi="fa-IR"/>
              </w:rPr>
            </w:pPr>
          </w:p>
        </w:tc>
      </w:tr>
      <w:tr w:rsidR="002D165C" w:rsidRPr="002D165C" w14:paraId="53811C87" w14:textId="77777777" w:rsidTr="00DF74D2">
        <w:trPr>
          <w:jc w:val="center"/>
        </w:trPr>
        <w:tc>
          <w:tcPr>
            <w:tcW w:w="2599" w:type="dxa"/>
            <w:tcBorders>
              <w:top w:val="single" w:sz="4" w:space="0" w:color="auto"/>
              <w:bottom w:val="nil"/>
            </w:tcBorders>
            <w:shd w:val="clear" w:color="auto" w:fill="auto"/>
            <w:vAlign w:val="center"/>
          </w:tcPr>
          <w:p w14:paraId="0FDADE5C" w14:textId="77777777" w:rsidR="00A70CDC" w:rsidRPr="002D165C" w:rsidRDefault="00A70CDC" w:rsidP="00CD7D34">
            <w:pPr>
              <w:bidi/>
              <w:jc w:val="center"/>
              <w:rPr>
                <w:sz w:val="16"/>
                <w:szCs w:val="16"/>
                <w:lang w:val="en-US" w:bidi="fa-IR"/>
              </w:rPr>
            </w:pPr>
            <w:r w:rsidRPr="002D165C">
              <w:rPr>
                <w:sz w:val="16"/>
                <w:szCs w:val="16"/>
                <w:lang w:val="en-US" w:bidi="fa-IR"/>
              </w:rPr>
              <w:t>-</w:t>
            </w:r>
            <w:r w:rsidR="00CD7D34" w:rsidRPr="002D165C">
              <w:rPr>
                <w:sz w:val="16"/>
                <w:szCs w:val="16"/>
                <w:lang w:val="en-US" w:bidi="fa-IR"/>
              </w:rPr>
              <w:t>30</w:t>
            </w:r>
            <w:r w:rsidRPr="002D165C">
              <w:rPr>
                <w:sz w:val="16"/>
                <w:szCs w:val="16"/>
                <w:lang w:val="en-US" w:bidi="fa-IR"/>
              </w:rPr>
              <w:t xml:space="preserve"> %</w:t>
            </w:r>
          </w:p>
        </w:tc>
        <w:tc>
          <w:tcPr>
            <w:tcW w:w="1234" w:type="dxa"/>
            <w:tcBorders>
              <w:top w:val="single" w:sz="4" w:space="0" w:color="auto"/>
              <w:bottom w:val="nil"/>
            </w:tcBorders>
            <w:shd w:val="clear" w:color="auto" w:fill="auto"/>
            <w:vAlign w:val="center"/>
          </w:tcPr>
          <w:p w14:paraId="5A913B3F" w14:textId="77777777" w:rsidR="00A70CDC" w:rsidRPr="002D165C" w:rsidRDefault="00CD7D34" w:rsidP="00525E1B">
            <w:pPr>
              <w:bidi/>
              <w:jc w:val="center"/>
              <w:rPr>
                <w:sz w:val="16"/>
                <w:szCs w:val="16"/>
                <w:rtl/>
                <w:lang w:bidi="fa-IR"/>
              </w:rPr>
            </w:pPr>
            <w:r w:rsidRPr="002D165C">
              <w:rPr>
                <w:sz w:val="16"/>
                <w:szCs w:val="16"/>
                <w:lang w:bidi="fa-IR"/>
              </w:rPr>
              <w:t>2.14</w:t>
            </w:r>
          </w:p>
        </w:tc>
        <w:tc>
          <w:tcPr>
            <w:tcW w:w="924" w:type="dxa"/>
            <w:tcBorders>
              <w:top w:val="single" w:sz="4" w:space="0" w:color="auto"/>
              <w:bottom w:val="nil"/>
            </w:tcBorders>
            <w:shd w:val="clear" w:color="auto" w:fill="auto"/>
            <w:vAlign w:val="center"/>
          </w:tcPr>
          <w:p w14:paraId="109AD933" w14:textId="77777777" w:rsidR="00A70CDC" w:rsidRPr="002D165C" w:rsidRDefault="00A70CDC" w:rsidP="009F3D66">
            <w:pPr>
              <w:bidi/>
              <w:jc w:val="center"/>
              <w:rPr>
                <w:sz w:val="16"/>
                <w:szCs w:val="16"/>
                <w:lang w:bidi="fa-IR"/>
              </w:rPr>
            </w:pPr>
            <w:r w:rsidRPr="002D165C">
              <w:rPr>
                <w:sz w:val="16"/>
                <w:szCs w:val="16"/>
                <w:lang w:bidi="fa-IR"/>
              </w:rPr>
              <w:t>1.5</w:t>
            </w:r>
            <w:r w:rsidR="00CD7D34" w:rsidRPr="002D165C">
              <w:rPr>
                <w:sz w:val="16"/>
                <w:szCs w:val="16"/>
                <w:lang w:bidi="fa-IR"/>
              </w:rPr>
              <w:t>0</w:t>
            </w:r>
          </w:p>
        </w:tc>
        <w:tc>
          <w:tcPr>
            <w:tcW w:w="866" w:type="dxa"/>
            <w:tcBorders>
              <w:top w:val="single" w:sz="4" w:space="0" w:color="auto"/>
              <w:bottom w:val="nil"/>
            </w:tcBorders>
            <w:shd w:val="clear" w:color="auto" w:fill="auto"/>
            <w:vAlign w:val="center"/>
          </w:tcPr>
          <w:p w14:paraId="1F8B2FED" w14:textId="77777777" w:rsidR="00A70CDC" w:rsidRPr="002D165C" w:rsidRDefault="00A70CDC" w:rsidP="00525E1B">
            <w:pPr>
              <w:bidi/>
              <w:jc w:val="center"/>
              <w:rPr>
                <w:sz w:val="16"/>
                <w:szCs w:val="16"/>
                <w:lang w:bidi="fa-IR"/>
              </w:rPr>
            </w:pPr>
            <w:r w:rsidRPr="002D165C">
              <w:rPr>
                <w:sz w:val="16"/>
                <w:szCs w:val="16"/>
                <w:lang w:bidi="fa-IR"/>
              </w:rPr>
              <w:t>I</w:t>
            </w:r>
          </w:p>
        </w:tc>
        <w:tc>
          <w:tcPr>
            <w:tcW w:w="1039" w:type="dxa"/>
            <w:tcBorders>
              <w:top w:val="single" w:sz="4" w:space="0" w:color="auto"/>
              <w:bottom w:val="nil"/>
            </w:tcBorders>
            <w:shd w:val="clear" w:color="auto" w:fill="auto"/>
            <w:vAlign w:val="center"/>
          </w:tcPr>
          <w:p w14:paraId="39BA6BFE" w14:textId="77777777" w:rsidR="00A70CDC" w:rsidRPr="002D165C" w:rsidRDefault="00A70CDC" w:rsidP="00525E1B">
            <w:pPr>
              <w:bidi/>
              <w:jc w:val="center"/>
              <w:rPr>
                <w:sz w:val="16"/>
                <w:szCs w:val="16"/>
                <w:rtl/>
                <w:lang w:bidi="fa-IR"/>
              </w:rPr>
            </w:pPr>
            <w:r w:rsidRPr="002D165C">
              <w:rPr>
                <w:sz w:val="16"/>
                <w:szCs w:val="16"/>
                <w:lang w:bidi="fa-IR"/>
              </w:rPr>
              <w:t>3</w:t>
            </w:r>
          </w:p>
        </w:tc>
        <w:tc>
          <w:tcPr>
            <w:tcW w:w="642" w:type="dxa"/>
            <w:vMerge/>
            <w:shd w:val="clear" w:color="auto" w:fill="auto"/>
            <w:vAlign w:val="center"/>
          </w:tcPr>
          <w:p w14:paraId="3FCDC165" w14:textId="77777777" w:rsidR="00A70CDC" w:rsidRPr="002D165C" w:rsidRDefault="00A70CDC" w:rsidP="00525E1B">
            <w:pPr>
              <w:bidi/>
              <w:jc w:val="center"/>
              <w:rPr>
                <w:rFonts w:cs="B Nazanin"/>
                <w:rtl/>
                <w:lang w:bidi="fa-IR"/>
              </w:rPr>
            </w:pPr>
          </w:p>
        </w:tc>
      </w:tr>
      <w:tr w:rsidR="002D165C" w:rsidRPr="002D165C" w14:paraId="50E1023A" w14:textId="77777777" w:rsidTr="00DF74D2">
        <w:trPr>
          <w:jc w:val="center"/>
        </w:trPr>
        <w:tc>
          <w:tcPr>
            <w:tcW w:w="2599" w:type="dxa"/>
            <w:tcBorders>
              <w:top w:val="nil"/>
              <w:bottom w:val="nil"/>
            </w:tcBorders>
            <w:shd w:val="clear" w:color="auto" w:fill="auto"/>
            <w:vAlign w:val="center"/>
          </w:tcPr>
          <w:p w14:paraId="1B3042E8" w14:textId="77777777" w:rsidR="00CD7D34" w:rsidRPr="002D165C" w:rsidRDefault="00CD7D34" w:rsidP="006635E7">
            <w:pPr>
              <w:bidi/>
              <w:jc w:val="center"/>
              <w:rPr>
                <w:sz w:val="16"/>
                <w:szCs w:val="16"/>
                <w:lang w:val="en-US" w:bidi="fa-IR"/>
              </w:rPr>
            </w:pPr>
            <w:r w:rsidRPr="002D165C">
              <w:rPr>
                <w:sz w:val="16"/>
                <w:szCs w:val="16"/>
                <w:lang w:val="en-US" w:bidi="fa-IR"/>
              </w:rPr>
              <w:t>-</w:t>
            </w:r>
            <w:r w:rsidR="006635E7" w:rsidRPr="002D165C">
              <w:rPr>
                <w:sz w:val="16"/>
                <w:szCs w:val="16"/>
                <w:lang w:val="en-US" w:bidi="fa-IR"/>
              </w:rPr>
              <w:t>24</w:t>
            </w:r>
            <w:r w:rsidRPr="002D165C">
              <w:rPr>
                <w:sz w:val="16"/>
                <w:szCs w:val="16"/>
                <w:lang w:val="en-US" w:bidi="fa-IR"/>
              </w:rPr>
              <w:t xml:space="preserve"> %</w:t>
            </w:r>
          </w:p>
        </w:tc>
        <w:tc>
          <w:tcPr>
            <w:tcW w:w="1234" w:type="dxa"/>
            <w:tcBorders>
              <w:top w:val="nil"/>
              <w:bottom w:val="nil"/>
            </w:tcBorders>
            <w:shd w:val="clear" w:color="auto" w:fill="auto"/>
            <w:vAlign w:val="center"/>
          </w:tcPr>
          <w:p w14:paraId="25838C49" w14:textId="77777777" w:rsidR="00CD7D34" w:rsidRPr="002D165C" w:rsidRDefault="00CD7D34" w:rsidP="00525E1B">
            <w:pPr>
              <w:bidi/>
              <w:jc w:val="center"/>
              <w:rPr>
                <w:sz w:val="16"/>
                <w:szCs w:val="16"/>
                <w:rtl/>
                <w:lang w:bidi="fa-IR"/>
              </w:rPr>
            </w:pPr>
            <w:r w:rsidRPr="002D165C">
              <w:rPr>
                <w:sz w:val="16"/>
                <w:szCs w:val="16"/>
                <w:lang w:bidi="fa-IR"/>
              </w:rPr>
              <w:t>2.14</w:t>
            </w:r>
          </w:p>
        </w:tc>
        <w:tc>
          <w:tcPr>
            <w:tcW w:w="924" w:type="dxa"/>
            <w:tcBorders>
              <w:top w:val="nil"/>
              <w:bottom w:val="nil"/>
            </w:tcBorders>
            <w:shd w:val="clear" w:color="auto" w:fill="auto"/>
            <w:vAlign w:val="center"/>
          </w:tcPr>
          <w:p w14:paraId="42A9835E" w14:textId="77777777" w:rsidR="00CD7D34" w:rsidRPr="002D165C" w:rsidRDefault="00CD7D34" w:rsidP="00CD7D34">
            <w:pPr>
              <w:bidi/>
              <w:jc w:val="center"/>
              <w:rPr>
                <w:sz w:val="16"/>
                <w:szCs w:val="16"/>
                <w:lang w:bidi="fa-IR"/>
              </w:rPr>
            </w:pPr>
            <w:r w:rsidRPr="002D165C">
              <w:rPr>
                <w:sz w:val="16"/>
                <w:szCs w:val="16"/>
                <w:lang w:bidi="fa-IR"/>
              </w:rPr>
              <w:t>1.62</w:t>
            </w:r>
          </w:p>
        </w:tc>
        <w:tc>
          <w:tcPr>
            <w:tcW w:w="866" w:type="dxa"/>
            <w:tcBorders>
              <w:top w:val="nil"/>
              <w:bottom w:val="nil"/>
            </w:tcBorders>
            <w:shd w:val="clear" w:color="auto" w:fill="auto"/>
            <w:vAlign w:val="center"/>
          </w:tcPr>
          <w:p w14:paraId="7C21857C" w14:textId="77777777" w:rsidR="00CD7D34" w:rsidRPr="002D165C" w:rsidRDefault="00CD7D34" w:rsidP="00525E1B">
            <w:pPr>
              <w:bidi/>
              <w:jc w:val="center"/>
              <w:rPr>
                <w:sz w:val="16"/>
                <w:szCs w:val="16"/>
                <w:rtl/>
                <w:lang w:bidi="fa-IR"/>
              </w:rPr>
            </w:pPr>
            <w:r w:rsidRPr="002D165C">
              <w:rPr>
                <w:sz w:val="16"/>
                <w:szCs w:val="16"/>
                <w:lang w:bidi="fa-IR"/>
              </w:rPr>
              <w:t>II</w:t>
            </w:r>
          </w:p>
        </w:tc>
        <w:tc>
          <w:tcPr>
            <w:tcW w:w="1039" w:type="dxa"/>
            <w:tcBorders>
              <w:top w:val="nil"/>
              <w:bottom w:val="nil"/>
            </w:tcBorders>
            <w:shd w:val="clear" w:color="auto" w:fill="auto"/>
            <w:vAlign w:val="center"/>
          </w:tcPr>
          <w:p w14:paraId="2D0AEC2C" w14:textId="77777777" w:rsidR="00CD7D34" w:rsidRPr="002D165C" w:rsidRDefault="00CD7D34" w:rsidP="00525E1B">
            <w:pPr>
              <w:bidi/>
              <w:jc w:val="center"/>
              <w:rPr>
                <w:sz w:val="16"/>
                <w:szCs w:val="16"/>
                <w:rtl/>
                <w:lang w:bidi="fa-IR"/>
              </w:rPr>
            </w:pPr>
            <w:r w:rsidRPr="002D165C">
              <w:rPr>
                <w:sz w:val="16"/>
                <w:szCs w:val="16"/>
                <w:lang w:bidi="fa-IR"/>
              </w:rPr>
              <w:t>3</w:t>
            </w:r>
          </w:p>
        </w:tc>
        <w:tc>
          <w:tcPr>
            <w:tcW w:w="642" w:type="dxa"/>
            <w:vMerge/>
            <w:shd w:val="clear" w:color="auto" w:fill="auto"/>
            <w:vAlign w:val="center"/>
          </w:tcPr>
          <w:p w14:paraId="17130CDC" w14:textId="77777777" w:rsidR="00CD7D34" w:rsidRPr="002D165C" w:rsidRDefault="00CD7D34" w:rsidP="00525E1B">
            <w:pPr>
              <w:bidi/>
              <w:jc w:val="center"/>
              <w:rPr>
                <w:rFonts w:cs="B Nazanin"/>
                <w:rtl/>
                <w:lang w:bidi="fa-IR"/>
              </w:rPr>
            </w:pPr>
          </w:p>
        </w:tc>
      </w:tr>
      <w:tr w:rsidR="002D165C" w:rsidRPr="002D165C" w14:paraId="3B74A714" w14:textId="77777777" w:rsidTr="00DF74D2">
        <w:trPr>
          <w:jc w:val="center"/>
        </w:trPr>
        <w:tc>
          <w:tcPr>
            <w:tcW w:w="2599" w:type="dxa"/>
            <w:tcBorders>
              <w:top w:val="nil"/>
              <w:bottom w:val="nil"/>
            </w:tcBorders>
            <w:shd w:val="clear" w:color="auto" w:fill="auto"/>
            <w:vAlign w:val="center"/>
          </w:tcPr>
          <w:p w14:paraId="631F4EA6" w14:textId="77777777" w:rsidR="00CD7D34" w:rsidRPr="002D165C" w:rsidRDefault="00CD7D34" w:rsidP="009F3D66">
            <w:pPr>
              <w:bidi/>
              <w:jc w:val="center"/>
              <w:rPr>
                <w:sz w:val="16"/>
                <w:szCs w:val="16"/>
                <w:lang w:val="en-US" w:bidi="fa-IR"/>
              </w:rPr>
            </w:pPr>
            <w:r w:rsidRPr="002D165C">
              <w:rPr>
                <w:sz w:val="16"/>
                <w:szCs w:val="16"/>
                <w:lang w:val="en-US" w:bidi="fa-IR"/>
              </w:rPr>
              <w:t>-36 %</w:t>
            </w:r>
          </w:p>
        </w:tc>
        <w:tc>
          <w:tcPr>
            <w:tcW w:w="1234" w:type="dxa"/>
            <w:tcBorders>
              <w:top w:val="nil"/>
              <w:bottom w:val="nil"/>
            </w:tcBorders>
            <w:shd w:val="clear" w:color="auto" w:fill="auto"/>
            <w:vAlign w:val="center"/>
          </w:tcPr>
          <w:p w14:paraId="43191F81" w14:textId="77777777" w:rsidR="00CD7D34" w:rsidRPr="002D165C" w:rsidRDefault="00CD7D34" w:rsidP="00106F9F">
            <w:pPr>
              <w:bidi/>
              <w:jc w:val="center"/>
              <w:rPr>
                <w:sz w:val="16"/>
                <w:szCs w:val="16"/>
                <w:rtl/>
                <w:lang w:bidi="fa-IR"/>
              </w:rPr>
            </w:pPr>
            <w:r w:rsidRPr="002D165C">
              <w:rPr>
                <w:sz w:val="16"/>
                <w:szCs w:val="16"/>
                <w:lang w:bidi="fa-IR"/>
              </w:rPr>
              <w:t>6.2</w:t>
            </w:r>
            <w:r w:rsidR="00106F9F" w:rsidRPr="002D165C">
              <w:rPr>
                <w:sz w:val="16"/>
                <w:szCs w:val="16"/>
                <w:lang w:bidi="fa-IR"/>
              </w:rPr>
              <w:t>1</w:t>
            </w:r>
          </w:p>
        </w:tc>
        <w:tc>
          <w:tcPr>
            <w:tcW w:w="924" w:type="dxa"/>
            <w:tcBorders>
              <w:top w:val="nil"/>
              <w:bottom w:val="nil"/>
            </w:tcBorders>
            <w:shd w:val="clear" w:color="auto" w:fill="auto"/>
            <w:vAlign w:val="center"/>
          </w:tcPr>
          <w:p w14:paraId="35DA729A" w14:textId="77777777" w:rsidR="00CD7D34" w:rsidRPr="002D165C" w:rsidRDefault="00CD7D34" w:rsidP="00525E1B">
            <w:pPr>
              <w:bidi/>
              <w:jc w:val="center"/>
              <w:rPr>
                <w:sz w:val="16"/>
                <w:szCs w:val="16"/>
                <w:rtl/>
                <w:lang w:bidi="fa-IR"/>
              </w:rPr>
            </w:pPr>
            <w:r w:rsidRPr="002D165C">
              <w:rPr>
                <w:sz w:val="16"/>
                <w:szCs w:val="16"/>
                <w:lang w:bidi="fa-IR"/>
              </w:rPr>
              <w:t>4</w:t>
            </w:r>
          </w:p>
        </w:tc>
        <w:tc>
          <w:tcPr>
            <w:tcW w:w="866" w:type="dxa"/>
            <w:tcBorders>
              <w:top w:val="nil"/>
              <w:bottom w:val="nil"/>
            </w:tcBorders>
            <w:shd w:val="clear" w:color="auto" w:fill="auto"/>
            <w:vAlign w:val="center"/>
          </w:tcPr>
          <w:p w14:paraId="186B5683" w14:textId="77777777" w:rsidR="00CD7D34" w:rsidRPr="002D165C" w:rsidRDefault="00CD7D34" w:rsidP="00525E1B">
            <w:pPr>
              <w:bidi/>
              <w:jc w:val="center"/>
              <w:rPr>
                <w:sz w:val="16"/>
                <w:szCs w:val="16"/>
                <w:rtl/>
                <w:lang w:bidi="fa-IR"/>
              </w:rPr>
            </w:pPr>
            <w:r w:rsidRPr="002D165C">
              <w:rPr>
                <w:sz w:val="16"/>
                <w:szCs w:val="16"/>
                <w:lang w:bidi="fa-IR"/>
              </w:rPr>
              <w:t>III</w:t>
            </w:r>
          </w:p>
        </w:tc>
        <w:tc>
          <w:tcPr>
            <w:tcW w:w="1039" w:type="dxa"/>
            <w:tcBorders>
              <w:top w:val="nil"/>
              <w:bottom w:val="nil"/>
            </w:tcBorders>
            <w:shd w:val="clear" w:color="auto" w:fill="auto"/>
            <w:vAlign w:val="center"/>
          </w:tcPr>
          <w:p w14:paraId="68E2ADE3" w14:textId="77777777" w:rsidR="00CD7D34" w:rsidRPr="002D165C" w:rsidRDefault="00CD7D34" w:rsidP="00525E1B">
            <w:pPr>
              <w:bidi/>
              <w:jc w:val="center"/>
              <w:rPr>
                <w:sz w:val="16"/>
                <w:szCs w:val="16"/>
                <w:rtl/>
                <w:lang w:bidi="fa-IR"/>
              </w:rPr>
            </w:pPr>
            <w:r w:rsidRPr="002D165C">
              <w:rPr>
                <w:sz w:val="16"/>
                <w:szCs w:val="16"/>
                <w:lang w:bidi="fa-IR"/>
              </w:rPr>
              <w:t>3</w:t>
            </w:r>
          </w:p>
        </w:tc>
        <w:tc>
          <w:tcPr>
            <w:tcW w:w="642" w:type="dxa"/>
            <w:vMerge/>
            <w:shd w:val="clear" w:color="auto" w:fill="auto"/>
            <w:vAlign w:val="center"/>
          </w:tcPr>
          <w:p w14:paraId="5B35D68C" w14:textId="77777777" w:rsidR="00CD7D34" w:rsidRPr="002D165C" w:rsidRDefault="00CD7D34" w:rsidP="00525E1B">
            <w:pPr>
              <w:bidi/>
              <w:jc w:val="center"/>
              <w:rPr>
                <w:rFonts w:cs="B Nazanin"/>
                <w:rtl/>
                <w:lang w:bidi="fa-IR"/>
              </w:rPr>
            </w:pPr>
          </w:p>
        </w:tc>
      </w:tr>
      <w:tr w:rsidR="002D165C" w:rsidRPr="002D165C" w14:paraId="78ED2E2C" w14:textId="77777777" w:rsidTr="00DF74D2">
        <w:trPr>
          <w:jc w:val="center"/>
        </w:trPr>
        <w:tc>
          <w:tcPr>
            <w:tcW w:w="2599" w:type="dxa"/>
            <w:tcBorders>
              <w:top w:val="nil"/>
            </w:tcBorders>
            <w:shd w:val="clear" w:color="auto" w:fill="auto"/>
            <w:vAlign w:val="center"/>
          </w:tcPr>
          <w:p w14:paraId="053A8B87" w14:textId="77777777" w:rsidR="00CD7D34" w:rsidRPr="002D165C" w:rsidRDefault="00CD7D34" w:rsidP="006635E7">
            <w:pPr>
              <w:bidi/>
              <w:jc w:val="center"/>
              <w:rPr>
                <w:sz w:val="16"/>
                <w:szCs w:val="16"/>
                <w:lang w:val="en-US" w:bidi="fa-IR"/>
              </w:rPr>
            </w:pPr>
            <w:r w:rsidRPr="002D165C">
              <w:rPr>
                <w:sz w:val="16"/>
                <w:szCs w:val="16"/>
                <w:lang w:val="en-US" w:bidi="fa-IR"/>
              </w:rPr>
              <w:t>-</w:t>
            </w:r>
            <w:r w:rsidR="006635E7" w:rsidRPr="002D165C">
              <w:rPr>
                <w:sz w:val="16"/>
                <w:szCs w:val="16"/>
                <w:lang w:val="en-US" w:bidi="fa-IR"/>
              </w:rPr>
              <w:t>33</w:t>
            </w:r>
            <w:r w:rsidRPr="002D165C">
              <w:rPr>
                <w:sz w:val="16"/>
                <w:szCs w:val="16"/>
                <w:lang w:val="en-US" w:bidi="fa-IR"/>
              </w:rPr>
              <w:t xml:space="preserve"> %</w:t>
            </w:r>
          </w:p>
        </w:tc>
        <w:tc>
          <w:tcPr>
            <w:tcW w:w="1234" w:type="dxa"/>
            <w:tcBorders>
              <w:top w:val="nil"/>
            </w:tcBorders>
            <w:shd w:val="clear" w:color="auto" w:fill="auto"/>
            <w:vAlign w:val="center"/>
          </w:tcPr>
          <w:p w14:paraId="320764AE" w14:textId="77777777" w:rsidR="00CD7D34" w:rsidRPr="002D165C" w:rsidRDefault="00CD7D34" w:rsidP="00106F9F">
            <w:pPr>
              <w:bidi/>
              <w:jc w:val="center"/>
              <w:rPr>
                <w:sz w:val="16"/>
                <w:szCs w:val="16"/>
                <w:rtl/>
                <w:lang w:bidi="fa-IR"/>
              </w:rPr>
            </w:pPr>
            <w:r w:rsidRPr="002D165C">
              <w:rPr>
                <w:sz w:val="16"/>
                <w:szCs w:val="16"/>
                <w:lang w:bidi="fa-IR"/>
              </w:rPr>
              <w:t>5.</w:t>
            </w:r>
            <w:r w:rsidR="00106F9F" w:rsidRPr="002D165C">
              <w:rPr>
                <w:sz w:val="16"/>
                <w:szCs w:val="16"/>
                <w:lang w:bidi="fa-IR"/>
              </w:rPr>
              <w:t>98</w:t>
            </w:r>
          </w:p>
        </w:tc>
        <w:tc>
          <w:tcPr>
            <w:tcW w:w="924" w:type="dxa"/>
            <w:tcBorders>
              <w:top w:val="nil"/>
            </w:tcBorders>
            <w:shd w:val="clear" w:color="auto" w:fill="auto"/>
            <w:vAlign w:val="center"/>
          </w:tcPr>
          <w:p w14:paraId="60AE283F" w14:textId="77777777" w:rsidR="00CD7D34" w:rsidRPr="002D165C" w:rsidRDefault="00CD7D34" w:rsidP="00525E1B">
            <w:pPr>
              <w:bidi/>
              <w:jc w:val="center"/>
              <w:rPr>
                <w:sz w:val="16"/>
                <w:szCs w:val="16"/>
                <w:rtl/>
                <w:lang w:bidi="fa-IR"/>
              </w:rPr>
            </w:pPr>
            <w:r w:rsidRPr="002D165C">
              <w:rPr>
                <w:sz w:val="16"/>
                <w:szCs w:val="16"/>
                <w:lang w:bidi="fa-IR"/>
              </w:rPr>
              <w:t>4</w:t>
            </w:r>
          </w:p>
        </w:tc>
        <w:tc>
          <w:tcPr>
            <w:tcW w:w="866" w:type="dxa"/>
            <w:tcBorders>
              <w:top w:val="nil"/>
            </w:tcBorders>
            <w:shd w:val="clear" w:color="auto" w:fill="auto"/>
            <w:vAlign w:val="center"/>
          </w:tcPr>
          <w:p w14:paraId="144AEC34" w14:textId="77777777" w:rsidR="00CD7D34" w:rsidRPr="002D165C" w:rsidRDefault="00CD7D34" w:rsidP="00525E1B">
            <w:pPr>
              <w:bidi/>
              <w:jc w:val="center"/>
              <w:rPr>
                <w:sz w:val="16"/>
                <w:szCs w:val="16"/>
                <w:rtl/>
                <w:lang w:bidi="fa-IR"/>
              </w:rPr>
            </w:pPr>
            <w:r w:rsidRPr="002D165C">
              <w:rPr>
                <w:sz w:val="16"/>
                <w:szCs w:val="16"/>
                <w:lang w:bidi="fa-IR"/>
              </w:rPr>
              <w:t>IV</w:t>
            </w:r>
          </w:p>
        </w:tc>
        <w:tc>
          <w:tcPr>
            <w:tcW w:w="1039" w:type="dxa"/>
            <w:tcBorders>
              <w:top w:val="nil"/>
            </w:tcBorders>
            <w:shd w:val="clear" w:color="auto" w:fill="auto"/>
            <w:vAlign w:val="center"/>
          </w:tcPr>
          <w:p w14:paraId="19544F46" w14:textId="77777777" w:rsidR="00CD7D34" w:rsidRPr="002D165C" w:rsidRDefault="00CD7D34" w:rsidP="00525E1B">
            <w:pPr>
              <w:bidi/>
              <w:jc w:val="center"/>
              <w:rPr>
                <w:sz w:val="16"/>
                <w:szCs w:val="16"/>
                <w:rtl/>
                <w:lang w:bidi="fa-IR"/>
              </w:rPr>
            </w:pPr>
            <w:r w:rsidRPr="002D165C">
              <w:rPr>
                <w:sz w:val="16"/>
                <w:szCs w:val="16"/>
                <w:lang w:bidi="fa-IR"/>
              </w:rPr>
              <w:t>3</w:t>
            </w:r>
          </w:p>
        </w:tc>
        <w:tc>
          <w:tcPr>
            <w:tcW w:w="642" w:type="dxa"/>
            <w:vMerge/>
            <w:shd w:val="clear" w:color="auto" w:fill="auto"/>
            <w:vAlign w:val="center"/>
          </w:tcPr>
          <w:p w14:paraId="5271F5BD" w14:textId="77777777" w:rsidR="00CD7D34" w:rsidRPr="002D165C" w:rsidRDefault="00CD7D34" w:rsidP="00525E1B">
            <w:pPr>
              <w:bidi/>
              <w:jc w:val="center"/>
              <w:rPr>
                <w:rFonts w:cs="B Nazanin"/>
                <w:rtl/>
                <w:lang w:bidi="fa-IR"/>
              </w:rPr>
            </w:pPr>
          </w:p>
        </w:tc>
      </w:tr>
    </w:tbl>
    <w:p w14:paraId="3E113802" w14:textId="77777777" w:rsidR="00972604" w:rsidRPr="002D165C" w:rsidRDefault="00972604" w:rsidP="00972604">
      <w:pPr>
        <w:bidi/>
        <w:jc w:val="both"/>
        <w:rPr>
          <w:rFonts w:cs="B Nazanin"/>
          <w:sz w:val="28"/>
          <w:szCs w:val="28"/>
          <w:lang w:bidi="fa-IR"/>
        </w:rPr>
      </w:pPr>
    </w:p>
    <w:p w14:paraId="359E7F77" w14:textId="77777777" w:rsidR="00B00D67" w:rsidRPr="002D165C" w:rsidRDefault="00B00D67" w:rsidP="00EC1E8C">
      <w:pPr>
        <w:numPr>
          <w:ilvl w:val="0"/>
          <w:numId w:val="17"/>
        </w:numPr>
        <w:bidi/>
        <w:ind w:left="237" w:hanging="283"/>
        <w:jc w:val="both"/>
        <w:rPr>
          <w:rFonts w:cs="B Nazanin"/>
          <w:b/>
          <w:bCs/>
          <w:lang w:bidi="fa-IR"/>
        </w:rPr>
      </w:pPr>
      <w:r w:rsidRPr="002D165C">
        <w:rPr>
          <w:rFonts w:cs="B Nazanin" w:hint="cs"/>
          <w:b/>
          <w:bCs/>
          <w:rtl/>
          <w:lang w:bidi="fa-IR"/>
        </w:rPr>
        <w:t>نتیجه</w:t>
      </w:r>
      <w:r w:rsidRPr="002D165C">
        <w:rPr>
          <w:rFonts w:cs="B Nazanin" w:hint="cs"/>
          <w:b/>
          <w:bCs/>
          <w:rtl/>
          <w:lang w:bidi="fa-IR"/>
        </w:rPr>
        <w:softHyphen/>
        <w:t>گیری</w:t>
      </w:r>
    </w:p>
    <w:p w14:paraId="1C8CD0CC" w14:textId="77777777" w:rsidR="00B00D67" w:rsidRPr="002D165C" w:rsidRDefault="00E417F1" w:rsidP="0064697F">
      <w:pPr>
        <w:bidi/>
        <w:jc w:val="both"/>
        <w:rPr>
          <w:rFonts w:cs="B Nazanin"/>
          <w:rtl/>
          <w:lang w:bidi="fa-IR"/>
        </w:rPr>
      </w:pPr>
      <w:r w:rsidRPr="002D165C">
        <w:rPr>
          <w:rFonts w:cs="B Nazanin" w:hint="cs"/>
          <w:rtl/>
          <w:lang w:bidi="fa-IR"/>
        </w:rPr>
        <w:t xml:space="preserve">در این پژوهش به بررسی و ارزیابی نیروهای طراحی </w:t>
      </w:r>
      <w:proofErr w:type="spellStart"/>
      <w:r w:rsidRPr="002D165C">
        <w:rPr>
          <w:rFonts w:cs="B Nazanin" w:hint="cs"/>
          <w:rtl/>
          <w:lang w:bidi="fa-IR"/>
        </w:rPr>
        <w:t>لرزه</w:t>
      </w:r>
      <w:r w:rsidRPr="002D165C">
        <w:rPr>
          <w:rFonts w:cs="B Nazanin" w:hint="cs"/>
          <w:rtl/>
          <w:lang w:bidi="fa-IR"/>
        </w:rPr>
        <w:softHyphen/>
        <w:t>ای</w:t>
      </w:r>
      <w:proofErr w:type="spellEnd"/>
      <w:r w:rsidRPr="002D165C">
        <w:rPr>
          <w:rFonts w:cs="B Nazanin" w:hint="cs"/>
          <w:rtl/>
          <w:lang w:bidi="fa-IR"/>
        </w:rPr>
        <w:t xml:space="preserve"> مخازن هوایی در آیین</w:t>
      </w:r>
      <w:r w:rsidRPr="002D165C">
        <w:rPr>
          <w:rFonts w:cs="B Nazanin" w:hint="cs"/>
          <w:rtl/>
          <w:lang w:bidi="fa-IR"/>
        </w:rPr>
        <w:softHyphen/>
        <w:t>نامه</w:t>
      </w:r>
      <w:r w:rsidRPr="002D165C">
        <w:rPr>
          <w:rFonts w:cs="B Nazanin" w:hint="cs"/>
          <w:rtl/>
          <w:lang w:bidi="fa-IR"/>
        </w:rPr>
        <w:softHyphen/>
        <w:t xml:space="preserve">های ایران پرداخته شده است. ویرایش چهارم استاندارد 2800 و ویرایش سوم </w:t>
      </w:r>
      <w:proofErr w:type="spellStart"/>
      <w:r w:rsidRPr="002D165C">
        <w:rPr>
          <w:rFonts w:cs="B Nazanin" w:hint="cs"/>
          <w:rtl/>
          <w:lang w:bidi="fa-IR"/>
        </w:rPr>
        <w:t>نشریة</w:t>
      </w:r>
      <w:proofErr w:type="spellEnd"/>
      <w:r w:rsidRPr="002D165C">
        <w:rPr>
          <w:rFonts w:cs="B Nazanin" w:hint="cs"/>
          <w:rtl/>
          <w:lang w:bidi="fa-IR"/>
        </w:rPr>
        <w:t xml:space="preserve"> 38 به ضوابط مربوط به مخازن هوایی پرداخته</w:t>
      </w:r>
      <w:r w:rsidRPr="002D165C">
        <w:rPr>
          <w:rFonts w:cs="B Nazanin" w:hint="cs"/>
          <w:rtl/>
          <w:lang w:bidi="fa-IR"/>
        </w:rPr>
        <w:softHyphen/>
        <w:t>اند. با استخراج طیف پاسخ طراحی در آیین</w:t>
      </w:r>
      <w:r w:rsidRPr="002D165C">
        <w:rPr>
          <w:rFonts w:cs="B Nazanin" w:hint="cs"/>
          <w:rtl/>
          <w:lang w:bidi="fa-IR"/>
        </w:rPr>
        <w:softHyphen/>
        <w:t>نامه</w:t>
      </w:r>
      <w:r w:rsidRPr="002D165C">
        <w:rPr>
          <w:rFonts w:cs="B Nazanin" w:hint="cs"/>
          <w:rtl/>
          <w:lang w:bidi="fa-IR"/>
        </w:rPr>
        <w:softHyphen/>
        <w:t>های مربوطه، ضریب برش پایه (ضریب زلزله) در خاک</w:t>
      </w:r>
      <w:r w:rsidRPr="002D165C">
        <w:rPr>
          <w:rFonts w:cs="B Nazanin" w:hint="cs"/>
          <w:rtl/>
          <w:lang w:bidi="fa-IR"/>
        </w:rPr>
        <w:softHyphen/>
        <w:t xml:space="preserve">های مختلف آنها مورد بررسی و مقایسه قرار گرفته است. مقایسه انجام شده با توجه به </w:t>
      </w:r>
      <w:proofErr w:type="spellStart"/>
      <w:r w:rsidRPr="002D165C">
        <w:rPr>
          <w:rFonts w:cs="B Nazanin" w:hint="cs"/>
          <w:rtl/>
          <w:lang w:bidi="fa-IR"/>
        </w:rPr>
        <w:t>شکل</w:t>
      </w:r>
      <w:r w:rsidRPr="002D165C">
        <w:rPr>
          <w:rFonts w:cs="B Nazanin" w:hint="cs"/>
          <w:rtl/>
          <w:lang w:bidi="fa-IR"/>
        </w:rPr>
        <w:softHyphen/>
        <w:t>پذیرترین</w:t>
      </w:r>
      <w:proofErr w:type="spellEnd"/>
      <w:r w:rsidRPr="002D165C">
        <w:rPr>
          <w:rFonts w:cs="B Nazanin" w:hint="cs"/>
          <w:rtl/>
          <w:lang w:bidi="fa-IR"/>
        </w:rPr>
        <w:t xml:space="preserve"> ساختمان موجود در هر آیین</w:t>
      </w:r>
      <w:r w:rsidRPr="002D165C">
        <w:rPr>
          <w:rFonts w:cs="B Nazanin" w:hint="cs"/>
          <w:rtl/>
          <w:lang w:bidi="fa-IR"/>
        </w:rPr>
        <w:softHyphen/>
        <w:t xml:space="preserve">نامه بدست آمده است. </w:t>
      </w:r>
      <w:r w:rsidR="0093252E" w:rsidRPr="002D165C">
        <w:rPr>
          <w:rFonts w:cs="B Nazanin" w:hint="cs"/>
          <w:rtl/>
          <w:lang w:bidi="fa-IR"/>
        </w:rPr>
        <w:t>همچنین برای خاک</w:t>
      </w:r>
      <w:r w:rsidR="0093252E" w:rsidRPr="002D165C">
        <w:rPr>
          <w:rFonts w:cs="B Nazanin" w:hint="cs"/>
          <w:rtl/>
          <w:lang w:bidi="fa-IR"/>
        </w:rPr>
        <w:softHyphen/>
        <w:t xml:space="preserve">های </w:t>
      </w:r>
      <w:proofErr w:type="spellStart"/>
      <w:r w:rsidR="0093252E" w:rsidRPr="002D165C">
        <w:rPr>
          <w:rFonts w:cs="B Nazanin" w:hint="cs"/>
          <w:rtl/>
          <w:lang w:bidi="fa-IR"/>
        </w:rPr>
        <w:t>متناظر</w:t>
      </w:r>
      <w:proofErr w:type="spellEnd"/>
      <w:r w:rsidR="0093252E" w:rsidRPr="002D165C">
        <w:rPr>
          <w:rFonts w:cs="B Nazanin" w:hint="cs"/>
          <w:rtl/>
          <w:lang w:bidi="fa-IR"/>
        </w:rPr>
        <w:t xml:space="preserve"> </w:t>
      </w:r>
      <w:r w:rsidR="00F5762A" w:rsidRPr="002D165C">
        <w:rPr>
          <w:rFonts w:cs="B Nazanin" w:hint="cs"/>
          <w:rtl/>
          <w:lang w:bidi="fa-IR"/>
        </w:rPr>
        <w:t xml:space="preserve">در </w:t>
      </w:r>
      <w:r w:rsidR="0093252E" w:rsidRPr="002D165C">
        <w:rPr>
          <w:rFonts w:cs="B Nazanin" w:hint="cs"/>
          <w:rtl/>
          <w:lang w:bidi="fa-IR"/>
        </w:rPr>
        <w:t xml:space="preserve">استاندارد 2800 و </w:t>
      </w:r>
      <w:proofErr w:type="spellStart"/>
      <w:r w:rsidR="0093252E" w:rsidRPr="002D165C">
        <w:rPr>
          <w:rFonts w:cs="B Nazanin" w:hint="cs"/>
          <w:rtl/>
          <w:lang w:bidi="fa-IR"/>
        </w:rPr>
        <w:t>نشریة</w:t>
      </w:r>
      <w:proofErr w:type="spellEnd"/>
      <w:r w:rsidR="0093252E" w:rsidRPr="002D165C">
        <w:rPr>
          <w:rFonts w:cs="B Nazanin" w:hint="cs"/>
          <w:rtl/>
          <w:lang w:bidi="fa-IR"/>
        </w:rPr>
        <w:t xml:space="preserve"> 38 </w:t>
      </w:r>
      <w:proofErr w:type="spellStart"/>
      <w:r w:rsidR="0093252E" w:rsidRPr="002D165C">
        <w:rPr>
          <w:rFonts w:cs="B Nazanin" w:hint="cs"/>
          <w:rtl/>
          <w:lang w:bidi="fa-IR"/>
        </w:rPr>
        <w:t>بصورت</w:t>
      </w:r>
      <w:proofErr w:type="spellEnd"/>
      <w:r w:rsidR="0093252E" w:rsidRPr="002D165C">
        <w:rPr>
          <w:rFonts w:cs="B Nazanin" w:hint="cs"/>
          <w:rtl/>
          <w:lang w:bidi="fa-IR"/>
        </w:rPr>
        <w:t xml:space="preserve"> جداگانه مورد بررسی و مقایسه قرار گرفت</w:t>
      </w:r>
      <w:r w:rsidR="00F5762A" w:rsidRPr="002D165C">
        <w:rPr>
          <w:rFonts w:cs="B Nazanin" w:hint="cs"/>
          <w:rtl/>
          <w:lang w:bidi="fa-IR"/>
        </w:rPr>
        <w:t>ه است</w:t>
      </w:r>
      <w:r w:rsidR="0093252E" w:rsidRPr="002D165C">
        <w:rPr>
          <w:rFonts w:cs="B Nazanin" w:hint="cs"/>
          <w:rtl/>
          <w:lang w:bidi="fa-IR"/>
        </w:rPr>
        <w:t>. در ادامه نتایج حاصل از تحقیق ارائه می</w:t>
      </w:r>
      <w:r w:rsidR="0093252E" w:rsidRPr="002D165C">
        <w:rPr>
          <w:rFonts w:cs="B Nazanin" w:hint="cs"/>
          <w:rtl/>
          <w:lang w:bidi="fa-IR"/>
        </w:rPr>
        <w:softHyphen/>
        <w:t>گردد:</w:t>
      </w:r>
    </w:p>
    <w:p w14:paraId="6132F068" w14:textId="77777777" w:rsidR="00426D7C" w:rsidRPr="002D165C" w:rsidRDefault="00426D7C" w:rsidP="00426D7C">
      <w:pPr>
        <w:pStyle w:val="ListParagraph"/>
        <w:numPr>
          <w:ilvl w:val="0"/>
          <w:numId w:val="25"/>
        </w:numPr>
        <w:bidi/>
        <w:jc w:val="both"/>
        <w:rPr>
          <w:rFonts w:cs="B Nazanin"/>
          <w:rtl/>
          <w:lang w:val="en-US" w:bidi="fa-IR"/>
        </w:rPr>
      </w:pPr>
      <w:r w:rsidRPr="002D165C">
        <w:rPr>
          <w:rFonts w:cs="B Nazanin" w:hint="cs"/>
          <w:rtl/>
          <w:lang w:bidi="fa-IR"/>
        </w:rPr>
        <w:t>برای مخازن با ضریب رفتار 2 و 3، ملاحظه می</w:t>
      </w:r>
      <w:r w:rsidRPr="002D165C">
        <w:rPr>
          <w:rFonts w:cs="B Nazanin" w:hint="cs"/>
          <w:rtl/>
          <w:lang w:bidi="fa-IR"/>
        </w:rPr>
        <w:softHyphen/>
        <w:t xml:space="preserve">گردد مقدار ضریب برش پایه </w:t>
      </w:r>
      <w:proofErr w:type="spellStart"/>
      <w:r w:rsidRPr="002D165C">
        <w:rPr>
          <w:rFonts w:cs="B Nazanin" w:hint="cs"/>
          <w:rtl/>
          <w:lang w:bidi="fa-IR"/>
        </w:rPr>
        <w:t>نشریة</w:t>
      </w:r>
      <w:proofErr w:type="spellEnd"/>
      <w:r w:rsidRPr="002D165C">
        <w:rPr>
          <w:rFonts w:cs="B Nazanin" w:hint="cs"/>
          <w:rtl/>
          <w:lang w:bidi="fa-IR"/>
        </w:rPr>
        <w:t xml:space="preserve"> 38 در همه خاک</w:t>
      </w:r>
      <w:r w:rsidRPr="002D165C">
        <w:rPr>
          <w:rFonts w:cs="B Nazanin" w:hint="cs"/>
          <w:rtl/>
          <w:lang w:bidi="fa-IR"/>
        </w:rPr>
        <w:softHyphen/>
        <w:t xml:space="preserve">ها و </w:t>
      </w:r>
      <w:r w:rsidRPr="002D165C">
        <w:rPr>
          <w:rFonts w:cs="B Nazanin" w:hint="cs"/>
          <w:rtl/>
          <w:lang w:val="en-US" w:bidi="fa-IR"/>
        </w:rPr>
        <w:t xml:space="preserve">در همه </w:t>
      </w:r>
      <w:proofErr w:type="spellStart"/>
      <w:r w:rsidRPr="002D165C">
        <w:rPr>
          <w:rFonts w:cs="B Nazanin" w:hint="cs"/>
          <w:rtl/>
          <w:lang w:val="en-US" w:bidi="fa-IR"/>
        </w:rPr>
        <w:t>محدوده</w:t>
      </w:r>
      <w:r w:rsidRPr="002D165C">
        <w:rPr>
          <w:rFonts w:cs="B Nazanin" w:hint="cs"/>
          <w:rtl/>
          <w:lang w:val="en-US" w:bidi="fa-IR"/>
        </w:rPr>
        <w:softHyphen/>
        <w:t>ها</w:t>
      </w:r>
      <w:proofErr w:type="spellEnd"/>
      <w:r w:rsidRPr="002D165C">
        <w:rPr>
          <w:rFonts w:cs="B Nazanin" w:hint="cs"/>
          <w:rtl/>
          <w:lang w:val="en-US" w:bidi="fa-IR"/>
        </w:rPr>
        <w:t xml:space="preserve"> (محدوده شتاب ثابت، سرعت ثابت و جابجایی ثابت)  کمتر از استاندارد 2800 بوده ولی در برخی حالات و در </w:t>
      </w:r>
      <w:r w:rsidRPr="002D165C">
        <w:rPr>
          <w:rFonts w:cs="B Nazanin" w:hint="cs"/>
          <w:rtl/>
          <w:lang w:bidi="fa-IR"/>
        </w:rPr>
        <w:t>خاک</w:t>
      </w:r>
      <w:r w:rsidRPr="002D165C">
        <w:rPr>
          <w:rFonts w:cs="B Nazanin" w:hint="cs"/>
          <w:rtl/>
          <w:lang w:bidi="fa-IR"/>
        </w:rPr>
        <w:softHyphen/>
        <w:t xml:space="preserve">های نوع </w:t>
      </w:r>
      <w:r w:rsidRPr="002D165C">
        <w:rPr>
          <w:rFonts w:cs="B Nazanin"/>
          <w:sz w:val="20"/>
          <w:szCs w:val="20"/>
          <w:lang w:val="en-US" w:bidi="fa-IR"/>
        </w:rPr>
        <w:t>II</w:t>
      </w:r>
      <w:r w:rsidRPr="002D165C">
        <w:rPr>
          <w:rFonts w:cs="B Nazanin" w:hint="cs"/>
          <w:rtl/>
          <w:lang w:val="en-US" w:bidi="fa-IR"/>
        </w:rPr>
        <w:t xml:space="preserve">، </w:t>
      </w:r>
      <w:r w:rsidRPr="002D165C">
        <w:rPr>
          <w:rFonts w:cs="B Nazanin"/>
          <w:sz w:val="20"/>
          <w:szCs w:val="20"/>
          <w:lang w:val="en-US" w:bidi="fa-IR"/>
        </w:rPr>
        <w:t>III</w:t>
      </w:r>
      <w:r w:rsidRPr="002D165C">
        <w:rPr>
          <w:rFonts w:cs="B Nazanin" w:hint="cs"/>
          <w:rtl/>
          <w:lang w:val="en-US" w:bidi="fa-IR"/>
        </w:rPr>
        <w:t xml:space="preserve"> و </w:t>
      </w:r>
      <w:r w:rsidRPr="002D165C">
        <w:rPr>
          <w:rFonts w:cs="B Nazanin"/>
          <w:sz w:val="20"/>
          <w:szCs w:val="20"/>
          <w:lang w:val="en-US" w:bidi="fa-IR"/>
        </w:rPr>
        <w:t>IV</w:t>
      </w:r>
      <w:r w:rsidRPr="002D165C">
        <w:rPr>
          <w:rFonts w:cs="B Nazanin" w:hint="cs"/>
          <w:rtl/>
          <w:lang w:val="en-US" w:bidi="fa-IR"/>
        </w:rPr>
        <w:t xml:space="preserve"> در بخشی از محدوده سرعت ثابت، </w:t>
      </w:r>
      <w:r w:rsidRPr="002D165C">
        <w:rPr>
          <w:rFonts w:cs="B Nazanin" w:hint="cs"/>
          <w:rtl/>
          <w:lang w:bidi="fa-IR"/>
        </w:rPr>
        <w:t xml:space="preserve">مقدار ضریب برش پایه </w:t>
      </w:r>
      <w:proofErr w:type="spellStart"/>
      <w:r w:rsidRPr="002D165C">
        <w:rPr>
          <w:rFonts w:cs="B Nazanin" w:hint="cs"/>
          <w:rtl/>
          <w:lang w:bidi="fa-IR"/>
        </w:rPr>
        <w:t>نشریة</w:t>
      </w:r>
      <w:proofErr w:type="spellEnd"/>
      <w:r w:rsidRPr="002D165C">
        <w:rPr>
          <w:rFonts w:cs="B Nazanin" w:hint="cs"/>
          <w:rtl/>
          <w:lang w:bidi="fa-IR"/>
        </w:rPr>
        <w:t xml:space="preserve"> 38 بیشتر از ا</w:t>
      </w:r>
      <w:r w:rsidRPr="002D165C">
        <w:rPr>
          <w:rFonts w:cs="B Nazanin" w:hint="cs"/>
          <w:rtl/>
          <w:lang w:val="en-US" w:bidi="fa-IR"/>
        </w:rPr>
        <w:t xml:space="preserve">ستاندارد 2800 است. همچنین در </w:t>
      </w:r>
      <w:r w:rsidRPr="002D165C">
        <w:rPr>
          <w:rFonts w:cs="B Nazanin" w:hint="cs"/>
          <w:rtl/>
          <w:lang w:bidi="fa-IR"/>
        </w:rPr>
        <w:t>خاک</w:t>
      </w:r>
      <w:r w:rsidRPr="002D165C">
        <w:rPr>
          <w:rFonts w:cs="B Nazanin" w:hint="cs"/>
          <w:rtl/>
          <w:lang w:bidi="fa-IR"/>
        </w:rPr>
        <w:softHyphen/>
        <w:t xml:space="preserve"> نوع </w:t>
      </w:r>
      <w:r w:rsidRPr="002D165C">
        <w:rPr>
          <w:rFonts w:cs="B Nazanin"/>
          <w:sz w:val="20"/>
          <w:szCs w:val="20"/>
          <w:lang w:val="en-US" w:bidi="fa-IR"/>
        </w:rPr>
        <w:t>IV</w:t>
      </w:r>
      <w:r w:rsidRPr="002D165C">
        <w:rPr>
          <w:rFonts w:cs="B Nazanin" w:hint="cs"/>
          <w:sz w:val="20"/>
          <w:szCs w:val="20"/>
          <w:rtl/>
          <w:lang w:val="en-US" w:bidi="fa-IR"/>
        </w:rPr>
        <w:t xml:space="preserve"> </w:t>
      </w:r>
      <w:r w:rsidRPr="002D165C">
        <w:rPr>
          <w:rFonts w:cs="B Nazanin" w:hint="cs"/>
          <w:rtl/>
          <w:lang w:val="en-US" w:bidi="fa-IR"/>
        </w:rPr>
        <w:t xml:space="preserve">و در محدوده شتاب ثابت، </w:t>
      </w:r>
      <w:r w:rsidRPr="002D165C">
        <w:rPr>
          <w:rFonts w:cs="B Nazanin" w:hint="cs"/>
          <w:rtl/>
          <w:lang w:bidi="fa-IR"/>
        </w:rPr>
        <w:t xml:space="preserve">مقدار ضریب برش پایه </w:t>
      </w:r>
      <w:proofErr w:type="spellStart"/>
      <w:r w:rsidRPr="002D165C">
        <w:rPr>
          <w:rFonts w:cs="B Nazanin" w:hint="cs"/>
          <w:rtl/>
          <w:lang w:bidi="fa-IR"/>
        </w:rPr>
        <w:t>نشریة</w:t>
      </w:r>
      <w:proofErr w:type="spellEnd"/>
      <w:r w:rsidRPr="002D165C">
        <w:rPr>
          <w:rFonts w:cs="B Nazanin" w:hint="cs"/>
          <w:rtl/>
          <w:lang w:bidi="fa-IR"/>
        </w:rPr>
        <w:t xml:space="preserve"> 38 از </w:t>
      </w:r>
      <w:r w:rsidRPr="002D165C">
        <w:rPr>
          <w:rFonts w:cs="B Nazanin" w:hint="cs"/>
          <w:rtl/>
          <w:lang w:val="en-US" w:bidi="fa-IR"/>
        </w:rPr>
        <w:t xml:space="preserve">استاندارد 2800 بیشتر است. </w:t>
      </w:r>
    </w:p>
    <w:p w14:paraId="7A3DBEDD" w14:textId="77777777" w:rsidR="008837E8" w:rsidRPr="002D165C" w:rsidRDefault="008837E8" w:rsidP="008837E8">
      <w:pPr>
        <w:numPr>
          <w:ilvl w:val="0"/>
          <w:numId w:val="25"/>
        </w:numPr>
        <w:bidi/>
        <w:jc w:val="both"/>
        <w:rPr>
          <w:rFonts w:cs="B Nazanin"/>
          <w:lang w:val="en-US" w:bidi="fa-IR"/>
        </w:rPr>
      </w:pPr>
      <w:r w:rsidRPr="002D165C">
        <w:rPr>
          <w:rFonts w:cs="B Nazanin" w:hint="cs"/>
          <w:rtl/>
          <w:lang w:bidi="fa-IR"/>
        </w:rPr>
        <w:lastRenderedPageBreak/>
        <w:t xml:space="preserve">ضریب برش پایه در استاندارد 2800 هم برای مخازن و هم برای ساختمان </w:t>
      </w:r>
      <w:proofErr w:type="spellStart"/>
      <w:r w:rsidRPr="002D165C">
        <w:rPr>
          <w:rFonts w:cs="B Nazanin" w:hint="cs"/>
          <w:rtl/>
          <w:lang w:bidi="fa-IR"/>
        </w:rPr>
        <w:t>شکل</w:t>
      </w:r>
      <w:r w:rsidRPr="002D165C">
        <w:rPr>
          <w:rFonts w:cs="B Nazanin" w:hint="cs"/>
          <w:rtl/>
          <w:lang w:bidi="fa-IR"/>
        </w:rPr>
        <w:softHyphen/>
        <w:t>پذیر</w:t>
      </w:r>
      <w:proofErr w:type="spellEnd"/>
      <w:r w:rsidRPr="002D165C">
        <w:rPr>
          <w:rFonts w:cs="B Nazanin" w:hint="cs"/>
          <w:rtl/>
          <w:lang w:bidi="fa-IR"/>
        </w:rPr>
        <w:t xml:space="preserve"> در خاک نوع </w:t>
      </w:r>
      <w:r w:rsidRPr="002D165C">
        <w:rPr>
          <w:rFonts w:cs="B Nazanin"/>
          <w:sz w:val="20"/>
          <w:szCs w:val="20"/>
          <w:lang w:val="en-US" w:bidi="fa-IR"/>
        </w:rPr>
        <w:t>IV</w:t>
      </w:r>
      <w:r w:rsidRPr="002D165C">
        <w:rPr>
          <w:rFonts w:cs="B Nazanin" w:hint="cs"/>
          <w:rtl/>
          <w:lang w:val="en-US" w:bidi="fa-IR"/>
        </w:rPr>
        <w:t xml:space="preserve"> بیشتر از سایر خاک</w:t>
      </w:r>
      <w:r w:rsidRPr="002D165C">
        <w:rPr>
          <w:rFonts w:cs="B Nazanin" w:hint="cs"/>
          <w:rtl/>
          <w:lang w:val="en-US" w:bidi="fa-IR"/>
        </w:rPr>
        <w:softHyphen/>
        <w:t xml:space="preserve">ها است در صورتیکه در نشریه 38 برای خاک نوع </w:t>
      </w:r>
      <w:r w:rsidRPr="002D165C">
        <w:rPr>
          <w:rFonts w:cs="B Nazanin"/>
          <w:sz w:val="20"/>
          <w:szCs w:val="20"/>
          <w:lang w:val="en-US" w:bidi="fa-IR"/>
        </w:rPr>
        <w:t>III</w:t>
      </w:r>
      <w:r w:rsidRPr="002D165C">
        <w:rPr>
          <w:rFonts w:cs="B Nazanin" w:hint="cs"/>
          <w:rtl/>
          <w:lang w:val="en-US" w:bidi="fa-IR"/>
        </w:rPr>
        <w:t xml:space="preserve"> بیشترین مقدار ضریب برش پایه مشاهده می</w:t>
      </w:r>
      <w:r w:rsidRPr="002D165C">
        <w:rPr>
          <w:rFonts w:cs="B Nazanin" w:hint="cs"/>
          <w:rtl/>
          <w:lang w:val="en-US" w:bidi="fa-IR"/>
        </w:rPr>
        <w:softHyphen/>
        <w:t xml:space="preserve">گردد. با بررسی ضوابط این </w:t>
      </w:r>
      <w:proofErr w:type="spellStart"/>
      <w:r w:rsidRPr="002D165C">
        <w:rPr>
          <w:rFonts w:cs="B Nazanin" w:hint="cs"/>
          <w:rtl/>
          <w:lang w:val="en-US" w:bidi="fa-IR"/>
        </w:rPr>
        <w:t>نشریة</w:t>
      </w:r>
      <w:proofErr w:type="spellEnd"/>
      <w:r w:rsidRPr="002D165C">
        <w:rPr>
          <w:rFonts w:cs="B Nazanin" w:hint="cs"/>
          <w:rtl/>
          <w:lang w:val="en-US" w:bidi="fa-IR"/>
        </w:rPr>
        <w:t xml:space="preserve"> مشخص گردید علت این موضوع در کم بودن ضریب اصلاح طیف در محدوده شتاب ثابت برای خاک نوع </w:t>
      </w:r>
      <w:r w:rsidRPr="002D165C">
        <w:rPr>
          <w:rFonts w:cs="B Nazanin"/>
          <w:sz w:val="20"/>
          <w:szCs w:val="20"/>
          <w:lang w:val="en-US" w:bidi="fa-IR"/>
        </w:rPr>
        <w:t>IV</w:t>
      </w:r>
      <w:r w:rsidRPr="002D165C">
        <w:rPr>
          <w:rFonts w:cs="B Nazanin" w:hint="cs"/>
          <w:sz w:val="20"/>
          <w:szCs w:val="20"/>
          <w:rtl/>
          <w:lang w:val="en-US" w:bidi="fa-IR"/>
        </w:rPr>
        <w:t xml:space="preserve">  </w:t>
      </w:r>
      <w:r w:rsidRPr="002D165C">
        <w:rPr>
          <w:rFonts w:cs="B Nazanin" w:hint="cs"/>
          <w:rtl/>
          <w:lang w:val="en-US" w:bidi="fa-IR"/>
        </w:rPr>
        <w:t>(</w:t>
      </w:r>
      <w:r w:rsidRPr="002D165C">
        <w:rPr>
          <w:rFonts w:cs="B Nazanin"/>
          <w:sz w:val="20"/>
          <w:szCs w:val="20"/>
          <w:lang w:val="en-US" w:bidi="fa-IR"/>
        </w:rPr>
        <w:t>F</w:t>
      </w:r>
      <w:r w:rsidRPr="002D165C">
        <w:rPr>
          <w:rFonts w:cs="B Nazanin"/>
          <w:sz w:val="20"/>
          <w:szCs w:val="20"/>
          <w:vertAlign w:val="subscript"/>
          <w:lang w:val="en-US" w:bidi="fa-IR"/>
        </w:rPr>
        <w:t>a</w:t>
      </w:r>
      <w:r w:rsidRPr="002D165C">
        <w:rPr>
          <w:rFonts w:cs="B Nazanin"/>
          <w:sz w:val="20"/>
          <w:szCs w:val="20"/>
          <w:lang w:val="en-US" w:bidi="fa-IR"/>
        </w:rPr>
        <w:t>=0.9</w:t>
      </w:r>
      <w:r w:rsidRPr="002D165C">
        <w:rPr>
          <w:rFonts w:cs="B Nazanin" w:hint="cs"/>
          <w:rtl/>
          <w:lang w:val="en-US" w:bidi="fa-IR"/>
        </w:rPr>
        <w:t xml:space="preserve">) نسبت به خاک نوع </w:t>
      </w:r>
      <w:r w:rsidRPr="002D165C">
        <w:rPr>
          <w:rFonts w:cs="B Nazanin"/>
          <w:sz w:val="20"/>
          <w:szCs w:val="20"/>
          <w:lang w:val="en-US" w:bidi="fa-IR"/>
        </w:rPr>
        <w:t>III</w:t>
      </w:r>
      <w:r w:rsidRPr="002D165C">
        <w:rPr>
          <w:rFonts w:cs="B Nazanin" w:hint="cs"/>
          <w:rtl/>
          <w:lang w:val="en-US" w:bidi="fa-IR"/>
        </w:rPr>
        <w:t xml:space="preserve"> (</w:t>
      </w:r>
      <w:r w:rsidRPr="002D165C">
        <w:rPr>
          <w:rFonts w:cs="B Nazanin"/>
          <w:sz w:val="20"/>
          <w:szCs w:val="20"/>
          <w:lang w:val="en-US" w:bidi="fa-IR"/>
        </w:rPr>
        <w:t>F</w:t>
      </w:r>
      <w:r w:rsidRPr="002D165C">
        <w:rPr>
          <w:rFonts w:cs="B Nazanin"/>
          <w:sz w:val="20"/>
          <w:szCs w:val="20"/>
          <w:vertAlign w:val="subscript"/>
          <w:lang w:val="en-US" w:bidi="fa-IR"/>
        </w:rPr>
        <w:t>a</w:t>
      </w:r>
      <w:r w:rsidRPr="002D165C">
        <w:rPr>
          <w:rFonts w:cs="B Nazanin"/>
          <w:sz w:val="20"/>
          <w:szCs w:val="20"/>
          <w:lang w:val="en-US" w:bidi="fa-IR"/>
        </w:rPr>
        <w:t>=1</w:t>
      </w:r>
      <w:r w:rsidRPr="002D165C">
        <w:rPr>
          <w:rFonts w:cs="B Nazanin" w:hint="cs"/>
          <w:rtl/>
          <w:lang w:val="en-US" w:bidi="fa-IR"/>
        </w:rPr>
        <w:t>) می</w:t>
      </w:r>
      <w:r w:rsidRPr="002D165C">
        <w:rPr>
          <w:rFonts w:cs="B Nazanin" w:hint="cs"/>
          <w:rtl/>
          <w:lang w:val="en-US" w:bidi="fa-IR"/>
        </w:rPr>
        <w:softHyphen/>
        <w:t>باشد.</w:t>
      </w:r>
    </w:p>
    <w:p w14:paraId="2DD01282" w14:textId="77777777" w:rsidR="008837E8" w:rsidRPr="002D165C" w:rsidRDefault="00305DD1" w:rsidP="00C82E1F">
      <w:pPr>
        <w:numPr>
          <w:ilvl w:val="0"/>
          <w:numId w:val="25"/>
        </w:numPr>
        <w:bidi/>
        <w:jc w:val="both"/>
        <w:rPr>
          <w:rFonts w:cs="B Nazanin"/>
          <w:lang w:bidi="fa-IR"/>
        </w:rPr>
      </w:pPr>
      <w:r w:rsidRPr="002D165C">
        <w:rPr>
          <w:rFonts w:cs="B Nazanin" w:hint="cs"/>
          <w:rtl/>
          <w:lang w:bidi="fa-IR"/>
        </w:rPr>
        <w:t xml:space="preserve">در استاندارد 2800، </w:t>
      </w:r>
      <w:r w:rsidR="008837E8" w:rsidRPr="002D165C">
        <w:rPr>
          <w:rFonts w:cs="B Nazanin" w:hint="cs"/>
          <w:rtl/>
          <w:lang w:bidi="fa-IR"/>
        </w:rPr>
        <w:t xml:space="preserve">نسبت </w:t>
      </w:r>
      <w:proofErr w:type="spellStart"/>
      <w:r w:rsidR="008837E8" w:rsidRPr="002D165C">
        <w:rPr>
          <w:rFonts w:cs="B Nazanin" w:hint="cs"/>
          <w:rtl/>
          <w:lang w:bidi="fa-IR"/>
        </w:rPr>
        <w:t>ضريب</w:t>
      </w:r>
      <w:proofErr w:type="spellEnd"/>
      <w:r w:rsidR="008837E8" w:rsidRPr="002D165C">
        <w:rPr>
          <w:rFonts w:cs="B Nazanin" w:hint="cs"/>
          <w:rtl/>
          <w:lang w:bidi="fa-IR"/>
        </w:rPr>
        <w:t xml:space="preserve"> برش پايه مخزن (با </w:t>
      </w:r>
      <w:proofErr w:type="spellStart"/>
      <w:r w:rsidR="008837E8" w:rsidRPr="002D165C">
        <w:rPr>
          <w:rFonts w:cs="B Nazanin" w:hint="cs"/>
          <w:rtl/>
          <w:lang w:bidi="fa-IR"/>
        </w:rPr>
        <w:t>ضريب</w:t>
      </w:r>
      <w:proofErr w:type="spellEnd"/>
      <w:r w:rsidR="008837E8" w:rsidRPr="002D165C">
        <w:rPr>
          <w:rFonts w:cs="B Nazanin" w:hint="cs"/>
          <w:rtl/>
          <w:lang w:bidi="fa-IR"/>
        </w:rPr>
        <w:t xml:space="preserve"> رفتار 3 و 2، </w:t>
      </w:r>
      <w:proofErr w:type="spellStart"/>
      <w:r w:rsidR="008837E8" w:rsidRPr="002D165C">
        <w:rPr>
          <w:rFonts w:cs="B Nazanin" w:hint="cs"/>
          <w:rtl/>
          <w:lang w:bidi="fa-IR"/>
        </w:rPr>
        <w:t>ضريب</w:t>
      </w:r>
      <w:proofErr w:type="spellEnd"/>
      <w:r w:rsidR="008837E8" w:rsidRPr="002D165C">
        <w:rPr>
          <w:rFonts w:cs="B Nazanin" w:hint="cs"/>
          <w:rtl/>
          <w:lang w:bidi="fa-IR"/>
        </w:rPr>
        <w:t xml:space="preserve"> </w:t>
      </w:r>
      <w:proofErr w:type="spellStart"/>
      <w:r w:rsidR="008837E8" w:rsidRPr="002D165C">
        <w:rPr>
          <w:rFonts w:cs="B Nazanin" w:hint="cs"/>
          <w:rtl/>
          <w:lang w:bidi="fa-IR"/>
        </w:rPr>
        <w:t>اهميت</w:t>
      </w:r>
      <w:proofErr w:type="spellEnd"/>
      <w:r w:rsidR="008837E8" w:rsidRPr="002D165C">
        <w:rPr>
          <w:rFonts w:cs="B Nazanin" w:hint="cs"/>
          <w:rtl/>
          <w:lang w:bidi="fa-IR"/>
        </w:rPr>
        <w:t xml:space="preserve"> 1.4 و خطر </w:t>
      </w:r>
      <w:proofErr w:type="spellStart"/>
      <w:r w:rsidR="008837E8" w:rsidRPr="002D165C">
        <w:rPr>
          <w:rFonts w:cs="B Nazanin" w:hint="cs"/>
          <w:rtl/>
          <w:lang w:bidi="fa-IR"/>
        </w:rPr>
        <w:t>نسبي</w:t>
      </w:r>
      <w:proofErr w:type="spellEnd"/>
      <w:r w:rsidR="008837E8" w:rsidRPr="002D165C">
        <w:rPr>
          <w:rFonts w:cs="B Nazanin" w:hint="cs"/>
          <w:rtl/>
          <w:lang w:bidi="fa-IR"/>
        </w:rPr>
        <w:t xml:space="preserve"> </w:t>
      </w:r>
      <w:proofErr w:type="spellStart"/>
      <w:r w:rsidR="008837E8" w:rsidRPr="002D165C">
        <w:rPr>
          <w:rFonts w:cs="B Nazanin" w:hint="cs"/>
          <w:rtl/>
          <w:lang w:bidi="fa-IR"/>
        </w:rPr>
        <w:t>خيلي</w:t>
      </w:r>
      <w:proofErr w:type="spellEnd"/>
      <w:r w:rsidR="008837E8" w:rsidRPr="002D165C">
        <w:rPr>
          <w:rFonts w:cs="B Nazanin" w:hint="cs"/>
          <w:rtl/>
          <w:lang w:bidi="fa-IR"/>
        </w:rPr>
        <w:t xml:space="preserve"> </w:t>
      </w:r>
      <w:proofErr w:type="spellStart"/>
      <w:r w:rsidR="008837E8" w:rsidRPr="002D165C">
        <w:rPr>
          <w:rFonts w:cs="B Nazanin" w:hint="cs"/>
          <w:rtl/>
          <w:lang w:bidi="fa-IR"/>
        </w:rPr>
        <w:t>زياد</w:t>
      </w:r>
      <w:proofErr w:type="spellEnd"/>
      <w:r w:rsidR="008837E8" w:rsidRPr="002D165C">
        <w:rPr>
          <w:rFonts w:cs="B Nazanin" w:hint="cs"/>
          <w:rtl/>
          <w:lang w:bidi="fa-IR"/>
        </w:rPr>
        <w:t xml:space="preserve"> زلزله) به </w:t>
      </w:r>
      <w:proofErr w:type="spellStart"/>
      <w:r w:rsidR="008837E8" w:rsidRPr="002D165C">
        <w:rPr>
          <w:rFonts w:cs="B Nazanin" w:hint="cs"/>
          <w:rtl/>
          <w:lang w:bidi="fa-IR"/>
        </w:rPr>
        <w:t>ضريب</w:t>
      </w:r>
      <w:proofErr w:type="spellEnd"/>
      <w:r w:rsidR="008837E8" w:rsidRPr="002D165C">
        <w:rPr>
          <w:rFonts w:cs="B Nazanin" w:hint="cs"/>
          <w:rtl/>
          <w:lang w:bidi="fa-IR"/>
        </w:rPr>
        <w:t xml:space="preserve"> برش پايه ساختمان </w:t>
      </w:r>
      <w:proofErr w:type="spellStart"/>
      <w:r w:rsidR="008837E8" w:rsidRPr="002D165C">
        <w:rPr>
          <w:rFonts w:cs="B Nazanin" w:hint="cs"/>
          <w:rtl/>
          <w:lang w:bidi="fa-IR"/>
        </w:rPr>
        <w:t>شكل</w:t>
      </w:r>
      <w:r w:rsidR="008837E8" w:rsidRPr="002D165C">
        <w:rPr>
          <w:rFonts w:cs="B Nazanin"/>
          <w:rtl/>
          <w:lang w:bidi="fa-IR"/>
        </w:rPr>
        <w:softHyphen/>
      </w:r>
      <w:r w:rsidR="008837E8" w:rsidRPr="002D165C">
        <w:rPr>
          <w:rFonts w:cs="B Nazanin" w:hint="cs"/>
          <w:rtl/>
          <w:lang w:bidi="fa-IR"/>
        </w:rPr>
        <w:t>پذير</w:t>
      </w:r>
      <w:proofErr w:type="spellEnd"/>
      <w:r w:rsidR="008837E8" w:rsidRPr="002D165C">
        <w:rPr>
          <w:rFonts w:cs="B Nazanin" w:hint="cs"/>
          <w:rtl/>
          <w:lang w:bidi="fa-IR"/>
        </w:rPr>
        <w:t xml:space="preserve"> (با </w:t>
      </w:r>
      <w:proofErr w:type="spellStart"/>
      <w:r w:rsidR="008837E8" w:rsidRPr="002D165C">
        <w:rPr>
          <w:rFonts w:cs="B Nazanin" w:hint="cs"/>
          <w:rtl/>
          <w:lang w:bidi="fa-IR"/>
        </w:rPr>
        <w:t>ضريب</w:t>
      </w:r>
      <w:proofErr w:type="spellEnd"/>
      <w:r w:rsidR="008837E8" w:rsidRPr="002D165C">
        <w:rPr>
          <w:rFonts w:cs="B Nazanin" w:hint="cs"/>
          <w:rtl/>
          <w:lang w:bidi="fa-IR"/>
        </w:rPr>
        <w:t xml:space="preserve"> رفتار 7،5 و </w:t>
      </w:r>
      <w:proofErr w:type="spellStart"/>
      <w:r w:rsidR="008837E8" w:rsidRPr="002D165C">
        <w:rPr>
          <w:rFonts w:cs="B Nazanin" w:hint="cs"/>
          <w:rtl/>
          <w:lang w:bidi="fa-IR"/>
        </w:rPr>
        <w:t>ضريب</w:t>
      </w:r>
      <w:proofErr w:type="spellEnd"/>
      <w:r w:rsidR="008837E8" w:rsidRPr="002D165C">
        <w:rPr>
          <w:rFonts w:cs="B Nazanin" w:hint="cs"/>
          <w:rtl/>
          <w:lang w:bidi="fa-IR"/>
        </w:rPr>
        <w:t xml:space="preserve"> </w:t>
      </w:r>
      <w:proofErr w:type="spellStart"/>
      <w:r w:rsidR="008837E8" w:rsidRPr="002D165C">
        <w:rPr>
          <w:rFonts w:cs="B Nazanin" w:hint="cs"/>
          <w:rtl/>
          <w:lang w:bidi="fa-IR"/>
        </w:rPr>
        <w:t>اهميت</w:t>
      </w:r>
      <w:proofErr w:type="spellEnd"/>
      <w:r w:rsidR="008837E8" w:rsidRPr="002D165C">
        <w:rPr>
          <w:rFonts w:cs="B Nazanin" w:hint="cs"/>
          <w:rtl/>
          <w:lang w:bidi="fa-IR"/>
        </w:rPr>
        <w:t xml:space="preserve"> 1 و خطر </w:t>
      </w:r>
      <w:proofErr w:type="spellStart"/>
      <w:r w:rsidR="008837E8" w:rsidRPr="002D165C">
        <w:rPr>
          <w:rFonts w:cs="B Nazanin" w:hint="cs"/>
          <w:rtl/>
          <w:lang w:bidi="fa-IR"/>
        </w:rPr>
        <w:t>نسبي</w:t>
      </w:r>
      <w:proofErr w:type="spellEnd"/>
      <w:r w:rsidR="008837E8" w:rsidRPr="002D165C">
        <w:rPr>
          <w:rFonts w:cs="B Nazanin" w:hint="cs"/>
          <w:rtl/>
          <w:lang w:bidi="fa-IR"/>
        </w:rPr>
        <w:t xml:space="preserve"> </w:t>
      </w:r>
      <w:proofErr w:type="spellStart"/>
      <w:r w:rsidR="008837E8" w:rsidRPr="002D165C">
        <w:rPr>
          <w:rFonts w:cs="B Nazanin" w:hint="cs"/>
          <w:rtl/>
          <w:lang w:bidi="fa-IR"/>
        </w:rPr>
        <w:t>خيلي</w:t>
      </w:r>
      <w:proofErr w:type="spellEnd"/>
      <w:r w:rsidR="008837E8" w:rsidRPr="002D165C">
        <w:rPr>
          <w:rFonts w:cs="B Nazanin" w:hint="cs"/>
          <w:rtl/>
          <w:lang w:bidi="fa-IR"/>
        </w:rPr>
        <w:t xml:space="preserve"> </w:t>
      </w:r>
      <w:proofErr w:type="spellStart"/>
      <w:r w:rsidR="008837E8" w:rsidRPr="002D165C">
        <w:rPr>
          <w:rFonts w:cs="B Nazanin" w:hint="cs"/>
          <w:rtl/>
          <w:lang w:bidi="fa-IR"/>
        </w:rPr>
        <w:t>زياد</w:t>
      </w:r>
      <w:proofErr w:type="spellEnd"/>
      <w:r w:rsidR="008837E8" w:rsidRPr="002D165C">
        <w:rPr>
          <w:rFonts w:cs="B Nazanin" w:hint="cs"/>
          <w:rtl/>
          <w:lang w:bidi="fa-IR"/>
        </w:rPr>
        <w:t xml:space="preserve"> زلزله) به ترتیب برای مخازن با ضریب رفتار</w:t>
      </w:r>
      <w:r w:rsidR="00C82E1F" w:rsidRPr="002D165C">
        <w:rPr>
          <w:rFonts w:cs="B Nazanin" w:hint="cs"/>
          <w:rtl/>
          <w:lang w:bidi="fa-IR"/>
        </w:rPr>
        <w:t xml:space="preserve"> 3 و 2 در پریودهای کوتاه</w:t>
      </w:r>
      <w:r w:rsidR="008837E8" w:rsidRPr="002D165C">
        <w:rPr>
          <w:rFonts w:cs="B Nazanin" w:hint="cs"/>
          <w:rtl/>
          <w:lang w:bidi="fa-IR"/>
        </w:rPr>
        <w:t xml:space="preserve">، به ترتیب برابر با 3.5 و 5،25 بدست آمد. </w:t>
      </w:r>
      <w:proofErr w:type="spellStart"/>
      <w:r w:rsidR="008837E8" w:rsidRPr="002D165C">
        <w:rPr>
          <w:rFonts w:cs="B Nazanin" w:hint="cs"/>
          <w:rtl/>
          <w:lang w:bidi="fa-IR"/>
        </w:rPr>
        <w:t>بعبارتی</w:t>
      </w:r>
      <w:proofErr w:type="spellEnd"/>
      <w:r w:rsidR="008837E8" w:rsidRPr="002D165C">
        <w:rPr>
          <w:rFonts w:cs="B Nazanin" w:hint="cs"/>
          <w:rtl/>
          <w:lang w:bidi="fa-IR"/>
        </w:rPr>
        <w:t xml:space="preserve"> دیگر مقدار نیروها</w:t>
      </w:r>
      <w:r w:rsidRPr="002D165C">
        <w:rPr>
          <w:rFonts w:cs="B Nazanin" w:hint="cs"/>
          <w:rtl/>
          <w:lang w:bidi="fa-IR"/>
        </w:rPr>
        <w:t xml:space="preserve">ی طراحی </w:t>
      </w:r>
      <w:proofErr w:type="spellStart"/>
      <w:r w:rsidRPr="002D165C">
        <w:rPr>
          <w:rFonts w:cs="B Nazanin" w:hint="cs"/>
          <w:rtl/>
          <w:lang w:bidi="fa-IR"/>
        </w:rPr>
        <w:t>لرزه</w:t>
      </w:r>
      <w:r w:rsidRPr="002D165C">
        <w:rPr>
          <w:rFonts w:cs="B Nazanin" w:hint="cs"/>
          <w:rtl/>
          <w:lang w:bidi="fa-IR"/>
        </w:rPr>
        <w:softHyphen/>
        <w:t>ای</w:t>
      </w:r>
      <w:proofErr w:type="spellEnd"/>
      <w:r w:rsidR="008837E8" w:rsidRPr="002D165C">
        <w:rPr>
          <w:rFonts w:cs="B Nazanin" w:hint="cs"/>
          <w:rtl/>
          <w:lang w:bidi="fa-IR"/>
        </w:rPr>
        <w:t xml:space="preserve"> در مخازن با ضریب رفتار 3 و 2، به ترتیب 3.5 و 5،25 برابر بزرگتر از </w:t>
      </w:r>
      <w:r w:rsidRPr="002D165C">
        <w:rPr>
          <w:rFonts w:cs="B Nazanin" w:hint="cs"/>
          <w:rtl/>
          <w:lang w:bidi="fa-IR"/>
        </w:rPr>
        <w:t xml:space="preserve">نیروهای طراحی </w:t>
      </w:r>
      <w:proofErr w:type="spellStart"/>
      <w:r w:rsidRPr="002D165C">
        <w:rPr>
          <w:rFonts w:cs="B Nazanin" w:hint="cs"/>
          <w:rtl/>
          <w:lang w:bidi="fa-IR"/>
        </w:rPr>
        <w:t>لرزه</w:t>
      </w:r>
      <w:r w:rsidRPr="002D165C">
        <w:rPr>
          <w:rFonts w:cs="B Nazanin" w:hint="cs"/>
          <w:rtl/>
          <w:lang w:bidi="fa-IR"/>
        </w:rPr>
        <w:softHyphen/>
        <w:t>ای</w:t>
      </w:r>
      <w:proofErr w:type="spellEnd"/>
      <w:r w:rsidRPr="002D165C">
        <w:rPr>
          <w:rFonts w:cs="B Nazanin" w:hint="cs"/>
          <w:rtl/>
          <w:lang w:bidi="fa-IR"/>
        </w:rPr>
        <w:t xml:space="preserve"> </w:t>
      </w:r>
      <w:proofErr w:type="spellStart"/>
      <w:r w:rsidRPr="002D165C">
        <w:rPr>
          <w:rFonts w:cs="B Nazanin" w:hint="cs"/>
          <w:rtl/>
          <w:lang w:bidi="fa-IR"/>
        </w:rPr>
        <w:t>شکل</w:t>
      </w:r>
      <w:r w:rsidRPr="002D165C">
        <w:rPr>
          <w:rFonts w:cs="B Nazanin" w:hint="cs"/>
          <w:rtl/>
          <w:lang w:bidi="fa-IR"/>
        </w:rPr>
        <w:softHyphen/>
        <w:t>پذیرترین</w:t>
      </w:r>
      <w:proofErr w:type="spellEnd"/>
      <w:r w:rsidRPr="002D165C">
        <w:rPr>
          <w:rFonts w:cs="B Nazanin" w:hint="cs"/>
          <w:rtl/>
          <w:lang w:bidi="fa-IR"/>
        </w:rPr>
        <w:t xml:space="preserve"> </w:t>
      </w:r>
      <w:r w:rsidR="008837E8" w:rsidRPr="002D165C">
        <w:rPr>
          <w:rFonts w:cs="B Nazanin" w:hint="cs"/>
          <w:rtl/>
          <w:lang w:bidi="fa-IR"/>
        </w:rPr>
        <w:t xml:space="preserve">ساختمان </w:t>
      </w:r>
      <w:r w:rsidRPr="002D165C">
        <w:rPr>
          <w:rFonts w:cs="B Nazanin" w:hint="cs"/>
          <w:rtl/>
          <w:lang w:bidi="fa-IR"/>
        </w:rPr>
        <w:t xml:space="preserve">استاندارد 2800 است. </w:t>
      </w:r>
      <w:proofErr w:type="spellStart"/>
      <w:r w:rsidR="008837E8" w:rsidRPr="002D165C">
        <w:rPr>
          <w:rFonts w:cs="B Nazanin" w:hint="cs"/>
          <w:rtl/>
          <w:lang w:bidi="fa-IR"/>
        </w:rPr>
        <w:t>اين</w:t>
      </w:r>
      <w:proofErr w:type="spellEnd"/>
      <w:r w:rsidR="008837E8" w:rsidRPr="002D165C">
        <w:rPr>
          <w:rFonts w:cs="B Nazanin" w:hint="cs"/>
          <w:rtl/>
          <w:lang w:bidi="fa-IR"/>
        </w:rPr>
        <w:t xml:space="preserve"> موضوع </w:t>
      </w:r>
      <w:proofErr w:type="spellStart"/>
      <w:r w:rsidR="008837E8" w:rsidRPr="002D165C">
        <w:rPr>
          <w:rFonts w:cs="B Nazanin" w:hint="cs"/>
          <w:rtl/>
          <w:lang w:bidi="fa-IR"/>
        </w:rPr>
        <w:t>همخواني</w:t>
      </w:r>
      <w:proofErr w:type="spellEnd"/>
      <w:r w:rsidR="008837E8" w:rsidRPr="002D165C">
        <w:rPr>
          <w:rFonts w:cs="B Nazanin" w:hint="cs"/>
          <w:rtl/>
          <w:lang w:bidi="fa-IR"/>
        </w:rPr>
        <w:t xml:space="preserve"> </w:t>
      </w:r>
      <w:r w:rsidRPr="002D165C">
        <w:rPr>
          <w:rFonts w:cs="B Nazanin" w:hint="cs"/>
          <w:rtl/>
          <w:lang w:bidi="fa-IR"/>
        </w:rPr>
        <w:t xml:space="preserve">خوبی </w:t>
      </w:r>
      <w:r w:rsidR="008837E8" w:rsidRPr="002D165C">
        <w:rPr>
          <w:rFonts w:cs="B Nazanin" w:hint="cs"/>
          <w:rtl/>
          <w:lang w:bidi="fa-IR"/>
        </w:rPr>
        <w:t xml:space="preserve">با </w:t>
      </w:r>
      <w:proofErr w:type="spellStart"/>
      <w:r w:rsidR="008837E8" w:rsidRPr="002D165C">
        <w:rPr>
          <w:rFonts w:cs="B Nazanin" w:hint="cs"/>
          <w:rtl/>
          <w:lang w:bidi="fa-IR"/>
        </w:rPr>
        <w:t>ساير</w:t>
      </w:r>
      <w:proofErr w:type="spellEnd"/>
      <w:r w:rsidR="008837E8" w:rsidRPr="002D165C">
        <w:rPr>
          <w:rFonts w:cs="B Nazanin" w:hint="cs"/>
          <w:rtl/>
          <w:lang w:bidi="fa-IR"/>
        </w:rPr>
        <w:t xml:space="preserve"> </w:t>
      </w:r>
      <w:proofErr w:type="spellStart"/>
      <w:r w:rsidR="008837E8" w:rsidRPr="002D165C">
        <w:rPr>
          <w:rFonts w:cs="B Nazanin" w:hint="cs"/>
          <w:rtl/>
          <w:lang w:bidi="fa-IR"/>
        </w:rPr>
        <w:t>استانداردهاي</w:t>
      </w:r>
      <w:proofErr w:type="spellEnd"/>
      <w:r w:rsidR="008837E8" w:rsidRPr="002D165C">
        <w:rPr>
          <w:rFonts w:cs="B Nazanin" w:hint="cs"/>
          <w:rtl/>
          <w:lang w:bidi="fa-IR"/>
        </w:rPr>
        <w:t xml:space="preserve"> </w:t>
      </w:r>
      <w:r w:rsidRPr="002D165C">
        <w:rPr>
          <w:rFonts w:cs="B Nazanin" w:hint="cs"/>
          <w:rtl/>
          <w:lang w:bidi="fa-IR"/>
        </w:rPr>
        <w:t>بین</w:t>
      </w:r>
      <w:r w:rsidRPr="002D165C">
        <w:rPr>
          <w:rFonts w:cs="B Nazanin" w:hint="cs"/>
          <w:rtl/>
          <w:lang w:bidi="fa-IR"/>
        </w:rPr>
        <w:softHyphen/>
        <w:t>المللی</w:t>
      </w:r>
      <w:r w:rsidR="008837E8" w:rsidRPr="002D165C">
        <w:rPr>
          <w:rFonts w:cs="B Nazanin" w:hint="cs"/>
          <w:rtl/>
          <w:lang w:bidi="fa-IR"/>
        </w:rPr>
        <w:t xml:space="preserve"> دارد که در آنها </w:t>
      </w:r>
      <w:proofErr w:type="spellStart"/>
      <w:r w:rsidR="008837E8" w:rsidRPr="002D165C">
        <w:rPr>
          <w:rFonts w:cs="B Nazanin" w:hint="cs"/>
          <w:rtl/>
          <w:lang w:bidi="fa-IR"/>
        </w:rPr>
        <w:t>ضريب</w:t>
      </w:r>
      <w:proofErr w:type="spellEnd"/>
      <w:r w:rsidR="008837E8" w:rsidRPr="002D165C">
        <w:rPr>
          <w:rFonts w:cs="B Nazanin" w:hint="cs"/>
          <w:rtl/>
          <w:lang w:bidi="fa-IR"/>
        </w:rPr>
        <w:t xml:space="preserve"> برش پايه مخزن 3 تا 7 برابر بزرگتر از ساختمان </w:t>
      </w:r>
      <w:proofErr w:type="spellStart"/>
      <w:r w:rsidR="008837E8" w:rsidRPr="002D165C">
        <w:rPr>
          <w:rFonts w:cs="B Nazanin" w:hint="cs"/>
          <w:rtl/>
          <w:lang w:bidi="fa-IR"/>
        </w:rPr>
        <w:t>ديده</w:t>
      </w:r>
      <w:proofErr w:type="spellEnd"/>
      <w:r w:rsidR="008837E8" w:rsidRPr="002D165C">
        <w:rPr>
          <w:rFonts w:cs="B Nazanin" w:hint="cs"/>
          <w:rtl/>
          <w:lang w:bidi="fa-IR"/>
        </w:rPr>
        <w:t xml:space="preserve"> شده است. </w:t>
      </w:r>
    </w:p>
    <w:p w14:paraId="2262C032" w14:textId="77777777" w:rsidR="00305DD1" w:rsidRPr="002D165C" w:rsidRDefault="00305DD1" w:rsidP="00C82E1F">
      <w:pPr>
        <w:numPr>
          <w:ilvl w:val="0"/>
          <w:numId w:val="25"/>
        </w:numPr>
        <w:bidi/>
        <w:jc w:val="both"/>
        <w:rPr>
          <w:rFonts w:cs="B Nazanin"/>
          <w:lang w:bidi="fa-IR"/>
        </w:rPr>
      </w:pPr>
      <w:r w:rsidRPr="002D165C">
        <w:rPr>
          <w:rFonts w:cs="B Nazanin" w:hint="cs"/>
          <w:rtl/>
          <w:lang w:bidi="fa-IR"/>
        </w:rPr>
        <w:t xml:space="preserve">مطابق </w:t>
      </w:r>
      <w:proofErr w:type="spellStart"/>
      <w:r w:rsidRPr="002D165C">
        <w:rPr>
          <w:rFonts w:cs="B Nazanin" w:hint="cs"/>
          <w:rtl/>
          <w:lang w:bidi="fa-IR"/>
        </w:rPr>
        <w:t>ويرايش</w:t>
      </w:r>
      <w:proofErr w:type="spellEnd"/>
      <w:r w:rsidRPr="002D165C">
        <w:rPr>
          <w:rFonts w:cs="B Nazanin" w:hint="cs"/>
          <w:rtl/>
          <w:lang w:bidi="fa-IR"/>
        </w:rPr>
        <w:t xml:space="preserve"> سوم </w:t>
      </w:r>
      <w:proofErr w:type="spellStart"/>
      <w:r w:rsidRPr="002D165C">
        <w:rPr>
          <w:rFonts w:cs="B Nazanin" w:hint="cs"/>
          <w:rtl/>
          <w:lang w:bidi="fa-IR"/>
        </w:rPr>
        <w:t>نشریة</w:t>
      </w:r>
      <w:proofErr w:type="spellEnd"/>
      <w:r w:rsidRPr="002D165C">
        <w:rPr>
          <w:rFonts w:cs="B Nazanin" w:hint="cs"/>
          <w:rtl/>
          <w:lang w:bidi="fa-IR"/>
        </w:rPr>
        <w:t xml:space="preserve"> 38، نسبت </w:t>
      </w:r>
      <w:proofErr w:type="spellStart"/>
      <w:r w:rsidRPr="002D165C">
        <w:rPr>
          <w:rFonts w:cs="B Nazanin" w:hint="cs"/>
          <w:rtl/>
          <w:lang w:bidi="fa-IR"/>
        </w:rPr>
        <w:t>ضريب</w:t>
      </w:r>
      <w:proofErr w:type="spellEnd"/>
      <w:r w:rsidRPr="002D165C">
        <w:rPr>
          <w:rFonts w:cs="B Nazanin" w:hint="cs"/>
          <w:rtl/>
          <w:lang w:bidi="fa-IR"/>
        </w:rPr>
        <w:t xml:space="preserve"> برش پايه مخزن (با </w:t>
      </w:r>
      <w:proofErr w:type="spellStart"/>
      <w:r w:rsidRPr="002D165C">
        <w:rPr>
          <w:rFonts w:cs="B Nazanin" w:hint="cs"/>
          <w:rtl/>
          <w:lang w:bidi="fa-IR"/>
        </w:rPr>
        <w:t>ضريب</w:t>
      </w:r>
      <w:proofErr w:type="spellEnd"/>
      <w:r w:rsidRPr="002D165C">
        <w:rPr>
          <w:rFonts w:cs="B Nazanin" w:hint="cs"/>
          <w:rtl/>
          <w:lang w:bidi="fa-IR"/>
        </w:rPr>
        <w:t xml:space="preserve"> رفتار 3 و 2، </w:t>
      </w:r>
      <w:proofErr w:type="spellStart"/>
      <w:r w:rsidRPr="002D165C">
        <w:rPr>
          <w:rFonts w:cs="B Nazanin" w:hint="cs"/>
          <w:rtl/>
          <w:lang w:bidi="fa-IR"/>
        </w:rPr>
        <w:t>ضريب</w:t>
      </w:r>
      <w:proofErr w:type="spellEnd"/>
      <w:r w:rsidRPr="002D165C">
        <w:rPr>
          <w:rFonts w:cs="B Nazanin" w:hint="cs"/>
          <w:rtl/>
          <w:lang w:bidi="fa-IR"/>
        </w:rPr>
        <w:t xml:space="preserve"> </w:t>
      </w:r>
      <w:proofErr w:type="spellStart"/>
      <w:r w:rsidRPr="002D165C">
        <w:rPr>
          <w:rFonts w:cs="B Nazanin" w:hint="cs"/>
          <w:rtl/>
          <w:lang w:bidi="fa-IR"/>
        </w:rPr>
        <w:t>اهميت</w:t>
      </w:r>
      <w:proofErr w:type="spellEnd"/>
      <w:r w:rsidRPr="002D165C">
        <w:rPr>
          <w:rFonts w:cs="B Nazanin" w:hint="cs"/>
          <w:rtl/>
          <w:lang w:bidi="fa-IR"/>
        </w:rPr>
        <w:t xml:space="preserve"> 1.5 و خطر </w:t>
      </w:r>
      <w:proofErr w:type="spellStart"/>
      <w:r w:rsidRPr="002D165C">
        <w:rPr>
          <w:rFonts w:cs="B Nazanin" w:hint="cs"/>
          <w:rtl/>
          <w:lang w:bidi="fa-IR"/>
        </w:rPr>
        <w:t>نسبي</w:t>
      </w:r>
      <w:proofErr w:type="spellEnd"/>
      <w:r w:rsidRPr="002D165C">
        <w:rPr>
          <w:rFonts w:cs="B Nazanin" w:hint="cs"/>
          <w:rtl/>
          <w:lang w:bidi="fa-IR"/>
        </w:rPr>
        <w:t xml:space="preserve"> </w:t>
      </w:r>
      <w:proofErr w:type="spellStart"/>
      <w:r w:rsidRPr="002D165C">
        <w:rPr>
          <w:rFonts w:cs="B Nazanin" w:hint="cs"/>
          <w:rtl/>
          <w:lang w:bidi="fa-IR"/>
        </w:rPr>
        <w:t>خيلي</w:t>
      </w:r>
      <w:proofErr w:type="spellEnd"/>
      <w:r w:rsidRPr="002D165C">
        <w:rPr>
          <w:rFonts w:cs="B Nazanin" w:hint="cs"/>
          <w:rtl/>
          <w:lang w:bidi="fa-IR"/>
        </w:rPr>
        <w:t xml:space="preserve"> </w:t>
      </w:r>
      <w:proofErr w:type="spellStart"/>
      <w:r w:rsidRPr="002D165C">
        <w:rPr>
          <w:rFonts w:cs="B Nazanin" w:hint="cs"/>
          <w:rtl/>
          <w:lang w:bidi="fa-IR"/>
        </w:rPr>
        <w:t>زياد</w:t>
      </w:r>
      <w:proofErr w:type="spellEnd"/>
      <w:r w:rsidRPr="002D165C">
        <w:rPr>
          <w:rFonts w:cs="B Nazanin" w:hint="cs"/>
          <w:rtl/>
          <w:lang w:bidi="fa-IR"/>
        </w:rPr>
        <w:t xml:space="preserve"> زلزله) به </w:t>
      </w:r>
      <w:proofErr w:type="spellStart"/>
      <w:r w:rsidRPr="002D165C">
        <w:rPr>
          <w:rFonts w:cs="B Nazanin" w:hint="cs"/>
          <w:rtl/>
          <w:lang w:bidi="fa-IR"/>
        </w:rPr>
        <w:t>ضريب</w:t>
      </w:r>
      <w:proofErr w:type="spellEnd"/>
      <w:r w:rsidRPr="002D165C">
        <w:rPr>
          <w:rFonts w:cs="B Nazanin" w:hint="cs"/>
          <w:rtl/>
          <w:lang w:bidi="fa-IR"/>
        </w:rPr>
        <w:t xml:space="preserve"> برش پايه ساختمان </w:t>
      </w:r>
      <w:proofErr w:type="spellStart"/>
      <w:r w:rsidRPr="002D165C">
        <w:rPr>
          <w:rFonts w:cs="B Nazanin" w:hint="cs"/>
          <w:rtl/>
          <w:lang w:bidi="fa-IR"/>
        </w:rPr>
        <w:t>شكل</w:t>
      </w:r>
      <w:r w:rsidRPr="002D165C">
        <w:rPr>
          <w:rFonts w:cs="B Nazanin"/>
          <w:rtl/>
          <w:lang w:bidi="fa-IR"/>
        </w:rPr>
        <w:softHyphen/>
      </w:r>
      <w:r w:rsidRPr="002D165C">
        <w:rPr>
          <w:rFonts w:cs="B Nazanin" w:hint="cs"/>
          <w:rtl/>
          <w:lang w:bidi="fa-IR"/>
        </w:rPr>
        <w:t>پذير</w:t>
      </w:r>
      <w:proofErr w:type="spellEnd"/>
      <w:r w:rsidRPr="002D165C">
        <w:rPr>
          <w:rFonts w:cs="B Nazanin" w:hint="cs"/>
          <w:rtl/>
          <w:lang w:bidi="fa-IR"/>
        </w:rPr>
        <w:t xml:space="preserve"> (با </w:t>
      </w:r>
      <w:proofErr w:type="spellStart"/>
      <w:r w:rsidRPr="002D165C">
        <w:rPr>
          <w:rFonts w:cs="B Nazanin" w:hint="cs"/>
          <w:rtl/>
          <w:lang w:bidi="fa-IR"/>
        </w:rPr>
        <w:t>ضريب</w:t>
      </w:r>
      <w:proofErr w:type="spellEnd"/>
      <w:r w:rsidRPr="002D165C">
        <w:rPr>
          <w:rFonts w:cs="B Nazanin" w:hint="cs"/>
          <w:rtl/>
          <w:lang w:bidi="fa-IR"/>
        </w:rPr>
        <w:t xml:space="preserve"> رفتار 8 و </w:t>
      </w:r>
      <w:proofErr w:type="spellStart"/>
      <w:r w:rsidRPr="002D165C">
        <w:rPr>
          <w:rFonts w:cs="B Nazanin" w:hint="cs"/>
          <w:rtl/>
          <w:lang w:bidi="fa-IR"/>
        </w:rPr>
        <w:t>ضريب</w:t>
      </w:r>
      <w:proofErr w:type="spellEnd"/>
      <w:r w:rsidRPr="002D165C">
        <w:rPr>
          <w:rFonts w:cs="B Nazanin" w:hint="cs"/>
          <w:rtl/>
          <w:lang w:bidi="fa-IR"/>
        </w:rPr>
        <w:t xml:space="preserve"> </w:t>
      </w:r>
      <w:proofErr w:type="spellStart"/>
      <w:r w:rsidRPr="002D165C">
        <w:rPr>
          <w:rFonts w:cs="B Nazanin" w:hint="cs"/>
          <w:rtl/>
          <w:lang w:bidi="fa-IR"/>
        </w:rPr>
        <w:t>اهميت</w:t>
      </w:r>
      <w:proofErr w:type="spellEnd"/>
      <w:r w:rsidRPr="002D165C">
        <w:rPr>
          <w:rFonts w:cs="B Nazanin" w:hint="cs"/>
          <w:rtl/>
          <w:lang w:bidi="fa-IR"/>
        </w:rPr>
        <w:t xml:space="preserve"> 1 و خطر </w:t>
      </w:r>
      <w:proofErr w:type="spellStart"/>
      <w:r w:rsidRPr="002D165C">
        <w:rPr>
          <w:rFonts w:cs="B Nazanin" w:hint="cs"/>
          <w:rtl/>
          <w:lang w:bidi="fa-IR"/>
        </w:rPr>
        <w:t>نسبي</w:t>
      </w:r>
      <w:proofErr w:type="spellEnd"/>
      <w:r w:rsidRPr="002D165C">
        <w:rPr>
          <w:rFonts w:cs="B Nazanin" w:hint="cs"/>
          <w:rtl/>
          <w:lang w:bidi="fa-IR"/>
        </w:rPr>
        <w:t xml:space="preserve"> </w:t>
      </w:r>
      <w:proofErr w:type="spellStart"/>
      <w:r w:rsidRPr="002D165C">
        <w:rPr>
          <w:rFonts w:cs="B Nazanin" w:hint="cs"/>
          <w:rtl/>
          <w:lang w:bidi="fa-IR"/>
        </w:rPr>
        <w:t>خيلي</w:t>
      </w:r>
      <w:proofErr w:type="spellEnd"/>
      <w:r w:rsidRPr="002D165C">
        <w:rPr>
          <w:rFonts w:cs="B Nazanin" w:hint="cs"/>
          <w:rtl/>
          <w:lang w:bidi="fa-IR"/>
        </w:rPr>
        <w:t xml:space="preserve"> </w:t>
      </w:r>
      <w:proofErr w:type="spellStart"/>
      <w:r w:rsidRPr="002D165C">
        <w:rPr>
          <w:rFonts w:cs="B Nazanin" w:hint="cs"/>
          <w:rtl/>
          <w:lang w:bidi="fa-IR"/>
        </w:rPr>
        <w:t>زياد</w:t>
      </w:r>
      <w:proofErr w:type="spellEnd"/>
      <w:r w:rsidRPr="002D165C">
        <w:rPr>
          <w:rFonts w:cs="B Nazanin" w:hint="cs"/>
          <w:rtl/>
          <w:lang w:bidi="fa-IR"/>
        </w:rPr>
        <w:t xml:space="preserve"> زلزله) به ترتیب برای مخازن با ضریب</w:t>
      </w:r>
      <w:r w:rsidR="00C82E1F" w:rsidRPr="002D165C">
        <w:rPr>
          <w:rFonts w:cs="B Nazanin" w:hint="cs"/>
          <w:rtl/>
          <w:lang w:bidi="fa-IR"/>
        </w:rPr>
        <w:t xml:space="preserve"> رفتار 3 و  2 در پریودهای کوتاه</w:t>
      </w:r>
      <w:r w:rsidRPr="002D165C">
        <w:rPr>
          <w:rFonts w:cs="B Nazanin" w:hint="cs"/>
          <w:rtl/>
          <w:lang w:bidi="fa-IR"/>
        </w:rPr>
        <w:t xml:space="preserve">، برابر با 4 و 6 بدست آمد. </w:t>
      </w:r>
      <w:proofErr w:type="spellStart"/>
      <w:r w:rsidRPr="002D165C">
        <w:rPr>
          <w:rFonts w:cs="B Nazanin" w:hint="cs"/>
          <w:rtl/>
          <w:lang w:bidi="fa-IR"/>
        </w:rPr>
        <w:t>بعبارتی</w:t>
      </w:r>
      <w:proofErr w:type="spellEnd"/>
      <w:r w:rsidRPr="002D165C">
        <w:rPr>
          <w:rFonts w:cs="B Nazanin" w:hint="cs"/>
          <w:rtl/>
          <w:lang w:bidi="fa-IR"/>
        </w:rPr>
        <w:t xml:space="preserve"> دیگر مقدار نیروهای طراحی </w:t>
      </w:r>
      <w:proofErr w:type="spellStart"/>
      <w:r w:rsidRPr="002D165C">
        <w:rPr>
          <w:rFonts w:cs="B Nazanin" w:hint="cs"/>
          <w:rtl/>
          <w:lang w:bidi="fa-IR"/>
        </w:rPr>
        <w:t>لرزه</w:t>
      </w:r>
      <w:r w:rsidRPr="002D165C">
        <w:rPr>
          <w:rFonts w:cs="B Nazanin" w:hint="cs"/>
          <w:rtl/>
          <w:lang w:bidi="fa-IR"/>
        </w:rPr>
        <w:softHyphen/>
        <w:t>ای</w:t>
      </w:r>
      <w:proofErr w:type="spellEnd"/>
      <w:r w:rsidRPr="002D165C">
        <w:rPr>
          <w:rFonts w:cs="B Nazanin" w:hint="cs"/>
          <w:rtl/>
          <w:lang w:bidi="fa-IR"/>
        </w:rPr>
        <w:t xml:space="preserve"> در مخازن با ضریب رفتار 3 و 2، به ترتیب 4 و 6 برابر بزرگتر از نیروهای طراحی </w:t>
      </w:r>
      <w:proofErr w:type="spellStart"/>
      <w:r w:rsidRPr="002D165C">
        <w:rPr>
          <w:rFonts w:cs="B Nazanin" w:hint="cs"/>
          <w:rtl/>
          <w:lang w:bidi="fa-IR"/>
        </w:rPr>
        <w:t>لرزه</w:t>
      </w:r>
      <w:r w:rsidRPr="002D165C">
        <w:rPr>
          <w:rFonts w:cs="B Nazanin" w:hint="cs"/>
          <w:rtl/>
          <w:lang w:bidi="fa-IR"/>
        </w:rPr>
        <w:softHyphen/>
        <w:t>ای</w:t>
      </w:r>
      <w:proofErr w:type="spellEnd"/>
      <w:r w:rsidRPr="002D165C">
        <w:rPr>
          <w:rFonts w:cs="B Nazanin" w:hint="cs"/>
          <w:rtl/>
          <w:lang w:bidi="fa-IR"/>
        </w:rPr>
        <w:t xml:space="preserve"> </w:t>
      </w:r>
      <w:proofErr w:type="spellStart"/>
      <w:r w:rsidRPr="002D165C">
        <w:rPr>
          <w:rFonts w:cs="B Nazanin" w:hint="cs"/>
          <w:rtl/>
          <w:lang w:bidi="fa-IR"/>
        </w:rPr>
        <w:t>شکل</w:t>
      </w:r>
      <w:r w:rsidRPr="002D165C">
        <w:rPr>
          <w:rFonts w:cs="B Nazanin" w:hint="cs"/>
          <w:rtl/>
          <w:lang w:bidi="fa-IR"/>
        </w:rPr>
        <w:softHyphen/>
        <w:t>پذیرترین</w:t>
      </w:r>
      <w:proofErr w:type="spellEnd"/>
      <w:r w:rsidRPr="002D165C">
        <w:rPr>
          <w:rFonts w:cs="B Nazanin" w:hint="cs"/>
          <w:rtl/>
          <w:lang w:bidi="fa-IR"/>
        </w:rPr>
        <w:t xml:space="preserve"> ساختمان </w:t>
      </w:r>
      <w:proofErr w:type="spellStart"/>
      <w:r w:rsidRPr="002D165C">
        <w:rPr>
          <w:rFonts w:cs="B Nazanin" w:hint="cs"/>
          <w:rtl/>
          <w:lang w:bidi="fa-IR"/>
        </w:rPr>
        <w:t>نشزیة</w:t>
      </w:r>
      <w:proofErr w:type="spellEnd"/>
      <w:r w:rsidRPr="002D165C">
        <w:rPr>
          <w:rFonts w:cs="B Nazanin" w:hint="cs"/>
          <w:rtl/>
          <w:lang w:bidi="fa-IR"/>
        </w:rPr>
        <w:t xml:space="preserve"> 38 است. </w:t>
      </w:r>
      <w:proofErr w:type="spellStart"/>
      <w:r w:rsidRPr="002D165C">
        <w:rPr>
          <w:rFonts w:cs="B Nazanin" w:hint="cs"/>
          <w:rtl/>
          <w:lang w:bidi="fa-IR"/>
        </w:rPr>
        <w:t>اين</w:t>
      </w:r>
      <w:proofErr w:type="spellEnd"/>
      <w:r w:rsidRPr="002D165C">
        <w:rPr>
          <w:rFonts w:cs="B Nazanin" w:hint="cs"/>
          <w:rtl/>
          <w:lang w:bidi="fa-IR"/>
        </w:rPr>
        <w:t xml:space="preserve"> موضوع </w:t>
      </w:r>
      <w:proofErr w:type="spellStart"/>
      <w:r w:rsidRPr="002D165C">
        <w:rPr>
          <w:rFonts w:cs="B Nazanin" w:hint="cs"/>
          <w:rtl/>
          <w:lang w:bidi="fa-IR"/>
        </w:rPr>
        <w:t>همخواني</w:t>
      </w:r>
      <w:proofErr w:type="spellEnd"/>
      <w:r w:rsidRPr="002D165C">
        <w:rPr>
          <w:rFonts w:cs="B Nazanin" w:hint="cs"/>
          <w:rtl/>
          <w:lang w:bidi="fa-IR"/>
        </w:rPr>
        <w:t xml:space="preserve"> خوبی با </w:t>
      </w:r>
      <w:proofErr w:type="spellStart"/>
      <w:r w:rsidRPr="002D165C">
        <w:rPr>
          <w:rFonts w:cs="B Nazanin" w:hint="cs"/>
          <w:rtl/>
          <w:lang w:bidi="fa-IR"/>
        </w:rPr>
        <w:t>ساير</w:t>
      </w:r>
      <w:proofErr w:type="spellEnd"/>
      <w:r w:rsidRPr="002D165C">
        <w:rPr>
          <w:rFonts w:cs="B Nazanin" w:hint="cs"/>
          <w:rtl/>
          <w:lang w:bidi="fa-IR"/>
        </w:rPr>
        <w:t xml:space="preserve"> </w:t>
      </w:r>
      <w:proofErr w:type="spellStart"/>
      <w:r w:rsidRPr="002D165C">
        <w:rPr>
          <w:rFonts w:cs="B Nazanin" w:hint="cs"/>
          <w:rtl/>
          <w:lang w:bidi="fa-IR"/>
        </w:rPr>
        <w:t>استانداردهاي</w:t>
      </w:r>
      <w:proofErr w:type="spellEnd"/>
      <w:r w:rsidRPr="002D165C">
        <w:rPr>
          <w:rFonts w:cs="B Nazanin" w:hint="cs"/>
          <w:rtl/>
          <w:lang w:bidi="fa-IR"/>
        </w:rPr>
        <w:t xml:space="preserve"> بین</w:t>
      </w:r>
      <w:r w:rsidRPr="002D165C">
        <w:rPr>
          <w:rFonts w:cs="B Nazanin" w:hint="cs"/>
          <w:rtl/>
          <w:lang w:bidi="fa-IR"/>
        </w:rPr>
        <w:softHyphen/>
        <w:t xml:space="preserve">المللی دارد که در آنها </w:t>
      </w:r>
      <w:proofErr w:type="spellStart"/>
      <w:r w:rsidRPr="002D165C">
        <w:rPr>
          <w:rFonts w:cs="B Nazanin" w:hint="cs"/>
          <w:rtl/>
          <w:lang w:bidi="fa-IR"/>
        </w:rPr>
        <w:t>ضريب</w:t>
      </w:r>
      <w:proofErr w:type="spellEnd"/>
      <w:r w:rsidRPr="002D165C">
        <w:rPr>
          <w:rFonts w:cs="B Nazanin" w:hint="cs"/>
          <w:rtl/>
          <w:lang w:bidi="fa-IR"/>
        </w:rPr>
        <w:t xml:space="preserve"> برش پايه مخزن 3 تا 7 برابر بزرگتر از ساختمان </w:t>
      </w:r>
      <w:proofErr w:type="spellStart"/>
      <w:r w:rsidRPr="002D165C">
        <w:rPr>
          <w:rFonts w:cs="B Nazanin" w:hint="cs"/>
          <w:rtl/>
          <w:lang w:bidi="fa-IR"/>
        </w:rPr>
        <w:t>ديده</w:t>
      </w:r>
      <w:proofErr w:type="spellEnd"/>
      <w:r w:rsidRPr="002D165C">
        <w:rPr>
          <w:rFonts w:cs="B Nazanin" w:hint="cs"/>
          <w:rtl/>
          <w:lang w:bidi="fa-IR"/>
        </w:rPr>
        <w:t xml:space="preserve"> شده است. </w:t>
      </w:r>
    </w:p>
    <w:p w14:paraId="41741621" w14:textId="77777777" w:rsidR="00305DD1" w:rsidRPr="002D165C" w:rsidRDefault="00C55EAE" w:rsidP="00C82E1F">
      <w:pPr>
        <w:numPr>
          <w:ilvl w:val="0"/>
          <w:numId w:val="25"/>
        </w:numPr>
        <w:bidi/>
        <w:jc w:val="both"/>
        <w:rPr>
          <w:rFonts w:cs="B Nazanin"/>
          <w:lang w:bidi="fa-IR"/>
        </w:rPr>
      </w:pPr>
      <w:r w:rsidRPr="002D165C">
        <w:rPr>
          <w:rFonts w:cs="B Nazanin" w:hint="cs"/>
          <w:rtl/>
          <w:lang w:bidi="fa-IR"/>
        </w:rPr>
        <w:t xml:space="preserve">در استاندارد 2800 و </w:t>
      </w:r>
      <w:proofErr w:type="spellStart"/>
      <w:r w:rsidRPr="002D165C">
        <w:rPr>
          <w:rFonts w:cs="B Nazanin" w:hint="cs"/>
          <w:rtl/>
          <w:lang w:bidi="fa-IR"/>
        </w:rPr>
        <w:t>نشریة</w:t>
      </w:r>
      <w:proofErr w:type="spellEnd"/>
      <w:r w:rsidRPr="002D165C">
        <w:rPr>
          <w:rFonts w:cs="B Nazanin" w:hint="cs"/>
          <w:rtl/>
          <w:lang w:bidi="fa-IR"/>
        </w:rPr>
        <w:t xml:space="preserve"> 38، نسبت ضریب برش پایه مخازن به ساختمان </w:t>
      </w:r>
      <w:proofErr w:type="spellStart"/>
      <w:r w:rsidRPr="002D165C">
        <w:rPr>
          <w:rFonts w:cs="B Nazanin" w:hint="cs"/>
          <w:rtl/>
          <w:lang w:bidi="fa-IR"/>
        </w:rPr>
        <w:t>شکل</w:t>
      </w:r>
      <w:r w:rsidRPr="002D165C">
        <w:rPr>
          <w:rFonts w:cs="B Nazanin" w:hint="cs"/>
          <w:rtl/>
          <w:lang w:bidi="fa-IR"/>
        </w:rPr>
        <w:softHyphen/>
        <w:t>پذیر</w:t>
      </w:r>
      <w:proofErr w:type="spellEnd"/>
      <w:r w:rsidRPr="002D165C">
        <w:rPr>
          <w:rFonts w:cs="B Nazanin" w:hint="cs"/>
          <w:rtl/>
          <w:lang w:bidi="fa-IR"/>
        </w:rPr>
        <w:t xml:space="preserve"> در انواع خاک</w:t>
      </w:r>
      <w:r w:rsidRPr="002D165C">
        <w:rPr>
          <w:rFonts w:cs="B Nazanin" w:hint="cs"/>
          <w:rtl/>
          <w:lang w:bidi="fa-IR"/>
        </w:rPr>
        <w:softHyphen/>
        <w:t xml:space="preserve">ها و برای یک ضریب رفتار مشخص، </w:t>
      </w:r>
      <w:r w:rsidR="001B46F6" w:rsidRPr="002D165C">
        <w:rPr>
          <w:rFonts w:cs="B Nazanin" w:hint="cs"/>
          <w:rtl/>
          <w:lang w:bidi="fa-IR"/>
        </w:rPr>
        <w:t xml:space="preserve">در </w:t>
      </w:r>
      <w:proofErr w:type="spellStart"/>
      <w:r w:rsidR="001B46F6" w:rsidRPr="002D165C">
        <w:rPr>
          <w:rFonts w:ascii="B Titr" w:hAnsi="B Titr" w:cs="B Nazanin" w:hint="cs"/>
          <w:rtl/>
          <w:lang w:bidi="fa-IR"/>
        </w:rPr>
        <w:t>پريود</w:t>
      </w:r>
      <w:proofErr w:type="spellEnd"/>
      <w:r w:rsidR="001B46F6" w:rsidRPr="002D165C">
        <w:rPr>
          <w:rFonts w:ascii="B Titr" w:hAnsi="B Titr" w:cs="B Nazanin" w:hint="cs"/>
          <w:rtl/>
          <w:lang w:bidi="fa-IR"/>
        </w:rPr>
        <w:t xml:space="preserve"> کوتاه</w:t>
      </w:r>
      <w:r w:rsidR="001B46F6" w:rsidRPr="002D165C">
        <w:rPr>
          <w:rFonts w:cs="B Nazanin" w:hint="cs"/>
          <w:rtl/>
          <w:lang w:bidi="fa-IR"/>
        </w:rPr>
        <w:t xml:space="preserve">، </w:t>
      </w:r>
      <w:r w:rsidRPr="002D165C">
        <w:rPr>
          <w:rFonts w:cs="B Nazanin" w:hint="cs"/>
          <w:rtl/>
          <w:lang w:bidi="fa-IR"/>
        </w:rPr>
        <w:t xml:space="preserve">ثابت بوده ولی مقدار این نسبت برای </w:t>
      </w:r>
      <w:r w:rsidR="001B46F6" w:rsidRPr="002D165C">
        <w:rPr>
          <w:rFonts w:cs="B Nazanin" w:hint="cs"/>
          <w:rtl/>
          <w:lang w:bidi="fa-IR"/>
        </w:rPr>
        <w:t>پریودهای بلن</w:t>
      </w:r>
      <w:r w:rsidR="00C82E1F" w:rsidRPr="002D165C">
        <w:rPr>
          <w:rFonts w:cs="B Nazanin" w:hint="cs"/>
          <w:rtl/>
          <w:lang w:bidi="fa-IR"/>
        </w:rPr>
        <w:t>د</w:t>
      </w:r>
      <w:r w:rsidRPr="002D165C">
        <w:rPr>
          <w:rFonts w:cs="B Nazanin" w:hint="cs"/>
          <w:rtl/>
          <w:lang w:bidi="fa-IR"/>
        </w:rPr>
        <w:t xml:space="preserve">، متغیر است. </w:t>
      </w:r>
    </w:p>
    <w:p w14:paraId="1D81D345" w14:textId="77777777" w:rsidR="00C55EAE" w:rsidRPr="002D165C" w:rsidRDefault="00C55EAE" w:rsidP="00C82E1F">
      <w:pPr>
        <w:numPr>
          <w:ilvl w:val="0"/>
          <w:numId w:val="25"/>
        </w:numPr>
        <w:bidi/>
        <w:jc w:val="both"/>
        <w:rPr>
          <w:rFonts w:cs="B Nazanin"/>
          <w:lang w:bidi="fa-IR"/>
        </w:rPr>
      </w:pPr>
      <w:r w:rsidRPr="002D165C">
        <w:rPr>
          <w:rFonts w:cs="B Nazanin" w:hint="cs"/>
          <w:rtl/>
          <w:lang w:bidi="fa-IR"/>
        </w:rPr>
        <w:t xml:space="preserve">نسبت </w:t>
      </w:r>
      <w:r w:rsidR="00444305" w:rsidRPr="002D165C">
        <w:rPr>
          <w:rFonts w:cs="B Nazanin" w:hint="cs"/>
          <w:rtl/>
          <w:lang w:bidi="fa-IR"/>
        </w:rPr>
        <w:t xml:space="preserve">ضریب </w:t>
      </w:r>
      <w:r w:rsidRPr="002D165C">
        <w:rPr>
          <w:rFonts w:cs="B Nazanin" w:hint="cs"/>
          <w:rtl/>
          <w:lang w:bidi="fa-IR"/>
        </w:rPr>
        <w:t xml:space="preserve">برش پایه مخازن به ساختمان </w:t>
      </w:r>
      <w:proofErr w:type="spellStart"/>
      <w:r w:rsidRPr="002D165C">
        <w:rPr>
          <w:rFonts w:cs="B Nazanin" w:hint="cs"/>
          <w:rtl/>
          <w:lang w:bidi="fa-IR"/>
        </w:rPr>
        <w:t>شکل</w:t>
      </w:r>
      <w:r w:rsidRPr="002D165C">
        <w:rPr>
          <w:rFonts w:cs="B Nazanin" w:hint="cs"/>
          <w:rtl/>
          <w:lang w:bidi="fa-IR"/>
        </w:rPr>
        <w:softHyphen/>
        <w:t>پذیر</w:t>
      </w:r>
      <w:proofErr w:type="spellEnd"/>
      <w:r w:rsidRPr="002D165C">
        <w:rPr>
          <w:rFonts w:cs="B Nazanin" w:hint="cs"/>
          <w:rtl/>
          <w:lang w:bidi="fa-IR"/>
        </w:rPr>
        <w:t xml:space="preserve"> در </w:t>
      </w:r>
      <w:r w:rsidR="00C82E1F" w:rsidRPr="002D165C">
        <w:rPr>
          <w:rFonts w:cs="B Nazanin" w:hint="cs"/>
          <w:rtl/>
          <w:lang w:bidi="fa-IR"/>
        </w:rPr>
        <w:t>پریودهای کوتاه</w:t>
      </w:r>
      <w:r w:rsidRPr="002D165C">
        <w:rPr>
          <w:rFonts w:cs="B Nazanin" w:hint="cs"/>
          <w:rtl/>
          <w:lang w:bidi="fa-IR"/>
        </w:rPr>
        <w:t xml:space="preserve"> و در خاک</w:t>
      </w:r>
      <w:r w:rsidRPr="002D165C">
        <w:rPr>
          <w:rFonts w:cs="B Nazanin" w:hint="cs"/>
          <w:rtl/>
          <w:lang w:bidi="fa-IR"/>
        </w:rPr>
        <w:softHyphen/>
        <w:t xml:space="preserve">های چهارگانه </w:t>
      </w:r>
      <w:r w:rsidR="00444305" w:rsidRPr="002D165C">
        <w:rPr>
          <w:rFonts w:cs="B Nazanin" w:hint="cs"/>
          <w:rtl/>
          <w:lang w:bidi="fa-IR"/>
        </w:rPr>
        <w:t xml:space="preserve">برای مخازن هوایی با ضریب رفتار </w:t>
      </w:r>
      <w:r w:rsidR="00C82E1F" w:rsidRPr="002D165C">
        <w:rPr>
          <w:rFonts w:cs="B Nazanin" w:hint="cs"/>
          <w:rtl/>
          <w:lang w:bidi="fa-IR"/>
        </w:rPr>
        <w:t>3</w:t>
      </w:r>
      <w:r w:rsidR="00444305" w:rsidRPr="002D165C">
        <w:rPr>
          <w:rFonts w:cs="B Nazanin" w:hint="cs"/>
          <w:rtl/>
          <w:lang w:bidi="fa-IR"/>
        </w:rPr>
        <w:t xml:space="preserve">، در استاندارد 2800 برابر با 3،5 و در </w:t>
      </w:r>
      <w:proofErr w:type="spellStart"/>
      <w:r w:rsidR="00444305" w:rsidRPr="002D165C">
        <w:rPr>
          <w:rFonts w:cs="B Nazanin" w:hint="cs"/>
          <w:rtl/>
          <w:lang w:bidi="fa-IR"/>
        </w:rPr>
        <w:t>نشریة</w:t>
      </w:r>
      <w:proofErr w:type="spellEnd"/>
      <w:r w:rsidR="00444305" w:rsidRPr="002D165C">
        <w:rPr>
          <w:rFonts w:cs="B Nazanin" w:hint="cs"/>
          <w:rtl/>
          <w:lang w:bidi="fa-IR"/>
        </w:rPr>
        <w:t xml:space="preserve"> 38 برابر با 4 بوده و همچنین برای مخازن با ضریب رفتار 2، در استاندارد 2800 برابر با 5،25 و در </w:t>
      </w:r>
      <w:proofErr w:type="spellStart"/>
      <w:r w:rsidR="00444305" w:rsidRPr="002D165C">
        <w:rPr>
          <w:rFonts w:cs="B Nazanin" w:hint="cs"/>
          <w:rtl/>
          <w:lang w:bidi="fa-IR"/>
        </w:rPr>
        <w:t>نشریة</w:t>
      </w:r>
      <w:proofErr w:type="spellEnd"/>
      <w:r w:rsidR="00444305" w:rsidRPr="002D165C">
        <w:rPr>
          <w:rFonts w:cs="B Nazanin" w:hint="cs"/>
          <w:rtl/>
          <w:lang w:bidi="fa-IR"/>
        </w:rPr>
        <w:t xml:space="preserve"> 38 برابر با 6 بدست آمد. </w:t>
      </w:r>
    </w:p>
    <w:p w14:paraId="1892CB65" w14:textId="77777777" w:rsidR="00EC6A26" w:rsidRPr="002D165C" w:rsidRDefault="00EC6A26" w:rsidP="00C82E1F">
      <w:pPr>
        <w:numPr>
          <w:ilvl w:val="0"/>
          <w:numId w:val="25"/>
        </w:numPr>
        <w:bidi/>
        <w:jc w:val="both"/>
        <w:rPr>
          <w:rFonts w:cs="B Nazanin"/>
          <w:lang w:bidi="fa-IR"/>
        </w:rPr>
      </w:pPr>
      <w:r w:rsidRPr="002D165C">
        <w:rPr>
          <w:rFonts w:cs="B Nazanin" w:hint="cs"/>
          <w:rtl/>
          <w:lang w:bidi="fa-IR"/>
        </w:rPr>
        <w:t xml:space="preserve">مقدار نسبت ضریب برش پایه مخازن به ساختمان در </w:t>
      </w:r>
      <w:r w:rsidR="00C82E1F" w:rsidRPr="002D165C">
        <w:rPr>
          <w:rFonts w:cs="B Nazanin" w:hint="cs"/>
          <w:rtl/>
          <w:lang w:bidi="fa-IR"/>
        </w:rPr>
        <w:t>پریودهای کوتاه</w:t>
      </w:r>
      <w:r w:rsidRPr="002D165C">
        <w:rPr>
          <w:rFonts w:cs="B Nazanin" w:hint="cs"/>
          <w:rtl/>
          <w:lang w:bidi="fa-IR"/>
        </w:rPr>
        <w:t xml:space="preserve">، برای هر دو ضریب رفتار و چهار نوع خاک در </w:t>
      </w:r>
      <w:proofErr w:type="spellStart"/>
      <w:r w:rsidRPr="002D165C">
        <w:rPr>
          <w:rFonts w:cs="B Nazanin" w:hint="cs"/>
          <w:rtl/>
          <w:lang w:bidi="fa-IR"/>
        </w:rPr>
        <w:t>نشریة</w:t>
      </w:r>
      <w:proofErr w:type="spellEnd"/>
      <w:r w:rsidRPr="002D165C">
        <w:rPr>
          <w:rFonts w:cs="B Nazanin" w:hint="cs"/>
          <w:rtl/>
          <w:lang w:bidi="fa-IR"/>
        </w:rPr>
        <w:t xml:space="preserve"> 38 به مقدار 14 درصد بیشتر از نتایج استاندارد 2800 </w:t>
      </w:r>
      <w:r w:rsidR="00C82E1F" w:rsidRPr="002D165C">
        <w:rPr>
          <w:rFonts w:cs="B Nazanin" w:hint="cs"/>
          <w:rtl/>
          <w:lang w:bidi="fa-IR"/>
        </w:rPr>
        <w:t>حاصل گردید</w:t>
      </w:r>
      <w:r w:rsidRPr="002D165C">
        <w:rPr>
          <w:rFonts w:cs="B Nazanin" w:hint="cs"/>
          <w:rtl/>
          <w:lang w:bidi="fa-IR"/>
        </w:rPr>
        <w:t>.</w:t>
      </w:r>
    </w:p>
    <w:p w14:paraId="5291A68D" w14:textId="77777777" w:rsidR="00653284" w:rsidRPr="002D165C" w:rsidRDefault="00653284" w:rsidP="00DF74D2">
      <w:pPr>
        <w:numPr>
          <w:ilvl w:val="0"/>
          <w:numId w:val="25"/>
        </w:numPr>
        <w:bidi/>
        <w:jc w:val="both"/>
        <w:rPr>
          <w:rFonts w:cs="B Nazanin"/>
          <w:lang w:bidi="fa-IR"/>
        </w:rPr>
      </w:pPr>
      <w:r w:rsidRPr="002D165C">
        <w:rPr>
          <w:rFonts w:cs="B Nazanin" w:hint="cs"/>
          <w:rtl/>
          <w:lang w:bidi="fa-IR"/>
        </w:rPr>
        <w:t xml:space="preserve">مقدار نسبت ضریب برش پایه مخازن به ساختمان در </w:t>
      </w:r>
      <w:r w:rsidR="00434357" w:rsidRPr="002D165C">
        <w:rPr>
          <w:rFonts w:cs="B Nazanin" w:hint="cs"/>
          <w:rtl/>
          <w:lang w:bidi="fa-IR"/>
        </w:rPr>
        <w:t>پریودهای بلند</w:t>
      </w:r>
      <w:r w:rsidRPr="002D165C">
        <w:rPr>
          <w:rFonts w:cs="B Nazanin" w:hint="cs"/>
          <w:rtl/>
          <w:lang w:bidi="fa-IR"/>
        </w:rPr>
        <w:t xml:space="preserve">، در </w:t>
      </w:r>
      <w:proofErr w:type="spellStart"/>
      <w:r w:rsidRPr="002D165C">
        <w:rPr>
          <w:rFonts w:cs="B Nazanin" w:hint="cs"/>
          <w:rtl/>
          <w:lang w:bidi="fa-IR"/>
        </w:rPr>
        <w:t>نشریة</w:t>
      </w:r>
      <w:proofErr w:type="spellEnd"/>
      <w:r w:rsidRPr="002D165C">
        <w:rPr>
          <w:rFonts w:cs="B Nazanin" w:hint="cs"/>
          <w:rtl/>
          <w:lang w:bidi="fa-IR"/>
        </w:rPr>
        <w:t xml:space="preserve"> 38 نسبت به استاندارد 2800 به مقدار </w:t>
      </w:r>
      <w:r w:rsidR="00434357" w:rsidRPr="002D165C">
        <w:rPr>
          <w:rFonts w:cs="B Nazanin" w:hint="cs"/>
          <w:rtl/>
          <w:lang w:bidi="fa-IR"/>
        </w:rPr>
        <w:t>2</w:t>
      </w:r>
      <w:r w:rsidRPr="002D165C">
        <w:rPr>
          <w:rFonts w:cs="B Nazanin" w:hint="cs"/>
          <w:rtl/>
          <w:lang w:bidi="fa-IR"/>
        </w:rPr>
        <w:t xml:space="preserve"> درصد تا </w:t>
      </w:r>
      <w:r w:rsidR="00434357" w:rsidRPr="002D165C">
        <w:rPr>
          <w:rFonts w:cs="B Nazanin" w:hint="cs"/>
          <w:rtl/>
          <w:lang w:bidi="fa-IR"/>
        </w:rPr>
        <w:t>36</w:t>
      </w:r>
      <w:r w:rsidRPr="002D165C">
        <w:rPr>
          <w:rFonts w:cs="B Nazanin" w:hint="cs"/>
          <w:rtl/>
          <w:lang w:bidi="fa-IR"/>
        </w:rPr>
        <w:t xml:space="preserve"> درصد کاهش نشان داد. علت این موضوع را می</w:t>
      </w:r>
      <w:r w:rsidRPr="002D165C">
        <w:rPr>
          <w:rFonts w:cs="B Nazanin" w:hint="cs"/>
          <w:rtl/>
          <w:lang w:bidi="fa-IR"/>
        </w:rPr>
        <w:softHyphen/>
        <w:t>توان در طیف پاسخ طراحی دو آیین</w:t>
      </w:r>
      <w:r w:rsidRPr="002D165C">
        <w:rPr>
          <w:rFonts w:cs="B Nazanin" w:hint="cs"/>
          <w:rtl/>
          <w:lang w:bidi="fa-IR"/>
        </w:rPr>
        <w:softHyphen/>
        <w:t xml:space="preserve">نامه </w:t>
      </w:r>
      <w:r w:rsidR="00434357" w:rsidRPr="002D165C">
        <w:rPr>
          <w:rFonts w:cs="B Nazanin" w:hint="cs"/>
          <w:rtl/>
          <w:lang w:bidi="fa-IR"/>
        </w:rPr>
        <w:t xml:space="preserve">و ضوابط حداقل برش پایه آنها </w:t>
      </w:r>
      <w:r w:rsidRPr="002D165C">
        <w:rPr>
          <w:rFonts w:cs="B Nazanin" w:hint="cs"/>
          <w:rtl/>
          <w:lang w:bidi="fa-IR"/>
        </w:rPr>
        <w:t>جستجو کرد</w:t>
      </w:r>
      <w:r w:rsidR="00434357" w:rsidRPr="002D165C">
        <w:rPr>
          <w:rFonts w:cs="B Nazanin" w:hint="cs"/>
          <w:rtl/>
          <w:lang w:bidi="fa-IR"/>
        </w:rPr>
        <w:t xml:space="preserve">. </w:t>
      </w:r>
    </w:p>
    <w:p w14:paraId="38AF464A" w14:textId="77777777" w:rsidR="002331F4" w:rsidRPr="002D165C" w:rsidRDefault="0022577F" w:rsidP="00DF74D2">
      <w:pPr>
        <w:numPr>
          <w:ilvl w:val="0"/>
          <w:numId w:val="25"/>
        </w:numPr>
        <w:bidi/>
        <w:jc w:val="both"/>
        <w:rPr>
          <w:rFonts w:cs="B Nazanin"/>
          <w:lang w:bidi="fa-IR"/>
        </w:rPr>
      </w:pPr>
      <w:r w:rsidRPr="002D165C">
        <w:rPr>
          <w:rFonts w:cs="B Nazanin" w:hint="cs"/>
          <w:rtl/>
          <w:lang w:bidi="fa-IR"/>
        </w:rPr>
        <w:t>با توجه به بررسی</w:t>
      </w:r>
      <w:r w:rsidRPr="002D165C">
        <w:rPr>
          <w:rFonts w:cs="B Nazanin" w:hint="cs"/>
          <w:rtl/>
          <w:lang w:bidi="fa-IR"/>
        </w:rPr>
        <w:softHyphen/>
        <w:t>ها و مقایسه بین دو آیین</w:t>
      </w:r>
      <w:r w:rsidRPr="002D165C">
        <w:rPr>
          <w:rFonts w:cs="B Nazanin" w:hint="cs"/>
          <w:rtl/>
          <w:lang w:bidi="fa-IR"/>
        </w:rPr>
        <w:softHyphen/>
        <w:t xml:space="preserve">نامه ایران در خصوص مخازن هوایی (استاندارد 2800 و </w:t>
      </w:r>
      <w:proofErr w:type="spellStart"/>
      <w:r w:rsidRPr="002D165C">
        <w:rPr>
          <w:rFonts w:cs="B Nazanin" w:hint="cs"/>
          <w:rtl/>
          <w:lang w:bidi="fa-IR"/>
        </w:rPr>
        <w:t>نشریة</w:t>
      </w:r>
      <w:proofErr w:type="spellEnd"/>
      <w:r w:rsidRPr="002D165C">
        <w:rPr>
          <w:rFonts w:cs="B Nazanin" w:hint="cs"/>
          <w:rtl/>
          <w:lang w:bidi="fa-IR"/>
        </w:rPr>
        <w:t xml:space="preserve"> 38)، در خصوص نیروهای طراحی </w:t>
      </w:r>
      <w:proofErr w:type="spellStart"/>
      <w:r w:rsidRPr="002D165C">
        <w:rPr>
          <w:rFonts w:cs="B Nazanin" w:hint="cs"/>
          <w:rtl/>
          <w:lang w:bidi="fa-IR"/>
        </w:rPr>
        <w:t>لرزه</w:t>
      </w:r>
      <w:r w:rsidRPr="002D165C">
        <w:rPr>
          <w:rFonts w:cs="B Nazanin" w:hint="cs"/>
          <w:rtl/>
          <w:lang w:bidi="fa-IR"/>
        </w:rPr>
        <w:softHyphen/>
        <w:t>ای</w:t>
      </w:r>
      <w:proofErr w:type="spellEnd"/>
      <w:r w:rsidRPr="002D165C">
        <w:rPr>
          <w:rFonts w:cs="B Nazanin" w:hint="cs"/>
          <w:rtl/>
          <w:lang w:bidi="fa-IR"/>
        </w:rPr>
        <w:t xml:space="preserve"> مخازن مشخص گردید که این </w:t>
      </w:r>
      <w:proofErr w:type="spellStart"/>
      <w:r w:rsidRPr="002D165C">
        <w:rPr>
          <w:rFonts w:cs="B Nazanin" w:hint="cs"/>
          <w:rtl/>
          <w:lang w:bidi="fa-IR"/>
        </w:rPr>
        <w:t>آیین</w:t>
      </w:r>
      <w:r w:rsidRPr="002D165C">
        <w:rPr>
          <w:rFonts w:cs="B Nazanin" w:hint="cs"/>
          <w:rtl/>
          <w:lang w:bidi="fa-IR"/>
        </w:rPr>
        <w:softHyphen/>
        <w:t>نامه</w:t>
      </w:r>
      <w:r w:rsidRPr="002D165C">
        <w:rPr>
          <w:rFonts w:cs="B Nazanin" w:hint="cs"/>
          <w:rtl/>
          <w:lang w:bidi="fa-IR"/>
        </w:rPr>
        <w:softHyphen/>
        <w:t>ها</w:t>
      </w:r>
      <w:proofErr w:type="spellEnd"/>
      <w:r w:rsidRPr="002D165C">
        <w:rPr>
          <w:rFonts w:cs="B Nazanin" w:hint="cs"/>
          <w:rtl/>
          <w:lang w:bidi="fa-IR"/>
        </w:rPr>
        <w:t xml:space="preserve"> در برآورد نیروهای طراحی </w:t>
      </w:r>
      <w:proofErr w:type="spellStart"/>
      <w:r w:rsidRPr="002D165C">
        <w:rPr>
          <w:rFonts w:cs="B Nazanin" w:hint="cs"/>
          <w:rtl/>
          <w:lang w:bidi="fa-IR"/>
        </w:rPr>
        <w:t>لرزه</w:t>
      </w:r>
      <w:r w:rsidRPr="002D165C">
        <w:rPr>
          <w:rFonts w:cs="B Nazanin" w:hint="cs"/>
          <w:rtl/>
          <w:lang w:bidi="fa-IR"/>
        </w:rPr>
        <w:softHyphen/>
        <w:t>ای</w:t>
      </w:r>
      <w:proofErr w:type="spellEnd"/>
      <w:r w:rsidRPr="002D165C">
        <w:rPr>
          <w:rFonts w:cs="B Nazanin" w:hint="cs"/>
          <w:rtl/>
          <w:lang w:bidi="fa-IR"/>
        </w:rPr>
        <w:t xml:space="preserve"> در </w:t>
      </w:r>
      <w:r w:rsidR="00DF74D2" w:rsidRPr="002D165C">
        <w:rPr>
          <w:rFonts w:cs="B Nazanin" w:hint="cs"/>
          <w:rtl/>
          <w:lang w:bidi="fa-IR"/>
        </w:rPr>
        <w:t>پریودهای کوتاه،</w:t>
      </w:r>
      <w:r w:rsidRPr="002D165C">
        <w:rPr>
          <w:rFonts w:cs="B Nazanin" w:hint="cs"/>
          <w:rtl/>
          <w:lang w:bidi="fa-IR"/>
        </w:rPr>
        <w:t xml:space="preserve"> اختلاف 14 درصدی با هم داشته و از این نظر به </w:t>
      </w:r>
      <w:proofErr w:type="spellStart"/>
      <w:r w:rsidRPr="002D165C">
        <w:rPr>
          <w:rFonts w:cs="B Nazanin" w:hint="cs"/>
          <w:rtl/>
          <w:lang w:bidi="fa-IR"/>
        </w:rPr>
        <w:t>استاندادرهای</w:t>
      </w:r>
      <w:proofErr w:type="spellEnd"/>
      <w:r w:rsidRPr="002D165C">
        <w:rPr>
          <w:rFonts w:cs="B Nazanin" w:hint="cs"/>
          <w:rtl/>
          <w:lang w:bidi="fa-IR"/>
        </w:rPr>
        <w:t xml:space="preserve"> بین</w:t>
      </w:r>
      <w:r w:rsidRPr="002D165C">
        <w:rPr>
          <w:rFonts w:cs="B Nazanin" w:hint="cs"/>
          <w:rtl/>
          <w:lang w:bidi="fa-IR"/>
        </w:rPr>
        <w:softHyphen/>
        <w:t xml:space="preserve">المللی نزدیک بوده و تفاوت چندانی ندارند. </w:t>
      </w:r>
    </w:p>
    <w:p w14:paraId="37286145" w14:textId="77777777" w:rsidR="00DC43CF" w:rsidRPr="002D165C" w:rsidRDefault="00DC43CF" w:rsidP="00DC43CF">
      <w:pPr>
        <w:numPr>
          <w:ilvl w:val="0"/>
          <w:numId w:val="25"/>
        </w:numPr>
        <w:bidi/>
        <w:jc w:val="both"/>
        <w:rPr>
          <w:rFonts w:cs="B Nazanin"/>
          <w:lang w:bidi="fa-IR"/>
        </w:rPr>
      </w:pPr>
      <w:r w:rsidRPr="002D165C">
        <w:rPr>
          <w:rFonts w:cs="B Nazanin" w:hint="cs"/>
          <w:rtl/>
          <w:lang w:bidi="fa-IR"/>
        </w:rPr>
        <w:t xml:space="preserve">در خصوص نتایج نسبت ضریب برش پایه مخازن به ساختمان </w:t>
      </w:r>
      <w:proofErr w:type="spellStart"/>
      <w:r w:rsidRPr="002D165C">
        <w:rPr>
          <w:rFonts w:cs="B Nazanin" w:hint="cs"/>
          <w:rtl/>
          <w:lang w:bidi="fa-IR"/>
        </w:rPr>
        <w:t>شکل</w:t>
      </w:r>
      <w:r w:rsidRPr="002D165C">
        <w:rPr>
          <w:rFonts w:cs="B Nazanin" w:hint="cs"/>
          <w:rtl/>
          <w:lang w:bidi="fa-IR"/>
        </w:rPr>
        <w:softHyphen/>
        <w:t>پذیر</w:t>
      </w:r>
      <w:proofErr w:type="spellEnd"/>
      <w:r w:rsidRPr="002D165C">
        <w:rPr>
          <w:rFonts w:cs="B Nazanin" w:hint="cs"/>
          <w:rtl/>
          <w:lang w:bidi="fa-IR"/>
        </w:rPr>
        <w:t xml:space="preserve"> در پریودهای بلند در خاک</w:t>
      </w:r>
      <w:r w:rsidRPr="002D165C">
        <w:rPr>
          <w:rFonts w:cs="B Nazanin" w:hint="cs"/>
          <w:rtl/>
          <w:lang w:bidi="fa-IR"/>
        </w:rPr>
        <w:softHyphen/>
        <w:t xml:space="preserve">های نوع  </w:t>
      </w:r>
      <w:r w:rsidRPr="002D165C">
        <w:rPr>
          <w:rFonts w:cs="B Nazanin"/>
          <w:sz w:val="20"/>
          <w:szCs w:val="20"/>
          <w:lang w:bidi="fa-IR"/>
        </w:rPr>
        <w:t>I</w:t>
      </w:r>
      <w:r w:rsidRPr="002D165C">
        <w:rPr>
          <w:rFonts w:cs="B Nazanin" w:hint="cs"/>
          <w:rtl/>
          <w:lang w:bidi="fa-IR"/>
        </w:rPr>
        <w:t xml:space="preserve"> و </w:t>
      </w:r>
      <w:r w:rsidRPr="002D165C">
        <w:rPr>
          <w:rFonts w:cs="B Nazanin"/>
          <w:sz w:val="20"/>
          <w:szCs w:val="20"/>
          <w:lang w:bidi="fa-IR"/>
        </w:rPr>
        <w:t>II</w:t>
      </w:r>
      <w:r w:rsidRPr="002D165C">
        <w:rPr>
          <w:rFonts w:cs="B Nazanin" w:hint="cs"/>
          <w:rtl/>
          <w:lang w:bidi="fa-IR"/>
        </w:rPr>
        <w:t>، مشخص گردید که در هم در استاندارد 2800 و هم در نشریه 38، از نظر شکلی نتایج مشابهی بدست آمده که برای مخازن با ضریب رفتار 3، دارای کران پایین بوده ولی برای مخازن با ضریب رفتار 2 بدون کران می</w:t>
      </w:r>
      <w:r w:rsidRPr="002D165C">
        <w:rPr>
          <w:rFonts w:cs="B Nazanin" w:hint="cs"/>
          <w:rtl/>
          <w:lang w:bidi="fa-IR"/>
        </w:rPr>
        <w:softHyphen/>
        <w:t>باشد. بطوریکه این نسبت با افزایش پریود، کاهش می</w:t>
      </w:r>
      <w:r w:rsidRPr="002D165C">
        <w:rPr>
          <w:rFonts w:cs="B Nazanin" w:hint="cs"/>
          <w:rtl/>
          <w:lang w:bidi="fa-IR"/>
        </w:rPr>
        <w:softHyphen/>
      </w:r>
      <w:r w:rsidR="002B0FE0" w:rsidRPr="002D165C">
        <w:rPr>
          <w:rFonts w:cs="B Nazanin" w:hint="cs"/>
          <w:rtl/>
          <w:lang w:bidi="fa-IR"/>
        </w:rPr>
        <w:t xml:space="preserve">یابد. البته روند نمودار مشخص است که کران بالا یا پایین در پریودهای بیشتر از 5 ثانیه رخ خواهد داد.  </w:t>
      </w:r>
    </w:p>
    <w:p w14:paraId="23286C7C" w14:textId="77777777" w:rsidR="002B0FE0" w:rsidRPr="002D165C" w:rsidRDefault="00DC43CF" w:rsidP="00257ED6">
      <w:pPr>
        <w:numPr>
          <w:ilvl w:val="0"/>
          <w:numId w:val="25"/>
        </w:numPr>
        <w:bidi/>
        <w:jc w:val="both"/>
        <w:rPr>
          <w:rFonts w:cs="B Nazanin"/>
          <w:lang w:bidi="fa-IR"/>
        </w:rPr>
      </w:pPr>
      <w:r w:rsidRPr="002D165C">
        <w:rPr>
          <w:rFonts w:cs="B Nazanin" w:hint="cs"/>
          <w:rtl/>
          <w:lang w:bidi="fa-IR"/>
        </w:rPr>
        <w:t xml:space="preserve"> </w:t>
      </w:r>
      <w:r w:rsidR="00BF5A90" w:rsidRPr="002D165C">
        <w:rPr>
          <w:rFonts w:cs="B Nazanin" w:hint="cs"/>
          <w:rtl/>
          <w:lang w:bidi="fa-IR"/>
        </w:rPr>
        <w:t xml:space="preserve">در خصوص نتایج نسبت ضریب برش پایه مخازن به ساختمان </w:t>
      </w:r>
      <w:proofErr w:type="spellStart"/>
      <w:r w:rsidR="00BF5A90" w:rsidRPr="002D165C">
        <w:rPr>
          <w:rFonts w:cs="B Nazanin" w:hint="cs"/>
          <w:rtl/>
          <w:lang w:bidi="fa-IR"/>
        </w:rPr>
        <w:t>شکل</w:t>
      </w:r>
      <w:r w:rsidR="00BF5A90" w:rsidRPr="002D165C">
        <w:rPr>
          <w:rFonts w:cs="B Nazanin" w:hint="cs"/>
          <w:rtl/>
          <w:lang w:bidi="fa-IR"/>
        </w:rPr>
        <w:softHyphen/>
        <w:t>پذیر</w:t>
      </w:r>
      <w:proofErr w:type="spellEnd"/>
      <w:r w:rsidR="00BF5A90" w:rsidRPr="002D165C">
        <w:rPr>
          <w:rFonts w:cs="B Nazanin" w:hint="cs"/>
          <w:rtl/>
          <w:lang w:bidi="fa-IR"/>
        </w:rPr>
        <w:t xml:space="preserve"> در پریودهای بلند در خاک</w:t>
      </w:r>
      <w:r w:rsidR="00BF5A90" w:rsidRPr="002D165C">
        <w:rPr>
          <w:rFonts w:cs="B Nazanin" w:hint="cs"/>
          <w:rtl/>
          <w:lang w:bidi="fa-IR"/>
        </w:rPr>
        <w:softHyphen/>
        <w:t xml:space="preserve">های نوع  </w:t>
      </w:r>
      <w:r w:rsidR="00BF5A90" w:rsidRPr="002D165C">
        <w:rPr>
          <w:rFonts w:cs="B Nazanin"/>
          <w:sz w:val="20"/>
          <w:szCs w:val="20"/>
          <w:lang w:bidi="fa-IR"/>
        </w:rPr>
        <w:t>III</w:t>
      </w:r>
      <w:r w:rsidR="00BF5A90" w:rsidRPr="002D165C">
        <w:rPr>
          <w:rFonts w:cs="B Nazanin" w:hint="cs"/>
          <w:rtl/>
          <w:lang w:bidi="fa-IR"/>
        </w:rPr>
        <w:t xml:space="preserve"> و </w:t>
      </w:r>
      <w:r w:rsidR="00BF5A90" w:rsidRPr="002D165C">
        <w:rPr>
          <w:rFonts w:cs="B Nazanin"/>
          <w:sz w:val="20"/>
          <w:szCs w:val="20"/>
          <w:lang w:bidi="fa-IR"/>
        </w:rPr>
        <w:t>IV</w:t>
      </w:r>
      <w:r w:rsidR="00BF5A90" w:rsidRPr="002D165C">
        <w:rPr>
          <w:rFonts w:cs="B Nazanin" w:hint="cs"/>
          <w:rtl/>
          <w:lang w:bidi="fa-IR"/>
        </w:rPr>
        <w:t>، مشخص گردید که در نشریه 38، کران بالایی بدست می</w:t>
      </w:r>
      <w:r w:rsidR="00BF5A90" w:rsidRPr="002D165C">
        <w:rPr>
          <w:rFonts w:cs="B Nazanin" w:hint="cs"/>
          <w:rtl/>
          <w:lang w:bidi="fa-IR"/>
        </w:rPr>
        <w:softHyphen/>
        <w:t xml:space="preserve">آید و مقدار آن مستقل از </w:t>
      </w:r>
      <w:proofErr w:type="spellStart"/>
      <w:r w:rsidR="00BF5A90" w:rsidRPr="002D165C">
        <w:rPr>
          <w:rFonts w:cs="B Nazanin" w:hint="cs"/>
          <w:rtl/>
          <w:lang w:bidi="fa-IR"/>
        </w:rPr>
        <w:t>پریوده</w:t>
      </w:r>
      <w:proofErr w:type="spellEnd"/>
      <w:r w:rsidR="00BF5A90" w:rsidRPr="002D165C">
        <w:rPr>
          <w:rFonts w:cs="B Nazanin" w:hint="cs"/>
          <w:rtl/>
          <w:lang w:bidi="fa-IR"/>
        </w:rPr>
        <w:t xml:space="preserve"> بوده و دارای مقدار ثابتی برای مخازن با ضریب ر</w:t>
      </w:r>
      <w:r w:rsidRPr="002D165C">
        <w:rPr>
          <w:rFonts w:cs="B Nazanin" w:hint="cs"/>
          <w:rtl/>
          <w:lang w:bidi="fa-IR"/>
        </w:rPr>
        <w:t>ف</w:t>
      </w:r>
      <w:r w:rsidR="00BF5A90" w:rsidRPr="002D165C">
        <w:rPr>
          <w:rFonts w:cs="B Nazanin" w:hint="cs"/>
          <w:rtl/>
          <w:lang w:bidi="fa-IR"/>
        </w:rPr>
        <w:t>تار 2 و 3 می</w:t>
      </w:r>
      <w:r w:rsidR="00BF5A90" w:rsidRPr="002D165C">
        <w:rPr>
          <w:rFonts w:cs="B Nazanin" w:hint="cs"/>
          <w:rtl/>
          <w:lang w:bidi="fa-IR"/>
        </w:rPr>
        <w:softHyphen/>
        <w:t>باشد که مقدار این کران برابر با پریودهای کوتاه می</w:t>
      </w:r>
      <w:r w:rsidR="00BF5A90" w:rsidRPr="002D165C">
        <w:rPr>
          <w:rFonts w:cs="B Nazanin" w:hint="cs"/>
          <w:rtl/>
          <w:lang w:bidi="fa-IR"/>
        </w:rPr>
        <w:softHyphen/>
        <w:t xml:space="preserve">باشد ولی در استاندارد 2800 اینگونه نبوده، بطوریکه با افزایش پریود این مقدار هم افزایش داشته با این تفاوت که در خاک نوع </w:t>
      </w:r>
      <w:r w:rsidR="00BF5A90" w:rsidRPr="002D165C">
        <w:rPr>
          <w:rFonts w:cs="B Nazanin"/>
          <w:sz w:val="20"/>
          <w:szCs w:val="20"/>
          <w:lang w:bidi="fa-IR"/>
        </w:rPr>
        <w:t>III</w:t>
      </w:r>
      <w:r w:rsidR="00BF5A90" w:rsidRPr="002D165C">
        <w:rPr>
          <w:rFonts w:cs="B Nazanin" w:hint="cs"/>
          <w:rtl/>
          <w:lang w:bidi="fa-IR"/>
        </w:rPr>
        <w:t xml:space="preserve"> دارای کران ب</w:t>
      </w:r>
      <w:r w:rsidRPr="002D165C">
        <w:rPr>
          <w:rFonts w:cs="B Nazanin" w:hint="cs"/>
          <w:rtl/>
          <w:lang w:bidi="fa-IR"/>
        </w:rPr>
        <w:t>الا ب</w:t>
      </w:r>
      <w:r w:rsidR="00BF5A90" w:rsidRPr="002D165C">
        <w:rPr>
          <w:rFonts w:cs="B Nazanin" w:hint="cs"/>
          <w:rtl/>
          <w:lang w:bidi="fa-IR"/>
        </w:rPr>
        <w:t xml:space="preserve">وده و در خاک نوع </w:t>
      </w:r>
      <w:r w:rsidRPr="002D165C">
        <w:rPr>
          <w:rFonts w:cs="B Nazanin"/>
          <w:sz w:val="20"/>
          <w:szCs w:val="20"/>
          <w:lang w:bidi="fa-IR"/>
        </w:rPr>
        <w:t>IV</w:t>
      </w:r>
      <w:r w:rsidR="00BF5A90" w:rsidRPr="002D165C">
        <w:rPr>
          <w:rFonts w:cs="B Nazanin" w:hint="cs"/>
          <w:rtl/>
          <w:lang w:bidi="fa-IR"/>
        </w:rPr>
        <w:t xml:space="preserve"> </w:t>
      </w:r>
      <w:r w:rsidRPr="002D165C">
        <w:rPr>
          <w:rFonts w:cs="B Nazanin" w:hint="cs"/>
          <w:rtl/>
          <w:lang w:bidi="fa-IR"/>
        </w:rPr>
        <w:t xml:space="preserve">بدون کران است. همچنین مقدار این نسبت در پریودهای بلند در </w:t>
      </w:r>
      <w:r w:rsidRPr="002D165C">
        <w:rPr>
          <w:rFonts w:cs="B Nazanin" w:hint="cs"/>
          <w:rtl/>
          <w:lang w:bidi="fa-IR"/>
        </w:rPr>
        <w:lastRenderedPageBreak/>
        <w:t>استاندارد 2800 بیشتر از مقدار آن در پریودهای کوتاه می</w:t>
      </w:r>
      <w:r w:rsidRPr="002D165C">
        <w:rPr>
          <w:rFonts w:cs="B Nazanin" w:hint="cs"/>
          <w:rtl/>
          <w:lang w:bidi="fa-IR"/>
        </w:rPr>
        <w:softHyphen/>
        <w:t xml:space="preserve">باشد. </w:t>
      </w:r>
      <w:r w:rsidR="002B0FE0" w:rsidRPr="002D165C">
        <w:rPr>
          <w:rFonts w:cs="B Nazanin" w:hint="cs"/>
          <w:rtl/>
          <w:lang w:bidi="fa-IR"/>
        </w:rPr>
        <w:t xml:space="preserve">البته روند نمودار مشخص است که کران بالا یا پایین در پریودهای بیشتر از 5 ثانیه رخ خواهد داد.  </w:t>
      </w:r>
    </w:p>
    <w:p w14:paraId="60D69169" w14:textId="77777777" w:rsidR="00B84286" w:rsidRPr="002D165C" w:rsidRDefault="00B84286" w:rsidP="00257ED6">
      <w:pPr>
        <w:numPr>
          <w:ilvl w:val="0"/>
          <w:numId w:val="25"/>
        </w:numPr>
        <w:bidi/>
        <w:jc w:val="both"/>
        <w:rPr>
          <w:rFonts w:cs="B Nazanin"/>
          <w:rtl/>
          <w:lang w:bidi="fa-IR"/>
        </w:rPr>
      </w:pPr>
      <w:r w:rsidRPr="002D165C">
        <w:rPr>
          <w:rFonts w:cs="B Nazanin" w:hint="cs"/>
          <w:rtl/>
          <w:lang w:bidi="fa-IR"/>
        </w:rPr>
        <w:t xml:space="preserve">با توجه به نتایج بسیار متفاوت و پراکنده نسبت ضریب برش پایه مخازن به ساختمان </w:t>
      </w:r>
      <w:proofErr w:type="spellStart"/>
      <w:r w:rsidRPr="002D165C">
        <w:rPr>
          <w:rFonts w:cs="B Nazanin" w:hint="cs"/>
          <w:rtl/>
          <w:lang w:bidi="fa-IR"/>
        </w:rPr>
        <w:t>شکل</w:t>
      </w:r>
      <w:r w:rsidRPr="002D165C">
        <w:rPr>
          <w:rFonts w:cs="B Nazanin" w:hint="cs"/>
          <w:rtl/>
          <w:lang w:bidi="fa-IR"/>
        </w:rPr>
        <w:softHyphen/>
        <w:t>پذیر</w:t>
      </w:r>
      <w:proofErr w:type="spellEnd"/>
      <w:r w:rsidRPr="002D165C">
        <w:rPr>
          <w:rFonts w:cs="B Nazanin" w:hint="cs"/>
          <w:rtl/>
          <w:lang w:bidi="fa-IR"/>
        </w:rPr>
        <w:t xml:space="preserve"> در </w:t>
      </w:r>
      <w:r w:rsidR="00DF74D2" w:rsidRPr="002D165C">
        <w:rPr>
          <w:rFonts w:cs="B Nazanin" w:hint="cs"/>
          <w:rtl/>
          <w:lang w:bidi="fa-IR"/>
        </w:rPr>
        <w:t>پریود</w:t>
      </w:r>
      <w:r w:rsidR="00257ED6" w:rsidRPr="002D165C">
        <w:rPr>
          <w:rFonts w:cs="B Nazanin" w:hint="cs"/>
          <w:rtl/>
          <w:lang w:bidi="fa-IR"/>
        </w:rPr>
        <w:t>های</w:t>
      </w:r>
      <w:r w:rsidR="00DF74D2" w:rsidRPr="002D165C">
        <w:rPr>
          <w:rFonts w:cs="B Nazanin" w:hint="cs"/>
          <w:rtl/>
          <w:lang w:bidi="fa-IR"/>
        </w:rPr>
        <w:t xml:space="preserve"> بلند</w:t>
      </w:r>
      <w:r w:rsidRPr="002D165C">
        <w:rPr>
          <w:rFonts w:cs="B Nazanin" w:hint="cs"/>
          <w:rtl/>
          <w:lang w:bidi="fa-IR"/>
        </w:rPr>
        <w:t xml:space="preserve"> به نظر می</w:t>
      </w:r>
      <w:r w:rsidRPr="002D165C">
        <w:rPr>
          <w:rFonts w:cs="B Nazanin" w:hint="cs"/>
          <w:rtl/>
          <w:lang w:bidi="fa-IR"/>
        </w:rPr>
        <w:softHyphen/>
        <w:t xml:space="preserve">رسد که استاندارد 2800 و </w:t>
      </w:r>
      <w:proofErr w:type="spellStart"/>
      <w:r w:rsidRPr="002D165C">
        <w:rPr>
          <w:rFonts w:cs="B Nazanin" w:hint="cs"/>
          <w:rtl/>
          <w:lang w:bidi="fa-IR"/>
        </w:rPr>
        <w:t>نشریة</w:t>
      </w:r>
      <w:proofErr w:type="spellEnd"/>
      <w:r w:rsidRPr="002D165C">
        <w:rPr>
          <w:rFonts w:cs="B Nazanin" w:hint="cs"/>
          <w:rtl/>
          <w:lang w:bidi="fa-IR"/>
        </w:rPr>
        <w:t xml:space="preserve"> 38 در برآورد نیروهای طراحی </w:t>
      </w:r>
      <w:proofErr w:type="spellStart"/>
      <w:r w:rsidRPr="002D165C">
        <w:rPr>
          <w:rFonts w:cs="B Nazanin" w:hint="cs"/>
          <w:rtl/>
          <w:lang w:bidi="fa-IR"/>
        </w:rPr>
        <w:t>لرزه</w:t>
      </w:r>
      <w:r w:rsidRPr="002D165C">
        <w:rPr>
          <w:rFonts w:cs="B Nazanin" w:hint="cs"/>
          <w:rtl/>
          <w:lang w:bidi="fa-IR"/>
        </w:rPr>
        <w:softHyphen/>
        <w:t>ای</w:t>
      </w:r>
      <w:proofErr w:type="spellEnd"/>
      <w:r w:rsidRPr="002D165C">
        <w:rPr>
          <w:rFonts w:cs="B Nazanin" w:hint="cs"/>
          <w:rtl/>
          <w:lang w:bidi="fa-IR"/>
        </w:rPr>
        <w:t xml:space="preserve"> برای </w:t>
      </w:r>
      <w:r w:rsidR="00DF74D2" w:rsidRPr="002D165C">
        <w:rPr>
          <w:rFonts w:cs="B Nazanin" w:hint="cs"/>
          <w:rtl/>
          <w:lang w:bidi="fa-IR"/>
        </w:rPr>
        <w:t>پریود بلند،</w:t>
      </w:r>
      <w:r w:rsidRPr="002D165C">
        <w:rPr>
          <w:rFonts w:cs="B Nazanin" w:hint="cs"/>
          <w:rtl/>
          <w:lang w:bidi="fa-IR"/>
        </w:rPr>
        <w:t xml:space="preserve"> در </w:t>
      </w:r>
      <w:proofErr w:type="spellStart"/>
      <w:r w:rsidRPr="002D165C">
        <w:rPr>
          <w:rFonts w:cs="B Nazanin" w:hint="cs"/>
          <w:rtl/>
          <w:lang w:bidi="fa-IR"/>
        </w:rPr>
        <w:t>مواردی</w:t>
      </w:r>
      <w:proofErr w:type="spellEnd"/>
      <w:r w:rsidRPr="002D165C">
        <w:rPr>
          <w:rFonts w:cs="B Nazanin" w:hint="cs"/>
          <w:rtl/>
          <w:lang w:bidi="fa-IR"/>
        </w:rPr>
        <w:t xml:space="preserve"> دست بالا و در </w:t>
      </w:r>
      <w:proofErr w:type="spellStart"/>
      <w:r w:rsidRPr="002D165C">
        <w:rPr>
          <w:rFonts w:cs="B Nazanin" w:hint="cs"/>
          <w:rtl/>
          <w:lang w:bidi="fa-IR"/>
        </w:rPr>
        <w:t>مواردی</w:t>
      </w:r>
      <w:proofErr w:type="spellEnd"/>
      <w:r w:rsidRPr="002D165C">
        <w:rPr>
          <w:rFonts w:cs="B Nazanin" w:hint="cs"/>
          <w:rtl/>
          <w:lang w:bidi="fa-IR"/>
        </w:rPr>
        <w:t xml:space="preserve"> دست پایین برآورد می</w:t>
      </w:r>
      <w:r w:rsidRPr="002D165C">
        <w:rPr>
          <w:rFonts w:cs="B Nazanin" w:hint="cs"/>
          <w:rtl/>
          <w:lang w:bidi="fa-IR"/>
        </w:rPr>
        <w:softHyphen/>
        <w:t>کنند. لذا پیشنهاد می</w:t>
      </w:r>
      <w:r w:rsidRPr="002D165C">
        <w:rPr>
          <w:rFonts w:cs="B Nazanin" w:hint="cs"/>
          <w:rtl/>
          <w:lang w:bidi="fa-IR"/>
        </w:rPr>
        <w:softHyphen/>
        <w:t xml:space="preserve">گردد که ضوابط خاصی برای </w:t>
      </w:r>
      <w:r w:rsidR="00DF74D2" w:rsidRPr="002D165C">
        <w:rPr>
          <w:rFonts w:cs="B Nazanin" w:hint="cs"/>
          <w:rtl/>
          <w:lang w:bidi="fa-IR"/>
        </w:rPr>
        <w:t>طراحی</w:t>
      </w:r>
      <w:r w:rsidR="00EF42C5" w:rsidRPr="002D165C">
        <w:rPr>
          <w:rFonts w:cs="B Nazanin" w:hint="cs"/>
          <w:rtl/>
          <w:lang w:bidi="fa-IR"/>
        </w:rPr>
        <w:t xml:space="preserve"> </w:t>
      </w:r>
      <w:proofErr w:type="spellStart"/>
      <w:r w:rsidR="00EF42C5" w:rsidRPr="002D165C">
        <w:rPr>
          <w:rFonts w:cs="B Nazanin" w:hint="cs"/>
          <w:rtl/>
          <w:lang w:bidi="fa-IR"/>
        </w:rPr>
        <w:t>لرزه</w:t>
      </w:r>
      <w:r w:rsidR="00EF42C5" w:rsidRPr="002D165C">
        <w:rPr>
          <w:rFonts w:cs="B Nazanin" w:hint="cs"/>
          <w:rtl/>
          <w:lang w:bidi="fa-IR"/>
        </w:rPr>
        <w:softHyphen/>
        <w:t>ای</w:t>
      </w:r>
      <w:proofErr w:type="spellEnd"/>
      <w:r w:rsidR="00EF42C5" w:rsidRPr="002D165C">
        <w:rPr>
          <w:rFonts w:cs="B Nazanin" w:hint="cs"/>
          <w:rtl/>
          <w:lang w:bidi="fa-IR"/>
        </w:rPr>
        <w:t xml:space="preserve"> مخازن هوایی در </w:t>
      </w:r>
      <w:r w:rsidR="00DF74D2" w:rsidRPr="002D165C">
        <w:rPr>
          <w:rFonts w:cs="B Nazanin" w:hint="cs"/>
          <w:rtl/>
          <w:lang w:bidi="fa-IR"/>
        </w:rPr>
        <w:t>پریود بلند</w:t>
      </w:r>
      <w:r w:rsidRPr="002D165C">
        <w:rPr>
          <w:rFonts w:cs="B Nazanin" w:hint="cs"/>
          <w:rtl/>
          <w:lang w:bidi="fa-IR"/>
        </w:rPr>
        <w:t xml:space="preserve"> در این </w:t>
      </w:r>
      <w:proofErr w:type="spellStart"/>
      <w:r w:rsidRPr="002D165C">
        <w:rPr>
          <w:rFonts w:cs="B Nazanin" w:hint="cs"/>
          <w:rtl/>
          <w:lang w:bidi="fa-IR"/>
        </w:rPr>
        <w:t>آیین</w:t>
      </w:r>
      <w:r w:rsidRPr="002D165C">
        <w:rPr>
          <w:rFonts w:cs="B Nazanin" w:hint="cs"/>
          <w:rtl/>
          <w:lang w:bidi="fa-IR"/>
        </w:rPr>
        <w:softHyphen/>
        <w:t>نامه</w:t>
      </w:r>
      <w:r w:rsidRPr="002D165C">
        <w:rPr>
          <w:rFonts w:cs="B Nazanin" w:hint="cs"/>
          <w:rtl/>
          <w:lang w:bidi="fa-IR"/>
        </w:rPr>
        <w:softHyphen/>
        <w:t>ها</w:t>
      </w:r>
      <w:proofErr w:type="spellEnd"/>
      <w:r w:rsidRPr="002D165C">
        <w:rPr>
          <w:rFonts w:cs="B Nazanin" w:hint="cs"/>
          <w:rtl/>
          <w:lang w:bidi="fa-IR"/>
        </w:rPr>
        <w:t xml:space="preserve"> لحاظ گردد. </w:t>
      </w:r>
    </w:p>
    <w:p w14:paraId="2295441C" w14:textId="77777777" w:rsidR="00972604" w:rsidRPr="002D165C" w:rsidRDefault="00972604" w:rsidP="00972604">
      <w:pPr>
        <w:bidi/>
        <w:jc w:val="both"/>
        <w:rPr>
          <w:rFonts w:cs="B Nazanin"/>
          <w:sz w:val="28"/>
          <w:szCs w:val="28"/>
          <w:lang w:bidi="fa-IR"/>
        </w:rPr>
      </w:pPr>
    </w:p>
    <w:p w14:paraId="5362AD47" w14:textId="77777777" w:rsidR="00B84286" w:rsidRPr="002D165C" w:rsidRDefault="00B84286" w:rsidP="002D165C">
      <w:pPr>
        <w:numPr>
          <w:ilvl w:val="0"/>
          <w:numId w:val="17"/>
        </w:numPr>
        <w:bidi/>
        <w:ind w:left="237" w:hanging="283"/>
        <w:jc w:val="both"/>
        <w:rPr>
          <w:rFonts w:cs="B Nazanin"/>
          <w:b/>
          <w:bCs/>
          <w:lang w:bidi="fa-IR"/>
        </w:rPr>
      </w:pPr>
      <w:r w:rsidRPr="002D165C">
        <w:rPr>
          <w:rFonts w:cs="B Nazanin" w:hint="cs"/>
          <w:b/>
          <w:bCs/>
          <w:rtl/>
          <w:lang w:bidi="fa-IR"/>
        </w:rPr>
        <w:t>مراجع</w:t>
      </w:r>
    </w:p>
    <w:p w14:paraId="0B9E6519" w14:textId="77777777" w:rsidR="00786047" w:rsidRPr="002D165C" w:rsidRDefault="00786047" w:rsidP="00786047">
      <w:pPr>
        <w:autoSpaceDE w:val="0"/>
        <w:autoSpaceDN w:val="0"/>
        <w:adjustRightInd w:val="0"/>
        <w:jc w:val="both"/>
        <w:rPr>
          <w:rFonts w:ascii="TimesNewRomanPSMT" w:hAnsi="TimesNewRomanPSMT" w:cs="TimesNewRomanPSMT"/>
          <w:sz w:val="20"/>
          <w:szCs w:val="20"/>
          <w:rtl/>
          <w:lang w:val="en-US" w:eastAsia="en-US"/>
        </w:rPr>
      </w:pPr>
      <w:r w:rsidRPr="002D165C">
        <w:rPr>
          <w:rFonts w:ascii="TimesNewRomanPSMT" w:hAnsi="TimesNewRomanPSMT" w:cs="TimesNewRomanPSMT"/>
          <w:sz w:val="20"/>
          <w:szCs w:val="20"/>
          <w:lang w:val="en-US" w:eastAsia="en-US"/>
        </w:rPr>
        <w:t xml:space="preserve">[1] Guerra OJ, </w:t>
      </w:r>
      <w:proofErr w:type="spellStart"/>
      <w:r w:rsidRPr="002D165C">
        <w:rPr>
          <w:rFonts w:ascii="TimesNewRomanPSMT" w:hAnsi="TimesNewRomanPSMT" w:cs="TimesNewRomanPSMT"/>
          <w:sz w:val="20"/>
          <w:szCs w:val="20"/>
          <w:lang w:val="en-US" w:eastAsia="en-US"/>
        </w:rPr>
        <w:t>Reklaitis</w:t>
      </w:r>
      <w:proofErr w:type="spellEnd"/>
      <w:r w:rsidRPr="002D165C">
        <w:rPr>
          <w:rFonts w:ascii="TimesNewRomanPSMT" w:hAnsi="TimesNewRomanPSMT" w:cs="TimesNewRomanPSMT"/>
          <w:sz w:val="20"/>
          <w:szCs w:val="20"/>
          <w:lang w:val="en-US" w:eastAsia="en-US"/>
        </w:rPr>
        <w:t xml:space="preserve"> GV. Advances and challenges in water management within energy systems. Renew Sustain Energy Rev 2018</w:t>
      </w:r>
      <w:r w:rsidR="00886FC2" w:rsidRPr="002D165C">
        <w:rPr>
          <w:rFonts w:ascii="TimesNewRomanPSMT" w:hAnsi="TimesNewRomanPSMT" w:cs="TimesNewRomanPSMT"/>
          <w:sz w:val="20"/>
          <w:szCs w:val="20"/>
          <w:lang w:val="en-US" w:eastAsia="en-US"/>
        </w:rPr>
        <w:t>; 82:4009</w:t>
      </w:r>
      <w:r w:rsidRPr="002D165C">
        <w:rPr>
          <w:rFonts w:ascii="TimesNewRomanPSMT" w:hAnsi="TimesNewRomanPSMT" w:cs="TimesNewRomanPSMT"/>
          <w:sz w:val="20"/>
          <w:szCs w:val="20"/>
          <w:lang w:val="en-US" w:eastAsia="en-US"/>
        </w:rPr>
        <w:t>–19.</w:t>
      </w:r>
    </w:p>
    <w:p w14:paraId="56991D90" w14:textId="77777777" w:rsidR="00786047" w:rsidRPr="002D165C" w:rsidRDefault="00786047" w:rsidP="00786047">
      <w:pPr>
        <w:autoSpaceDE w:val="0"/>
        <w:autoSpaceDN w:val="0"/>
        <w:adjustRightInd w:val="0"/>
        <w:jc w:val="both"/>
        <w:rPr>
          <w:rFonts w:ascii="TimesNewRomanPSMT" w:hAnsi="TimesNewRomanPSMT" w:cs="TimesNewRomanPSMT"/>
          <w:sz w:val="20"/>
          <w:szCs w:val="20"/>
          <w:rtl/>
          <w:lang w:val="en-US" w:eastAsia="en-US"/>
        </w:rPr>
      </w:pPr>
      <w:r w:rsidRPr="002D165C">
        <w:rPr>
          <w:rFonts w:ascii="TimesNewRomanPSMT" w:hAnsi="TimesNewRomanPSMT" w:cs="TimesNewRomanPSMT"/>
          <w:sz w:val="20"/>
          <w:szCs w:val="20"/>
          <w:lang w:val="en-US" w:eastAsia="en-US"/>
        </w:rPr>
        <w:t xml:space="preserve"> [2] Liu R, Wei T, Zhao Y. Presentation and perspective of appealing green facilities for eco-cyclic water management. Chem </w:t>
      </w:r>
      <w:proofErr w:type="spellStart"/>
      <w:r w:rsidRPr="002D165C">
        <w:rPr>
          <w:rFonts w:ascii="TimesNewRomanPSMT" w:hAnsi="TimesNewRomanPSMT" w:cs="TimesNewRomanPSMT"/>
          <w:sz w:val="20"/>
          <w:szCs w:val="20"/>
          <w:lang w:val="en-US" w:eastAsia="en-US"/>
        </w:rPr>
        <w:t>Eng</w:t>
      </w:r>
      <w:proofErr w:type="spellEnd"/>
      <w:r w:rsidRPr="002D165C">
        <w:rPr>
          <w:rFonts w:ascii="TimesNewRomanPSMT" w:hAnsi="TimesNewRomanPSMT" w:cs="TimesNewRomanPSMT"/>
          <w:sz w:val="20"/>
          <w:szCs w:val="20"/>
          <w:lang w:val="en-US" w:eastAsia="en-US"/>
        </w:rPr>
        <w:t xml:space="preserve"> J 2018</w:t>
      </w:r>
      <w:r w:rsidR="002D63E7" w:rsidRPr="002D165C">
        <w:rPr>
          <w:rFonts w:ascii="TimesNewRomanPSMT" w:hAnsi="TimesNewRomanPSMT" w:cs="TimesNewRomanPSMT"/>
          <w:sz w:val="20"/>
          <w:szCs w:val="20"/>
          <w:lang w:val="en-US" w:eastAsia="en-US"/>
        </w:rPr>
        <w:t>; 337:671</w:t>
      </w:r>
      <w:r w:rsidRPr="002D165C">
        <w:rPr>
          <w:rFonts w:ascii="TimesNewRomanPSMT" w:hAnsi="TimesNewRomanPSMT" w:cs="TimesNewRomanPSMT"/>
          <w:sz w:val="20"/>
          <w:szCs w:val="20"/>
          <w:lang w:val="en-US" w:eastAsia="en-US"/>
        </w:rPr>
        <w:t xml:space="preserve">–83. </w:t>
      </w:r>
    </w:p>
    <w:p w14:paraId="4B1000F7" w14:textId="77777777" w:rsidR="00786047" w:rsidRPr="002D165C" w:rsidRDefault="00786047" w:rsidP="00786047">
      <w:pPr>
        <w:autoSpaceDE w:val="0"/>
        <w:autoSpaceDN w:val="0"/>
        <w:adjustRightInd w:val="0"/>
        <w:jc w:val="both"/>
        <w:rPr>
          <w:rFonts w:ascii="TimesNewRomanPSMT" w:hAnsi="TimesNewRomanPSMT" w:cs="TimesNewRomanPSMT"/>
          <w:sz w:val="20"/>
          <w:szCs w:val="20"/>
          <w:rtl/>
          <w:lang w:val="en-US" w:eastAsia="en-US"/>
        </w:rPr>
      </w:pPr>
      <w:r w:rsidRPr="002D165C">
        <w:rPr>
          <w:rFonts w:ascii="TimesNewRomanPSMT" w:hAnsi="TimesNewRomanPSMT" w:cs="TimesNewRomanPSMT"/>
          <w:sz w:val="20"/>
          <w:szCs w:val="20"/>
          <w:lang w:val="en-US" w:eastAsia="en-US"/>
        </w:rPr>
        <w:t xml:space="preserve">[3] </w:t>
      </w:r>
      <w:proofErr w:type="spellStart"/>
      <w:r w:rsidRPr="002D165C">
        <w:rPr>
          <w:rFonts w:ascii="TimesNewRomanPSMT" w:hAnsi="TimesNewRomanPSMT" w:cs="TimesNewRomanPSMT"/>
          <w:sz w:val="20"/>
          <w:szCs w:val="20"/>
          <w:lang w:val="en-US" w:eastAsia="en-US"/>
        </w:rPr>
        <w:t>Skouteris</w:t>
      </w:r>
      <w:proofErr w:type="spellEnd"/>
      <w:r w:rsidRPr="002D165C">
        <w:rPr>
          <w:rFonts w:ascii="TimesNewRomanPSMT" w:hAnsi="TimesNewRomanPSMT" w:cs="TimesNewRomanPSMT"/>
          <w:sz w:val="20"/>
          <w:szCs w:val="20"/>
          <w:lang w:val="en-US" w:eastAsia="en-US"/>
        </w:rPr>
        <w:t xml:space="preserve"> G, et al. Water footprint and water pinch analysis techniques for sustainable water management in the brick-manufacturing industry. J Cleaner Prod 2018</w:t>
      </w:r>
      <w:r w:rsidR="002D63E7" w:rsidRPr="002D165C">
        <w:rPr>
          <w:rFonts w:ascii="TimesNewRomanPSMT" w:hAnsi="TimesNewRomanPSMT" w:cs="TimesNewRomanPSMT"/>
          <w:sz w:val="20"/>
          <w:szCs w:val="20"/>
          <w:lang w:val="en-US" w:eastAsia="en-US"/>
        </w:rPr>
        <w:t>; 172:786</w:t>
      </w:r>
      <w:r w:rsidRPr="002D165C">
        <w:rPr>
          <w:rFonts w:ascii="TimesNewRomanPSMT" w:hAnsi="TimesNewRomanPSMT" w:cs="TimesNewRomanPSMT"/>
          <w:sz w:val="20"/>
          <w:szCs w:val="20"/>
          <w:lang w:val="en-US" w:eastAsia="en-US"/>
        </w:rPr>
        <w:t xml:space="preserve">–94. </w:t>
      </w:r>
    </w:p>
    <w:p w14:paraId="4001F3E6" w14:textId="77777777" w:rsidR="00786047" w:rsidRPr="002D165C" w:rsidRDefault="00786047" w:rsidP="00786047">
      <w:pPr>
        <w:autoSpaceDE w:val="0"/>
        <w:autoSpaceDN w:val="0"/>
        <w:adjustRightInd w:val="0"/>
        <w:jc w:val="both"/>
        <w:rPr>
          <w:rFonts w:ascii="TimesNewRomanPSMT" w:hAnsi="TimesNewRomanPSMT" w:cs="TimesNewRomanPSMT"/>
          <w:sz w:val="20"/>
          <w:szCs w:val="20"/>
          <w:rtl/>
          <w:lang w:val="en-US" w:eastAsia="en-US"/>
        </w:rPr>
      </w:pPr>
      <w:r w:rsidRPr="002D165C">
        <w:rPr>
          <w:rFonts w:ascii="TimesNewRomanPSMT" w:hAnsi="TimesNewRomanPSMT" w:cs="TimesNewRomanPSMT"/>
          <w:sz w:val="20"/>
          <w:szCs w:val="20"/>
          <w:lang w:val="en-US" w:eastAsia="en-US"/>
        </w:rPr>
        <w:t xml:space="preserve">[4] Ross A. Speeding the transition towards integrated groundwater and surface water management in Australia. J </w:t>
      </w:r>
      <w:proofErr w:type="spellStart"/>
      <w:r w:rsidRPr="002D165C">
        <w:rPr>
          <w:rFonts w:ascii="TimesNewRomanPSMT" w:hAnsi="TimesNewRomanPSMT" w:cs="TimesNewRomanPSMT"/>
          <w:sz w:val="20"/>
          <w:szCs w:val="20"/>
          <w:lang w:val="en-US" w:eastAsia="en-US"/>
        </w:rPr>
        <w:t>Hydrol</w:t>
      </w:r>
      <w:proofErr w:type="spellEnd"/>
      <w:r w:rsidRPr="002D165C">
        <w:rPr>
          <w:rFonts w:ascii="TimesNewRomanPSMT" w:hAnsi="TimesNewRomanPSMT" w:cs="TimesNewRomanPSMT"/>
          <w:sz w:val="20"/>
          <w:szCs w:val="20"/>
          <w:lang w:val="en-US" w:eastAsia="en-US"/>
        </w:rPr>
        <w:t xml:space="preserve"> 2018</w:t>
      </w:r>
      <w:r w:rsidR="00886FC2" w:rsidRPr="002D165C">
        <w:rPr>
          <w:rFonts w:ascii="TimesNewRomanPSMT" w:hAnsi="TimesNewRomanPSMT" w:cs="TimesNewRomanPSMT"/>
          <w:sz w:val="20"/>
          <w:szCs w:val="20"/>
          <w:lang w:val="en-US" w:eastAsia="en-US"/>
        </w:rPr>
        <w:t>; 567:e1</w:t>
      </w:r>
      <w:r w:rsidRPr="002D165C">
        <w:rPr>
          <w:rFonts w:ascii="TimesNewRomanPSMT" w:hAnsi="TimesNewRomanPSMT" w:cs="TimesNewRomanPSMT"/>
          <w:sz w:val="20"/>
          <w:szCs w:val="20"/>
          <w:lang w:val="en-US" w:eastAsia="en-US"/>
        </w:rPr>
        <w:t>–10.</w:t>
      </w:r>
    </w:p>
    <w:p w14:paraId="25F6952C" w14:textId="77777777" w:rsidR="00786047" w:rsidRPr="002D165C" w:rsidRDefault="00786047" w:rsidP="00786047">
      <w:pPr>
        <w:autoSpaceDE w:val="0"/>
        <w:autoSpaceDN w:val="0"/>
        <w:adjustRightInd w:val="0"/>
        <w:jc w:val="both"/>
        <w:rPr>
          <w:rFonts w:ascii="TimesNewRomanPSMT" w:hAnsi="TimesNewRomanPSMT" w:cs="TimesNewRomanPSMT"/>
          <w:sz w:val="20"/>
          <w:szCs w:val="20"/>
          <w:rtl/>
          <w:lang w:val="en-US" w:eastAsia="en-US"/>
        </w:rPr>
      </w:pPr>
      <w:r w:rsidRPr="002D165C">
        <w:rPr>
          <w:rFonts w:ascii="TimesNewRomanPSMT" w:hAnsi="TimesNewRomanPSMT" w:cs="TimesNewRomanPSMT"/>
          <w:sz w:val="20"/>
          <w:szCs w:val="20"/>
          <w:lang w:val="en-US" w:eastAsia="en-US"/>
        </w:rPr>
        <w:t xml:space="preserve">[5] </w:t>
      </w:r>
      <w:proofErr w:type="spellStart"/>
      <w:r w:rsidRPr="002D165C">
        <w:rPr>
          <w:rFonts w:ascii="TimesNewRomanPSMT" w:hAnsi="TimesNewRomanPSMT" w:cs="TimesNewRomanPSMT"/>
          <w:sz w:val="20"/>
          <w:szCs w:val="20"/>
          <w:lang w:val="en-US" w:eastAsia="en-US"/>
        </w:rPr>
        <w:t>Steinbrugge</w:t>
      </w:r>
      <w:proofErr w:type="spellEnd"/>
      <w:r w:rsidRPr="002D165C">
        <w:rPr>
          <w:rFonts w:ascii="TimesNewRomanPSMT" w:hAnsi="TimesNewRomanPSMT" w:cs="TimesNewRomanPSMT"/>
          <w:sz w:val="20"/>
          <w:szCs w:val="20"/>
          <w:lang w:val="en-US" w:eastAsia="en-US"/>
        </w:rPr>
        <w:t xml:space="preserve"> K, Flores R. The Chilean earthquakes of May, 1960: A structural engineering viewpoint. Bull </w:t>
      </w:r>
      <w:proofErr w:type="spellStart"/>
      <w:r w:rsidRPr="002D165C">
        <w:rPr>
          <w:rFonts w:ascii="TimesNewRomanPSMT" w:hAnsi="TimesNewRomanPSMT" w:cs="TimesNewRomanPSMT"/>
          <w:sz w:val="20"/>
          <w:szCs w:val="20"/>
          <w:lang w:val="en-US" w:eastAsia="en-US"/>
        </w:rPr>
        <w:t>Seismol</w:t>
      </w:r>
      <w:proofErr w:type="spellEnd"/>
      <w:r w:rsidRPr="002D165C">
        <w:rPr>
          <w:rFonts w:ascii="TimesNewRomanPSMT" w:hAnsi="TimesNewRomanPSMT" w:cs="TimesNewRomanPSMT"/>
          <w:sz w:val="20"/>
          <w:szCs w:val="20"/>
          <w:lang w:val="en-US" w:eastAsia="en-US"/>
        </w:rPr>
        <w:t xml:space="preserve"> Soc Am 1963; 53(2):225–307. </w:t>
      </w:r>
    </w:p>
    <w:p w14:paraId="7FC591EC" w14:textId="77777777" w:rsidR="00786047" w:rsidRPr="002D165C" w:rsidRDefault="00786047" w:rsidP="00786047">
      <w:pPr>
        <w:autoSpaceDE w:val="0"/>
        <w:autoSpaceDN w:val="0"/>
        <w:adjustRightInd w:val="0"/>
        <w:jc w:val="both"/>
        <w:rPr>
          <w:rFonts w:ascii="TimesNewRomanPSMT" w:hAnsi="TimesNewRomanPSMT" w:cs="TimesNewRomanPSMT"/>
          <w:sz w:val="20"/>
          <w:szCs w:val="20"/>
          <w:rtl/>
          <w:lang w:val="en-US" w:eastAsia="en-US"/>
        </w:rPr>
      </w:pPr>
      <w:r w:rsidRPr="002D165C">
        <w:rPr>
          <w:rFonts w:ascii="TimesNewRomanPSMT" w:hAnsi="TimesNewRomanPSMT" w:cs="TimesNewRomanPSMT"/>
          <w:sz w:val="20"/>
          <w:szCs w:val="20"/>
          <w:lang w:val="en-US" w:eastAsia="en-US"/>
        </w:rPr>
        <w:t>[6] Rai DC.</w:t>
      </w:r>
      <w:r w:rsidR="00886FC2" w:rsidRPr="002D165C">
        <w:rPr>
          <w:rFonts w:ascii="TimesNewRomanPSMT" w:hAnsi="TimesNewRomanPSMT" w:cs="TimesNewRomanPSMT"/>
          <w:sz w:val="20"/>
          <w:szCs w:val="20"/>
          <w:lang w:val="en-US" w:eastAsia="en-US"/>
        </w:rPr>
        <w:t>,</w:t>
      </w:r>
      <w:r w:rsidRPr="002D165C">
        <w:rPr>
          <w:rFonts w:ascii="TimesNewRomanPSMT" w:hAnsi="TimesNewRomanPSMT" w:cs="TimesNewRomanPSMT"/>
          <w:sz w:val="20"/>
          <w:szCs w:val="20"/>
          <w:lang w:val="en-US" w:eastAsia="en-US"/>
        </w:rPr>
        <w:t xml:space="preserve"> Seismic retrofitting of R/C shaft support of elevated tanks. Earthquake spectra 2002</w:t>
      </w:r>
      <w:r w:rsidR="00886FC2" w:rsidRPr="002D165C">
        <w:rPr>
          <w:rFonts w:ascii="TimesNewRomanPSMT" w:hAnsi="TimesNewRomanPSMT" w:cs="TimesNewRomanPSMT"/>
          <w:sz w:val="20"/>
          <w:szCs w:val="20"/>
          <w:lang w:val="en-US" w:eastAsia="en-US"/>
        </w:rPr>
        <w:t>; 18</w:t>
      </w:r>
      <w:r w:rsidRPr="002D165C">
        <w:rPr>
          <w:rFonts w:ascii="TimesNewRomanPSMT" w:hAnsi="TimesNewRomanPSMT" w:cs="TimesNewRomanPSMT"/>
          <w:sz w:val="20"/>
          <w:szCs w:val="20"/>
          <w:lang w:val="en-US" w:eastAsia="en-US"/>
        </w:rPr>
        <w:t xml:space="preserve">(4):745–60. [7] S. K. Jain, C. </w:t>
      </w:r>
      <w:proofErr w:type="spellStart"/>
      <w:r w:rsidRPr="002D165C">
        <w:rPr>
          <w:rFonts w:ascii="TimesNewRomanPSMT" w:hAnsi="TimesNewRomanPSMT" w:cs="TimesNewRomanPSMT"/>
          <w:sz w:val="20"/>
          <w:szCs w:val="20"/>
          <w:lang w:val="en-US" w:eastAsia="en-US"/>
        </w:rPr>
        <w:t>Murty</w:t>
      </w:r>
      <w:proofErr w:type="spellEnd"/>
      <w:r w:rsidRPr="002D165C">
        <w:rPr>
          <w:rFonts w:ascii="TimesNewRomanPSMT" w:hAnsi="TimesNewRomanPSMT" w:cs="TimesNewRomanPSMT"/>
          <w:sz w:val="20"/>
          <w:szCs w:val="20"/>
          <w:lang w:val="en-US" w:eastAsia="en-US"/>
        </w:rPr>
        <w:t xml:space="preserve">, N. </w:t>
      </w:r>
      <w:proofErr w:type="spellStart"/>
      <w:r w:rsidRPr="002D165C">
        <w:rPr>
          <w:rFonts w:ascii="TimesNewRomanPSMT" w:hAnsi="TimesNewRomanPSMT" w:cs="TimesNewRomanPSMT"/>
          <w:sz w:val="20"/>
          <w:szCs w:val="20"/>
          <w:lang w:val="en-US" w:eastAsia="en-US"/>
        </w:rPr>
        <w:t>Chandak</w:t>
      </w:r>
      <w:proofErr w:type="spellEnd"/>
      <w:r w:rsidRPr="002D165C">
        <w:rPr>
          <w:rFonts w:ascii="TimesNewRomanPSMT" w:hAnsi="TimesNewRomanPSMT" w:cs="TimesNewRomanPSMT"/>
          <w:sz w:val="20"/>
          <w:szCs w:val="20"/>
          <w:lang w:val="en-US" w:eastAsia="en-US"/>
        </w:rPr>
        <w:t xml:space="preserve">, L. </w:t>
      </w:r>
      <w:proofErr w:type="spellStart"/>
      <w:r w:rsidRPr="002D165C">
        <w:rPr>
          <w:rFonts w:ascii="TimesNewRomanPSMT" w:hAnsi="TimesNewRomanPSMT" w:cs="TimesNewRomanPSMT"/>
          <w:sz w:val="20"/>
          <w:szCs w:val="20"/>
          <w:lang w:val="en-US" w:eastAsia="en-US"/>
        </w:rPr>
        <w:t>Seeber</w:t>
      </w:r>
      <w:proofErr w:type="spellEnd"/>
      <w:r w:rsidRPr="002D165C">
        <w:rPr>
          <w:rFonts w:ascii="TimesNewRomanPSMT" w:hAnsi="TimesNewRomanPSMT" w:cs="TimesNewRomanPSMT"/>
          <w:sz w:val="20"/>
          <w:szCs w:val="20"/>
          <w:lang w:val="en-US" w:eastAsia="en-US"/>
        </w:rPr>
        <w:t xml:space="preserve">, and N. Jain, “The September 29, 1993, M6.4 </w:t>
      </w:r>
      <w:proofErr w:type="spellStart"/>
      <w:r w:rsidRPr="002D165C">
        <w:rPr>
          <w:rFonts w:ascii="TimesNewRomanPSMT" w:hAnsi="TimesNewRomanPSMT" w:cs="TimesNewRomanPSMT"/>
          <w:sz w:val="20"/>
          <w:szCs w:val="20"/>
          <w:lang w:val="en-US" w:eastAsia="en-US"/>
        </w:rPr>
        <w:t>Killari</w:t>
      </w:r>
      <w:proofErr w:type="spellEnd"/>
      <w:r w:rsidRPr="002D165C">
        <w:rPr>
          <w:rFonts w:ascii="TimesNewRomanPSMT" w:hAnsi="TimesNewRomanPSMT" w:cs="TimesNewRomanPSMT"/>
          <w:sz w:val="20"/>
          <w:szCs w:val="20"/>
          <w:lang w:val="en-US" w:eastAsia="en-US"/>
        </w:rPr>
        <w:t xml:space="preserve">, Maharashtra Earthquake in Central India,” EERI Special Earthquake Report, EERI Newsletter, vol. 28, no. 1, p. 8, 1994. </w:t>
      </w:r>
    </w:p>
    <w:p w14:paraId="597BFBE0" w14:textId="77777777" w:rsidR="00786047" w:rsidRPr="002D165C" w:rsidRDefault="00786047" w:rsidP="00786047">
      <w:pPr>
        <w:autoSpaceDE w:val="0"/>
        <w:autoSpaceDN w:val="0"/>
        <w:adjustRightInd w:val="0"/>
        <w:jc w:val="both"/>
        <w:rPr>
          <w:rFonts w:ascii="TimesNewRomanPSMT" w:hAnsi="TimesNewRomanPSMT" w:cs="TimesNewRomanPSMT"/>
          <w:sz w:val="20"/>
          <w:szCs w:val="20"/>
          <w:rtl/>
          <w:lang w:val="en-US" w:eastAsia="en-US"/>
        </w:rPr>
      </w:pPr>
      <w:r w:rsidRPr="002D165C">
        <w:rPr>
          <w:rFonts w:ascii="TimesNewRomanPSMT" w:hAnsi="TimesNewRomanPSMT" w:cs="TimesNewRomanPSMT"/>
          <w:sz w:val="20"/>
          <w:szCs w:val="20"/>
          <w:lang w:val="en-US" w:eastAsia="en-US"/>
        </w:rPr>
        <w:t>[8] Rai DC.</w:t>
      </w:r>
      <w:r w:rsidR="00886FC2" w:rsidRPr="002D165C">
        <w:rPr>
          <w:rFonts w:ascii="TimesNewRomanPSMT" w:hAnsi="TimesNewRomanPSMT" w:cs="TimesNewRomanPSMT"/>
          <w:sz w:val="20"/>
          <w:szCs w:val="20"/>
          <w:lang w:val="en-US" w:eastAsia="en-US"/>
        </w:rPr>
        <w:t>,</w:t>
      </w:r>
      <w:r w:rsidRPr="002D165C">
        <w:rPr>
          <w:rFonts w:ascii="TimesNewRomanPSMT" w:hAnsi="TimesNewRomanPSMT" w:cs="TimesNewRomanPSMT"/>
          <w:sz w:val="20"/>
          <w:szCs w:val="20"/>
          <w:lang w:val="en-US" w:eastAsia="en-US"/>
        </w:rPr>
        <w:t xml:space="preserve"> Performance of elevated tanks </w:t>
      </w:r>
      <w:proofErr w:type="spellStart"/>
      <w:r w:rsidRPr="002D165C">
        <w:rPr>
          <w:rFonts w:ascii="TimesNewRomanPSMT" w:hAnsi="TimesNewRomanPSMT" w:cs="TimesNewRomanPSMT"/>
          <w:sz w:val="20"/>
          <w:szCs w:val="20"/>
          <w:lang w:val="en-US" w:eastAsia="en-US"/>
        </w:rPr>
        <w:t>inM</w:t>
      </w:r>
      <w:proofErr w:type="spellEnd"/>
      <w:r w:rsidRPr="002D165C">
        <w:rPr>
          <w:rFonts w:ascii="TimesNewRomanPSMT" w:hAnsi="TimesNewRomanPSMT" w:cs="TimesNewRomanPSMT"/>
          <w:sz w:val="20"/>
          <w:szCs w:val="20"/>
          <w:lang w:val="en-US" w:eastAsia="en-US"/>
        </w:rPr>
        <w:t xml:space="preserve"> w 7.7 Bhuj earthquake of </w:t>
      </w:r>
      <w:r w:rsidR="00886FC2" w:rsidRPr="002D165C">
        <w:rPr>
          <w:rFonts w:ascii="TimesNewRomanPSMT" w:hAnsi="TimesNewRomanPSMT" w:cs="TimesNewRomanPSMT"/>
          <w:sz w:val="20"/>
          <w:szCs w:val="20"/>
          <w:lang w:val="en-US" w:eastAsia="en-US"/>
        </w:rPr>
        <w:t>January 26th, 2001,</w:t>
      </w:r>
      <w:r w:rsidRPr="002D165C">
        <w:rPr>
          <w:rFonts w:ascii="TimesNewRomanPSMT" w:hAnsi="TimesNewRomanPSMT" w:cs="TimesNewRomanPSMT"/>
          <w:sz w:val="20"/>
          <w:szCs w:val="20"/>
          <w:lang w:val="en-US" w:eastAsia="en-US"/>
        </w:rPr>
        <w:t xml:space="preserve"> J Earth Syst Sci 2003; 112(3):421–9. </w:t>
      </w:r>
    </w:p>
    <w:p w14:paraId="047AA502" w14:textId="77777777" w:rsidR="00786047" w:rsidRPr="002D165C" w:rsidRDefault="00786047" w:rsidP="002D63E7">
      <w:pPr>
        <w:autoSpaceDE w:val="0"/>
        <w:autoSpaceDN w:val="0"/>
        <w:adjustRightInd w:val="0"/>
        <w:jc w:val="both"/>
        <w:rPr>
          <w:rFonts w:ascii="TimesNewRomanPSMT" w:hAnsi="TimesNewRomanPSMT" w:cs="TimesNewRomanPSMT"/>
          <w:sz w:val="20"/>
          <w:szCs w:val="20"/>
          <w:rtl/>
          <w:lang w:val="en-US" w:eastAsia="en-US"/>
        </w:rPr>
      </w:pPr>
      <w:r w:rsidRPr="002D165C">
        <w:rPr>
          <w:rFonts w:ascii="TimesNewRomanPSMT" w:hAnsi="TimesNewRomanPSMT" w:cs="TimesNewRomanPSMT"/>
          <w:sz w:val="20"/>
          <w:szCs w:val="20"/>
          <w:lang w:val="en-US" w:eastAsia="en-US"/>
        </w:rPr>
        <w:t xml:space="preserve">[9] M. </w:t>
      </w:r>
      <w:proofErr w:type="spellStart"/>
      <w:r w:rsidRPr="002D165C">
        <w:rPr>
          <w:rFonts w:ascii="TimesNewRomanPSMT" w:hAnsi="TimesNewRomanPSMT" w:cs="TimesNewRomanPSMT"/>
          <w:sz w:val="20"/>
          <w:szCs w:val="20"/>
          <w:lang w:val="en-US" w:eastAsia="en-US"/>
        </w:rPr>
        <w:t>Mehrain</w:t>
      </w:r>
      <w:proofErr w:type="spellEnd"/>
      <w:r w:rsidRPr="002D165C">
        <w:rPr>
          <w:rFonts w:ascii="TimesNewRomanPSMT" w:hAnsi="TimesNewRomanPSMT" w:cs="TimesNewRomanPSMT"/>
          <w:sz w:val="20"/>
          <w:szCs w:val="20"/>
          <w:lang w:val="en-US" w:eastAsia="en-US"/>
        </w:rPr>
        <w:t xml:space="preserve">, Reconnaissance report on the Northern Iran earthquake of June 21, 1990, 1990. </w:t>
      </w:r>
    </w:p>
    <w:p w14:paraId="7018EF07" w14:textId="77777777" w:rsidR="00786047" w:rsidRPr="002D165C" w:rsidRDefault="00786047" w:rsidP="00786047">
      <w:pPr>
        <w:autoSpaceDE w:val="0"/>
        <w:autoSpaceDN w:val="0"/>
        <w:adjustRightInd w:val="0"/>
        <w:jc w:val="both"/>
        <w:rPr>
          <w:rFonts w:ascii="TimesNewRomanPSMT" w:hAnsi="TimesNewRomanPSMT" w:cs="TimesNewRomanPSMT"/>
          <w:sz w:val="20"/>
          <w:szCs w:val="20"/>
          <w:rtl/>
          <w:lang w:val="en-US" w:eastAsia="en-US"/>
        </w:rPr>
      </w:pPr>
      <w:r w:rsidRPr="002D165C">
        <w:rPr>
          <w:rFonts w:ascii="TimesNewRomanPSMT" w:hAnsi="TimesNewRomanPSMT" w:cs="TimesNewRomanPSMT"/>
          <w:sz w:val="20"/>
          <w:szCs w:val="20"/>
          <w:lang w:val="en-US" w:eastAsia="en-US"/>
        </w:rPr>
        <w:t xml:space="preserve">[10] A. </w:t>
      </w:r>
      <w:proofErr w:type="spellStart"/>
      <w:r w:rsidRPr="002D165C">
        <w:rPr>
          <w:rFonts w:ascii="TimesNewRomanPSMT" w:hAnsi="TimesNewRomanPSMT" w:cs="TimesNewRomanPSMT"/>
          <w:sz w:val="20"/>
          <w:szCs w:val="20"/>
          <w:lang w:val="en-US" w:eastAsia="en-US"/>
        </w:rPr>
        <w:t>Astaneh</w:t>
      </w:r>
      <w:proofErr w:type="spellEnd"/>
      <w:r w:rsidRPr="002D165C">
        <w:rPr>
          <w:rFonts w:ascii="TimesNewRomanPSMT" w:hAnsi="TimesNewRomanPSMT" w:cs="TimesNewRomanPSMT"/>
          <w:sz w:val="20"/>
          <w:szCs w:val="20"/>
          <w:lang w:val="en-US" w:eastAsia="en-US"/>
        </w:rPr>
        <w:t xml:space="preserve">-Asl, “Lessons of the 1990 </w:t>
      </w:r>
      <w:proofErr w:type="spellStart"/>
      <w:r w:rsidRPr="002D165C">
        <w:rPr>
          <w:rFonts w:ascii="TimesNewRomanPSMT" w:hAnsi="TimesNewRomanPSMT" w:cs="TimesNewRomanPSMT"/>
          <w:sz w:val="20"/>
          <w:szCs w:val="20"/>
          <w:lang w:val="en-US" w:eastAsia="en-US"/>
        </w:rPr>
        <w:t>Manjil</w:t>
      </w:r>
      <w:proofErr w:type="spellEnd"/>
      <w:r w:rsidRPr="002D165C">
        <w:rPr>
          <w:rFonts w:ascii="TimesNewRomanPSMT" w:hAnsi="TimesNewRomanPSMT" w:cs="TimesNewRomanPSMT"/>
          <w:sz w:val="20"/>
          <w:szCs w:val="20"/>
          <w:lang w:val="en-US" w:eastAsia="en-US"/>
        </w:rPr>
        <w:t xml:space="preserve">-Iran earthquake,” in 10th European Conference on Earthquake Engineering, Vienna, 1994, vol. 28, pp. 6997-7000. </w:t>
      </w:r>
    </w:p>
    <w:p w14:paraId="0796CD51" w14:textId="77777777" w:rsidR="00786047" w:rsidRPr="002D165C" w:rsidRDefault="00786047" w:rsidP="00786047">
      <w:pPr>
        <w:autoSpaceDE w:val="0"/>
        <w:autoSpaceDN w:val="0"/>
        <w:adjustRightInd w:val="0"/>
        <w:jc w:val="both"/>
        <w:rPr>
          <w:rFonts w:ascii="TimesNewRomanPSMT" w:hAnsi="TimesNewRomanPSMT" w:cs="TimesNewRomanPSMT"/>
          <w:sz w:val="20"/>
          <w:szCs w:val="20"/>
          <w:rtl/>
          <w:lang w:val="en-US" w:eastAsia="en-US"/>
        </w:rPr>
      </w:pPr>
      <w:r w:rsidRPr="002D165C">
        <w:rPr>
          <w:rFonts w:ascii="TimesNewRomanPSMT" w:hAnsi="TimesNewRomanPSMT" w:cs="TimesNewRomanPSMT"/>
          <w:sz w:val="20"/>
          <w:szCs w:val="20"/>
          <w:lang w:val="en-US" w:eastAsia="en-US"/>
        </w:rPr>
        <w:t xml:space="preserve">[11] </w:t>
      </w:r>
      <w:proofErr w:type="spellStart"/>
      <w:r w:rsidRPr="002D165C">
        <w:rPr>
          <w:rFonts w:ascii="TimesNewRomanPSMT" w:hAnsi="TimesNewRomanPSMT" w:cs="TimesNewRomanPSMT"/>
          <w:sz w:val="20"/>
          <w:szCs w:val="20"/>
          <w:lang w:val="en-US" w:eastAsia="en-US"/>
        </w:rPr>
        <w:t>Saffarini</w:t>
      </w:r>
      <w:proofErr w:type="spellEnd"/>
      <w:r w:rsidRPr="002D165C">
        <w:rPr>
          <w:rFonts w:ascii="TimesNewRomanPSMT" w:hAnsi="TimesNewRomanPSMT" w:cs="TimesNewRomanPSMT"/>
          <w:sz w:val="20"/>
          <w:szCs w:val="20"/>
          <w:lang w:val="en-US" w:eastAsia="en-US"/>
        </w:rPr>
        <w:t xml:space="preserve"> HS.</w:t>
      </w:r>
      <w:r w:rsidR="00886FC2" w:rsidRPr="002D165C">
        <w:rPr>
          <w:rFonts w:ascii="TimesNewRomanPSMT" w:hAnsi="TimesNewRomanPSMT" w:cs="TimesNewRomanPSMT"/>
          <w:sz w:val="20"/>
          <w:szCs w:val="20"/>
          <w:lang w:val="en-US" w:eastAsia="en-US"/>
        </w:rPr>
        <w:t>,</w:t>
      </w:r>
      <w:r w:rsidRPr="002D165C">
        <w:rPr>
          <w:rFonts w:ascii="TimesNewRomanPSMT" w:hAnsi="TimesNewRomanPSMT" w:cs="TimesNewRomanPSMT"/>
          <w:sz w:val="20"/>
          <w:szCs w:val="20"/>
          <w:lang w:val="en-US" w:eastAsia="en-US"/>
        </w:rPr>
        <w:t xml:space="preserve"> Ground motion characteristics of the November 1995 Aqaba earthquake. </w:t>
      </w:r>
      <w:proofErr w:type="spellStart"/>
      <w:r w:rsidRPr="002D165C">
        <w:rPr>
          <w:rFonts w:ascii="TimesNewRomanPSMT" w:hAnsi="TimesNewRomanPSMT" w:cs="TimesNewRomanPSMT"/>
          <w:sz w:val="20"/>
          <w:szCs w:val="20"/>
          <w:lang w:val="en-US" w:eastAsia="en-US"/>
        </w:rPr>
        <w:t>Eng</w:t>
      </w:r>
      <w:proofErr w:type="spellEnd"/>
      <w:r w:rsidRPr="002D165C">
        <w:rPr>
          <w:rFonts w:ascii="TimesNewRomanPSMT" w:hAnsi="TimesNewRomanPSMT" w:cs="TimesNewRomanPSMT"/>
          <w:sz w:val="20"/>
          <w:szCs w:val="20"/>
          <w:lang w:val="en-US" w:eastAsia="en-US"/>
        </w:rPr>
        <w:t xml:space="preserve"> Struct 2000; 22(4):343–51. </w:t>
      </w:r>
    </w:p>
    <w:p w14:paraId="3F4F53F3" w14:textId="77777777" w:rsidR="00786047" w:rsidRPr="002D165C" w:rsidRDefault="00786047" w:rsidP="00786047">
      <w:pPr>
        <w:autoSpaceDE w:val="0"/>
        <w:autoSpaceDN w:val="0"/>
        <w:adjustRightInd w:val="0"/>
        <w:jc w:val="both"/>
        <w:rPr>
          <w:rFonts w:ascii="TimesNewRomanPSMT" w:hAnsi="TimesNewRomanPSMT" w:cs="TimesNewRomanPSMT"/>
          <w:sz w:val="20"/>
          <w:szCs w:val="20"/>
          <w:rtl/>
          <w:lang w:val="en-US" w:eastAsia="en-US"/>
        </w:rPr>
      </w:pPr>
      <w:r w:rsidRPr="002D165C">
        <w:rPr>
          <w:rFonts w:ascii="TimesNewRomanPSMT" w:hAnsi="TimesNewRomanPSMT" w:cs="TimesNewRomanPSMT"/>
          <w:sz w:val="20"/>
          <w:szCs w:val="20"/>
          <w:lang w:val="en-US" w:eastAsia="en-US"/>
        </w:rPr>
        <w:t xml:space="preserve">[12] </w:t>
      </w:r>
      <w:proofErr w:type="spellStart"/>
      <w:r w:rsidRPr="002D165C">
        <w:rPr>
          <w:rFonts w:ascii="TimesNewRomanPSMT" w:hAnsi="TimesNewRomanPSMT" w:cs="TimesNewRomanPSMT"/>
          <w:sz w:val="20"/>
          <w:szCs w:val="20"/>
          <w:lang w:val="en-US" w:eastAsia="en-US"/>
        </w:rPr>
        <w:t>Sezen</w:t>
      </w:r>
      <w:proofErr w:type="spellEnd"/>
      <w:r w:rsidRPr="002D165C">
        <w:rPr>
          <w:rFonts w:ascii="TimesNewRomanPSMT" w:hAnsi="TimesNewRomanPSMT" w:cs="TimesNewRomanPSMT"/>
          <w:sz w:val="20"/>
          <w:szCs w:val="20"/>
          <w:lang w:val="en-US" w:eastAsia="en-US"/>
        </w:rPr>
        <w:t xml:space="preserve"> H, </w:t>
      </w:r>
      <w:proofErr w:type="spellStart"/>
      <w:r w:rsidRPr="002D165C">
        <w:rPr>
          <w:rFonts w:ascii="TimesNewRomanPSMT" w:hAnsi="TimesNewRomanPSMT" w:cs="TimesNewRomanPSMT"/>
          <w:sz w:val="20"/>
          <w:szCs w:val="20"/>
          <w:lang w:val="en-US" w:eastAsia="en-US"/>
        </w:rPr>
        <w:t>Livaoglu</w:t>
      </w:r>
      <w:proofErr w:type="spellEnd"/>
      <w:r w:rsidRPr="002D165C">
        <w:rPr>
          <w:rFonts w:ascii="TimesNewRomanPSMT" w:hAnsi="TimesNewRomanPSMT" w:cs="TimesNewRomanPSMT"/>
          <w:sz w:val="20"/>
          <w:szCs w:val="20"/>
          <w:lang w:val="en-US" w:eastAsia="en-US"/>
        </w:rPr>
        <w:t xml:space="preserve"> R, </w:t>
      </w:r>
      <w:proofErr w:type="spellStart"/>
      <w:r w:rsidRPr="002D165C">
        <w:rPr>
          <w:rFonts w:ascii="TimesNewRomanPSMT" w:hAnsi="TimesNewRomanPSMT" w:cs="TimesNewRomanPSMT"/>
          <w:sz w:val="20"/>
          <w:szCs w:val="20"/>
          <w:lang w:val="en-US" w:eastAsia="en-US"/>
        </w:rPr>
        <w:t>Dogangun</w:t>
      </w:r>
      <w:proofErr w:type="spellEnd"/>
      <w:r w:rsidRPr="002D165C">
        <w:rPr>
          <w:rFonts w:ascii="TimesNewRomanPSMT" w:hAnsi="TimesNewRomanPSMT" w:cs="TimesNewRomanPSMT"/>
          <w:sz w:val="20"/>
          <w:szCs w:val="20"/>
          <w:lang w:val="en-US" w:eastAsia="en-US"/>
        </w:rPr>
        <w:t xml:space="preserve"> A. Dynamic analysis and seismic performance evaluation of above-ground liquid-containing tanks. </w:t>
      </w:r>
      <w:proofErr w:type="spellStart"/>
      <w:r w:rsidRPr="002D165C">
        <w:rPr>
          <w:rFonts w:ascii="TimesNewRomanPSMT" w:hAnsi="TimesNewRomanPSMT" w:cs="TimesNewRomanPSMT"/>
          <w:sz w:val="20"/>
          <w:szCs w:val="20"/>
          <w:lang w:val="en-US" w:eastAsia="en-US"/>
        </w:rPr>
        <w:t>Eng</w:t>
      </w:r>
      <w:proofErr w:type="spellEnd"/>
      <w:r w:rsidRPr="002D165C">
        <w:rPr>
          <w:rFonts w:ascii="TimesNewRomanPSMT" w:hAnsi="TimesNewRomanPSMT" w:cs="TimesNewRomanPSMT"/>
          <w:sz w:val="20"/>
          <w:szCs w:val="20"/>
          <w:lang w:val="en-US" w:eastAsia="en-US"/>
        </w:rPr>
        <w:t xml:space="preserve"> Struct 2008; 30(3): 794–803. </w:t>
      </w:r>
    </w:p>
    <w:p w14:paraId="61545B9B" w14:textId="77777777" w:rsidR="00786047" w:rsidRPr="002D165C" w:rsidRDefault="00786047" w:rsidP="00786047">
      <w:pPr>
        <w:autoSpaceDE w:val="0"/>
        <w:autoSpaceDN w:val="0"/>
        <w:adjustRightInd w:val="0"/>
        <w:jc w:val="both"/>
        <w:rPr>
          <w:rFonts w:ascii="TimesNewRomanPSMT" w:hAnsi="TimesNewRomanPSMT" w:cs="TimesNewRomanPSMT"/>
          <w:sz w:val="20"/>
          <w:szCs w:val="20"/>
          <w:rtl/>
          <w:lang w:val="en-US" w:eastAsia="en-US"/>
        </w:rPr>
      </w:pPr>
      <w:r w:rsidRPr="002D165C">
        <w:rPr>
          <w:rFonts w:ascii="TimesNewRomanPSMT" w:hAnsi="TimesNewRomanPSMT" w:cs="TimesNewRomanPSMT"/>
          <w:sz w:val="20"/>
          <w:szCs w:val="20"/>
          <w:lang w:val="en-US" w:eastAsia="en-US"/>
        </w:rPr>
        <w:t xml:space="preserve">[13] Cohen Y, </w:t>
      </w:r>
      <w:proofErr w:type="spellStart"/>
      <w:r w:rsidRPr="002D165C">
        <w:rPr>
          <w:rFonts w:ascii="TimesNewRomanPSMT" w:hAnsi="TimesNewRomanPSMT" w:cs="TimesNewRomanPSMT"/>
          <w:sz w:val="20"/>
          <w:szCs w:val="20"/>
          <w:lang w:val="en-US" w:eastAsia="en-US"/>
        </w:rPr>
        <w:t>Livshits</w:t>
      </w:r>
      <w:proofErr w:type="spellEnd"/>
      <w:r w:rsidRPr="002D165C">
        <w:rPr>
          <w:rFonts w:ascii="TimesNewRomanPSMT" w:hAnsi="TimesNewRomanPSMT" w:cs="TimesNewRomanPSMT"/>
          <w:sz w:val="20"/>
          <w:szCs w:val="20"/>
          <w:lang w:val="en-US" w:eastAsia="en-US"/>
        </w:rPr>
        <w:t xml:space="preserve"> A, </w:t>
      </w:r>
      <w:proofErr w:type="spellStart"/>
      <w:r w:rsidRPr="002D165C">
        <w:rPr>
          <w:rFonts w:ascii="TimesNewRomanPSMT" w:hAnsi="TimesNewRomanPSMT" w:cs="TimesNewRomanPSMT"/>
          <w:sz w:val="20"/>
          <w:szCs w:val="20"/>
          <w:lang w:val="en-US" w:eastAsia="en-US"/>
        </w:rPr>
        <w:t>Nascimbene</w:t>
      </w:r>
      <w:proofErr w:type="spellEnd"/>
      <w:r w:rsidRPr="002D165C">
        <w:rPr>
          <w:rFonts w:ascii="TimesNewRomanPSMT" w:hAnsi="TimesNewRomanPSMT" w:cs="TimesNewRomanPSMT"/>
          <w:sz w:val="20"/>
          <w:szCs w:val="20"/>
          <w:lang w:val="en-US" w:eastAsia="en-US"/>
        </w:rPr>
        <w:t xml:space="preserve"> R. Comparative approach to seismic vulnerability of an elevated steel tank within a reinforced concrete chimney. </w:t>
      </w:r>
      <w:proofErr w:type="spellStart"/>
      <w:r w:rsidRPr="002D165C">
        <w:rPr>
          <w:rFonts w:ascii="TimesNewRomanPSMT" w:hAnsi="TimesNewRomanPSMT" w:cs="TimesNewRomanPSMT"/>
          <w:sz w:val="20"/>
          <w:szCs w:val="20"/>
          <w:lang w:val="en-US" w:eastAsia="en-US"/>
        </w:rPr>
        <w:t>Periodica</w:t>
      </w:r>
      <w:proofErr w:type="spellEnd"/>
      <w:r w:rsidRPr="002D165C">
        <w:rPr>
          <w:rFonts w:ascii="TimesNewRomanPSMT" w:hAnsi="TimesNewRomanPSMT" w:cs="TimesNewRomanPSMT"/>
          <w:sz w:val="20"/>
          <w:szCs w:val="20"/>
          <w:lang w:val="en-US" w:eastAsia="en-US"/>
        </w:rPr>
        <w:t xml:space="preserve"> </w:t>
      </w:r>
      <w:proofErr w:type="spellStart"/>
      <w:r w:rsidRPr="002D165C">
        <w:rPr>
          <w:rFonts w:ascii="TimesNewRomanPSMT" w:hAnsi="TimesNewRomanPSMT" w:cs="TimesNewRomanPSMT"/>
          <w:sz w:val="20"/>
          <w:szCs w:val="20"/>
          <w:lang w:val="en-US" w:eastAsia="en-US"/>
        </w:rPr>
        <w:t>Polytechnica</w:t>
      </w:r>
      <w:proofErr w:type="spellEnd"/>
      <w:r w:rsidRPr="002D165C">
        <w:rPr>
          <w:rFonts w:ascii="TimesNewRomanPSMT" w:hAnsi="TimesNewRomanPSMT" w:cs="TimesNewRomanPSMT"/>
          <w:sz w:val="20"/>
          <w:szCs w:val="20"/>
          <w:lang w:val="en-US" w:eastAsia="en-US"/>
        </w:rPr>
        <w:t xml:space="preserve"> Civil Engineering 2017</w:t>
      </w:r>
      <w:r w:rsidR="00A92C92" w:rsidRPr="002D165C">
        <w:rPr>
          <w:rFonts w:ascii="TimesNewRomanPSMT" w:hAnsi="TimesNewRomanPSMT" w:cs="TimesNewRomanPSMT"/>
          <w:sz w:val="20"/>
          <w:szCs w:val="20"/>
          <w:lang w:val="en-US" w:eastAsia="en-US"/>
        </w:rPr>
        <w:t>; 61</w:t>
      </w:r>
      <w:r w:rsidRPr="002D165C">
        <w:rPr>
          <w:rFonts w:ascii="TimesNewRomanPSMT" w:hAnsi="TimesNewRomanPSMT" w:cs="TimesNewRomanPSMT"/>
          <w:sz w:val="20"/>
          <w:szCs w:val="20"/>
          <w:lang w:val="en-US" w:eastAsia="en-US"/>
        </w:rPr>
        <w:t xml:space="preserve">(3):361–80. </w:t>
      </w:r>
    </w:p>
    <w:p w14:paraId="7C4B2A56" w14:textId="77777777" w:rsidR="00786047" w:rsidRPr="002D165C" w:rsidRDefault="00786047" w:rsidP="00786047">
      <w:pPr>
        <w:autoSpaceDE w:val="0"/>
        <w:autoSpaceDN w:val="0"/>
        <w:adjustRightInd w:val="0"/>
        <w:jc w:val="both"/>
        <w:rPr>
          <w:rFonts w:ascii="TimesNewRomanPSMT" w:hAnsi="TimesNewRomanPSMT" w:cs="TimesNewRomanPSMT"/>
          <w:sz w:val="20"/>
          <w:szCs w:val="20"/>
          <w:rtl/>
          <w:lang w:val="en-US" w:eastAsia="en-US"/>
        </w:rPr>
      </w:pPr>
      <w:r w:rsidRPr="002D165C">
        <w:rPr>
          <w:rFonts w:ascii="TimesNewRomanPSMT" w:hAnsi="TimesNewRomanPSMT" w:cs="TimesNewRomanPSMT"/>
          <w:sz w:val="20"/>
          <w:szCs w:val="20"/>
          <w:lang w:val="en-US" w:eastAsia="en-US"/>
        </w:rPr>
        <w:t xml:space="preserve">[14] </w:t>
      </w:r>
      <w:proofErr w:type="spellStart"/>
      <w:r w:rsidRPr="002D165C">
        <w:rPr>
          <w:rFonts w:ascii="TimesNewRomanPSMT" w:hAnsi="TimesNewRomanPSMT" w:cs="TimesNewRomanPSMT"/>
          <w:sz w:val="20"/>
          <w:szCs w:val="20"/>
          <w:lang w:val="en-US" w:eastAsia="en-US"/>
        </w:rPr>
        <w:t>Brunesi</w:t>
      </w:r>
      <w:proofErr w:type="spellEnd"/>
      <w:r w:rsidRPr="002D165C">
        <w:rPr>
          <w:rFonts w:ascii="TimesNewRomanPSMT" w:hAnsi="TimesNewRomanPSMT" w:cs="TimesNewRomanPSMT"/>
          <w:sz w:val="20"/>
          <w:szCs w:val="20"/>
          <w:lang w:val="en-US" w:eastAsia="en-US"/>
        </w:rPr>
        <w:t xml:space="preserve"> E, </w:t>
      </w:r>
      <w:proofErr w:type="spellStart"/>
      <w:r w:rsidRPr="002D165C">
        <w:rPr>
          <w:rFonts w:ascii="TimesNewRomanPSMT" w:hAnsi="TimesNewRomanPSMT" w:cs="TimesNewRomanPSMT"/>
          <w:sz w:val="20"/>
          <w:szCs w:val="20"/>
          <w:lang w:val="en-US" w:eastAsia="en-US"/>
        </w:rPr>
        <w:t>Nascimbene</w:t>
      </w:r>
      <w:proofErr w:type="spellEnd"/>
      <w:r w:rsidRPr="002D165C">
        <w:rPr>
          <w:rFonts w:ascii="TimesNewRomanPSMT" w:hAnsi="TimesNewRomanPSMT" w:cs="TimesNewRomanPSMT"/>
          <w:sz w:val="20"/>
          <w:szCs w:val="20"/>
          <w:lang w:val="en-US" w:eastAsia="en-US"/>
        </w:rPr>
        <w:t xml:space="preserve"> R, Pagani M, </w:t>
      </w:r>
      <w:proofErr w:type="spellStart"/>
      <w:r w:rsidRPr="002D165C">
        <w:rPr>
          <w:rFonts w:ascii="TimesNewRomanPSMT" w:hAnsi="TimesNewRomanPSMT" w:cs="TimesNewRomanPSMT"/>
          <w:sz w:val="20"/>
          <w:szCs w:val="20"/>
          <w:lang w:val="en-US" w:eastAsia="en-US"/>
        </w:rPr>
        <w:t>Beilic</w:t>
      </w:r>
      <w:proofErr w:type="spellEnd"/>
      <w:r w:rsidRPr="002D165C">
        <w:rPr>
          <w:rFonts w:ascii="TimesNewRomanPSMT" w:hAnsi="TimesNewRomanPSMT" w:cs="TimesNewRomanPSMT"/>
          <w:sz w:val="20"/>
          <w:szCs w:val="20"/>
          <w:lang w:val="en-US" w:eastAsia="en-US"/>
        </w:rPr>
        <w:t xml:space="preserve"> D. Seismic performance of storage steel tanks during the May 2012 Emilia, Italy, earthquakes. J Perform </w:t>
      </w:r>
      <w:proofErr w:type="spellStart"/>
      <w:r w:rsidRPr="002D165C">
        <w:rPr>
          <w:rFonts w:ascii="TimesNewRomanPSMT" w:hAnsi="TimesNewRomanPSMT" w:cs="TimesNewRomanPSMT"/>
          <w:sz w:val="20"/>
          <w:szCs w:val="20"/>
          <w:lang w:val="en-US" w:eastAsia="en-US"/>
        </w:rPr>
        <w:t>Constr</w:t>
      </w:r>
      <w:proofErr w:type="spellEnd"/>
      <w:r w:rsidRPr="002D165C">
        <w:rPr>
          <w:rFonts w:ascii="TimesNewRomanPSMT" w:hAnsi="TimesNewRomanPSMT" w:cs="TimesNewRomanPSMT"/>
          <w:sz w:val="20"/>
          <w:szCs w:val="20"/>
          <w:lang w:val="en-US" w:eastAsia="en-US"/>
        </w:rPr>
        <w:t xml:space="preserve"> </w:t>
      </w:r>
      <w:proofErr w:type="spellStart"/>
      <w:r w:rsidRPr="002D165C">
        <w:rPr>
          <w:rFonts w:ascii="TimesNewRomanPSMT" w:hAnsi="TimesNewRomanPSMT" w:cs="TimesNewRomanPSMT"/>
          <w:sz w:val="20"/>
          <w:szCs w:val="20"/>
          <w:lang w:val="en-US" w:eastAsia="en-US"/>
        </w:rPr>
        <w:t>Facil</w:t>
      </w:r>
      <w:proofErr w:type="spellEnd"/>
      <w:r w:rsidRPr="002D165C">
        <w:rPr>
          <w:rFonts w:ascii="TimesNewRomanPSMT" w:hAnsi="TimesNewRomanPSMT" w:cs="TimesNewRomanPSMT"/>
          <w:sz w:val="20"/>
          <w:szCs w:val="20"/>
          <w:lang w:val="en-US" w:eastAsia="en-US"/>
        </w:rPr>
        <w:t xml:space="preserve"> 2015; 29(5):04014137. </w:t>
      </w:r>
    </w:p>
    <w:p w14:paraId="6AA42E0F" w14:textId="77777777" w:rsidR="00786047" w:rsidRPr="002D165C" w:rsidRDefault="00786047" w:rsidP="00786047">
      <w:pPr>
        <w:autoSpaceDE w:val="0"/>
        <w:autoSpaceDN w:val="0"/>
        <w:adjustRightInd w:val="0"/>
        <w:jc w:val="both"/>
        <w:rPr>
          <w:rFonts w:ascii="TimesNewRomanPSMT" w:hAnsi="TimesNewRomanPSMT" w:cs="TimesNewRomanPSMT"/>
          <w:sz w:val="20"/>
          <w:szCs w:val="20"/>
          <w:rtl/>
          <w:lang w:val="en-US" w:eastAsia="en-US"/>
        </w:rPr>
      </w:pPr>
      <w:r w:rsidRPr="002D165C">
        <w:rPr>
          <w:rFonts w:ascii="TimesNewRomanPSMT" w:hAnsi="TimesNewRomanPSMT" w:cs="TimesNewRomanPSMT"/>
          <w:sz w:val="20"/>
          <w:szCs w:val="20"/>
          <w:lang w:val="en-US" w:eastAsia="en-US"/>
        </w:rPr>
        <w:t xml:space="preserve">[15] </w:t>
      </w:r>
      <w:proofErr w:type="spellStart"/>
      <w:r w:rsidRPr="002D165C">
        <w:rPr>
          <w:rFonts w:ascii="TimesNewRomanPSMT" w:hAnsi="TimesNewRomanPSMT" w:cs="TimesNewRomanPSMT"/>
          <w:sz w:val="20"/>
          <w:szCs w:val="20"/>
          <w:lang w:val="en-US" w:eastAsia="en-US"/>
        </w:rPr>
        <w:t>Fag`a</w:t>
      </w:r>
      <w:proofErr w:type="spellEnd"/>
      <w:r w:rsidRPr="002D165C">
        <w:rPr>
          <w:rFonts w:ascii="TimesNewRomanPSMT" w:hAnsi="TimesNewRomanPSMT" w:cs="TimesNewRomanPSMT"/>
          <w:sz w:val="20"/>
          <w:szCs w:val="20"/>
          <w:lang w:val="en-US" w:eastAsia="en-US"/>
        </w:rPr>
        <w:t xml:space="preserve"> E, </w:t>
      </w:r>
      <w:proofErr w:type="spellStart"/>
      <w:r w:rsidRPr="002D165C">
        <w:rPr>
          <w:rFonts w:ascii="TimesNewRomanPSMT" w:hAnsi="TimesNewRomanPSMT" w:cs="TimesNewRomanPSMT"/>
          <w:sz w:val="20"/>
          <w:szCs w:val="20"/>
          <w:lang w:val="en-US" w:eastAsia="en-US"/>
        </w:rPr>
        <w:t>Rassati</w:t>
      </w:r>
      <w:proofErr w:type="spellEnd"/>
      <w:r w:rsidRPr="002D165C">
        <w:rPr>
          <w:rFonts w:ascii="TimesNewRomanPSMT" w:hAnsi="TimesNewRomanPSMT" w:cs="TimesNewRomanPSMT"/>
          <w:sz w:val="20"/>
          <w:szCs w:val="20"/>
          <w:lang w:val="en-US" w:eastAsia="en-US"/>
        </w:rPr>
        <w:t xml:space="preserve"> G, </w:t>
      </w:r>
      <w:proofErr w:type="spellStart"/>
      <w:r w:rsidRPr="002D165C">
        <w:rPr>
          <w:rFonts w:ascii="TimesNewRomanPSMT" w:hAnsi="TimesNewRomanPSMT" w:cs="TimesNewRomanPSMT"/>
          <w:sz w:val="20"/>
          <w:szCs w:val="20"/>
          <w:lang w:val="en-US" w:eastAsia="en-US"/>
        </w:rPr>
        <w:t>Nascimbene</w:t>
      </w:r>
      <w:proofErr w:type="spellEnd"/>
      <w:r w:rsidRPr="002D165C">
        <w:rPr>
          <w:rFonts w:ascii="TimesNewRomanPSMT" w:hAnsi="TimesNewRomanPSMT" w:cs="TimesNewRomanPSMT"/>
          <w:sz w:val="20"/>
          <w:szCs w:val="20"/>
          <w:lang w:val="en-US" w:eastAsia="en-US"/>
        </w:rPr>
        <w:t xml:space="preserve"> R. Seismic design of elevated steel tanks with concentrically braced supporting frames. Structures Congress 2012</w:t>
      </w:r>
      <w:r w:rsidR="00886FC2" w:rsidRPr="002D165C">
        <w:rPr>
          <w:rFonts w:ascii="TimesNewRomanPSMT" w:hAnsi="TimesNewRomanPSMT" w:cs="TimesNewRomanPSMT"/>
          <w:sz w:val="20"/>
          <w:szCs w:val="20"/>
          <w:lang w:val="en-US" w:eastAsia="en-US"/>
        </w:rPr>
        <w:t>; 2012:1473</w:t>
      </w:r>
      <w:r w:rsidRPr="002D165C">
        <w:rPr>
          <w:rFonts w:ascii="TimesNewRomanPSMT" w:hAnsi="TimesNewRomanPSMT" w:cs="TimesNewRomanPSMT"/>
          <w:sz w:val="20"/>
          <w:szCs w:val="20"/>
          <w:lang w:val="en-US" w:eastAsia="en-US"/>
        </w:rPr>
        <w:t>–84.</w:t>
      </w:r>
    </w:p>
    <w:p w14:paraId="3787E95D" w14:textId="77777777" w:rsidR="007656C8" w:rsidRPr="002D165C" w:rsidRDefault="007656C8" w:rsidP="007656C8">
      <w:pPr>
        <w:autoSpaceDE w:val="0"/>
        <w:autoSpaceDN w:val="0"/>
        <w:adjustRightInd w:val="0"/>
        <w:rPr>
          <w:rFonts w:asciiTheme="majorBidi" w:hAnsiTheme="majorBidi" w:cstheme="majorBidi"/>
          <w:sz w:val="19"/>
          <w:szCs w:val="19"/>
          <w:lang w:val="en-US" w:eastAsia="en-US"/>
        </w:rPr>
      </w:pPr>
      <w:r w:rsidRPr="002D165C">
        <w:rPr>
          <w:rFonts w:ascii="TimesNewRomanPSMT" w:hAnsi="TimesNewRomanPSMT" w:cs="TimesNewRomanPSMT"/>
          <w:sz w:val="20"/>
          <w:szCs w:val="20"/>
          <w:lang w:val="en-US" w:eastAsia="en-US"/>
        </w:rPr>
        <w:t>[16]</w:t>
      </w:r>
      <w:r w:rsidRPr="002D165C">
        <w:rPr>
          <w:rFonts w:asciiTheme="majorBidi" w:hAnsiTheme="majorBidi" w:cstheme="majorBidi"/>
          <w:sz w:val="19"/>
          <w:szCs w:val="19"/>
          <w:lang w:val="en-US" w:eastAsia="en-US"/>
        </w:rPr>
        <w:t xml:space="preserve"> Omidinasab F., Shakib H., 2009, Evaluation of Seismic Performance of Reinforced Concrete Elevated Water Tanks Using Dynamic Analysis, , 8th International Congress on Civil Engineering, (In Persian). </w:t>
      </w:r>
    </w:p>
    <w:p w14:paraId="74106E8C" w14:textId="77777777" w:rsidR="007656C8" w:rsidRPr="002D165C" w:rsidRDefault="007656C8" w:rsidP="007656C8">
      <w:pPr>
        <w:autoSpaceDE w:val="0"/>
        <w:autoSpaceDN w:val="0"/>
        <w:adjustRightInd w:val="0"/>
        <w:rPr>
          <w:rFonts w:ascii="TimesNewRomanPSMT" w:hAnsi="TimesNewRomanPSMT" w:cs="TimesNewRomanPSMT"/>
          <w:sz w:val="20"/>
          <w:szCs w:val="20"/>
          <w:lang w:val="en-US" w:eastAsia="en-US"/>
        </w:rPr>
      </w:pPr>
      <w:r w:rsidRPr="002D165C">
        <w:rPr>
          <w:rFonts w:ascii="TimesNewRomanPSMT" w:hAnsi="TimesNewRomanPSMT" w:cs="TimesNewRomanPSMT"/>
          <w:sz w:val="20"/>
          <w:szCs w:val="20"/>
          <w:lang w:val="en-US" w:eastAsia="en-US"/>
        </w:rPr>
        <w:t>[17]</w:t>
      </w:r>
      <w:r w:rsidR="001F0C00" w:rsidRPr="002D165C">
        <w:rPr>
          <w:rFonts w:ascii="TimesNewRomanPSMT" w:hAnsi="TimesNewRomanPSMT" w:cs="TimesNewRomanPSMT"/>
          <w:sz w:val="20"/>
          <w:szCs w:val="20"/>
          <w:lang w:val="en-US" w:eastAsia="en-US"/>
        </w:rPr>
        <w:t xml:space="preserve"> </w:t>
      </w:r>
      <w:r w:rsidRPr="002D165C">
        <w:rPr>
          <w:rFonts w:ascii="TimesNewRomanPSMT" w:hAnsi="TimesNewRomanPSMT" w:cs="TimesNewRomanPSMT"/>
          <w:sz w:val="20"/>
          <w:szCs w:val="20"/>
          <w:lang w:val="en-US" w:eastAsia="en-US"/>
        </w:rPr>
        <w:t>Omidinasab F., Shakib H., 2008, Seismic vulnerability of elevated water tanks using performance based- design, The 14th World Conference on Earthquake Engineering, Beijing, China.</w:t>
      </w:r>
    </w:p>
    <w:p w14:paraId="356DE1ED" w14:textId="77777777" w:rsidR="007656C8" w:rsidRPr="002D165C" w:rsidRDefault="007656C8" w:rsidP="007656C8">
      <w:pPr>
        <w:autoSpaceDE w:val="0"/>
        <w:autoSpaceDN w:val="0"/>
        <w:adjustRightInd w:val="0"/>
        <w:jc w:val="both"/>
        <w:rPr>
          <w:rFonts w:ascii="TimesNewRomanPSMT" w:hAnsi="TimesNewRomanPSMT" w:cs="TimesNewRomanPSMT"/>
          <w:sz w:val="20"/>
          <w:szCs w:val="20"/>
          <w:lang w:val="en-US" w:eastAsia="en-US"/>
        </w:rPr>
      </w:pPr>
      <w:r w:rsidRPr="002D165C">
        <w:rPr>
          <w:rFonts w:ascii="TimesNewRomanPSMT" w:hAnsi="TimesNewRomanPSMT" w:cs="TimesNewRomanPSMT"/>
          <w:sz w:val="20"/>
          <w:szCs w:val="20"/>
          <w:lang w:val="en-US" w:eastAsia="en-US"/>
        </w:rPr>
        <w:t>[18]</w:t>
      </w:r>
      <w:r w:rsidR="001F0C00" w:rsidRPr="002D165C">
        <w:rPr>
          <w:rFonts w:ascii="TimesNewRomanPSMT" w:hAnsi="TimesNewRomanPSMT" w:cs="TimesNewRomanPSMT"/>
          <w:sz w:val="20"/>
          <w:szCs w:val="20"/>
          <w:lang w:val="en-US" w:eastAsia="en-US"/>
        </w:rPr>
        <w:t xml:space="preserve"> </w:t>
      </w:r>
      <w:r w:rsidRPr="002D165C">
        <w:rPr>
          <w:rFonts w:ascii="TimesNewRomanPSMT" w:hAnsi="TimesNewRomanPSMT" w:cs="TimesNewRomanPSMT"/>
          <w:sz w:val="20"/>
          <w:szCs w:val="20"/>
          <w:lang w:val="en-US" w:eastAsia="en-US"/>
        </w:rPr>
        <w:t xml:space="preserve">Shakib H., Omidinasab F., Effect of Earthquake Characteristics on Seismic Performance of RC Elevated Water Tanks Considering Fluid Level within the Vessels, </w:t>
      </w:r>
      <w:hyperlink r:id="rId77" w:history="1">
        <w:r w:rsidRPr="002D165C">
          <w:rPr>
            <w:rFonts w:ascii="TimesNewRomanPSMT" w:hAnsi="TimesNewRomanPSMT" w:cs="TimesNewRomanPSMT"/>
            <w:sz w:val="20"/>
            <w:szCs w:val="20"/>
            <w:lang w:val="en-US" w:eastAsia="en-US"/>
          </w:rPr>
          <w:t>Arabian Journal for Science and Engineering</w:t>
        </w:r>
      </w:hyperlink>
      <w:r w:rsidRPr="002D165C">
        <w:rPr>
          <w:rFonts w:ascii="TimesNewRomanPSMT" w:hAnsi="TimesNewRomanPSMT" w:cs="TimesNewRomanPSMT"/>
          <w:sz w:val="20"/>
          <w:szCs w:val="20"/>
          <w:lang w:val="en-US" w:eastAsia="en-US"/>
        </w:rPr>
        <w:t xml:space="preserve"> volume 36, pages 227–243 (2011). </w:t>
      </w:r>
    </w:p>
    <w:p w14:paraId="53811EAF" w14:textId="77777777" w:rsidR="007656C8" w:rsidRPr="002D165C" w:rsidRDefault="007656C8" w:rsidP="007656C8">
      <w:pPr>
        <w:autoSpaceDE w:val="0"/>
        <w:autoSpaceDN w:val="0"/>
        <w:adjustRightInd w:val="0"/>
        <w:jc w:val="both"/>
        <w:rPr>
          <w:rFonts w:ascii="TimesNewRomanPSMT" w:hAnsi="TimesNewRomanPSMT" w:cs="TimesNewRomanPSMT"/>
          <w:sz w:val="17"/>
          <w:szCs w:val="17"/>
          <w:lang w:val="en-US" w:eastAsia="en-US"/>
        </w:rPr>
      </w:pPr>
      <w:r w:rsidRPr="002D165C">
        <w:rPr>
          <w:rFonts w:ascii="TimesNewRomanPSMT" w:hAnsi="TimesNewRomanPSMT" w:cs="TimesNewRomanPSMT"/>
          <w:sz w:val="20"/>
          <w:szCs w:val="20"/>
          <w:lang w:val="en-US" w:eastAsia="en-US"/>
        </w:rPr>
        <w:t>[19]</w:t>
      </w:r>
      <w:r w:rsidR="001F0C00" w:rsidRPr="002D165C">
        <w:rPr>
          <w:rFonts w:ascii="TimesNewRomanPSMT" w:hAnsi="TimesNewRomanPSMT" w:cs="TimesNewRomanPSMT"/>
          <w:sz w:val="20"/>
          <w:szCs w:val="20"/>
          <w:lang w:val="en-US" w:eastAsia="en-US"/>
        </w:rPr>
        <w:t xml:space="preserve"> </w:t>
      </w:r>
      <w:r w:rsidRPr="002D165C">
        <w:rPr>
          <w:rFonts w:ascii="TimesNewRomanPSMT" w:hAnsi="TimesNewRomanPSMT" w:cs="TimesNewRomanPSMT"/>
          <w:sz w:val="20"/>
          <w:szCs w:val="20"/>
          <w:lang w:val="en-US" w:eastAsia="en-US"/>
        </w:rPr>
        <w:t xml:space="preserve">Omidinasab F., Shakib H., Seismic Response Evaluation of the RC Elevated Water Tank with Fluid-Structure Interaction and Earthquake Ensemble, </w:t>
      </w:r>
      <w:r w:rsidRPr="002D165C">
        <w:rPr>
          <w:rFonts w:ascii="TimesNewRomanPSMT" w:hAnsi="TimesNewRomanPSMT" w:cs="TimesNewRomanPSMT"/>
          <w:sz w:val="17"/>
          <w:szCs w:val="17"/>
          <w:lang w:val="en-US" w:eastAsia="en-US"/>
        </w:rPr>
        <w:t>KSCE Journal of Civil Engineering (2012) 16(3):366-376.</w:t>
      </w:r>
    </w:p>
    <w:p w14:paraId="1B82F465" w14:textId="77777777" w:rsidR="007656C8" w:rsidRPr="002D165C" w:rsidRDefault="007656C8" w:rsidP="007656C8">
      <w:pPr>
        <w:autoSpaceDE w:val="0"/>
        <w:autoSpaceDN w:val="0"/>
        <w:adjustRightInd w:val="0"/>
        <w:jc w:val="both"/>
        <w:rPr>
          <w:rFonts w:ascii="TimesNewRomanPSMT" w:hAnsi="TimesNewRomanPSMT" w:cs="TimesNewRomanPSMT"/>
          <w:sz w:val="20"/>
          <w:szCs w:val="20"/>
          <w:lang w:val="en-US" w:eastAsia="en-US"/>
        </w:rPr>
      </w:pPr>
      <w:r w:rsidRPr="002D165C">
        <w:rPr>
          <w:rFonts w:ascii="TimesNewRomanPSMT" w:hAnsi="TimesNewRomanPSMT" w:cs="TimesNewRomanPSMT"/>
          <w:sz w:val="20"/>
          <w:szCs w:val="20"/>
          <w:lang w:val="en-US" w:eastAsia="en-US"/>
        </w:rPr>
        <w:t xml:space="preserve">[20] Shakib H., Omidinasab F., Ahmad M.T., Seismic Demand Evaluation of Elevated Reinforced Concrete Water Tanks, International Journal of Civil </w:t>
      </w:r>
      <w:proofErr w:type="spellStart"/>
      <w:r w:rsidRPr="002D165C">
        <w:rPr>
          <w:rFonts w:ascii="TimesNewRomanPSMT" w:hAnsi="TimesNewRomanPSMT" w:cs="TimesNewRomanPSMT"/>
          <w:sz w:val="20"/>
          <w:szCs w:val="20"/>
          <w:lang w:val="en-US" w:eastAsia="en-US"/>
        </w:rPr>
        <w:t>Engineerng</w:t>
      </w:r>
      <w:proofErr w:type="spellEnd"/>
      <w:r w:rsidRPr="002D165C">
        <w:rPr>
          <w:rFonts w:ascii="TimesNewRomanPSMT" w:hAnsi="TimesNewRomanPSMT" w:cs="TimesNewRomanPSMT"/>
          <w:sz w:val="20"/>
          <w:szCs w:val="20"/>
          <w:lang w:val="en-US" w:eastAsia="en-US"/>
        </w:rPr>
        <w:t>. Vol. 8, No. 3, September 2010.</w:t>
      </w:r>
    </w:p>
    <w:p w14:paraId="09E691D9" w14:textId="77777777" w:rsidR="007656C8" w:rsidRPr="002D165C" w:rsidRDefault="007656C8" w:rsidP="007656C8">
      <w:pPr>
        <w:autoSpaceDE w:val="0"/>
        <w:autoSpaceDN w:val="0"/>
        <w:adjustRightInd w:val="0"/>
        <w:rPr>
          <w:rFonts w:ascii="TimesNewRomanPSMT" w:hAnsi="TimesNewRomanPSMT" w:cs="TimesNewRomanPSMT"/>
          <w:sz w:val="20"/>
          <w:szCs w:val="20"/>
          <w:lang w:val="en-US" w:eastAsia="en-US"/>
        </w:rPr>
      </w:pPr>
      <w:r w:rsidRPr="002D165C">
        <w:rPr>
          <w:rFonts w:ascii="TimesNewRomanPSMT" w:hAnsi="TimesNewRomanPSMT" w:cs="TimesNewRomanPSMT"/>
          <w:sz w:val="20"/>
          <w:szCs w:val="20"/>
          <w:lang w:val="en-US" w:eastAsia="en-US"/>
        </w:rPr>
        <w:t xml:space="preserve">[21] Omidinasab F., Soroush Nia S., Shakib H., Evaluation of the Seismic Performance of Reinforced Concrete Elevated Water Tanks Using Dynamic Analysis, 14th European Conference on Earthquake Engineering 2010. </w:t>
      </w:r>
    </w:p>
    <w:p w14:paraId="6D75EC6C" w14:textId="77777777" w:rsidR="007656C8" w:rsidRPr="002D165C" w:rsidRDefault="007656C8" w:rsidP="007656C8">
      <w:pPr>
        <w:autoSpaceDE w:val="0"/>
        <w:autoSpaceDN w:val="0"/>
        <w:adjustRightInd w:val="0"/>
        <w:jc w:val="both"/>
        <w:rPr>
          <w:rFonts w:ascii="TimesNewRomanPSMT" w:hAnsi="TimesNewRomanPSMT" w:cs="TimesNewRomanPSMT"/>
          <w:sz w:val="20"/>
          <w:szCs w:val="20"/>
          <w:lang w:val="en-US" w:eastAsia="en-US"/>
        </w:rPr>
      </w:pPr>
      <w:r w:rsidRPr="002D165C">
        <w:rPr>
          <w:rFonts w:ascii="TimesNewRomanPSMT" w:hAnsi="TimesNewRomanPSMT" w:cs="TimesNewRomanPSMT"/>
          <w:sz w:val="20"/>
          <w:szCs w:val="20"/>
          <w:lang w:val="en-US" w:eastAsia="en-US"/>
        </w:rPr>
        <w:t xml:space="preserve">[22] Omidinasab F., Shakib H., </w:t>
      </w:r>
      <w:proofErr w:type="spellStart"/>
      <w:r w:rsidRPr="002D165C">
        <w:rPr>
          <w:rFonts w:ascii="TimesNewRomanPSMT" w:hAnsi="TimesNewRomanPSMT" w:cs="TimesNewRomanPSMT"/>
          <w:sz w:val="20"/>
          <w:szCs w:val="20"/>
          <w:lang w:val="en-US" w:eastAsia="en-US"/>
        </w:rPr>
        <w:t>Soroushnia</w:t>
      </w:r>
      <w:proofErr w:type="spellEnd"/>
      <w:r w:rsidRPr="002D165C">
        <w:rPr>
          <w:rFonts w:ascii="TimesNewRomanPSMT" w:hAnsi="TimesNewRomanPSMT" w:cs="TimesNewRomanPSMT"/>
          <w:sz w:val="20"/>
          <w:szCs w:val="20"/>
          <w:lang w:val="en-US" w:eastAsia="en-US"/>
        </w:rPr>
        <w:t xml:space="preserve"> S., Seismic Vulnerability Assessment of RC Elevated Water Tanks with Frame Staging Using Seismic Fragility Curves, 6th International Conference on Seismology and Earthquake Engineering, 2011. </w:t>
      </w:r>
    </w:p>
    <w:p w14:paraId="5FFBED15" w14:textId="77777777" w:rsidR="00615F41" w:rsidRPr="002D165C" w:rsidRDefault="00F45012" w:rsidP="00F45012">
      <w:pPr>
        <w:autoSpaceDE w:val="0"/>
        <w:autoSpaceDN w:val="0"/>
        <w:adjustRightInd w:val="0"/>
        <w:jc w:val="both"/>
        <w:rPr>
          <w:rFonts w:ascii="TimesNewRomanPSMT" w:hAnsi="TimesNewRomanPSMT" w:cs="TimesNewRomanPSMT"/>
          <w:sz w:val="20"/>
          <w:szCs w:val="20"/>
          <w:lang w:val="en-US" w:eastAsia="en-US"/>
        </w:rPr>
      </w:pPr>
      <w:r w:rsidRPr="002D165C">
        <w:rPr>
          <w:rFonts w:ascii="TimesNewRomanPSMT" w:hAnsi="TimesNewRomanPSMT" w:cs="TimesNewRomanPSMT"/>
          <w:sz w:val="20"/>
          <w:szCs w:val="20"/>
          <w:lang w:val="en-US" w:eastAsia="en-US"/>
        </w:rPr>
        <w:t xml:space="preserve">[23] </w:t>
      </w:r>
      <w:r w:rsidR="00615F41" w:rsidRPr="002D165C">
        <w:rPr>
          <w:rFonts w:ascii="TimesNewRomanPSMT" w:hAnsi="TimesNewRomanPSMT" w:cs="TimesNewRomanPSMT"/>
          <w:sz w:val="20"/>
          <w:szCs w:val="20"/>
          <w:lang w:val="en-US" w:eastAsia="en-US"/>
        </w:rPr>
        <w:t xml:space="preserve">Fiore A., </w:t>
      </w:r>
      <w:proofErr w:type="spellStart"/>
      <w:r w:rsidR="00615F41" w:rsidRPr="002D165C">
        <w:rPr>
          <w:rFonts w:ascii="TimesNewRomanPSMT" w:hAnsi="TimesNewRomanPSMT" w:cs="TimesNewRomanPSMT"/>
          <w:sz w:val="20"/>
          <w:szCs w:val="20"/>
          <w:lang w:val="en-US" w:eastAsia="en-US"/>
        </w:rPr>
        <w:t>Demartino</w:t>
      </w:r>
      <w:proofErr w:type="spellEnd"/>
      <w:r w:rsidR="00615F41" w:rsidRPr="002D165C">
        <w:rPr>
          <w:rFonts w:ascii="TimesNewRomanPSMT" w:hAnsi="TimesNewRomanPSMT" w:cs="TimesNewRomanPSMT"/>
          <w:sz w:val="20"/>
          <w:szCs w:val="20"/>
          <w:lang w:val="en-US" w:eastAsia="en-US"/>
        </w:rPr>
        <w:t xml:space="preserve"> C., Greco R., Rago C., Sulpizio C., </w:t>
      </w:r>
      <w:proofErr w:type="spellStart"/>
      <w:r w:rsidR="00615F41" w:rsidRPr="002D165C">
        <w:rPr>
          <w:rFonts w:ascii="TimesNewRomanPSMT" w:hAnsi="TimesNewRomanPSMT" w:cs="TimesNewRomanPSMT"/>
          <w:sz w:val="20"/>
          <w:szCs w:val="20"/>
          <w:lang w:val="en-US" w:eastAsia="en-US"/>
        </w:rPr>
        <w:t>Vanzi</w:t>
      </w:r>
      <w:proofErr w:type="spellEnd"/>
      <w:r w:rsidR="00615F41" w:rsidRPr="002D165C">
        <w:rPr>
          <w:rFonts w:ascii="TimesNewRomanPSMT" w:hAnsi="TimesNewRomanPSMT" w:cs="TimesNewRomanPSMT"/>
          <w:sz w:val="20"/>
          <w:szCs w:val="20"/>
          <w:lang w:val="en-US" w:eastAsia="en-US"/>
        </w:rPr>
        <w:t xml:space="preserve"> I., Seismic performance of spherical liquid storage tanks: a case study, International Journal of Advanced Structural Engineering (2018) 10:121–130. </w:t>
      </w:r>
    </w:p>
    <w:p w14:paraId="5EC33696" w14:textId="77777777" w:rsidR="0041526F" w:rsidRPr="002D165C" w:rsidRDefault="00F45012" w:rsidP="00F45012">
      <w:pPr>
        <w:autoSpaceDE w:val="0"/>
        <w:autoSpaceDN w:val="0"/>
        <w:adjustRightInd w:val="0"/>
        <w:jc w:val="both"/>
        <w:rPr>
          <w:rFonts w:ascii="TimesNewRomanPSMT" w:hAnsi="TimesNewRomanPSMT" w:cs="TimesNewRomanPSMT"/>
          <w:sz w:val="20"/>
          <w:szCs w:val="20"/>
          <w:rtl/>
          <w:lang w:val="en-US" w:eastAsia="en-US"/>
        </w:rPr>
      </w:pPr>
      <w:r w:rsidRPr="002D165C">
        <w:rPr>
          <w:rFonts w:ascii="TimesNewRomanPSMT" w:hAnsi="TimesNewRomanPSMT" w:cs="TimesNewRomanPSMT"/>
          <w:sz w:val="20"/>
          <w:szCs w:val="20"/>
          <w:lang w:val="en-US" w:eastAsia="en-US"/>
        </w:rPr>
        <w:t xml:space="preserve">[24] </w:t>
      </w:r>
      <w:r w:rsidR="0041526F" w:rsidRPr="002D165C">
        <w:rPr>
          <w:rFonts w:ascii="TimesNewRomanPSMT" w:hAnsi="TimesNewRomanPSMT" w:cs="TimesNewRomanPSMT"/>
          <w:sz w:val="20"/>
          <w:szCs w:val="20"/>
          <w:lang w:val="en-US" w:eastAsia="en-US"/>
        </w:rPr>
        <w:t xml:space="preserve">Tripathi S. S., Thapa K. B., Seismic Performance of Elevated Reinforced Concrete Water Tanks, Journal of the Institute of Engineering, Volume 16, No. 1, 51-60. </w:t>
      </w:r>
    </w:p>
    <w:p w14:paraId="02121148" w14:textId="77777777" w:rsidR="007656C8" w:rsidRPr="002D165C" w:rsidRDefault="00F45012" w:rsidP="00F45012">
      <w:pPr>
        <w:pStyle w:val="Default"/>
        <w:rPr>
          <w:rFonts w:ascii="TimesNewRomanPSMT" w:hAnsi="TimesNewRomanPSMT" w:cs="TimesNewRomanPSMT"/>
          <w:color w:val="auto"/>
          <w:sz w:val="20"/>
          <w:szCs w:val="20"/>
          <w:rtl/>
        </w:rPr>
      </w:pPr>
      <w:r w:rsidRPr="002D165C">
        <w:rPr>
          <w:rFonts w:ascii="TimesNewRomanPSMT" w:hAnsi="TimesNewRomanPSMT" w:cs="TimesNewRomanPSMT"/>
          <w:color w:val="auto"/>
          <w:sz w:val="20"/>
          <w:szCs w:val="20"/>
        </w:rPr>
        <w:t xml:space="preserve">[25] </w:t>
      </w:r>
      <w:r w:rsidR="0041526F" w:rsidRPr="002D165C">
        <w:rPr>
          <w:rFonts w:ascii="TimesNewRomanPSMT" w:hAnsi="TimesNewRomanPSMT" w:cs="TimesNewRomanPSMT"/>
          <w:color w:val="auto"/>
          <w:sz w:val="20"/>
          <w:szCs w:val="20"/>
        </w:rPr>
        <w:t xml:space="preserve">Sakshi M, Earthquake Response Control of RC Water Tower Frame Staging Using Special Protection System Sakshi </w:t>
      </w:r>
      <w:proofErr w:type="spellStart"/>
      <w:r w:rsidR="0041526F" w:rsidRPr="002D165C">
        <w:rPr>
          <w:rFonts w:ascii="TimesNewRomanPSMT" w:hAnsi="TimesNewRomanPSMT" w:cs="TimesNewRomanPSMT"/>
          <w:color w:val="auto"/>
          <w:sz w:val="20"/>
          <w:szCs w:val="20"/>
        </w:rPr>
        <w:t>Manchalwar</w:t>
      </w:r>
      <w:proofErr w:type="spellEnd"/>
      <w:r w:rsidR="0041526F" w:rsidRPr="002D165C">
        <w:rPr>
          <w:rFonts w:ascii="TimesNewRomanPSMT" w:hAnsi="TimesNewRomanPSMT" w:cs="TimesNewRomanPSMT"/>
          <w:color w:val="auto"/>
          <w:sz w:val="20"/>
          <w:szCs w:val="20"/>
        </w:rPr>
        <w:t xml:space="preserve">, </w:t>
      </w:r>
      <w:r w:rsidR="00EA4FEB" w:rsidRPr="002D165C">
        <w:rPr>
          <w:rFonts w:ascii="TimesNewRomanPSMT" w:hAnsi="TimesNewRomanPSMT" w:cs="TimesNewRomanPSMT"/>
          <w:color w:val="auto"/>
          <w:sz w:val="20"/>
          <w:szCs w:val="20"/>
        </w:rPr>
        <w:t xml:space="preserve">Civil Engineering Research Journal, </w:t>
      </w:r>
      <w:r w:rsidR="0041526F" w:rsidRPr="002D165C">
        <w:rPr>
          <w:rFonts w:ascii="TimesNewRomanPSMT" w:hAnsi="TimesNewRomanPSMT" w:cs="TimesNewRomanPSMT"/>
          <w:color w:val="auto"/>
          <w:sz w:val="20"/>
          <w:szCs w:val="20"/>
        </w:rPr>
        <w:t>Vol</w:t>
      </w:r>
      <w:r w:rsidR="00EA4FEB" w:rsidRPr="002D165C">
        <w:rPr>
          <w:rFonts w:ascii="TimesNewRomanPSMT" w:hAnsi="TimesNewRomanPSMT" w:cs="TimesNewRomanPSMT"/>
          <w:color w:val="auto"/>
          <w:sz w:val="20"/>
          <w:szCs w:val="20"/>
        </w:rPr>
        <w:t>.</w:t>
      </w:r>
      <w:r w:rsidR="0041526F" w:rsidRPr="002D165C">
        <w:rPr>
          <w:rFonts w:ascii="TimesNewRomanPSMT" w:hAnsi="TimesNewRomanPSMT" w:cs="TimesNewRomanPSMT"/>
          <w:color w:val="auto"/>
          <w:sz w:val="20"/>
          <w:szCs w:val="20"/>
        </w:rPr>
        <w:t xml:space="preserve"> 4 </w:t>
      </w:r>
      <w:r w:rsidR="00EA4FEB" w:rsidRPr="002D165C">
        <w:rPr>
          <w:rFonts w:ascii="TimesNewRomanPSMT" w:hAnsi="TimesNewRomanPSMT" w:cs="TimesNewRomanPSMT"/>
          <w:color w:val="auto"/>
          <w:sz w:val="20"/>
          <w:szCs w:val="20"/>
        </w:rPr>
        <w:t xml:space="preserve">No. 1, </w:t>
      </w:r>
      <w:r w:rsidR="0041526F" w:rsidRPr="002D165C">
        <w:rPr>
          <w:rFonts w:ascii="TimesNewRomanPSMT" w:hAnsi="TimesNewRomanPSMT" w:cs="TimesNewRomanPSMT"/>
          <w:color w:val="auto"/>
          <w:sz w:val="20"/>
          <w:szCs w:val="20"/>
        </w:rPr>
        <w:t>2018</w:t>
      </w:r>
      <w:r w:rsidR="00EA4FEB" w:rsidRPr="002D165C">
        <w:rPr>
          <w:rFonts w:ascii="TimesNewRomanPSMT" w:hAnsi="TimesNewRomanPSMT" w:cs="TimesNewRomanPSMT"/>
          <w:color w:val="auto"/>
          <w:sz w:val="20"/>
          <w:szCs w:val="20"/>
        </w:rPr>
        <w:t xml:space="preserve">, 1-5. </w:t>
      </w:r>
    </w:p>
    <w:p w14:paraId="0A2DA325" w14:textId="77777777" w:rsidR="007656C8" w:rsidRPr="002D165C" w:rsidRDefault="00F94AFA" w:rsidP="00F94AFA">
      <w:pPr>
        <w:pStyle w:val="Default"/>
        <w:jc w:val="both"/>
        <w:rPr>
          <w:rFonts w:ascii="TimesNewRomanPSMT" w:hAnsi="TimesNewRomanPSMT" w:cs="TimesNewRomanPSMT"/>
          <w:color w:val="auto"/>
          <w:sz w:val="20"/>
          <w:szCs w:val="20"/>
          <w:rtl/>
        </w:rPr>
      </w:pPr>
      <w:r w:rsidRPr="002D165C">
        <w:rPr>
          <w:rFonts w:ascii="TimesNewRomanPSMT" w:hAnsi="TimesNewRomanPSMT" w:cs="TimesNewRomanPSMT"/>
          <w:color w:val="auto"/>
          <w:sz w:val="20"/>
          <w:szCs w:val="20"/>
        </w:rPr>
        <w:lastRenderedPageBreak/>
        <w:t>[26]</w:t>
      </w:r>
      <w:r w:rsidR="001F0C00" w:rsidRPr="002D165C">
        <w:rPr>
          <w:rFonts w:ascii="TimesNewRomanPSMT" w:hAnsi="TimesNewRomanPSMT" w:cs="TimesNewRomanPSMT"/>
          <w:color w:val="auto"/>
          <w:sz w:val="20"/>
          <w:szCs w:val="20"/>
        </w:rPr>
        <w:t xml:space="preserve"> </w:t>
      </w:r>
      <w:proofErr w:type="spellStart"/>
      <w:r w:rsidR="00F45012" w:rsidRPr="002D165C">
        <w:rPr>
          <w:rFonts w:ascii="TimesNewRomanPSMT" w:hAnsi="TimesNewRomanPSMT" w:cs="TimesNewRomanPSMT"/>
          <w:color w:val="auto"/>
          <w:sz w:val="20"/>
          <w:szCs w:val="20"/>
        </w:rPr>
        <w:t>Bakalis</w:t>
      </w:r>
      <w:proofErr w:type="spellEnd"/>
      <w:r w:rsidR="00F45012" w:rsidRPr="002D165C">
        <w:rPr>
          <w:rFonts w:ascii="TimesNewRomanPSMT" w:hAnsi="TimesNewRomanPSMT" w:cs="TimesNewRomanPSMT"/>
          <w:color w:val="auto"/>
          <w:sz w:val="20"/>
          <w:szCs w:val="20"/>
        </w:rPr>
        <w:t xml:space="preserve"> K., </w:t>
      </w:r>
      <w:proofErr w:type="spellStart"/>
      <w:r w:rsidR="00F45012" w:rsidRPr="002D165C">
        <w:rPr>
          <w:rFonts w:ascii="TimesNewRomanPSMT" w:hAnsi="TimesNewRomanPSMT" w:cs="TimesNewRomanPSMT"/>
          <w:color w:val="auto"/>
          <w:sz w:val="20"/>
          <w:szCs w:val="20"/>
        </w:rPr>
        <w:t>V</w:t>
      </w:r>
      <w:r w:rsidR="00072D3E" w:rsidRPr="002D165C">
        <w:rPr>
          <w:rFonts w:ascii="TimesNewRomanPSMT" w:hAnsi="TimesNewRomanPSMT" w:cs="TimesNewRomanPSMT"/>
          <w:color w:val="auto"/>
          <w:sz w:val="20"/>
          <w:szCs w:val="20"/>
        </w:rPr>
        <w:t>anmvatsikos</w:t>
      </w:r>
      <w:proofErr w:type="spellEnd"/>
      <w:r w:rsidR="00F45012" w:rsidRPr="002D165C">
        <w:rPr>
          <w:rFonts w:ascii="TimesNewRomanPSMT" w:hAnsi="TimesNewRomanPSMT" w:cs="TimesNewRomanPSMT"/>
          <w:color w:val="auto"/>
          <w:sz w:val="20"/>
          <w:szCs w:val="20"/>
        </w:rPr>
        <w:t xml:space="preserve"> D., G</w:t>
      </w:r>
      <w:r w:rsidR="00072D3E" w:rsidRPr="002D165C">
        <w:rPr>
          <w:rFonts w:ascii="TimesNewRomanPSMT" w:hAnsi="TimesNewRomanPSMT" w:cs="TimesNewRomanPSMT"/>
          <w:color w:val="auto"/>
          <w:sz w:val="20"/>
          <w:szCs w:val="20"/>
        </w:rPr>
        <w:t>rant</w:t>
      </w:r>
      <w:r w:rsidR="00F45012" w:rsidRPr="002D165C">
        <w:rPr>
          <w:rFonts w:ascii="TimesNewRomanPSMT" w:hAnsi="TimesNewRomanPSMT" w:cs="TimesNewRomanPSMT"/>
          <w:color w:val="auto"/>
          <w:sz w:val="20"/>
          <w:szCs w:val="20"/>
        </w:rPr>
        <w:t xml:space="preserve"> D. N., M</w:t>
      </w:r>
      <w:r w:rsidR="00072D3E" w:rsidRPr="002D165C">
        <w:rPr>
          <w:rFonts w:ascii="TimesNewRomanPSMT" w:hAnsi="TimesNewRomanPSMT" w:cs="TimesNewRomanPSMT"/>
          <w:color w:val="auto"/>
          <w:sz w:val="20"/>
          <w:szCs w:val="20"/>
        </w:rPr>
        <w:t>istry</w:t>
      </w:r>
      <w:r w:rsidR="00F45012" w:rsidRPr="002D165C">
        <w:rPr>
          <w:rFonts w:ascii="TimesNewRomanPSMT" w:hAnsi="TimesNewRomanPSMT" w:cs="TimesNewRomanPSMT"/>
          <w:color w:val="auto"/>
          <w:sz w:val="20"/>
          <w:szCs w:val="20"/>
        </w:rPr>
        <w:t xml:space="preserve"> A., Downtime assessment of base-isolated liquid storage tanks, Conference of earthquake risk and engineering towards a resilient word, Greenwich, London 2019.</w:t>
      </w:r>
    </w:p>
    <w:p w14:paraId="13D86776" w14:textId="77777777" w:rsidR="00F94AFA" w:rsidRPr="002D165C" w:rsidRDefault="00A211BA" w:rsidP="00A211BA">
      <w:pPr>
        <w:pStyle w:val="Default"/>
        <w:jc w:val="both"/>
        <w:rPr>
          <w:rFonts w:ascii="TimesNewRomanPSMT" w:hAnsi="TimesNewRomanPSMT" w:cs="TimesNewRomanPSMT"/>
          <w:color w:val="auto"/>
          <w:sz w:val="20"/>
          <w:szCs w:val="20"/>
        </w:rPr>
      </w:pPr>
      <w:r w:rsidRPr="002D165C">
        <w:rPr>
          <w:rFonts w:ascii="TimesNewRomanPSMT" w:hAnsi="TimesNewRomanPSMT" w:cs="TimesNewRomanPSMT"/>
          <w:color w:val="auto"/>
          <w:sz w:val="20"/>
          <w:szCs w:val="20"/>
        </w:rPr>
        <w:t>[27]</w:t>
      </w:r>
      <w:r w:rsidR="001F0C00" w:rsidRPr="002D165C">
        <w:rPr>
          <w:rFonts w:ascii="TimesNewRomanPSMT" w:hAnsi="TimesNewRomanPSMT" w:cs="TimesNewRomanPSMT"/>
          <w:color w:val="auto"/>
          <w:sz w:val="20"/>
          <w:szCs w:val="20"/>
        </w:rPr>
        <w:t xml:space="preserve"> </w:t>
      </w:r>
      <w:proofErr w:type="spellStart"/>
      <w:r w:rsidR="00F94AFA" w:rsidRPr="002D165C">
        <w:rPr>
          <w:rFonts w:ascii="TimesNewRomanPSMT" w:hAnsi="TimesNewRomanPSMT" w:cs="TimesNewRomanPSMT"/>
          <w:color w:val="auto"/>
          <w:sz w:val="20"/>
          <w:szCs w:val="20"/>
        </w:rPr>
        <w:t>Malkeshi</w:t>
      </w:r>
      <w:proofErr w:type="spellEnd"/>
      <w:r w:rsidR="00F94AFA" w:rsidRPr="002D165C">
        <w:rPr>
          <w:rFonts w:ascii="TimesNewRomanPSMT" w:hAnsi="TimesNewRomanPSMT" w:cs="TimesNewRomanPSMT"/>
          <w:color w:val="auto"/>
          <w:sz w:val="20"/>
          <w:szCs w:val="20"/>
        </w:rPr>
        <w:t xml:space="preserve"> O., </w:t>
      </w:r>
      <w:proofErr w:type="spellStart"/>
      <w:r w:rsidR="00F94AFA" w:rsidRPr="002D165C">
        <w:rPr>
          <w:rFonts w:ascii="TimesNewRomanPSMT" w:hAnsi="TimesNewRomanPSMT" w:cs="TimesNewRomanPSMT"/>
          <w:color w:val="auto"/>
          <w:sz w:val="20"/>
          <w:szCs w:val="20"/>
        </w:rPr>
        <w:t>Adibi</w:t>
      </w:r>
      <w:proofErr w:type="spellEnd"/>
      <w:r w:rsidR="00F94AFA" w:rsidRPr="002D165C">
        <w:rPr>
          <w:rFonts w:ascii="TimesNewRomanPSMT" w:hAnsi="TimesNewRomanPSMT" w:cs="TimesNewRomanPSMT"/>
          <w:color w:val="auto"/>
          <w:sz w:val="20"/>
          <w:szCs w:val="20"/>
        </w:rPr>
        <w:t xml:space="preserve"> M., Seismic behavior of steel elevated water tanks damaged in </w:t>
      </w:r>
      <w:proofErr w:type="spellStart"/>
      <w:r w:rsidR="00F94AFA" w:rsidRPr="002D165C">
        <w:rPr>
          <w:rFonts w:ascii="TimesNewRomanPSMT" w:hAnsi="TimesNewRomanPSMT" w:cs="TimesNewRomanPSMT"/>
          <w:color w:val="auto"/>
          <w:sz w:val="20"/>
          <w:szCs w:val="20"/>
        </w:rPr>
        <w:t>ezgeleh</w:t>
      </w:r>
      <w:proofErr w:type="spellEnd"/>
      <w:r w:rsidR="00F94AFA" w:rsidRPr="002D165C">
        <w:rPr>
          <w:rFonts w:ascii="TimesNewRomanPSMT" w:hAnsi="TimesNewRomanPSMT" w:cs="TimesNewRomanPSMT"/>
          <w:color w:val="auto"/>
          <w:sz w:val="20"/>
          <w:szCs w:val="20"/>
        </w:rPr>
        <w:t xml:space="preserve"> Kermanshah, Iran earthquake (2017) with consideration of soil-structure interaction, </w:t>
      </w:r>
      <w:r w:rsidRPr="002D165C">
        <w:rPr>
          <w:rFonts w:ascii="TimesNewRomanPSMT" w:hAnsi="TimesNewRomanPSMT" w:cs="TimesNewRomanPSMT"/>
          <w:color w:val="auto"/>
          <w:sz w:val="20"/>
          <w:szCs w:val="20"/>
        </w:rPr>
        <w:t>8</w:t>
      </w:r>
      <w:r w:rsidRPr="002D165C">
        <w:rPr>
          <w:rFonts w:ascii="TimesNewRomanPSMT" w:hAnsi="TimesNewRomanPSMT" w:cs="TimesNewRomanPSMT"/>
          <w:color w:val="auto"/>
          <w:sz w:val="20"/>
          <w:szCs w:val="20"/>
          <w:vertAlign w:val="superscript"/>
        </w:rPr>
        <w:t>th</w:t>
      </w:r>
      <w:r w:rsidRPr="002D165C">
        <w:rPr>
          <w:rFonts w:ascii="TimesNewRomanPSMT" w:hAnsi="TimesNewRomanPSMT" w:cs="TimesNewRomanPSMT"/>
          <w:color w:val="auto"/>
          <w:sz w:val="20"/>
          <w:szCs w:val="20"/>
        </w:rPr>
        <w:t xml:space="preserve"> International Conference on Seismology &amp; Earthquake Engineering, Tehran, Iran, 2019. </w:t>
      </w:r>
    </w:p>
    <w:p w14:paraId="7005D9FE" w14:textId="77777777" w:rsidR="00F94AFA" w:rsidRPr="002D165C" w:rsidRDefault="000556F0" w:rsidP="000556F0">
      <w:pPr>
        <w:pStyle w:val="Default"/>
        <w:jc w:val="both"/>
        <w:rPr>
          <w:rFonts w:ascii="TimesNewRomanPSMT" w:hAnsi="TimesNewRomanPSMT" w:cs="TimesNewRomanPSMT"/>
          <w:color w:val="auto"/>
          <w:sz w:val="20"/>
          <w:szCs w:val="20"/>
        </w:rPr>
      </w:pPr>
      <w:r w:rsidRPr="002D165C">
        <w:rPr>
          <w:rFonts w:ascii="TimesNewRomanPSMT" w:hAnsi="TimesNewRomanPSMT" w:cs="TimesNewRomanPSMT"/>
          <w:color w:val="auto"/>
          <w:sz w:val="20"/>
          <w:szCs w:val="20"/>
        </w:rPr>
        <w:t>[28]</w:t>
      </w:r>
      <w:r w:rsidR="001F0C00" w:rsidRPr="002D165C">
        <w:rPr>
          <w:rFonts w:ascii="TimesNewRomanPSMT" w:hAnsi="TimesNewRomanPSMT" w:cs="TimesNewRomanPSMT"/>
          <w:color w:val="auto"/>
          <w:sz w:val="20"/>
          <w:szCs w:val="20"/>
        </w:rPr>
        <w:t xml:space="preserve"> </w:t>
      </w:r>
      <w:r w:rsidRPr="002D165C">
        <w:rPr>
          <w:rFonts w:ascii="TimesNewRomanPSMT" w:hAnsi="TimesNewRomanPSMT" w:cs="TimesNewRomanPSMT"/>
          <w:color w:val="auto"/>
          <w:sz w:val="20"/>
          <w:szCs w:val="20"/>
        </w:rPr>
        <w:t xml:space="preserve">Mansour A. M., Kassem M. M., </w:t>
      </w:r>
      <w:proofErr w:type="spellStart"/>
      <w:r w:rsidRPr="002D165C">
        <w:rPr>
          <w:rFonts w:ascii="TimesNewRomanPSMT" w:hAnsi="TimesNewRomanPSMT" w:cs="TimesNewRomanPSMT"/>
          <w:color w:val="auto"/>
          <w:sz w:val="20"/>
          <w:szCs w:val="20"/>
        </w:rPr>
        <w:t>Nazri</w:t>
      </w:r>
      <w:proofErr w:type="spellEnd"/>
      <w:r w:rsidRPr="002D165C">
        <w:rPr>
          <w:rFonts w:ascii="TimesNewRomanPSMT" w:hAnsi="TimesNewRomanPSMT" w:cs="TimesNewRomanPSMT"/>
          <w:color w:val="auto"/>
          <w:sz w:val="20"/>
          <w:szCs w:val="20"/>
        </w:rPr>
        <w:t xml:space="preserve"> F. M., Seismic vulnerability assessment of elevated water tanks with variable staging pattern incorporating the fluid-structure interaction, Structures 34 (2021) 61</w:t>
      </w:r>
      <w:r w:rsidRPr="002D165C">
        <w:rPr>
          <w:rFonts w:ascii="TimesNewRomanPSMT" w:hAnsi="TimesNewRomanPSMT" w:cs="TimesNewRomanPSMT" w:hint="cs"/>
          <w:color w:val="auto"/>
          <w:sz w:val="20"/>
          <w:szCs w:val="20"/>
        </w:rPr>
        <w:t>–</w:t>
      </w:r>
      <w:r w:rsidRPr="002D165C">
        <w:rPr>
          <w:rFonts w:ascii="TimesNewRomanPSMT" w:hAnsi="TimesNewRomanPSMT" w:cs="TimesNewRomanPSMT"/>
          <w:color w:val="auto"/>
          <w:sz w:val="20"/>
          <w:szCs w:val="20"/>
        </w:rPr>
        <w:t xml:space="preserve">77. </w:t>
      </w:r>
    </w:p>
    <w:p w14:paraId="2B88E8D0" w14:textId="77777777" w:rsidR="000556F0" w:rsidRPr="002D165C" w:rsidRDefault="00F90D5B" w:rsidP="00F90D5B">
      <w:pPr>
        <w:pStyle w:val="Default"/>
        <w:jc w:val="both"/>
        <w:rPr>
          <w:rFonts w:ascii="TimesNewRomanPSMT" w:hAnsi="TimesNewRomanPSMT" w:cs="TimesNewRomanPSMT"/>
          <w:color w:val="auto"/>
          <w:sz w:val="20"/>
          <w:szCs w:val="20"/>
        </w:rPr>
      </w:pPr>
      <w:r w:rsidRPr="002D165C">
        <w:rPr>
          <w:rFonts w:ascii="TimesNewRomanPSMT" w:hAnsi="TimesNewRomanPSMT" w:cs="TimesNewRomanPSMT"/>
          <w:color w:val="auto"/>
          <w:sz w:val="20"/>
          <w:szCs w:val="20"/>
        </w:rPr>
        <w:t>[29]</w:t>
      </w:r>
      <w:r w:rsidR="001F0C00" w:rsidRPr="002D165C">
        <w:rPr>
          <w:rFonts w:ascii="TimesNewRomanPSMT" w:hAnsi="TimesNewRomanPSMT" w:cs="TimesNewRomanPSMT"/>
          <w:color w:val="auto"/>
          <w:sz w:val="20"/>
          <w:szCs w:val="20"/>
        </w:rPr>
        <w:t xml:space="preserve"> </w:t>
      </w:r>
      <w:proofErr w:type="spellStart"/>
      <w:r w:rsidR="0036634F" w:rsidRPr="002D165C">
        <w:rPr>
          <w:rFonts w:ascii="TimesNewRomanPSMT" w:hAnsi="TimesNewRomanPSMT" w:cs="TimesNewRomanPSMT"/>
          <w:color w:val="auto"/>
          <w:sz w:val="20"/>
          <w:szCs w:val="20"/>
        </w:rPr>
        <w:t>Khosravi</w:t>
      </w:r>
      <w:proofErr w:type="spellEnd"/>
      <w:r w:rsidR="0036634F" w:rsidRPr="002D165C">
        <w:rPr>
          <w:rFonts w:ascii="TimesNewRomanPSMT" w:hAnsi="TimesNewRomanPSMT" w:cs="TimesNewRomanPSMT"/>
          <w:color w:val="auto"/>
          <w:sz w:val="20"/>
          <w:szCs w:val="20"/>
        </w:rPr>
        <w:t xml:space="preserve"> SH., </w:t>
      </w:r>
      <w:proofErr w:type="spellStart"/>
      <w:r w:rsidR="0036634F" w:rsidRPr="002D165C">
        <w:rPr>
          <w:rFonts w:ascii="TimesNewRomanPSMT" w:hAnsi="TimesNewRomanPSMT" w:cs="TimesNewRomanPSMT"/>
          <w:color w:val="auto"/>
          <w:sz w:val="20"/>
          <w:szCs w:val="20"/>
        </w:rPr>
        <w:t>Yousefi</w:t>
      </w:r>
      <w:proofErr w:type="spellEnd"/>
      <w:r w:rsidR="0036634F" w:rsidRPr="002D165C">
        <w:rPr>
          <w:rFonts w:ascii="TimesNewRomanPSMT" w:hAnsi="TimesNewRomanPSMT" w:cs="TimesNewRomanPSMT"/>
          <w:color w:val="auto"/>
          <w:sz w:val="20"/>
          <w:szCs w:val="20"/>
        </w:rPr>
        <w:t xml:space="preserve"> M. M., </w:t>
      </w:r>
      <w:proofErr w:type="spellStart"/>
      <w:r w:rsidR="0036634F" w:rsidRPr="002D165C">
        <w:rPr>
          <w:rFonts w:ascii="TimesNewRomanPSMT" w:hAnsi="TimesNewRomanPSMT" w:cs="TimesNewRomanPSMT"/>
          <w:color w:val="auto"/>
          <w:sz w:val="20"/>
          <w:szCs w:val="20"/>
        </w:rPr>
        <w:t>Goudarzi</w:t>
      </w:r>
      <w:proofErr w:type="spellEnd"/>
      <w:r w:rsidR="0036634F" w:rsidRPr="002D165C">
        <w:rPr>
          <w:rFonts w:ascii="TimesNewRomanPSMT" w:hAnsi="TimesNewRomanPSMT" w:cs="TimesNewRomanPSMT"/>
          <w:color w:val="auto"/>
          <w:sz w:val="20"/>
          <w:szCs w:val="20"/>
        </w:rPr>
        <w:t xml:space="preserve"> M. A., Development of Seismic Fragility Curves of Cylindrical Concrete Tanks Using Nonlinear Analysis, </w:t>
      </w:r>
      <w:proofErr w:type="spellStart"/>
      <w:r w:rsidR="0036634F" w:rsidRPr="002D165C">
        <w:rPr>
          <w:rFonts w:ascii="TimesNewRomanPSMT" w:hAnsi="TimesNewRomanPSMT" w:cs="TimesNewRomanPSMT"/>
          <w:color w:val="auto"/>
          <w:sz w:val="20"/>
          <w:szCs w:val="20"/>
        </w:rPr>
        <w:t>Amirkabir</w:t>
      </w:r>
      <w:proofErr w:type="spellEnd"/>
      <w:r w:rsidR="0036634F" w:rsidRPr="002D165C">
        <w:rPr>
          <w:rFonts w:ascii="TimesNewRomanPSMT" w:hAnsi="TimesNewRomanPSMT" w:cs="TimesNewRomanPSMT"/>
          <w:color w:val="auto"/>
          <w:sz w:val="20"/>
          <w:szCs w:val="20"/>
        </w:rPr>
        <w:t xml:space="preserve"> J. Civil Eng., 53(1) (2021) 19-22. </w:t>
      </w:r>
    </w:p>
    <w:p w14:paraId="3E583546" w14:textId="77777777" w:rsidR="000556F0" w:rsidRPr="002D165C" w:rsidRDefault="000378ED" w:rsidP="000378ED">
      <w:pPr>
        <w:pStyle w:val="Default"/>
        <w:jc w:val="both"/>
        <w:rPr>
          <w:rFonts w:ascii="TimesNewRomanPSMT" w:hAnsi="TimesNewRomanPSMT" w:cs="TimesNewRomanPSMT"/>
          <w:color w:val="auto"/>
          <w:sz w:val="20"/>
          <w:szCs w:val="20"/>
        </w:rPr>
      </w:pPr>
      <w:r w:rsidRPr="002D165C">
        <w:rPr>
          <w:rFonts w:ascii="TimesNewRomanPSMT" w:hAnsi="TimesNewRomanPSMT" w:cs="TimesNewRomanPSMT"/>
          <w:color w:val="auto"/>
          <w:sz w:val="20"/>
          <w:szCs w:val="20"/>
        </w:rPr>
        <w:t>[30]</w:t>
      </w:r>
      <w:r w:rsidR="001F0C00" w:rsidRPr="002D165C">
        <w:rPr>
          <w:rFonts w:ascii="TimesNewRomanPSMT" w:hAnsi="TimesNewRomanPSMT" w:cs="TimesNewRomanPSMT"/>
          <w:color w:val="auto"/>
          <w:sz w:val="20"/>
          <w:szCs w:val="20"/>
        </w:rPr>
        <w:t xml:space="preserve"> </w:t>
      </w:r>
      <w:proofErr w:type="spellStart"/>
      <w:r w:rsidR="00F90D5B" w:rsidRPr="002D165C">
        <w:rPr>
          <w:rFonts w:ascii="TimesNewRomanPSMT" w:hAnsi="TimesNewRomanPSMT" w:cs="TimesNewRomanPSMT"/>
          <w:color w:val="auto"/>
          <w:sz w:val="20"/>
          <w:szCs w:val="20"/>
        </w:rPr>
        <w:t>Xiong</w:t>
      </w:r>
      <w:proofErr w:type="spellEnd"/>
      <w:r w:rsidR="00F90D5B" w:rsidRPr="002D165C">
        <w:rPr>
          <w:rFonts w:ascii="TimesNewRomanPSMT" w:hAnsi="TimesNewRomanPSMT" w:cs="TimesNewRomanPSMT"/>
          <w:color w:val="auto"/>
          <w:sz w:val="20"/>
          <w:szCs w:val="20"/>
        </w:rPr>
        <w:t xml:space="preserve"> </w:t>
      </w:r>
      <w:proofErr w:type="spellStart"/>
      <w:r w:rsidR="00F90D5B" w:rsidRPr="002D165C">
        <w:rPr>
          <w:rFonts w:ascii="TimesNewRomanPSMT" w:hAnsi="TimesNewRomanPSMT" w:cs="TimesNewRomanPSMT"/>
          <w:color w:val="auto"/>
          <w:sz w:val="20"/>
          <w:szCs w:val="20"/>
        </w:rPr>
        <w:t>Zh</w:t>
      </w:r>
      <w:proofErr w:type="spellEnd"/>
      <w:r w:rsidR="00F90D5B" w:rsidRPr="002D165C">
        <w:rPr>
          <w:rFonts w:ascii="TimesNewRomanPSMT" w:hAnsi="TimesNewRomanPSMT" w:cs="TimesNewRomanPSMT"/>
          <w:color w:val="auto"/>
          <w:sz w:val="20"/>
          <w:szCs w:val="20"/>
        </w:rPr>
        <w:t xml:space="preserve">., Chen Liu Ch., Zhang A,, Zhu H., </w:t>
      </w:r>
      <w:proofErr w:type="spellStart"/>
      <w:r w:rsidR="00F90D5B" w:rsidRPr="002D165C">
        <w:rPr>
          <w:rFonts w:ascii="TimesNewRomanPSMT" w:hAnsi="TimesNewRomanPSMT" w:cs="TimesNewRomanPSMT"/>
          <w:color w:val="auto"/>
          <w:sz w:val="20"/>
          <w:szCs w:val="20"/>
        </w:rPr>
        <w:t>Jiawen</w:t>
      </w:r>
      <w:proofErr w:type="spellEnd"/>
      <w:r w:rsidR="00F90D5B" w:rsidRPr="002D165C">
        <w:rPr>
          <w:rFonts w:ascii="TimesNewRomanPSMT" w:hAnsi="TimesNewRomanPSMT" w:cs="TimesNewRomanPSMT"/>
          <w:color w:val="auto"/>
          <w:sz w:val="20"/>
          <w:szCs w:val="20"/>
        </w:rPr>
        <w:t xml:space="preserve"> Li J., Seismic fragility evaluation of simply supported aqueduct accounting for water stop’s leakage risk, Water 2021, 13, 1404. </w:t>
      </w:r>
    </w:p>
    <w:p w14:paraId="5900A3BB" w14:textId="77777777" w:rsidR="00F90D5B" w:rsidRPr="002D165C" w:rsidRDefault="000378ED" w:rsidP="000378ED">
      <w:pPr>
        <w:pStyle w:val="Default"/>
        <w:rPr>
          <w:rFonts w:ascii="TimesNewRomanPSMT" w:hAnsi="TimesNewRomanPSMT" w:cs="TimesNewRomanPSMT"/>
          <w:color w:val="auto"/>
          <w:sz w:val="20"/>
          <w:szCs w:val="20"/>
        </w:rPr>
      </w:pPr>
      <w:r w:rsidRPr="002D165C">
        <w:rPr>
          <w:rFonts w:ascii="TimesNewRomanPSMT" w:hAnsi="TimesNewRomanPSMT" w:cs="TimesNewRomanPSMT"/>
          <w:color w:val="auto"/>
          <w:sz w:val="20"/>
          <w:szCs w:val="20"/>
        </w:rPr>
        <w:t>[31]</w:t>
      </w:r>
      <w:r w:rsidR="001F0C00" w:rsidRPr="002D165C">
        <w:rPr>
          <w:rFonts w:ascii="TimesNewRomanPSMT" w:hAnsi="TimesNewRomanPSMT" w:cs="TimesNewRomanPSMT"/>
          <w:color w:val="auto"/>
          <w:sz w:val="20"/>
          <w:szCs w:val="20"/>
        </w:rPr>
        <w:t xml:space="preserve"> </w:t>
      </w:r>
      <w:proofErr w:type="spellStart"/>
      <w:r w:rsidR="00AE3655" w:rsidRPr="002D165C">
        <w:rPr>
          <w:rFonts w:ascii="TimesNewRomanPSMT" w:hAnsi="TimesNewRomanPSMT" w:cs="TimesNewRomanPSMT"/>
          <w:color w:val="auto"/>
          <w:sz w:val="20"/>
          <w:szCs w:val="20"/>
        </w:rPr>
        <w:t>Lakhade</w:t>
      </w:r>
      <w:proofErr w:type="spellEnd"/>
      <w:r w:rsidR="00AE3655" w:rsidRPr="002D165C">
        <w:rPr>
          <w:rFonts w:ascii="TimesNewRomanPSMT" w:hAnsi="TimesNewRomanPSMT" w:cs="TimesNewRomanPSMT"/>
          <w:color w:val="auto"/>
          <w:sz w:val="20"/>
          <w:szCs w:val="20"/>
        </w:rPr>
        <w:t xml:space="preserve"> S. O., Kumara R., Jaiswal O. R., </w:t>
      </w:r>
      <w:r w:rsidR="00F805A1" w:rsidRPr="002D165C">
        <w:rPr>
          <w:rFonts w:ascii="TimesNewRomanPSMT" w:hAnsi="TimesNewRomanPSMT" w:cs="TimesNewRomanPSMT"/>
          <w:color w:val="auto"/>
          <w:sz w:val="20"/>
          <w:szCs w:val="20"/>
        </w:rPr>
        <w:t>Damage states of yielding and collapse for elevated water tanks supported on RC frame staging</w:t>
      </w:r>
      <w:r w:rsidR="00AE3655" w:rsidRPr="002D165C">
        <w:rPr>
          <w:rFonts w:ascii="TimesNewRomanPSMT" w:hAnsi="TimesNewRomanPSMT" w:cs="TimesNewRomanPSMT"/>
          <w:color w:val="auto"/>
          <w:sz w:val="20"/>
          <w:szCs w:val="20"/>
        </w:rPr>
        <w:t>,  Structural Engineering and Mechanics, Vol. 67, No. 6 (2018) 587-601.</w:t>
      </w:r>
    </w:p>
    <w:p w14:paraId="08962CF5" w14:textId="77777777" w:rsidR="009156F4" w:rsidRPr="002D165C" w:rsidRDefault="0046764F" w:rsidP="0046764F">
      <w:pPr>
        <w:pStyle w:val="Default"/>
        <w:rPr>
          <w:rFonts w:ascii="TimesNewRomanPSMT" w:hAnsi="TimesNewRomanPSMT" w:cs="TimesNewRomanPSMT"/>
          <w:color w:val="auto"/>
          <w:sz w:val="20"/>
          <w:szCs w:val="20"/>
        </w:rPr>
      </w:pPr>
      <w:r w:rsidRPr="002D165C">
        <w:rPr>
          <w:rFonts w:ascii="TimesNewRomanPSMT" w:hAnsi="TimesNewRomanPSMT" w:cs="TimesNewRomanPSMT"/>
          <w:color w:val="auto"/>
          <w:sz w:val="20"/>
          <w:szCs w:val="20"/>
        </w:rPr>
        <w:t>[32]</w:t>
      </w:r>
      <w:r w:rsidR="001F0C00" w:rsidRPr="002D165C">
        <w:rPr>
          <w:rFonts w:ascii="TimesNewRomanPSMT" w:hAnsi="TimesNewRomanPSMT" w:cs="TimesNewRomanPSMT"/>
          <w:color w:val="auto"/>
          <w:sz w:val="20"/>
          <w:szCs w:val="20"/>
        </w:rPr>
        <w:t xml:space="preserve"> </w:t>
      </w:r>
      <w:r w:rsidR="009156F4" w:rsidRPr="002D165C">
        <w:rPr>
          <w:rFonts w:ascii="TimesNewRomanPSMT" w:hAnsi="TimesNewRomanPSMT" w:cs="TimesNewRomanPSMT"/>
          <w:color w:val="auto"/>
          <w:sz w:val="20"/>
          <w:szCs w:val="20"/>
        </w:rPr>
        <w:t xml:space="preserve">Mansour A. M., </w:t>
      </w:r>
      <w:proofErr w:type="spellStart"/>
      <w:r w:rsidR="009156F4" w:rsidRPr="002D165C">
        <w:rPr>
          <w:rFonts w:ascii="TimesNewRomanPSMT" w:hAnsi="TimesNewRomanPSMT" w:cs="TimesNewRomanPSMT"/>
          <w:color w:val="auto"/>
          <w:sz w:val="20"/>
          <w:szCs w:val="20"/>
        </w:rPr>
        <w:t>Nazri</w:t>
      </w:r>
      <w:proofErr w:type="spellEnd"/>
      <w:r w:rsidR="009156F4" w:rsidRPr="002D165C">
        <w:rPr>
          <w:rFonts w:ascii="TimesNewRomanPSMT" w:hAnsi="TimesNewRomanPSMT" w:cs="TimesNewRomanPSMT"/>
          <w:color w:val="auto"/>
          <w:sz w:val="20"/>
          <w:szCs w:val="20"/>
        </w:rPr>
        <w:t xml:space="preserve"> F. M., On the Influence of Fluid</w:t>
      </w:r>
      <w:r w:rsidR="009156F4" w:rsidRPr="002D165C">
        <w:rPr>
          <w:rFonts w:ascii="TimesNewRomanPSMT" w:hAnsi="TimesNewRomanPSMT" w:cs="TimesNewRomanPSMT" w:hint="cs"/>
          <w:color w:val="auto"/>
          <w:sz w:val="20"/>
          <w:szCs w:val="20"/>
        </w:rPr>
        <w:t>–</w:t>
      </w:r>
      <w:r w:rsidR="009156F4" w:rsidRPr="002D165C">
        <w:rPr>
          <w:rFonts w:ascii="TimesNewRomanPSMT" w:hAnsi="TimesNewRomanPSMT" w:cs="TimesNewRomanPSMT"/>
          <w:color w:val="auto"/>
          <w:sz w:val="20"/>
          <w:szCs w:val="20"/>
        </w:rPr>
        <w:t xml:space="preserve">Structure Interaction and Seismic Design on Frame-Supported Elevated Water Tanks, Structural Engineering International, 2021, DOI: 10.1080/10168664.2021.1948379. </w:t>
      </w:r>
    </w:p>
    <w:p w14:paraId="04475553" w14:textId="77777777" w:rsidR="0046764F" w:rsidRPr="002D165C" w:rsidRDefault="0046764F" w:rsidP="0046764F">
      <w:pPr>
        <w:pStyle w:val="Default"/>
        <w:rPr>
          <w:rFonts w:ascii="TimesNewRomanPSMT" w:hAnsi="TimesNewRomanPSMT" w:cs="TimesNewRomanPSMT"/>
          <w:color w:val="auto"/>
          <w:sz w:val="20"/>
          <w:szCs w:val="20"/>
        </w:rPr>
      </w:pPr>
      <w:r w:rsidRPr="002D165C">
        <w:rPr>
          <w:rFonts w:ascii="TimesNewRomanPSMT" w:hAnsi="TimesNewRomanPSMT" w:cs="TimesNewRomanPSMT"/>
          <w:color w:val="auto"/>
          <w:sz w:val="20"/>
          <w:szCs w:val="20"/>
        </w:rPr>
        <w:t>[33]</w:t>
      </w:r>
      <w:r w:rsidR="001F0C00" w:rsidRPr="002D165C">
        <w:rPr>
          <w:rFonts w:ascii="TimesNewRomanPSMT" w:hAnsi="TimesNewRomanPSMT" w:cs="TimesNewRomanPSMT"/>
          <w:color w:val="auto"/>
          <w:sz w:val="20"/>
          <w:szCs w:val="20"/>
        </w:rPr>
        <w:t xml:space="preserve"> </w:t>
      </w:r>
      <w:r w:rsidRPr="002D165C">
        <w:rPr>
          <w:rFonts w:ascii="TimesNewRomanPSMT" w:hAnsi="TimesNewRomanPSMT" w:cs="TimesNewRomanPSMT"/>
          <w:color w:val="auto"/>
          <w:sz w:val="20"/>
          <w:szCs w:val="20"/>
        </w:rPr>
        <w:t xml:space="preserve">Mansour A. M., Kassem M. M., </w:t>
      </w:r>
      <w:proofErr w:type="spellStart"/>
      <w:r w:rsidRPr="002D165C">
        <w:rPr>
          <w:rFonts w:ascii="TimesNewRomanPSMT" w:hAnsi="TimesNewRomanPSMT" w:cs="TimesNewRomanPSMT"/>
          <w:color w:val="auto"/>
          <w:sz w:val="20"/>
          <w:szCs w:val="20"/>
        </w:rPr>
        <w:t>Nazri</w:t>
      </w:r>
      <w:proofErr w:type="spellEnd"/>
      <w:r w:rsidRPr="002D165C">
        <w:rPr>
          <w:rFonts w:ascii="TimesNewRomanPSMT" w:hAnsi="TimesNewRomanPSMT" w:cs="TimesNewRomanPSMT"/>
          <w:color w:val="auto"/>
          <w:sz w:val="20"/>
          <w:szCs w:val="20"/>
        </w:rPr>
        <w:t xml:space="preserve"> F. M., Estimation of drift limits for diff </w:t>
      </w:r>
      <w:proofErr w:type="spellStart"/>
      <w:r w:rsidRPr="002D165C">
        <w:rPr>
          <w:rFonts w:ascii="TimesNewRomanPSMT" w:hAnsi="TimesNewRomanPSMT" w:cs="TimesNewRomanPSMT"/>
          <w:color w:val="auto"/>
          <w:sz w:val="20"/>
          <w:szCs w:val="20"/>
        </w:rPr>
        <w:t>erent</w:t>
      </w:r>
      <w:proofErr w:type="spellEnd"/>
      <w:r w:rsidRPr="002D165C">
        <w:rPr>
          <w:rFonts w:ascii="TimesNewRomanPSMT" w:hAnsi="TimesNewRomanPSMT" w:cs="TimesNewRomanPSMT"/>
          <w:color w:val="auto"/>
          <w:sz w:val="20"/>
          <w:szCs w:val="20"/>
        </w:rPr>
        <w:t xml:space="preserve"> seismic damage states of RC frame staging in elevated water tanks using Park and Ang damage index, </w:t>
      </w:r>
      <w:proofErr w:type="spellStart"/>
      <w:r w:rsidRPr="002D165C">
        <w:rPr>
          <w:rFonts w:ascii="TimesNewRomanPSMT" w:hAnsi="TimesNewRomanPSMT" w:cs="TimesNewRomanPSMT"/>
          <w:color w:val="auto"/>
          <w:sz w:val="20"/>
          <w:szCs w:val="20"/>
        </w:rPr>
        <w:t>Earthq</w:t>
      </w:r>
      <w:proofErr w:type="spellEnd"/>
      <w:r w:rsidRPr="002D165C">
        <w:rPr>
          <w:rFonts w:ascii="TimesNewRomanPSMT" w:hAnsi="TimesNewRomanPSMT" w:cs="TimesNewRomanPSMT"/>
          <w:color w:val="auto"/>
          <w:sz w:val="20"/>
          <w:szCs w:val="20"/>
        </w:rPr>
        <w:t xml:space="preserve"> </w:t>
      </w:r>
      <w:proofErr w:type="spellStart"/>
      <w:r w:rsidRPr="002D165C">
        <w:rPr>
          <w:rFonts w:ascii="TimesNewRomanPSMT" w:hAnsi="TimesNewRomanPSMT" w:cs="TimesNewRomanPSMT"/>
          <w:color w:val="auto"/>
          <w:sz w:val="20"/>
          <w:szCs w:val="20"/>
        </w:rPr>
        <w:t>Eng</w:t>
      </w:r>
      <w:proofErr w:type="spellEnd"/>
      <w:r w:rsidRPr="002D165C">
        <w:rPr>
          <w:rFonts w:ascii="TimesNewRomanPSMT" w:hAnsi="TimesNewRomanPSMT" w:cs="TimesNewRomanPSMT"/>
          <w:color w:val="auto"/>
          <w:sz w:val="20"/>
          <w:szCs w:val="20"/>
        </w:rPr>
        <w:t xml:space="preserve"> &amp; </w:t>
      </w:r>
      <w:proofErr w:type="spellStart"/>
      <w:r w:rsidRPr="002D165C">
        <w:rPr>
          <w:rFonts w:ascii="TimesNewRomanPSMT" w:hAnsi="TimesNewRomanPSMT" w:cs="TimesNewRomanPSMT"/>
          <w:color w:val="auto"/>
          <w:sz w:val="20"/>
          <w:szCs w:val="20"/>
        </w:rPr>
        <w:t>Eng</w:t>
      </w:r>
      <w:proofErr w:type="spellEnd"/>
      <w:r w:rsidRPr="002D165C">
        <w:rPr>
          <w:rFonts w:ascii="TimesNewRomanPSMT" w:hAnsi="TimesNewRomanPSMT" w:cs="TimesNewRomanPSMT"/>
          <w:color w:val="auto"/>
          <w:sz w:val="20"/>
          <w:szCs w:val="20"/>
        </w:rPr>
        <w:t xml:space="preserve"> </w:t>
      </w:r>
      <w:proofErr w:type="spellStart"/>
      <w:r w:rsidRPr="002D165C">
        <w:rPr>
          <w:rFonts w:ascii="TimesNewRomanPSMT" w:hAnsi="TimesNewRomanPSMT" w:cs="TimesNewRomanPSMT"/>
          <w:color w:val="auto"/>
          <w:sz w:val="20"/>
          <w:szCs w:val="20"/>
        </w:rPr>
        <w:t>Vib</w:t>
      </w:r>
      <w:proofErr w:type="spellEnd"/>
      <w:r w:rsidRPr="002D165C">
        <w:rPr>
          <w:rFonts w:ascii="TimesNewRomanPSMT" w:hAnsi="TimesNewRomanPSMT" w:cs="TimesNewRomanPSMT"/>
          <w:color w:val="auto"/>
          <w:sz w:val="20"/>
          <w:szCs w:val="20"/>
        </w:rPr>
        <w:t xml:space="preserve"> (2020) 19: 161-177. </w:t>
      </w:r>
    </w:p>
    <w:p w14:paraId="3FA10BF9" w14:textId="77777777" w:rsidR="0060124D" w:rsidRPr="002D165C" w:rsidRDefault="0060124D" w:rsidP="0060124D">
      <w:pPr>
        <w:pStyle w:val="Default"/>
        <w:rPr>
          <w:rFonts w:ascii="TimesNewRomanPSMT" w:hAnsi="TimesNewRomanPSMT" w:cs="TimesNewRomanPSMT"/>
          <w:color w:val="auto"/>
          <w:sz w:val="20"/>
          <w:szCs w:val="20"/>
        </w:rPr>
      </w:pPr>
      <w:r w:rsidRPr="002D165C">
        <w:rPr>
          <w:rFonts w:ascii="TimesNewRomanPSMT" w:hAnsi="TimesNewRomanPSMT" w:cs="TimesNewRomanPSMT"/>
          <w:color w:val="auto"/>
          <w:sz w:val="20"/>
          <w:szCs w:val="20"/>
        </w:rPr>
        <w:t>[33]</w:t>
      </w:r>
      <w:r w:rsidR="001F0C00" w:rsidRPr="002D165C">
        <w:rPr>
          <w:rFonts w:ascii="TimesNewRomanPSMT" w:hAnsi="TimesNewRomanPSMT" w:cs="TimesNewRomanPSMT"/>
          <w:color w:val="auto"/>
          <w:sz w:val="20"/>
          <w:szCs w:val="20"/>
        </w:rPr>
        <w:t xml:space="preserve"> </w:t>
      </w:r>
      <w:proofErr w:type="spellStart"/>
      <w:r w:rsidRPr="002D165C">
        <w:rPr>
          <w:rFonts w:ascii="TimesNewRomanPSMT" w:hAnsi="TimesNewRomanPSMT" w:cs="TimesNewRomanPSMT"/>
          <w:color w:val="auto"/>
          <w:sz w:val="20"/>
          <w:szCs w:val="20"/>
        </w:rPr>
        <w:t>Razmyar</w:t>
      </w:r>
      <w:proofErr w:type="spellEnd"/>
      <w:r w:rsidRPr="002D165C">
        <w:rPr>
          <w:rFonts w:ascii="TimesNewRomanPSMT" w:hAnsi="TimesNewRomanPSMT" w:cs="TimesNewRomanPSMT"/>
          <w:color w:val="auto"/>
          <w:sz w:val="20"/>
          <w:szCs w:val="20"/>
        </w:rPr>
        <w:t xml:space="preserve"> </w:t>
      </w:r>
      <w:proofErr w:type="spellStart"/>
      <w:r w:rsidRPr="002D165C">
        <w:rPr>
          <w:rFonts w:ascii="TimesNewRomanPSMT" w:hAnsi="TimesNewRomanPSMT" w:cs="TimesNewRomanPSMT"/>
          <w:color w:val="auto"/>
          <w:sz w:val="20"/>
          <w:szCs w:val="20"/>
        </w:rPr>
        <w:t>Ghateh</w:t>
      </w:r>
      <w:proofErr w:type="spellEnd"/>
      <w:r w:rsidRPr="002D165C">
        <w:rPr>
          <w:rFonts w:ascii="TimesNewRomanPSMT" w:hAnsi="TimesNewRomanPSMT" w:cs="TimesNewRomanPSMT"/>
          <w:color w:val="auto"/>
          <w:sz w:val="20"/>
          <w:szCs w:val="20"/>
        </w:rPr>
        <w:t xml:space="preserve">, Nonlinear seismic response of reinforced concrete pedestal in elevated </w:t>
      </w:r>
      <w:proofErr w:type="spellStart"/>
      <w:r w:rsidRPr="002D165C">
        <w:rPr>
          <w:rFonts w:ascii="TimesNewRomanPSMT" w:hAnsi="TimesNewRomanPSMT" w:cs="TimesNewRomanPSMT"/>
          <w:color w:val="auto"/>
          <w:sz w:val="20"/>
          <w:szCs w:val="20"/>
        </w:rPr>
        <w:t>warter</w:t>
      </w:r>
      <w:proofErr w:type="spellEnd"/>
      <w:r w:rsidRPr="002D165C">
        <w:rPr>
          <w:rFonts w:ascii="TimesNewRomanPSMT" w:hAnsi="TimesNewRomanPSMT" w:cs="TimesNewRomanPSMT"/>
          <w:color w:val="auto"/>
          <w:sz w:val="20"/>
          <w:szCs w:val="20"/>
        </w:rPr>
        <w:t xml:space="preserve"> tanks, Thesis, Toronto, Ontario, Canada, 2014. </w:t>
      </w:r>
    </w:p>
    <w:p w14:paraId="2055197D" w14:textId="77777777" w:rsidR="00650327" w:rsidRPr="002D165C" w:rsidRDefault="00650327" w:rsidP="0060124D">
      <w:pPr>
        <w:pStyle w:val="Default"/>
        <w:rPr>
          <w:rFonts w:ascii="TimesNewRomanPSMT" w:hAnsi="TimesNewRomanPSMT" w:cs="TimesNewRomanPSMT"/>
          <w:color w:val="auto"/>
          <w:sz w:val="20"/>
          <w:szCs w:val="20"/>
        </w:rPr>
      </w:pPr>
      <w:r w:rsidRPr="002D165C">
        <w:rPr>
          <w:rFonts w:ascii="TimesNewRomanPSMT" w:hAnsi="TimesNewRomanPSMT" w:cs="TimesNewRomanPSMT"/>
          <w:color w:val="auto"/>
          <w:sz w:val="20"/>
          <w:szCs w:val="20"/>
        </w:rPr>
        <w:t>[</w:t>
      </w:r>
      <w:r w:rsidR="0060124D" w:rsidRPr="002D165C">
        <w:rPr>
          <w:rFonts w:ascii="TimesNewRomanPSMT" w:hAnsi="TimesNewRomanPSMT" w:cs="TimesNewRomanPSMT"/>
          <w:color w:val="auto"/>
          <w:sz w:val="20"/>
          <w:szCs w:val="20"/>
        </w:rPr>
        <w:t>34</w:t>
      </w:r>
      <w:r w:rsidRPr="002D165C">
        <w:rPr>
          <w:rFonts w:ascii="TimesNewRomanPSMT" w:hAnsi="TimesNewRomanPSMT" w:cs="TimesNewRomanPSMT"/>
          <w:color w:val="auto"/>
          <w:sz w:val="20"/>
          <w:szCs w:val="20"/>
        </w:rPr>
        <w:t xml:space="preserve">] </w:t>
      </w:r>
      <w:proofErr w:type="spellStart"/>
      <w:r w:rsidRPr="002D165C">
        <w:rPr>
          <w:rFonts w:ascii="TimesNewRomanPSMT" w:hAnsi="TimesNewRomanPSMT" w:cs="TimesNewRomanPSMT"/>
          <w:color w:val="auto"/>
          <w:sz w:val="20"/>
          <w:szCs w:val="20"/>
        </w:rPr>
        <w:t>Soroushnia</w:t>
      </w:r>
      <w:proofErr w:type="spellEnd"/>
      <w:r w:rsidRPr="002D165C">
        <w:rPr>
          <w:rFonts w:ascii="TimesNewRomanPSMT" w:hAnsi="TimesNewRomanPSMT" w:cs="TimesNewRomanPSMT"/>
          <w:color w:val="auto"/>
          <w:sz w:val="20"/>
          <w:szCs w:val="20"/>
        </w:rPr>
        <w:t xml:space="preserve"> S, </w:t>
      </w:r>
      <w:proofErr w:type="spellStart"/>
      <w:r w:rsidRPr="002D165C">
        <w:rPr>
          <w:rFonts w:ascii="TimesNewRomanPSMT" w:hAnsi="TimesNewRomanPSMT" w:cs="TimesNewRomanPSMT"/>
          <w:color w:val="auto"/>
          <w:sz w:val="20"/>
          <w:szCs w:val="20"/>
        </w:rPr>
        <w:t>Tafreshi</w:t>
      </w:r>
      <w:proofErr w:type="spellEnd"/>
      <w:r w:rsidRPr="002D165C">
        <w:rPr>
          <w:rFonts w:ascii="TimesNewRomanPSMT" w:hAnsi="TimesNewRomanPSMT" w:cs="TimesNewRomanPSMT"/>
          <w:color w:val="auto"/>
          <w:sz w:val="20"/>
          <w:szCs w:val="20"/>
        </w:rPr>
        <w:t xml:space="preserve"> ST, Omidinasab F, et al., Seismic performance of RC elevated water tanks with frame staging and exhibition damage pattern. Procedia Engineering, 2011; 14: 3076–3087.</w:t>
      </w:r>
    </w:p>
    <w:p w14:paraId="7BBF9591" w14:textId="77777777" w:rsidR="00650327" w:rsidRPr="002D165C" w:rsidRDefault="00650327" w:rsidP="0060124D">
      <w:pPr>
        <w:autoSpaceDE w:val="0"/>
        <w:autoSpaceDN w:val="0"/>
        <w:adjustRightInd w:val="0"/>
        <w:jc w:val="both"/>
        <w:rPr>
          <w:rFonts w:ascii="TimesNewRomanPSMT" w:hAnsi="TimesNewRomanPSMT" w:cs="TimesNewRomanPSMT"/>
          <w:sz w:val="20"/>
          <w:szCs w:val="20"/>
          <w:lang w:val="en-US" w:eastAsia="en-US"/>
        </w:rPr>
      </w:pPr>
      <w:r w:rsidRPr="002D165C">
        <w:rPr>
          <w:rFonts w:ascii="TimesNewRomanPSMT" w:hAnsi="TimesNewRomanPSMT" w:cs="TimesNewRomanPSMT"/>
          <w:sz w:val="20"/>
          <w:szCs w:val="20"/>
          <w:lang w:val="en-US" w:eastAsia="en-US"/>
        </w:rPr>
        <w:t>[</w:t>
      </w:r>
      <w:r w:rsidR="0060124D" w:rsidRPr="002D165C">
        <w:rPr>
          <w:rFonts w:ascii="TimesNewRomanPSMT" w:hAnsi="TimesNewRomanPSMT" w:cs="TimesNewRomanPSMT"/>
          <w:sz w:val="20"/>
          <w:szCs w:val="20"/>
          <w:lang w:val="en-US" w:eastAsia="en-US"/>
        </w:rPr>
        <w:t>35</w:t>
      </w:r>
      <w:r w:rsidRPr="002D165C">
        <w:rPr>
          <w:rFonts w:ascii="TimesNewRomanPSMT" w:hAnsi="TimesNewRomanPSMT" w:cs="TimesNewRomanPSMT"/>
          <w:sz w:val="20"/>
          <w:szCs w:val="20"/>
          <w:lang w:val="en-US" w:eastAsia="en-US"/>
        </w:rPr>
        <w:t xml:space="preserve">] S. Soroush Nia, F. Omidinasab, N. </w:t>
      </w:r>
      <w:proofErr w:type="spellStart"/>
      <w:r w:rsidRPr="002D165C">
        <w:rPr>
          <w:rFonts w:ascii="TimesNewRomanPSMT" w:hAnsi="TimesNewRomanPSMT" w:cs="TimesNewRomanPSMT"/>
          <w:sz w:val="20"/>
          <w:szCs w:val="20"/>
          <w:lang w:val="en-US" w:eastAsia="en-US"/>
        </w:rPr>
        <w:t>Beheshtian</w:t>
      </w:r>
      <w:proofErr w:type="spellEnd"/>
      <w:r w:rsidRPr="002D165C">
        <w:rPr>
          <w:rFonts w:ascii="TimesNewRomanPSMT" w:hAnsi="TimesNewRomanPSMT" w:cs="TimesNewRomanPSMT"/>
          <w:sz w:val="20"/>
          <w:szCs w:val="20"/>
          <w:lang w:val="en-US" w:eastAsia="en-US"/>
        </w:rPr>
        <w:t xml:space="preserve">, Seismic Performance of Reinforced Concrete Water Tanks with Shaft Staging During the Past Earthquakes, Proceedings of the 3rd International Conference on Seismic Retrofitting, Tabriz, Iran, October 2010. </w:t>
      </w:r>
    </w:p>
    <w:p w14:paraId="7FD9CE9D" w14:textId="77777777" w:rsidR="00F8017E" w:rsidRPr="002D165C" w:rsidRDefault="00F8017E" w:rsidP="0060124D">
      <w:pPr>
        <w:autoSpaceDE w:val="0"/>
        <w:autoSpaceDN w:val="0"/>
        <w:adjustRightInd w:val="0"/>
        <w:jc w:val="both"/>
        <w:rPr>
          <w:rFonts w:ascii="TimesNewRomanPSMT" w:hAnsi="TimesNewRomanPSMT" w:cs="TimesNewRomanPSMT"/>
          <w:sz w:val="20"/>
          <w:szCs w:val="20"/>
          <w:rtl/>
          <w:lang w:val="en-US" w:eastAsia="en-US"/>
        </w:rPr>
      </w:pPr>
      <w:r w:rsidRPr="002D165C">
        <w:rPr>
          <w:rFonts w:ascii="TimesNewRomanPSMT" w:hAnsi="TimesNewRomanPSMT" w:cs="TimesNewRomanPSMT"/>
          <w:sz w:val="20"/>
          <w:szCs w:val="20"/>
          <w:lang w:val="en-US" w:eastAsia="en-US"/>
        </w:rPr>
        <w:t>[</w:t>
      </w:r>
      <w:r w:rsidR="0060124D" w:rsidRPr="002D165C">
        <w:rPr>
          <w:rFonts w:ascii="TimesNewRomanPSMT" w:hAnsi="TimesNewRomanPSMT" w:cs="TimesNewRomanPSMT"/>
          <w:sz w:val="20"/>
          <w:szCs w:val="20"/>
          <w:lang w:val="en-US" w:eastAsia="en-US"/>
        </w:rPr>
        <w:t>36</w:t>
      </w:r>
      <w:r w:rsidRPr="002D165C">
        <w:rPr>
          <w:rFonts w:ascii="TimesNewRomanPSMT" w:hAnsi="TimesNewRomanPSMT" w:cs="TimesNewRomanPSMT"/>
          <w:sz w:val="20"/>
          <w:szCs w:val="20"/>
          <w:lang w:val="en-US" w:eastAsia="en-US"/>
        </w:rPr>
        <w:t xml:space="preserve">] </w:t>
      </w:r>
      <w:proofErr w:type="spellStart"/>
      <w:r w:rsidRPr="002D165C">
        <w:rPr>
          <w:rFonts w:ascii="TimesNewRomanPSMT" w:hAnsi="TimesNewRomanPSMT" w:cs="TimesNewRomanPSMT"/>
          <w:sz w:val="20"/>
          <w:szCs w:val="20"/>
          <w:lang w:val="en-US" w:eastAsia="en-US"/>
        </w:rPr>
        <w:t>Kilanei</w:t>
      </w:r>
      <w:proofErr w:type="spellEnd"/>
      <w:r w:rsidRPr="002D165C">
        <w:rPr>
          <w:rFonts w:ascii="TimesNewRomanPSMT" w:hAnsi="TimesNewRomanPSMT" w:cs="TimesNewRomanPSMT"/>
          <w:sz w:val="20"/>
          <w:szCs w:val="20"/>
          <w:lang w:val="en-US" w:eastAsia="en-US"/>
        </w:rPr>
        <w:t xml:space="preserve"> F., </w:t>
      </w:r>
      <w:proofErr w:type="spellStart"/>
      <w:r w:rsidRPr="002D165C">
        <w:rPr>
          <w:rFonts w:ascii="TimesNewRomanPSMT" w:hAnsi="TimesNewRomanPSMT" w:cs="TimesNewRomanPSMT"/>
          <w:sz w:val="20"/>
          <w:szCs w:val="20"/>
          <w:lang w:val="en-US" w:eastAsia="en-US"/>
        </w:rPr>
        <w:t>Mohebbi</w:t>
      </w:r>
      <w:proofErr w:type="spellEnd"/>
      <w:r w:rsidRPr="002D165C">
        <w:rPr>
          <w:rFonts w:ascii="TimesNewRomanPSMT" w:hAnsi="TimesNewRomanPSMT" w:cs="TimesNewRomanPSMT"/>
          <w:sz w:val="20"/>
          <w:szCs w:val="20"/>
          <w:lang w:val="en-US" w:eastAsia="en-US"/>
        </w:rPr>
        <w:t xml:space="preserve"> B., Mardi </w:t>
      </w:r>
      <w:proofErr w:type="spellStart"/>
      <w:r w:rsidRPr="002D165C">
        <w:rPr>
          <w:rFonts w:ascii="TimesNewRomanPSMT" w:hAnsi="TimesNewRomanPSMT" w:cs="TimesNewRomanPSMT"/>
          <w:sz w:val="20"/>
          <w:szCs w:val="20"/>
          <w:lang w:val="en-US" w:eastAsia="en-US"/>
        </w:rPr>
        <w:t>Pirsultan</w:t>
      </w:r>
      <w:proofErr w:type="spellEnd"/>
      <w:r w:rsidRPr="002D165C">
        <w:rPr>
          <w:rFonts w:ascii="TimesNewRomanPSMT" w:hAnsi="TimesNewRomanPSMT" w:cs="TimesNewRomanPSMT"/>
          <w:sz w:val="20"/>
          <w:szCs w:val="20"/>
          <w:lang w:val="en-US" w:eastAsia="en-US"/>
        </w:rPr>
        <w:t xml:space="preserve"> M. R., Review and comparison of seismic design criteria of storage tanks based on different regulations, Proceedings of the Second National Conference on Earthquake, 2015, Iran, Qazvin, Imam Khomeini International University.</w:t>
      </w:r>
    </w:p>
    <w:p w14:paraId="61D84F73" w14:textId="77777777" w:rsidR="00F8017E" w:rsidRPr="002D165C" w:rsidRDefault="00F8017E" w:rsidP="0060124D">
      <w:pPr>
        <w:autoSpaceDE w:val="0"/>
        <w:autoSpaceDN w:val="0"/>
        <w:adjustRightInd w:val="0"/>
        <w:jc w:val="both"/>
        <w:rPr>
          <w:rFonts w:ascii="TimesNewRomanPSMT" w:hAnsi="TimesNewRomanPSMT" w:cs="TimesNewRomanPSMT"/>
          <w:sz w:val="20"/>
          <w:szCs w:val="20"/>
          <w:rtl/>
          <w:lang w:val="en-US" w:eastAsia="en-US"/>
        </w:rPr>
      </w:pPr>
      <w:r w:rsidRPr="002D165C">
        <w:rPr>
          <w:rFonts w:ascii="TimesNewRomanPSMT" w:hAnsi="TimesNewRomanPSMT" w:cs="TimesNewRomanPSMT"/>
          <w:sz w:val="20"/>
          <w:szCs w:val="20"/>
          <w:lang w:val="en-US" w:eastAsia="en-US"/>
        </w:rPr>
        <w:t>[</w:t>
      </w:r>
      <w:r w:rsidR="0060124D" w:rsidRPr="002D165C">
        <w:rPr>
          <w:rFonts w:ascii="TimesNewRomanPSMT" w:hAnsi="TimesNewRomanPSMT" w:cs="TimesNewRomanPSMT"/>
          <w:sz w:val="20"/>
          <w:szCs w:val="20"/>
          <w:lang w:val="en-US" w:eastAsia="en-US"/>
        </w:rPr>
        <w:t>37</w:t>
      </w:r>
      <w:r w:rsidRPr="002D165C">
        <w:rPr>
          <w:rFonts w:ascii="TimesNewRomanPSMT" w:hAnsi="TimesNewRomanPSMT" w:cs="TimesNewRomanPSMT"/>
          <w:sz w:val="20"/>
          <w:szCs w:val="20"/>
          <w:lang w:val="en-US" w:eastAsia="en-US"/>
        </w:rPr>
        <w:t xml:space="preserve">] </w:t>
      </w:r>
      <w:proofErr w:type="spellStart"/>
      <w:r w:rsidRPr="002D165C">
        <w:rPr>
          <w:rFonts w:ascii="TimesNewRomanPSMT" w:hAnsi="TimesNewRomanPSMT" w:cs="TimesNewRomanPSMT"/>
          <w:sz w:val="20"/>
          <w:szCs w:val="20"/>
          <w:lang w:val="en-US" w:eastAsia="en-US"/>
        </w:rPr>
        <w:t>Khanmohammadi</w:t>
      </w:r>
      <w:proofErr w:type="spellEnd"/>
      <w:r w:rsidRPr="002D165C">
        <w:rPr>
          <w:rFonts w:ascii="TimesNewRomanPSMT" w:hAnsi="TimesNewRomanPSMT" w:cs="TimesNewRomanPSMT"/>
          <w:sz w:val="20"/>
          <w:szCs w:val="20"/>
          <w:lang w:val="en-US" w:eastAsia="en-US"/>
        </w:rPr>
        <w:t xml:space="preserve"> M., </w:t>
      </w:r>
      <w:proofErr w:type="spellStart"/>
      <w:r w:rsidRPr="002D165C">
        <w:rPr>
          <w:rFonts w:ascii="TimesNewRomanPSMT" w:hAnsi="TimesNewRomanPSMT" w:cs="TimesNewRomanPSMT"/>
          <w:sz w:val="20"/>
          <w:szCs w:val="20"/>
          <w:lang w:val="en-US" w:eastAsia="en-US"/>
        </w:rPr>
        <w:t>Akhavan</w:t>
      </w:r>
      <w:proofErr w:type="spellEnd"/>
      <w:r w:rsidRPr="002D165C">
        <w:rPr>
          <w:rFonts w:ascii="TimesNewRomanPSMT" w:hAnsi="TimesNewRomanPSMT" w:cs="TimesNewRomanPSMT"/>
          <w:sz w:val="20"/>
          <w:szCs w:val="20"/>
          <w:lang w:val="en-US" w:eastAsia="en-US"/>
        </w:rPr>
        <w:t xml:space="preserve"> Hejazi F. S., </w:t>
      </w:r>
      <w:proofErr w:type="spellStart"/>
      <w:r w:rsidRPr="002D165C">
        <w:rPr>
          <w:rFonts w:ascii="TimesNewRomanPSMT" w:hAnsi="TimesNewRomanPSMT" w:cs="TimesNewRomanPSMT"/>
          <w:sz w:val="20"/>
          <w:szCs w:val="20"/>
          <w:lang w:val="en-US" w:eastAsia="en-US"/>
        </w:rPr>
        <w:t>Hataminia</w:t>
      </w:r>
      <w:proofErr w:type="spellEnd"/>
      <w:r w:rsidRPr="002D165C">
        <w:rPr>
          <w:rFonts w:ascii="TimesNewRomanPSMT" w:hAnsi="TimesNewRomanPSMT" w:cs="TimesNewRomanPSMT"/>
          <w:sz w:val="20"/>
          <w:szCs w:val="20"/>
          <w:lang w:val="en-US" w:eastAsia="en-US"/>
        </w:rPr>
        <w:t xml:space="preserve"> H., A Study of the Basics of Designing Concrete Water Storage Tanks in Regulations ACI350.3-06, NZS 3106-2009, EN 1998-4: 2006 (E) and Journal 123, 8th National Congress of Civil Engineering, Faculty of Civil Engineering, </w:t>
      </w:r>
      <w:proofErr w:type="spellStart"/>
      <w:r w:rsidRPr="002D165C">
        <w:rPr>
          <w:rFonts w:ascii="TimesNewRomanPSMT" w:hAnsi="TimesNewRomanPSMT" w:cs="TimesNewRomanPSMT"/>
          <w:sz w:val="20"/>
          <w:szCs w:val="20"/>
          <w:lang w:val="en-US" w:eastAsia="en-US"/>
        </w:rPr>
        <w:t>Babol</w:t>
      </w:r>
      <w:proofErr w:type="spellEnd"/>
      <w:r w:rsidRPr="002D165C">
        <w:rPr>
          <w:rFonts w:ascii="TimesNewRomanPSMT" w:hAnsi="TimesNewRomanPSMT" w:cs="TimesNewRomanPSMT"/>
          <w:sz w:val="20"/>
          <w:szCs w:val="20"/>
          <w:lang w:val="en-US" w:eastAsia="en-US"/>
        </w:rPr>
        <w:t>, 2014.</w:t>
      </w:r>
    </w:p>
    <w:p w14:paraId="426CD6B4" w14:textId="77777777" w:rsidR="004B6033" w:rsidRPr="002D165C" w:rsidRDefault="004B6033" w:rsidP="004B6033">
      <w:pPr>
        <w:autoSpaceDE w:val="0"/>
        <w:autoSpaceDN w:val="0"/>
        <w:adjustRightInd w:val="0"/>
        <w:jc w:val="both"/>
        <w:rPr>
          <w:rFonts w:ascii="TimesNewRomanPSMT" w:hAnsi="TimesNewRomanPSMT" w:cs="TimesNewRomanPSMT"/>
          <w:sz w:val="20"/>
          <w:szCs w:val="20"/>
          <w:lang w:val="en-US" w:eastAsia="en-US"/>
        </w:rPr>
      </w:pPr>
      <w:r w:rsidRPr="002D165C">
        <w:rPr>
          <w:rFonts w:ascii="TimesNewRomanPSMT" w:hAnsi="TimesNewRomanPSMT" w:cs="TimesNewRomanPSMT"/>
          <w:sz w:val="20"/>
          <w:szCs w:val="20"/>
          <w:lang w:val="en-US" w:eastAsia="en-US"/>
        </w:rPr>
        <w:t xml:space="preserve">[38] Jaiswal O. R., Rai D. C., Jain S. K., Review of code provisions on design seismic forces for liquid storage tanks, Document No., IITK-GSDMA-EQ01-V1.0, Final Report A - Earthquake Codes, IITK-GSDMA Project on Building Codes, 2008. </w:t>
      </w:r>
    </w:p>
    <w:p w14:paraId="64758EC1" w14:textId="77777777" w:rsidR="004A394F" w:rsidRPr="002D165C" w:rsidRDefault="002D63E7" w:rsidP="004B6033">
      <w:pPr>
        <w:autoSpaceDE w:val="0"/>
        <w:autoSpaceDN w:val="0"/>
        <w:adjustRightInd w:val="0"/>
        <w:jc w:val="both"/>
        <w:rPr>
          <w:rFonts w:ascii="TimesNewRomanPSMT" w:hAnsi="TimesNewRomanPSMT" w:cs="TimesNewRomanPSMT"/>
          <w:sz w:val="20"/>
          <w:szCs w:val="20"/>
          <w:rtl/>
          <w:lang w:val="en-US" w:eastAsia="en-US"/>
        </w:rPr>
      </w:pPr>
      <w:r w:rsidRPr="002D165C">
        <w:rPr>
          <w:rFonts w:ascii="TimesNewRomanPSMT" w:hAnsi="TimesNewRomanPSMT" w:cs="TimesNewRomanPSMT"/>
          <w:sz w:val="20"/>
          <w:szCs w:val="20"/>
          <w:lang w:val="en-US" w:eastAsia="en-US"/>
        </w:rPr>
        <w:t>[</w:t>
      </w:r>
      <w:r w:rsidR="004B6033" w:rsidRPr="002D165C">
        <w:rPr>
          <w:rFonts w:ascii="TimesNewRomanPSMT" w:hAnsi="TimesNewRomanPSMT" w:cs="TimesNewRomanPSMT"/>
          <w:sz w:val="20"/>
          <w:szCs w:val="20"/>
          <w:lang w:val="en-US" w:eastAsia="en-US"/>
        </w:rPr>
        <w:t>39</w:t>
      </w:r>
      <w:r w:rsidRPr="002D165C">
        <w:rPr>
          <w:rFonts w:ascii="TimesNewRomanPSMT" w:hAnsi="TimesNewRomanPSMT" w:cs="TimesNewRomanPSMT"/>
          <w:sz w:val="20"/>
          <w:szCs w:val="20"/>
          <w:lang w:val="en-US" w:eastAsia="en-US"/>
        </w:rPr>
        <w:t>] Road, Housing and Urban Development Research Center, Earthquake Design Regulations, Stan</w:t>
      </w:r>
      <w:r w:rsidR="002E71A5" w:rsidRPr="002D165C">
        <w:rPr>
          <w:rFonts w:ascii="TimesNewRomanPSMT" w:hAnsi="TimesNewRomanPSMT" w:cs="TimesNewRomanPSMT"/>
          <w:sz w:val="20"/>
          <w:szCs w:val="20"/>
          <w:lang w:val="en-US" w:eastAsia="en-US"/>
        </w:rPr>
        <w:t>dard 2800, Fourth Edition, 2015, (In Persian).</w:t>
      </w:r>
    </w:p>
    <w:p w14:paraId="0CF27A60" w14:textId="77777777" w:rsidR="002E71A5" w:rsidRDefault="002D63E7" w:rsidP="00733892">
      <w:pPr>
        <w:autoSpaceDE w:val="0"/>
        <w:autoSpaceDN w:val="0"/>
        <w:adjustRightInd w:val="0"/>
        <w:jc w:val="both"/>
        <w:rPr>
          <w:rFonts w:ascii="TimesNewRomanPSMT" w:hAnsi="TimesNewRomanPSMT" w:cs="TimesNewRomanPSMT"/>
          <w:sz w:val="20"/>
          <w:szCs w:val="20"/>
          <w:lang w:val="en-US" w:eastAsia="en-US"/>
        </w:rPr>
      </w:pPr>
      <w:r w:rsidRPr="002D165C">
        <w:rPr>
          <w:rFonts w:ascii="TimesNewRomanPSMT" w:hAnsi="TimesNewRomanPSMT" w:cs="TimesNewRomanPSMT"/>
          <w:sz w:val="20"/>
          <w:szCs w:val="20"/>
          <w:lang w:val="en-US" w:eastAsia="en-US"/>
        </w:rPr>
        <w:t>[</w:t>
      </w:r>
      <w:r w:rsidR="004B6033" w:rsidRPr="002D165C">
        <w:rPr>
          <w:rFonts w:ascii="TimesNewRomanPSMT" w:hAnsi="TimesNewRomanPSMT" w:cs="TimesNewRomanPSMT"/>
          <w:sz w:val="20"/>
          <w:szCs w:val="20"/>
          <w:lang w:val="en-US" w:eastAsia="en-US"/>
        </w:rPr>
        <w:t>40</w:t>
      </w:r>
      <w:r w:rsidRPr="002D165C">
        <w:rPr>
          <w:rFonts w:ascii="TimesNewRomanPSMT" w:hAnsi="TimesNewRomanPSMT" w:cs="TimesNewRomanPSMT"/>
          <w:sz w:val="20"/>
          <w:szCs w:val="20"/>
          <w:lang w:val="en-US" w:eastAsia="en-US"/>
        </w:rPr>
        <w:t>] Ministry of Oil, Seismic Design Regulations for Oil Industry Facilities and Structures, Journal No. 38, Third Edition, Deputy of Engineering, Research and Technology, 2016</w:t>
      </w:r>
      <w:r w:rsidR="002E71A5" w:rsidRPr="002D165C">
        <w:rPr>
          <w:rFonts w:ascii="TimesNewRomanPSMT" w:hAnsi="TimesNewRomanPSMT" w:cs="TimesNewRomanPSMT"/>
          <w:sz w:val="20"/>
          <w:szCs w:val="20"/>
          <w:lang w:val="en-US" w:eastAsia="en-US"/>
        </w:rPr>
        <w:t>, (In Persian).</w:t>
      </w:r>
    </w:p>
    <w:sectPr w:rsidR="002E71A5" w:rsidSect="00B14A98">
      <w:footerReference w:type="even" r:id="rId78"/>
      <w:footerReference w:type="default" r:id="rId79"/>
      <w:pgSz w:w="11906" w:h="16838" w:code="9"/>
      <w:pgMar w:top="993" w:right="1440" w:bottom="993" w:left="1440" w:header="720" w:footer="720" w:gutter="0"/>
      <w:cols w:space="720"/>
      <w:bidi/>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F5F8B70" w14:textId="77777777" w:rsidR="007D5F28" w:rsidRDefault="007D5F28">
      <w:r>
        <w:separator/>
      </w:r>
    </w:p>
  </w:endnote>
  <w:endnote w:type="continuationSeparator" w:id="0">
    <w:p w14:paraId="00511325" w14:textId="77777777" w:rsidR="007D5F28" w:rsidRDefault="007D5F2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B Yagut">
    <w:panose1 w:val="00000400000000000000"/>
    <w:charset w:val="B2"/>
    <w:family w:val="auto"/>
    <w:pitch w:val="variable"/>
    <w:sig w:usb0="00002001" w:usb1="80000000" w:usb2="00000008" w:usb3="00000000" w:csb0="00000040" w:csb1="00000000"/>
  </w:font>
  <w:font w:name="B Nazanin">
    <w:panose1 w:val="00000400000000000000"/>
    <w:charset w:val="B2"/>
    <w:family w:val="auto"/>
    <w:pitch w:val="variable"/>
    <w:sig w:usb0="00002001" w:usb1="80000000" w:usb2="00000008" w:usb3="00000000" w:csb0="00000040" w:csb1="00000000"/>
  </w:font>
  <w:font w:name="Arial">
    <w:panose1 w:val="020B0604020202020204"/>
    <w:charset w:val="00"/>
    <w:family w:val="swiss"/>
    <w:pitch w:val="variable"/>
    <w:sig w:usb0="E0002EFF" w:usb1="C000785B" w:usb2="00000009" w:usb3="00000000" w:csb0="000001FF" w:csb1="00000000"/>
  </w:font>
  <w:font w:name="Yagut">
    <w:altName w:val="Courier New"/>
    <w:panose1 w:val="00000400000000000000"/>
    <w:charset w:val="B2"/>
    <w:family w:val="auto"/>
    <w:pitch w:val="variable"/>
    <w:sig w:usb0="00002000" w:usb1="80000000" w:usb2="00000008" w:usb3="00000000" w:csb0="0000004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inion Pro">
    <w:altName w:val="Minion Pro"/>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B Compset">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4002EFF" w:usb1="C000247B" w:usb2="00000009" w:usb3="00000000" w:csb0="000001FF" w:csb1="00000000"/>
  </w:font>
  <w:font w:name="BMitra">
    <w:altName w:val="Arial"/>
    <w:panose1 w:val="00000000000000000000"/>
    <w:charset w:val="B2"/>
    <w:family w:val="auto"/>
    <w:notTrueType/>
    <w:pitch w:val="default"/>
    <w:sig w:usb0="00002001" w:usb1="00000000" w:usb2="00000000" w:usb3="00000000" w:csb0="00000040" w:csb1="00000000"/>
  </w:font>
  <w:font w:name="B Titr">
    <w:panose1 w:val="00000700000000000000"/>
    <w:charset w:val="B2"/>
    <w:family w:val="auto"/>
    <w:pitch w:val="variable"/>
    <w:sig w:usb0="00002001" w:usb1="80000000" w:usb2="00000008" w:usb3="00000000" w:csb0="0000004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32AC84" w14:textId="77777777" w:rsidR="009F3D66" w:rsidRDefault="009F3D66" w:rsidP="0078621E">
    <w:pPr>
      <w:pStyle w:val="Footer"/>
      <w:framePr w:wrap="around" w:vAnchor="text" w:hAnchor="margin" w:xAlign="center" w:y="1"/>
      <w:rPr>
        <w:rStyle w:val="PageNumber"/>
      </w:rPr>
    </w:pPr>
    <w:r>
      <w:rPr>
        <w:rStyle w:val="PageNumber"/>
        <w:rtl/>
      </w:rPr>
      <w:fldChar w:fldCharType="begin"/>
    </w:r>
    <w:r>
      <w:rPr>
        <w:rStyle w:val="PageNumber"/>
      </w:rPr>
      <w:instrText xml:space="preserve">PAGE  </w:instrText>
    </w:r>
    <w:r>
      <w:rPr>
        <w:rStyle w:val="PageNumber"/>
        <w:rtl/>
      </w:rPr>
      <w:fldChar w:fldCharType="end"/>
    </w:r>
  </w:p>
  <w:p w14:paraId="75111C84" w14:textId="77777777" w:rsidR="009F3D66" w:rsidRDefault="009F3D6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0BC832" w14:textId="77777777" w:rsidR="009F3D66" w:rsidRPr="00C7712C" w:rsidRDefault="009F3D66" w:rsidP="0078621E">
    <w:pPr>
      <w:pStyle w:val="Footer"/>
      <w:framePr w:wrap="around" w:vAnchor="text" w:hAnchor="margin" w:xAlign="center" w:y="1"/>
      <w:rPr>
        <w:rStyle w:val="PageNumber"/>
        <w:rFonts w:cs="B Nazanin"/>
        <w:b/>
        <w:bCs/>
      </w:rPr>
    </w:pPr>
    <w:r w:rsidRPr="00C7712C">
      <w:rPr>
        <w:rStyle w:val="PageNumber"/>
        <w:rFonts w:cs="B Nazanin"/>
        <w:b/>
        <w:bCs/>
        <w:rtl/>
      </w:rPr>
      <w:fldChar w:fldCharType="begin"/>
    </w:r>
    <w:r w:rsidRPr="00C7712C">
      <w:rPr>
        <w:rStyle w:val="PageNumber"/>
        <w:rFonts w:cs="B Nazanin"/>
        <w:b/>
        <w:bCs/>
      </w:rPr>
      <w:instrText xml:space="preserve">PAGE  </w:instrText>
    </w:r>
    <w:r w:rsidRPr="00C7712C">
      <w:rPr>
        <w:rStyle w:val="PageNumber"/>
        <w:rFonts w:cs="B Nazanin"/>
        <w:b/>
        <w:bCs/>
        <w:rtl/>
      </w:rPr>
      <w:fldChar w:fldCharType="separate"/>
    </w:r>
    <w:r w:rsidR="00D84AF9">
      <w:rPr>
        <w:rStyle w:val="PageNumber"/>
        <w:rFonts w:cs="B Nazanin"/>
        <w:b/>
        <w:bCs/>
        <w:noProof/>
        <w:rtl/>
      </w:rPr>
      <w:t>16</w:t>
    </w:r>
    <w:r w:rsidRPr="00C7712C">
      <w:rPr>
        <w:rStyle w:val="PageNumber"/>
        <w:rFonts w:cs="B Nazanin"/>
        <w:b/>
        <w:bCs/>
        <w:rtl/>
      </w:rPr>
      <w:fldChar w:fldCharType="end"/>
    </w:r>
  </w:p>
  <w:p w14:paraId="590BF4FD" w14:textId="77777777" w:rsidR="009F3D66" w:rsidRDefault="009F3D6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EE54E78" w14:textId="77777777" w:rsidR="007D5F28" w:rsidRDefault="007D5F28">
      <w:r>
        <w:separator/>
      </w:r>
    </w:p>
  </w:footnote>
  <w:footnote w:type="continuationSeparator" w:id="0">
    <w:p w14:paraId="6860E98E" w14:textId="77777777" w:rsidR="007D5F28" w:rsidRDefault="007D5F2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124C7D"/>
    <w:multiLevelType w:val="hybridMultilevel"/>
    <w:tmpl w:val="6616EB7A"/>
    <w:lvl w:ilvl="0" w:tplc="23A269DA">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232316D"/>
    <w:multiLevelType w:val="hybridMultilevel"/>
    <w:tmpl w:val="48EC154E"/>
    <w:lvl w:ilvl="0" w:tplc="92B4699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6612F55"/>
    <w:multiLevelType w:val="hybridMultilevel"/>
    <w:tmpl w:val="0CFEADD2"/>
    <w:lvl w:ilvl="0" w:tplc="F9A00898">
      <w:start w:val="1"/>
      <w:numFmt w:val="bullet"/>
      <w:lvlText w:val=""/>
      <w:lvlJc w:val="left"/>
      <w:pPr>
        <w:ind w:left="720" w:hanging="360"/>
      </w:pPr>
      <w:rPr>
        <w:rFonts w:ascii="Symbol" w:hAnsi="Symbol" w:cs="Symbol" w:hint="default"/>
        <w:b w:val="0"/>
        <w:bCs w:val="0"/>
        <w:i w:val="0"/>
        <w:iCs w:val="0"/>
        <w:sz w:val="24"/>
        <w:szCs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7D45870"/>
    <w:multiLevelType w:val="hybridMultilevel"/>
    <w:tmpl w:val="E01E5EEE"/>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17D50B70"/>
    <w:multiLevelType w:val="hybridMultilevel"/>
    <w:tmpl w:val="697AE1C0"/>
    <w:lvl w:ilvl="0" w:tplc="A7DEA056">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5" w15:restartNumberingAfterBreak="0">
    <w:nsid w:val="1E9E3AFE"/>
    <w:multiLevelType w:val="hybridMultilevel"/>
    <w:tmpl w:val="A67EA350"/>
    <w:lvl w:ilvl="0" w:tplc="76E47C8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382763F"/>
    <w:multiLevelType w:val="multilevel"/>
    <w:tmpl w:val="2F589AEC"/>
    <w:lvl w:ilvl="0">
      <w:start w:val="1"/>
      <w:numFmt w:val="bullet"/>
      <w:lvlText w:val=""/>
      <w:lvlJc w:val="left"/>
      <w:pPr>
        <w:tabs>
          <w:tab w:val="num" w:pos="360"/>
        </w:tabs>
        <w:ind w:left="360" w:hanging="360"/>
      </w:pPr>
      <w:rPr>
        <w:rFonts w:ascii="Wingdings" w:hAnsi="Wingdings" w:hint="default"/>
      </w:rPr>
    </w:lvl>
    <w:lvl w:ilvl="1">
      <w:start w:val="1"/>
      <w:numFmt w:val="bullet"/>
      <w:lvlText w:val=""/>
      <w:lvlJc w:val="left"/>
      <w:pPr>
        <w:tabs>
          <w:tab w:val="num" w:pos="720"/>
        </w:tabs>
        <w:ind w:left="720" w:hanging="360"/>
      </w:pPr>
      <w:rPr>
        <w:rFonts w:ascii="Wingdings" w:hAnsi="Wingdings" w:hint="default"/>
      </w:rPr>
    </w:lvl>
    <w:lvl w:ilvl="2">
      <w:start w:val="1"/>
      <w:numFmt w:val="bullet"/>
      <w:lvlText w:val=""/>
      <w:lvlJc w:val="left"/>
      <w:pPr>
        <w:tabs>
          <w:tab w:val="num" w:pos="1080"/>
        </w:tabs>
        <w:ind w:left="1080" w:hanging="360"/>
      </w:pPr>
      <w:rPr>
        <w:rFonts w:ascii="Wingdings" w:hAnsi="Wingdings" w:hint="default"/>
      </w:rPr>
    </w:lvl>
    <w:lvl w:ilvl="3">
      <w:start w:val="1"/>
      <w:numFmt w:val="bullet"/>
      <w:lvlText w:val=""/>
      <w:lvlJc w:val="left"/>
      <w:pPr>
        <w:tabs>
          <w:tab w:val="num" w:pos="1440"/>
        </w:tabs>
        <w:ind w:left="1440" w:hanging="360"/>
      </w:pPr>
      <w:rPr>
        <w:rFonts w:ascii="Symbol" w:hAnsi="Symbol" w:hint="default"/>
      </w:rPr>
    </w:lvl>
    <w:lvl w:ilvl="4">
      <w:start w:val="1"/>
      <w:numFmt w:val="bullet"/>
      <w:lvlText w:val=""/>
      <w:lvlJc w:val="left"/>
      <w:pPr>
        <w:tabs>
          <w:tab w:val="num" w:pos="1800"/>
        </w:tabs>
        <w:ind w:left="1800" w:hanging="360"/>
      </w:pPr>
      <w:rPr>
        <w:rFonts w:ascii="Symbol" w:hAnsi="Symbol" w:hint="default"/>
      </w:rPr>
    </w:lvl>
    <w:lvl w:ilvl="5">
      <w:start w:val="1"/>
      <w:numFmt w:val="bullet"/>
      <w:lvlText w:val=""/>
      <w:lvlJc w:val="left"/>
      <w:pPr>
        <w:tabs>
          <w:tab w:val="num" w:pos="2160"/>
        </w:tabs>
        <w:ind w:left="2160" w:hanging="360"/>
      </w:pPr>
      <w:rPr>
        <w:rFonts w:ascii="Wingdings" w:hAnsi="Wingdings" w:hint="default"/>
      </w:rPr>
    </w:lvl>
    <w:lvl w:ilvl="6">
      <w:start w:val="1"/>
      <w:numFmt w:val="bullet"/>
      <w:lvlText w:val=""/>
      <w:lvlJc w:val="left"/>
      <w:pPr>
        <w:tabs>
          <w:tab w:val="num" w:pos="2520"/>
        </w:tabs>
        <w:ind w:left="2520" w:hanging="360"/>
      </w:pPr>
      <w:rPr>
        <w:rFonts w:ascii="Wingdings" w:hAnsi="Wingdings" w:hint="default"/>
      </w:rPr>
    </w:lvl>
    <w:lvl w:ilvl="7">
      <w:start w:val="1"/>
      <w:numFmt w:val="bullet"/>
      <w:lvlText w:val=""/>
      <w:lvlJc w:val="left"/>
      <w:pPr>
        <w:tabs>
          <w:tab w:val="num" w:pos="2880"/>
        </w:tabs>
        <w:ind w:left="2880" w:hanging="360"/>
      </w:pPr>
      <w:rPr>
        <w:rFonts w:ascii="Symbol" w:hAnsi="Symbol" w:hint="default"/>
      </w:rPr>
    </w:lvl>
    <w:lvl w:ilvl="8">
      <w:start w:val="1"/>
      <w:numFmt w:val="bullet"/>
      <w:lvlText w:val=""/>
      <w:lvlJc w:val="left"/>
      <w:pPr>
        <w:tabs>
          <w:tab w:val="num" w:pos="3240"/>
        </w:tabs>
        <w:ind w:left="3240" w:hanging="360"/>
      </w:pPr>
      <w:rPr>
        <w:rFonts w:ascii="Symbol" w:hAnsi="Symbol" w:hint="default"/>
      </w:rPr>
    </w:lvl>
  </w:abstractNum>
  <w:abstractNum w:abstractNumId="7" w15:restartNumberingAfterBreak="0">
    <w:nsid w:val="2698414F"/>
    <w:multiLevelType w:val="hybridMultilevel"/>
    <w:tmpl w:val="55F89B68"/>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2B89514D"/>
    <w:multiLevelType w:val="hybridMultilevel"/>
    <w:tmpl w:val="ABE60C06"/>
    <w:lvl w:ilvl="0" w:tplc="76E47C8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DA37358"/>
    <w:multiLevelType w:val="hybridMultilevel"/>
    <w:tmpl w:val="A250592E"/>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30236FB6"/>
    <w:multiLevelType w:val="hybridMultilevel"/>
    <w:tmpl w:val="9B102940"/>
    <w:lvl w:ilvl="0" w:tplc="A2A6517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0377CC1"/>
    <w:multiLevelType w:val="multilevel"/>
    <w:tmpl w:val="04090021"/>
    <w:lvl w:ilvl="0">
      <w:start w:val="1"/>
      <w:numFmt w:val="bullet"/>
      <w:lvlText w:val=""/>
      <w:lvlJc w:val="left"/>
      <w:pPr>
        <w:tabs>
          <w:tab w:val="num" w:pos="360"/>
        </w:tabs>
        <w:ind w:left="360" w:hanging="360"/>
      </w:pPr>
      <w:rPr>
        <w:rFonts w:ascii="Wingdings" w:hAnsi="Wingdings" w:hint="default"/>
      </w:rPr>
    </w:lvl>
    <w:lvl w:ilvl="1">
      <w:start w:val="1"/>
      <w:numFmt w:val="bullet"/>
      <w:lvlText w:val=""/>
      <w:lvlJc w:val="left"/>
      <w:pPr>
        <w:tabs>
          <w:tab w:val="num" w:pos="720"/>
        </w:tabs>
        <w:ind w:left="720" w:hanging="360"/>
      </w:pPr>
      <w:rPr>
        <w:rFonts w:ascii="Wingdings" w:hAnsi="Wingdings" w:hint="default"/>
      </w:rPr>
    </w:lvl>
    <w:lvl w:ilvl="2">
      <w:start w:val="1"/>
      <w:numFmt w:val="bullet"/>
      <w:lvlText w:val=""/>
      <w:lvlJc w:val="left"/>
      <w:pPr>
        <w:tabs>
          <w:tab w:val="num" w:pos="1080"/>
        </w:tabs>
        <w:ind w:left="1080" w:hanging="360"/>
      </w:pPr>
      <w:rPr>
        <w:rFonts w:ascii="Wingdings" w:hAnsi="Wingdings" w:hint="default"/>
      </w:rPr>
    </w:lvl>
    <w:lvl w:ilvl="3">
      <w:start w:val="1"/>
      <w:numFmt w:val="bullet"/>
      <w:lvlText w:val=""/>
      <w:lvlJc w:val="left"/>
      <w:pPr>
        <w:tabs>
          <w:tab w:val="num" w:pos="1440"/>
        </w:tabs>
        <w:ind w:left="1440" w:hanging="360"/>
      </w:pPr>
      <w:rPr>
        <w:rFonts w:ascii="Symbol" w:hAnsi="Symbol" w:hint="default"/>
      </w:rPr>
    </w:lvl>
    <w:lvl w:ilvl="4">
      <w:start w:val="1"/>
      <w:numFmt w:val="bullet"/>
      <w:lvlText w:val=""/>
      <w:lvlJc w:val="left"/>
      <w:pPr>
        <w:tabs>
          <w:tab w:val="num" w:pos="1800"/>
        </w:tabs>
        <w:ind w:left="1800" w:hanging="360"/>
      </w:pPr>
      <w:rPr>
        <w:rFonts w:ascii="Symbol" w:hAnsi="Symbol" w:hint="default"/>
      </w:rPr>
    </w:lvl>
    <w:lvl w:ilvl="5">
      <w:start w:val="1"/>
      <w:numFmt w:val="bullet"/>
      <w:lvlText w:val=""/>
      <w:lvlJc w:val="left"/>
      <w:pPr>
        <w:tabs>
          <w:tab w:val="num" w:pos="2160"/>
        </w:tabs>
        <w:ind w:left="2160" w:hanging="360"/>
      </w:pPr>
      <w:rPr>
        <w:rFonts w:ascii="Wingdings" w:hAnsi="Wingdings" w:hint="default"/>
      </w:rPr>
    </w:lvl>
    <w:lvl w:ilvl="6">
      <w:start w:val="1"/>
      <w:numFmt w:val="bullet"/>
      <w:lvlText w:val=""/>
      <w:lvlJc w:val="left"/>
      <w:pPr>
        <w:tabs>
          <w:tab w:val="num" w:pos="2520"/>
        </w:tabs>
        <w:ind w:left="2520" w:hanging="360"/>
      </w:pPr>
      <w:rPr>
        <w:rFonts w:ascii="Wingdings" w:hAnsi="Wingdings" w:hint="default"/>
      </w:rPr>
    </w:lvl>
    <w:lvl w:ilvl="7">
      <w:start w:val="1"/>
      <w:numFmt w:val="bullet"/>
      <w:lvlText w:val=""/>
      <w:lvlJc w:val="left"/>
      <w:pPr>
        <w:tabs>
          <w:tab w:val="num" w:pos="2880"/>
        </w:tabs>
        <w:ind w:left="2880" w:hanging="360"/>
      </w:pPr>
      <w:rPr>
        <w:rFonts w:ascii="Symbol" w:hAnsi="Symbol" w:hint="default"/>
      </w:rPr>
    </w:lvl>
    <w:lvl w:ilvl="8">
      <w:start w:val="1"/>
      <w:numFmt w:val="bullet"/>
      <w:lvlText w:val=""/>
      <w:lvlJc w:val="left"/>
      <w:pPr>
        <w:tabs>
          <w:tab w:val="num" w:pos="3240"/>
        </w:tabs>
        <w:ind w:left="3240" w:hanging="360"/>
      </w:pPr>
      <w:rPr>
        <w:rFonts w:ascii="Symbol" w:hAnsi="Symbol" w:hint="default"/>
      </w:rPr>
    </w:lvl>
  </w:abstractNum>
  <w:abstractNum w:abstractNumId="12" w15:restartNumberingAfterBreak="0">
    <w:nsid w:val="31B3518F"/>
    <w:multiLevelType w:val="hybridMultilevel"/>
    <w:tmpl w:val="A67EA350"/>
    <w:lvl w:ilvl="0" w:tplc="76E47C8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37D70CA"/>
    <w:multiLevelType w:val="hybridMultilevel"/>
    <w:tmpl w:val="8242A65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70F6691"/>
    <w:multiLevelType w:val="hybridMultilevel"/>
    <w:tmpl w:val="472E01E4"/>
    <w:lvl w:ilvl="0" w:tplc="0046C190">
      <w:start w:val="1"/>
      <w:numFmt w:val="bullet"/>
      <w:lvlText w:val=""/>
      <w:lvlJc w:val="left"/>
      <w:pPr>
        <w:ind w:left="720" w:hanging="360"/>
      </w:pPr>
      <w:rPr>
        <w:rFonts w:ascii="Symbol" w:hAnsi="Symbol" w:cs="Symbol" w:hint="default"/>
        <w:b w:val="0"/>
        <w:bCs w:val="0"/>
        <w:i w:val="0"/>
        <w:iCs w:val="0"/>
        <w:sz w:val="20"/>
        <w:szCs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7DE7348"/>
    <w:multiLevelType w:val="hybridMultilevel"/>
    <w:tmpl w:val="399EC02C"/>
    <w:lvl w:ilvl="0" w:tplc="1084EDD6">
      <w:start w:val="1"/>
      <w:numFmt w:val="decimal"/>
      <w:lvlText w:val="%1-"/>
      <w:lvlJc w:val="left"/>
      <w:pPr>
        <w:ind w:left="720" w:hanging="360"/>
      </w:pPr>
      <w:rPr>
        <w:rFonts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D61738F"/>
    <w:multiLevelType w:val="multilevel"/>
    <w:tmpl w:val="C8062630"/>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7" w15:restartNumberingAfterBreak="0">
    <w:nsid w:val="3D7906D3"/>
    <w:multiLevelType w:val="hybridMultilevel"/>
    <w:tmpl w:val="27C878B8"/>
    <w:lvl w:ilvl="0" w:tplc="9752BFA8">
      <w:numFmt w:val="bullet"/>
      <w:lvlText w:val="-"/>
      <w:lvlJc w:val="left"/>
      <w:pPr>
        <w:tabs>
          <w:tab w:val="num" w:pos="720"/>
        </w:tabs>
        <w:ind w:left="720" w:hanging="360"/>
      </w:pPr>
      <w:rPr>
        <w:rFonts w:ascii="Verdana" w:eastAsia="Times New Roman" w:hAnsi="Verdana" w:cs="B Yagut"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421727CA"/>
    <w:multiLevelType w:val="hybridMultilevel"/>
    <w:tmpl w:val="8EC6C8B2"/>
    <w:lvl w:ilvl="0" w:tplc="5DCE392A">
      <w:start w:val="6"/>
      <w:numFmt w:val="bullet"/>
      <w:lvlText w:val="-"/>
      <w:lvlJc w:val="left"/>
      <w:pPr>
        <w:ind w:left="720" w:hanging="360"/>
      </w:pPr>
      <w:rPr>
        <w:rFonts w:ascii="Times New Roman" w:eastAsia="Times New Roman" w:hAnsi="Times New Roman" w:cs="B Nazani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2C71981"/>
    <w:multiLevelType w:val="hybridMultilevel"/>
    <w:tmpl w:val="399EC02C"/>
    <w:lvl w:ilvl="0" w:tplc="1084EDD6">
      <w:start w:val="1"/>
      <w:numFmt w:val="decimal"/>
      <w:lvlText w:val="%1-"/>
      <w:lvlJc w:val="left"/>
      <w:pPr>
        <w:ind w:left="720" w:hanging="360"/>
      </w:pPr>
      <w:rPr>
        <w:rFonts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B33261A"/>
    <w:multiLevelType w:val="hybridMultilevel"/>
    <w:tmpl w:val="9A344326"/>
    <w:lvl w:ilvl="0" w:tplc="83280C1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F315A21"/>
    <w:multiLevelType w:val="hybridMultilevel"/>
    <w:tmpl w:val="6768A08C"/>
    <w:lvl w:ilvl="0" w:tplc="008AE94A">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5355353B"/>
    <w:multiLevelType w:val="multilevel"/>
    <w:tmpl w:val="E01E5EEE"/>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3" w15:restartNumberingAfterBreak="0">
    <w:nsid w:val="53B1617B"/>
    <w:multiLevelType w:val="multilevel"/>
    <w:tmpl w:val="04090021"/>
    <w:lvl w:ilvl="0">
      <w:start w:val="1"/>
      <w:numFmt w:val="bullet"/>
      <w:lvlText w:val=""/>
      <w:lvlJc w:val="left"/>
      <w:pPr>
        <w:tabs>
          <w:tab w:val="num" w:pos="360"/>
        </w:tabs>
        <w:ind w:left="360" w:hanging="360"/>
      </w:pPr>
      <w:rPr>
        <w:rFonts w:ascii="Wingdings" w:hAnsi="Wingdings" w:hint="default"/>
      </w:rPr>
    </w:lvl>
    <w:lvl w:ilvl="1">
      <w:start w:val="1"/>
      <w:numFmt w:val="bullet"/>
      <w:lvlText w:val=""/>
      <w:lvlJc w:val="left"/>
      <w:pPr>
        <w:tabs>
          <w:tab w:val="num" w:pos="720"/>
        </w:tabs>
        <w:ind w:left="720" w:hanging="360"/>
      </w:pPr>
      <w:rPr>
        <w:rFonts w:ascii="Wingdings" w:hAnsi="Wingdings" w:hint="default"/>
      </w:rPr>
    </w:lvl>
    <w:lvl w:ilvl="2">
      <w:start w:val="1"/>
      <w:numFmt w:val="bullet"/>
      <w:lvlText w:val=""/>
      <w:lvlJc w:val="left"/>
      <w:pPr>
        <w:tabs>
          <w:tab w:val="num" w:pos="1080"/>
        </w:tabs>
        <w:ind w:left="1080" w:hanging="360"/>
      </w:pPr>
      <w:rPr>
        <w:rFonts w:ascii="Wingdings" w:hAnsi="Wingdings" w:hint="default"/>
      </w:rPr>
    </w:lvl>
    <w:lvl w:ilvl="3">
      <w:start w:val="1"/>
      <w:numFmt w:val="bullet"/>
      <w:lvlText w:val=""/>
      <w:lvlJc w:val="left"/>
      <w:pPr>
        <w:tabs>
          <w:tab w:val="num" w:pos="1440"/>
        </w:tabs>
        <w:ind w:left="1440" w:hanging="360"/>
      </w:pPr>
      <w:rPr>
        <w:rFonts w:ascii="Symbol" w:hAnsi="Symbol" w:hint="default"/>
      </w:rPr>
    </w:lvl>
    <w:lvl w:ilvl="4">
      <w:start w:val="1"/>
      <w:numFmt w:val="bullet"/>
      <w:lvlText w:val=""/>
      <w:lvlJc w:val="left"/>
      <w:pPr>
        <w:tabs>
          <w:tab w:val="num" w:pos="1800"/>
        </w:tabs>
        <w:ind w:left="1800" w:hanging="360"/>
      </w:pPr>
      <w:rPr>
        <w:rFonts w:ascii="Symbol" w:hAnsi="Symbol" w:hint="default"/>
      </w:rPr>
    </w:lvl>
    <w:lvl w:ilvl="5">
      <w:start w:val="1"/>
      <w:numFmt w:val="bullet"/>
      <w:lvlText w:val=""/>
      <w:lvlJc w:val="left"/>
      <w:pPr>
        <w:tabs>
          <w:tab w:val="num" w:pos="2160"/>
        </w:tabs>
        <w:ind w:left="2160" w:hanging="360"/>
      </w:pPr>
      <w:rPr>
        <w:rFonts w:ascii="Wingdings" w:hAnsi="Wingdings" w:hint="default"/>
      </w:rPr>
    </w:lvl>
    <w:lvl w:ilvl="6">
      <w:start w:val="1"/>
      <w:numFmt w:val="bullet"/>
      <w:lvlText w:val=""/>
      <w:lvlJc w:val="left"/>
      <w:pPr>
        <w:tabs>
          <w:tab w:val="num" w:pos="2520"/>
        </w:tabs>
        <w:ind w:left="2520" w:hanging="360"/>
      </w:pPr>
      <w:rPr>
        <w:rFonts w:ascii="Wingdings" w:hAnsi="Wingdings" w:hint="default"/>
      </w:rPr>
    </w:lvl>
    <w:lvl w:ilvl="7">
      <w:start w:val="1"/>
      <w:numFmt w:val="bullet"/>
      <w:lvlText w:val=""/>
      <w:lvlJc w:val="left"/>
      <w:pPr>
        <w:tabs>
          <w:tab w:val="num" w:pos="2880"/>
        </w:tabs>
        <w:ind w:left="2880" w:hanging="360"/>
      </w:pPr>
      <w:rPr>
        <w:rFonts w:ascii="Symbol" w:hAnsi="Symbol" w:hint="default"/>
      </w:rPr>
    </w:lvl>
    <w:lvl w:ilvl="8">
      <w:start w:val="1"/>
      <w:numFmt w:val="bullet"/>
      <w:lvlText w:val=""/>
      <w:lvlJc w:val="left"/>
      <w:pPr>
        <w:tabs>
          <w:tab w:val="num" w:pos="3240"/>
        </w:tabs>
        <w:ind w:left="3240" w:hanging="360"/>
      </w:pPr>
      <w:rPr>
        <w:rFonts w:ascii="Symbol" w:hAnsi="Symbol" w:hint="default"/>
      </w:rPr>
    </w:lvl>
  </w:abstractNum>
  <w:abstractNum w:abstractNumId="24" w15:restartNumberingAfterBreak="0">
    <w:nsid w:val="57790378"/>
    <w:multiLevelType w:val="hybridMultilevel"/>
    <w:tmpl w:val="9014F88A"/>
    <w:lvl w:ilvl="0" w:tplc="67A0E870">
      <w:start w:val="1"/>
      <w:numFmt w:val="bullet"/>
      <w:lvlText w:val=""/>
      <w:lvlJc w:val="left"/>
      <w:pPr>
        <w:ind w:left="720" w:hanging="360"/>
      </w:pPr>
      <w:rPr>
        <w:rFonts w:ascii="Symbol" w:hAnsi="Symbol" w:cs="Symbol" w:hint="default"/>
        <w:b w:val="0"/>
        <w:bCs w:val="0"/>
        <w:i w:val="0"/>
        <w:iCs w:val="0"/>
        <w:sz w:val="16"/>
        <w:szCs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8032236"/>
    <w:multiLevelType w:val="hybridMultilevel"/>
    <w:tmpl w:val="1EBED34E"/>
    <w:lvl w:ilvl="0" w:tplc="FE3864E0">
      <w:start w:val="1"/>
      <w:numFmt w:val="decimal"/>
      <w:lvlText w:val="%1-"/>
      <w:lvlJc w:val="left"/>
      <w:pPr>
        <w:tabs>
          <w:tab w:val="num" w:pos="0"/>
        </w:tabs>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596840C3"/>
    <w:multiLevelType w:val="multilevel"/>
    <w:tmpl w:val="04090021"/>
    <w:lvl w:ilvl="0">
      <w:start w:val="1"/>
      <w:numFmt w:val="bullet"/>
      <w:lvlText w:val=""/>
      <w:lvlJc w:val="left"/>
      <w:pPr>
        <w:tabs>
          <w:tab w:val="num" w:pos="360"/>
        </w:tabs>
        <w:ind w:left="360" w:hanging="360"/>
      </w:pPr>
      <w:rPr>
        <w:rFonts w:ascii="Wingdings" w:hAnsi="Wingdings" w:hint="default"/>
      </w:rPr>
    </w:lvl>
    <w:lvl w:ilvl="1">
      <w:start w:val="1"/>
      <w:numFmt w:val="bullet"/>
      <w:lvlText w:val=""/>
      <w:lvlJc w:val="left"/>
      <w:pPr>
        <w:tabs>
          <w:tab w:val="num" w:pos="720"/>
        </w:tabs>
        <w:ind w:left="720" w:hanging="360"/>
      </w:pPr>
      <w:rPr>
        <w:rFonts w:ascii="Wingdings" w:hAnsi="Wingdings" w:hint="default"/>
      </w:rPr>
    </w:lvl>
    <w:lvl w:ilvl="2">
      <w:start w:val="1"/>
      <w:numFmt w:val="bullet"/>
      <w:lvlText w:val=""/>
      <w:lvlJc w:val="left"/>
      <w:pPr>
        <w:tabs>
          <w:tab w:val="num" w:pos="1080"/>
        </w:tabs>
        <w:ind w:left="1080" w:hanging="360"/>
      </w:pPr>
      <w:rPr>
        <w:rFonts w:ascii="Wingdings" w:hAnsi="Wingdings" w:hint="default"/>
      </w:rPr>
    </w:lvl>
    <w:lvl w:ilvl="3">
      <w:start w:val="1"/>
      <w:numFmt w:val="bullet"/>
      <w:lvlText w:val=""/>
      <w:lvlJc w:val="left"/>
      <w:pPr>
        <w:tabs>
          <w:tab w:val="num" w:pos="1440"/>
        </w:tabs>
        <w:ind w:left="1440" w:hanging="360"/>
      </w:pPr>
      <w:rPr>
        <w:rFonts w:ascii="Symbol" w:hAnsi="Symbol" w:hint="default"/>
      </w:rPr>
    </w:lvl>
    <w:lvl w:ilvl="4">
      <w:start w:val="1"/>
      <w:numFmt w:val="bullet"/>
      <w:lvlText w:val=""/>
      <w:lvlJc w:val="left"/>
      <w:pPr>
        <w:tabs>
          <w:tab w:val="num" w:pos="1800"/>
        </w:tabs>
        <w:ind w:left="1800" w:hanging="360"/>
      </w:pPr>
      <w:rPr>
        <w:rFonts w:ascii="Symbol" w:hAnsi="Symbol" w:hint="default"/>
      </w:rPr>
    </w:lvl>
    <w:lvl w:ilvl="5">
      <w:start w:val="1"/>
      <w:numFmt w:val="bullet"/>
      <w:lvlText w:val=""/>
      <w:lvlJc w:val="left"/>
      <w:pPr>
        <w:tabs>
          <w:tab w:val="num" w:pos="2160"/>
        </w:tabs>
        <w:ind w:left="2160" w:hanging="360"/>
      </w:pPr>
      <w:rPr>
        <w:rFonts w:ascii="Wingdings" w:hAnsi="Wingdings" w:hint="default"/>
      </w:rPr>
    </w:lvl>
    <w:lvl w:ilvl="6">
      <w:start w:val="1"/>
      <w:numFmt w:val="bullet"/>
      <w:lvlText w:val=""/>
      <w:lvlJc w:val="left"/>
      <w:pPr>
        <w:tabs>
          <w:tab w:val="num" w:pos="2520"/>
        </w:tabs>
        <w:ind w:left="2520" w:hanging="360"/>
      </w:pPr>
      <w:rPr>
        <w:rFonts w:ascii="Wingdings" w:hAnsi="Wingdings" w:hint="default"/>
      </w:rPr>
    </w:lvl>
    <w:lvl w:ilvl="7">
      <w:start w:val="1"/>
      <w:numFmt w:val="bullet"/>
      <w:lvlText w:val=""/>
      <w:lvlJc w:val="left"/>
      <w:pPr>
        <w:tabs>
          <w:tab w:val="num" w:pos="2880"/>
        </w:tabs>
        <w:ind w:left="2880" w:hanging="360"/>
      </w:pPr>
      <w:rPr>
        <w:rFonts w:ascii="Symbol" w:hAnsi="Symbol" w:hint="default"/>
      </w:rPr>
    </w:lvl>
    <w:lvl w:ilvl="8">
      <w:start w:val="1"/>
      <w:numFmt w:val="bullet"/>
      <w:lvlText w:val=""/>
      <w:lvlJc w:val="left"/>
      <w:pPr>
        <w:tabs>
          <w:tab w:val="num" w:pos="3240"/>
        </w:tabs>
        <w:ind w:left="3240" w:hanging="360"/>
      </w:pPr>
      <w:rPr>
        <w:rFonts w:ascii="Symbol" w:hAnsi="Symbol" w:hint="default"/>
      </w:rPr>
    </w:lvl>
  </w:abstractNum>
  <w:abstractNum w:abstractNumId="27" w15:restartNumberingAfterBreak="0">
    <w:nsid w:val="5F1A34BD"/>
    <w:multiLevelType w:val="hybridMultilevel"/>
    <w:tmpl w:val="D65646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0D62C9B"/>
    <w:multiLevelType w:val="hybridMultilevel"/>
    <w:tmpl w:val="A67EA350"/>
    <w:lvl w:ilvl="0" w:tplc="76E47C8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79D2F48"/>
    <w:multiLevelType w:val="multilevel"/>
    <w:tmpl w:val="E01E5EEE"/>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0" w15:restartNumberingAfterBreak="0">
    <w:nsid w:val="67CF34DD"/>
    <w:multiLevelType w:val="hybridMultilevel"/>
    <w:tmpl w:val="3D58C276"/>
    <w:lvl w:ilvl="0" w:tplc="A41C414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8FC4CB9"/>
    <w:multiLevelType w:val="multilevel"/>
    <w:tmpl w:val="40126218"/>
    <w:lvl w:ilvl="0">
      <w:numFmt w:val="bullet"/>
      <w:lvlText w:val="-"/>
      <w:lvlJc w:val="left"/>
      <w:pPr>
        <w:tabs>
          <w:tab w:val="num" w:pos="360"/>
        </w:tabs>
        <w:ind w:left="360" w:hanging="360"/>
      </w:pPr>
      <w:rPr>
        <w:rFonts w:ascii="Verdana" w:eastAsia="Times New Roman" w:hAnsi="Verdana" w:cs="B Yagut" w:hint="default"/>
      </w:rPr>
    </w:lvl>
    <w:lvl w:ilvl="1">
      <w:start w:val="1"/>
      <w:numFmt w:val="bullet"/>
      <w:lvlText w:val=""/>
      <w:lvlJc w:val="left"/>
      <w:pPr>
        <w:tabs>
          <w:tab w:val="num" w:pos="720"/>
        </w:tabs>
        <w:ind w:left="720" w:hanging="360"/>
      </w:pPr>
      <w:rPr>
        <w:rFonts w:ascii="Wingdings" w:hAnsi="Wingdings" w:hint="default"/>
      </w:rPr>
    </w:lvl>
    <w:lvl w:ilvl="2">
      <w:start w:val="1"/>
      <w:numFmt w:val="bullet"/>
      <w:lvlText w:val=""/>
      <w:lvlJc w:val="left"/>
      <w:pPr>
        <w:tabs>
          <w:tab w:val="num" w:pos="1080"/>
        </w:tabs>
        <w:ind w:left="1080" w:hanging="360"/>
      </w:pPr>
      <w:rPr>
        <w:rFonts w:ascii="Wingdings" w:hAnsi="Wingdings" w:hint="default"/>
      </w:rPr>
    </w:lvl>
    <w:lvl w:ilvl="3">
      <w:start w:val="1"/>
      <w:numFmt w:val="bullet"/>
      <w:lvlText w:val=""/>
      <w:lvlJc w:val="left"/>
      <w:pPr>
        <w:tabs>
          <w:tab w:val="num" w:pos="1440"/>
        </w:tabs>
        <w:ind w:left="1440" w:hanging="360"/>
      </w:pPr>
      <w:rPr>
        <w:rFonts w:ascii="Symbol" w:hAnsi="Symbol" w:hint="default"/>
      </w:rPr>
    </w:lvl>
    <w:lvl w:ilvl="4">
      <w:start w:val="1"/>
      <w:numFmt w:val="bullet"/>
      <w:lvlText w:val=""/>
      <w:lvlJc w:val="left"/>
      <w:pPr>
        <w:tabs>
          <w:tab w:val="num" w:pos="1800"/>
        </w:tabs>
        <w:ind w:left="1800" w:hanging="360"/>
      </w:pPr>
      <w:rPr>
        <w:rFonts w:ascii="Symbol" w:hAnsi="Symbol" w:hint="default"/>
      </w:rPr>
    </w:lvl>
    <w:lvl w:ilvl="5">
      <w:start w:val="1"/>
      <w:numFmt w:val="bullet"/>
      <w:lvlText w:val=""/>
      <w:lvlJc w:val="left"/>
      <w:pPr>
        <w:tabs>
          <w:tab w:val="num" w:pos="2160"/>
        </w:tabs>
        <w:ind w:left="2160" w:hanging="360"/>
      </w:pPr>
      <w:rPr>
        <w:rFonts w:ascii="Wingdings" w:hAnsi="Wingdings" w:hint="default"/>
      </w:rPr>
    </w:lvl>
    <w:lvl w:ilvl="6">
      <w:start w:val="1"/>
      <w:numFmt w:val="bullet"/>
      <w:lvlText w:val=""/>
      <w:lvlJc w:val="left"/>
      <w:pPr>
        <w:tabs>
          <w:tab w:val="num" w:pos="2520"/>
        </w:tabs>
        <w:ind w:left="2520" w:hanging="360"/>
      </w:pPr>
      <w:rPr>
        <w:rFonts w:ascii="Wingdings" w:hAnsi="Wingdings" w:hint="default"/>
      </w:rPr>
    </w:lvl>
    <w:lvl w:ilvl="7">
      <w:start w:val="1"/>
      <w:numFmt w:val="bullet"/>
      <w:lvlText w:val=""/>
      <w:lvlJc w:val="left"/>
      <w:pPr>
        <w:tabs>
          <w:tab w:val="num" w:pos="2880"/>
        </w:tabs>
        <w:ind w:left="2880" w:hanging="360"/>
      </w:pPr>
      <w:rPr>
        <w:rFonts w:ascii="Symbol" w:hAnsi="Symbol" w:hint="default"/>
      </w:rPr>
    </w:lvl>
    <w:lvl w:ilvl="8">
      <w:start w:val="1"/>
      <w:numFmt w:val="bullet"/>
      <w:lvlText w:val=""/>
      <w:lvlJc w:val="left"/>
      <w:pPr>
        <w:tabs>
          <w:tab w:val="num" w:pos="3240"/>
        </w:tabs>
        <w:ind w:left="3240" w:hanging="360"/>
      </w:pPr>
      <w:rPr>
        <w:rFonts w:ascii="Symbol" w:hAnsi="Symbol" w:hint="default"/>
      </w:rPr>
    </w:lvl>
  </w:abstractNum>
  <w:abstractNum w:abstractNumId="32" w15:restartNumberingAfterBreak="0">
    <w:nsid w:val="71673A0D"/>
    <w:multiLevelType w:val="hybridMultilevel"/>
    <w:tmpl w:val="ABE60C06"/>
    <w:lvl w:ilvl="0" w:tplc="76E47C8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6E45B48"/>
    <w:multiLevelType w:val="multilevel"/>
    <w:tmpl w:val="04090021"/>
    <w:lvl w:ilvl="0">
      <w:start w:val="1"/>
      <w:numFmt w:val="bullet"/>
      <w:lvlText w:val=""/>
      <w:lvlJc w:val="left"/>
      <w:pPr>
        <w:tabs>
          <w:tab w:val="num" w:pos="360"/>
        </w:tabs>
        <w:ind w:left="360" w:hanging="360"/>
      </w:pPr>
      <w:rPr>
        <w:rFonts w:ascii="Wingdings" w:hAnsi="Wingdings" w:hint="default"/>
      </w:rPr>
    </w:lvl>
    <w:lvl w:ilvl="1">
      <w:start w:val="1"/>
      <w:numFmt w:val="bullet"/>
      <w:lvlText w:val=""/>
      <w:lvlJc w:val="left"/>
      <w:pPr>
        <w:tabs>
          <w:tab w:val="num" w:pos="720"/>
        </w:tabs>
        <w:ind w:left="720" w:hanging="360"/>
      </w:pPr>
      <w:rPr>
        <w:rFonts w:ascii="Wingdings" w:hAnsi="Wingdings" w:hint="default"/>
      </w:rPr>
    </w:lvl>
    <w:lvl w:ilvl="2">
      <w:start w:val="1"/>
      <w:numFmt w:val="bullet"/>
      <w:lvlText w:val=""/>
      <w:lvlJc w:val="left"/>
      <w:pPr>
        <w:tabs>
          <w:tab w:val="num" w:pos="1080"/>
        </w:tabs>
        <w:ind w:left="1080" w:hanging="360"/>
      </w:pPr>
      <w:rPr>
        <w:rFonts w:ascii="Wingdings" w:hAnsi="Wingdings" w:hint="default"/>
      </w:rPr>
    </w:lvl>
    <w:lvl w:ilvl="3">
      <w:start w:val="1"/>
      <w:numFmt w:val="bullet"/>
      <w:lvlText w:val=""/>
      <w:lvlJc w:val="left"/>
      <w:pPr>
        <w:tabs>
          <w:tab w:val="num" w:pos="1440"/>
        </w:tabs>
        <w:ind w:left="1440" w:hanging="360"/>
      </w:pPr>
      <w:rPr>
        <w:rFonts w:ascii="Symbol" w:hAnsi="Symbol" w:hint="default"/>
      </w:rPr>
    </w:lvl>
    <w:lvl w:ilvl="4">
      <w:start w:val="1"/>
      <w:numFmt w:val="bullet"/>
      <w:lvlText w:val=""/>
      <w:lvlJc w:val="left"/>
      <w:pPr>
        <w:tabs>
          <w:tab w:val="num" w:pos="1800"/>
        </w:tabs>
        <w:ind w:left="1800" w:hanging="360"/>
      </w:pPr>
      <w:rPr>
        <w:rFonts w:ascii="Symbol" w:hAnsi="Symbol" w:hint="default"/>
      </w:rPr>
    </w:lvl>
    <w:lvl w:ilvl="5">
      <w:start w:val="1"/>
      <w:numFmt w:val="bullet"/>
      <w:lvlText w:val=""/>
      <w:lvlJc w:val="left"/>
      <w:pPr>
        <w:tabs>
          <w:tab w:val="num" w:pos="2160"/>
        </w:tabs>
        <w:ind w:left="2160" w:hanging="360"/>
      </w:pPr>
      <w:rPr>
        <w:rFonts w:ascii="Wingdings" w:hAnsi="Wingdings" w:hint="default"/>
      </w:rPr>
    </w:lvl>
    <w:lvl w:ilvl="6">
      <w:start w:val="1"/>
      <w:numFmt w:val="bullet"/>
      <w:lvlText w:val=""/>
      <w:lvlJc w:val="left"/>
      <w:pPr>
        <w:tabs>
          <w:tab w:val="num" w:pos="2520"/>
        </w:tabs>
        <w:ind w:left="2520" w:hanging="360"/>
      </w:pPr>
      <w:rPr>
        <w:rFonts w:ascii="Wingdings" w:hAnsi="Wingdings" w:hint="default"/>
      </w:rPr>
    </w:lvl>
    <w:lvl w:ilvl="7">
      <w:start w:val="1"/>
      <w:numFmt w:val="bullet"/>
      <w:lvlText w:val=""/>
      <w:lvlJc w:val="left"/>
      <w:pPr>
        <w:tabs>
          <w:tab w:val="num" w:pos="2880"/>
        </w:tabs>
        <w:ind w:left="2880" w:hanging="360"/>
      </w:pPr>
      <w:rPr>
        <w:rFonts w:ascii="Symbol" w:hAnsi="Symbol" w:hint="default"/>
      </w:rPr>
    </w:lvl>
    <w:lvl w:ilvl="8">
      <w:start w:val="1"/>
      <w:numFmt w:val="bullet"/>
      <w:lvlText w:val=""/>
      <w:lvlJc w:val="left"/>
      <w:pPr>
        <w:tabs>
          <w:tab w:val="num" w:pos="3240"/>
        </w:tabs>
        <w:ind w:left="3240" w:hanging="360"/>
      </w:pPr>
      <w:rPr>
        <w:rFonts w:ascii="Symbol" w:hAnsi="Symbol" w:hint="default"/>
      </w:rPr>
    </w:lvl>
  </w:abstractNum>
  <w:num w:numId="1" w16cid:durableId="303244658">
    <w:abstractNumId w:val="3"/>
  </w:num>
  <w:num w:numId="2" w16cid:durableId="1906800376">
    <w:abstractNumId w:val="17"/>
  </w:num>
  <w:num w:numId="3" w16cid:durableId="1394740524">
    <w:abstractNumId w:val="21"/>
  </w:num>
  <w:num w:numId="4" w16cid:durableId="1624380491">
    <w:abstractNumId w:val="25"/>
  </w:num>
  <w:num w:numId="5" w16cid:durableId="83116713">
    <w:abstractNumId w:val="16"/>
  </w:num>
  <w:num w:numId="6" w16cid:durableId="423191647">
    <w:abstractNumId w:val="11"/>
  </w:num>
  <w:num w:numId="7" w16cid:durableId="1522356395">
    <w:abstractNumId w:val="23"/>
  </w:num>
  <w:num w:numId="8" w16cid:durableId="804782842">
    <w:abstractNumId w:val="31"/>
  </w:num>
  <w:num w:numId="9" w16cid:durableId="1986203903">
    <w:abstractNumId w:val="26"/>
  </w:num>
  <w:num w:numId="10" w16cid:durableId="1661155231">
    <w:abstractNumId w:val="33"/>
  </w:num>
  <w:num w:numId="11" w16cid:durableId="409229570">
    <w:abstractNumId w:val="6"/>
  </w:num>
  <w:num w:numId="12" w16cid:durableId="380054485">
    <w:abstractNumId w:val="29"/>
  </w:num>
  <w:num w:numId="13" w16cid:durableId="1716588020">
    <w:abstractNumId w:val="22"/>
  </w:num>
  <w:num w:numId="14" w16cid:durableId="851410284">
    <w:abstractNumId w:val="13"/>
  </w:num>
  <w:num w:numId="15" w16cid:durableId="813529195">
    <w:abstractNumId w:val="7"/>
  </w:num>
  <w:num w:numId="16" w16cid:durableId="1321036249">
    <w:abstractNumId w:val="9"/>
  </w:num>
  <w:num w:numId="17" w16cid:durableId="571743120">
    <w:abstractNumId w:val="32"/>
  </w:num>
  <w:num w:numId="18" w16cid:durableId="843741005">
    <w:abstractNumId w:val="18"/>
  </w:num>
  <w:num w:numId="19" w16cid:durableId="187881267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16cid:durableId="1807237350">
    <w:abstractNumId w:val="0"/>
  </w:num>
  <w:num w:numId="21" w16cid:durableId="1106383836">
    <w:abstractNumId w:val="30"/>
  </w:num>
  <w:num w:numId="22" w16cid:durableId="1317682159">
    <w:abstractNumId w:val="27"/>
  </w:num>
  <w:num w:numId="23" w16cid:durableId="1300570605">
    <w:abstractNumId w:val="1"/>
  </w:num>
  <w:num w:numId="24" w16cid:durableId="1964655979">
    <w:abstractNumId w:val="20"/>
  </w:num>
  <w:num w:numId="25" w16cid:durableId="2043478874">
    <w:abstractNumId w:val="15"/>
  </w:num>
  <w:num w:numId="26" w16cid:durableId="1707949369">
    <w:abstractNumId w:val="8"/>
  </w:num>
  <w:num w:numId="27" w16cid:durableId="412748526">
    <w:abstractNumId w:val="5"/>
  </w:num>
  <w:num w:numId="28" w16cid:durableId="1574511721">
    <w:abstractNumId w:val="10"/>
  </w:num>
  <w:num w:numId="29" w16cid:durableId="293563789">
    <w:abstractNumId w:val="28"/>
  </w:num>
  <w:num w:numId="30" w16cid:durableId="1822456972">
    <w:abstractNumId w:val="12"/>
  </w:num>
  <w:num w:numId="31" w16cid:durableId="971785003">
    <w:abstractNumId w:val="2"/>
  </w:num>
  <w:num w:numId="32" w16cid:durableId="244652109">
    <w:abstractNumId w:val="14"/>
  </w:num>
  <w:num w:numId="33" w16cid:durableId="1835951088">
    <w:abstractNumId w:val="24"/>
  </w:num>
  <w:num w:numId="34" w16cid:durableId="1421826302">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45BF7"/>
    <w:rsid w:val="000030E5"/>
    <w:rsid w:val="000066BE"/>
    <w:rsid w:val="00007218"/>
    <w:rsid w:val="0001429C"/>
    <w:rsid w:val="00020F83"/>
    <w:rsid w:val="00023901"/>
    <w:rsid w:val="000336F8"/>
    <w:rsid w:val="000378ED"/>
    <w:rsid w:val="00037C5F"/>
    <w:rsid w:val="00052C47"/>
    <w:rsid w:val="000556F0"/>
    <w:rsid w:val="00072D3E"/>
    <w:rsid w:val="0007369B"/>
    <w:rsid w:val="00080AD6"/>
    <w:rsid w:val="000919F7"/>
    <w:rsid w:val="000A07D3"/>
    <w:rsid w:val="000A0D9E"/>
    <w:rsid w:val="000A563B"/>
    <w:rsid w:val="000A65BD"/>
    <w:rsid w:val="000A6F32"/>
    <w:rsid w:val="000A7B52"/>
    <w:rsid w:val="000B1095"/>
    <w:rsid w:val="000C3232"/>
    <w:rsid w:val="000C41CC"/>
    <w:rsid w:val="000C6ADD"/>
    <w:rsid w:val="000D7A11"/>
    <w:rsid w:val="000D7DF3"/>
    <w:rsid w:val="000E55D7"/>
    <w:rsid w:val="00103C4E"/>
    <w:rsid w:val="00106F9F"/>
    <w:rsid w:val="0012311A"/>
    <w:rsid w:val="00131448"/>
    <w:rsid w:val="001335A7"/>
    <w:rsid w:val="001375FA"/>
    <w:rsid w:val="001434CF"/>
    <w:rsid w:val="001468C0"/>
    <w:rsid w:val="00147ADB"/>
    <w:rsid w:val="00150C6B"/>
    <w:rsid w:val="00151CD4"/>
    <w:rsid w:val="0016205D"/>
    <w:rsid w:val="001677B5"/>
    <w:rsid w:val="00170E04"/>
    <w:rsid w:val="0017376E"/>
    <w:rsid w:val="00174E53"/>
    <w:rsid w:val="0018201C"/>
    <w:rsid w:val="00186BA6"/>
    <w:rsid w:val="00186BB6"/>
    <w:rsid w:val="0018719F"/>
    <w:rsid w:val="00197372"/>
    <w:rsid w:val="001A2319"/>
    <w:rsid w:val="001B46F6"/>
    <w:rsid w:val="001B55FC"/>
    <w:rsid w:val="001C2034"/>
    <w:rsid w:val="001C598F"/>
    <w:rsid w:val="001D4BD7"/>
    <w:rsid w:val="001D4FE8"/>
    <w:rsid w:val="001E0E42"/>
    <w:rsid w:val="001E5DAE"/>
    <w:rsid w:val="001F0C00"/>
    <w:rsid w:val="00204824"/>
    <w:rsid w:val="00211D29"/>
    <w:rsid w:val="002210BE"/>
    <w:rsid w:val="00224F22"/>
    <w:rsid w:val="0022577F"/>
    <w:rsid w:val="002331F4"/>
    <w:rsid w:val="00235CED"/>
    <w:rsid w:val="002404D3"/>
    <w:rsid w:val="00244719"/>
    <w:rsid w:val="00250B09"/>
    <w:rsid w:val="00257ED6"/>
    <w:rsid w:val="00260BAA"/>
    <w:rsid w:val="00262905"/>
    <w:rsid w:val="00270256"/>
    <w:rsid w:val="00276ED0"/>
    <w:rsid w:val="00283C04"/>
    <w:rsid w:val="0028710E"/>
    <w:rsid w:val="00294DF3"/>
    <w:rsid w:val="002A11A9"/>
    <w:rsid w:val="002A391F"/>
    <w:rsid w:val="002A6332"/>
    <w:rsid w:val="002A6634"/>
    <w:rsid w:val="002B0FE0"/>
    <w:rsid w:val="002B1883"/>
    <w:rsid w:val="002B49DA"/>
    <w:rsid w:val="002B5199"/>
    <w:rsid w:val="002D165C"/>
    <w:rsid w:val="002D1B95"/>
    <w:rsid w:val="002D1D4F"/>
    <w:rsid w:val="002D3DB7"/>
    <w:rsid w:val="002D63E7"/>
    <w:rsid w:val="002E302C"/>
    <w:rsid w:val="002E34F6"/>
    <w:rsid w:val="002E3568"/>
    <w:rsid w:val="002E3FDA"/>
    <w:rsid w:val="002E71A5"/>
    <w:rsid w:val="002F03F7"/>
    <w:rsid w:val="002F0826"/>
    <w:rsid w:val="002F2706"/>
    <w:rsid w:val="002F6EBC"/>
    <w:rsid w:val="002F7F40"/>
    <w:rsid w:val="00300822"/>
    <w:rsid w:val="00301847"/>
    <w:rsid w:val="003045CF"/>
    <w:rsid w:val="003049AE"/>
    <w:rsid w:val="00305DD1"/>
    <w:rsid w:val="00312D0E"/>
    <w:rsid w:val="0031483C"/>
    <w:rsid w:val="00317603"/>
    <w:rsid w:val="00317FFC"/>
    <w:rsid w:val="003557D0"/>
    <w:rsid w:val="00362B02"/>
    <w:rsid w:val="00363BED"/>
    <w:rsid w:val="0036634F"/>
    <w:rsid w:val="00375E25"/>
    <w:rsid w:val="003777D5"/>
    <w:rsid w:val="00380B0F"/>
    <w:rsid w:val="003849C8"/>
    <w:rsid w:val="003A5DD6"/>
    <w:rsid w:val="003B078B"/>
    <w:rsid w:val="003B0945"/>
    <w:rsid w:val="003B7B66"/>
    <w:rsid w:val="003C35AE"/>
    <w:rsid w:val="003C4EB2"/>
    <w:rsid w:val="003C5B68"/>
    <w:rsid w:val="003D1CD0"/>
    <w:rsid w:val="003F0694"/>
    <w:rsid w:val="00405E35"/>
    <w:rsid w:val="0040723A"/>
    <w:rsid w:val="004125BC"/>
    <w:rsid w:val="0041526F"/>
    <w:rsid w:val="00415945"/>
    <w:rsid w:val="00417429"/>
    <w:rsid w:val="004257CD"/>
    <w:rsid w:val="00426D7C"/>
    <w:rsid w:val="00430186"/>
    <w:rsid w:val="00434357"/>
    <w:rsid w:val="00444305"/>
    <w:rsid w:val="00444DB8"/>
    <w:rsid w:val="0044508A"/>
    <w:rsid w:val="0046485A"/>
    <w:rsid w:val="004655C2"/>
    <w:rsid w:val="0046764F"/>
    <w:rsid w:val="00471D4B"/>
    <w:rsid w:val="0047493A"/>
    <w:rsid w:val="00486CB8"/>
    <w:rsid w:val="004971B2"/>
    <w:rsid w:val="004A03B1"/>
    <w:rsid w:val="004A12E8"/>
    <w:rsid w:val="004A1A2B"/>
    <w:rsid w:val="004A394F"/>
    <w:rsid w:val="004A65E2"/>
    <w:rsid w:val="004B6033"/>
    <w:rsid w:val="004C0A2D"/>
    <w:rsid w:val="004C40F4"/>
    <w:rsid w:val="004C74EC"/>
    <w:rsid w:val="004D4B47"/>
    <w:rsid w:val="004E229F"/>
    <w:rsid w:val="004E3EB9"/>
    <w:rsid w:val="004E4DEE"/>
    <w:rsid w:val="004E5F5C"/>
    <w:rsid w:val="004E7306"/>
    <w:rsid w:val="004F27DE"/>
    <w:rsid w:val="004F2D4E"/>
    <w:rsid w:val="004F4987"/>
    <w:rsid w:val="005054C3"/>
    <w:rsid w:val="00511811"/>
    <w:rsid w:val="00521686"/>
    <w:rsid w:val="005228E2"/>
    <w:rsid w:val="00524396"/>
    <w:rsid w:val="00525E1B"/>
    <w:rsid w:val="005300D0"/>
    <w:rsid w:val="005323B1"/>
    <w:rsid w:val="00535F43"/>
    <w:rsid w:val="005369F0"/>
    <w:rsid w:val="00552926"/>
    <w:rsid w:val="00552AF5"/>
    <w:rsid w:val="005623F2"/>
    <w:rsid w:val="00586469"/>
    <w:rsid w:val="00587C92"/>
    <w:rsid w:val="005966BC"/>
    <w:rsid w:val="0059763E"/>
    <w:rsid w:val="005A0689"/>
    <w:rsid w:val="005A2D67"/>
    <w:rsid w:val="005A4EA9"/>
    <w:rsid w:val="005B778F"/>
    <w:rsid w:val="005B7BF6"/>
    <w:rsid w:val="005D0FD4"/>
    <w:rsid w:val="005D18E7"/>
    <w:rsid w:val="005D3047"/>
    <w:rsid w:val="005D49C6"/>
    <w:rsid w:val="005D4AD5"/>
    <w:rsid w:val="005E78E7"/>
    <w:rsid w:val="005E7BDC"/>
    <w:rsid w:val="005F3A03"/>
    <w:rsid w:val="005F56FC"/>
    <w:rsid w:val="0060124D"/>
    <w:rsid w:val="00606FE5"/>
    <w:rsid w:val="006124FD"/>
    <w:rsid w:val="0061427A"/>
    <w:rsid w:val="00615F41"/>
    <w:rsid w:val="00616741"/>
    <w:rsid w:val="006237B6"/>
    <w:rsid w:val="00625296"/>
    <w:rsid w:val="0064697F"/>
    <w:rsid w:val="0064726F"/>
    <w:rsid w:val="00650327"/>
    <w:rsid w:val="006510B5"/>
    <w:rsid w:val="00653284"/>
    <w:rsid w:val="006635E7"/>
    <w:rsid w:val="00664D1A"/>
    <w:rsid w:val="00672926"/>
    <w:rsid w:val="00681B9C"/>
    <w:rsid w:val="00685693"/>
    <w:rsid w:val="00686746"/>
    <w:rsid w:val="006A205E"/>
    <w:rsid w:val="006A2957"/>
    <w:rsid w:val="006A432F"/>
    <w:rsid w:val="006A6CFC"/>
    <w:rsid w:val="006A6DA6"/>
    <w:rsid w:val="006B2A07"/>
    <w:rsid w:val="006B7146"/>
    <w:rsid w:val="006C4FEC"/>
    <w:rsid w:val="006C74B0"/>
    <w:rsid w:val="006D3E18"/>
    <w:rsid w:val="006E1108"/>
    <w:rsid w:val="006E5B2B"/>
    <w:rsid w:val="006E683C"/>
    <w:rsid w:val="006F5A7F"/>
    <w:rsid w:val="00705302"/>
    <w:rsid w:val="00705B77"/>
    <w:rsid w:val="00712922"/>
    <w:rsid w:val="007143C9"/>
    <w:rsid w:val="007169EC"/>
    <w:rsid w:val="007223D3"/>
    <w:rsid w:val="00722FF7"/>
    <w:rsid w:val="00726524"/>
    <w:rsid w:val="00730682"/>
    <w:rsid w:val="00733892"/>
    <w:rsid w:val="00733E58"/>
    <w:rsid w:val="00737926"/>
    <w:rsid w:val="00744E2C"/>
    <w:rsid w:val="0076139F"/>
    <w:rsid w:val="00764D29"/>
    <w:rsid w:val="007656C8"/>
    <w:rsid w:val="007719BB"/>
    <w:rsid w:val="00786047"/>
    <w:rsid w:val="0078621E"/>
    <w:rsid w:val="00787A9E"/>
    <w:rsid w:val="0079273B"/>
    <w:rsid w:val="00792D44"/>
    <w:rsid w:val="007930D0"/>
    <w:rsid w:val="00796E1E"/>
    <w:rsid w:val="007A4328"/>
    <w:rsid w:val="007A5B13"/>
    <w:rsid w:val="007B2DB6"/>
    <w:rsid w:val="007B372A"/>
    <w:rsid w:val="007B5EB7"/>
    <w:rsid w:val="007C722E"/>
    <w:rsid w:val="007D520B"/>
    <w:rsid w:val="007D5F28"/>
    <w:rsid w:val="007D6A25"/>
    <w:rsid w:val="007E0257"/>
    <w:rsid w:val="007E0C6D"/>
    <w:rsid w:val="007E7DA3"/>
    <w:rsid w:val="007F2124"/>
    <w:rsid w:val="00803E98"/>
    <w:rsid w:val="00810273"/>
    <w:rsid w:val="00811881"/>
    <w:rsid w:val="00813C66"/>
    <w:rsid w:val="00814EC8"/>
    <w:rsid w:val="008169D2"/>
    <w:rsid w:val="00817177"/>
    <w:rsid w:val="0083501E"/>
    <w:rsid w:val="008363D3"/>
    <w:rsid w:val="008371BE"/>
    <w:rsid w:val="00841304"/>
    <w:rsid w:val="00844768"/>
    <w:rsid w:val="00845BF7"/>
    <w:rsid w:val="00851225"/>
    <w:rsid w:val="0085537A"/>
    <w:rsid w:val="00856ABE"/>
    <w:rsid w:val="00861A57"/>
    <w:rsid w:val="00866357"/>
    <w:rsid w:val="0086683B"/>
    <w:rsid w:val="008837E8"/>
    <w:rsid w:val="008859E9"/>
    <w:rsid w:val="00886FC2"/>
    <w:rsid w:val="00893E64"/>
    <w:rsid w:val="008B475B"/>
    <w:rsid w:val="008B4B2C"/>
    <w:rsid w:val="008B64BC"/>
    <w:rsid w:val="008B76E2"/>
    <w:rsid w:val="008C011E"/>
    <w:rsid w:val="008C4C29"/>
    <w:rsid w:val="008D14FB"/>
    <w:rsid w:val="008E30CD"/>
    <w:rsid w:val="008E3BCE"/>
    <w:rsid w:val="008F1492"/>
    <w:rsid w:val="008F21FC"/>
    <w:rsid w:val="008F2EB8"/>
    <w:rsid w:val="0090344A"/>
    <w:rsid w:val="00911933"/>
    <w:rsid w:val="00912D7D"/>
    <w:rsid w:val="009156F4"/>
    <w:rsid w:val="00916FD2"/>
    <w:rsid w:val="00924999"/>
    <w:rsid w:val="009250FA"/>
    <w:rsid w:val="00925D8D"/>
    <w:rsid w:val="0093252E"/>
    <w:rsid w:val="00934E83"/>
    <w:rsid w:val="009435F5"/>
    <w:rsid w:val="0094362D"/>
    <w:rsid w:val="00945CE6"/>
    <w:rsid w:val="00952285"/>
    <w:rsid w:val="0095499A"/>
    <w:rsid w:val="0096035A"/>
    <w:rsid w:val="00960F2B"/>
    <w:rsid w:val="009661DA"/>
    <w:rsid w:val="009718A5"/>
    <w:rsid w:val="00972604"/>
    <w:rsid w:val="00975F2C"/>
    <w:rsid w:val="0097739C"/>
    <w:rsid w:val="00985527"/>
    <w:rsid w:val="009859EE"/>
    <w:rsid w:val="00991550"/>
    <w:rsid w:val="009A739B"/>
    <w:rsid w:val="009B2BA4"/>
    <w:rsid w:val="009C742C"/>
    <w:rsid w:val="009D119C"/>
    <w:rsid w:val="009F3D66"/>
    <w:rsid w:val="00A0587C"/>
    <w:rsid w:val="00A121DB"/>
    <w:rsid w:val="00A15FF6"/>
    <w:rsid w:val="00A211BA"/>
    <w:rsid w:val="00A213C9"/>
    <w:rsid w:val="00A22591"/>
    <w:rsid w:val="00A2460A"/>
    <w:rsid w:val="00A2523A"/>
    <w:rsid w:val="00A327CB"/>
    <w:rsid w:val="00A36680"/>
    <w:rsid w:val="00A447D1"/>
    <w:rsid w:val="00A47C05"/>
    <w:rsid w:val="00A57DCF"/>
    <w:rsid w:val="00A66A7A"/>
    <w:rsid w:val="00A676BF"/>
    <w:rsid w:val="00A70CDC"/>
    <w:rsid w:val="00A71CF5"/>
    <w:rsid w:val="00A77BD9"/>
    <w:rsid w:val="00A844E1"/>
    <w:rsid w:val="00A879CA"/>
    <w:rsid w:val="00A910B8"/>
    <w:rsid w:val="00A92C92"/>
    <w:rsid w:val="00A960F1"/>
    <w:rsid w:val="00A9749A"/>
    <w:rsid w:val="00AA4CB7"/>
    <w:rsid w:val="00AB5B51"/>
    <w:rsid w:val="00AD3915"/>
    <w:rsid w:val="00AE291E"/>
    <w:rsid w:val="00AE3655"/>
    <w:rsid w:val="00AF5B29"/>
    <w:rsid w:val="00AF67C3"/>
    <w:rsid w:val="00B00D67"/>
    <w:rsid w:val="00B05DA1"/>
    <w:rsid w:val="00B12898"/>
    <w:rsid w:val="00B14A98"/>
    <w:rsid w:val="00B32B63"/>
    <w:rsid w:val="00B5019B"/>
    <w:rsid w:val="00B513A7"/>
    <w:rsid w:val="00B600A3"/>
    <w:rsid w:val="00B622A3"/>
    <w:rsid w:val="00B67C7D"/>
    <w:rsid w:val="00B749B1"/>
    <w:rsid w:val="00B84286"/>
    <w:rsid w:val="00B87BC7"/>
    <w:rsid w:val="00B91C2D"/>
    <w:rsid w:val="00B92093"/>
    <w:rsid w:val="00BA78B3"/>
    <w:rsid w:val="00BC0C1B"/>
    <w:rsid w:val="00BC59A8"/>
    <w:rsid w:val="00BC7875"/>
    <w:rsid w:val="00BD087A"/>
    <w:rsid w:val="00BD208D"/>
    <w:rsid w:val="00BE446E"/>
    <w:rsid w:val="00BE656D"/>
    <w:rsid w:val="00BF154C"/>
    <w:rsid w:val="00BF5A0D"/>
    <w:rsid w:val="00BF5A90"/>
    <w:rsid w:val="00C14FEE"/>
    <w:rsid w:val="00C22AB8"/>
    <w:rsid w:val="00C26925"/>
    <w:rsid w:val="00C27A65"/>
    <w:rsid w:val="00C32B19"/>
    <w:rsid w:val="00C33A40"/>
    <w:rsid w:val="00C34D3B"/>
    <w:rsid w:val="00C51F26"/>
    <w:rsid w:val="00C53B5E"/>
    <w:rsid w:val="00C54CF2"/>
    <w:rsid w:val="00C55DBD"/>
    <w:rsid w:val="00C55EAE"/>
    <w:rsid w:val="00C56703"/>
    <w:rsid w:val="00C56D8E"/>
    <w:rsid w:val="00C57268"/>
    <w:rsid w:val="00C65AB2"/>
    <w:rsid w:val="00C75A6D"/>
    <w:rsid w:val="00C7712C"/>
    <w:rsid w:val="00C82E1F"/>
    <w:rsid w:val="00C85568"/>
    <w:rsid w:val="00C86F33"/>
    <w:rsid w:val="00C871C9"/>
    <w:rsid w:val="00C87382"/>
    <w:rsid w:val="00C92CDD"/>
    <w:rsid w:val="00C930AF"/>
    <w:rsid w:val="00C9335A"/>
    <w:rsid w:val="00C96C45"/>
    <w:rsid w:val="00C975F7"/>
    <w:rsid w:val="00CB1590"/>
    <w:rsid w:val="00CB3860"/>
    <w:rsid w:val="00CD34AD"/>
    <w:rsid w:val="00CD5F0A"/>
    <w:rsid w:val="00CD7D34"/>
    <w:rsid w:val="00CF0280"/>
    <w:rsid w:val="00CF153E"/>
    <w:rsid w:val="00CF2195"/>
    <w:rsid w:val="00CF37EB"/>
    <w:rsid w:val="00CF4A2A"/>
    <w:rsid w:val="00D03928"/>
    <w:rsid w:val="00D07B51"/>
    <w:rsid w:val="00D14994"/>
    <w:rsid w:val="00D1617F"/>
    <w:rsid w:val="00D23C0C"/>
    <w:rsid w:val="00D250D0"/>
    <w:rsid w:val="00D27B54"/>
    <w:rsid w:val="00D325A8"/>
    <w:rsid w:val="00D36E1B"/>
    <w:rsid w:val="00D45932"/>
    <w:rsid w:val="00D47F97"/>
    <w:rsid w:val="00D54060"/>
    <w:rsid w:val="00D5452A"/>
    <w:rsid w:val="00D619FE"/>
    <w:rsid w:val="00D77F59"/>
    <w:rsid w:val="00D82B56"/>
    <w:rsid w:val="00D83667"/>
    <w:rsid w:val="00D84AF9"/>
    <w:rsid w:val="00DB056A"/>
    <w:rsid w:val="00DB6485"/>
    <w:rsid w:val="00DC1703"/>
    <w:rsid w:val="00DC1AD9"/>
    <w:rsid w:val="00DC43CF"/>
    <w:rsid w:val="00DD514B"/>
    <w:rsid w:val="00DE25A5"/>
    <w:rsid w:val="00DE3E8A"/>
    <w:rsid w:val="00DE57AF"/>
    <w:rsid w:val="00DE6DD6"/>
    <w:rsid w:val="00DF265C"/>
    <w:rsid w:val="00DF3BC9"/>
    <w:rsid w:val="00DF44E1"/>
    <w:rsid w:val="00DF4BBF"/>
    <w:rsid w:val="00DF74D2"/>
    <w:rsid w:val="00E150A9"/>
    <w:rsid w:val="00E155DD"/>
    <w:rsid w:val="00E1586C"/>
    <w:rsid w:val="00E232D4"/>
    <w:rsid w:val="00E26010"/>
    <w:rsid w:val="00E32F1C"/>
    <w:rsid w:val="00E352F7"/>
    <w:rsid w:val="00E371F7"/>
    <w:rsid w:val="00E405B2"/>
    <w:rsid w:val="00E417F1"/>
    <w:rsid w:val="00E5012A"/>
    <w:rsid w:val="00E65524"/>
    <w:rsid w:val="00E8610B"/>
    <w:rsid w:val="00E8659F"/>
    <w:rsid w:val="00E87806"/>
    <w:rsid w:val="00E9288C"/>
    <w:rsid w:val="00E95DA7"/>
    <w:rsid w:val="00E96428"/>
    <w:rsid w:val="00EA00F3"/>
    <w:rsid w:val="00EA0205"/>
    <w:rsid w:val="00EA1E79"/>
    <w:rsid w:val="00EA3FDE"/>
    <w:rsid w:val="00EA4FEB"/>
    <w:rsid w:val="00EA7C0D"/>
    <w:rsid w:val="00EB3D56"/>
    <w:rsid w:val="00EC0795"/>
    <w:rsid w:val="00EC1E8C"/>
    <w:rsid w:val="00EC6A26"/>
    <w:rsid w:val="00ED4EA9"/>
    <w:rsid w:val="00EE0704"/>
    <w:rsid w:val="00EE34B0"/>
    <w:rsid w:val="00EE7E83"/>
    <w:rsid w:val="00EF2FFB"/>
    <w:rsid w:val="00EF42C5"/>
    <w:rsid w:val="00EF7029"/>
    <w:rsid w:val="00F03493"/>
    <w:rsid w:val="00F072F2"/>
    <w:rsid w:val="00F14225"/>
    <w:rsid w:val="00F143E5"/>
    <w:rsid w:val="00F174ED"/>
    <w:rsid w:val="00F31B8C"/>
    <w:rsid w:val="00F336CD"/>
    <w:rsid w:val="00F40C78"/>
    <w:rsid w:val="00F45012"/>
    <w:rsid w:val="00F511F7"/>
    <w:rsid w:val="00F554FC"/>
    <w:rsid w:val="00F55BEF"/>
    <w:rsid w:val="00F5762A"/>
    <w:rsid w:val="00F63342"/>
    <w:rsid w:val="00F751A6"/>
    <w:rsid w:val="00F8017E"/>
    <w:rsid w:val="00F805A1"/>
    <w:rsid w:val="00F82ADB"/>
    <w:rsid w:val="00F86225"/>
    <w:rsid w:val="00F90D5B"/>
    <w:rsid w:val="00F94AFA"/>
    <w:rsid w:val="00FA1D52"/>
    <w:rsid w:val="00FA2864"/>
    <w:rsid w:val="00FA2ECE"/>
    <w:rsid w:val="00FA562E"/>
    <w:rsid w:val="00FA60FB"/>
    <w:rsid w:val="00FA7B98"/>
    <w:rsid w:val="00FB5294"/>
    <w:rsid w:val="00FB6C8B"/>
    <w:rsid w:val="00FC3BFF"/>
    <w:rsid w:val="00FC3CB0"/>
    <w:rsid w:val="00FD2EAF"/>
    <w:rsid w:val="00FD6588"/>
    <w:rsid w:val="00FD6AB6"/>
    <w:rsid w:val="00FD704D"/>
    <w:rsid w:val="00FE1CF6"/>
    <w:rsid w:val="00FE2442"/>
    <w:rsid w:val="00FE2C36"/>
    <w:rsid w:val="00FE5D74"/>
    <w:rsid w:val="00FF54DA"/>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97B4824"/>
  <w15:docId w15:val="{D54C67C4-8455-40DB-B1BA-181E176AF4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lang w:val="lv-LV" w:eastAsia="lv-LV"/>
    </w:rPr>
  </w:style>
  <w:style w:type="paragraph" w:styleId="Heading1">
    <w:name w:val="heading 1"/>
    <w:basedOn w:val="Normal"/>
    <w:next w:val="Normal"/>
    <w:qFormat/>
    <w:rsid w:val="005E78E7"/>
    <w:pPr>
      <w:keepNext/>
      <w:bidi/>
      <w:spacing w:before="240" w:after="60"/>
      <w:outlineLvl w:val="0"/>
    </w:pPr>
    <w:rPr>
      <w:rFonts w:ascii="Arial" w:hAnsi="Arial" w:cs="Arial"/>
      <w:b/>
      <w:bCs/>
      <w:kern w:val="32"/>
      <w:sz w:val="32"/>
      <w:szCs w:val="32"/>
      <w:lang w:val="en-US" w:eastAsia="en-US"/>
    </w:rPr>
  </w:style>
  <w:style w:type="paragraph" w:styleId="Heading2">
    <w:name w:val="heading 2"/>
    <w:basedOn w:val="Normal"/>
    <w:next w:val="Normal"/>
    <w:qFormat/>
    <w:rsid w:val="005E78E7"/>
    <w:pPr>
      <w:keepNext/>
      <w:bidi/>
      <w:spacing w:before="240" w:after="60"/>
      <w:outlineLvl w:val="1"/>
    </w:pPr>
    <w:rPr>
      <w:rFonts w:ascii="Arial" w:hAnsi="Arial" w:cs="Arial"/>
      <w:b/>
      <w:bCs/>
      <w:i/>
      <w:iCs/>
      <w:sz w:val="28"/>
      <w:szCs w:val="28"/>
      <w:lang w:val="en-US" w:eastAsia="en-US"/>
    </w:rPr>
  </w:style>
  <w:style w:type="paragraph" w:styleId="Heading3">
    <w:name w:val="heading 3"/>
    <w:basedOn w:val="Normal"/>
    <w:next w:val="Normal"/>
    <w:qFormat/>
    <w:rsid w:val="005E78E7"/>
    <w:pPr>
      <w:keepNext/>
      <w:bidi/>
      <w:spacing w:before="240" w:after="60"/>
      <w:outlineLvl w:val="2"/>
    </w:pPr>
    <w:rPr>
      <w:rFonts w:ascii="Arial" w:hAnsi="Arial" w:cs="Arial"/>
      <w:b/>
      <w:bCs/>
      <w:sz w:val="26"/>
      <w:szCs w:val="26"/>
      <w:lang w:val="en-US" w:eastAsia="en-US"/>
    </w:rPr>
  </w:style>
  <w:style w:type="paragraph" w:styleId="Heading4">
    <w:name w:val="heading 4"/>
    <w:basedOn w:val="Normal"/>
    <w:next w:val="Normal"/>
    <w:qFormat/>
    <w:rsid w:val="005E78E7"/>
    <w:pPr>
      <w:keepNext/>
      <w:bidi/>
      <w:spacing w:before="240" w:after="60"/>
      <w:outlineLvl w:val="3"/>
    </w:pPr>
    <w:rPr>
      <w:rFonts w:cs="B Yagut"/>
      <w:b/>
      <w:bCs/>
      <w:sz w:val="28"/>
      <w:szCs w:val="28"/>
      <w:lang w:val="en-US" w:eastAsia="en-US"/>
    </w:rPr>
  </w:style>
  <w:style w:type="paragraph" w:styleId="Heading5">
    <w:name w:val="heading 5"/>
    <w:basedOn w:val="Normal"/>
    <w:next w:val="Normal"/>
    <w:qFormat/>
    <w:rsid w:val="005E78E7"/>
    <w:pPr>
      <w:bidi/>
      <w:spacing w:before="240" w:after="60"/>
      <w:outlineLvl w:val="4"/>
    </w:pPr>
    <w:rPr>
      <w:rFonts w:cs="B Yagut"/>
      <w:b/>
      <w:bCs/>
      <w:i/>
      <w:iCs/>
      <w:sz w:val="26"/>
      <w:szCs w:val="26"/>
      <w:lang w:val="en-US" w:eastAsia="en-US"/>
    </w:rPr>
  </w:style>
  <w:style w:type="paragraph" w:styleId="Heading6">
    <w:name w:val="heading 6"/>
    <w:basedOn w:val="Normal"/>
    <w:next w:val="Normal"/>
    <w:qFormat/>
    <w:rsid w:val="005E78E7"/>
    <w:pPr>
      <w:bidi/>
      <w:spacing w:before="240" w:after="60"/>
      <w:outlineLvl w:val="5"/>
    </w:pPr>
    <w:rPr>
      <w:rFonts w:cs="B Yagut"/>
      <w:b/>
      <w:bCs/>
      <w:sz w:val="22"/>
      <w:szCs w:val="22"/>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Theme">
    <w:name w:val="Table Theme"/>
    <w:basedOn w:val="TableNormal"/>
    <w:rsid w:val="005E78E7"/>
    <w:pPr>
      <w:bidi/>
    </w:p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style>
  <w:style w:type="character" w:styleId="Hyperlink">
    <w:name w:val="Hyperlink"/>
    <w:rsid w:val="005E78E7"/>
    <w:rPr>
      <w:color w:val="0000FF"/>
      <w:u w:val="single"/>
    </w:rPr>
  </w:style>
  <w:style w:type="character" w:styleId="FollowedHyperlink">
    <w:name w:val="FollowedHyperlink"/>
    <w:rsid w:val="005E78E7"/>
    <w:rPr>
      <w:color w:val="800080"/>
      <w:u w:val="single"/>
    </w:rPr>
  </w:style>
  <w:style w:type="paragraph" w:styleId="Footer">
    <w:name w:val="footer"/>
    <w:basedOn w:val="Normal"/>
    <w:rsid w:val="005E78E7"/>
    <w:pPr>
      <w:tabs>
        <w:tab w:val="center" w:pos="4153"/>
        <w:tab w:val="right" w:pos="8306"/>
      </w:tabs>
      <w:bidi/>
    </w:pPr>
    <w:rPr>
      <w:rFonts w:cs="B Yagut"/>
      <w:sz w:val="28"/>
      <w:szCs w:val="28"/>
      <w:lang w:val="en-US" w:eastAsia="en-US"/>
    </w:rPr>
  </w:style>
  <w:style w:type="character" w:styleId="PageNumber">
    <w:name w:val="page number"/>
    <w:basedOn w:val="DefaultParagraphFont"/>
    <w:rsid w:val="005E78E7"/>
  </w:style>
  <w:style w:type="paragraph" w:styleId="Header">
    <w:name w:val="header"/>
    <w:basedOn w:val="Normal"/>
    <w:rsid w:val="005E78E7"/>
    <w:pPr>
      <w:tabs>
        <w:tab w:val="center" w:pos="4153"/>
        <w:tab w:val="right" w:pos="8306"/>
      </w:tabs>
      <w:bidi/>
    </w:pPr>
    <w:rPr>
      <w:rFonts w:cs="B Yagut"/>
      <w:sz w:val="28"/>
      <w:szCs w:val="28"/>
      <w:lang w:val="en-US" w:eastAsia="en-US"/>
    </w:rPr>
  </w:style>
  <w:style w:type="table" w:styleId="TableGrid">
    <w:name w:val="Table Grid"/>
    <w:basedOn w:val="TableNormal"/>
    <w:rsid w:val="005E78E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jlqj4b">
    <w:name w:val="jlqj4b"/>
    <w:rsid w:val="00BE656D"/>
  </w:style>
  <w:style w:type="paragraph" w:styleId="BodyText">
    <w:name w:val="Body Text"/>
    <w:basedOn w:val="Normal"/>
    <w:link w:val="BodyTextChar"/>
    <w:rsid w:val="008F21FC"/>
    <w:pPr>
      <w:bidi/>
      <w:spacing w:line="360" w:lineRule="auto"/>
      <w:jc w:val="lowKashida"/>
    </w:pPr>
    <w:rPr>
      <w:rFonts w:cs="Yagut"/>
      <w:szCs w:val="28"/>
      <w:lang w:val="en-US" w:eastAsia="en-US"/>
    </w:rPr>
  </w:style>
  <w:style w:type="character" w:customStyle="1" w:styleId="BodyTextChar">
    <w:name w:val="Body Text Char"/>
    <w:link w:val="BodyText"/>
    <w:rsid w:val="008F21FC"/>
    <w:rPr>
      <w:rFonts w:cs="Yagut"/>
      <w:sz w:val="24"/>
      <w:szCs w:val="28"/>
    </w:rPr>
  </w:style>
  <w:style w:type="paragraph" w:styleId="BalloonText">
    <w:name w:val="Balloon Text"/>
    <w:basedOn w:val="Normal"/>
    <w:link w:val="BalloonTextChar"/>
    <w:rsid w:val="00204824"/>
    <w:rPr>
      <w:rFonts w:ascii="Tahoma" w:hAnsi="Tahoma" w:cs="Tahoma"/>
      <w:sz w:val="16"/>
      <w:szCs w:val="16"/>
    </w:rPr>
  </w:style>
  <w:style w:type="character" w:customStyle="1" w:styleId="BalloonTextChar">
    <w:name w:val="Balloon Text Char"/>
    <w:basedOn w:val="DefaultParagraphFont"/>
    <w:link w:val="BalloonText"/>
    <w:rsid w:val="00204824"/>
    <w:rPr>
      <w:rFonts w:ascii="Tahoma" w:hAnsi="Tahoma" w:cs="Tahoma"/>
      <w:sz w:val="16"/>
      <w:szCs w:val="16"/>
      <w:lang w:val="lv-LV" w:eastAsia="lv-LV"/>
    </w:rPr>
  </w:style>
  <w:style w:type="character" w:customStyle="1" w:styleId="u-visually-hidden1">
    <w:name w:val="u-visually-hidden1"/>
    <w:basedOn w:val="DefaultParagraphFont"/>
    <w:rsid w:val="004E4DEE"/>
    <w:rPr>
      <w:bdr w:val="none" w:sz="0" w:space="0" w:color="auto" w:frame="1"/>
    </w:rPr>
  </w:style>
  <w:style w:type="paragraph" w:styleId="ListParagraph">
    <w:name w:val="List Paragraph"/>
    <w:basedOn w:val="Normal"/>
    <w:uiPriority w:val="34"/>
    <w:qFormat/>
    <w:rsid w:val="002D63E7"/>
    <w:pPr>
      <w:ind w:left="720"/>
      <w:contextualSpacing/>
    </w:pPr>
  </w:style>
  <w:style w:type="paragraph" w:customStyle="1" w:styleId="Default">
    <w:name w:val="Default"/>
    <w:rsid w:val="00615F41"/>
    <w:pPr>
      <w:autoSpaceDE w:val="0"/>
      <w:autoSpaceDN w:val="0"/>
      <w:adjustRightInd w:val="0"/>
    </w:pPr>
    <w:rPr>
      <w:color w:val="000000"/>
      <w:sz w:val="24"/>
      <w:szCs w:val="24"/>
    </w:rPr>
  </w:style>
  <w:style w:type="character" w:customStyle="1" w:styleId="A4">
    <w:name w:val="A4"/>
    <w:uiPriority w:val="99"/>
    <w:rsid w:val="0041526F"/>
    <w:rPr>
      <w:rFonts w:cs="Cambria"/>
      <w:b/>
      <w:bCs/>
      <w:color w:val="000000"/>
      <w:sz w:val="40"/>
      <w:szCs w:val="40"/>
    </w:rPr>
  </w:style>
  <w:style w:type="character" w:customStyle="1" w:styleId="A1">
    <w:name w:val="A1"/>
    <w:uiPriority w:val="99"/>
    <w:rsid w:val="0041526F"/>
    <w:rPr>
      <w:rFonts w:cs="Cambria"/>
      <w:b/>
      <w:bCs/>
      <w:color w:val="000000"/>
      <w:sz w:val="12"/>
      <w:szCs w:val="12"/>
    </w:rPr>
  </w:style>
  <w:style w:type="character" w:customStyle="1" w:styleId="A9">
    <w:name w:val="A9"/>
    <w:uiPriority w:val="99"/>
    <w:rsid w:val="00EA4FEB"/>
    <w:rPr>
      <w:rFonts w:cs="Minion Pro"/>
      <w:b/>
      <w:bCs/>
      <w:color w:val="000000"/>
      <w:sz w:val="25"/>
      <w:szCs w:val="25"/>
    </w:rPr>
  </w:style>
  <w:style w:type="paragraph" w:styleId="NormalWeb">
    <w:name w:val="Normal (Web)"/>
    <w:basedOn w:val="Normal"/>
    <w:uiPriority w:val="99"/>
    <w:unhideWhenUsed/>
    <w:rsid w:val="000066BE"/>
    <w:pPr>
      <w:spacing w:before="100" w:beforeAutospacing="1" w:after="100" w:afterAutospacing="1"/>
    </w:pPr>
    <w:rPr>
      <w:rFonts w:eastAsiaTheme="minorEastAsia"/>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9583369">
      <w:bodyDiv w:val="1"/>
      <w:marLeft w:val="0"/>
      <w:marRight w:val="0"/>
      <w:marTop w:val="0"/>
      <w:marBottom w:val="0"/>
      <w:divBdr>
        <w:top w:val="none" w:sz="0" w:space="0" w:color="auto"/>
        <w:left w:val="none" w:sz="0" w:space="0" w:color="auto"/>
        <w:bottom w:val="none" w:sz="0" w:space="0" w:color="auto"/>
        <w:right w:val="none" w:sz="0" w:space="0" w:color="auto"/>
      </w:divBdr>
    </w:div>
    <w:div w:id="312611672">
      <w:bodyDiv w:val="1"/>
      <w:marLeft w:val="0"/>
      <w:marRight w:val="0"/>
      <w:marTop w:val="0"/>
      <w:marBottom w:val="0"/>
      <w:divBdr>
        <w:top w:val="none" w:sz="0" w:space="0" w:color="auto"/>
        <w:left w:val="none" w:sz="0" w:space="0" w:color="auto"/>
        <w:bottom w:val="none" w:sz="0" w:space="0" w:color="auto"/>
        <w:right w:val="none" w:sz="0" w:space="0" w:color="auto"/>
      </w:divBdr>
    </w:div>
    <w:div w:id="808740327">
      <w:bodyDiv w:val="1"/>
      <w:marLeft w:val="0"/>
      <w:marRight w:val="0"/>
      <w:marTop w:val="0"/>
      <w:marBottom w:val="0"/>
      <w:divBdr>
        <w:top w:val="none" w:sz="0" w:space="0" w:color="auto"/>
        <w:left w:val="none" w:sz="0" w:space="0" w:color="auto"/>
        <w:bottom w:val="none" w:sz="0" w:space="0" w:color="auto"/>
        <w:right w:val="none" w:sz="0" w:space="0" w:color="auto"/>
      </w:divBdr>
    </w:div>
    <w:div w:id="1154569378">
      <w:bodyDiv w:val="1"/>
      <w:marLeft w:val="0"/>
      <w:marRight w:val="0"/>
      <w:marTop w:val="0"/>
      <w:marBottom w:val="0"/>
      <w:divBdr>
        <w:top w:val="none" w:sz="0" w:space="0" w:color="auto"/>
        <w:left w:val="none" w:sz="0" w:space="0" w:color="auto"/>
        <w:bottom w:val="none" w:sz="0" w:space="0" w:color="auto"/>
        <w:right w:val="none" w:sz="0" w:space="0" w:color="auto"/>
      </w:divBdr>
    </w:div>
    <w:div w:id="1238587525">
      <w:bodyDiv w:val="1"/>
      <w:marLeft w:val="0"/>
      <w:marRight w:val="0"/>
      <w:marTop w:val="0"/>
      <w:marBottom w:val="0"/>
      <w:divBdr>
        <w:top w:val="none" w:sz="0" w:space="0" w:color="auto"/>
        <w:left w:val="none" w:sz="0" w:space="0" w:color="auto"/>
        <w:bottom w:val="none" w:sz="0" w:space="0" w:color="auto"/>
        <w:right w:val="none" w:sz="0" w:space="0" w:color="auto"/>
      </w:divBdr>
    </w:div>
    <w:div w:id="1269508236">
      <w:bodyDiv w:val="1"/>
      <w:marLeft w:val="0"/>
      <w:marRight w:val="0"/>
      <w:marTop w:val="0"/>
      <w:marBottom w:val="0"/>
      <w:divBdr>
        <w:top w:val="none" w:sz="0" w:space="0" w:color="auto"/>
        <w:left w:val="none" w:sz="0" w:space="0" w:color="auto"/>
        <w:bottom w:val="none" w:sz="0" w:space="0" w:color="auto"/>
        <w:right w:val="none" w:sz="0" w:space="0" w:color="auto"/>
      </w:divBdr>
    </w:div>
    <w:div w:id="1636716164">
      <w:bodyDiv w:val="1"/>
      <w:marLeft w:val="0"/>
      <w:marRight w:val="0"/>
      <w:marTop w:val="0"/>
      <w:marBottom w:val="0"/>
      <w:divBdr>
        <w:top w:val="none" w:sz="0" w:space="0" w:color="auto"/>
        <w:left w:val="none" w:sz="0" w:space="0" w:color="auto"/>
        <w:bottom w:val="none" w:sz="0" w:space="0" w:color="auto"/>
        <w:right w:val="none" w:sz="0" w:space="0" w:color="auto"/>
      </w:divBdr>
    </w:div>
    <w:div w:id="1853183010">
      <w:bodyDiv w:val="1"/>
      <w:marLeft w:val="0"/>
      <w:marRight w:val="0"/>
      <w:marTop w:val="0"/>
      <w:marBottom w:val="0"/>
      <w:divBdr>
        <w:top w:val="none" w:sz="0" w:space="0" w:color="auto"/>
        <w:left w:val="none" w:sz="0" w:space="0" w:color="auto"/>
        <w:bottom w:val="none" w:sz="0" w:space="0" w:color="auto"/>
        <w:right w:val="none" w:sz="0" w:space="0" w:color="auto"/>
      </w:divBdr>
    </w:div>
    <w:div w:id="21259231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image" Target="media/image16.wmf"/><Relationship Id="rId47" Type="http://schemas.openxmlformats.org/officeDocument/2006/relationships/image" Target="media/image19.wmf"/><Relationship Id="rId63" Type="http://schemas.openxmlformats.org/officeDocument/2006/relationships/image" Target="media/image22.wmf"/><Relationship Id="rId68" Type="http://schemas.openxmlformats.org/officeDocument/2006/relationships/chart" Target="charts/chart14.xml"/><Relationship Id="rId16" Type="http://schemas.openxmlformats.org/officeDocument/2006/relationships/oleObject" Target="embeddings/oleObject4.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5.wmf"/><Relationship Id="rId53" Type="http://schemas.openxmlformats.org/officeDocument/2006/relationships/chart" Target="charts/chart3.xml"/><Relationship Id="rId58" Type="http://schemas.openxmlformats.org/officeDocument/2006/relationships/chart" Target="charts/chart8.xml"/><Relationship Id="rId74" Type="http://schemas.openxmlformats.org/officeDocument/2006/relationships/oleObject" Target="embeddings/oleObject27.bin"/><Relationship Id="rId79" Type="http://schemas.openxmlformats.org/officeDocument/2006/relationships/footer" Target="footer2.xml"/><Relationship Id="rId5" Type="http://schemas.openxmlformats.org/officeDocument/2006/relationships/webSettings" Target="webSettings.xml"/><Relationship Id="rId61" Type="http://schemas.openxmlformats.org/officeDocument/2006/relationships/image" Target="media/image21.wmf"/><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oleObject" Target="embeddings/oleObject20.bin"/><Relationship Id="rId48" Type="http://schemas.openxmlformats.org/officeDocument/2006/relationships/oleObject" Target="embeddings/oleObject22.bin"/><Relationship Id="rId56" Type="http://schemas.openxmlformats.org/officeDocument/2006/relationships/chart" Target="charts/chart6.xml"/><Relationship Id="rId64" Type="http://schemas.openxmlformats.org/officeDocument/2006/relationships/oleObject" Target="embeddings/oleObject25.bin"/><Relationship Id="rId69" Type="http://schemas.openxmlformats.org/officeDocument/2006/relationships/chart" Target="charts/chart15.xml"/><Relationship Id="rId77" Type="http://schemas.openxmlformats.org/officeDocument/2006/relationships/hyperlink" Target="https://link.springer.com/journal/13369" TargetMode="External"/><Relationship Id="rId8" Type="http://schemas.openxmlformats.org/officeDocument/2006/relationships/image" Target="media/image1.png"/><Relationship Id="rId51" Type="http://schemas.openxmlformats.org/officeDocument/2006/relationships/chart" Target="charts/chart1.xml"/><Relationship Id="rId72" Type="http://schemas.openxmlformats.org/officeDocument/2006/relationships/oleObject" Target="embeddings/oleObject26.bin"/><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chart" Target="charts/chart9.xml"/><Relationship Id="rId67" Type="http://schemas.openxmlformats.org/officeDocument/2006/relationships/chart" Target="charts/chart13.xml"/><Relationship Id="rId20" Type="http://schemas.openxmlformats.org/officeDocument/2006/relationships/oleObject" Target="embeddings/oleObject6.bin"/><Relationship Id="rId41" Type="http://schemas.openxmlformats.org/officeDocument/2006/relationships/oleObject" Target="embeddings/oleObject19.bin"/><Relationship Id="rId54" Type="http://schemas.openxmlformats.org/officeDocument/2006/relationships/chart" Target="charts/chart4.xml"/><Relationship Id="rId62" Type="http://schemas.openxmlformats.org/officeDocument/2006/relationships/oleObject" Target="embeddings/oleObject24.bin"/><Relationship Id="rId70" Type="http://schemas.openxmlformats.org/officeDocument/2006/relationships/chart" Target="charts/chart16.xml"/><Relationship Id="rId75" Type="http://schemas.openxmlformats.org/officeDocument/2006/relationships/chart" Target="charts/chart17.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0.wmf"/><Relationship Id="rId57" Type="http://schemas.openxmlformats.org/officeDocument/2006/relationships/chart" Target="charts/chart7.xml"/><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image" Target="media/image17.jpeg"/><Relationship Id="rId52" Type="http://schemas.openxmlformats.org/officeDocument/2006/relationships/chart" Target="charts/chart2.xml"/><Relationship Id="rId60" Type="http://schemas.openxmlformats.org/officeDocument/2006/relationships/chart" Target="charts/chart10.xml"/><Relationship Id="rId65" Type="http://schemas.openxmlformats.org/officeDocument/2006/relationships/chart" Target="charts/chart11.xml"/><Relationship Id="rId73" Type="http://schemas.openxmlformats.org/officeDocument/2006/relationships/image" Target="media/image24.wmf"/><Relationship Id="rId78" Type="http://schemas.openxmlformats.org/officeDocument/2006/relationships/footer" Target="footer1.xml"/><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7.bin"/><Relationship Id="rId34" Type="http://schemas.openxmlformats.org/officeDocument/2006/relationships/oleObject" Target="embeddings/oleObject14.bin"/><Relationship Id="rId50" Type="http://schemas.openxmlformats.org/officeDocument/2006/relationships/oleObject" Target="embeddings/oleObject23.bin"/><Relationship Id="rId55" Type="http://schemas.openxmlformats.org/officeDocument/2006/relationships/chart" Target="charts/chart5.xml"/><Relationship Id="rId76" Type="http://schemas.openxmlformats.org/officeDocument/2006/relationships/chart" Target="charts/chart18.xml"/><Relationship Id="rId7" Type="http://schemas.openxmlformats.org/officeDocument/2006/relationships/endnotes" Target="endnotes.xml"/><Relationship Id="rId71" Type="http://schemas.openxmlformats.org/officeDocument/2006/relationships/image" Target="media/image23.w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8.bin"/><Relationship Id="rId45" Type="http://schemas.openxmlformats.org/officeDocument/2006/relationships/image" Target="media/image18.wmf"/><Relationship Id="rId66" Type="http://schemas.openxmlformats.org/officeDocument/2006/relationships/chart" Target="charts/chart12.xml"/></Relationships>
</file>

<file path=word/charts/_rels/chart1.xml.rels><?xml version="1.0" encoding="UTF-8" standalone="yes"?>
<Relationships xmlns="http://schemas.openxmlformats.org/package/2006/relationships"><Relationship Id="rId1" Type="http://schemas.openxmlformats.org/officeDocument/2006/relationships/oleObject" Target="file:///E:\tank\2800\elevated.xlsx" TargetMode="External"/></Relationships>
</file>

<file path=word/charts/_rels/chart10.xml.rels><?xml version="1.0" encoding="UTF-8" standalone="yes"?>
<Relationships xmlns="http://schemas.openxmlformats.org/package/2006/relationships"><Relationship Id="rId2" Type="http://schemas.openxmlformats.org/officeDocument/2006/relationships/chartUserShapes" Target="../drawings/drawing8.xml"/><Relationship Id="rId1" Type="http://schemas.openxmlformats.org/officeDocument/2006/relationships/oleObject" Target="file:///E:\tank\2800\ASCE%207-10.xlsx" TargetMode="External"/></Relationships>
</file>

<file path=word/charts/_rels/chart11.xml.rels><?xml version="1.0" encoding="UTF-8" standalone="yes"?>
<Relationships xmlns="http://schemas.openxmlformats.org/package/2006/relationships"><Relationship Id="rId2" Type="http://schemas.openxmlformats.org/officeDocument/2006/relationships/chartUserShapes" Target="../drawings/drawing9.xml"/><Relationship Id="rId1" Type="http://schemas.openxmlformats.org/officeDocument/2006/relationships/oleObject" Target="file:///E:\tank\2800\elevated-new.xlsx" TargetMode="External"/></Relationships>
</file>

<file path=word/charts/_rels/chart12.xml.rels><?xml version="1.0" encoding="UTF-8" standalone="yes"?>
<Relationships xmlns="http://schemas.openxmlformats.org/package/2006/relationships"><Relationship Id="rId2" Type="http://schemas.openxmlformats.org/officeDocument/2006/relationships/chartUserShapes" Target="../drawings/drawing10.xml"/><Relationship Id="rId1" Type="http://schemas.openxmlformats.org/officeDocument/2006/relationships/oleObject" Target="file:///E:\tank\2800\elevated-new.xlsx" TargetMode="External"/></Relationships>
</file>

<file path=word/charts/_rels/chart13.xml.rels><?xml version="1.0" encoding="UTF-8" standalone="yes"?>
<Relationships xmlns="http://schemas.openxmlformats.org/package/2006/relationships"><Relationship Id="rId1" Type="http://schemas.openxmlformats.org/officeDocument/2006/relationships/oleObject" Target="file:///E:\tank\2800\ASCE%207-10.xlsx" TargetMode="External"/></Relationships>
</file>

<file path=word/charts/_rels/chart14.xml.rels><?xml version="1.0" encoding="UTF-8" standalone="yes"?>
<Relationships xmlns="http://schemas.openxmlformats.org/package/2006/relationships"><Relationship Id="rId1" Type="http://schemas.openxmlformats.org/officeDocument/2006/relationships/oleObject" Target="file:///E:\tank\2800\ASCE%207-10.xlsx" TargetMode="External"/></Relationships>
</file>

<file path=word/charts/_rels/chart15.xml.rels><?xml version="1.0" encoding="UTF-8" standalone="yes"?>
<Relationships xmlns="http://schemas.openxmlformats.org/package/2006/relationships"><Relationship Id="rId2" Type="http://schemas.openxmlformats.org/officeDocument/2006/relationships/chartUserShapes" Target="../drawings/drawing11.xml"/><Relationship Id="rId1" Type="http://schemas.openxmlformats.org/officeDocument/2006/relationships/oleObject" Target="file:///E:\tank\2800\elevated-new.xlsx" TargetMode="External"/></Relationships>
</file>

<file path=word/charts/_rels/chart16.xml.rels><?xml version="1.0" encoding="UTF-8" standalone="yes"?>
<Relationships xmlns="http://schemas.openxmlformats.org/package/2006/relationships"><Relationship Id="rId2" Type="http://schemas.openxmlformats.org/officeDocument/2006/relationships/chartUserShapes" Target="../drawings/drawing12.xml"/><Relationship Id="rId1" Type="http://schemas.openxmlformats.org/officeDocument/2006/relationships/oleObject" Target="file:///E:\tank\2800\2800-NEW.xls" TargetMode="External"/></Relationships>
</file>

<file path=word/charts/_rels/chart17.xml.rels><?xml version="1.0" encoding="UTF-8" standalone="yes"?>
<Relationships xmlns="http://schemas.openxmlformats.org/package/2006/relationships"><Relationship Id="rId2" Type="http://schemas.openxmlformats.org/officeDocument/2006/relationships/chartUserShapes" Target="../drawings/drawing13.xml"/><Relationship Id="rId1" Type="http://schemas.openxmlformats.org/officeDocument/2006/relationships/oleObject" Target="file:///E:\tank\2800\ASCE%207-10.xlsx" TargetMode="External"/></Relationships>
</file>

<file path=word/charts/_rels/chart18.xml.rels><?xml version="1.0" encoding="UTF-8" standalone="yes"?>
<Relationships xmlns="http://schemas.openxmlformats.org/package/2006/relationships"><Relationship Id="rId2" Type="http://schemas.openxmlformats.org/officeDocument/2006/relationships/chartUserShapes" Target="../drawings/drawing14.xml"/><Relationship Id="rId1" Type="http://schemas.openxmlformats.org/officeDocument/2006/relationships/oleObject" Target="file:///E:\tank\2800\ASCE%207-10.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E:\tank\2800\ASCE%207-10.xlsx" TargetMode="External"/></Relationships>
</file>

<file path=word/charts/_rels/chart3.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E:\tank\2800\ASCE%207-10.xlsx" TargetMode="External"/></Relationships>
</file>

<file path=word/charts/_rels/chart4.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E:\tank\2800\ASCE%207-10.xlsx" TargetMode="External"/></Relationships>
</file>

<file path=word/charts/_rels/chart5.xml.rels><?xml version="1.0" encoding="UTF-8" standalone="yes"?>
<Relationships xmlns="http://schemas.openxmlformats.org/package/2006/relationships"><Relationship Id="rId2" Type="http://schemas.openxmlformats.org/officeDocument/2006/relationships/chartUserShapes" Target="../drawings/drawing3.xml"/><Relationship Id="rId1" Type="http://schemas.openxmlformats.org/officeDocument/2006/relationships/oleObject" Target="file:///E:\tank\2800\ASCE%207-10.xlsx" TargetMode="External"/></Relationships>
</file>

<file path=word/charts/_rels/chart6.xml.rels><?xml version="1.0" encoding="UTF-8" standalone="yes"?>
<Relationships xmlns="http://schemas.openxmlformats.org/package/2006/relationships"><Relationship Id="rId2" Type="http://schemas.openxmlformats.org/officeDocument/2006/relationships/chartUserShapes" Target="../drawings/drawing4.xml"/><Relationship Id="rId1" Type="http://schemas.openxmlformats.org/officeDocument/2006/relationships/oleObject" Target="file:///E:\tank\2800\ASCE%207-10.xlsx" TargetMode="External"/></Relationships>
</file>

<file path=word/charts/_rels/chart7.xml.rels><?xml version="1.0" encoding="UTF-8" standalone="yes"?>
<Relationships xmlns="http://schemas.openxmlformats.org/package/2006/relationships"><Relationship Id="rId2" Type="http://schemas.openxmlformats.org/officeDocument/2006/relationships/chartUserShapes" Target="../drawings/drawing5.xml"/><Relationship Id="rId1" Type="http://schemas.openxmlformats.org/officeDocument/2006/relationships/oleObject" Target="file:///E:\tank\2800\ASCE%207-10.xlsx" TargetMode="External"/></Relationships>
</file>

<file path=word/charts/_rels/chart8.xml.rels><?xml version="1.0" encoding="UTF-8" standalone="yes"?>
<Relationships xmlns="http://schemas.openxmlformats.org/package/2006/relationships"><Relationship Id="rId2" Type="http://schemas.openxmlformats.org/officeDocument/2006/relationships/chartUserShapes" Target="../drawings/drawing6.xml"/><Relationship Id="rId1" Type="http://schemas.openxmlformats.org/officeDocument/2006/relationships/oleObject" Target="file:///E:\tank\2800\ASCE%207-10.xlsx" TargetMode="External"/></Relationships>
</file>

<file path=word/charts/_rels/chart9.xml.rels><?xml version="1.0" encoding="UTF-8" standalone="yes"?>
<Relationships xmlns="http://schemas.openxmlformats.org/package/2006/relationships"><Relationship Id="rId2" Type="http://schemas.openxmlformats.org/officeDocument/2006/relationships/chartUserShapes" Target="../drawings/drawing7.xml"/><Relationship Id="rId1" Type="http://schemas.openxmlformats.org/officeDocument/2006/relationships/oleObject" Target="file:///E:\tank\2800\ASCE%207-10.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3535916079654309"/>
          <c:y val="7.8601769343096317E-2"/>
          <c:w val="0.81018986459545583"/>
          <c:h val="0.72845086107191892"/>
        </c:manualLayout>
      </c:layout>
      <c:scatterChart>
        <c:scatterStyle val="smoothMarker"/>
        <c:varyColors val="0"/>
        <c:ser>
          <c:idx val="3"/>
          <c:order val="0"/>
          <c:tx>
            <c:v>Soil Type IV</c:v>
          </c:tx>
          <c:spPr>
            <a:ln w="12700" cmpd="sng">
              <a:solidFill>
                <a:srgbClr val="00B050"/>
              </a:solidFill>
              <a:prstDash val="solid"/>
            </a:ln>
          </c:spPr>
          <c:marker>
            <c:symbol val="none"/>
          </c:marker>
          <c:xVal>
            <c:numRef>
              <c:f>'2800-4'!$A$5:$A$505</c:f>
              <c:numCache>
                <c:formatCode>General</c:formatCode>
                <c:ptCount val="5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pt idx="101">
                  <c:v>1.01</c:v>
                </c:pt>
                <c:pt idx="102">
                  <c:v>1.02</c:v>
                </c:pt>
                <c:pt idx="103">
                  <c:v>1.03</c:v>
                </c:pt>
                <c:pt idx="104">
                  <c:v>1.04</c:v>
                </c:pt>
                <c:pt idx="105">
                  <c:v>1.05</c:v>
                </c:pt>
                <c:pt idx="106">
                  <c:v>1.06</c:v>
                </c:pt>
                <c:pt idx="107">
                  <c:v>1.07</c:v>
                </c:pt>
                <c:pt idx="108">
                  <c:v>1.08</c:v>
                </c:pt>
                <c:pt idx="109">
                  <c:v>1.0900000000000001</c:v>
                </c:pt>
                <c:pt idx="110">
                  <c:v>1.1000000000000001</c:v>
                </c:pt>
                <c:pt idx="111">
                  <c:v>1.1100000000000001</c:v>
                </c:pt>
                <c:pt idx="112">
                  <c:v>1.1200000000000001</c:v>
                </c:pt>
                <c:pt idx="113">
                  <c:v>1.1299999999999999</c:v>
                </c:pt>
                <c:pt idx="114">
                  <c:v>1.1399999999999999</c:v>
                </c:pt>
                <c:pt idx="115">
                  <c:v>1.1499999999999999</c:v>
                </c:pt>
                <c:pt idx="116">
                  <c:v>1.1599999999999999</c:v>
                </c:pt>
                <c:pt idx="117">
                  <c:v>1.17</c:v>
                </c:pt>
                <c:pt idx="118">
                  <c:v>1.18</c:v>
                </c:pt>
                <c:pt idx="119">
                  <c:v>1.19</c:v>
                </c:pt>
                <c:pt idx="120">
                  <c:v>1.2</c:v>
                </c:pt>
                <c:pt idx="121">
                  <c:v>1.21</c:v>
                </c:pt>
                <c:pt idx="122">
                  <c:v>1.22</c:v>
                </c:pt>
                <c:pt idx="123">
                  <c:v>1.23</c:v>
                </c:pt>
                <c:pt idx="124">
                  <c:v>1.24</c:v>
                </c:pt>
                <c:pt idx="125">
                  <c:v>1.25</c:v>
                </c:pt>
                <c:pt idx="126">
                  <c:v>1.26</c:v>
                </c:pt>
                <c:pt idx="127">
                  <c:v>1.27</c:v>
                </c:pt>
                <c:pt idx="128">
                  <c:v>1.28</c:v>
                </c:pt>
                <c:pt idx="129">
                  <c:v>1.29</c:v>
                </c:pt>
                <c:pt idx="130">
                  <c:v>1.3</c:v>
                </c:pt>
                <c:pt idx="131">
                  <c:v>1.31</c:v>
                </c:pt>
                <c:pt idx="132">
                  <c:v>1.32</c:v>
                </c:pt>
                <c:pt idx="133">
                  <c:v>1.33</c:v>
                </c:pt>
                <c:pt idx="134">
                  <c:v>1.34</c:v>
                </c:pt>
                <c:pt idx="135">
                  <c:v>1.35</c:v>
                </c:pt>
                <c:pt idx="136">
                  <c:v>1.36</c:v>
                </c:pt>
                <c:pt idx="137">
                  <c:v>1.37</c:v>
                </c:pt>
                <c:pt idx="138">
                  <c:v>1.38</c:v>
                </c:pt>
                <c:pt idx="139">
                  <c:v>1.39</c:v>
                </c:pt>
                <c:pt idx="140">
                  <c:v>1.4</c:v>
                </c:pt>
                <c:pt idx="141">
                  <c:v>1.41</c:v>
                </c:pt>
                <c:pt idx="142">
                  <c:v>1.42</c:v>
                </c:pt>
                <c:pt idx="143">
                  <c:v>1.43</c:v>
                </c:pt>
                <c:pt idx="144">
                  <c:v>1.44</c:v>
                </c:pt>
                <c:pt idx="145">
                  <c:v>1.45</c:v>
                </c:pt>
                <c:pt idx="146">
                  <c:v>1.46</c:v>
                </c:pt>
                <c:pt idx="147">
                  <c:v>1.47</c:v>
                </c:pt>
                <c:pt idx="148">
                  <c:v>1.48</c:v>
                </c:pt>
                <c:pt idx="149">
                  <c:v>1.49</c:v>
                </c:pt>
                <c:pt idx="150">
                  <c:v>1.5</c:v>
                </c:pt>
                <c:pt idx="151">
                  <c:v>1.51</c:v>
                </c:pt>
                <c:pt idx="152">
                  <c:v>1.52</c:v>
                </c:pt>
                <c:pt idx="153">
                  <c:v>1.53</c:v>
                </c:pt>
                <c:pt idx="154">
                  <c:v>1.54</c:v>
                </c:pt>
                <c:pt idx="155">
                  <c:v>1.55</c:v>
                </c:pt>
                <c:pt idx="156">
                  <c:v>1.56</c:v>
                </c:pt>
                <c:pt idx="157">
                  <c:v>1.57</c:v>
                </c:pt>
                <c:pt idx="158">
                  <c:v>1.58</c:v>
                </c:pt>
                <c:pt idx="159">
                  <c:v>1.59</c:v>
                </c:pt>
                <c:pt idx="160">
                  <c:v>1.6</c:v>
                </c:pt>
                <c:pt idx="161">
                  <c:v>1.61</c:v>
                </c:pt>
                <c:pt idx="162">
                  <c:v>1.62</c:v>
                </c:pt>
                <c:pt idx="163">
                  <c:v>1.63</c:v>
                </c:pt>
                <c:pt idx="164">
                  <c:v>1.64</c:v>
                </c:pt>
                <c:pt idx="165">
                  <c:v>1.65</c:v>
                </c:pt>
                <c:pt idx="166">
                  <c:v>1.66</c:v>
                </c:pt>
                <c:pt idx="167">
                  <c:v>1.67</c:v>
                </c:pt>
                <c:pt idx="168">
                  <c:v>1.68</c:v>
                </c:pt>
                <c:pt idx="169">
                  <c:v>1.69</c:v>
                </c:pt>
                <c:pt idx="170">
                  <c:v>1.7</c:v>
                </c:pt>
                <c:pt idx="171">
                  <c:v>1.71</c:v>
                </c:pt>
                <c:pt idx="172">
                  <c:v>1.72</c:v>
                </c:pt>
                <c:pt idx="173">
                  <c:v>1.73</c:v>
                </c:pt>
                <c:pt idx="174">
                  <c:v>1.74</c:v>
                </c:pt>
                <c:pt idx="175">
                  <c:v>1.75</c:v>
                </c:pt>
                <c:pt idx="176">
                  <c:v>1.76</c:v>
                </c:pt>
                <c:pt idx="177">
                  <c:v>1.77</c:v>
                </c:pt>
                <c:pt idx="178">
                  <c:v>1.78</c:v>
                </c:pt>
                <c:pt idx="179">
                  <c:v>1.79</c:v>
                </c:pt>
                <c:pt idx="180">
                  <c:v>1.8</c:v>
                </c:pt>
                <c:pt idx="181">
                  <c:v>1.81</c:v>
                </c:pt>
                <c:pt idx="182">
                  <c:v>1.82</c:v>
                </c:pt>
                <c:pt idx="183">
                  <c:v>1.83</c:v>
                </c:pt>
                <c:pt idx="184">
                  <c:v>1.84</c:v>
                </c:pt>
                <c:pt idx="185">
                  <c:v>1.85</c:v>
                </c:pt>
                <c:pt idx="186">
                  <c:v>1.86</c:v>
                </c:pt>
                <c:pt idx="187">
                  <c:v>1.87</c:v>
                </c:pt>
                <c:pt idx="188">
                  <c:v>1.88</c:v>
                </c:pt>
                <c:pt idx="189">
                  <c:v>1.89</c:v>
                </c:pt>
                <c:pt idx="190">
                  <c:v>1.9</c:v>
                </c:pt>
                <c:pt idx="191">
                  <c:v>1.91</c:v>
                </c:pt>
                <c:pt idx="192">
                  <c:v>1.92</c:v>
                </c:pt>
                <c:pt idx="193">
                  <c:v>1.93</c:v>
                </c:pt>
                <c:pt idx="194">
                  <c:v>1.94</c:v>
                </c:pt>
                <c:pt idx="195">
                  <c:v>1.95</c:v>
                </c:pt>
                <c:pt idx="196">
                  <c:v>1.96</c:v>
                </c:pt>
                <c:pt idx="197">
                  <c:v>1.97</c:v>
                </c:pt>
                <c:pt idx="198">
                  <c:v>1.98</c:v>
                </c:pt>
                <c:pt idx="199">
                  <c:v>1.99</c:v>
                </c:pt>
                <c:pt idx="200">
                  <c:v>2</c:v>
                </c:pt>
                <c:pt idx="201">
                  <c:v>2.0099999999999998</c:v>
                </c:pt>
                <c:pt idx="202">
                  <c:v>2.02</c:v>
                </c:pt>
                <c:pt idx="203">
                  <c:v>2.0299999999999998</c:v>
                </c:pt>
                <c:pt idx="204">
                  <c:v>2.04</c:v>
                </c:pt>
                <c:pt idx="205">
                  <c:v>2.0499999999999998</c:v>
                </c:pt>
                <c:pt idx="206">
                  <c:v>2.06</c:v>
                </c:pt>
                <c:pt idx="207">
                  <c:v>2.0699999999999998</c:v>
                </c:pt>
                <c:pt idx="208">
                  <c:v>2.08</c:v>
                </c:pt>
                <c:pt idx="209">
                  <c:v>2.09</c:v>
                </c:pt>
                <c:pt idx="210">
                  <c:v>2.1</c:v>
                </c:pt>
                <c:pt idx="211">
                  <c:v>2.11</c:v>
                </c:pt>
                <c:pt idx="212">
                  <c:v>2.12</c:v>
                </c:pt>
                <c:pt idx="213">
                  <c:v>2.13</c:v>
                </c:pt>
                <c:pt idx="214">
                  <c:v>2.14</c:v>
                </c:pt>
                <c:pt idx="215">
                  <c:v>2.15</c:v>
                </c:pt>
                <c:pt idx="216">
                  <c:v>2.16</c:v>
                </c:pt>
                <c:pt idx="217">
                  <c:v>2.17</c:v>
                </c:pt>
                <c:pt idx="218">
                  <c:v>2.1800000000000002</c:v>
                </c:pt>
                <c:pt idx="219">
                  <c:v>2.19</c:v>
                </c:pt>
                <c:pt idx="220">
                  <c:v>2.2000000000000002</c:v>
                </c:pt>
                <c:pt idx="221">
                  <c:v>2.21</c:v>
                </c:pt>
                <c:pt idx="222">
                  <c:v>2.2200000000000002</c:v>
                </c:pt>
                <c:pt idx="223">
                  <c:v>2.23</c:v>
                </c:pt>
                <c:pt idx="224">
                  <c:v>2.2400000000000002</c:v>
                </c:pt>
                <c:pt idx="225">
                  <c:v>2.25</c:v>
                </c:pt>
                <c:pt idx="226">
                  <c:v>2.2599999999999998</c:v>
                </c:pt>
                <c:pt idx="227">
                  <c:v>2.27</c:v>
                </c:pt>
                <c:pt idx="228">
                  <c:v>2.2799999999999998</c:v>
                </c:pt>
                <c:pt idx="229">
                  <c:v>2.29</c:v>
                </c:pt>
                <c:pt idx="230">
                  <c:v>2.2999999999999998</c:v>
                </c:pt>
                <c:pt idx="231">
                  <c:v>2.31</c:v>
                </c:pt>
                <c:pt idx="232">
                  <c:v>2.3199999999999998</c:v>
                </c:pt>
                <c:pt idx="233">
                  <c:v>2.33</c:v>
                </c:pt>
                <c:pt idx="234">
                  <c:v>2.34</c:v>
                </c:pt>
                <c:pt idx="235">
                  <c:v>2.35</c:v>
                </c:pt>
                <c:pt idx="236">
                  <c:v>2.36</c:v>
                </c:pt>
                <c:pt idx="237">
                  <c:v>2.37</c:v>
                </c:pt>
                <c:pt idx="238">
                  <c:v>2.38</c:v>
                </c:pt>
                <c:pt idx="239">
                  <c:v>2.39</c:v>
                </c:pt>
                <c:pt idx="240">
                  <c:v>2.4</c:v>
                </c:pt>
                <c:pt idx="241">
                  <c:v>2.41</c:v>
                </c:pt>
                <c:pt idx="242">
                  <c:v>2.42</c:v>
                </c:pt>
                <c:pt idx="243">
                  <c:v>2.4300000000000002</c:v>
                </c:pt>
                <c:pt idx="244">
                  <c:v>2.44</c:v>
                </c:pt>
                <c:pt idx="245">
                  <c:v>2.4500000000000002</c:v>
                </c:pt>
                <c:pt idx="246">
                  <c:v>2.46</c:v>
                </c:pt>
                <c:pt idx="247">
                  <c:v>2.4700000000000002</c:v>
                </c:pt>
                <c:pt idx="248">
                  <c:v>2.48</c:v>
                </c:pt>
                <c:pt idx="249">
                  <c:v>2.4900000000000002</c:v>
                </c:pt>
                <c:pt idx="250">
                  <c:v>2.5</c:v>
                </c:pt>
                <c:pt idx="251">
                  <c:v>2.5099999999999998</c:v>
                </c:pt>
                <c:pt idx="252">
                  <c:v>2.52</c:v>
                </c:pt>
                <c:pt idx="253">
                  <c:v>2.5299999999999998</c:v>
                </c:pt>
                <c:pt idx="254">
                  <c:v>2.54</c:v>
                </c:pt>
                <c:pt idx="255">
                  <c:v>2.5499999999999998</c:v>
                </c:pt>
                <c:pt idx="256">
                  <c:v>2.56</c:v>
                </c:pt>
                <c:pt idx="257">
                  <c:v>2.57</c:v>
                </c:pt>
                <c:pt idx="258">
                  <c:v>2.58</c:v>
                </c:pt>
                <c:pt idx="259">
                  <c:v>2.59</c:v>
                </c:pt>
                <c:pt idx="260">
                  <c:v>2.6</c:v>
                </c:pt>
                <c:pt idx="261">
                  <c:v>2.61</c:v>
                </c:pt>
                <c:pt idx="262">
                  <c:v>2.62</c:v>
                </c:pt>
                <c:pt idx="263">
                  <c:v>2.63</c:v>
                </c:pt>
                <c:pt idx="264">
                  <c:v>2.64</c:v>
                </c:pt>
                <c:pt idx="265">
                  <c:v>2.65</c:v>
                </c:pt>
                <c:pt idx="266">
                  <c:v>2.66</c:v>
                </c:pt>
                <c:pt idx="267">
                  <c:v>2.67</c:v>
                </c:pt>
                <c:pt idx="268">
                  <c:v>2.68</c:v>
                </c:pt>
                <c:pt idx="269">
                  <c:v>2.69</c:v>
                </c:pt>
                <c:pt idx="270">
                  <c:v>2.7</c:v>
                </c:pt>
                <c:pt idx="271">
                  <c:v>2.71</c:v>
                </c:pt>
                <c:pt idx="272">
                  <c:v>2.72</c:v>
                </c:pt>
                <c:pt idx="273">
                  <c:v>2.73</c:v>
                </c:pt>
                <c:pt idx="274">
                  <c:v>2.74</c:v>
                </c:pt>
                <c:pt idx="275">
                  <c:v>2.75</c:v>
                </c:pt>
                <c:pt idx="276">
                  <c:v>2.76</c:v>
                </c:pt>
                <c:pt idx="277">
                  <c:v>2.77</c:v>
                </c:pt>
                <c:pt idx="278">
                  <c:v>2.78</c:v>
                </c:pt>
                <c:pt idx="279">
                  <c:v>2.79</c:v>
                </c:pt>
                <c:pt idx="280">
                  <c:v>2.8</c:v>
                </c:pt>
                <c:pt idx="281">
                  <c:v>2.81</c:v>
                </c:pt>
                <c:pt idx="282">
                  <c:v>2.82</c:v>
                </c:pt>
                <c:pt idx="283">
                  <c:v>2.83</c:v>
                </c:pt>
                <c:pt idx="284">
                  <c:v>2.84</c:v>
                </c:pt>
                <c:pt idx="285">
                  <c:v>2.85</c:v>
                </c:pt>
                <c:pt idx="286">
                  <c:v>2.86</c:v>
                </c:pt>
                <c:pt idx="287">
                  <c:v>2.87</c:v>
                </c:pt>
                <c:pt idx="288">
                  <c:v>2.88</c:v>
                </c:pt>
                <c:pt idx="289">
                  <c:v>2.89</c:v>
                </c:pt>
                <c:pt idx="290">
                  <c:v>2.9</c:v>
                </c:pt>
                <c:pt idx="291">
                  <c:v>2.91</c:v>
                </c:pt>
                <c:pt idx="292">
                  <c:v>2.92</c:v>
                </c:pt>
                <c:pt idx="293">
                  <c:v>2.93</c:v>
                </c:pt>
                <c:pt idx="294">
                  <c:v>2.94</c:v>
                </c:pt>
                <c:pt idx="295">
                  <c:v>2.95</c:v>
                </c:pt>
                <c:pt idx="296">
                  <c:v>2.96</c:v>
                </c:pt>
                <c:pt idx="297">
                  <c:v>2.97</c:v>
                </c:pt>
                <c:pt idx="298">
                  <c:v>2.98</c:v>
                </c:pt>
                <c:pt idx="299">
                  <c:v>2.99</c:v>
                </c:pt>
                <c:pt idx="300">
                  <c:v>3</c:v>
                </c:pt>
                <c:pt idx="301">
                  <c:v>3.01</c:v>
                </c:pt>
                <c:pt idx="302">
                  <c:v>3.02</c:v>
                </c:pt>
                <c:pt idx="303">
                  <c:v>3.03</c:v>
                </c:pt>
                <c:pt idx="304">
                  <c:v>3.04</c:v>
                </c:pt>
                <c:pt idx="305">
                  <c:v>3.05</c:v>
                </c:pt>
                <c:pt idx="306">
                  <c:v>3.06</c:v>
                </c:pt>
                <c:pt idx="307">
                  <c:v>3.07</c:v>
                </c:pt>
                <c:pt idx="308">
                  <c:v>3.08</c:v>
                </c:pt>
                <c:pt idx="309">
                  <c:v>3.09</c:v>
                </c:pt>
                <c:pt idx="310">
                  <c:v>3.1</c:v>
                </c:pt>
                <c:pt idx="311">
                  <c:v>3.11</c:v>
                </c:pt>
                <c:pt idx="312">
                  <c:v>3.12</c:v>
                </c:pt>
                <c:pt idx="313">
                  <c:v>3.13</c:v>
                </c:pt>
                <c:pt idx="314">
                  <c:v>3.14</c:v>
                </c:pt>
                <c:pt idx="315">
                  <c:v>3.15</c:v>
                </c:pt>
                <c:pt idx="316">
                  <c:v>3.16</c:v>
                </c:pt>
                <c:pt idx="317">
                  <c:v>3.17</c:v>
                </c:pt>
                <c:pt idx="318">
                  <c:v>3.18</c:v>
                </c:pt>
                <c:pt idx="319">
                  <c:v>3.19</c:v>
                </c:pt>
                <c:pt idx="320">
                  <c:v>3.2</c:v>
                </c:pt>
                <c:pt idx="321">
                  <c:v>3.21</c:v>
                </c:pt>
                <c:pt idx="322">
                  <c:v>3.22</c:v>
                </c:pt>
                <c:pt idx="323">
                  <c:v>3.23</c:v>
                </c:pt>
                <c:pt idx="324">
                  <c:v>3.24</c:v>
                </c:pt>
                <c:pt idx="325">
                  <c:v>3.25</c:v>
                </c:pt>
                <c:pt idx="326">
                  <c:v>3.26</c:v>
                </c:pt>
                <c:pt idx="327">
                  <c:v>3.27</c:v>
                </c:pt>
                <c:pt idx="328">
                  <c:v>3.28</c:v>
                </c:pt>
                <c:pt idx="329">
                  <c:v>3.29</c:v>
                </c:pt>
                <c:pt idx="330">
                  <c:v>3.3</c:v>
                </c:pt>
                <c:pt idx="331">
                  <c:v>3.31</c:v>
                </c:pt>
                <c:pt idx="332">
                  <c:v>3.32</c:v>
                </c:pt>
                <c:pt idx="333">
                  <c:v>3.33</c:v>
                </c:pt>
                <c:pt idx="334">
                  <c:v>3.34</c:v>
                </c:pt>
                <c:pt idx="335">
                  <c:v>3.35</c:v>
                </c:pt>
                <c:pt idx="336">
                  <c:v>3.36</c:v>
                </c:pt>
                <c:pt idx="337">
                  <c:v>3.37</c:v>
                </c:pt>
                <c:pt idx="338">
                  <c:v>3.38</c:v>
                </c:pt>
                <c:pt idx="339">
                  <c:v>3.39</c:v>
                </c:pt>
                <c:pt idx="340">
                  <c:v>3.4</c:v>
                </c:pt>
                <c:pt idx="341">
                  <c:v>3.41</c:v>
                </c:pt>
                <c:pt idx="342">
                  <c:v>3.42</c:v>
                </c:pt>
                <c:pt idx="343">
                  <c:v>3.43</c:v>
                </c:pt>
                <c:pt idx="344">
                  <c:v>3.44</c:v>
                </c:pt>
                <c:pt idx="345">
                  <c:v>3.45</c:v>
                </c:pt>
                <c:pt idx="346">
                  <c:v>3.46</c:v>
                </c:pt>
                <c:pt idx="347">
                  <c:v>3.47</c:v>
                </c:pt>
                <c:pt idx="348">
                  <c:v>3.48</c:v>
                </c:pt>
                <c:pt idx="349">
                  <c:v>3.49</c:v>
                </c:pt>
                <c:pt idx="350">
                  <c:v>3.5</c:v>
                </c:pt>
                <c:pt idx="351">
                  <c:v>3.51</c:v>
                </c:pt>
                <c:pt idx="352">
                  <c:v>3.52</c:v>
                </c:pt>
                <c:pt idx="353">
                  <c:v>3.53</c:v>
                </c:pt>
                <c:pt idx="354">
                  <c:v>3.54</c:v>
                </c:pt>
                <c:pt idx="355">
                  <c:v>3.55</c:v>
                </c:pt>
                <c:pt idx="356">
                  <c:v>3.56</c:v>
                </c:pt>
                <c:pt idx="357">
                  <c:v>3.57</c:v>
                </c:pt>
                <c:pt idx="358">
                  <c:v>3.58</c:v>
                </c:pt>
                <c:pt idx="359">
                  <c:v>3.59</c:v>
                </c:pt>
                <c:pt idx="360">
                  <c:v>3.6</c:v>
                </c:pt>
                <c:pt idx="361">
                  <c:v>3.61</c:v>
                </c:pt>
                <c:pt idx="362">
                  <c:v>3.62</c:v>
                </c:pt>
                <c:pt idx="363">
                  <c:v>3.63</c:v>
                </c:pt>
                <c:pt idx="364">
                  <c:v>3.64</c:v>
                </c:pt>
                <c:pt idx="365">
                  <c:v>3.65</c:v>
                </c:pt>
                <c:pt idx="366">
                  <c:v>3.66</c:v>
                </c:pt>
                <c:pt idx="367">
                  <c:v>3.67</c:v>
                </c:pt>
                <c:pt idx="368">
                  <c:v>3.68</c:v>
                </c:pt>
                <c:pt idx="369">
                  <c:v>3.69</c:v>
                </c:pt>
                <c:pt idx="370">
                  <c:v>3.7</c:v>
                </c:pt>
                <c:pt idx="371">
                  <c:v>3.71</c:v>
                </c:pt>
                <c:pt idx="372">
                  <c:v>3.72</c:v>
                </c:pt>
                <c:pt idx="373">
                  <c:v>3.73</c:v>
                </c:pt>
                <c:pt idx="374">
                  <c:v>3.74</c:v>
                </c:pt>
                <c:pt idx="375">
                  <c:v>3.75</c:v>
                </c:pt>
                <c:pt idx="376">
                  <c:v>3.76</c:v>
                </c:pt>
                <c:pt idx="377">
                  <c:v>3.77</c:v>
                </c:pt>
                <c:pt idx="378">
                  <c:v>3.78</c:v>
                </c:pt>
                <c:pt idx="379">
                  <c:v>3.79</c:v>
                </c:pt>
                <c:pt idx="380">
                  <c:v>3.8</c:v>
                </c:pt>
                <c:pt idx="381">
                  <c:v>3.81</c:v>
                </c:pt>
                <c:pt idx="382">
                  <c:v>3.82</c:v>
                </c:pt>
                <c:pt idx="383">
                  <c:v>3.83</c:v>
                </c:pt>
                <c:pt idx="384">
                  <c:v>3.84</c:v>
                </c:pt>
                <c:pt idx="385">
                  <c:v>3.85</c:v>
                </c:pt>
                <c:pt idx="386">
                  <c:v>3.86</c:v>
                </c:pt>
                <c:pt idx="387">
                  <c:v>3.87</c:v>
                </c:pt>
                <c:pt idx="388">
                  <c:v>3.88</c:v>
                </c:pt>
                <c:pt idx="389">
                  <c:v>3.89</c:v>
                </c:pt>
                <c:pt idx="390">
                  <c:v>3.9</c:v>
                </c:pt>
                <c:pt idx="391">
                  <c:v>3.91</c:v>
                </c:pt>
                <c:pt idx="392">
                  <c:v>3.92</c:v>
                </c:pt>
                <c:pt idx="393">
                  <c:v>3.93</c:v>
                </c:pt>
                <c:pt idx="394">
                  <c:v>3.94</c:v>
                </c:pt>
                <c:pt idx="395">
                  <c:v>3.95</c:v>
                </c:pt>
                <c:pt idx="396">
                  <c:v>3.96</c:v>
                </c:pt>
                <c:pt idx="397">
                  <c:v>3.97</c:v>
                </c:pt>
                <c:pt idx="398">
                  <c:v>3.98</c:v>
                </c:pt>
                <c:pt idx="399">
                  <c:v>3.99</c:v>
                </c:pt>
                <c:pt idx="400">
                  <c:v>4</c:v>
                </c:pt>
                <c:pt idx="401">
                  <c:v>4.01</c:v>
                </c:pt>
                <c:pt idx="402">
                  <c:v>4.0199999999999996</c:v>
                </c:pt>
                <c:pt idx="403">
                  <c:v>4.03</c:v>
                </c:pt>
                <c:pt idx="404">
                  <c:v>4.04</c:v>
                </c:pt>
                <c:pt idx="405">
                  <c:v>4.05</c:v>
                </c:pt>
                <c:pt idx="406">
                  <c:v>4.0599999999999996</c:v>
                </c:pt>
                <c:pt idx="407">
                  <c:v>4.07</c:v>
                </c:pt>
                <c:pt idx="408">
                  <c:v>4.08</c:v>
                </c:pt>
                <c:pt idx="409">
                  <c:v>4.09</c:v>
                </c:pt>
                <c:pt idx="410">
                  <c:v>4.0999999999999996</c:v>
                </c:pt>
                <c:pt idx="411">
                  <c:v>4.1100000000000003</c:v>
                </c:pt>
                <c:pt idx="412">
                  <c:v>4.12</c:v>
                </c:pt>
                <c:pt idx="413">
                  <c:v>4.13</c:v>
                </c:pt>
                <c:pt idx="414">
                  <c:v>4.1399999999999997</c:v>
                </c:pt>
                <c:pt idx="415">
                  <c:v>4.1500000000000004</c:v>
                </c:pt>
                <c:pt idx="416">
                  <c:v>4.16</c:v>
                </c:pt>
                <c:pt idx="417">
                  <c:v>4.17</c:v>
                </c:pt>
                <c:pt idx="418">
                  <c:v>4.18</c:v>
                </c:pt>
                <c:pt idx="419">
                  <c:v>4.1900000000000004</c:v>
                </c:pt>
                <c:pt idx="420">
                  <c:v>4.2</c:v>
                </c:pt>
                <c:pt idx="421">
                  <c:v>4.21</c:v>
                </c:pt>
                <c:pt idx="422">
                  <c:v>4.22</c:v>
                </c:pt>
                <c:pt idx="423">
                  <c:v>4.2300000000000004</c:v>
                </c:pt>
                <c:pt idx="424">
                  <c:v>4.24</c:v>
                </c:pt>
                <c:pt idx="425">
                  <c:v>4.25</c:v>
                </c:pt>
                <c:pt idx="426">
                  <c:v>4.26</c:v>
                </c:pt>
                <c:pt idx="427">
                  <c:v>4.2699999999999996</c:v>
                </c:pt>
                <c:pt idx="428">
                  <c:v>4.28</c:v>
                </c:pt>
                <c:pt idx="429">
                  <c:v>4.29</c:v>
                </c:pt>
                <c:pt idx="430">
                  <c:v>4.3</c:v>
                </c:pt>
                <c:pt idx="431">
                  <c:v>4.3099999999999996</c:v>
                </c:pt>
                <c:pt idx="432">
                  <c:v>4.32</c:v>
                </c:pt>
                <c:pt idx="433">
                  <c:v>4.33</c:v>
                </c:pt>
                <c:pt idx="434">
                  <c:v>4.34</c:v>
                </c:pt>
                <c:pt idx="435">
                  <c:v>4.3499999999999996</c:v>
                </c:pt>
                <c:pt idx="436">
                  <c:v>4.3600000000000003</c:v>
                </c:pt>
                <c:pt idx="437">
                  <c:v>4.37</c:v>
                </c:pt>
                <c:pt idx="438">
                  <c:v>4.38</c:v>
                </c:pt>
                <c:pt idx="439">
                  <c:v>4.3899999999999997</c:v>
                </c:pt>
                <c:pt idx="440">
                  <c:v>4.4000000000000004</c:v>
                </c:pt>
                <c:pt idx="441">
                  <c:v>4.41</c:v>
                </c:pt>
                <c:pt idx="442">
                  <c:v>4.42</c:v>
                </c:pt>
                <c:pt idx="443">
                  <c:v>4.43</c:v>
                </c:pt>
                <c:pt idx="444">
                  <c:v>4.4400000000000004</c:v>
                </c:pt>
                <c:pt idx="445">
                  <c:v>4.45</c:v>
                </c:pt>
                <c:pt idx="446">
                  <c:v>4.46</c:v>
                </c:pt>
                <c:pt idx="447">
                  <c:v>4.47</c:v>
                </c:pt>
                <c:pt idx="448">
                  <c:v>4.4800000000000004</c:v>
                </c:pt>
                <c:pt idx="449">
                  <c:v>4.49</c:v>
                </c:pt>
                <c:pt idx="450">
                  <c:v>4.5</c:v>
                </c:pt>
                <c:pt idx="451">
                  <c:v>4.51</c:v>
                </c:pt>
                <c:pt idx="452">
                  <c:v>4.5199999999999996</c:v>
                </c:pt>
                <c:pt idx="453">
                  <c:v>4.53</c:v>
                </c:pt>
                <c:pt idx="454">
                  <c:v>4.54</c:v>
                </c:pt>
                <c:pt idx="455">
                  <c:v>4.55</c:v>
                </c:pt>
                <c:pt idx="456">
                  <c:v>4.5599999999999996</c:v>
                </c:pt>
                <c:pt idx="457">
                  <c:v>4.57</c:v>
                </c:pt>
                <c:pt idx="458">
                  <c:v>4.58</c:v>
                </c:pt>
                <c:pt idx="459">
                  <c:v>4.59</c:v>
                </c:pt>
                <c:pt idx="460">
                  <c:v>4.5999999999999996</c:v>
                </c:pt>
                <c:pt idx="461">
                  <c:v>4.6099999999999994</c:v>
                </c:pt>
                <c:pt idx="462">
                  <c:v>4.6199999999999992</c:v>
                </c:pt>
                <c:pt idx="463">
                  <c:v>4.629999999999999</c:v>
                </c:pt>
                <c:pt idx="464">
                  <c:v>4.6399999999999988</c:v>
                </c:pt>
                <c:pt idx="465">
                  <c:v>4.6499999999999986</c:v>
                </c:pt>
                <c:pt idx="466">
                  <c:v>4.6599999999999984</c:v>
                </c:pt>
                <c:pt idx="467">
                  <c:v>4.6699999999999982</c:v>
                </c:pt>
                <c:pt idx="468">
                  <c:v>4.6799999999999979</c:v>
                </c:pt>
                <c:pt idx="469">
                  <c:v>4.6899999999999977</c:v>
                </c:pt>
                <c:pt idx="470">
                  <c:v>4.6999999999999975</c:v>
                </c:pt>
                <c:pt idx="471">
                  <c:v>4.7099999999999973</c:v>
                </c:pt>
                <c:pt idx="472">
                  <c:v>4.7199999999999971</c:v>
                </c:pt>
                <c:pt idx="473">
                  <c:v>4.7299999999999969</c:v>
                </c:pt>
                <c:pt idx="474">
                  <c:v>4.7399999999999967</c:v>
                </c:pt>
                <c:pt idx="475">
                  <c:v>4.7499999999999964</c:v>
                </c:pt>
                <c:pt idx="476">
                  <c:v>4.7599999999999962</c:v>
                </c:pt>
                <c:pt idx="477">
                  <c:v>4.769999999999996</c:v>
                </c:pt>
                <c:pt idx="478">
                  <c:v>4.7799999999999958</c:v>
                </c:pt>
                <c:pt idx="479">
                  <c:v>4.7899999999999956</c:v>
                </c:pt>
                <c:pt idx="480">
                  <c:v>4.7999999999999954</c:v>
                </c:pt>
                <c:pt idx="481">
                  <c:v>4.8099999999999952</c:v>
                </c:pt>
                <c:pt idx="482">
                  <c:v>4.819999999999995</c:v>
                </c:pt>
                <c:pt idx="483">
                  <c:v>4.8299999999999947</c:v>
                </c:pt>
                <c:pt idx="484">
                  <c:v>4.8399999999999945</c:v>
                </c:pt>
                <c:pt idx="485">
                  <c:v>4.8499999999999943</c:v>
                </c:pt>
                <c:pt idx="486">
                  <c:v>4.8599999999999941</c:v>
                </c:pt>
                <c:pt idx="487">
                  <c:v>4.8699999999999939</c:v>
                </c:pt>
                <c:pt idx="488">
                  <c:v>4.8799999999999937</c:v>
                </c:pt>
                <c:pt idx="489">
                  <c:v>4.8899999999999935</c:v>
                </c:pt>
                <c:pt idx="490">
                  <c:v>4.8999999999999932</c:v>
                </c:pt>
                <c:pt idx="491">
                  <c:v>4.909999999999993</c:v>
                </c:pt>
                <c:pt idx="492">
                  <c:v>4.9199999999999928</c:v>
                </c:pt>
                <c:pt idx="493">
                  <c:v>4.9299999999999926</c:v>
                </c:pt>
                <c:pt idx="494">
                  <c:v>4.9399999999999924</c:v>
                </c:pt>
                <c:pt idx="495">
                  <c:v>4.9499999999999922</c:v>
                </c:pt>
                <c:pt idx="496">
                  <c:v>4.959999999999992</c:v>
                </c:pt>
                <c:pt idx="497">
                  <c:v>4.9699999999999918</c:v>
                </c:pt>
                <c:pt idx="498">
                  <c:v>4.9799999999999915</c:v>
                </c:pt>
                <c:pt idx="499">
                  <c:v>4.9899999999999913</c:v>
                </c:pt>
                <c:pt idx="500">
                  <c:v>4.9999999999999911</c:v>
                </c:pt>
              </c:numCache>
            </c:numRef>
          </c:xVal>
          <c:yVal>
            <c:numRef>
              <c:f>'2800-4'!$AO$3:$AO$503</c:f>
              <c:numCache>
                <c:formatCode>General</c:formatCode>
                <c:ptCount val="501"/>
                <c:pt idx="0">
                  <c:v>0.38500000000000001</c:v>
                </c:pt>
                <c:pt idx="1">
                  <c:v>0.42349999999999999</c:v>
                </c:pt>
                <c:pt idx="2">
                  <c:v>0.46199999999999997</c:v>
                </c:pt>
                <c:pt idx="3">
                  <c:v>0.50050000000000006</c:v>
                </c:pt>
                <c:pt idx="4">
                  <c:v>0.53899999999999992</c:v>
                </c:pt>
                <c:pt idx="5">
                  <c:v>0.57750000000000001</c:v>
                </c:pt>
                <c:pt idx="6">
                  <c:v>0.61599999999999999</c:v>
                </c:pt>
                <c:pt idx="7">
                  <c:v>0.65449999999999997</c:v>
                </c:pt>
                <c:pt idx="8">
                  <c:v>0.69299999999999995</c:v>
                </c:pt>
                <c:pt idx="9">
                  <c:v>0.73149999999999993</c:v>
                </c:pt>
                <c:pt idx="10">
                  <c:v>0.77</c:v>
                </c:pt>
                <c:pt idx="11">
                  <c:v>0.8085</c:v>
                </c:pt>
                <c:pt idx="12">
                  <c:v>0.84699999999999998</c:v>
                </c:pt>
                <c:pt idx="13">
                  <c:v>0.88550000000000006</c:v>
                </c:pt>
                <c:pt idx="14">
                  <c:v>0.92399999999999993</c:v>
                </c:pt>
                <c:pt idx="15">
                  <c:v>0.96249999999999991</c:v>
                </c:pt>
                <c:pt idx="16">
                  <c:v>0.96249999999999991</c:v>
                </c:pt>
                <c:pt idx="17">
                  <c:v>0.96249999999999991</c:v>
                </c:pt>
                <c:pt idx="18">
                  <c:v>0.96249999999999991</c:v>
                </c:pt>
                <c:pt idx="19">
                  <c:v>0.96249999999999991</c:v>
                </c:pt>
                <c:pt idx="20">
                  <c:v>0.96249999999999991</c:v>
                </c:pt>
                <c:pt idx="21">
                  <c:v>0.96249999999999991</c:v>
                </c:pt>
                <c:pt idx="22">
                  <c:v>0.96249999999999991</c:v>
                </c:pt>
                <c:pt idx="23">
                  <c:v>0.96249999999999991</c:v>
                </c:pt>
                <c:pt idx="24">
                  <c:v>0.96249999999999991</c:v>
                </c:pt>
                <c:pt idx="25">
                  <c:v>0.96249999999999991</c:v>
                </c:pt>
                <c:pt idx="26">
                  <c:v>0.96249999999999991</c:v>
                </c:pt>
                <c:pt idx="27">
                  <c:v>0.96249999999999991</c:v>
                </c:pt>
                <c:pt idx="28">
                  <c:v>0.96249999999999991</c:v>
                </c:pt>
                <c:pt idx="29">
                  <c:v>0.96249999999999991</c:v>
                </c:pt>
                <c:pt idx="30">
                  <c:v>0.96249999999999991</c:v>
                </c:pt>
                <c:pt idx="31">
                  <c:v>0.96249999999999991</c:v>
                </c:pt>
                <c:pt idx="32">
                  <c:v>0.96249999999999991</c:v>
                </c:pt>
                <c:pt idx="33">
                  <c:v>0.96249999999999991</c:v>
                </c:pt>
                <c:pt idx="34">
                  <c:v>0.96249999999999991</c:v>
                </c:pt>
                <c:pt idx="35">
                  <c:v>0.96249999999999991</c:v>
                </c:pt>
                <c:pt idx="36">
                  <c:v>0.96249999999999991</c:v>
                </c:pt>
                <c:pt idx="37">
                  <c:v>0.96249999999999991</c:v>
                </c:pt>
                <c:pt idx="38">
                  <c:v>0.96249999999999991</c:v>
                </c:pt>
                <c:pt idx="39">
                  <c:v>0.96249999999999991</c:v>
                </c:pt>
                <c:pt idx="40">
                  <c:v>0.96249999999999991</c:v>
                </c:pt>
                <c:pt idx="41">
                  <c:v>0.96249999999999991</c:v>
                </c:pt>
                <c:pt idx="42">
                  <c:v>0.96249999999999991</c:v>
                </c:pt>
                <c:pt idx="43">
                  <c:v>0.96249999999999991</c:v>
                </c:pt>
                <c:pt idx="44">
                  <c:v>0.96249999999999991</c:v>
                </c:pt>
                <c:pt idx="45">
                  <c:v>0.96249999999999991</c:v>
                </c:pt>
                <c:pt idx="46">
                  <c:v>0.96249999999999991</c:v>
                </c:pt>
                <c:pt idx="47">
                  <c:v>0.96249999999999991</c:v>
                </c:pt>
                <c:pt idx="48">
                  <c:v>0.96249999999999991</c:v>
                </c:pt>
                <c:pt idx="49">
                  <c:v>0.96249999999999991</c:v>
                </c:pt>
                <c:pt idx="50">
                  <c:v>0.96249999999999991</c:v>
                </c:pt>
                <c:pt idx="51">
                  <c:v>0.96249999999999991</c:v>
                </c:pt>
                <c:pt idx="52">
                  <c:v>0.96249999999999991</c:v>
                </c:pt>
                <c:pt idx="53">
                  <c:v>0.96249999999999991</c:v>
                </c:pt>
                <c:pt idx="54">
                  <c:v>0.96249999999999991</c:v>
                </c:pt>
                <c:pt idx="55">
                  <c:v>0.96249999999999991</c:v>
                </c:pt>
                <c:pt idx="56">
                  <c:v>0.96249999999999991</c:v>
                </c:pt>
                <c:pt idx="57">
                  <c:v>0.96249999999999991</c:v>
                </c:pt>
                <c:pt idx="58">
                  <c:v>0.96249999999999991</c:v>
                </c:pt>
                <c:pt idx="59">
                  <c:v>0.96249999999999991</c:v>
                </c:pt>
                <c:pt idx="60">
                  <c:v>0.96249999999999991</c:v>
                </c:pt>
                <c:pt idx="61">
                  <c:v>0.96249999999999991</c:v>
                </c:pt>
                <c:pt idx="62">
                  <c:v>0.96249999999999991</c:v>
                </c:pt>
                <c:pt idx="63">
                  <c:v>0.96249999999999991</c:v>
                </c:pt>
                <c:pt idx="64">
                  <c:v>0.96249999999999991</c:v>
                </c:pt>
                <c:pt idx="65">
                  <c:v>0.96249999999999991</c:v>
                </c:pt>
                <c:pt idx="66">
                  <c:v>0.96249999999999991</c:v>
                </c:pt>
                <c:pt idx="67">
                  <c:v>0.96249999999999991</c:v>
                </c:pt>
                <c:pt idx="68">
                  <c:v>0.96249999999999991</c:v>
                </c:pt>
                <c:pt idx="69">
                  <c:v>0.96249999999999991</c:v>
                </c:pt>
                <c:pt idx="70">
                  <c:v>0.96249999999999991</c:v>
                </c:pt>
                <c:pt idx="71">
                  <c:v>0.96249999999999991</c:v>
                </c:pt>
                <c:pt idx="72">
                  <c:v>0.96249999999999991</c:v>
                </c:pt>
                <c:pt idx="73">
                  <c:v>0.96249999999999991</c:v>
                </c:pt>
                <c:pt idx="74">
                  <c:v>0.96249999999999991</c:v>
                </c:pt>
                <c:pt idx="75">
                  <c:v>0.96249999999999991</c:v>
                </c:pt>
                <c:pt idx="76">
                  <c:v>0.96249999999999991</c:v>
                </c:pt>
                <c:pt idx="77">
                  <c:v>0.96249999999999991</c:v>
                </c:pt>
                <c:pt idx="78">
                  <c:v>0.96249999999999991</c:v>
                </c:pt>
                <c:pt idx="79">
                  <c:v>0.96249999999999991</c:v>
                </c:pt>
                <c:pt idx="80">
                  <c:v>0.96249999999999991</c:v>
                </c:pt>
                <c:pt idx="81">
                  <c:v>0.96249999999999991</c:v>
                </c:pt>
                <c:pt idx="82">
                  <c:v>0.96249999999999991</c:v>
                </c:pt>
                <c:pt idx="83">
                  <c:v>0.96249999999999991</c:v>
                </c:pt>
                <c:pt idx="84">
                  <c:v>0.96249999999999991</c:v>
                </c:pt>
                <c:pt idx="85">
                  <c:v>0.96249999999999991</c:v>
                </c:pt>
                <c:pt idx="86">
                  <c:v>0.96249999999999991</c:v>
                </c:pt>
                <c:pt idx="87">
                  <c:v>0.96249999999999991</c:v>
                </c:pt>
                <c:pt idx="88">
                  <c:v>0.96249999999999991</c:v>
                </c:pt>
                <c:pt idx="89">
                  <c:v>0.96249999999999991</c:v>
                </c:pt>
                <c:pt idx="90">
                  <c:v>0.96249999999999991</c:v>
                </c:pt>
                <c:pt idx="91">
                  <c:v>0.96249999999999991</c:v>
                </c:pt>
                <c:pt idx="92">
                  <c:v>0.96249999999999991</c:v>
                </c:pt>
                <c:pt idx="93">
                  <c:v>0.96249999999999991</c:v>
                </c:pt>
                <c:pt idx="94">
                  <c:v>0.96249999999999991</c:v>
                </c:pt>
                <c:pt idx="95">
                  <c:v>0.96249999999999991</c:v>
                </c:pt>
                <c:pt idx="96">
                  <c:v>0.96249999999999991</c:v>
                </c:pt>
                <c:pt idx="97">
                  <c:v>0.96249999999999991</c:v>
                </c:pt>
                <c:pt idx="98">
                  <c:v>0.96249999999999991</c:v>
                </c:pt>
                <c:pt idx="99">
                  <c:v>0.96249999999999991</c:v>
                </c:pt>
                <c:pt idx="100">
                  <c:v>0.96249999999999991</c:v>
                </c:pt>
                <c:pt idx="101">
                  <c:v>0.9551938943894388</c:v>
                </c:pt>
                <c:pt idx="102">
                  <c:v>0.94803104575163377</c:v>
                </c:pt>
                <c:pt idx="103">
                  <c:v>0.94100728155339819</c:v>
                </c:pt>
                <c:pt idx="104">
                  <c:v>0.93411858974358974</c:v>
                </c:pt>
                <c:pt idx="105">
                  <c:v>0.92736111111111119</c:v>
                </c:pt>
                <c:pt idx="106">
                  <c:v>0.92073113207547164</c:v>
                </c:pt>
                <c:pt idx="107">
                  <c:v>0.91422507788161989</c:v>
                </c:pt>
                <c:pt idx="108">
                  <c:v>0.90783950617283915</c:v>
                </c:pt>
                <c:pt idx="109">
                  <c:v>0.90157110091743098</c:v>
                </c:pt>
                <c:pt idx="110">
                  <c:v>0.89541666666666664</c:v>
                </c:pt>
                <c:pt idx="111">
                  <c:v>0.889373123123123</c:v>
                </c:pt>
                <c:pt idx="112">
                  <c:v>0.88343749999999999</c:v>
                </c:pt>
                <c:pt idx="113">
                  <c:v>0.87760693215339214</c:v>
                </c:pt>
                <c:pt idx="114">
                  <c:v>0.87187865497076023</c:v>
                </c:pt>
                <c:pt idx="115">
                  <c:v>0.86624999999999996</c:v>
                </c:pt>
                <c:pt idx="116">
                  <c:v>0.86071839080459767</c:v>
                </c:pt>
                <c:pt idx="117">
                  <c:v>0.85528133903133896</c:v>
                </c:pt>
                <c:pt idx="118">
                  <c:v>0.84993644067796603</c:v>
                </c:pt>
                <c:pt idx="119">
                  <c:v>0.84468137254901965</c:v>
                </c:pt>
                <c:pt idx="120">
                  <c:v>0.83951388888888889</c:v>
                </c:pt>
                <c:pt idx="121">
                  <c:v>0.83443181818181822</c:v>
                </c:pt>
                <c:pt idx="122">
                  <c:v>0.82943306010928952</c:v>
                </c:pt>
                <c:pt idx="123">
                  <c:v>0.82451558265582658</c:v>
                </c:pt>
                <c:pt idx="124">
                  <c:v>0.81967741935483873</c:v>
                </c:pt>
                <c:pt idx="125">
                  <c:v>0.81491666666666673</c:v>
                </c:pt>
                <c:pt idx="126">
                  <c:v>0.81023148148148139</c:v>
                </c:pt>
                <c:pt idx="127">
                  <c:v>0.80562007874015729</c:v>
                </c:pt>
                <c:pt idx="128">
                  <c:v>0.80108072916666651</c:v>
                </c:pt>
                <c:pt idx="129">
                  <c:v>0.79661175710594312</c:v>
                </c:pt>
                <c:pt idx="130">
                  <c:v>0.79221153846153824</c:v>
                </c:pt>
                <c:pt idx="131">
                  <c:v>0.78787849872773541</c:v>
                </c:pt>
                <c:pt idx="132">
                  <c:v>0.78361111111111104</c:v>
                </c:pt>
                <c:pt idx="133">
                  <c:v>0.77940789473684202</c:v>
                </c:pt>
                <c:pt idx="134">
                  <c:v>0.77526741293532331</c:v>
                </c:pt>
                <c:pt idx="135">
                  <c:v>0.77118827160493819</c:v>
                </c:pt>
                <c:pt idx="136">
                  <c:v>0.76716911764705875</c:v>
                </c:pt>
                <c:pt idx="137">
                  <c:v>0.76320863746958634</c:v>
                </c:pt>
                <c:pt idx="138">
                  <c:v>0.75930555555555557</c:v>
                </c:pt>
                <c:pt idx="139">
                  <c:v>0.75545863309352523</c:v>
                </c:pt>
                <c:pt idx="140">
                  <c:v>0.75166666666666659</c:v>
                </c:pt>
                <c:pt idx="141">
                  <c:v>0.74792848699763581</c:v>
                </c:pt>
                <c:pt idx="142">
                  <c:v>0.74424295774647875</c:v>
                </c:pt>
                <c:pt idx="143">
                  <c:v>0.74060897435897444</c:v>
                </c:pt>
                <c:pt idx="144">
                  <c:v>0.7370254629629629</c:v>
                </c:pt>
                <c:pt idx="145">
                  <c:v>0.7334913793103448</c:v>
                </c:pt>
                <c:pt idx="146">
                  <c:v>0.73000570776255702</c:v>
                </c:pt>
                <c:pt idx="147">
                  <c:v>0.72656746031746022</c:v>
                </c:pt>
                <c:pt idx="148">
                  <c:v>0.72317567567567564</c:v>
                </c:pt>
                <c:pt idx="149">
                  <c:v>0.71982941834451908</c:v>
                </c:pt>
                <c:pt idx="150">
                  <c:v>0.71652777777777765</c:v>
                </c:pt>
                <c:pt idx="151">
                  <c:v>0.71326986754966881</c:v>
                </c:pt>
                <c:pt idx="152">
                  <c:v>0.71005482456140356</c:v>
                </c:pt>
                <c:pt idx="153">
                  <c:v>0.70688180827886704</c:v>
                </c:pt>
                <c:pt idx="154">
                  <c:v>0.70374999999999976</c:v>
                </c:pt>
                <c:pt idx="155">
                  <c:v>0.70065860215053766</c:v>
                </c:pt>
                <c:pt idx="156">
                  <c:v>0.69760683760683762</c:v>
                </c:pt>
                <c:pt idx="157">
                  <c:v>0.69459394904458582</c:v>
                </c:pt>
                <c:pt idx="158">
                  <c:v>0.69161919831223606</c:v>
                </c:pt>
                <c:pt idx="159">
                  <c:v>0.6886818658280921</c:v>
                </c:pt>
                <c:pt idx="160">
                  <c:v>0.68578125000000012</c:v>
                </c:pt>
                <c:pt idx="161">
                  <c:v>0.68291666666666662</c:v>
                </c:pt>
                <c:pt idx="162">
                  <c:v>0.68008744855967074</c:v>
                </c:pt>
                <c:pt idx="163">
                  <c:v>0.67729294478527602</c:v>
                </c:pt>
                <c:pt idx="164">
                  <c:v>0.67453252032520317</c:v>
                </c:pt>
                <c:pt idx="165">
                  <c:v>0.67180555555555554</c:v>
                </c:pt>
                <c:pt idx="166">
                  <c:v>0.66911144578313253</c:v>
                </c:pt>
                <c:pt idx="167">
                  <c:v>0.66644960079840321</c:v>
                </c:pt>
                <c:pt idx="168">
                  <c:v>0.66381944444444441</c:v>
                </c:pt>
                <c:pt idx="169">
                  <c:v>0.66122041420118349</c:v>
                </c:pt>
                <c:pt idx="170">
                  <c:v>0.65865196078431365</c:v>
                </c:pt>
                <c:pt idx="171">
                  <c:v>0.65611354775828457</c:v>
                </c:pt>
                <c:pt idx="172">
                  <c:v>0.65360465116279065</c:v>
                </c:pt>
                <c:pt idx="173">
                  <c:v>0.65112475915221568</c:v>
                </c:pt>
                <c:pt idx="174">
                  <c:v>0.64867337164750949</c:v>
                </c:pt>
                <c:pt idx="175">
                  <c:v>0.64624999999999999</c:v>
                </c:pt>
                <c:pt idx="176">
                  <c:v>0.64385416666666673</c:v>
                </c:pt>
                <c:pt idx="177">
                  <c:v>0.64148540489642181</c:v>
                </c:pt>
                <c:pt idx="178">
                  <c:v>0.63914325842696629</c:v>
                </c:pt>
                <c:pt idx="179">
                  <c:v>0.6368272811918062</c:v>
                </c:pt>
                <c:pt idx="180">
                  <c:v>0.63453703703703701</c:v>
                </c:pt>
                <c:pt idx="181">
                  <c:v>0.63227209944751384</c:v>
                </c:pt>
                <c:pt idx="182">
                  <c:v>0.6300320512820512</c:v>
                </c:pt>
                <c:pt idx="183">
                  <c:v>0.6278164845173041</c:v>
                </c:pt>
                <c:pt idx="184">
                  <c:v>0.62562499999999988</c:v>
                </c:pt>
                <c:pt idx="185">
                  <c:v>0.62345720720720699</c:v>
                </c:pt>
                <c:pt idx="186">
                  <c:v>0.6213127240143369</c:v>
                </c:pt>
                <c:pt idx="187">
                  <c:v>0.61919117647058808</c:v>
                </c:pt>
                <c:pt idx="188">
                  <c:v>0.61709219858156028</c:v>
                </c:pt>
                <c:pt idx="189">
                  <c:v>0.61501543209876552</c:v>
                </c:pt>
                <c:pt idx="190">
                  <c:v>0.61296052631578934</c:v>
                </c:pt>
                <c:pt idx="191">
                  <c:v>0.61092713787085506</c:v>
                </c:pt>
                <c:pt idx="192">
                  <c:v>0.60891493055555546</c:v>
                </c:pt>
                <c:pt idx="193">
                  <c:v>0.60692357512953377</c:v>
                </c:pt>
                <c:pt idx="194">
                  <c:v>0.60495274914089348</c:v>
                </c:pt>
                <c:pt idx="195">
                  <c:v>0.60300213675213676</c:v>
                </c:pt>
                <c:pt idx="196">
                  <c:v>0.60107142857142859</c:v>
                </c:pt>
                <c:pt idx="197">
                  <c:v>0.59916032148900156</c:v>
                </c:pt>
                <c:pt idx="198">
                  <c:v>0.59726851851851848</c:v>
                </c:pt>
                <c:pt idx="199">
                  <c:v>0.59539572864321588</c:v>
                </c:pt>
                <c:pt idx="200">
                  <c:v>0.59354166666666663</c:v>
                </c:pt>
                <c:pt idx="201">
                  <c:v>0.5917060530679934</c:v>
                </c:pt>
                <c:pt idx="202">
                  <c:v>0.58988861386138602</c:v>
                </c:pt>
                <c:pt idx="203">
                  <c:v>0.58808908045977015</c:v>
                </c:pt>
                <c:pt idx="204">
                  <c:v>0.58630718954248351</c:v>
                </c:pt>
                <c:pt idx="205">
                  <c:v>0.5845426829268292</c:v>
                </c:pt>
                <c:pt idx="206">
                  <c:v>0.58279530744336572</c:v>
                </c:pt>
                <c:pt idx="207">
                  <c:v>0.58106481481481487</c:v>
                </c:pt>
                <c:pt idx="208">
                  <c:v>0.57935096153846155</c:v>
                </c:pt>
                <c:pt idx="209">
                  <c:v>0.57765350877192978</c:v>
                </c:pt>
                <c:pt idx="210">
                  <c:v>0.57597222222222211</c:v>
                </c:pt>
                <c:pt idx="211">
                  <c:v>0.57430687203791464</c:v>
                </c:pt>
                <c:pt idx="212">
                  <c:v>0.5726572327044025</c:v>
                </c:pt>
                <c:pt idx="213">
                  <c:v>0.57102308294209703</c:v>
                </c:pt>
                <c:pt idx="214">
                  <c:v>0.56940420560747662</c:v>
                </c:pt>
                <c:pt idx="215">
                  <c:v>0.56780038759689921</c:v>
                </c:pt>
                <c:pt idx="216">
                  <c:v>0.5662114197530862</c:v>
                </c:pt>
                <c:pt idx="217">
                  <c:v>0.56463709677419349</c:v>
                </c:pt>
                <c:pt idx="218">
                  <c:v>0.56307721712538228</c:v>
                </c:pt>
                <c:pt idx="219">
                  <c:v>0.5615315829528158</c:v>
                </c:pt>
                <c:pt idx="220">
                  <c:v>0.55999999999999994</c:v>
                </c:pt>
                <c:pt idx="221">
                  <c:v>0.55848227752639512</c:v>
                </c:pt>
                <c:pt idx="222">
                  <c:v>0.55697822822822807</c:v>
                </c:pt>
                <c:pt idx="223">
                  <c:v>0.55548766816143491</c:v>
                </c:pt>
                <c:pt idx="224">
                  <c:v>0.55401041666666662</c:v>
                </c:pt>
                <c:pt idx="225">
                  <c:v>0.55254629629629626</c:v>
                </c:pt>
                <c:pt idx="226">
                  <c:v>0.55109513274336286</c:v>
                </c:pt>
                <c:pt idx="227">
                  <c:v>0.54965675477239351</c:v>
                </c:pt>
                <c:pt idx="228">
                  <c:v>0.54823099415204679</c:v>
                </c:pt>
                <c:pt idx="229">
                  <c:v>0.5468176855895196</c:v>
                </c:pt>
                <c:pt idx="230">
                  <c:v>0.54541666666666666</c:v>
                </c:pt>
                <c:pt idx="231">
                  <c:v>0.54402777777777778</c:v>
                </c:pt>
                <c:pt idx="232">
                  <c:v>0.5426508620689654</c:v>
                </c:pt>
                <c:pt idx="233">
                  <c:v>0.54128576537911299</c:v>
                </c:pt>
                <c:pt idx="234">
                  <c:v>0.53993233618233616</c:v>
                </c:pt>
                <c:pt idx="235">
                  <c:v>0.53859042553191483</c:v>
                </c:pt>
                <c:pt idx="236">
                  <c:v>0.53725988700564964</c:v>
                </c:pt>
                <c:pt idx="237">
                  <c:v>0.53594057665260186</c:v>
                </c:pt>
                <c:pt idx="238">
                  <c:v>0.5346323529411765</c:v>
                </c:pt>
                <c:pt idx="239">
                  <c:v>0.53333507670850766</c:v>
                </c:pt>
                <c:pt idx="240">
                  <c:v>0.53204861111111112</c:v>
                </c:pt>
                <c:pt idx="241">
                  <c:v>0.53077282157676342</c:v>
                </c:pt>
                <c:pt idx="242">
                  <c:v>0.52950757575757579</c:v>
                </c:pt>
                <c:pt idx="243">
                  <c:v>0.52825274348422491</c:v>
                </c:pt>
                <c:pt idx="244">
                  <c:v>0.52700819672131149</c:v>
                </c:pt>
                <c:pt idx="245">
                  <c:v>0.52577380952380948</c:v>
                </c:pt>
                <c:pt idx="246">
                  <c:v>0.52454945799457997</c:v>
                </c:pt>
                <c:pt idx="247">
                  <c:v>0.52333502024291489</c:v>
                </c:pt>
                <c:pt idx="248">
                  <c:v>0.52213037634408599</c:v>
                </c:pt>
                <c:pt idx="249">
                  <c:v>0.52093540829986607</c:v>
                </c:pt>
                <c:pt idx="250">
                  <c:v>0.51974999999999993</c:v>
                </c:pt>
                <c:pt idx="251">
                  <c:v>0.51857403718459494</c:v>
                </c:pt>
                <c:pt idx="252">
                  <c:v>0.51740740740740732</c:v>
                </c:pt>
                <c:pt idx="253">
                  <c:v>0.5162500000000001</c:v>
                </c:pt>
                <c:pt idx="254">
                  <c:v>0.51510170603674532</c:v>
                </c:pt>
                <c:pt idx="255">
                  <c:v>0.51396241830065359</c:v>
                </c:pt>
                <c:pt idx="256">
                  <c:v>0.51283203124999988</c:v>
                </c:pt>
                <c:pt idx="257">
                  <c:v>0.51171044098573271</c:v>
                </c:pt>
                <c:pt idx="258">
                  <c:v>0.51059754521963818</c:v>
                </c:pt>
                <c:pt idx="259">
                  <c:v>0.5094932432432433</c:v>
                </c:pt>
                <c:pt idx="260">
                  <c:v>0.5083974358974358</c:v>
                </c:pt>
                <c:pt idx="261">
                  <c:v>0.50731002554278415</c:v>
                </c:pt>
                <c:pt idx="262">
                  <c:v>0.50623091603053427</c:v>
                </c:pt>
                <c:pt idx="263">
                  <c:v>0.50516001267427124</c:v>
                </c:pt>
                <c:pt idx="264">
                  <c:v>0.50409722222222231</c:v>
                </c:pt>
                <c:pt idx="265">
                  <c:v>0.50304245283018867</c:v>
                </c:pt>
                <c:pt idx="266">
                  <c:v>0.50199561403508763</c:v>
                </c:pt>
                <c:pt idx="267">
                  <c:v>0.50095661672908864</c:v>
                </c:pt>
                <c:pt idx="268">
                  <c:v>0.49992537313432828</c:v>
                </c:pt>
                <c:pt idx="269">
                  <c:v>0.4989017967781908</c:v>
                </c:pt>
                <c:pt idx="270">
                  <c:v>0.49788580246913572</c:v>
                </c:pt>
                <c:pt idx="271">
                  <c:v>0.4968773062730627</c:v>
                </c:pt>
                <c:pt idx="272">
                  <c:v>0.49587622549019605</c:v>
                </c:pt>
                <c:pt idx="273">
                  <c:v>0.49488247863247853</c:v>
                </c:pt>
                <c:pt idx="274">
                  <c:v>0.49389598540145979</c:v>
                </c:pt>
                <c:pt idx="275">
                  <c:v>0.49291666666666661</c:v>
                </c:pt>
                <c:pt idx="276">
                  <c:v>0.49194444444444446</c:v>
                </c:pt>
                <c:pt idx="277">
                  <c:v>0.49097924187725633</c:v>
                </c:pt>
                <c:pt idx="278">
                  <c:v>0.49002098321342924</c:v>
                </c:pt>
                <c:pt idx="279">
                  <c:v>0.48906959378733561</c:v>
                </c:pt>
                <c:pt idx="280">
                  <c:v>0.48812499999999992</c:v>
                </c:pt>
                <c:pt idx="281">
                  <c:v>0.48718712930011854</c:v>
                </c:pt>
                <c:pt idx="282">
                  <c:v>0.48625591016548453</c:v>
                </c:pt>
                <c:pt idx="283">
                  <c:v>0.48533127208480564</c:v>
                </c:pt>
                <c:pt idx="284">
                  <c:v>0.48441314553990611</c:v>
                </c:pt>
                <c:pt idx="285">
                  <c:v>0.48350146198830402</c:v>
                </c:pt>
                <c:pt idx="286">
                  <c:v>0.4825961538461539</c:v>
                </c:pt>
                <c:pt idx="287">
                  <c:v>0.4816971544715446</c:v>
                </c:pt>
                <c:pt idx="288">
                  <c:v>0.48080439814814807</c:v>
                </c:pt>
                <c:pt idx="289">
                  <c:v>0.47991782006920414</c:v>
                </c:pt>
                <c:pt idx="290">
                  <c:v>0.47903735632183903</c:v>
                </c:pt>
                <c:pt idx="291">
                  <c:v>0.47816294387170671</c:v>
                </c:pt>
                <c:pt idx="292">
                  <c:v>0.47729452054794513</c:v>
                </c:pt>
                <c:pt idx="293">
                  <c:v>0.47643202502844129</c:v>
                </c:pt>
                <c:pt idx="294">
                  <c:v>0.47557539682539673</c:v>
                </c:pt>
                <c:pt idx="295">
                  <c:v>0.47472457627118642</c:v>
                </c:pt>
                <c:pt idx="296">
                  <c:v>0.4738795045045045</c:v>
                </c:pt>
                <c:pt idx="297">
                  <c:v>0.47304012345679003</c:v>
                </c:pt>
                <c:pt idx="298">
                  <c:v>0.47220637583892611</c:v>
                </c:pt>
                <c:pt idx="299">
                  <c:v>0.47137820512820511</c:v>
                </c:pt>
                <c:pt idx="300">
                  <c:v>0.4705555555555555</c:v>
                </c:pt>
                <c:pt idx="301">
                  <c:v>0.46973837209302316</c:v>
                </c:pt>
                <c:pt idx="302">
                  <c:v>0.46892660044150114</c:v>
                </c:pt>
                <c:pt idx="303">
                  <c:v>0.46812018701870184</c:v>
                </c:pt>
                <c:pt idx="304">
                  <c:v>0.4673190789473684</c:v>
                </c:pt>
                <c:pt idx="305">
                  <c:v>0.46652322404371588</c:v>
                </c:pt>
                <c:pt idx="306">
                  <c:v>0.4657325708061002</c:v>
                </c:pt>
                <c:pt idx="307">
                  <c:v>0.46494706840390876</c:v>
                </c:pt>
                <c:pt idx="308">
                  <c:v>0.46416666666666662</c:v>
                </c:pt>
                <c:pt idx="309">
                  <c:v>0.46339131607335499</c:v>
                </c:pt>
                <c:pt idx="310">
                  <c:v>0.46262096774193545</c:v>
                </c:pt>
                <c:pt idx="311">
                  <c:v>0.46185557341907824</c:v>
                </c:pt>
                <c:pt idx="312">
                  <c:v>0.46109508547008543</c:v>
                </c:pt>
                <c:pt idx="313">
                  <c:v>0.46033945686900946</c:v>
                </c:pt>
                <c:pt idx="314">
                  <c:v>0.45958864118895959</c:v>
                </c:pt>
                <c:pt idx="315">
                  <c:v>0.45884259259259252</c:v>
                </c:pt>
                <c:pt idx="316">
                  <c:v>0.45810126582278471</c:v>
                </c:pt>
                <c:pt idx="317">
                  <c:v>0.45736461619348046</c:v>
                </c:pt>
                <c:pt idx="318">
                  <c:v>0.45663259958071273</c:v>
                </c:pt>
                <c:pt idx="319">
                  <c:v>0.45590517241379314</c:v>
                </c:pt>
                <c:pt idx="320">
                  <c:v>0.45518229166666657</c:v>
                </c:pt>
                <c:pt idx="321">
                  <c:v>0.45446391484942883</c:v>
                </c:pt>
                <c:pt idx="322">
                  <c:v>0.45374999999999993</c:v>
                </c:pt>
                <c:pt idx="323">
                  <c:v>0.45304050567595461</c:v>
                </c:pt>
                <c:pt idx="324">
                  <c:v>0.45233539094650205</c:v>
                </c:pt>
                <c:pt idx="325">
                  <c:v>0.45163461538461536</c:v>
                </c:pt>
                <c:pt idx="326">
                  <c:v>0.45093813905930469</c:v>
                </c:pt>
                <c:pt idx="327">
                  <c:v>0.45024592252803247</c:v>
                </c:pt>
                <c:pt idx="328">
                  <c:v>0.44955792682926826</c:v>
                </c:pt>
                <c:pt idx="329">
                  <c:v>0.44887411347517725</c:v>
                </c:pt>
                <c:pt idx="330">
                  <c:v>0.44819444444444445</c:v>
                </c:pt>
                <c:pt idx="331">
                  <c:v>0.44751888217522656</c:v>
                </c:pt>
                <c:pt idx="332">
                  <c:v>0.44684738955823294</c:v>
                </c:pt>
                <c:pt idx="333">
                  <c:v>0.44617992992992994</c:v>
                </c:pt>
                <c:pt idx="334">
                  <c:v>0.44551646706586823</c:v>
                </c:pt>
                <c:pt idx="335">
                  <c:v>0.44485696517412926</c:v>
                </c:pt>
                <c:pt idx="336">
                  <c:v>0.44420138888888888</c:v>
                </c:pt>
                <c:pt idx="337">
                  <c:v>0.44354970326409487</c:v>
                </c:pt>
                <c:pt idx="338">
                  <c:v>0.44290187376725842</c:v>
                </c:pt>
                <c:pt idx="339">
                  <c:v>0.44225786627335295</c:v>
                </c:pt>
                <c:pt idx="340">
                  <c:v>0.4416176470588235</c:v>
                </c:pt>
                <c:pt idx="341">
                  <c:v>0.44098118279569881</c:v>
                </c:pt>
                <c:pt idx="342">
                  <c:v>0.44034844054580891</c:v>
                </c:pt>
                <c:pt idx="343">
                  <c:v>0.43971938775510194</c:v>
                </c:pt>
                <c:pt idx="344">
                  <c:v>0.439093992248062</c:v>
                </c:pt>
                <c:pt idx="345">
                  <c:v>0.43847222222222221</c:v>
                </c:pt>
                <c:pt idx="346">
                  <c:v>0.43785404624277452</c:v>
                </c:pt>
                <c:pt idx="347">
                  <c:v>0.43723943323727182</c:v>
                </c:pt>
                <c:pt idx="348">
                  <c:v>0.43662835249042137</c:v>
                </c:pt>
                <c:pt idx="349">
                  <c:v>0.43602077363896841</c:v>
                </c:pt>
                <c:pt idx="350">
                  <c:v>0.43541666666666667</c:v>
                </c:pt>
                <c:pt idx="351">
                  <c:v>0.43481600189933522</c:v>
                </c:pt>
                <c:pt idx="352">
                  <c:v>0.4342187500000001</c:v>
                </c:pt>
                <c:pt idx="353">
                  <c:v>0.43362488196411703</c:v>
                </c:pt>
                <c:pt idx="354">
                  <c:v>0.43303436911487758</c:v>
                </c:pt>
                <c:pt idx="355">
                  <c:v>0.43244718309859154</c:v>
                </c:pt>
                <c:pt idx="356">
                  <c:v>0.43186329588014982</c:v>
                </c:pt>
                <c:pt idx="357">
                  <c:v>0.4312826797385621</c:v>
                </c:pt>
                <c:pt idx="358">
                  <c:v>0.43070530726256973</c:v>
                </c:pt>
                <c:pt idx="359">
                  <c:v>0.4301311513463324</c:v>
                </c:pt>
                <c:pt idx="360">
                  <c:v>0.42956018518518513</c:v>
                </c:pt>
                <c:pt idx="361">
                  <c:v>0.42899238227146813</c:v>
                </c:pt>
                <c:pt idx="362">
                  <c:v>0.42842771639042354</c:v>
                </c:pt>
                <c:pt idx="363">
                  <c:v>0.42786616161616159</c:v>
                </c:pt>
                <c:pt idx="364">
                  <c:v>0.42730769230769222</c:v>
                </c:pt>
                <c:pt idx="365">
                  <c:v>0.42675228310502267</c:v>
                </c:pt>
                <c:pt idx="366">
                  <c:v>0.42619990892531873</c:v>
                </c:pt>
                <c:pt idx="367">
                  <c:v>0.42565054495912802</c:v>
                </c:pt>
                <c:pt idx="368">
                  <c:v>0.42510416666666656</c:v>
                </c:pt>
                <c:pt idx="369">
                  <c:v>0.42456074977416441</c:v>
                </c:pt>
                <c:pt idx="370">
                  <c:v>0.42402027027027012</c:v>
                </c:pt>
                <c:pt idx="371">
                  <c:v>0.42348270440251573</c:v>
                </c:pt>
                <c:pt idx="372">
                  <c:v>0.42294802867383507</c:v>
                </c:pt>
                <c:pt idx="373">
                  <c:v>0.42241621983914213</c:v>
                </c:pt>
                <c:pt idx="374">
                  <c:v>0.42188725490196066</c:v>
                </c:pt>
                <c:pt idx="375">
                  <c:v>0.42136111111111108</c:v>
                </c:pt>
                <c:pt idx="376">
                  <c:v>0.42083776595744676</c:v>
                </c:pt>
                <c:pt idx="377">
                  <c:v>0.42031719717064542</c:v>
                </c:pt>
                <c:pt idx="378">
                  <c:v>0.41979938271604944</c:v>
                </c:pt>
                <c:pt idx="379">
                  <c:v>0.41928430079155665</c:v>
                </c:pt>
                <c:pt idx="380">
                  <c:v>0.41877192982456135</c:v>
                </c:pt>
                <c:pt idx="381">
                  <c:v>0.41826224846894139</c:v>
                </c:pt>
                <c:pt idx="382">
                  <c:v>0.41775523560209421</c:v>
                </c:pt>
                <c:pt idx="383">
                  <c:v>0.41725087032201913</c:v>
                </c:pt>
                <c:pt idx="384">
                  <c:v>0.41674913194444441</c:v>
                </c:pt>
                <c:pt idx="385">
                  <c:v>0.4162499999999999</c:v>
                </c:pt>
                <c:pt idx="386">
                  <c:v>0.41575345423143351</c:v>
                </c:pt>
                <c:pt idx="387">
                  <c:v>0.41525947459086987</c:v>
                </c:pt>
                <c:pt idx="388">
                  <c:v>0.41476804123711347</c:v>
                </c:pt>
                <c:pt idx="389">
                  <c:v>0.41427913453299053</c:v>
                </c:pt>
                <c:pt idx="390">
                  <c:v>0.41379273504273512</c:v>
                </c:pt>
                <c:pt idx="391">
                  <c:v>0.41330882352941167</c:v>
                </c:pt>
                <c:pt idx="392">
                  <c:v>0.41282738095238092</c:v>
                </c:pt>
                <c:pt idx="393">
                  <c:v>0.41234838846480071</c:v>
                </c:pt>
                <c:pt idx="394">
                  <c:v>0.4118718274111674</c:v>
                </c:pt>
                <c:pt idx="395">
                  <c:v>0.41139767932489446</c:v>
                </c:pt>
                <c:pt idx="396">
                  <c:v>0.41092592592592592</c:v>
                </c:pt>
                <c:pt idx="397">
                  <c:v>0.41045654911838797</c:v>
                </c:pt>
                <c:pt idx="398">
                  <c:v>0.40998953098827462</c:v>
                </c:pt>
                <c:pt idx="399">
                  <c:v>0.4095248538011696</c:v>
                </c:pt>
                <c:pt idx="400">
                  <c:v>0.40906249999999988</c:v>
                </c:pt>
                <c:pt idx="401">
                  <c:v>0.40804239401496256</c:v>
                </c:pt>
                <c:pt idx="402">
                  <c:v>0.40702736318407956</c:v>
                </c:pt>
                <c:pt idx="403">
                  <c:v>0.40601736972704711</c:v>
                </c:pt>
                <c:pt idx="404">
                  <c:v>0.40501237623762365</c:v>
                </c:pt>
                <c:pt idx="405">
                  <c:v>0.40401234567901234</c:v>
                </c:pt>
                <c:pt idx="406">
                  <c:v>0.40301724137931039</c:v>
                </c:pt>
                <c:pt idx="407">
                  <c:v>0.40202702702702703</c:v>
                </c:pt>
                <c:pt idx="408">
                  <c:v>0.40104166666666663</c:v>
                </c:pt>
                <c:pt idx="409">
                  <c:v>0.40006112469437649</c:v>
                </c:pt>
                <c:pt idx="410">
                  <c:v>0.39908536585365856</c:v>
                </c:pt>
                <c:pt idx="411">
                  <c:v>0.39811435523114347</c:v>
                </c:pt>
                <c:pt idx="412">
                  <c:v>0.39714805825242716</c:v>
                </c:pt>
                <c:pt idx="413">
                  <c:v>0.39618644067796605</c:v>
                </c:pt>
                <c:pt idx="414">
                  <c:v>0.39522946859903385</c:v>
                </c:pt>
                <c:pt idx="415">
                  <c:v>0.39427710843373487</c:v>
                </c:pt>
                <c:pt idx="416">
                  <c:v>0.39332932692307687</c:v>
                </c:pt>
                <c:pt idx="417">
                  <c:v>0.39238609112709827</c:v>
                </c:pt>
                <c:pt idx="418">
                  <c:v>0.3914473684210526</c:v>
                </c:pt>
                <c:pt idx="419">
                  <c:v>0.39051312649164671</c:v>
                </c:pt>
                <c:pt idx="420">
                  <c:v>0.38958333333333334</c:v>
                </c:pt>
                <c:pt idx="421">
                  <c:v>0.38865795724465557</c:v>
                </c:pt>
                <c:pt idx="422">
                  <c:v>0.38773696682464454</c:v>
                </c:pt>
                <c:pt idx="423">
                  <c:v>0.38682033096926705</c:v>
                </c:pt>
                <c:pt idx="424">
                  <c:v>0.38590801886792447</c:v>
                </c:pt>
                <c:pt idx="425">
                  <c:v>0.38500000000000001</c:v>
                </c:pt>
                <c:pt idx="426">
                  <c:v>0.38409624413145532</c:v>
                </c:pt>
                <c:pt idx="427">
                  <c:v>0.38319672131147536</c:v>
                </c:pt>
                <c:pt idx="428">
                  <c:v>0.3823014018691589</c:v>
                </c:pt>
                <c:pt idx="429">
                  <c:v>0.38141025641025633</c:v>
                </c:pt>
                <c:pt idx="430">
                  <c:v>0.38052325581395346</c:v>
                </c:pt>
                <c:pt idx="431">
                  <c:v>0.3796403712296984</c:v>
                </c:pt>
                <c:pt idx="432">
                  <c:v>0.37876157407407396</c:v>
                </c:pt>
                <c:pt idx="433">
                  <c:v>0.37788683602771356</c:v>
                </c:pt>
                <c:pt idx="434">
                  <c:v>0.37701612903225806</c:v>
                </c:pt>
                <c:pt idx="435">
                  <c:v>0.37614942528735634</c:v>
                </c:pt>
                <c:pt idx="436">
                  <c:v>0.37528669724770636</c:v>
                </c:pt>
                <c:pt idx="437">
                  <c:v>0.37442791762013722</c:v>
                </c:pt>
                <c:pt idx="438">
                  <c:v>0.3735730593607306</c:v>
                </c:pt>
                <c:pt idx="439">
                  <c:v>0.37272209567198178</c:v>
                </c:pt>
                <c:pt idx="440">
                  <c:v>0.37187499999999996</c:v>
                </c:pt>
                <c:pt idx="441">
                  <c:v>0.37103174603174599</c:v>
                </c:pt>
                <c:pt idx="442">
                  <c:v>0.37019230769230765</c:v>
                </c:pt>
                <c:pt idx="443">
                  <c:v>0.36935665914221222</c:v>
                </c:pt>
                <c:pt idx="444">
                  <c:v>0.36852477477477469</c:v>
                </c:pt>
                <c:pt idx="445">
                  <c:v>0.36769662921348306</c:v>
                </c:pt>
                <c:pt idx="446">
                  <c:v>0.36687219730941706</c:v>
                </c:pt>
                <c:pt idx="447">
                  <c:v>0.36605145413870244</c:v>
                </c:pt>
                <c:pt idx="448">
                  <c:v>0.36523437499999994</c:v>
                </c:pt>
                <c:pt idx="449">
                  <c:v>0.36442093541202669</c:v>
                </c:pt>
                <c:pt idx="450">
                  <c:v>0.36361111111111105</c:v>
                </c:pt>
                <c:pt idx="451">
                  <c:v>0.36280487804878048</c:v>
                </c:pt>
                <c:pt idx="452">
                  <c:v>0.36200221238938052</c:v>
                </c:pt>
                <c:pt idx="453">
                  <c:v>0.36120309050772625</c:v>
                </c:pt>
                <c:pt idx="454">
                  <c:v>0.36040748898678404</c:v>
                </c:pt>
                <c:pt idx="455">
                  <c:v>0.35961538461538456</c:v>
                </c:pt>
                <c:pt idx="456">
                  <c:v>0.3588267543859649</c:v>
                </c:pt>
                <c:pt idx="457">
                  <c:v>0.35804157549234139</c:v>
                </c:pt>
                <c:pt idx="458">
                  <c:v>0.35725982532751088</c:v>
                </c:pt>
                <c:pt idx="459">
                  <c:v>0.35648148148148151</c:v>
                </c:pt>
                <c:pt idx="460">
                  <c:v>0.35570652173913048</c:v>
                </c:pt>
                <c:pt idx="461">
                  <c:v>0.35493492407809107</c:v>
                </c:pt>
                <c:pt idx="462">
                  <c:v>0.35416666666666669</c:v>
                </c:pt>
                <c:pt idx="463">
                  <c:v>0.35340172786177115</c:v>
                </c:pt>
                <c:pt idx="464">
                  <c:v>0.35264008620689669</c:v>
                </c:pt>
                <c:pt idx="465">
                  <c:v>0.35188172043010757</c:v>
                </c:pt>
                <c:pt idx="466">
                  <c:v>0.35112660944206014</c:v>
                </c:pt>
                <c:pt idx="467">
                  <c:v>0.35037473233404726</c:v>
                </c:pt>
                <c:pt idx="468">
                  <c:v>0.34962606837606847</c:v>
                </c:pt>
                <c:pt idx="469">
                  <c:v>0.34888059701492552</c:v>
                </c:pt>
                <c:pt idx="470">
                  <c:v>0.34813829787234057</c:v>
                </c:pt>
                <c:pt idx="471">
                  <c:v>0.34739915074309996</c:v>
                </c:pt>
                <c:pt idx="472">
                  <c:v>0.34666313559322048</c:v>
                </c:pt>
                <c:pt idx="473">
                  <c:v>0.34593023255813976</c:v>
                </c:pt>
                <c:pt idx="474">
                  <c:v>0.34520042194092843</c:v>
                </c:pt>
                <c:pt idx="475">
                  <c:v>0.34447368421052654</c:v>
                </c:pt>
                <c:pt idx="476">
                  <c:v>0.34375000000000028</c:v>
                </c:pt>
                <c:pt idx="477">
                  <c:v>0.34302935010482205</c:v>
                </c:pt>
                <c:pt idx="478">
                  <c:v>0.34231171548117184</c:v>
                </c:pt>
                <c:pt idx="479">
                  <c:v>0.34159707724425914</c:v>
                </c:pt>
                <c:pt idx="480">
                  <c:v>0.34088541666666694</c:v>
                </c:pt>
                <c:pt idx="481">
                  <c:v>0.34017671517671544</c:v>
                </c:pt>
                <c:pt idx="482">
                  <c:v>0.33947095435684677</c:v>
                </c:pt>
                <c:pt idx="483">
                  <c:v>0.33876811594202932</c:v>
                </c:pt>
                <c:pt idx="484">
                  <c:v>0.33806818181818216</c:v>
                </c:pt>
                <c:pt idx="485">
                  <c:v>0.33737113402061891</c:v>
                </c:pt>
                <c:pt idx="486">
                  <c:v>0.33667695473251069</c:v>
                </c:pt>
                <c:pt idx="487">
                  <c:v>0.33598562628336798</c:v>
                </c:pt>
                <c:pt idx="488">
                  <c:v>0.33529713114754134</c:v>
                </c:pt>
                <c:pt idx="489">
                  <c:v>0.33461145194274072</c:v>
                </c:pt>
                <c:pt idx="490">
                  <c:v>0.33392857142857185</c:v>
                </c:pt>
                <c:pt idx="491">
                  <c:v>0.3332484725050921</c:v>
                </c:pt>
                <c:pt idx="492">
                  <c:v>0.33257113821138257</c:v>
                </c:pt>
                <c:pt idx="493">
                  <c:v>0.3318965517241384</c:v>
                </c:pt>
                <c:pt idx="494">
                  <c:v>0.33122469635627577</c:v>
                </c:pt>
                <c:pt idx="495">
                  <c:v>0.33055555555555605</c:v>
                </c:pt>
                <c:pt idx="496">
                  <c:v>0.32988911290322631</c:v>
                </c:pt>
                <c:pt idx="497">
                  <c:v>0.32922535211267656</c:v>
                </c:pt>
                <c:pt idx="498">
                  <c:v>0.32856425702811293</c:v>
                </c:pt>
                <c:pt idx="499">
                  <c:v>0.327905811623247</c:v>
                </c:pt>
                <c:pt idx="500">
                  <c:v>0.32725000000000054</c:v>
                </c:pt>
              </c:numCache>
            </c:numRef>
          </c:yVal>
          <c:smooth val="1"/>
          <c:extLst>
            <c:ext xmlns:c16="http://schemas.microsoft.com/office/drawing/2014/chart" uri="{C3380CC4-5D6E-409C-BE32-E72D297353CC}">
              <c16:uniqueId val="{00000000-12B5-49B8-A2B2-33E627DCC54B}"/>
            </c:ext>
          </c:extLst>
        </c:ser>
        <c:ser>
          <c:idx val="5"/>
          <c:order val="1"/>
          <c:tx>
            <c:v>Soil Type III</c:v>
          </c:tx>
          <c:spPr>
            <a:ln w="12700">
              <a:solidFill>
                <a:srgbClr val="00B050"/>
              </a:solidFill>
              <a:prstDash val="dashDot"/>
            </a:ln>
          </c:spPr>
          <c:marker>
            <c:symbol val="none"/>
          </c:marker>
          <c:xVal>
            <c:numRef>
              <c:f>'2800-4'!$A$5:$A$505</c:f>
              <c:numCache>
                <c:formatCode>General</c:formatCode>
                <c:ptCount val="5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pt idx="101">
                  <c:v>1.01</c:v>
                </c:pt>
                <c:pt idx="102">
                  <c:v>1.02</c:v>
                </c:pt>
                <c:pt idx="103">
                  <c:v>1.03</c:v>
                </c:pt>
                <c:pt idx="104">
                  <c:v>1.04</c:v>
                </c:pt>
                <c:pt idx="105">
                  <c:v>1.05</c:v>
                </c:pt>
                <c:pt idx="106">
                  <c:v>1.06</c:v>
                </c:pt>
                <c:pt idx="107">
                  <c:v>1.07</c:v>
                </c:pt>
                <c:pt idx="108">
                  <c:v>1.08</c:v>
                </c:pt>
                <c:pt idx="109">
                  <c:v>1.0900000000000001</c:v>
                </c:pt>
                <c:pt idx="110">
                  <c:v>1.1000000000000001</c:v>
                </c:pt>
                <c:pt idx="111">
                  <c:v>1.1100000000000001</c:v>
                </c:pt>
                <c:pt idx="112">
                  <c:v>1.1200000000000001</c:v>
                </c:pt>
                <c:pt idx="113">
                  <c:v>1.1299999999999999</c:v>
                </c:pt>
                <c:pt idx="114">
                  <c:v>1.1399999999999999</c:v>
                </c:pt>
                <c:pt idx="115">
                  <c:v>1.1499999999999999</c:v>
                </c:pt>
                <c:pt idx="116">
                  <c:v>1.1599999999999999</c:v>
                </c:pt>
                <c:pt idx="117">
                  <c:v>1.17</c:v>
                </c:pt>
                <c:pt idx="118">
                  <c:v>1.18</c:v>
                </c:pt>
                <c:pt idx="119">
                  <c:v>1.19</c:v>
                </c:pt>
                <c:pt idx="120">
                  <c:v>1.2</c:v>
                </c:pt>
                <c:pt idx="121">
                  <c:v>1.21</c:v>
                </c:pt>
                <c:pt idx="122">
                  <c:v>1.22</c:v>
                </c:pt>
                <c:pt idx="123">
                  <c:v>1.23</c:v>
                </c:pt>
                <c:pt idx="124">
                  <c:v>1.24</c:v>
                </c:pt>
                <c:pt idx="125">
                  <c:v>1.25</c:v>
                </c:pt>
                <c:pt idx="126">
                  <c:v>1.26</c:v>
                </c:pt>
                <c:pt idx="127">
                  <c:v>1.27</c:v>
                </c:pt>
                <c:pt idx="128">
                  <c:v>1.28</c:v>
                </c:pt>
                <c:pt idx="129">
                  <c:v>1.29</c:v>
                </c:pt>
                <c:pt idx="130">
                  <c:v>1.3</c:v>
                </c:pt>
                <c:pt idx="131">
                  <c:v>1.31</c:v>
                </c:pt>
                <c:pt idx="132">
                  <c:v>1.32</c:v>
                </c:pt>
                <c:pt idx="133">
                  <c:v>1.33</c:v>
                </c:pt>
                <c:pt idx="134">
                  <c:v>1.34</c:v>
                </c:pt>
                <c:pt idx="135">
                  <c:v>1.35</c:v>
                </c:pt>
                <c:pt idx="136">
                  <c:v>1.36</c:v>
                </c:pt>
                <c:pt idx="137">
                  <c:v>1.37</c:v>
                </c:pt>
                <c:pt idx="138">
                  <c:v>1.38</c:v>
                </c:pt>
                <c:pt idx="139">
                  <c:v>1.39</c:v>
                </c:pt>
                <c:pt idx="140">
                  <c:v>1.4</c:v>
                </c:pt>
                <c:pt idx="141">
                  <c:v>1.41</c:v>
                </c:pt>
                <c:pt idx="142">
                  <c:v>1.42</c:v>
                </c:pt>
                <c:pt idx="143">
                  <c:v>1.43</c:v>
                </c:pt>
                <c:pt idx="144">
                  <c:v>1.44</c:v>
                </c:pt>
                <c:pt idx="145">
                  <c:v>1.45</c:v>
                </c:pt>
                <c:pt idx="146">
                  <c:v>1.46</c:v>
                </c:pt>
                <c:pt idx="147">
                  <c:v>1.47</c:v>
                </c:pt>
                <c:pt idx="148">
                  <c:v>1.48</c:v>
                </c:pt>
                <c:pt idx="149">
                  <c:v>1.49</c:v>
                </c:pt>
                <c:pt idx="150">
                  <c:v>1.5</c:v>
                </c:pt>
                <c:pt idx="151">
                  <c:v>1.51</c:v>
                </c:pt>
                <c:pt idx="152">
                  <c:v>1.52</c:v>
                </c:pt>
                <c:pt idx="153">
                  <c:v>1.53</c:v>
                </c:pt>
                <c:pt idx="154">
                  <c:v>1.54</c:v>
                </c:pt>
                <c:pt idx="155">
                  <c:v>1.55</c:v>
                </c:pt>
                <c:pt idx="156">
                  <c:v>1.56</c:v>
                </c:pt>
                <c:pt idx="157">
                  <c:v>1.57</c:v>
                </c:pt>
                <c:pt idx="158">
                  <c:v>1.58</c:v>
                </c:pt>
                <c:pt idx="159">
                  <c:v>1.59</c:v>
                </c:pt>
                <c:pt idx="160">
                  <c:v>1.6</c:v>
                </c:pt>
                <c:pt idx="161">
                  <c:v>1.61</c:v>
                </c:pt>
                <c:pt idx="162">
                  <c:v>1.62</c:v>
                </c:pt>
                <c:pt idx="163">
                  <c:v>1.63</c:v>
                </c:pt>
                <c:pt idx="164">
                  <c:v>1.64</c:v>
                </c:pt>
                <c:pt idx="165">
                  <c:v>1.65</c:v>
                </c:pt>
                <c:pt idx="166">
                  <c:v>1.66</c:v>
                </c:pt>
                <c:pt idx="167">
                  <c:v>1.67</c:v>
                </c:pt>
                <c:pt idx="168">
                  <c:v>1.68</c:v>
                </c:pt>
                <c:pt idx="169">
                  <c:v>1.69</c:v>
                </c:pt>
                <c:pt idx="170">
                  <c:v>1.7</c:v>
                </c:pt>
                <c:pt idx="171">
                  <c:v>1.71</c:v>
                </c:pt>
                <c:pt idx="172">
                  <c:v>1.72</c:v>
                </c:pt>
                <c:pt idx="173">
                  <c:v>1.73</c:v>
                </c:pt>
                <c:pt idx="174">
                  <c:v>1.74</c:v>
                </c:pt>
                <c:pt idx="175">
                  <c:v>1.75</c:v>
                </c:pt>
                <c:pt idx="176">
                  <c:v>1.76</c:v>
                </c:pt>
                <c:pt idx="177">
                  <c:v>1.77</c:v>
                </c:pt>
                <c:pt idx="178">
                  <c:v>1.78</c:v>
                </c:pt>
                <c:pt idx="179">
                  <c:v>1.79</c:v>
                </c:pt>
                <c:pt idx="180">
                  <c:v>1.8</c:v>
                </c:pt>
                <c:pt idx="181">
                  <c:v>1.81</c:v>
                </c:pt>
                <c:pt idx="182">
                  <c:v>1.82</c:v>
                </c:pt>
                <c:pt idx="183">
                  <c:v>1.83</c:v>
                </c:pt>
                <c:pt idx="184">
                  <c:v>1.84</c:v>
                </c:pt>
                <c:pt idx="185">
                  <c:v>1.85</c:v>
                </c:pt>
                <c:pt idx="186">
                  <c:v>1.86</c:v>
                </c:pt>
                <c:pt idx="187">
                  <c:v>1.87</c:v>
                </c:pt>
                <c:pt idx="188">
                  <c:v>1.88</c:v>
                </c:pt>
                <c:pt idx="189">
                  <c:v>1.89</c:v>
                </c:pt>
                <c:pt idx="190">
                  <c:v>1.9</c:v>
                </c:pt>
                <c:pt idx="191">
                  <c:v>1.91</c:v>
                </c:pt>
                <c:pt idx="192">
                  <c:v>1.92</c:v>
                </c:pt>
                <c:pt idx="193">
                  <c:v>1.93</c:v>
                </c:pt>
                <c:pt idx="194">
                  <c:v>1.94</c:v>
                </c:pt>
                <c:pt idx="195">
                  <c:v>1.95</c:v>
                </c:pt>
                <c:pt idx="196">
                  <c:v>1.96</c:v>
                </c:pt>
                <c:pt idx="197">
                  <c:v>1.97</c:v>
                </c:pt>
                <c:pt idx="198">
                  <c:v>1.98</c:v>
                </c:pt>
                <c:pt idx="199">
                  <c:v>1.99</c:v>
                </c:pt>
                <c:pt idx="200">
                  <c:v>2</c:v>
                </c:pt>
                <c:pt idx="201">
                  <c:v>2.0099999999999998</c:v>
                </c:pt>
                <c:pt idx="202">
                  <c:v>2.02</c:v>
                </c:pt>
                <c:pt idx="203">
                  <c:v>2.0299999999999998</c:v>
                </c:pt>
                <c:pt idx="204">
                  <c:v>2.04</c:v>
                </c:pt>
                <c:pt idx="205">
                  <c:v>2.0499999999999998</c:v>
                </c:pt>
                <c:pt idx="206">
                  <c:v>2.06</c:v>
                </c:pt>
                <c:pt idx="207">
                  <c:v>2.0699999999999998</c:v>
                </c:pt>
                <c:pt idx="208">
                  <c:v>2.08</c:v>
                </c:pt>
                <c:pt idx="209">
                  <c:v>2.09</c:v>
                </c:pt>
                <c:pt idx="210">
                  <c:v>2.1</c:v>
                </c:pt>
                <c:pt idx="211">
                  <c:v>2.11</c:v>
                </c:pt>
                <c:pt idx="212">
                  <c:v>2.12</c:v>
                </c:pt>
                <c:pt idx="213">
                  <c:v>2.13</c:v>
                </c:pt>
                <c:pt idx="214">
                  <c:v>2.14</c:v>
                </c:pt>
                <c:pt idx="215">
                  <c:v>2.15</c:v>
                </c:pt>
                <c:pt idx="216">
                  <c:v>2.16</c:v>
                </c:pt>
                <c:pt idx="217">
                  <c:v>2.17</c:v>
                </c:pt>
                <c:pt idx="218">
                  <c:v>2.1800000000000002</c:v>
                </c:pt>
                <c:pt idx="219">
                  <c:v>2.19</c:v>
                </c:pt>
                <c:pt idx="220">
                  <c:v>2.2000000000000002</c:v>
                </c:pt>
                <c:pt idx="221">
                  <c:v>2.21</c:v>
                </c:pt>
                <c:pt idx="222">
                  <c:v>2.2200000000000002</c:v>
                </c:pt>
                <c:pt idx="223">
                  <c:v>2.23</c:v>
                </c:pt>
                <c:pt idx="224">
                  <c:v>2.2400000000000002</c:v>
                </c:pt>
                <c:pt idx="225">
                  <c:v>2.25</c:v>
                </c:pt>
                <c:pt idx="226">
                  <c:v>2.2599999999999998</c:v>
                </c:pt>
                <c:pt idx="227">
                  <c:v>2.27</c:v>
                </c:pt>
                <c:pt idx="228">
                  <c:v>2.2799999999999998</c:v>
                </c:pt>
                <c:pt idx="229">
                  <c:v>2.29</c:v>
                </c:pt>
                <c:pt idx="230">
                  <c:v>2.2999999999999998</c:v>
                </c:pt>
                <c:pt idx="231">
                  <c:v>2.31</c:v>
                </c:pt>
                <c:pt idx="232">
                  <c:v>2.3199999999999998</c:v>
                </c:pt>
                <c:pt idx="233">
                  <c:v>2.33</c:v>
                </c:pt>
                <c:pt idx="234">
                  <c:v>2.34</c:v>
                </c:pt>
                <c:pt idx="235">
                  <c:v>2.35</c:v>
                </c:pt>
                <c:pt idx="236">
                  <c:v>2.36</c:v>
                </c:pt>
                <c:pt idx="237">
                  <c:v>2.37</c:v>
                </c:pt>
                <c:pt idx="238">
                  <c:v>2.38</c:v>
                </c:pt>
                <c:pt idx="239">
                  <c:v>2.39</c:v>
                </c:pt>
                <c:pt idx="240">
                  <c:v>2.4</c:v>
                </c:pt>
                <c:pt idx="241">
                  <c:v>2.41</c:v>
                </c:pt>
                <c:pt idx="242">
                  <c:v>2.42</c:v>
                </c:pt>
                <c:pt idx="243">
                  <c:v>2.4300000000000002</c:v>
                </c:pt>
                <c:pt idx="244">
                  <c:v>2.44</c:v>
                </c:pt>
                <c:pt idx="245">
                  <c:v>2.4500000000000002</c:v>
                </c:pt>
                <c:pt idx="246">
                  <c:v>2.46</c:v>
                </c:pt>
                <c:pt idx="247">
                  <c:v>2.4700000000000002</c:v>
                </c:pt>
                <c:pt idx="248">
                  <c:v>2.48</c:v>
                </c:pt>
                <c:pt idx="249">
                  <c:v>2.4900000000000002</c:v>
                </c:pt>
                <c:pt idx="250">
                  <c:v>2.5</c:v>
                </c:pt>
                <c:pt idx="251">
                  <c:v>2.5099999999999998</c:v>
                </c:pt>
                <c:pt idx="252">
                  <c:v>2.52</c:v>
                </c:pt>
                <c:pt idx="253">
                  <c:v>2.5299999999999998</c:v>
                </c:pt>
                <c:pt idx="254">
                  <c:v>2.54</c:v>
                </c:pt>
                <c:pt idx="255">
                  <c:v>2.5499999999999998</c:v>
                </c:pt>
                <c:pt idx="256">
                  <c:v>2.56</c:v>
                </c:pt>
                <c:pt idx="257">
                  <c:v>2.57</c:v>
                </c:pt>
                <c:pt idx="258">
                  <c:v>2.58</c:v>
                </c:pt>
                <c:pt idx="259">
                  <c:v>2.59</c:v>
                </c:pt>
                <c:pt idx="260">
                  <c:v>2.6</c:v>
                </c:pt>
                <c:pt idx="261">
                  <c:v>2.61</c:v>
                </c:pt>
                <c:pt idx="262">
                  <c:v>2.62</c:v>
                </c:pt>
                <c:pt idx="263">
                  <c:v>2.63</c:v>
                </c:pt>
                <c:pt idx="264">
                  <c:v>2.64</c:v>
                </c:pt>
                <c:pt idx="265">
                  <c:v>2.65</c:v>
                </c:pt>
                <c:pt idx="266">
                  <c:v>2.66</c:v>
                </c:pt>
                <c:pt idx="267">
                  <c:v>2.67</c:v>
                </c:pt>
                <c:pt idx="268">
                  <c:v>2.68</c:v>
                </c:pt>
                <c:pt idx="269">
                  <c:v>2.69</c:v>
                </c:pt>
                <c:pt idx="270">
                  <c:v>2.7</c:v>
                </c:pt>
                <c:pt idx="271">
                  <c:v>2.71</c:v>
                </c:pt>
                <c:pt idx="272">
                  <c:v>2.72</c:v>
                </c:pt>
                <c:pt idx="273">
                  <c:v>2.73</c:v>
                </c:pt>
                <c:pt idx="274">
                  <c:v>2.74</c:v>
                </c:pt>
                <c:pt idx="275">
                  <c:v>2.75</c:v>
                </c:pt>
                <c:pt idx="276">
                  <c:v>2.76</c:v>
                </c:pt>
                <c:pt idx="277">
                  <c:v>2.77</c:v>
                </c:pt>
                <c:pt idx="278">
                  <c:v>2.78</c:v>
                </c:pt>
                <c:pt idx="279">
                  <c:v>2.79</c:v>
                </c:pt>
                <c:pt idx="280">
                  <c:v>2.8</c:v>
                </c:pt>
                <c:pt idx="281">
                  <c:v>2.81</c:v>
                </c:pt>
                <c:pt idx="282">
                  <c:v>2.82</c:v>
                </c:pt>
                <c:pt idx="283">
                  <c:v>2.83</c:v>
                </c:pt>
                <c:pt idx="284">
                  <c:v>2.84</c:v>
                </c:pt>
                <c:pt idx="285">
                  <c:v>2.85</c:v>
                </c:pt>
                <c:pt idx="286">
                  <c:v>2.86</c:v>
                </c:pt>
                <c:pt idx="287">
                  <c:v>2.87</c:v>
                </c:pt>
                <c:pt idx="288">
                  <c:v>2.88</c:v>
                </c:pt>
                <c:pt idx="289">
                  <c:v>2.89</c:v>
                </c:pt>
                <c:pt idx="290">
                  <c:v>2.9</c:v>
                </c:pt>
                <c:pt idx="291">
                  <c:v>2.91</c:v>
                </c:pt>
                <c:pt idx="292">
                  <c:v>2.92</c:v>
                </c:pt>
                <c:pt idx="293">
                  <c:v>2.93</c:v>
                </c:pt>
                <c:pt idx="294">
                  <c:v>2.94</c:v>
                </c:pt>
                <c:pt idx="295">
                  <c:v>2.95</c:v>
                </c:pt>
                <c:pt idx="296">
                  <c:v>2.96</c:v>
                </c:pt>
                <c:pt idx="297">
                  <c:v>2.97</c:v>
                </c:pt>
                <c:pt idx="298">
                  <c:v>2.98</c:v>
                </c:pt>
                <c:pt idx="299">
                  <c:v>2.99</c:v>
                </c:pt>
                <c:pt idx="300">
                  <c:v>3</c:v>
                </c:pt>
                <c:pt idx="301">
                  <c:v>3.01</c:v>
                </c:pt>
                <c:pt idx="302">
                  <c:v>3.02</c:v>
                </c:pt>
                <c:pt idx="303">
                  <c:v>3.03</c:v>
                </c:pt>
                <c:pt idx="304">
                  <c:v>3.04</c:v>
                </c:pt>
                <c:pt idx="305">
                  <c:v>3.05</c:v>
                </c:pt>
                <c:pt idx="306">
                  <c:v>3.06</c:v>
                </c:pt>
                <c:pt idx="307">
                  <c:v>3.07</c:v>
                </c:pt>
                <c:pt idx="308">
                  <c:v>3.08</c:v>
                </c:pt>
                <c:pt idx="309">
                  <c:v>3.09</c:v>
                </c:pt>
                <c:pt idx="310">
                  <c:v>3.1</c:v>
                </c:pt>
                <c:pt idx="311">
                  <c:v>3.11</c:v>
                </c:pt>
                <c:pt idx="312">
                  <c:v>3.12</c:v>
                </c:pt>
                <c:pt idx="313">
                  <c:v>3.13</c:v>
                </c:pt>
                <c:pt idx="314">
                  <c:v>3.14</c:v>
                </c:pt>
                <c:pt idx="315">
                  <c:v>3.15</c:v>
                </c:pt>
                <c:pt idx="316">
                  <c:v>3.16</c:v>
                </c:pt>
                <c:pt idx="317">
                  <c:v>3.17</c:v>
                </c:pt>
                <c:pt idx="318">
                  <c:v>3.18</c:v>
                </c:pt>
                <c:pt idx="319">
                  <c:v>3.19</c:v>
                </c:pt>
                <c:pt idx="320">
                  <c:v>3.2</c:v>
                </c:pt>
                <c:pt idx="321">
                  <c:v>3.21</c:v>
                </c:pt>
                <c:pt idx="322">
                  <c:v>3.22</c:v>
                </c:pt>
                <c:pt idx="323">
                  <c:v>3.23</c:v>
                </c:pt>
                <c:pt idx="324">
                  <c:v>3.24</c:v>
                </c:pt>
                <c:pt idx="325">
                  <c:v>3.25</c:v>
                </c:pt>
                <c:pt idx="326">
                  <c:v>3.26</c:v>
                </c:pt>
                <c:pt idx="327">
                  <c:v>3.27</c:v>
                </c:pt>
                <c:pt idx="328">
                  <c:v>3.28</c:v>
                </c:pt>
                <c:pt idx="329">
                  <c:v>3.29</c:v>
                </c:pt>
                <c:pt idx="330">
                  <c:v>3.3</c:v>
                </c:pt>
                <c:pt idx="331">
                  <c:v>3.31</c:v>
                </c:pt>
                <c:pt idx="332">
                  <c:v>3.32</c:v>
                </c:pt>
                <c:pt idx="333">
                  <c:v>3.33</c:v>
                </c:pt>
                <c:pt idx="334">
                  <c:v>3.34</c:v>
                </c:pt>
                <c:pt idx="335">
                  <c:v>3.35</c:v>
                </c:pt>
                <c:pt idx="336">
                  <c:v>3.36</c:v>
                </c:pt>
                <c:pt idx="337">
                  <c:v>3.37</c:v>
                </c:pt>
                <c:pt idx="338">
                  <c:v>3.38</c:v>
                </c:pt>
                <c:pt idx="339">
                  <c:v>3.39</c:v>
                </c:pt>
                <c:pt idx="340">
                  <c:v>3.4</c:v>
                </c:pt>
                <c:pt idx="341">
                  <c:v>3.41</c:v>
                </c:pt>
                <c:pt idx="342">
                  <c:v>3.42</c:v>
                </c:pt>
                <c:pt idx="343">
                  <c:v>3.43</c:v>
                </c:pt>
                <c:pt idx="344">
                  <c:v>3.44</c:v>
                </c:pt>
                <c:pt idx="345">
                  <c:v>3.45</c:v>
                </c:pt>
                <c:pt idx="346">
                  <c:v>3.46</c:v>
                </c:pt>
                <c:pt idx="347">
                  <c:v>3.47</c:v>
                </c:pt>
                <c:pt idx="348">
                  <c:v>3.48</c:v>
                </c:pt>
                <c:pt idx="349">
                  <c:v>3.49</c:v>
                </c:pt>
                <c:pt idx="350">
                  <c:v>3.5</c:v>
                </c:pt>
                <c:pt idx="351">
                  <c:v>3.51</c:v>
                </c:pt>
                <c:pt idx="352">
                  <c:v>3.52</c:v>
                </c:pt>
                <c:pt idx="353">
                  <c:v>3.53</c:v>
                </c:pt>
                <c:pt idx="354">
                  <c:v>3.54</c:v>
                </c:pt>
                <c:pt idx="355">
                  <c:v>3.55</c:v>
                </c:pt>
                <c:pt idx="356">
                  <c:v>3.56</c:v>
                </c:pt>
                <c:pt idx="357">
                  <c:v>3.57</c:v>
                </c:pt>
                <c:pt idx="358">
                  <c:v>3.58</c:v>
                </c:pt>
                <c:pt idx="359">
                  <c:v>3.59</c:v>
                </c:pt>
                <c:pt idx="360">
                  <c:v>3.6</c:v>
                </c:pt>
                <c:pt idx="361">
                  <c:v>3.61</c:v>
                </c:pt>
                <c:pt idx="362">
                  <c:v>3.62</c:v>
                </c:pt>
                <c:pt idx="363">
                  <c:v>3.63</c:v>
                </c:pt>
                <c:pt idx="364">
                  <c:v>3.64</c:v>
                </c:pt>
                <c:pt idx="365">
                  <c:v>3.65</c:v>
                </c:pt>
                <c:pt idx="366">
                  <c:v>3.66</c:v>
                </c:pt>
                <c:pt idx="367">
                  <c:v>3.67</c:v>
                </c:pt>
                <c:pt idx="368">
                  <c:v>3.68</c:v>
                </c:pt>
                <c:pt idx="369">
                  <c:v>3.69</c:v>
                </c:pt>
                <c:pt idx="370">
                  <c:v>3.7</c:v>
                </c:pt>
                <c:pt idx="371">
                  <c:v>3.71</c:v>
                </c:pt>
                <c:pt idx="372">
                  <c:v>3.72</c:v>
                </c:pt>
                <c:pt idx="373">
                  <c:v>3.73</c:v>
                </c:pt>
                <c:pt idx="374">
                  <c:v>3.74</c:v>
                </c:pt>
                <c:pt idx="375">
                  <c:v>3.75</c:v>
                </c:pt>
                <c:pt idx="376">
                  <c:v>3.76</c:v>
                </c:pt>
                <c:pt idx="377">
                  <c:v>3.77</c:v>
                </c:pt>
                <c:pt idx="378">
                  <c:v>3.78</c:v>
                </c:pt>
                <c:pt idx="379">
                  <c:v>3.79</c:v>
                </c:pt>
                <c:pt idx="380">
                  <c:v>3.8</c:v>
                </c:pt>
                <c:pt idx="381">
                  <c:v>3.81</c:v>
                </c:pt>
                <c:pt idx="382">
                  <c:v>3.82</c:v>
                </c:pt>
                <c:pt idx="383">
                  <c:v>3.83</c:v>
                </c:pt>
                <c:pt idx="384">
                  <c:v>3.84</c:v>
                </c:pt>
                <c:pt idx="385">
                  <c:v>3.85</c:v>
                </c:pt>
                <c:pt idx="386">
                  <c:v>3.86</c:v>
                </c:pt>
                <c:pt idx="387">
                  <c:v>3.87</c:v>
                </c:pt>
                <c:pt idx="388">
                  <c:v>3.88</c:v>
                </c:pt>
                <c:pt idx="389">
                  <c:v>3.89</c:v>
                </c:pt>
                <c:pt idx="390">
                  <c:v>3.9</c:v>
                </c:pt>
                <c:pt idx="391">
                  <c:v>3.91</c:v>
                </c:pt>
                <c:pt idx="392">
                  <c:v>3.92</c:v>
                </c:pt>
                <c:pt idx="393">
                  <c:v>3.93</c:v>
                </c:pt>
                <c:pt idx="394">
                  <c:v>3.94</c:v>
                </c:pt>
                <c:pt idx="395">
                  <c:v>3.95</c:v>
                </c:pt>
                <c:pt idx="396">
                  <c:v>3.96</c:v>
                </c:pt>
                <c:pt idx="397">
                  <c:v>3.97</c:v>
                </c:pt>
                <c:pt idx="398">
                  <c:v>3.98</c:v>
                </c:pt>
                <c:pt idx="399">
                  <c:v>3.99</c:v>
                </c:pt>
                <c:pt idx="400">
                  <c:v>4</c:v>
                </c:pt>
                <c:pt idx="401">
                  <c:v>4.01</c:v>
                </c:pt>
                <c:pt idx="402">
                  <c:v>4.0199999999999996</c:v>
                </c:pt>
                <c:pt idx="403">
                  <c:v>4.03</c:v>
                </c:pt>
                <c:pt idx="404">
                  <c:v>4.04</c:v>
                </c:pt>
                <c:pt idx="405">
                  <c:v>4.05</c:v>
                </c:pt>
                <c:pt idx="406">
                  <c:v>4.0599999999999996</c:v>
                </c:pt>
                <c:pt idx="407">
                  <c:v>4.07</c:v>
                </c:pt>
                <c:pt idx="408">
                  <c:v>4.08</c:v>
                </c:pt>
                <c:pt idx="409">
                  <c:v>4.09</c:v>
                </c:pt>
                <c:pt idx="410">
                  <c:v>4.0999999999999996</c:v>
                </c:pt>
                <c:pt idx="411">
                  <c:v>4.1100000000000003</c:v>
                </c:pt>
                <c:pt idx="412">
                  <c:v>4.12</c:v>
                </c:pt>
                <c:pt idx="413">
                  <c:v>4.13</c:v>
                </c:pt>
                <c:pt idx="414">
                  <c:v>4.1399999999999997</c:v>
                </c:pt>
                <c:pt idx="415">
                  <c:v>4.1500000000000004</c:v>
                </c:pt>
                <c:pt idx="416">
                  <c:v>4.16</c:v>
                </c:pt>
                <c:pt idx="417">
                  <c:v>4.17</c:v>
                </c:pt>
                <c:pt idx="418">
                  <c:v>4.18</c:v>
                </c:pt>
                <c:pt idx="419">
                  <c:v>4.1900000000000004</c:v>
                </c:pt>
                <c:pt idx="420">
                  <c:v>4.2</c:v>
                </c:pt>
                <c:pt idx="421">
                  <c:v>4.21</c:v>
                </c:pt>
                <c:pt idx="422">
                  <c:v>4.22</c:v>
                </c:pt>
                <c:pt idx="423">
                  <c:v>4.2300000000000004</c:v>
                </c:pt>
                <c:pt idx="424">
                  <c:v>4.24</c:v>
                </c:pt>
                <c:pt idx="425">
                  <c:v>4.25</c:v>
                </c:pt>
                <c:pt idx="426">
                  <c:v>4.26</c:v>
                </c:pt>
                <c:pt idx="427">
                  <c:v>4.2699999999999996</c:v>
                </c:pt>
                <c:pt idx="428">
                  <c:v>4.28</c:v>
                </c:pt>
                <c:pt idx="429">
                  <c:v>4.29</c:v>
                </c:pt>
                <c:pt idx="430">
                  <c:v>4.3</c:v>
                </c:pt>
                <c:pt idx="431">
                  <c:v>4.3099999999999996</c:v>
                </c:pt>
                <c:pt idx="432">
                  <c:v>4.32</c:v>
                </c:pt>
                <c:pt idx="433">
                  <c:v>4.33</c:v>
                </c:pt>
                <c:pt idx="434">
                  <c:v>4.34</c:v>
                </c:pt>
                <c:pt idx="435">
                  <c:v>4.3499999999999996</c:v>
                </c:pt>
                <c:pt idx="436">
                  <c:v>4.3600000000000003</c:v>
                </c:pt>
                <c:pt idx="437">
                  <c:v>4.37</c:v>
                </c:pt>
                <c:pt idx="438">
                  <c:v>4.38</c:v>
                </c:pt>
                <c:pt idx="439">
                  <c:v>4.3899999999999997</c:v>
                </c:pt>
                <c:pt idx="440">
                  <c:v>4.4000000000000004</c:v>
                </c:pt>
                <c:pt idx="441">
                  <c:v>4.41</c:v>
                </c:pt>
                <c:pt idx="442">
                  <c:v>4.42</c:v>
                </c:pt>
                <c:pt idx="443">
                  <c:v>4.43</c:v>
                </c:pt>
                <c:pt idx="444">
                  <c:v>4.4400000000000004</c:v>
                </c:pt>
                <c:pt idx="445">
                  <c:v>4.45</c:v>
                </c:pt>
                <c:pt idx="446">
                  <c:v>4.46</c:v>
                </c:pt>
                <c:pt idx="447">
                  <c:v>4.47</c:v>
                </c:pt>
                <c:pt idx="448">
                  <c:v>4.4800000000000004</c:v>
                </c:pt>
                <c:pt idx="449">
                  <c:v>4.49</c:v>
                </c:pt>
                <c:pt idx="450">
                  <c:v>4.5</c:v>
                </c:pt>
                <c:pt idx="451">
                  <c:v>4.51</c:v>
                </c:pt>
                <c:pt idx="452">
                  <c:v>4.5199999999999996</c:v>
                </c:pt>
                <c:pt idx="453">
                  <c:v>4.53</c:v>
                </c:pt>
                <c:pt idx="454">
                  <c:v>4.54</c:v>
                </c:pt>
                <c:pt idx="455">
                  <c:v>4.55</c:v>
                </c:pt>
                <c:pt idx="456">
                  <c:v>4.5599999999999996</c:v>
                </c:pt>
                <c:pt idx="457">
                  <c:v>4.57</c:v>
                </c:pt>
                <c:pt idx="458">
                  <c:v>4.58</c:v>
                </c:pt>
                <c:pt idx="459">
                  <c:v>4.59</c:v>
                </c:pt>
                <c:pt idx="460">
                  <c:v>4.5999999999999996</c:v>
                </c:pt>
                <c:pt idx="461">
                  <c:v>4.6099999999999994</c:v>
                </c:pt>
                <c:pt idx="462">
                  <c:v>4.6199999999999992</c:v>
                </c:pt>
                <c:pt idx="463">
                  <c:v>4.629999999999999</c:v>
                </c:pt>
                <c:pt idx="464">
                  <c:v>4.6399999999999988</c:v>
                </c:pt>
                <c:pt idx="465">
                  <c:v>4.6499999999999986</c:v>
                </c:pt>
                <c:pt idx="466">
                  <c:v>4.6599999999999984</c:v>
                </c:pt>
                <c:pt idx="467">
                  <c:v>4.6699999999999982</c:v>
                </c:pt>
                <c:pt idx="468">
                  <c:v>4.6799999999999979</c:v>
                </c:pt>
                <c:pt idx="469">
                  <c:v>4.6899999999999977</c:v>
                </c:pt>
                <c:pt idx="470">
                  <c:v>4.6999999999999975</c:v>
                </c:pt>
                <c:pt idx="471">
                  <c:v>4.7099999999999973</c:v>
                </c:pt>
                <c:pt idx="472">
                  <c:v>4.7199999999999971</c:v>
                </c:pt>
                <c:pt idx="473">
                  <c:v>4.7299999999999969</c:v>
                </c:pt>
                <c:pt idx="474">
                  <c:v>4.7399999999999967</c:v>
                </c:pt>
                <c:pt idx="475">
                  <c:v>4.7499999999999964</c:v>
                </c:pt>
                <c:pt idx="476">
                  <c:v>4.7599999999999962</c:v>
                </c:pt>
                <c:pt idx="477">
                  <c:v>4.769999999999996</c:v>
                </c:pt>
                <c:pt idx="478">
                  <c:v>4.7799999999999958</c:v>
                </c:pt>
                <c:pt idx="479">
                  <c:v>4.7899999999999956</c:v>
                </c:pt>
                <c:pt idx="480">
                  <c:v>4.7999999999999954</c:v>
                </c:pt>
                <c:pt idx="481">
                  <c:v>4.8099999999999952</c:v>
                </c:pt>
                <c:pt idx="482">
                  <c:v>4.819999999999995</c:v>
                </c:pt>
                <c:pt idx="483">
                  <c:v>4.8299999999999947</c:v>
                </c:pt>
                <c:pt idx="484">
                  <c:v>4.8399999999999945</c:v>
                </c:pt>
                <c:pt idx="485">
                  <c:v>4.8499999999999943</c:v>
                </c:pt>
                <c:pt idx="486">
                  <c:v>4.8599999999999941</c:v>
                </c:pt>
                <c:pt idx="487">
                  <c:v>4.8699999999999939</c:v>
                </c:pt>
                <c:pt idx="488">
                  <c:v>4.8799999999999937</c:v>
                </c:pt>
                <c:pt idx="489">
                  <c:v>4.8899999999999935</c:v>
                </c:pt>
                <c:pt idx="490">
                  <c:v>4.8999999999999932</c:v>
                </c:pt>
                <c:pt idx="491">
                  <c:v>4.909999999999993</c:v>
                </c:pt>
                <c:pt idx="492">
                  <c:v>4.9199999999999928</c:v>
                </c:pt>
                <c:pt idx="493">
                  <c:v>4.9299999999999926</c:v>
                </c:pt>
                <c:pt idx="494">
                  <c:v>4.9399999999999924</c:v>
                </c:pt>
                <c:pt idx="495">
                  <c:v>4.9499999999999922</c:v>
                </c:pt>
                <c:pt idx="496">
                  <c:v>4.959999999999992</c:v>
                </c:pt>
                <c:pt idx="497">
                  <c:v>4.9699999999999918</c:v>
                </c:pt>
                <c:pt idx="498">
                  <c:v>4.9799999999999915</c:v>
                </c:pt>
                <c:pt idx="499">
                  <c:v>4.9899999999999913</c:v>
                </c:pt>
                <c:pt idx="500">
                  <c:v>4.9999999999999911</c:v>
                </c:pt>
              </c:numCache>
            </c:numRef>
          </c:xVal>
          <c:yVal>
            <c:numRef>
              <c:f>'2800-4'!$AN$3:$AN$503</c:f>
              <c:numCache>
                <c:formatCode>General</c:formatCode>
                <c:ptCount val="501"/>
                <c:pt idx="0">
                  <c:v>0.38500000000000001</c:v>
                </c:pt>
                <c:pt idx="1">
                  <c:v>0.42349999999999999</c:v>
                </c:pt>
                <c:pt idx="2">
                  <c:v>0.46199999999999997</c:v>
                </c:pt>
                <c:pt idx="3">
                  <c:v>0.50050000000000006</c:v>
                </c:pt>
                <c:pt idx="4">
                  <c:v>0.53899999999999992</c:v>
                </c:pt>
                <c:pt idx="5">
                  <c:v>0.57750000000000001</c:v>
                </c:pt>
                <c:pt idx="6">
                  <c:v>0.61599999999999999</c:v>
                </c:pt>
                <c:pt idx="7">
                  <c:v>0.65449999999999997</c:v>
                </c:pt>
                <c:pt idx="8">
                  <c:v>0.69299999999999995</c:v>
                </c:pt>
                <c:pt idx="9">
                  <c:v>0.73149999999999993</c:v>
                </c:pt>
                <c:pt idx="10">
                  <c:v>0.77</c:v>
                </c:pt>
                <c:pt idx="11">
                  <c:v>0.8085</c:v>
                </c:pt>
                <c:pt idx="12">
                  <c:v>0.84699999999999998</c:v>
                </c:pt>
                <c:pt idx="13">
                  <c:v>0.88550000000000006</c:v>
                </c:pt>
                <c:pt idx="14">
                  <c:v>0.92399999999999993</c:v>
                </c:pt>
                <c:pt idx="15">
                  <c:v>0.96249999999999991</c:v>
                </c:pt>
                <c:pt idx="16">
                  <c:v>0.96249999999999991</c:v>
                </c:pt>
                <c:pt idx="17">
                  <c:v>0.96249999999999991</c:v>
                </c:pt>
                <c:pt idx="18">
                  <c:v>0.96249999999999991</c:v>
                </c:pt>
                <c:pt idx="19">
                  <c:v>0.96249999999999991</c:v>
                </c:pt>
                <c:pt idx="20">
                  <c:v>0.96249999999999991</c:v>
                </c:pt>
                <c:pt idx="21">
                  <c:v>0.96249999999999991</c:v>
                </c:pt>
                <c:pt idx="22">
                  <c:v>0.96249999999999991</c:v>
                </c:pt>
                <c:pt idx="23">
                  <c:v>0.96249999999999991</c:v>
                </c:pt>
                <c:pt idx="24">
                  <c:v>0.96249999999999991</c:v>
                </c:pt>
                <c:pt idx="25">
                  <c:v>0.96249999999999991</c:v>
                </c:pt>
                <c:pt idx="26">
                  <c:v>0.96249999999999991</c:v>
                </c:pt>
                <c:pt idx="27">
                  <c:v>0.96249999999999991</c:v>
                </c:pt>
                <c:pt idx="28">
                  <c:v>0.96249999999999991</c:v>
                </c:pt>
                <c:pt idx="29">
                  <c:v>0.96249999999999991</c:v>
                </c:pt>
                <c:pt idx="30">
                  <c:v>0.96249999999999991</c:v>
                </c:pt>
                <c:pt idx="31">
                  <c:v>0.96249999999999991</c:v>
                </c:pt>
                <c:pt idx="32">
                  <c:v>0.96249999999999991</c:v>
                </c:pt>
                <c:pt idx="33">
                  <c:v>0.96249999999999991</c:v>
                </c:pt>
                <c:pt idx="34">
                  <c:v>0.96249999999999991</c:v>
                </c:pt>
                <c:pt idx="35">
                  <c:v>0.96249999999999991</c:v>
                </c:pt>
                <c:pt idx="36">
                  <c:v>0.96249999999999991</c:v>
                </c:pt>
                <c:pt idx="37">
                  <c:v>0.96249999999999991</c:v>
                </c:pt>
                <c:pt idx="38">
                  <c:v>0.96249999999999991</c:v>
                </c:pt>
                <c:pt idx="39">
                  <c:v>0.96249999999999991</c:v>
                </c:pt>
                <c:pt idx="40">
                  <c:v>0.96249999999999991</c:v>
                </c:pt>
                <c:pt idx="41">
                  <c:v>0.96249999999999991</c:v>
                </c:pt>
                <c:pt idx="42">
                  <c:v>0.96249999999999991</c:v>
                </c:pt>
                <c:pt idx="43">
                  <c:v>0.96249999999999991</c:v>
                </c:pt>
                <c:pt idx="44">
                  <c:v>0.96249999999999991</c:v>
                </c:pt>
                <c:pt idx="45">
                  <c:v>0.96249999999999991</c:v>
                </c:pt>
                <c:pt idx="46">
                  <c:v>0.96249999999999991</c:v>
                </c:pt>
                <c:pt idx="47">
                  <c:v>0.96249999999999991</c:v>
                </c:pt>
                <c:pt idx="48">
                  <c:v>0.96249999999999991</c:v>
                </c:pt>
                <c:pt idx="49">
                  <c:v>0.96249999999999991</c:v>
                </c:pt>
                <c:pt idx="50">
                  <c:v>0.96249999999999991</c:v>
                </c:pt>
                <c:pt idx="51">
                  <c:v>0.96249999999999991</c:v>
                </c:pt>
                <c:pt idx="52">
                  <c:v>0.96249999999999991</c:v>
                </c:pt>
                <c:pt idx="53">
                  <c:v>0.96249999999999991</c:v>
                </c:pt>
                <c:pt idx="54">
                  <c:v>0.96249999999999991</c:v>
                </c:pt>
                <c:pt idx="55">
                  <c:v>0.96249999999999991</c:v>
                </c:pt>
                <c:pt idx="56">
                  <c:v>0.96249999999999991</c:v>
                </c:pt>
                <c:pt idx="57">
                  <c:v>0.96249999999999991</c:v>
                </c:pt>
                <c:pt idx="58">
                  <c:v>0.96249999999999991</c:v>
                </c:pt>
                <c:pt idx="59">
                  <c:v>0.96249999999999991</c:v>
                </c:pt>
                <c:pt idx="60">
                  <c:v>0.96249999999999991</c:v>
                </c:pt>
                <c:pt idx="61">
                  <c:v>0.96249999999999991</c:v>
                </c:pt>
                <c:pt idx="62">
                  <c:v>0.96249999999999991</c:v>
                </c:pt>
                <c:pt idx="63">
                  <c:v>0.96249999999999991</c:v>
                </c:pt>
                <c:pt idx="64">
                  <c:v>0.96249999999999991</c:v>
                </c:pt>
                <c:pt idx="65">
                  <c:v>0.96249999999999991</c:v>
                </c:pt>
                <c:pt idx="66">
                  <c:v>0.96249999999999991</c:v>
                </c:pt>
                <c:pt idx="67">
                  <c:v>0.96249999999999991</c:v>
                </c:pt>
                <c:pt idx="68">
                  <c:v>0.96249999999999991</c:v>
                </c:pt>
                <c:pt idx="69">
                  <c:v>0.96249999999999991</c:v>
                </c:pt>
                <c:pt idx="70">
                  <c:v>0.96249999999999991</c:v>
                </c:pt>
                <c:pt idx="71">
                  <c:v>0.95095657276995305</c:v>
                </c:pt>
                <c:pt idx="72">
                  <c:v>0.93973379629629616</c:v>
                </c:pt>
                <c:pt idx="73">
                  <c:v>0.92881849315068477</c:v>
                </c:pt>
                <c:pt idx="74">
                  <c:v>0.91819819819819826</c:v>
                </c:pt>
                <c:pt idx="75">
                  <c:v>0.9078611111111109</c:v>
                </c:pt>
                <c:pt idx="76">
                  <c:v>0.8977960526315788</c:v>
                </c:pt>
                <c:pt idx="77">
                  <c:v>0.88799242424242419</c:v>
                </c:pt>
                <c:pt idx="78">
                  <c:v>0.87844017094017091</c:v>
                </c:pt>
                <c:pt idx="79">
                  <c:v>0.86912974683544286</c:v>
                </c:pt>
                <c:pt idx="80">
                  <c:v>0.86005208333333316</c:v>
                </c:pt>
                <c:pt idx="81">
                  <c:v>0.85119855967078162</c:v>
                </c:pt>
                <c:pt idx="82">
                  <c:v>0.84256097560975607</c:v>
                </c:pt>
                <c:pt idx="83">
                  <c:v>0.83413152610441765</c:v>
                </c:pt>
                <c:pt idx="84">
                  <c:v>0.82590277777777765</c:v>
                </c:pt>
                <c:pt idx="85">
                  <c:v>0.81786764705882342</c:v>
                </c:pt>
                <c:pt idx="86">
                  <c:v>0.8100193798449612</c:v>
                </c:pt>
                <c:pt idx="87">
                  <c:v>0.80235153256704983</c:v>
                </c:pt>
                <c:pt idx="88">
                  <c:v>0.79485795454545449</c:v>
                </c:pt>
                <c:pt idx="89">
                  <c:v>0.78753277153558032</c:v>
                </c:pt>
                <c:pt idx="90">
                  <c:v>0.78037037037037027</c:v>
                </c:pt>
                <c:pt idx="91">
                  <c:v>0.77336538461538451</c:v>
                </c:pt>
                <c:pt idx="92">
                  <c:v>0.76651268115942006</c:v>
                </c:pt>
                <c:pt idx="93">
                  <c:v>0.75980734767025071</c:v>
                </c:pt>
                <c:pt idx="94">
                  <c:v>0.75324468085106366</c:v>
                </c:pt>
                <c:pt idx="95">
                  <c:v>0.74682017543859636</c:v>
                </c:pt>
                <c:pt idx="96">
                  <c:v>0.74052951388888877</c:v>
                </c:pt>
                <c:pt idx="97">
                  <c:v>0.73436855670103096</c:v>
                </c:pt>
                <c:pt idx="98">
                  <c:v>0.72833333333333339</c:v>
                </c:pt>
                <c:pt idx="99">
                  <c:v>0.7224200336700336</c:v>
                </c:pt>
                <c:pt idx="100">
                  <c:v>0.71662499999999996</c:v>
                </c:pt>
                <c:pt idx="101">
                  <c:v>0.71094471947194704</c:v>
                </c:pt>
                <c:pt idx="102">
                  <c:v>0.70537581699346386</c:v>
                </c:pt>
                <c:pt idx="103">
                  <c:v>0.69991504854368924</c:v>
                </c:pt>
                <c:pt idx="104">
                  <c:v>0.69455929487179491</c:v>
                </c:pt>
                <c:pt idx="105">
                  <c:v>0.6893055555555555</c:v>
                </c:pt>
                <c:pt idx="106">
                  <c:v>0.6841509433962264</c:v>
                </c:pt>
                <c:pt idx="107">
                  <c:v>0.67909267912772586</c:v>
                </c:pt>
                <c:pt idx="108">
                  <c:v>0.67412808641975286</c:v>
                </c:pt>
                <c:pt idx="109">
                  <c:v>0.6692545871559632</c:v>
                </c:pt>
                <c:pt idx="110">
                  <c:v>0.66446969696969682</c:v>
                </c:pt>
                <c:pt idx="111">
                  <c:v>0.65977102102102081</c:v>
                </c:pt>
                <c:pt idx="112">
                  <c:v>0.65515624999999988</c:v>
                </c:pt>
                <c:pt idx="113">
                  <c:v>0.65062315634218282</c:v>
                </c:pt>
                <c:pt idx="114">
                  <c:v>0.64616959064327473</c:v>
                </c:pt>
                <c:pt idx="115">
                  <c:v>0.64179347826086952</c:v>
                </c:pt>
                <c:pt idx="116">
                  <c:v>0.63749281609195396</c:v>
                </c:pt>
                <c:pt idx="117">
                  <c:v>0.63326566951566943</c:v>
                </c:pt>
                <c:pt idx="118">
                  <c:v>0.62911016949152532</c:v>
                </c:pt>
                <c:pt idx="119">
                  <c:v>0.62502450980392155</c:v>
                </c:pt>
                <c:pt idx="120">
                  <c:v>0.62100694444444438</c:v>
                </c:pt>
                <c:pt idx="121">
                  <c:v>0.61705578512396686</c:v>
                </c:pt>
                <c:pt idx="122">
                  <c:v>0.61316939890710376</c:v>
                </c:pt>
                <c:pt idx="123">
                  <c:v>0.60934620596205957</c:v>
                </c:pt>
                <c:pt idx="124">
                  <c:v>0.60558467741935473</c:v>
                </c:pt>
                <c:pt idx="125">
                  <c:v>0.60188333333333321</c:v>
                </c:pt>
                <c:pt idx="126">
                  <c:v>0.59824074074074063</c:v>
                </c:pt>
                <c:pt idx="127">
                  <c:v>0.5946555118110235</c:v>
                </c:pt>
                <c:pt idx="128">
                  <c:v>0.59112630208333328</c:v>
                </c:pt>
                <c:pt idx="129">
                  <c:v>0.58765180878552969</c:v>
                </c:pt>
                <c:pt idx="130">
                  <c:v>0.58423076923076911</c:v>
                </c:pt>
                <c:pt idx="131">
                  <c:v>0.58086195928753159</c:v>
                </c:pt>
                <c:pt idx="132">
                  <c:v>0.57754419191919193</c:v>
                </c:pt>
                <c:pt idx="133">
                  <c:v>0.57427631578947369</c:v>
                </c:pt>
                <c:pt idx="134">
                  <c:v>0.57105721393034814</c:v>
                </c:pt>
                <c:pt idx="135">
                  <c:v>0.56788580246913578</c:v>
                </c:pt>
                <c:pt idx="136">
                  <c:v>0.56476102941176465</c:v>
                </c:pt>
                <c:pt idx="137">
                  <c:v>0.56168187347931864</c:v>
                </c:pt>
                <c:pt idx="138">
                  <c:v>0.55864734299516916</c:v>
                </c:pt>
                <c:pt idx="139">
                  <c:v>0.5556564748201438</c:v>
                </c:pt>
                <c:pt idx="140">
                  <c:v>0.55270833333333325</c:v>
                </c:pt>
                <c:pt idx="141">
                  <c:v>0.54980200945626467</c:v>
                </c:pt>
                <c:pt idx="142">
                  <c:v>0.54693661971830987</c:v>
                </c:pt>
                <c:pt idx="143">
                  <c:v>0.54411130536130525</c:v>
                </c:pt>
                <c:pt idx="144">
                  <c:v>0.54132523148148148</c:v>
                </c:pt>
                <c:pt idx="145">
                  <c:v>0.53857758620689644</c:v>
                </c:pt>
                <c:pt idx="146">
                  <c:v>0.53586757990867573</c:v>
                </c:pt>
                <c:pt idx="147">
                  <c:v>0.53319444444444442</c:v>
                </c:pt>
                <c:pt idx="148">
                  <c:v>0.53055743243243247</c:v>
                </c:pt>
                <c:pt idx="149">
                  <c:v>0.52795581655480972</c:v>
                </c:pt>
                <c:pt idx="150">
                  <c:v>0.52538888888888879</c:v>
                </c:pt>
                <c:pt idx="151">
                  <c:v>0.52285596026490067</c:v>
                </c:pt>
                <c:pt idx="152">
                  <c:v>0.52035635964912275</c:v>
                </c:pt>
                <c:pt idx="153">
                  <c:v>0.51788943355119821</c:v>
                </c:pt>
                <c:pt idx="154">
                  <c:v>0.51545454545454539</c:v>
                </c:pt>
                <c:pt idx="155">
                  <c:v>0.51305107526881699</c:v>
                </c:pt>
                <c:pt idx="156">
                  <c:v>0.51067841880341869</c:v>
                </c:pt>
                <c:pt idx="157">
                  <c:v>0.50833598726114648</c:v>
                </c:pt>
                <c:pt idx="158">
                  <c:v>0.50602320675105483</c:v>
                </c:pt>
                <c:pt idx="159">
                  <c:v>0.50373951781970638</c:v>
                </c:pt>
                <c:pt idx="160">
                  <c:v>0.50148437499999987</c:v>
                </c:pt>
                <c:pt idx="161">
                  <c:v>0.49925724637681146</c:v>
                </c:pt>
                <c:pt idx="162">
                  <c:v>0.49705761316872416</c:v>
                </c:pt>
                <c:pt idx="163">
                  <c:v>0.49488496932515336</c:v>
                </c:pt>
                <c:pt idx="164">
                  <c:v>0.49273882113821138</c:v>
                </c:pt>
                <c:pt idx="165">
                  <c:v>0.49061868686868682</c:v>
                </c:pt>
                <c:pt idx="166">
                  <c:v>0.48852409638554212</c:v>
                </c:pt>
                <c:pt idx="167">
                  <c:v>0.48645459081836323</c:v>
                </c:pt>
                <c:pt idx="168">
                  <c:v>0.48440972222222223</c:v>
                </c:pt>
                <c:pt idx="169">
                  <c:v>0.48238905325443776</c:v>
                </c:pt>
                <c:pt idx="170">
                  <c:v>0.48039215686274506</c:v>
                </c:pt>
                <c:pt idx="171">
                  <c:v>0.47841861598440544</c:v>
                </c:pt>
                <c:pt idx="172">
                  <c:v>0.47646802325581389</c:v>
                </c:pt>
                <c:pt idx="173">
                  <c:v>0.47453998073217718</c:v>
                </c:pt>
                <c:pt idx="174">
                  <c:v>0.47263409961685821</c:v>
                </c:pt>
                <c:pt idx="175">
                  <c:v>0.47074999999999989</c:v>
                </c:pt>
                <c:pt idx="176">
                  <c:v>0.46888731060606054</c:v>
                </c:pt>
                <c:pt idx="177">
                  <c:v>0.46704566854990581</c:v>
                </c:pt>
                <c:pt idx="178">
                  <c:v>0.46522471910112345</c:v>
                </c:pt>
                <c:pt idx="179">
                  <c:v>0.46342411545623835</c:v>
                </c:pt>
                <c:pt idx="180">
                  <c:v>0.46164351851851843</c:v>
                </c:pt>
                <c:pt idx="181">
                  <c:v>0.45988259668508275</c:v>
                </c:pt>
                <c:pt idx="182">
                  <c:v>0.45814102564102555</c:v>
                </c:pt>
                <c:pt idx="183">
                  <c:v>0.45641848816029135</c:v>
                </c:pt>
                <c:pt idx="184">
                  <c:v>0.45471467391304338</c:v>
                </c:pt>
                <c:pt idx="185">
                  <c:v>0.45302927927927916</c:v>
                </c:pt>
                <c:pt idx="186">
                  <c:v>0.4513620071684587</c:v>
                </c:pt>
                <c:pt idx="187">
                  <c:v>0.44971256684491978</c:v>
                </c:pt>
                <c:pt idx="188">
                  <c:v>0.44808067375886512</c:v>
                </c:pt>
                <c:pt idx="189">
                  <c:v>0.44646604938271595</c:v>
                </c:pt>
                <c:pt idx="190">
                  <c:v>0.44486842105263158</c:v>
                </c:pt>
                <c:pt idx="191">
                  <c:v>0.44328752181500869</c:v>
                </c:pt>
                <c:pt idx="192">
                  <c:v>0.44172309027777767</c:v>
                </c:pt>
                <c:pt idx="193">
                  <c:v>0.44017487046632126</c:v>
                </c:pt>
                <c:pt idx="194">
                  <c:v>0.43864261168384883</c:v>
                </c:pt>
                <c:pt idx="195">
                  <c:v>0.43712606837606838</c:v>
                </c:pt>
                <c:pt idx="196">
                  <c:v>0.43562500000000004</c:v>
                </c:pt>
                <c:pt idx="197">
                  <c:v>0.434139170896785</c:v>
                </c:pt>
                <c:pt idx="198">
                  <c:v>0.43266835016835009</c:v>
                </c:pt>
                <c:pt idx="199">
                  <c:v>0.43121231155778889</c:v>
                </c:pt>
                <c:pt idx="200">
                  <c:v>0.42977083333333332</c:v>
                </c:pt>
                <c:pt idx="201">
                  <c:v>0.42834369817578771</c:v>
                </c:pt>
                <c:pt idx="202">
                  <c:v>0.42693069306930692</c:v>
                </c:pt>
                <c:pt idx="203">
                  <c:v>0.42553160919540234</c:v>
                </c:pt>
                <c:pt idx="204">
                  <c:v>0.42414624183006522</c:v>
                </c:pt>
                <c:pt idx="205">
                  <c:v>0.42277439024390245</c:v>
                </c:pt>
                <c:pt idx="206">
                  <c:v>0.42141585760517797</c:v>
                </c:pt>
                <c:pt idx="207">
                  <c:v>0.4200704508856683</c:v>
                </c:pt>
                <c:pt idx="208">
                  <c:v>0.41873798076923069</c:v>
                </c:pt>
                <c:pt idx="209">
                  <c:v>0.41741826156299844</c:v>
                </c:pt>
                <c:pt idx="210">
                  <c:v>0.41611111111111099</c:v>
                </c:pt>
                <c:pt idx="211">
                  <c:v>0.41481635071090039</c:v>
                </c:pt>
                <c:pt idx="212">
                  <c:v>0.41353380503144649</c:v>
                </c:pt>
                <c:pt idx="213">
                  <c:v>0.41226330203442874</c:v>
                </c:pt>
                <c:pt idx="214">
                  <c:v>0.41100467289719617</c:v>
                </c:pt>
                <c:pt idx="215">
                  <c:v>0.40975775193798447</c:v>
                </c:pt>
                <c:pt idx="216">
                  <c:v>0.40852237654320972</c:v>
                </c:pt>
                <c:pt idx="217">
                  <c:v>0.40729838709677413</c:v>
                </c:pt>
                <c:pt idx="218">
                  <c:v>0.40608562691131489</c:v>
                </c:pt>
                <c:pt idx="219">
                  <c:v>0.40488394216133933</c:v>
                </c:pt>
                <c:pt idx="220">
                  <c:v>0.40369318181818176</c:v>
                </c:pt>
                <c:pt idx="221">
                  <c:v>0.40251319758672705</c:v>
                </c:pt>
                <c:pt idx="222">
                  <c:v>0.40134384384384375</c:v>
                </c:pt>
                <c:pt idx="223">
                  <c:v>0.40018497757847521</c:v>
                </c:pt>
                <c:pt idx="224">
                  <c:v>0.39903645833333323</c:v>
                </c:pt>
                <c:pt idx="225">
                  <c:v>0.39789814814814817</c:v>
                </c:pt>
                <c:pt idx="226">
                  <c:v>0.39676991150442464</c:v>
                </c:pt>
                <c:pt idx="227">
                  <c:v>0.39565161527165921</c:v>
                </c:pt>
                <c:pt idx="228">
                  <c:v>0.39454312865497077</c:v>
                </c:pt>
                <c:pt idx="229">
                  <c:v>0.39344432314410482</c:v>
                </c:pt>
                <c:pt idx="230">
                  <c:v>0.39235507246376811</c:v>
                </c:pt>
                <c:pt idx="231">
                  <c:v>0.39127525252525247</c:v>
                </c:pt>
                <c:pt idx="232">
                  <c:v>0.39020474137931027</c:v>
                </c:pt>
                <c:pt idx="233">
                  <c:v>0.38914341917024309</c:v>
                </c:pt>
                <c:pt idx="234">
                  <c:v>0.38809116809116806</c:v>
                </c:pt>
                <c:pt idx="235">
                  <c:v>0.38704787234042548</c:v>
                </c:pt>
                <c:pt idx="236">
                  <c:v>0.38601341807909595</c:v>
                </c:pt>
                <c:pt idx="237">
                  <c:v>0.38498769338959199</c:v>
                </c:pt>
                <c:pt idx="238">
                  <c:v>0.38397058823529412</c:v>
                </c:pt>
                <c:pt idx="239">
                  <c:v>0.38296199442119938</c:v>
                </c:pt>
                <c:pt idx="240">
                  <c:v>0.38196180555555553</c:v>
                </c:pt>
                <c:pt idx="241">
                  <c:v>0.38096991701244809</c:v>
                </c:pt>
                <c:pt idx="242">
                  <c:v>0.37998622589531672</c:v>
                </c:pt>
                <c:pt idx="243">
                  <c:v>0.37901063100137167</c:v>
                </c:pt>
                <c:pt idx="244">
                  <c:v>0.37804303278688522</c:v>
                </c:pt>
                <c:pt idx="245">
                  <c:v>0.37708333333333338</c:v>
                </c:pt>
                <c:pt idx="246">
                  <c:v>0.37613143631436313</c:v>
                </c:pt>
                <c:pt idx="247">
                  <c:v>0.37518724696356265</c:v>
                </c:pt>
                <c:pt idx="248">
                  <c:v>0.37425067204301077</c:v>
                </c:pt>
                <c:pt idx="249">
                  <c:v>0.3733216198125836</c:v>
                </c:pt>
                <c:pt idx="250">
                  <c:v>0.3723999999999999</c:v>
                </c:pt>
                <c:pt idx="251">
                  <c:v>0.37148572377158029</c:v>
                </c:pt>
                <c:pt idx="252">
                  <c:v>0.37057870370370366</c:v>
                </c:pt>
                <c:pt idx="253">
                  <c:v>0.36967885375494075</c:v>
                </c:pt>
                <c:pt idx="254">
                  <c:v>0.36878608923884509</c:v>
                </c:pt>
                <c:pt idx="255">
                  <c:v>0.3679003267973856</c:v>
                </c:pt>
                <c:pt idx="256">
                  <c:v>0.36702148437499998</c:v>
                </c:pt>
                <c:pt idx="257">
                  <c:v>0.36614948119325541</c:v>
                </c:pt>
                <c:pt idx="258">
                  <c:v>0.36528423772609814</c:v>
                </c:pt>
                <c:pt idx="259">
                  <c:v>0.36442567567567563</c:v>
                </c:pt>
                <c:pt idx="260">
                  <c:v>0.3635737179487179</c:v>
                </c:pt>
                <c:pt idx="261">
                  <c:v>0.36272828863346102</c:v>
                </c:pt>
                <c:pt idx="262">
                  <c:v>0.36188931297709914</c:v>
                </c:pt>
                <c:pt idx="263">
                  <c:v>0.36105671736375156</c:v>
                </c:pt>
                <c:pt idx="264">
                  <c:v>0.36023042929292926</c:v>
                </c:pt>
                <c:pt idx="265">
                  <c:v>0.35941037735849046</c:v>
                </c:pt>
                <c:pt idx="266">
                  <c:v>0.35859649122807008</c:v>
                </c:pt>
                <c:pt idx="267">
                  <c:v>0.35778870162297116</c:v>
                </c:pt>
                <c:pt idx="268">
                  <c:v>0.35698694029850742</c:v>
                </c:pt>
                <c:pt idx="269">
                  <c:v>0.35619114002478314</c:v>
                </c:pt>
                <c:pt idx="270">
                  <c:v>0.35540123456790124</c:v>
                </c:pt>
                <c:pt idx="271">
                  <c:v>0.35461715867158672</c:v>
                </c:pt>
                <c:pt idx="272">
                  <c:v>0.35383884803921567</c:v>
                </c:pt>
                <c:pt idx="273">
                  <c:v>0.35306623931623926</c:v>
                </c:pt>
                <c:pt idx="274">
                  <c:v>0.35229927007299261</c:v>
                </c:pt>
                <c:pt idx="275">
                  <c:v>0.35153787878787879</c:v>
                </c:pt>
                <c:pt idx="276">
                  <c:v>0.35078200483091793</c:v>
                </c:pt>
                <c:pt idx="277">
                  <c:v>0.35003158844765342</c:v>
                </c:pt>
                <c:pt idx="278">
                  <c:v>0.34928657074340519</c:v>
                </c:pt>
                <c:pt idx="279">
                  <c:v>0.34854689366786135</c:v>
                </c:pt>
                <c:pt idx="280">
                  <c:v>0.34781249999999997</c:v>
                </c:pt>
                <c:pt idx="281">
                  <c:v>0.3470833333333333</c:v>
                </c:pt>
                <c:pt idx="282">
                  <c:v>0.34635933806146568</c:v>
                </c:pt>
                <c:pt idx="283">
                  <c:v>0.34564045936395749</c:v>
                </c:pt>
                <c:pt idx="284">
                  <c:v>0.34492664319248822</c:v>
                </c:pt>
                <c:pt idx="285">
                  <c:v>0.34421783625730989</c:v>
                </c:pt>
                <c:pt idx="286">
                  <c:v>0.34351398601398597</c:v>
                </c:pt>
                <c:pt idx="287">
                  <c:v>0.34281504065040647</c:v>
                </c:pt>
                <c:pt idx="288">
                  <c:v>0.34212094907407403</c:v>
                </c:pt>
                <c:pt idx="289">
                  <c:v>0.34143166089965388</c:v>
                </c:pt>
                <c:pt idx="290">
                  <c:v>0.34074712643678162</c:v>
                </c:pt>
                <c:pt idx="291">
                  <c:v>0.34006729667812141</c:v>
                </c:pt>
                <c:pt idx="292">
                  <c:v>0.33939212328767121</c:v>
                </c:pt>
                <c:pt idx="293">
                  <c:v>0.33872155858930597</c:v>
                </c:pt>
                <c:pt idx="294">
                  <c:v>0.33805555555555555</c:v>
                </c:pt>
                <c:pt idx="295">
                  <c:v>0.33739406779661013</c:v>
                </c:pt>
                <c:pt idx="296">
                  <c:v>0.33673704954954958</c:v>
                </c:pt>
                <c:pt idx="297">
                  <c:v>0.33608445566778899</c:v>
                </c:pt>
                <c:pt idx="298">
                  <c:v>0.33543624161073821</c:v>
                </c:pt>
                <c:pt idx="299">
                  <c:v>0.33479236343366775</c:v>
                </c:pt>
                <c:pt idx="300">
                  <c:v>0.33415277777777774</c:v>
                </c:pt>
                <c:pt idx="301">
                  <c:v>0.33351744186046506</c:v>
                </c:pt>
                <c:pt idx="302">
                  <c:v>0.33288631346578362</c:v>
                </c:pt>
                <c:pt idx="303">
                  <c:v>0.33225935093509346</c:v>
                </c:pt>
                <c:pt idx="304">
                  <c:v>0.33163651315789472</c:v>
                </c:pt>
                <c:pt idx="305">
                  <c:v>0.33101775956284146</c:v>
                </c:pt>
                <c:pt idx="306">
                  <c:v>0.33040305010893245</c:v>
                </c:pt>
                <c:pt idx="307">
                  <c:v>0.32979234527687296</c:v>
                </c:pt>
                <c:pt idx="308">
                  <c:v>0.32918560606060604</c:v>
                </c:pt>
                <c:pt idx="309">
                  <c:v>0.32858279395900747</c:v>
                </c:pt>
                <c:pt idx="310">
                  <c:v>0.3279838709677419</c:v>
                </c:pt>
                <c:pt idx="311">
                  <c:v>0.32738879957127542</c:v>
                </c:pt>
                <c:pt idx="312">
                  <c:v>0.32679754273504263</c:v>
                </c:pt>
                <c:pt idx="313">
                  <c:v>0.32621006389776352</c:v>
                </c:pt>
                <c:pt idx="314">
                  <c:v>0.32562632696390653</c:v>
                </c:pt>
                <c:pt idx="315">
                  <c:v>0.32504629629629628</c:v>
                </c:pt>
                <c:pt idx="316">
                  <c:v>0.32446993670886071</c:v>
                </c:pt>
                <c:pt idx="317">
                  <c:v>0.32389721345951628</c:v>
                </c:pt>
                <c:pt idx="318">
                  <c:v>0.32332809224318654</c:v>
                </c:pt>
                <c:pt idx="319">
                  <c:v>0.32276253918495296</c:v>
                </c:pt>
                <c:pt idx="320">
                  <c:v>0.32220052083333328</c:v>
                </c:pt>
                <c:pt idx="321">
                  <c:v>0.32164200415368638</c:v>
                </c:pt>
                <c:pt idx="322">
                  <c:v>0.32108695652173908</c:v>
                </c:pt>
                <c:pt idx="323">
                  <c:v>0.32053534571723419</c:v>
                </c:pt>
                <c:pt idx="324">
                  <c:v>0.31998713991769534</c:v>
                </c:pt>
                <c:pt idx="325">
                  <c:v>0.31944230769230769</c:v>
                </c:pt>
                <c:pt idx="326">
                  <c:v>0.31890081799591002</c:v>
                </c:pt>
                <c:pt idx="327">
                  <c:v>0.3183626401630989</c:v>
                </c:pt>
                <c:pt idx="328">
                  <c:v>0.31782774390243906</c:v>
                </c:pt>
                <c:pt idx="329">
                  <c:v>0.31729609929078006</c:v>
                </c:pt>
                <c:pt idx="330">
                  <c:v>0.31676767676767675</c:v>
                </c:pt>
                <c:pt idx="331">
                  <c:v>0.31624244712990934</c:v>
                </c:pt>
                <c:pt idx="332">
                  <c:v>0.31572038152610438</c:v>
                </c:pt>
                <c:pt idx="333">
                  <c:v>0.3152014514514514</c:v>
                </c:pt>
                <c:pt idx="334">
                  <c:v>0.31468562874251493</c:v>
                </c:pt>
                <c:pt idx="335">
                  <c:v>0.31417288557213935</c:v>
                </c:pt>
                <c:pt idx="336">
                  <c:v>0.3136631944444444</c:v>
                </c:pt>
                <c:pt idx="337">
                  <c:v>0.31315652818991091</c:v>
                </c:pt>
                <c:pt idx="338">
                  <c:v>0.3126528599605522</c:v>
                </c:pt>
                <c:pt idx="339">
                  <c:v>0.31215216322517209</c:v>
                </c:pt>
                <c:pt idx="340">
                  <c:v>0.31165441176470582</c:v>
                </c:pt>
                <c:pt idx="341">
                  <c:v>0.31115957966764407</c:v>
                </c:pt>
                <c:pt idx="342">
                  <c:v>0.31066764132553604</c:v>
                </c:pt>
                <c:pt idx="343">
                  <c:v>0.31017857142857136</c:v>
                </c:pt>
                <c:pt idx="344">
                  <c:v>0.30969234496124026</c:v>
                </c:pt>
                <c:pt idx="345">
                  <c:v>0.30920893719806752</c:v>
                </c:pt>
                <c:pt idx="346">
                  <c:v>0.30872832369942188</c:v>
                </c:pt>
                <c:pt idx="347">
                  <c:v>0.30825048030739671</c:v>
                </c:pt>
                <c:pt idx="348">
                  <c:v>0.30777538314176239</c:v>
                </c:pt>
                <c:pt idx="349">
                  <c:v>0.30730300859598852</c:v>
                </c:pt>
                <c:pt idx="350">
                  <c:v>0.30683333333333324</c:v>
                </c:pt>
                <c:pt idx="351">
                  <c:v>0.30636633428300086</c:v>
                </c:pt>
                <c:pt idx="352">
                  <c:v>0.30590198863636364</c:v>
                </c:pt>
                <c:pt idx="353">
                  <c:v>0.30544027384324834</c:v>
                </c:pt>
                <c:pt idx="354">
                  <c:v>0.3049811676082862</c:v>
                </c:pt>
                <c:pt idx="355">
                  <c:v>0.30452464788732386</c:v>
                </c:pt>
                <c:pt idx="356">
                  <c:v>0.3040706928838951</c:v>
                </c:pt>
                <c:pt idx="357">
                  <c:v>0.30361928104575164</c:v>
                </c:pt>
                <c:pt idx="358">
                  <c:v>0.30317039106145249</c:v>
                </c:pt>
                <c:pt idx="359">
                  <c:v>0.30272400185701015</c:v>
                </c:pt>
                <c:pt idx="360">
                  <c:v>0.30228009259259253</c:v>
                </c:pt>
                <c:pt idx="361">
                  <c:v>0.30183864265927973</c:v>
                </c:pt>
                <c:pt idx="362">
                  <c:v>0.30139963167587475</c:v>
                </c:pt>
                <c:pt idx="363">
                  <c:v>0.30096303948576669</c:v>
                </c:pt>
                <c:pt idx="364">
                  <c:v>0.30052884615384612</c:v>
                </c:pt>
                <c:pt idx="365">
                  <c:v>0.30009703196347032</c:v>
                </c:pt>
                <c:pt idx="366">
                  <c:v>0.29966757741347905</c:v>
                </c:pt>
                <c:pt idx="367">
                  <c:v>0.29924046321525877</c:v>
                </c:pt>
                <c:pt idx="368">
                  <c:v>0.29881567028985506</c:v>
                </c:pt>
                <c:pt idx="369">
                  <c:v>0.29839317976513091</c:v>
                </c:pt>
                <c:pt idx="370">
                  <c:v>0.29797297297297287</c:v>
                </c:pt>
                <c:pt idx="371">
                  <c:v>0.29755503144654083</c:v>
                </c:pt>
                <c:pt idx="372">
                  <c:v>0.29713933691756267</c:v>
                </c:pt>
                <c:pt idx="373">
                  <c:v>0.29672587131367295</c:v>
                </c:pt>
                <c:pt idx="374">
                  <c:v>0.29631461675579313</c:v>
                </c:pt>
                <c:pt idx="375">
                  <c:v>0.29590555555555553</c:v>
                </c:pt>
                <c:pt idx="376">
                  <c:v>0.29549867021276588</c:v>
                </c:pt>
                <c:pt idx="377">
                  <c:v>0.2950939434129089</c:v>
                </c:pt>
                <c:pt idx="378">
                  <c:v>0.29469135802469132</c:v>
                </c:pt>
                <c:pt idx="379">
                  <c:v>0.29429089709762529</c:v>
                </c:pt>
                <c:pt idx="380">
                  <c:v>0.29389254385964908</c:v>
                </c:pt>
                <c:pt idx="381">
                  <c:v>0.29349628171478565</c:v>
                </c:pt>
                <c:pt idx="382">
                  <c:v>0.29310209424083766</c:v>
                </c:pt>
                <c:pt idx="383">
                  <c:v>0.29270996518711923</c:v>
                </c:pt>
                <c:pt idx="384">
                  <c:v>0.29231987847222213</c:v>
                </c:pt>
                <c:pt idx="385">
                  <c:v>0.29193181818181813</c:v>
                </c:pt>
                <c:pt idx="386">
                  <c:v>0.29154576856649395</c:v>
                </c:pt>
                <c:pt idx="387">
                  <c:v>0.29116171403962093</c:v>
                </c:pt>
                <c:pt idx="388">
                  <c:v>0.29077963917525768</c:v>
                </c:pt>
                <c:pt idx="389">
                  <c:v>0.29039952870608393</c:v>
                </c:pt>
                <c:pt idx="390">
                  <c:v>0.29002136752136753</c:v>
                </c:pt>
                <c:pt idx="391">
                  <c:v>0.28964514066496155</c:v>
                </c:pt>
                <c:pt idx="392">
                  <c:v>0.28927083333333331</c:v>
                </c:pt>
                <c:pt idx="393">
                  <c:v>0.28889843087362166</c:v>
                </c:pt>
                <c:pt idx="394">
                  <c:v>0.28852791878172585</c:v>
                </c:pt>
                <c:pt idx="395">
                  <c:v>0.2881592827004219</c:v>
                </c:pt>
                <c:pt idx="396">
                  <c:v>0.28779250841750842</c:v>
                </c:pt>
                <c:pt idx="397">
                  <c:v>0.28742758186397982</c:v>
                </c:pt>
                <c:pt idx="398">
                  <c:v>0.28706448911222776</c:v>
                </c:pt>
                <c:pt idx="399">
                  <c:v>0.28670321637426893</c:v>
                </c:pt>
                <c:pt idx="400">
                  <c:v>0.28634374999999995</c:v>
                </c:pt>
                <c:pt idx="401">
                  <c:v>0.28562967581047383</c:v>
                </c:pt>
                <c:pt idx="402">
                  <c:v>0.28491915422885572</c:v>
                </c:pt>
                <c:pt idx="403">
                  <c:v>0.28421215880893291</c:v>
                </c:pt>
                <c:pt idx="404">
                  <c:v>0.28350866336633662</c:v>
                </c:pt>
                <c:pt idx="405">
                  <c:v>0.28280864197530864</c:v>
                </c:pt>
                <c:pt idx="406">
                  <c:v>0.28211206896551722</c:v>
                </c:pt>
                <c:pt idx="407">
                  <c:v>0.28141891891891885</c:v>
                </c:pt>
                <c:pt idx="408">
                  <c:v>0.28072916666666659</c:v>
                </c:pt>
                <c:pt idx="409">
                  <c:v>0.28004278728606352</c:v>
                </c:pt>
                <c:pt idx="410">
                  <c:v>0.27935975609756097</c:v>
                </c:pt>
                <c:pt idx="411">
                  <c:v>0.27868004866180046</c:v>
                </c:pt>
                <c:pt idx="412">
                  <c:v>0.27800364077669898</c:v>
                </c:pt>
                <c:pt idx="413">
                  <c:v>0.27733050847457624</c:v>
                </c:pt>
                <c:pt idx="414">
                  <c:v>0.27666062801932362</c:v>
                </c:pt>
                <c:pt idx="415">
                  <c:v>0.27599397590361441</c:v>
                </c:pt>
                <c:pt idx="416">
                  <c:v>0.27533052884615378</c:v>
                </c:pt>
                <c:pt idx="417">
                  <c:v>0.27467026378896875</c:v>
                </c:pt>
                <c:pt idx="418">
                  <c:v>0.27401315789473685</c:v>
                </c:pt>
                <c:pt idx="419">
                  <c:v>0.2733591885441527</c:v>
                </c:pt>
                <c:pt idx="420">
                  <c:v>0.27270833333333327</c:v>
                </c:pt>
                <c:pt idx="421">
                  <c:v>0.27206057007125889</c:v>
                </c:pt>
                <c:pt idx="422">
                  <c:v>0.27141587677725115</c:v>
                </c:pt>
                <c:pt idx="423">
                  <c:v>0.27077423167848691</c:v>
                </c:pt>
                <c:pt idx="424">
                  <c:v>0.27013561320754709</c:v>
                </c:pt>
                <c:pt idx="425">
                  <c:v>0.26949999999999996</c:v>
                </c:pt>
                <c:pt idx="426">
                  <c:v>0.26886737089201873</c:v>
                </c:pt>
                <c:pt idx="427">
                  <c:v>0.26823770491803284</c:v>
                </c:pt>
                <c:pt idx="428">
                  <c:v>0.26761098130841116</c:v>
                </c:pt>
                <c:pt idx="429">
                  <c:v>0.26698717948717943</c:v>
                </c:pt>
                <c:pt idx="430">
                  <c:v>0.2663662790697674</c:v>
                </c:pt>
                <c:pt idx="431">
                  <c:v>0.26574825986078882</c:v>
                </c:pt>
                <c:pt idx="432">
                  <c:v>0.26513310185185174</c:v>
                </c:pt>
                <c:pt idx="433">
                  <c:v>0.26452078521939953</c:v>
                </c:pt>
                <c:pt idx="434">
                  <c:v>0.26391129032258065</c:v>
                </c:pt>
                <c:pt idx="435">
                  <c:v>0.26330459770114945</c:v>
                </c:pt>
                <c:pt idx="436">
                  <c:v>0.26270068807339442</c:v>
                </c:pt>
                <c:pt idx="437">
                  <c:v>0.2620995423340961</c:v>
                </c:pt>
                <c:pt idx="438">
                  <c:v>0.26150114155251136</c:v>
                </c:pt>
                <c:pt idx="439">
                  <c:v>0.26090546697038725</c:v>
                </c:pt>
                <c:pt idx="440">
                  <c:v>0.26031249999999989</c:v>
                </c:pt>
                <c:pt idx="441">
                  <c:v>0.25972222222222224</c:v>
                </c:pt>
                <c:pt idx="442">
                  <c:v>0.25913461538461541</c:v>
                </c:pt>
                <c:pt idx="443">
                  <c:v>0.25854966139954855</c:v>
                </c:pt>
                <c:pt idx="444">
                  <c:v>0.25796734234234225</c:v>
                </c:pt>
                <c:pt idx="445">
                  <c:v>0.25738764044943818</c:v>
                </c:pt>
                <c:pt idx="446">
                  <c:v>0.25681053811659188</c:v>
                </c:pt>
                <c:pt idx="447">
                  <c:v>0.25623601789709172</c:v>
                </c:pt>
                <c:pt idx="448">
                  <c:v>0.25566406249999996</c:v>
                </c:pt>
                <c:pt idx="449">
                  <c:v>0.25509465478841864</c:v>
                </c:pt>
                <c:pt idx="450">
                  <c:v>0.25452777777777774</c:v>
                </c:pt>
                <c:pt idx="451">
                  <c:v>0.25396341463414634</c:v>
                </c:pt>
                <c:pt idx="452">
                  <c:v>0.25340154867256637</c:v>
                </c:pt>
                <c:pt idx="453">
                  <c:v>0.25284216335540832</c:v>
                </c:pt>
                <c:pt idx="454">
                  <c:v>0.25228524229074883</c:v>
                </c:pt>
                <c:pt idx="455">
                  <c:v>0.25173076923076926</c:v>
                </c:pt>
                <c:pt idx="456">
                  <c:v>0.25117872807017544</c:v>
                </c:pt>
                <c:pt idx="457">
                  <c:v>0.25062910284463891</c:v>
                </c:pt>
                <c:pt idx="458">
                  <c:v>0.25008187772925766</c:v>
                </c:pt>
                <c:pt idx="459">
                  <c:v>0.249537037037037</c:v>
                </c:pt>
                <c:pt idx="460">
                  <c:v>0.24899456521739127</c:v>
                </c:pt>
                <c:pt idx="461">
                  <c:v>0.24845444685466381</c:v>
                </c:pt>
                <c:pt idx="462">
                  <c:v>0.24791666666666667</c:v>
                </c:pt>
                <c:pt idx="463">
                  <c:v>0.24738120950323975</c:v>
                </c:pt>
                <c:pt idx="464">
                  <c:v>0.24684806034482762</c:v>
                </c:pt>
                <c:pt idx="465">
                  <c:v>0.24631720430107529</c:v>
                </c:pt>
                <c:pt idx="466">
                  <c:v>0.24578862660944209</c:v>
                </c:pt>
                <c:pt idx="467">
                  <c:v>0.24526231263383302</c:v>
                </c:pt>
                <c:pt idx="468">
                  <c:v>0.24473824786324791</c:v>
                </c:pt>
                <c:pt idx="469">
                  <c:v>0.24421641791044785</c:v>
                </c:pt>
                <c:pt idx="470">
                  <c:v>0.24369680851063844</c:v>
                </c:pt>
                <c:pt idx="471">
                  <c:v>0.24317940552016995</c:v>
                </c:pt>
                <c:pt idx="472">
                  <c:v>0.24266419491525432</c:v>
                </c:pt>
                <c:pt idx="473">
                  <c:v>0.24215116279069782</c:v>
                </c:pt>
                <c:pt idx="474">
                  <c:v>0.24164029535864989</c:v>
                </c:pt>
                <c:pt idx="475">
                  <c:v>0.24113157894736856</c:v>
                </c:pt>
                <c:pt idx="476">
                  <c:v>0.24062500000000017</c:v>
                </c:pt>
                <c:pt idx="477">
                  <c:v>0.24012054507337541</c:v>
                </c:pt>
                <c:pt idx="478">
                  <c:v>0.23961820083682028</c:v>
                </c:pt>
                <c:pt idx="479">
                  <c:v>0.23911795407098141</c:v>
                </c:pt>
                <c:pt idx="480">
                  <c:v>0.23861979166666683</c:v>
                </c:pt>
                <c:pt idx="481">
                  <c:v>0.23812370062370083</c:v>
                </c:pt>
                <c:pt idx="482">
                  <c:v>0.23762966804979277</c:v>
                </c:pt>
                <c:pt idx="483">
                  <c:v>0.23713768115942052</c:v>
                </c:pt>
                <c:pt idx="484">
                  <c:v>0.23664772727272748</c:v>
                </c:pt>
                <c:pt idx="485">
                  <c:v>0.23615979381443322</c:v>
                </c:pt>
                <c:pt idx="486">
                  <c:v>0.23567386831275747</c:v>
                </c:pt>
                <c:pt idx="487">
                  <c:v>0.23518993839835753</c:v>
                </c:pt>
                <c:pt idx="488">
                  <c:v>0.234707991803279</c:v>
                </c:pt>
                <c:pt idx="489">
                  <c:v>0.2342280163599185</c:v>
                </c:pt>
                <c:pt idx="490">
                  <c:v>0.23375000000000029</c:v>
                </c:pt>
                <c:pt idx="491">
                  <c:v>0.23327393075356445</c:v>
                </c:pt>
                <c:pt idx="492">
                  <c:v>0.23279979674796777</c:v>
                </c:pt>
                <c:pt idx="493">
                  <c:v>0.23232758620689684</c:v>
                </c:pt>
                <c:pt idx="494">
                  <c:v>0.23185728744939302</c:v>
                </c:pt>
                <c:pt idx="495">
                  <c:v>0.23138888888888923</c:v>
                </c:pt>
                <c:pt idx="496">
                  <c:v>0.23092237903225837</c:v>
                </c:pt>
                <c:pt idx="497">
                  <c:v>0.23045774647887363</c:v>
                </c:pt>
                <c:pt idx="498">
                  <c:v>0.22999497991967904</c:v>
                </c:pt>
                <c:pt idx="499">
                  <c:v>0.22953406813627289</c:v>
                </c:pt>
                <c:pt idx="500">
                  <c:v>0.22907500000000036</c:v>
                </c:pt>
              </c:numCache>
            </c:numRef>
          </c:yVal>
          <c:smooth val="1"/>
          <c:extLst>
            <c:ext xmlns:c16="http://schemas.microsoft.com/office/drawing/2014/chart" uri="{C3380CC4-5D6E-409C-BE32-E72D297353CC}">
              <c16:uniqueId val="{00000001-12B5-49B8-A2B2-33E627DCC54B}"/>
            </c:ext>
          </c:extLst>
        </c:ser>
        <c:ser>
          <c:idx val="6"/>
          <c:order val="2"/>
          <c:tx>
            <c:v>Soil Type II</c:v>
          </c:tx>
          <c:spPr>
            <a:ln w="12700">
              <a:solidFill>
                <a:srgbClr val="00B050"/>
              </a:solidFill>
              <a:prstDash val="dash"/>
            </a:ln>
          </c:spPr>
          <c:marker>
            <c:symbol val="none"/>
          </c:marker>
          <c:xVal>
            <c:numRef>
              <c:f>'2800-4'!$A$5:$A$505</c:f>
              <c:numCache>
                <c:formatCode>General</c:formatCode>
                <c:ptCount val="5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pt idx="101">
                  <c:v>1.01</c:v>
                </c:pt>
                <c:pt idx="102">
                  <c:v>1.02</c:v>
                </c:pt>
                <c:pt idx="103">
                  <c:v>1.03</c:v>
                </c:pt>
                <c:pt idx="104">
                  <c:v>1.04</c:v>
                </c:pt>
                <c:pt idx="105">
                  <c:v>1.05</c:v>
                </c:pt>
                <c:pt idx="106">
                  <c:v>1.06</c:v>
                </c:pt>
                <c:pt idx="107">
                  <c:v>1.07</c:v>
                </c:pt>
                <c:pt idx="108">
                  <c:v>1.08</c:v>
                </c:pt>
                <c:pt idx="109">
                  <c:v>1.0900000000000001</c:v>
                </c:pt>
                <c:pt idx="110">
                  <c:v>1.1000000000000001</c:v>
                </c:pt>
                <c:pt idx="111">
                  <c:v>1.1100000000000001</c:v>
                </c:pt>
                <c:pt idx="112">
                  <c:v>1.1200000000000001</c:v>
                </c:pt>
                <c:pt idx="113">
                  <c:v>1.1299999999999999</c:v>
                </c:pt>
                <c:pt idx="114">
                  <c:v>1.1399999999999999</c:v>
                </c:pt>
                <c:pt idx="115">
                  <c:v>1.1499999999999999</c:v>
                </c:pt>
                <c:pt idx="116">
                  <c:v>1.1599999999999999</c:v>
                </c:pt>
                <c:pt idx="117">
                  <c:v>1.17</c:v>
                </c:pt>
                <c:pt idx="118">
                  <c:v>1.18</c:v>
                </c:pt>
                <c:pt idx="119">
                  <c:v>1.19</c:v>
                </c:pt>
                <c:pt idx="120">
                  <c:v>1.2</c:v>
                </c:pt>
                <c:pt idx="121">
                  <c:v>1.21</c:v>
                </c:pt>
                <c:pt idx="122">
                  <c:v>1.22</c:v>
                </c:pt>
                <c:pt idx="123">
                  <c:v>1.23</c:v>
                </c:pt>
                <c:pt idx="124">
                  <c:v>1.24</c:v>
                </c:pt>
                <c:pt idx="125">
                  <c:v>1.25</c:v>
                </c:pt>
                <c:pt idx="126">
                  <c:v>1.26</c:v>
                </c:pt>
                <c:pt idx="127">
                  <c:v>1.27</c:v>
                </c:pt>
                <c:pt idx="128">
                  <c:v>1.28</c:v>
                </c:pt>
                <c:pt idx="129">
                  <c:v>1.29</c:v>
                </c:pt>
                <c:pt idx="130">
                  <c:v>1.3</c:v>
                </c:pt>
                <c:pt idx="131">
                  <c:v>1.31</c:v>
                </c:pt>
                <c:pt idx="132">
                  <c:v>1.32</c:v>
                </c:pt>
                <c:pt idx="133">
                  <c:v>1.33</c:v>
                </c:pt>
                <c:pt idx="134">
                  <c:v>1.34</c:v>
                </c:pt>
                <c:pt idx="135">
                  <c:v>1.35</c:v>
                </c:pt>
                <c:pt idx="136">
                  <c:v>1.36</c:v>
                </c:pt>
                <c:pt idx="137">
                  <c:v>1.37</c:v>
                </c:pt>
                <c:pt idx="138">
                  <c:v>1.38</c:v>
                </c:pt>
                <c:pt idx="139">
                  <c:v>1.39</c:v>
                </c:pt>
                <c:pt idx="140">
                  <c:v>1.4</c:v>
                </c:pt>
                <c:pt idx="141">
                  <c:v>1.41</c:v>
                </c:pt>
                <c:pt idx="142">
                  <c:v>1.42</c:v>
                </c:pt>
                <c:pt idx="143">
                  <c:v>1.43</c:v>
                </c:pt>
                <c:pt idx="144">
                  <c:v>1.44</c:v>
                </c:pt>
                <c:pt idx="145">
                  <c:v>1.45</c:v>
                </c:pt>
                <c:pt idx="146">
                  <c:v>1.46</c:v>
                </c:pt>
                <c:pt idx="147">
                  <c:v>1.47</c:v>
                </c:pt>
                <c:pt idx="148">
                  <c:v>1.48</c:v>
                </c:pt>
                <c:pt idx="149">
                  <c:v>1.49</c:v>
                </c:pt>
                <c:pt idx="150">
                  <c:v>1.5</c:v>
                </c:pt>
                <c:pt idx="151">
                  <c:v>1.51</c:v>
                </c:pt>
                <c:pt idx="152">
                  <c:v>1.52</c:v>
                </c:pt>
                <c:pt idx="153">
                  <c:v>1.53</c:v>
                </c:pt>
                <c:pt idx="154">
                  <c:v>1.54</c:v>
                </c:pt>
                <c:pt idx="155">
                  <c:v>1.55</c:v>
                </c:pt>
                <c:pt idx="156">
                  <c:v>1.56</c:v>
                </c:pt>
                <c:pt idx="157">
                  <c:v>1.57</c:v>
                </c:pt>
                <c:pt idx="158">
                  <c:v>1.58</c:v>
                </c:pt>
                <c:pt idx="159">
                  <c:v>1.59</c:v>
                </c:pt>
                <c:pt idx="160">
                  <c:v>1.6</c:v>
                </c:pt>
                <c:pt idx="161">
                  <c:v>1.61</c:v>
                </c:pt>
                <c:pt idx="162">
                  <c:v>1.62</c:v>
                </c:pt>
                <c:pt idx="163">
                  <c:v>1.63</c:v>
                </c:pt>
                <c:pt idx="164">
                  <c:v>1.64</c:v>
                </c:pt>
                <c:pt idx="165">
                  <c:v>1.65</c:v>
                </c:pt>
                <c:pt idx="166">
                  <c:v>1.66</c:v>
                </c:pt>
                <c:pt idx="167">
                  <c:v>1.67</c:v>
                </c:pt>
                <c:pt idx="168">
                  <c:v>1.68</c:v>
                </c:pt>
                <c:pt idx="169">
                  <c:v>1.69</c:v>
                </c:pt>
                <c:pt idx="170">
                  <c:v>1.7</c:v>
                </c:pt>
                <c:pt idx="171">
                  <c:v>1.71</c:v>
                </c:pt>
                <c:pt idx="172">
                  <c:v>1.72</c:v>
                </c:pt>
                <c:pt idx="173">
                  <c:v>1.73</c:v>
                </c:pt>
                <c:pt idx="174">
                  <c:v>1.74</c:v>
                </c:pt>
                <c:pt idx="175">
                  <c:v>1.75</c:v>
                </c:pt>
                <c:pt idx="176">
                  <c:v>1.76</c:v>
                </c:pt>
                <c:pt idx="177">
                  <c:v>1.77</c:v>
                </c:pt>
                <c:pt idx="178">
                  <c:v>1.78</c:v>
                </c:pt>
                <c:pt idx="179">
                  <c:v>1.79</c:v>
                </c:pt>
                <c:pt idx="180">
                  <c:v>1.8</c:v>
                </c:pt>
                <c:pt idx="181">
                  <c:v>1.81</c:v>
                </c:pt>
                <c:pt idx="182">
                  <c:v>1.82</c:v>
                </c:pt>
                <c:pt idx="183">
                  <c:v>1.83</c:v>
                </c:pt>
                <c:pt idx="184">
                  <c:v>1.84</c:v>
                </c:pt>
                <c:pt idx="185">
                  <c:v>1.85</c:v>
                </c:pt>
                <c:pt idx="186">
                  <c:v>1.86</c:v>
                </c:pt>
                <c:pt idx="187">
                  <c:v>1.87</c:v>
                </c:pt>
                <c:pt idx="188">
                  <c:v>1.88</c:v>
                </c:pt>
                <c:pt idx="189">
                  <c:v>1.89</c:v>
                </c:pt>
                <c:pt idx="190">
                  <c:v>1.9</c:v>
                </c:pt>
                <c:pt idx="191">
                  <c:v>1.91</c:v>
                </c:pt>
                <c:pt idx="192">
                  <c:v>1.92</c:v>
                </c:pt>
                <c:pt idx="193">
                  <c:v>1.93</c:v>
                </c:pt>
                <c:pt idx="194">
                  <c:v>1.94</c:v>
                </c:pt>
                <c:pt idx="195">
                  <c:v>1.95</c:v>
                </c:pt>
                <c:pt idx="196">
                  <c:v>1.96</c:v>
                </c:pt>
                <c:pt idx="197">
                  <c:v>1.97</c:v>
                </c:pt>
                <c:pt idx="198">
                  <c:v>1.98</c:v>
                </c:pt>
                <c:pt idx="199">
                  <c:v>1.99</c:v>
                </c:pt>
                <c:pt idx="200">
                  <c:v>2</c:v>
                </c:pt>
                <c:pt idx="201">
                  <c:v>2.0099999999999998</c:v>
                </c:pt>
                <c:pt idx="202">
                  <c:v>2.02</c:v>
                </c:pt>
                <c:pt idx="203">
                  <c:v>2.0299999999999998</c:v>
                </c:pt>
                <c:pt idx="204">
                  <c:v>2.04</c:v>
                </c:pt>
                <c:pt idx="205">
                  <c:v>2.0499999999999998</c:v>
                </c:pt>
                <c:pt idx="206">
                  <c:v>2.06</c:v>
                </c:pt>
                <c:pt idx="207">
                  <c:v>2.0699999999999998</c:v>
                </c:pt>
                <c:pt idx="208">
                  <c:v>2.08</c:v>
                </c:pt>
                <c:pt idx="209">
                  <c:v>2.09</c:v>
                </c:pt>
                <c:pt idx="210">
                  <c:v>2.1</c:v>
                </c:pt>
                <c:pt idx="211">
                  <c:v>2.11</c:v>
                </c:pt>
                <c:pt idx="212">
                  <c:v>2.12</c:v>
                </c:pt>
                <c:pt idx="213">
                  <c:v>2.13</c:v>
                </c:pt>
                <c:pt idx="214">
                  <c:v>2.14</c:v>
                </c:pt>
                <c:pt idx="215">
                  <c:v>2.15</c:v>
                </c:pt>
                <c:pt idx="216">
                  <c:v>2.16</c:v>
                </c:pt>
                <c:pt idx="217">
                  <c:v>2.17</c:v>
                </c:pt>
                <c:pt idx="218">
                  <c:v>2.1800000000000002</c:v>
                </c:pt>
                <c:pt idx="219">
                  <c:v>2.19</c:v>
                </c:pt>
                <c:pt idx="220">
                  <c:v>2.2000000000000002</c:v>
                </c:pt>
                <c:pt idx="221">
                  <c:v>2.21</c:v>
                </c:pt>
                <c:pt idx="222">
                  <c:v>2.2200000000000002</c:v>
                </c:pt>
                <c:pt idx="223">
                  <c:v>2.23</c:v>
                </c:pt>
                <c:pt idx="224">
                  <c:v>2.2400000000000002</c:v>
                </c:pt>
                <c:pt idx="225">
                  <c:v>2.25</c:v>
                </c:pt>
                <c:pt idx="226">
                  <c:v>2.2599999999999998</c:v>
                </c:pt>
                <c:pt idx="227">
                  <c:v>2.27</c:v>
                </c:pt>
                <c:pt idx="228">
                  <c:v>2.2799999999999998</c:v>
                </c:pt>
                <c:pt idx="229">
                  <c:v>2.29</c:v>
                </c:pt>
                <c:pt idx="230">
                  <c:v>2.2999999999999998</c:v>
                </c:pt>
                <c:pt idx="231">
                  <c:v>2.31</c:v>
                </c:pt>
                <c:pt idx="232">
                  <c:v>2.3199999999999998</c:v>
                </c:pt>
                <c:pt idx="233">
                  <c:v>2.33</c:v>
                </c:pt>
                <c:pt idx="234">
                  <c:v>2.34</c:v>
                </c:pt>
                <c:pt idx="235">
                  <c:v>2.35</c:v>
                </c:pt>
                <c:pt idx="236">
                  <c:v>2.36</c:v>
                </c:pt>
                <c:pt idx="237">
                  <c:v>2.37</c:v>
                </c:pt>
                <c:pt idx="238">
                  <c:v>2.38</c:v>
                </c:pt>
                <c:pt idx="239">
                  <c:v>2.39</c:v>
                </c:pt>
                <c:pt idx="240">
                  <c:v>2.4</c:v>
                </c:pt>
                <c:pt idx="241">
                  <c:v>2.41</c:v>
                </c:pt>
                <c:pt idx="242">
                  <c:v>2.42</c:v>
                </c:pt>
                <c:pt idx="243">
                  <c:v>2.4300000000000002</c:v>
                </c:pt>
                <c:pt idx="244">
                  <c:v>2.44</c:v>
                </c:pt>
                <c:pt idx="245">
                  <c:v>2.4500000000000002</c:v>
                </c:pt>
                <c:pt idx="246">
                  <c:v>2.46</c:v>
                </c:pt>
                <c:pt idx="247">
                  <c:v>2.4700000000000002</c:v>
                </c:pt>
                <c:pt idx="248">
                  <c:v>2.48</c:v>
                </c:pt>
                <c:pt idx="249">
                  <c:v>2.4900000000000002</c:v>
                </c:pt>
                <c:pt idx="250">
                  <c:v>2.5</c:v>
                </c:pt>
                <c:pt idx="251">
                  <c:v>2.5099999999999998</c:v>
                </c:pt>
                <c:pt idx="252">
                  <c:v>2.52</c:v>
                </c:pt>
                <c:pt idx="253">
                  <c:v>2.5299999999999998</c:v>
                </c:pt>
                <c:pt idx="254">
                  <c:v>2.54</c:v>
                </c:pt>
                <c:pt idx="255">
                  <c:v>2.5499999999999998</c:v>
                </c:pt>
                <c:pt idx="256">
                  <c:v>2.56</c:v>
                </c:pt>
                <c:pt idx="257">
                  <c:v>2.57</c:v>
                </c:pt>
                <c:pt idx="258">
                  <c:v>2.58</c:v>
                </c:pt>
                <c:pt idx="259">
                  <c:v>2.59</c:v>
                </c:pt>
                <c:pt idx="260">
                  <c:v>2.6</c:v>
                </c:pt>
                <c:pt idx="261">
                  <c:v>2.61</c:v>
                </c:pt>
                <c:pt idx="262">
                  <c:v>2.62</c:v>
                </c:pt>
                <c:pt idx="263">
                  <c:v>2.63</c:v>
                </c:pt>
                <c:pt idx="264">
                  <c:v>2.64</c:v>
                </c:pt>
                <c:pt idx="265">
                  <c:v>2.65</c:v>
                </c:pt>
                <c:pt idx="266">
                  <c:v>2.66</c:v>
                </c:pt>
                <c:pt idx="267">
                  <c:v>2.67</c:v>
                </c:pt>
                <c:pt idx="268">
                  <c:v>2.68</c:v>
                </c:pt>
                <c:pt idx="269">
                  <c:v>2.69</c:v>
                </c:pt>
                <c:pt idx="270">
                  <c:v>2.7</c:v>
                </c:pt>
                <c:pt idx="271">
                  <c:v>2.71</c:v>
                </c:pt>
                <c:pt idx="272">
                  <c:v>2.72</c:v>
                </c:pt>
                <c:pt idx="273">
                  <c:v>2.73</c:v>
                </c:pt>
                <c:pt idx="274">
                  <c:v>2.74</c:v>
                </c:pt>
                <c:pt idx="275">
                  <c:v>2.75</c:v>
                </c:pt>
                <c:pt idx="276">
                  <c:v>2.76</c:v>
                </c:pt>
                <c:pt idx="277">
                  <c:v>2.77</c:v>
                </c:pt>
                <c:pt idx="278">
                  <c:v>2.78</c:v>
                </c:pt>
                <c:pt idx="279">
                  <c:v>2.79</c:v>
                </c:pt>
                <c:pt idx="280">
                  <c:v>2.8</c:v>
                </c:pt>
                <c:pt idx="281">
                  <c:v>2.81</c:v>
                </c:pt>
                <c:pt idx="282">
                  <c:v>2.82</c:v>
                </c:pt>
                <c:pt idx="283">
                  <c:v>2.83</c:v>
                </c:pt>
                <c:pt idx="284">
                  <c:v>2.84</c:v>
                </c:pt>
                <c:pt idx="285">
                  <c:v>2.85</c:v>
                </c:pt>
                <c:pt idx="286">
                  <c:v>2.86</c:v>
                </c:pt>
                <c:pt idx="287">
                  <c:v>2.87</c:v>
                </c:pt>
                <c:pt idx="288">
                  <c:v>2.88</c:v>
                </c:pt>
                <c:pt idx="289">
                  <c:v>2.89</c:v>
                </c:pt>
                <c:pt idx="290">
                  <c:v>2.9</c:v>
                </c:pt>
                <c:pt idx="291">
                  <c:v>2.91</c:v>
                </c:pt>
                <c:pt idx="292">
                  <c:v>2.92</c:v>
                </c:pt>
                <c:pt idx="293">
                  <c:v>2.93</c:v>
                </c:pt>
                <c:pt idx="294">
                  <c:v>2.94</c:v>
                </c:pt>
                <c:pt idx="295">
                  <c:v>2.95</c:v>
                </c:pt>
                <c:pt idx="296">
                  <c:v>2.96</c:v>
                </c:pt>
                <c:pt idx="297">
                  <c:v>2.97</c:v>
                </c:pt>
                <c:pt idx="298">
                  <c:v>2.98</c:v>
                </c:pt>
                <c:pt idx="299">
                  <c:v>2.99</c:v>
                </c:pt>
                <c:pt idx="300">
                  <c:v>3</c:v>
                </c:pt>
                <c:pt idx="301">
                  <c:v>3.01</c:v>
                </c:pt>
                <c:pt idx="302">
                  <c:v>3.02</c:v>
                </c:pt>
                <c:pt idx="303">
                  <c:v>3.03</c:v>
                </c:pt>
                <c:pt idx="304">
                  <c:v>3.04</c:v>
                </c:pt>
                <c:pt idx="305">
                  <c:v>3.05</c:v>
                </c:pt>
                <c:pt idx="306">
                  <c:v>3.06</c:v>
                </c:pt>
                <c:pt idx="307">
                  <c:v>3.07</c:v>
                </c:pt>
                <c:pt idx="308">
                  <c:v>3.08</c:v>
                </c:pt>
                <c:pt idx="309">
                  <c:v>3.09</c:v>
                </c:pt>
                <c:pt idx="310">
                  <c:v>3.1</c:v>
                </c:pt>
                <c:pt idx="311">
                  <c:v>3.11</c:v>
                </c:pt>
                <c:pt idx="312">
                  <c:v>3.12</c:v>
                </c:pt>
                <c:pt idx="313">
                  <c:v>3.13</c:v>
                </c:pt>
                <c:pt idx="314">
                  <c:v>3.14</c:v>
                </c:pt>
                <c:pt idx="315">
                  <c:v>3.15</c:v>
                </c:pt>
                <c:pt idx="316">
                  <c:v>3.16</c:v>
                </c:pt>
                <c:pt idx="317">
                  <c:v>3.17</c:v>
                </c:pt>
                <c:pt idx="318">
                  <c:v>3.18</c:v>
                </c:pt>
                <c:pt idx="319">
                  <c:v>3.19</c:v>
                </c:pt>
                <c:pt idx="320">
                  <c:v>3.2</c:v>
                </c:pt>
                <c:pt idx="321">
                  <c:v>3.21</c:v>
                </c:pt>
                <c:pt idx="322">
                  <c:v>3.22</c:v>
                </c:pt>
                <c:pt idx="323">
                  <c:v>3.23</c:v>
                </c:pt>
                <c:pt idx="324">
                  <c:v>3.24</c:v>
                </c:pt>
                <c:pt idx="325">
                  <c:v>3.25</c:v>
                </c:pt>
                <c:pt idx="326">
                  <c:v>3.26</c:v>
                </c:pt>
                <c:pt idx="327">
                  <c:v>3.27</c:v>
                </c:pt>
                <c:pt idx="328">
                  <c:v>3.28</c:v>
                </c:pt>
                <c:pt idx="329">
                  <c:v>3.29</c:v>
                </c:pt>
                <c:pt idx="330">
                  <c:v>3.3</c:v>
                </c:pt>
                <c:pt idx="331">
                  <c:v>3.31</c:v>
                </c:pt>
                <c:pt idx="332">
                  <c:v>3.32</c:v>
                </c:pt>
                <c:pt idx="333">
                  <c:v>3.33</c:v>
                </c:pt>
                <c:pt idx="334">
                  <c:v>3.34</c:v>
                </c:pt>
                <c:pt idx="335">
                  <c:v>3.35</c:v>
                </c:pt>
                <c:pt idx="336">
                  <c:v>3.36</c:v>
                </c:pt>
                <c:pt idx="337">
                  <c:v>3.37</c:v>
                </c:pt>
                <c:pt idx="338">
                  <c:v>3.38</c:v>
                </c:pt>
                <c:pt idx="339">
                  <c:v>3.39</c:v>
                </c:pt>
                <c:pt idx="340">
                  <c:v>3.4</c:v>
                </c:pt>
                <c:pt idx="341">
                  <c:v>3.41</c:v>
                </c:pt>
                <c:pt idx="342">
                  <c:v>3.42</c:v>
                </c:pt>
                <c:pt idx="343">
                  <c:v>3.43</c:v>
                </c:pt>
                <c:pt idx="344">
                  <c:v>3.44</c:v>
                </c:pt>
                <c:pt idx="345">
                  <c:v>3.45</c:v>
                </c:pt>
                <c:pt idx="346">
                  <c:v>3.46</c:v>
                </c:pt>
                <c:pt idx="347">
                  <c:v>3.47</c:v>
                </c:pt>
                <c:pt idx="348">
                  <c:v>3.48</c:v>
                </c:pt>
                <c:pt idx="349">
                  <c:v>3.49</c:v>
                </c:pt>
                <c:pt idx="350">
                  <c:v>3.5</c:v>
                </c:pt>
                <c:pt idx="351">
                  <c:v>3.51</c:v>
                </c:pt>
                <c:pt idx="352">
                  <c:v>3.52</c:v>
                </c:pt>
                <c:pt idx="353">
                  <c:v>3.53</c:v>
                </c:pt>
                <c:pt idx="354">
                  <c:v>3.54</c:v>
                </c:pt>
                <c:pt idx="355">
                  <c:v>3.55</c:v>
                </c:pt>
                <c:pt idx="356">
                  <c:v>3.56</c:v>
                </c:pt>
                <c:pt idx="357">
                  <c:v>3.57</c:v>
                </c:pt>
                <c:pt idx="358">
                  <c:v>3.58</c:v>
                </c:pt>
                <c:pt idx="359">
                  <c:v>3.59</c:v>
                </c:pt>
                <c:pt idx="360">
                  <c:v>3.6</c:v>
                </c:pt>
                <c:pt idx="361">
                  <c:v>3.61</c:v>
                </c:pt>
                <c:pt idx="362">
                  <c:v>3.62</c:v>
                </c:pt>
                <c:pt idx="363">
                  <c:v>3.63</c:v>
                </c:pt>
                <c:pt idx="364">
                  <c:v>3.64</c:v>
                </c:pt>
                <c:pt idx="365">
                  <c:v>3.65</c:v>
                </c:pt>
                <c:pt idx="366">
                  <c:v>3.66</c:v>
                </c:pt>
                <c:pt idx="367">
                  <c:v>3.67</c:v>
                </c:pt>
                <c:pt idx="368">
                  <c:v>3.68</c:v>
                </c:pt>
                <c:pt idx="369">
                  <c:v>3.69</c:v>
                </c:pt>
                <c:pt idx="370">
                  <c:v>3.7</c:v>
                </c:pt>
                <c:pt idx="371">
                  <c:v>3.71</c:v>
                </c:pt>
                <c:pt idx="372">
                  <c:v>3.72</c:v>
                </c:pt>
                <c:pt idx="373">
                  <c:v>3.73</c:v>
                </c:pt>
                <c:pt idx="374">
                  <c:v>3.74</c:v>
                </c:pt>
                <c:pt idx="375">
                  <c:v>3.75</c:v>
                </c:pt>
                <c:pt idx="376">
                  <c:v>3.76</c:v>
                </c:pt>
                <c:pt idx="377">
                  <c:v>3.77</c:v>
                </c:pt>
                <c:pt idx="378">
                  <c:v>3.78</c:v>
                </c:pt>
                <c:pt idx="379">
                  <c:v>3.79</c:v>
                </c:pt>
                <c:pt idx="380">
                  <c:v>3.8</c:v>
                </c:pt>
                <c:pt idx="381">
                  <c:v>3.81</c:v>
                </c:pt>
                <c:pt idx="382">
                  <c:v>3.82</c:v>
                </c:pt>
                <c:pt idx="383">
                  <c:v>3.83</c:v>
                </c:pt>
                <c:pt idx="384">
                  <c:v>3.84</c:v>
                </c:pt>
                <c:pt idx="385">
                  <c:v>3.85</c:v>
                </c:pt>
                <c:pt idx="386">
                  <c:v>3.86</c:v>
                </c:pt>
                <c:pt idx="387">
                  <c:v>3.87</c:v>
                </c:pt>
                <c:pt idx="388">
                  <c:v>3.88</c:v>
                </c:pt>
                <c:pt idx="389">
                  <c:v>3.89</c:v>
                </c:pt>
                <c:pt idx="390">
                  <c:v>3.9</c:v>
                </c:pt>
                <c:pt idx="391">
                  <c:v>3.91</c:v>
                </c:pt>
                <c:pt idx="392">
                  <c:v>3.92</c:v>
                </c:pt>
                <c:pt idx="393">
                  <c:v>3.93</c:v>
                </c:pt>
                <c:pt idx="394">
                  <c:v>3.94</c:v>
                </c:pt>
                <c:pt idx="395">
                  <c:v>3.95</c:v>
                </c:pt>
                <c:pt idx="396">
                  <c:v>3.96</c:v>
                </c:pt>
                <c:pt idx="397">
                  <c:v>3.97</c:v>
                </c:pt>
                <c:pt idx="398">
                  <c:v>3.98</c:v>
                </c:pt>
                <c:pt idx="399">
                  <c:v>3.99</c:v>
                </c:pt>
                <c:pt idx="400">
                  <c:v>4</c:v>
                </c:pt>
                <c:pt idx="401">
                  <c:v>4.01</c:v>
                </c:pt>
                <c:pt idx="402">
                  <c:v>4.0199999999999996</c:v>
                </c:pt>
                <c:pt idx="403">
                  <c:v>4.03</c:v>
                </c:pt>
                <c:pt idx="404">
                  <c:v>4.04</c:v>
                </c:pt>
                <c:pt idx="405">
                  <c:v>4.05</c:v>
                </c:pt>
                <c:pt idx="406">
                  <c:v>4.0599999999999996</c:v>
                </c:pt>
                <c:pt idx="407">
                  <c:v>4.07</c:v>
                </c:pt>
                <c:pt idx="408">
                  <c:v>4.08</c:v>
                </c:pt>
                <c:pt idx="409">
                  <c:v>4.09</c:v>
                </c:pt>
                <c:pt idx="410">
                  <c:v>4.0999999999999996</c:v>
                </c:pt>
                <c:pt idx="411">
                  <c:v>4.1100000000000003</c:v>
                </c:pt>
                <c:pt idx="412">
                  <c:v>4.12</c:v>
                </c:pt>
                <c:pt idx="413">
                  <c:v>4.13</c:v>
                </c:pt>
                <c:pt idx="414">
                  <c:v>4.1399999999999997</c:v>
                </c:pt>
                <c:pt idx="415">
                  <c:v>4.1500000000000004</c:v>
                </c:pt>
                <c:pt idx="416">
                  <c:v>4.16</c:v>
                </c:pt>
                <c:pt idx="417">
                  <c:v>4.17</c:v>
                </c:pt>
                <c:pt idx="418">
                  <c:v>4.18</c:v>
                </c:pt>
                <c:pt idx="419">
                  <c:v>4.1900000000000004</c:v>
                </c:pt>
                <c:pt idx="420">
                  <c:v>4.2</c:v>
                </c:pt>
                <c:pt idx="421">
                  <c:v>4.21</c:v>
                </c:pt>
                <c:pt idx="422">
                  <c:v>4.22</c:v>
                </c:pt>
                <c:pt idx="423">
                  <c:v>4.2300000000000004</c:v>
                </c:pt>
                <c:pt idx="424">
                  <c:v>4.24</c:v>
                </c:pt>
                <c:pt idx="425">
                  <c:v>4.25</c:v>
                </c:pt>
                <c:pt idx="426">
                  <c:v>4.26</c:v>
                </c:pt>
                <c:pt idx="427">
                  <c:v>4.2699999999999996</c:v>
                </c:pt>
                <c:pt idx="428">
                  <c:v>4.28</c:v>
                </c:pt>
                <c:pt idx="429">
                  <c:v>4.29</c:v>
                </c:pt>
                <c:pt idx="430">
                  <c:v>4.3</c:v>
                </c:pt>
                <c:pt idx="431">
                  <c:v>4.3099999999999996</c:v>
                </c:pt>
                <c:pt idx="432">
                  <c:v>4.32</c:v>
                </c:pt>
                <c:pt idx="433">
                  <c:v>4.33</c:v>
                </c:pt>
                <c:pt idx="434">
                  <c:v>4.34</c:v>
                </c:pt>
                <c:pt idx="435">
                  <c:v>4.3499999999999996</c:v>
                </c:pt>
                <c:pt idx="436">
                  <c:v>4.3600000000000003</c:v>
                </c:pt>
                <c:pt idx="437">
                  <c:v>4.37</c:v>
                </c:pt>
                <c:pt idx="438">
                  <c:v>4.38</c:v>
                </c:pt>
                <c:pt idx="439">
                  <c:v>4.3899999999999997</c:v>
                </c:pt>
                <c:pt idx="440">
                  <c:v>4.4000000000000004</c:v>
                </c:pt>
                <c:pt idx="441">
                  <c:v>4.41</c:v>
                </c:pt>
                <c:pt idx="442">
                  <c:v>4.42</c:v>
                </c:pt>
                <c:pt idx="443">
                  <c:v>4.43</c:v>
                </c:pt>
                <c:pt idx="444">
                  <c:v>4.4400000000000004</c:v>
                </c:pt>
                <c:pt idx="445">
                  <c:v>4.45</c:v>
                </c:pt>
                <c:pt idx="446">
                  <c:v>4.46</c:v>
                </c:pt>
                <c:pt idx="447">
                  <c:v>4.47</c:v>
                </c:pt>
                <c:pt idx="448">
                  <c:v>4.4800000000000004</c:v>
                </c:pt>
                <c:pt idx="449">
                  <c:v>4.49</c:v>
                </c:pt>
                <c:pt idx="450">
                  <c:v>4.5</c:v>
                </c:pt>
                <c:pt idx="451">
                  <c:v>4.51</c:v>
                </c:pt>
                <c:pt idx="452">
                  <c:v>4.5199999999999996</c:v>
                </c:pt>
                <c:pt idx="453">
                  <c:v>4.53</c:v>
                </c:pt>
                <c:pt idx="454">
                  <c:v>4.54</c:v>
                </c:pt>
                <c:pt idx="455">
                  <c:v>4.55</c:v>
                </c:pt>
                <c:pt idx="456">
                  <c:v>4.5599999999999996</c:v>
                </c:pt>
                <c:pt idx="457">
                  <c:v>4.57</c:v>
                </c:pt>
                <c:pt idx="458">
                  <c:v>4.58</c:v>
                </c:pt>
                <c:pt idx="459">
                  <c:v>4.59</c:v>
                </c:pt>
                <c:pt idx="460">
                  <c:v>4.5999999999999996</c:v>
                </c:pt>
                <c:pt idx="461">
                  <c:v>4.6099999999999994</c:v>
                </c:pt>
                <c:pt idx="462">
                  <c:v>4.6199999999999992</c:v>
                </c:pt>
                <c:pt idx="463">
                  <c:v>4.629999999999999</c:v>
                </c:pt>
                <c:pt idx="464">
                  <c:v>4.6399999999999988</c:v>
                </c:pt>
                <c:pt idx="465">
                  <c:v>4.6499999999999986</c:v>
                </c:pt>
                <c:pt idx="466">
                  <c:v>4.6599999999999984</c:v>
                </c:pt>
                <c:pt idx="467">
                  <c:v>4.6699999999999982</c:v>
                </c:pt>
                <c:pt idx="468">
                  <c:v>4.6799999999999979</c:v>
                </c:pt>
                <c:pt idx="469">
                  <c:v>4.6899999999999977</c:v>
                </c:pt>
                <c:pt idx="470">
                  <c:v>4.6999999999999975</c:v>
                </c:pt>
                <c:pt idx="471">
                  <c:v>4.7099999999999973</c:v>
                </c:pt>
                <c:pt idx="472">
                  <c:v>4.7199999999999971</c:v>
                </c:pt>
                <c:pt idx="473">
                  <c:v>4.7299999999999969</c:v>
                </c:pt>
                <c:pt idx="474">
                  <c:v>4.7399999999999967</c:v>
                </c:pt>
                <c:pt idx="475">
                  <c:v>4.7499999999999964</c:v>
                </c:pt>
                <c:pt idx="476">
                  <c:v>4.7599999999999962</c:v>
                </c:pt>
                <c:pt idx="477">
                  <c:v>4.769999999999996</c:v>
                </c:pt>
                <c:pt idx="478">
                  <c:v>4.7799999999999958</c:v>
                </c:pt>
                <c:pt idx="479">
                  <c:v>4.7899999999999956</c:v>
                </c:pt>
                <c:pt idx="480">
                  <c:v>4.7999999999999954</c:v>
                </c:pt>
                <c:pt idx="481">
                  <c:v>4.8099999999999952</c:v>
                </c:pt>
                <c:pt idx="482">
                  <c:v>4.819999999999995</c:v>
                </c:pt>
                <c:pt idx="483">
                  <c:v>4.8299999999999947</c:v>
                </c:pt>
                <c:pt idx="484">
                  <c:v>4.8399999999999945</c:v>
                </c:pt>
                <c:pt idx="485">
                  <c:v>4.8499999999999943</c:v>
                </c:pt>
                <c:pt idx="486">
                  <c:v>4.8599999999999941</c:v>
                </c:pt>
                <c:pt idx="487">
                  <c:v>4.8699999999999939</c:v>
                </c:pt>
                <c:pt idx="488">
                  <c:v>4.8799999999999937</c:v>
                </c:pt>
                <c:pt idx="489">
                  <c:v>4.8899999999999935</c:v>
                </c:pt>
                <c:pt idx="490">
                  <c:v>4.8999999999999932</c:v>
                </c:pt>
                <c:pt idx="491">
                  <c:v>4.909999999999993</c:v>
                </c:pt>
                <c:pt idx="492">
                  <c:v>4.9199999999999928</c:v>
                </c:pt>
                <c:pt idx="493">
                  <c:v>4.9299999999999926</c:v>
                </c:pt>
                <c:pt idx="494">
                  <c:v>4.9399999999999924</c:v>
                </c:pt>
                <c:pt idx="495">
                  <c:v>4.9499999999999922</c:v>
                </c:pt>
                <c:pt idx="496">
                  <c:v>4.959999999999992</c:v>
                </c:pt>
                <c:pt idx="497">
                  <c:v>4.9699999999999918</c:v>
                </c:pt>
                <c:pt idx="498">
                  <c:v>4.9799999999999915</c:v>
                </c:pt>
                <c:pt idx="499">
                  <c:v>4.9899999999999913</c:v>
                </c:pt>
                <c:pt idx="500">
                  <c:v>4.9999999999999911</c:v>
                </c:pt>
              </c:numCache>
            </c:numRef>
          </c:xVal>
          <c:yVal>
            <c:numRef>
              <c:f>'2800-4'!$AM$3:$AM$503</c:f>
              <c:numCache>
                <c:formatCode>General</c:formatCode>
                <c:ptCount val="501"/>
                <c:pt idx="0">
                  <c:v>0.35</c:v>
                </c:pt>
                <c:pt idx="1">
                  <c:v>0.40249999999999997</c:v>
                </c:pt>
                <c:pt idx="2">
                  <c:v>0.45499999999999996</c:v>
                </c:pt>
                <c:pt idx="3">
                  <c:v>0.50749999999999995</c:v>
                </c:pt>
                <c:pt idx="4">
                  <c:v>0.55999999999999994</c:v>
                </c:pt>
                <c:pt idx="5">
                  <c:v>0.61249999999999993</c:v>
                </c:pt>
                <c:pt idx="6">
                  <c:v>0.66499999999999992</c:v>
                </c:pt>
                <c:pt idx="7">
                  <c:v>0.71749999999999992</c:v>
                </c:pt>
                <c:pt idx="8">
                  <c:v>0.77</c:v>
                </c:pt>
                <c:pt idx="9">
                  <c:v>0.82249999999999979</c:v>
                </c:pt>
                <c:pt idx="10">
                  <c:v>0.875</c:v>
                </c:pt>
                <c:pt idx="11">
                  <c:v>0.875</c:v>
                </c:pt>
                <c:pt idx="12">
                  <c:v>0.875</c:v>
                </c:pt>
                <c:pt idx="13">
                  <c:v>0.875</c:v>
                </c:pt>
                <c:pt idx="14">
                  <c:v>0.875</c:v>
                </c:pt>
                <c:pt idx="15">
                  <c:v>0.875</c:v>
                </c:pt>
                <c:pt idx="16">
                  <c:v>0.875</c:v>
                </c:pt>
                <c:pt idx="17">
                  <c:v>0.875</c:v>
                </c:pt>
                <c:pt idx="18">
                  <c:v>0.875</c:v>
                </c:pt>
                <c:pt idx="19">
                  <c:v>0.875</c:v>
                </c:pt>
                <c:pt idx="20">
                  <c:v>0.875</c:v>
                </c:pt>
                <c:pt idx="21">
                  <c:v>0.875</c:v>
                </c:pt>
                <c:pt idx="22">
                  <c:v>0.875</c:v>
                </c:pt>
                <c:pt idx="23">
                  <c:v>0.875</c:v>
                </c:pt>
                <c:pt idx="24">
                  <c:v>0.875</c:v>
                </c:pt>
                <c:pt idx="25">
                  <c:v>0.875</c:v>
                </c:pt>
                <c:pt idx="26">
                  <c:v>0.875</c:v>
                </c:pt>
                <c:pt idx="27">
                  <c:v>0.875</c:v>
                </c:pt>
                <c:pt idx="28">
                  <c:v>0.875</c:v>
                </c:pt>
                <c:pt idx="29">
                  <c:v>0.875</c:v>
                </c:pt>
                <c:pt idx="30">
                  <c:v>0.875</c:v>
                </c:pt>
                <c:pt idx="31">
                  <c:v>0.875</c:v>
                </c:pt>
                <c:pt idx="32">
                  <c:v>0.875</c:v>
                </c:pt>
                <c:pt idx="33">
                  <c:v>0.875</c:v>
                </c:pt>
                <c:pt idx="34">
                  <c:v>0.875</c:v>
                </c:pt>
                <c:pt idx="35">
                  <c:v>0.875</c:v>
                </c:pt>
                <c:pt idx="36">
                  <c:v>0.875</c:v>
                </c:pt>
                <c:pt idx="37">
                  <c:v>0.875</c:v>
                </c:pt>
                <c:pt idx="38">
                  <c:v>0.875</c:v>
                </c:pt>
                <c:pt idx="39">
                  <c:v>0.875</c:v>
                </c:pt>
                <c:pt idx="40">
                  <c:v>0.875</c:v>
                </c:pt>
                <c:pt idx="41">
                  <c:v>0.875</c:v>
                </c:pt>
                <c:pt idx="42">
                  <c:v>0.875</c:v>
                </c:pt>
                <c:pt idx="43">
                  <c:v>0.875</c:v>
                </c:pt>
                <c:pt idx="44">
                  <c:v>0.875</c:v>
                </c:pt>
                <c:pt idx="45">
                  <c:v>0.875</c:v>
                </c:pt>
                <c:pt idx="46">
                  <c:v>0.875</c:v>
                </c:pt>
                <c:pt idx="47">
                  <c:v>0.875</c:v>
                </c:pt>
                <c:pt idx="48">
                  <c:v>0.875</c:v>
                </c:pt>
                <c:pt idx="49">
                  <c:v>0.875</c:v>
                </c:pt>
                <c:pt idx="50">
                  <c:v>0.875</c:v>
                </c:pt>
                <c:pt idx="51">
                  <c:v>0.8595588235294116</c:v>
                </c:pt>
                <c:pt idx="52">
                  <c:v>0.84471153846153835</c:v>
                </c:pt>
                <c:pt idx="53">
                  <c:v>0.83042452830188662</c:v>
                </c:pt>
                <c:pt idx="54">
                  <c:v>0.81666666666666654</c:v>
                </c:pt>
                <c:pt idx="55">
                  <c:v>0.80340909090909085</c:v>
                </c:pt>
                <c:pt idx="56">
                  <c:v>0.79062499999999991</c:v>
                </c:pt>
                <c:pt idx="57">
                  <c:v>0.77828947368421053</c:v>
                </c:pt>
                <c:pt idx="58">
                  <c:v>0.76637931034482754</c:v>
                </c:pt>
                <c:pt idx="59">
                  <c:v>0.75487288135593222</c:v>
                </c:pt>
                <c:pt idx="60">
                  <c:v>0.74374999999999991</c:v>
                </c:pt>
                <c:pt idx="61">
                  <c:v>0.73299180327868851</c:v>
                </c:pt>
                <c:pt idx="62">
                  <c:v>0.72258064516129028</c:v>
                </c:pt>
                <c:pt idx="63">
                  <c:v>0.71249999999999991</c:v>
                </c:pt>
                <c:pt idx="64">
                  <c:v>0.70273437499999991</c:v>
                </c:pt>
                <c:pt idx="65">
                  <c:v>0.69326923076923064</c:v>
                </c:pt>
                <c:pt idx="66">
                  <c:v>0.68409090909090908</c:v>
                </c:pt>
                <c:pt idx="67">
                  <c:v>0.67518656716417902</c:v>
                </c:pt>
                <c:pt idx="68">
                  <c:v>0.66654411764705879</c:v>
                </c:pt>
                <c:pt idx="69">
                  <c:v>0.65815217391304359</c:v>
                </c:pt>
                <c:pt idx="70">
                  <c:v>0.65</c:v>
                </c:pt>
                <c:pt idx="71">
                  <c:v>0.6420774647887324</c:v>
                </c:pt>
                <c:pt idx="72">
                  <c:v>0.63437500000000002</c:v>
                </c:pt>
                <c:pt idx="73">
                  <c:v>0.62688356164383552</c:v>
                </c:pt>
                <c:pt idx="74">
                  <c:v>0.61959459459459454</c:v>
                </c:pt>
                <c:pt idx="75">
                  <c:v>0.61249999999999993</c:v>
                </c:pt>
                <c:pt idx="76">
                  <c:v>0.60559210526315788</c:v>
                </c:pt>
                <c:pt idx="77">
                  <c:v>0.59886363636363638</c:v>
                </c:pt>
                <c:pt idx="78">
                  <c:v>0.59230769230769231</c:v>
                </c:pt>
                <c:pt idx="79">
                  <c:v>0.58591772151898724</c:v>
                </c:pt>
                <c:pt idx="80">
                  <c:v>0.57968749999999991</c:v>
                </c:pt>
                <c:pt idx="81">
                  <c:v>0.57361111111111107</c:v>
                </c:pt>
                <c:pt idx="82">
                  <c:v>0.56768292682926824</c:v>
                </c:pt>
                <c:pt idx="83">
                  <c:v>0.56189759036144582</c:v>
                </c:pt>
                <c:pt idx="84">
                  <c:v>0.55625000000000002</c:v>
                </c:pt>
                <c:pt idx="85">
                  <c:v>0.5507352941176471</c:v>
                </c:pt>
                <c:pt idx="86">
                  <c:v>0.54534883720930238</c:v>
                </c:pt>
                <c:pt idx="87">
                  <c:v>0.54008620689655173</c:v>
                </c:pt>
                <c:pt idx="88">
                  <c:v>0.5349431818181819</c:v>
                </c:pt>
                <c:pt idx="89">
                  <c:v>0.52991573033707873</c:v>
                </c:pt>
                <c:pt idx="90">
                  <c:v>0.52499999999999991</c:v>
                </c:pt>
                <c:pt idx="91">
                  <c:v>0.52019230769230762</c:v>
                </c:pt>
                <c:pt idx="92">
                  <c:v>0.51548913043478262</c:v>
                </c:pt>
                <c:pt idx="93">
                  <c:v>0.51088709677419353</c:v>
                </c:pt>
                <c:pt idx="94">
                  <c:v>0.50638297872340421</c:v>
                </c:pt>
                <c:pt idx="95">
                  <c:v>0.50197368421052624</c:v>
                </c:pt>
                <c:pt idx="96">
                  <c:v>0.49765625000000002</c:v>
                </c:pt>
                <c:pt idx="97">
                  <c:v>0.49342783505154642</c:v>
                </c:pt>
                <c:pt idx="98">
                  <c:v>0.48928571428571427</c:v>
                </c:pt>
                <c:pt idx="99">
                  <c:v>0.48522727272727278</c:v>
                </c:pt>
                <c:pt idx="100">
                  <c:v>0.48124999999999996</c:v>
                </c:pt>
                <c:pt idx="101">
                  <c:v>0.47735148514851483</c:v>
                </c:pt>
                <c:pt idx="102">
                  <c:v>0.47352941176470581</c:v>
                </c:pt>
                <c:pt idx="103">
                  <c:v>0.46978155339805822</c:v>
                </c:pt>
                <c:pt idx="104">
                  <c:v>0.46610576923076924</c:v>
                </c:pt>
                <c:pt idx="105">
                  <c:v>0.46250000000000002</c:v>
                </c:pt>
                <c:pt idx="106">
                  <c:v>0.45896226415094338</c:v>
                </c:pt>
                <c:pt idx="107">
                  <c:v>0.45549065420560753</c:v>
                </c:pt>
                <c:pt idx="108">
                  <c:v>0.45208333333333323</c:v>
                </c:pt>
                <c:pt idx="109">
                  <c:v>0.44873853211009174</c:v>
                </c:pt>
                <c:pt idx="110">
                  <c:v>0.44545454545454544</c:v>
                </c:pt>
                <c:pt idx="111">
                  <c:v>0.44222972972972963</c:v>
                </c:pt>
                <c:pt idx="112">
                  <c:v>0.43906249999999991</c:v>
                </c:pt>
                <c:pt idx="113">
                  <c:v>0.43595132743362836</c:v>
                </c:pt>
                <c:pt idx="114">
                  <c:v>0.43289473684210528</c:v>
                </c:pt>
                <c:pt idx="115">
                  <c:v>0.42989130434782613</c:v>
                </c:pt>
                <c:pt idx="116">
                  <c:v>0.42693965517241378</c:v>
                </c:pt>
                <c:pt idx="117">
                  <c:v>0.42403846153846159</c:v>
                </c:pt>
                <c:pt idx="118">
                  <c:v>0.42118644067796607</c:v>
                </c:pt>
                <c:pt idx="119">
                  <c:v>0.41838235294117643</c:v>
                </c:pt>
                <c:pt idx="120">
                  <c:v>0.41562499999999997</c:v>
                </c:pt>
                <c:pt idx="121">
                  <c:v>0.41291322314049589</c:v>
                </c:pt>
                <c:pt idx="122">
                  <c:v>0.41024590163934427</c:v>
                </c:pt>
                <c:pt idx="123">
                  <c:v>0.40762195121951206</c:v>
                </c:pt>
                <c:pt idx="124">
                  <c:v>0.40504032258064515</c:v>
                </c:pt>
                <c:pt idx="125">
                  <c:v>0.40249999999999997</c:v>
                </c:pt>
                <c:pt idx="126">
                  <c:v>0.39999999999999986</c:v>
                </c:pt>
                <c:pt idx="127">
                  <c:v>0.39753937007874007</c:v>
                </c:pt>
                <c:pt idx="128">
                  <c:v>0.39511718749999997</c:v>
                </c:pt>
                <c:pt idx="129">
                  <c:v>0.39273255813953478</c:v>
                </c:pt>
                <c:pt idx="130">
                  <c:v>0.39038461538461527</c:v>
                </c:pt>
                <c:pt idx="131">
                  <c:v>0.38807251908396939</c:v>
                </c:pt>
                <c:pt idx="132">
                  <c:v>0.38579545454545455</c:v>
                </c:pt>
                <c:pt idx="133">
                  <c:v>0.38355263157894731</c:v>
                </c:pt>
                <c:pt idx="134">
                  <c:v>0.38134328358208947</c:v>
                </c:pt>
                <c:pt idx="135">
                  <c:v>0.37916666666666654</c:v>
                </c:pt>
                <c:pt idx="136">
                  <c:v>0.37702205882352935</c:v>
                </c:pt>
                <c:pt idx="137">
                  <c:v>0.3749087591240875</c:v>
                </c:pt>
                <c:pt idx="138">
                  <c:v>0.37282608695652175</c:v>
                </c:pt>
                <c:pt idx="139">
                  <c:v>0.37077338129496401</c:v>
                </c:pt>
                <c:pt idx="140">
                  <c:v>0.36874999999999997</c:v>
                </c:pt>
                <c:pt idx="141">
                  <c:v>0.36675531914893617</c:v>
                </c:pt>
                <c:pt idx="142">
                  <c:v>0.36478873239436616</c:v>
                </c:pt>
                <c:pt idx="143">
                  <c:v>0.36284965034965033</c:v>
                </c:pt>
                <c:pt idx="144">
                  <c:v>0.36093749999999997</c:v>
                </c:pt>
                <c:pt idx="145">
                  <c:v>0.35905172413793107</c:v>
                </c:pt>
                <c:pt idx="146">
                  <c:v>0.35719178082191771</c:v>
                </c:pt>
                <c:pt idx="147">
                  <c:v>0.35535714285714276</c:v>
                </c:pt>
                <c:pt idx="148">
                  <c:v>0.35354729729729728</c:v>
                </c:pt>
                <c:pt idx="149">
                  <c:v>0.35176174496644297</c:v>
                </c:pt>
                <c:pt idx="150">
                  <c:v>0.34999999999999992</c:v>
                </c:pt>
                <c:pt idx="151">
                  <c:v>0.3482615894039735</c:v>
                </c:pt>
                <c:pt idx="152">
                  <c:v>0.34654605263157895</c:v>
                </c:pt>
                <c:pt idx="153">
                  <c:v>0.34485294117647053</c:v>
                </c:pt>
                <c:pt idx="154">
                  <c:v>0.34318181818181814</c:v>
                </c:pt>
                <c:pt idx="155">
                  <c:v>0.34153225806451609</c:v>
                </c:pt>
                <c:pt idx="156">
                  <c:v>0.33990384615384611</c:v>
                </c:pt>
                <c:pt idx="157">
                  <c:v>0.33829617834394898</c:v>
                </c:pt>
                <c:pt idx="158">
                  <c:v>0.33670886075949358</c:v>
                </c:pt>
                <c:pt idx="159">
                  <c:v>0.3351415094339622</c:v>
                </c:pt>
                <c:pt idx="160">
                  <c:v>0.33359374999999997</c:v>
                </c:pt>
                <c:pt idx="161">
                  <c:v>0.33206521739130429</c:v>
                </c:pt>
                <c:pt idx="162">
                  <c:v>0.33055555555555555</c:v>
                </c:pt>
                <c:pt idx="163">
                  <c:v>0.32906441717791407</c:v>
                </c:pt>
                <c:pt idx="164">
                  <c:v>0.32759146341463413</c:v>
                </c:pt>
                <c:pt idx="165">
                  <c:v>0.32613636363636361</c:v>
                </c:pt>
                <c:pt idx="166">
                  <c:v>0.32469879518072287</c:v>
                </c:pt>
                <c:pt idx="167">
                  <c:v>0.32327844311377246</c:v>
                </c:pt>
                <c:pt idx="168">
                  <c:v>0.32187500000000002</c:v>
                </c:pt>
                <c:pt idx="169">
                  <c:v>0.32048816568047334</c:v>
                </c:pt>
                <c:pt idx="170">
                  <c:v>0.31911764705882356</c:v>
                </c:pt>
                <c:pt idx="171">
                  <c:v>0.31776315789473675</c:v>
                </c:pt>
                <c:pt idx="172">
                  <c:v>0.31642441860465115</c:v>
                </c:pt>
                <c:pt idx="173">
                  <c:v>0.31510115606936417</c:v>
                </c:pt>
                <c:pt idx="174">
                  <c:v>0.31379310344827582</c:v>
                </c:pt>
                <c:pt idx="175">
                  <c:v>0.31249999999999994</c:v>
                </c:pt>
                <c:pt idx="176">
                  <c:v>0.31122159090909091</c:v>
                </c:pt>
                <c:pt idx="177">
                  <c:v>0.30995762711864405</c:v>
                </c:pt>
                <c:pt idx="178">
                  <c:v>0.30870786516853932</c:v>
                </c:pt>
                <c:pt idx="179">
                  <c:v>0.30747206703910612</c:v>
                </c:pt>
                <c:pt idx="180">
                  <c:v>0.30624999999999997</c:v>
                </c:pt>
                <c:pt idx="181">
                  <c:v>0.30504143646408838</c:v>
                </c:pt>
                <c:pt idx="182">
                  <c:v>0.30384615384615382</c:v>
                </c:pt>
                <c:pt idx="183">
                  <c:v>0.30266393442622941</c:v>
                </c:pt>
                <c:pt idx="184">
                  <c:v>0.30149456521739126</c:v>
                </c:pt>
                <c:pt idx="185">
                  <c:v>0.3003378378378378</c:v>
                </c:pt>
                <c:pt idx="186">
                  <c:v>0.29919354838709672</c:v>
                </c:pt>
                <c:pt idx="187">
                  <c:v>0.29806149732620313</c:v>
                </c:pt>
                <c:pt idx="188">
                  <c:v>0.29694148936170212</c:v>
                </c:pt>
                <c:pt idx="189">
                  <c:v>0.29583333333333339</c:v>
                </c:pt>
                <c:pt idx="190">
                  <c:v>0.29473684210526313</c:v>
                </c:pt>
                <c:pt idx="191">
                  <c:v>0.29365183246073295</c:v>
                </c:pt>
                <c:pt idx="192">
                  <c:v>0.29257812500000002</c:v>
                </c:pt>
                <c:pt idx="193">
                  <c:v>0.2915155440414508</c:v>
                </c:pt>
                <c:pt idx="194">
                  <c:v>0.29046391752577322</c:v>
                </c:pt>
                <c:pt idx="195">
                  <c:v>0.28942307692307695</c:v>
                </c:pt>
                <c:pt idx="196">
                  <c:v>0.28839285714285712</c:v>
                </c:pt>
                <c:pt idx="197">
                  <c:v>0.2873730964467005</c:v>
                </c:pt>
                <c:pt idx="198">
                  <c:v>0.28636363636363638</c:v>
                </c:pt>
                <c:pt idx="199">
                  <c:v>0.28536432160804015</c:v>
                </c:pt>
                <c:pt idx="200">
                  <c:v>0.28437499999999993</c:v>
                </c:pt>
                <c:pt idx="201">
                  <c:v>0.28339552238805971</c:v>
                </c:pt>
                <c:pt idx="202">
                  <c:v>0.2824257425742574</c:v>
                </c:pt>
                <c:pt idx="203">
                  <c:v>0.2814655172413793</c:v>
                </c:pt>
                <c:pt idx="204">
                  <c:v>0.28051470588235283</c:v>
                </c:pt>
                <c:pt idx="205">
                  <c:v>0.27957317073170734</c:v>
                </c:pt>
                <c:pt idx="206">
                  <c:v>0.27864077669902904</c:v>
                </c:pt>
                <c:pt idx="207">
                  <c:v>0.27771739130434786</c:v>
                </c:pt>
                <c:pt idx="208">
                  <c:v>0.27680288461538455</c:v>
                </c:pt>
                <c:pt idx="209">
                  <c:v>0.27589712918660292</c:v>
                </c:pt>
                <c:pt idx="210">
                  <c:v>0.27499999999999991</c:v>
                </c:pt>
                <c:pt idx="211">
                  <c:v>0.27411137440758293</c:v>
                </c:pt>
                <c:pt idx="212">
                  <c:v>0.27323113207547162</c:v>
                </c:pt>
                <c:pt idx="213">
                  <c:v>0.27235915492957746</c:v>
                </c:pt>
                <c:pt idx="214">
                  <c:v>0.27149532710280372</c:v>
                </c:pt>
                <c:pt idx="215">
                  <c:v>0.27063953488372094</c:v>
                </c:pt>
                <c:pt idx="216">
                  <c:v>0.2697916666666666</c:v>
                </c:pt>
                <c:pt idx="217">
                  <c:v>0.26895161290322583</c:v>
                </c:pt>
                <c:pt idx="218">
                  <c:v>0.26811926605504582</c:v>
                </c:pt>
                <c:pt idx="219">
                  <c:v>0.26729452054794522</c:v>
                </c:pt>
                <c:pt idx="220">
                  <c:v>0.26647727272727267</c:v>
                </c:pt>
                <c:pt idx="221">
                  <c:v>0.26566742081447964</c:v>
                </c:pt>
                <c:pt idx="222">
                  <c:v>0.26486486486486477</c:v>
                </c:pt>
                <c:pt idx="223">
                  <c:v>0.2640695067264574</c:v>
                </c:pt>
                <c:pt idx="224">
                  <c:v>0.26328124999999991</c:v>
                </c:pt>
                <c:pt idx="225">
                  <c:v>0.26250000000000001</c:v>
                </c:pt>
                <c:pt idx="226">
                  <c:v>0.26172566371681416</c:v>
                </c:pt>
                <c:pt idx="227">
                  <c:v>0.26095814977973564</c:v>
                </c:pt>
                <c:pt idx="228">
                  <c:v>0.26019736842105262</c:v>
                </c:pt>
                <c:pt idx="229">
                  <c:v>0.25944323144104803</c:v>
                </c:pt>
                <c:pt idx="230">
                  <c:v>0.25869565217391305</c:v>
                </c:pt>
                <c:pt idx="231">
                  <c:v>0.25795454545454544</c:v>
                </c:pt>
                <c:pt idx="232">
                  <c:v>0.25721982758620687</c:v>
                </c:pt>
                <c:pt idx="233">
                  <c:v>0.25649141630901284</c:v>
                </c:pt>
                <c:pt idx="234">
                  <c:v>0.2557692307692308</c:v>
                </c:pt>
                <c:pt idx="235">
                  <c:v>0.25505319148936173</c:v>
                </c:pt>
                <c:pt idx="236">
                  <c:v>0.25434322033898304</c:v>
                </c:pt>
                <c:pt idx="237">
                  <c:v>0.25363924050632913</c:v>
                </c:pt>
                <c:pt idx="238">
                  <c:v>0.25294117647058822</c:v>
                </c:pt>
                <c:pt idx="239">
                  <c:v>0.25224895397489538</c:v>
                </c:pt>
                <c:pt idx="240">
                  <c:v>0.25156249999999997</c:v>
                </c:pt>
                <c:pt idx="241">
                  <c:v>0.25088174273858921</c:v>
                </c:pt>
                <c:pt idx="242">
                  <c:v>0.25020661157024793</c:v>
                </c:pt>
                <c:pt idx="243">
                  <c:v>0.24953703703703703</c:v>
                </c:pt>
                <c:pt idx="244">
                  <c:v>0.24887295081967212</c:v>
                </c:pt>
                <c:pt idx="245">
                  <c:v>0.24821428571428569</c:v>
                </c:pt>
                <c:pt idx="246">
                  <c:v>0.24756097560975604</c:v>
                </c:pt>
                <c:pt idx="247">
                  <c:v>0.24691295546558703</c:v>
                </c:pt>
                <c:pt idx="248">
                  <c:v>0.24627016129032256</c:v>
                </c:pt>
                <c:pt idx="249">
                  <c:v>0.24563253012048189</c:v>
                </c:pt>
                <c:pt idx="250">
                  <c:v>0.24499999999999997</c:v>
                </c:pt>
                <c:pt idx="251">
                  <c:v>0.24437250996015936</c:v>
                </c:pt>
                <c:pt idx="252">
                  <c:v>0.24374999999999994</c:v>
                </c:pt>
                <c:pt idx="253">
                  <c:v>0.24313241106719366</c:v>
                </c:pt>
                <c:pt idx="254">
                  <c:v>0.24251968503937002</c:v>
                </c:pt>
                <c:pt idx="255">
                  <c:v>0.24191176470588233</c:v>
                </c:pt>
                <c:pt idx="256">
                  <c:v>0.24130859374999999</c:v>
                </c:pt>
                <c:pt idx="257">
                  <c:v>0.24071011673151749</c:v>
                </c:pt>
                <c:pt idx="258">
                  <c:v>0.24011627906976737</c:v>
                </c:pt>
                <c:pt idx="259">
                  <c:v>0.23952702702702702</c:v>
                </c:pt>
                <c:pt idx="260">
                  <c:v>0.23894230769230765</c:v>
                </c:pt>
                <c:pt idx="261">
                  <c:v>0.23836206896551726</c:v>
                </c:pt>
                <c:pt idx="262">
                  <c:v>0.23778625954198468</c:v>
                </c:pt>
                <c:pt idx="263">
                  <c:v>0.23721482889733841</c:v>
                </c:pt>
                <c:pt idx="264">
                  <c:v>0.23664772727272726</c:v>
                </c:pt>
                <c:pt idx="265">
                  <c:v>0.23608490566037735</c:v>
                </c:pt>
                <c:pt idx="266">
                  <c:v>0.23552631578947364</c:v>
                </c:pt>
                <c:pt idx="267">
                  <c:v>0.23497191011235954</c:v>
                </c:pt>
                <c:pt idx="268">
                  <c:v>0.23442164179104472</c:v>
                </c:pt>
                <c:pt idx="269">
                  <c:v>0.23387546468401488</c:v>
                </c:pt>
                <c:pt idx="270">
                  <c:v>0.23333333333333325</c:v>
                </c:pt>
                <c:pt idx="271">
                  <c:v>0.23279520295202949</c:v>
                </c:pt>
                <c:pt idx="272">
                  <c:v>0.23226102941176469</c:v>
                </c:pt>
                <c:pt idx="273">
                  <c:v>0.23173076923076921</c:v>
                </c:pt>
                <c:pt idx="274">
                  <c:v>0.23120437956204379</c:v>
                </c:pt>
                <c:pt idx="275">
                  <c:v>0.23068181818181818</c:v>
                </c:pt>
                <c:pt idx="276">
                  <c:v>0.23016304347826086</c:v>
                </c:pt>
                <c:pt idx="277">
                  <c:v>0.2296480144404332</c:v>
                </c:pt>
                <c:pt idx="278">
                  <c:v>0.22913669064748202</c:v>
                </c:pt>
                <c:pt idx="279">
                  <c:v>0.2286290322580645</c:v>
                </c:pt>
                <c:pt idx="280">
                  <c:v>0.22812499999999999</c:v>
                </c:pt>
                <c:pt idx="281">
                  <c:v>0.22762455516014232</c:v>
                </c:pt>
                <c:pt idx="282">
                  <c:v>0.22712765957446807</c:v>
                </c:pt>
                <c:pt idx="283">
                  <c:v>0.22663427561837457</c:v>
                </c:pt>
                <c:pt idx="284">
                  <c:v>0.22614436619718306</c:v>
                </c:pt>
                <c:pt idx="285">
                  <c:v>0.22565789473684209</c:v>
                </c:pt>
                <c:pt idx="286">
                  <c:v>0.22517482517482515</c:v>
                </c:pt>
                <c:pt idx="287">
                  <c:v>0.22469512195121949</c:v>
                </c:pt>
                <c:pt idx="288">
                  <c:v>0.22421874999999999</c:v>
                </c:pt>
                <c:pt idx="289">
                  <c:v>0.2237456747404844</c:v>
                </c:pt>
                <c:pt idx="290">
                  <c:v>0.22327586206896552</c:v>
                </c:pt>
                <c:pt idx="291">
                  <c:v>0.22280927835051548</c:v>
                </c:pt>
                <c:pt idx="292">
                  <c:v>0.22234589041095887</c:v>
                </c:pt>
                <c:pt idx="293">
                  <c:v>0.22188566552901021</c:v>
                </c:pt>
                <c:pt idx="294">
                  <c:v>0.22142857142857139</c:v>
                </c:pt>
                <c:pt idx="295">
                  <c:v>0.22097457627118641</c:v>
                </c:pt>
                <c:pt idx="296">
                  <c:v>0.22052364864864862</c:v>
                </c:pt>
                <c:pt idx="297">
                  <c:v>0.22007575757575756</c:v>
                </c:pt>
                <c:pt idx="298">
                  <c:v>0.21963087248322147</c:v>
                </c:pt>
                <c:pt idx="299">
                  <c:v>0.2191889632107023</c:v>
                </c:pt>
                <c:pt idx="300">
                  <c:v>0.21875</c:v>
                </c:pt>
                <c:pt idx="301">
                  <c:v>0.21831395348837207</c:v>
                </c:pt>
                <c:pt idx="302">
                  <c:v>0.21788079470198674</c:v>
                </c:pt>
                <c:pt idx="303">
                  <c:v>0.21745049504950489</c:v>
                </c:pt>
                <c:pt idx="304">
                  <c:v>0.21702302631578949</c:v>
                </c:pt>
                <c:pt idx="305">
                  <c:v>0.21659836065573768</c:v>
                </c:pt>
                <c:pt idx="306">
                  <c:v>0.2161764705882353</c:v>
                </c:pt>
                <c:pt idx="307">
                  <c:v>0.21575732899022801</c:v>
                </c:pt>
                <c:pt idx="308">
                  <c:v>0.21534090909090908</c:v>
                </c:pt>
                <c:pt idx="309">
                  <c:v>0.21492718446601944</c:v>
                </c:pt>
                <c:pt idx="310">
                  <c:v>0.21451612903225806</c:v>
                </c:pt>
                <c:pt idx="311">
                  <c:v>0.21410771704180062</c:v>
                </c:pt>
                <c:pt idx="312">
                  <c:v>0.21370192307692304</c:v>
                </c:pt>
                <c:pt idx="313">
                  <c:v>0.21329872204472836</c:v>
                </c:pt>
                <c:pt idx="314">
                  <c:v>0.2128980891719745</c:v>
                </c:pt>
                <c:pt idx="315">
                  <c:v>0.21249999999999994</c:v>
                </c:pt>
                <c:pt idx="316">
                  <c:v>0.2121044303797468</c:v>
                </c:pt>
                <c:pt idx="317">
                  <c:v>0.21171135646687692</c:v>
                </c:pt>
                <c:pt idx="318">
                  <c:v>0.21132075471698111</c:v>
                </c:pt>
                <c:pt idx="319">
                  <c:v>0.21093260188087773</c:v>
                </c:pt>
                <c:pt idx="320">
                  <c:v>0.21054687499999999</c:v>
                </c:pt>
                <c:pt idx="321">
                  <c:v>0.2101635514018691</c:v>
                </c:pt>
                <c:pt idx="322">
                  <c:v>0.20978260869565216</c:v>
                </c:pt>
                <c:pt idx="323">
                  <c:v>0.20940402476780184</c:v>
                </c:pt>
                <c:pt idx="324">
                  <c:v>0.20902777777777776</c:v>
                </c:pt>
                <c:pt idx="325">
                  <c:v>0.20865384615384613</c:v>
                </c:pt>
                <c:pt idx="326">
                  <c:v>0.20828220858895705</c:v>
                </c:pt>
                <c:pt idx="327">
                  <c:v>0.20791284403669721</c:v>
                </c:pt>
                <c:pt idx="328">
                  <c:v>0.20754573170731708</c:v>
                </c:pt>
                <c:pt idx="329">
                  <c:v>0.20718085106382972</c:v>
                </c:pt>
                <c:pt idx="330">
                  <c:v>0.20681818181818182</c:v>
                </c:pt>
                <c:pt idx="331">
                  <c:v>0.20645770392749241</c:v>
                </c:pt>
                <c:pt idx="332">
                  <c:v>0.20609939759036147</c:v>
                </c:pt>
                <c:pt idx="333">
                  <c:v>0.2057432432432432</c:v>
                </c:pt>
                <c:pt idx="334">
                  <c:v>0.20538922155688624</c:v>
                </c:pt>
                <c:pt idx="335">
                  <c:v>0.20503731343283577</c:v>
                </c:pt>
                <c:pt idx="336">
                  <c:v>0.20468749999999999</c:v>
                </c:pt>
                <c:pt idx="337">
                  <c:v>0.20433976261127593</c:v>
                </c:pt>
                <c:pt idx="338">
                  <c:v>0.20399408284023668</c:v>
                </c:pt>
                <c:pt idx="339">
                  <c:v>0.20365044247787609</c:v>
                </c:pt>
                <c:pt idx="340">
                  <c:v>0.20330882352941176</c:v>
                </c:pt>
                <c:pt idx="341">
                  <c:v>0.20296920821114361</c:v>
                </c:pt>
                <c:pt idx="342">
                  <c:v>0.20263157894736838</c:v>
                </c:pt>
                <c:pt idx="343">
                  <c:v>0.20229591836734692</c:v>
                </c:pt>
                <c:pt idx="344">
                  <c:v>0.20196220930232561</c:v>
                </c:pt>
                <c:pt idx="345">
                  <c:v>0.20163043478260864</c:v>
                </c:pt>
                <c:pt idx="346">
                  <c:v>0.20130057803468207</c:v>
                </c:pt>
                <c:pt idx="347">
                  <c:v>0.20097262247838615</c:v>
                </c:pt>
                <c:pt idx="348">
                  <c:v>0.20064655172413792</c:v>
                </c:pt>
                <c:pt idx="349">
                  <c:v>0.20032234957020054</c:v>
                </c:pt>
                <c:pt idx="350">
                  <c:v>0.19999999999999993</c:v>
                </c:pt>
                <c:pt idx="351">
                  <c:v>0.19967948717948716</c:v>
                </c:pt>
                <c:pt idx="352">
                  <c:v>0.19936079545454546</c:v>
                </c:pt>
                <c:pt idx="353">
                  <c:v>0.19904390934844193</c:v>
                </c:pt>
                <c:pt idx="354">
                  <c:v>0.19872881355932204</c:v>
                </c:pt>
                <c:pt idx="355">
                  <c:v>0.19841549295774646</c:v>
                </c:pt>
                <c:pt idx="356">
                  <c:v>0.19810393258426967</c:v>
                </c:pt>
                <c:pt idx="357">
                  <c:v>0.19779411764705876</c:v>
                </c:pt>
                <c:pt idx="358">
                  <c:v>0.19748603351955302</c:v>
                </c:pt>
                <c:pt idx="359">
                  <c:v>0.19717966573816154</c:v>
                </c:pt>
                <c:pt idx="360">
                  <c:v>0.19687499999999999</c:v>
                </c:pt>
                <c:pt idx="361">
                  <c:v>0.19657202216066483</c:v>
                </c:pt>
                <c:pt idx="362">
                  <c:v>0.19627071823204417</c:v>
                </c:pt>
                <c:pt idx="363">
                  <c:v>0.19597107438016531</c:v>
                </c:pt>
                <c:pt idx="364">
                  <c:v>0.19567307692307687</c:v>
                </c:pt>
                <c:pt idx="365">
                  <c:v>0.19537671232876708</c:v>
                </c:pt>
                <c:pt idx="366">
                  <c:v>0.19508196721311469</c:v>
                </c:pt>
                <c:pt idx="367">
                  <c:v>0.19478882833787467</c:v>
                </c:pt>
                <c:pt idx="368">
                  <c:v>0.19449728260869567</c:v>
                </c:pt>
                <c:pt idx="369">
                  <c:v>0.19420731707317074</c:v>
                </c:pt>
                <c:pt idx="370">
                  <c:v>0.19391891891891888</c:v>
                </c:pt>
                <c:pt idx="371">
                  <c:v>0.19363207547169806</c:v>
                </c:pt>
                <c:pt idx="372">
                  <c:v>0.19334677419354837</c:v>
                </c:pt>
                <c:pt idx="373">
                  <c:v>0.19306300268096513</c:v>
                </c:pt>
                <c:pt idx="374">
                  <c:v>0.19278074866310155</c:v>
                </c:pt>
                <c:pt idx="375">
                  <c:v>0.19249999999999998</c:v>
                </c:pt>
                <c:pt idx="376">
                  <c:v>0.19222074468085104</c:v>
                </c:pt>
                <c:pt idx="377">
                  <c:v>0.19194297082228115</c:v>
                </c:pt>
                <c:pt idx="378">
                  <c:v>0.19166666666666668</c:v>
                </c:pt>
                <c:pt idx="379">
                  <c:v>0.19139182058047488</c:v>
                </c:pt>
                <c:pt idx="380">
                  <c:v>0.19111842105263152</c:v>
                </c:pt>
                <c:pt idx="381">
                  <c:v>0.19084645669291339</c:v>
                </c:pt>
                <c:pt idx="382">
                  <c:v>0.19057591623036646</c:v>
                </c:pt>
                <c:pt idx="383">
                  <c:v>0.19030678851174931</c:v>
                </c:pt>
                <c:pt idx="384">
                  <c:v>0.19003906249999999</c:v>
                </c:pt>
                <c:pt idx="385">
                  <c:v>0.18977272727272723</c:v>
                </c:pt>
                <c:pt idx="386">
                  <c:v>0.18950777202072538</c:v>
                </c:pt>
                <c:pt idx="387">
                  <c:v>0.18924418604651155</c:v>
                </c:pt>
                <c:pt idx="388">
                  <c:v>0.18898195876288656</c:v>
                </c:pt>
                <c:pt idx="389">
                  <c:v>0.18872107969151666</c:v>
                </c:pt>
                <c:pt idx="390">
                  <c:v>0.18846153846153843</c:v>
                </c:pt>
                <c:pt idx="391">
                  <c:v>0.18820332480818414</c:v>
                </c:pt>
                <c:pt idx="392">
                  <c:v>0.18794642857142854</c:v>
                </c:pt>
                <c:pt idx="393">
                  <c:v>0.18769083969465647</c:v>
                </c:pt>
                <c:pt idx="394">
                  <c:v>0.18743654822335024</c:v>
                </c:pt>
                <c:pt idx="395">
                  <c:v>0.18718354430379744</c:v>
                </c:pt>
                <c:pt idx="396">
                  <c:v>0.1869318181818182</c:v>
                </c:pt>
                <c:pt idx="397">
                  <c:v>0.18668136020151133</c:v>
                </c:pt>
                <c:pt idx="398">
                  <c:v>0.18643216080402009</c:v>
                </c:pt>
                <c:pt idx="399">
                  <c:v>0.18618421052631576</c:v>
                </c:pt>
                <c:pt idx="400">
                  <c:v>0.18593749999999998</c:v>
                </c:pt>
                <c:pt idx="401">
                  <c:v>0.18547381546134664</c:v>
                </c:pt>
                <c:pt idx="402">
                  <c:v>0.18501243781094528</c:v>
                </c:pt>
                <c:pt idx="403">
                  <c:v>0.18455334987593047</c:v>
                </c:pt>
                <c:pt idx="404">
                  <c:v>0.18409653465346534</c:v>
                </c:pt>
                <c:pt idx="405">
                  <c:v>0.18364197530864196</c:v>
                </c:pt>
                <c:pt idx="406">
                  <c:v>0.18318965517241381</c:v>
                </c:pt>
                <c:pt idx="407">
                  <c:v>0.18273955773955775</c:v>
                </c:pt>
                <c:pt idx="408">
                  <c:v>0.18229166666666663</c:v>
                </c:pt>
                <c:pt idx="409">
                  <c:v>0.18184596577017112</c:v>
                </c:pt>
                <c:pt idx="410">
                  <c:v>0.18140243902439024</c:v>
                </c:pt>
                <c:pt idx="411">
                  <c:v>0.18096107055961064</c:v>
                </c:pt>
                <c:pt idx="412">
                  <c:v>0.18052184466019414</c:v>
                </c:pt>
                <c:pt idx="413">
                  <c:v>0.18008474576271183</c:v>
                </c:pt>
                <c:pt idx="414">
                  <c:v>0.17964975845410625</c:v>
                </c:pt>
                <c:pt idx="415">
                  <c:v>0.17921686746987947</c:v>
                </c:pt>
                <c:pt idx="416">
                  <c:v>0.17878605769230768</c:v>
                </c:pt>
                <c:pt idx="417">
                  <c:v>0.17835731414868106</c:v>
                </c:pt>
                <c:pt idx="418">
                  <c:v>0.17793062200956941</c:v>
                </c:pt>
                <c:pt idx="419">
                  <c:v>0.17750596658711212</c:v>
                </c:pt>
                <c:pt idx="420">
                  <c:v>0.17708333333333331</c:v>
                </c:pt>
                <c:pt idx="421">
                  <c:v>0.17666270783847982</c:v>
                </c:pt>
                <c:pt idx="422">
                  <c:v>0.17624407582938387</c:v>
                </c:pt>
                <c:pt idx="423">
                  <c:v>0.17582742316784869</c:v>
                </c:pt>
                <c:pt idx="424">
                  <c:v>0.17541273584905659</c:v>
                </c:pt>
                <c:pt idx="425">
                  <c:v>0.17499999999999999</c:v>
                </c:pt>
                <c:pt idx="426">
                  <c:v>0.17458920187793428</c:v>
                </c:pt>
                <c:pt idx="427">
                  <c:v>0.17418032786885246</c:v>
                </c:pt>
                <c:pt idx="428">
                  <c:v>0.1737733644859813</c:v>
                </c:pt>
                <c:pt idx="429">
                  <c:v>0.17336829836829837</c:v>
                </c:pt>
                <c:pt idx="430">
                  <c:v>0.17296511627906974</c:v>
                </c:pt>
                <c:pt idx="431">
                  <c:v>0.17256380510440836</c:v>
                </c:pt>
                <c:pt idx="432">
                  <c:v>0.1721643518518518</c:v>
                </c:pt>
                <c:pt idx="433">
                  <c:v>0.17176674364896072</c:v>
                </c:pt>
                <c:pt idx="434">
                  <c:v>0.17137096774193547</c:v>
                </c:pt>
                <c:pt idx="435">
                  <c:v>0.1709770114942529</c:v>
                </c:pt>
                <c:pt idx="436">
                  <c:v>0.17058486238532108</c:v>
                </c:pt>
                <c:pt idx="437">
                  <c:v>0.17019450800915328</c:v>
                </c:pt>
                <c:pt idx="438">
                  <c:v>0.16980593607305935</c:v>
                </c:pt>
                <c:pt idx="439">
                  <c:v>0.16941913439635536</c:v>
                </c:pt>
                <c:pt idx="440">
                  <c:v>0.16903409090909088</c:v>
                </c:pt>
                <c:pt idx="441">
                  <c:v>0.16865079365079363</c:v>
                </c:pt>
                <c:pt idx="442">
                  <c:v>0.16826923076923075</c:v>
                </c:pt>
                <c:pt idx="443">
                  <c:v>0.16788939051918736</c:v>
                </c:pt>
                <c:pt idx="444">
                  <c:v>0.1675112612612612</c:v>
                </c:pt>
                <c:pt idx="445">
                  <c:v>0.16713483146067415</c:v>
                </c:pt>
                <c:pt idx="446">
                  <c:v>0.16676008968609865</c:v>
                </c:pt>
                <c:pt idx="447">
                  <c:v>0.16638702460850111</c:v>
                </c:pt>
                <c:pt idx="448">
                  <c:v>0.16601562499999994</c:v>
                </c:pt>
                <c:pt idx="449">
                  <c:v>0.16564587973273939</c:v>
                </c:pt>
                <c:pt idx="450">
                  <c:v>0.16527777777777777</c:v>
                </c:pt>
                <c:pt idx="451">
                  <c:v>0.16491130820399111</c:v>
                </c:pt>
                <c:pt idx="452">
                  <c:v>0.16454646017699115</c:v>
                </c:pt>
                <c:pt idx="453">
                  <c:v>0.16418322295805737</c:v>
                </c:pt>
                <c:pt idx="454">
                  <c:v>0.16382158590308366</c:v>
                </c:pt>
                <c:pt idx="455">
                  <c:v>0.16346153846153846</c:v>
                </c:pt>
                <c:pt idx="456">
                  <c:v>0.1631030701754386</c:v>
                </c:pt>
                <c:pt idx="457">
                  <c:v>0.16274617067833697</c:v>
                </c:pt>
                <c:pt idx="458">
                  <c:v>0.16239082969432314</c:v>
                </c:pt>
                <c:pt idx="459">
                  <c:v>0.16203703703703703</c:v>
                </c:pt>
                <c:pt idx="460">
                  <c:v>0.16168478260869565</c:v>
                </c:pt>
                <c:pt idx="461">
                  <c:v>0.16133405639913234</c:v>
                </c:pt>
                <c:pt idx="462">
                  <c:v>0.16098484848484848</c:v>
                </c:pt>
                <c:pt idx="463">
                  <c:v>0.16063714902807777</c:v>
                </c:pt>
                <c:pt idx="464">
                  <c:v>0.1602909482758621</c:v>
                </c:pt>
                <c:pt idx="465">
                  <c:v>0.15994623655913984</c:v>
                </c:pt>
                <c:pt idx="466">
                  <c:v>0.15960300429184554</c:v>
                </c:pt>
                <c:pt idx="467">
                  <c:v>0.15926124197002148</c:v>
                </c:pt>
                <c:pt idx="468">
                  <c:v>0.15892094017094022</c:v>
                </c:pt>
                <c:pt idx="469">
                  <c:v>0.15858208955223885</c:v>
                </c:pt>
                <c:pt idx="470">
                  <c:v>0.15824468085106391</c:v>
                </c:pt>
                <c:pt idx="471">
                  <c:v>0.15790870488322728</c:v>
                </c:pt>
                <c:pt idx="472">
                  <c:v>0.15757415254237297</c:v>
                </c:pt>
                <c:pt idx="473">
                  <c:v>0.15724101479915442</c:v>
                </c:pt>
                <c:pt idx="474">
                  <c:v>0.15690928270042201</c:v>
                </c:pt>
                <c:pt idx="475">
                  <c:v>0.15657894736842115</c:v>
                </c:pt>
                <c:pt idx="476">
                  <c:v>0.15625000000000011</c:v>
                </c:pt>
                <c:pt idx="477">
                  <c:v>0.15592243186582821</c:v>
                </c:pt>
                <c:pt idx="478">
                  <c:v>0.15559623430962355</c:v>
                </c:pt>
                <c:pt idx="479">
                  <c:v>0.15527139874739052</c:v>
                </c:pt>
                <c:pt idx="480">
                  <c:v>0.1549479166666668</c:v>
                </c:pt>
                <c:pt idx="481">
                  <c:v>0.15462577962577975</c:v>
                </c:pt>
                <c:pt idx="482">
                  <c:v>0.15430497925311215</c:v>
                </c:pt>
                <c:pt idx="483">
                  <c:v>0.15398550724637697</c:v>
                </c:pt>
                <c:pt idx="484">
                  <c:v>0.15366735537190099</c:v>
                </c:pt>
                <c:pt idx="485">
                  <c:v>0.1533505154639177</c:v>
                </c:pt>
                <c:pt idx="486">
                  <c:v>0.15303497942386848</c:v>
                </c:pt>
                <c:pt idx="487">
                  <c:v>0.15272073921971269</c:v>
                </c:pt>
                <c:pt idx="488">
                  <c:v>0.15240778688524609</c:v>
                </c:pt>
                <c:pt idx="489">
                  <c:v>0.15209611451942759</c:v>
                </c:pt>
                <c:pt idx="490">
                  <c:v>0.15178571428571447</c:v>
                </c:pt>
                <c:pt idx="491">
                  <c:v>0.15147657841140552</c:v>
                </c:pt>
                <c:pt idx="492">
                  <c:v>0.15116869918699208</c:v>
                </c:pt>
                <c:pt idx="493">
                  <c:v>0.15086206896551746</c:v>
                </c:pt>
                <c:pt idx="494">
                  <c:v>0.15055668016194354</c:v>
                </c:pt>
                <c:pt idx="495">
                  <c:v>0.15025252525252547</c:v>
                </c:pt>
                <c:pt idx="496">
                  <c:v>0.14994959677419376</c:v>
                </c:pt>
                <c:pt idx="497">
                  <c:v>0.14964788732394391</c:v>
                </c:pt>
                <c:pt idx="498">
                  <c:v>0.14934738955823315</c:v>
                </c:pt>
                <c:pt idx="499">
                  <c:v>0.14904809619238502</c:v>
                </c:pt>
                <c:pt idx="500">
                  <c:v>0.14875000000000027</c:v>
                </c:pt>
              </c:numCache>
            </c:numRef>
          </c:yVal>
          <c:smooth val="1"/>
          <c:extLst>
            <c:ext xmlns:c16="http://schemas.microsoft.com/office/drawing/2014/chart" uri="{C3380CC4-5D6E-409C-BE32-E72D297353CC}">
              <c16:uniqueId val="{00000002-12B5-49B8-A2B2-33E627DCC54B}"/>
            </c:ext>
          </c:extLst>
        </c:ser>
        <c:ser>
          <c:idx val="0"/>
          <c:order val="3"/>
          <c:tx>
            <c:v>Soil Type I</c:v>
          </c:tx>
          <c:spPr>
            <a:ln w="12700">
              <a:solidFill>
                <a:srgbClr val="00B050"/>
              </a:solidFill>
              <a:prstDash val="sysDot"/>
            </a:ln>
          </c:spPr>
          <c:marker>
            <c:symbol val="none"/>
          </c:marker>
          <c:xVal>
            <c:numRef>
              <c:f>'2800-4'!$A$5:$A$505</c:f>
              <c:numCache>
                <c:formatCode>General</c:formatCode>
                <c:ptCount val="5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pt idx="101">
                  <c:v>1.01</c:v>
                </c:pt>
                <c:pt idx="102">
                  <c:v>1.02</c:v>
                </c:pt>
                <c:pt idx="103">
                  <c:v>1.03</c:v>
                </c:pt>
                <c:pt idx="104">
                  <c:v>1.04</c:v>
                </c:pt>
                <c:pt idx="105">
                  <c:v>1.05</c:v>
                </c:pt>
                <c:pt idx="106">
                  <c:v>1.06</c:v>
                </c:pt>
                <c:pt idx="107">
                  <c:v>1.07</c:v>
                </c:pt>
                <c:pt idx="108">
                  <c:v>1.08</c:v>
                </c:pt>
                <c:pt idx="109">
                  <c:v>1.0900000000000001</c:v>
                </c:pt>
                <c:pt idx="110">
                  <c:v>1.1000000000000001</c:v>
                </c:pt>
                <c:pt idx="111">
                  <c:v>1.1100000000000001</c:v>
                </c:pt>
                <c:pt idx="112">
                  <c:v>1.1200000000000001</c:v>
                </c:pt>
                <c:pt idx="113">
                  <c:v>1.1299999999999999</c:v>
                </c:pt>
                <c:pt idx="114">
                  <c:v>1.1399999999999999</c:v>
                </c:pt>
                <c:pt idx="115">
                  <c:v>1.1499999999999999</c:v>
                </c:pt>
                <c:pt idx="116">
                  <c:v>1.1599999999999999</c:v>
                </c:pt>
                <c:pt idx="117">
                  <c:v>1.17</c:v>
                </c:pt>
                <c:pt idx="118">
                  <c:v>1.18</c:v>
                </c:pt>
                <c:pt idx="119">
                  <c:v>1.19</c:v>
                </c:pt>
                <c:pt idx="120">
                  <c:v>1.2</c:v>
                </c:pt>
                <c:pt idx="121">
                  <c:v>1.21</c:v>
                </c:pt>
                <c:pt idx="122">
                  <c:v>1.22</c:v>
                </c:pt>
                <c:pt idx="123">
                  <c:v>1.23</c:v>
                </c:pt>
                <c:pt idx="124">
                  <c:v>1.24</c:v>
                </c:pt>
                <c:pt idx="125">
                  <c:v>1.25</c:v>
                </c:pt>
                <c:pt idx="126">
                  <c:v>1.26</c:v>
                </c:pt>
                <c:pt idx="127">
                  <c:v>1.27</c:v>
                </c:pt>
                <c:pt idx="128">
                  <c:v>1.28</c:v>
                </c:pt>
                <c:pt idx="129">
                  <c:v>1.29</c:v>
                </c:pt>
                <c:pt idx="130">
                  <c:v>1.3</c:v>
                </c:pt>
                <c:pt idx="131">
                  <c:v>1.31</c:v>
                </c:pt>
                <c:pt idx="132">
                  <c:v>1.32</c:v>
                </c:pt>
                <c:pt idx="133">
                  <c:v>1.33</c:v>
                </c:pt>
                <c:pt idx="134">
                  <c:v>1.34</c:v>
                </c:pt>
                <c:pt idx="135">
                  <c:v>1.35</c:v>
                </c:pt>
                <c:pt idx="136">
                  <c:v>1.36</c:v>
                </c:pt>
                <c:pt idx="137">
                  <c:v>1.37</c:v>
                </c:pt>
                <c:pt idx="138">
                  <c:v>1.38</c:v>
                </c:pt>
                <c:pt idx="139">
                  <c:v>1.39</c:v>
                </c:pt>
                <c:pt idx="140">
                  <c:v>1.4</c:v>
                </c:pt>
                <c:pt idx="141">
                  <c:v>1.41</c:v>
                </c:pt>
                <c:pt idx="142">
                  <c:v>1.42</c:v>
                </c:pt>
                <c:pt idx="143">
                  <c:v>1.43</c:v>
                </c:pt>
                <c:pt idx="144">
                  <c:v>1.44</c:v>
                </c:pt>
                <c:pt idx="145">
                  <c:v>1.45</c:v>
                </c:pt>
                <c:pt idx="146">
                  <c:v>1.46</c:v>
                </c:pt>
                <c:pt idx="147">
                  <c:v>1.47</c:v>
                </c:pt>
                <c:pt idx="148">
                  <c:v>1.48</c:v>
                </c:pt>
                <c:pt idx="149">
                  <c:v>1.49</c:v>
                </c:pt>
                <c:pt idx="150">
                  <c:v>1.5</c:v>
                </c:pt>
                <c:pt idx="151">
                  <c:v>1.51</c:v>
                </c:pt>
                <c:pt idx="152">
                  <c:v>1.52</c:v>
                </c:pt>
                <c:pt idx="153">
                  <c:v>1.53</c:v>
                </c:pt>
                <c:pt idx="154">
                  <c:v>1.54</c:v>
                </c:pt>
                <c:pt idx="155">
                  <c:v>1.55</c:v>
                </c:pt>
                <c:pt idx="156">
                  <c:v>1.56</c:v>
                </c:pt>
                <c:pt idx="157">
                  <c:v>1.57</c:v>
                </c:pt>
                <c:pt idx="158">
                  <c:v>1.58</c:v>
                </c:pt>
                <c:pt idx="159">
                  <c:v>1.59</c:v>
                </c:pt>
                <c:pt idx="160">
                  <c:v>1.6</c:v>
                </c:pt>
                <c:pt idx="161">
                  <c:v>1.61</c:v>
                </c:pt>
                <c:pt idx="162">
                  <c:v>1.62</c:v>
                </c:pt>
                <c:pt idx="163">
                  <c:v>1.63</c:v>
                </c:pt>
                <c:pt idx="164">
                  <c:v>1.64</c:v>
                </c:pt>
                <c:pt idx="165">
                  <c:v>1.65</c:v>
                </c:pt>
                <c:pt idx="166">
                  <c:v>1.66</c:v>
                </c:pt>
                <c:pt idx="167">
                  <c:v>1.67</c:v>
                </c:pt>
                <c:pt idx="168">
                  <c:v>1.68</c:v>
                </c:pt>
                <c:pt idx="169">
                  <c:v>1.69</c:v>
                </c:pt>
                <c:pt idx="170">
                  <c:v>1.7</c:v>
                </c:pt>
                <c:pt idx="171">
                  <c:v>1.71</c:v>
                </c:pt>
                <c:pt idx="172">
                  <c:v>1.72</c:v>
                </c:pt>
                <c:pt idx="173">
                  <c:v>1.73</c:v>
                </c:pt>
                <c:pt idx="174">
                  <c:v>1.74</c:v>
                </c:pt>
                <c:pt idx="175">
                  <c:v>1.75</c:v>
                </c:pt>
                <c:pt idx="176">
                  <c:v>1.76</c:v>
                </c:pt>
                <c:pt idx="177">
                  <c:v>1.77</c:v>
                </c:pt>
                <c:pt idx="178">
                  <c:v>1.78</c:v>
                </c:pt>
                <c:pt idx="179">
                  <c:v>1.79</c:v>
                </c:pt>
                <c:pt idx="180">
                  <c:v>1.8</c:v>
                </c:pt>
                <c:pt idx="181">
                  <c:v>1.81</c:v>
                </c:pt>
                <c:pt idx="182">
                  <c:v>1.82</c:v>
                </c:pt>
                <c:pt idx="183">
                  <c:v>1.83</c:v>
                </c:pt>
                <c:pt idx="184">
                  <c:v>1.84</c:v>
                </c:pt>
                <c:pt idx="185">
                  <c:v>1.85</c:v>
                </c:pt>
                <c:pt idx="186">
                  <c:v>1.86</c:v>
                </c:pt>
                <c:pt idx="187">
                  <c:v>1.87</c:v>
                </c:pt>
                <c:pt idx="188">
                  <c:v>1.88</c:v>
                </c:pt>
                <c:pt idx="189">
                  <c:v>1.89</c:v>
                </c:pt>
                <c:pt idx="190">
                  <c:v>1.9</c:v>
                </c:pt>
                <c:pt idx="191">
                  <c:v>1.91</c:v>
                </c:pt>
                <c:pt idx="192">
                  <c:v>1.92</c:v>
                </c:pt>
                <c:pt idx="193">
                  <c:v>1.93</c:v>
                </c:pt>
                <c:pt idx="194">
                  <c:v>1.94</c:v>
                </c:pt>
                <c:pt idx="195">
                  <c:v>1.95</c:v>
                </c:pt>
                <c:pt idx="196">
                  <c:v>1.96</c:v>
                </c:pt>
                <c:pt idx="197">
                  <c:v>1.97</c:v>
                </c:pt>
                <c:pt idx="198">
                  <c:v>1.98</c:v>
                </c:pt>
                <c:pt idx="199">
                  <c:v>1.99</c:v>
                </c:pt>
                <c:pt idx="200">
                  <c:v>2</c:v>
                </c:pt>
                <c:pt idx="201">
                  <c:v>2.0099999999999998</c:v>
                </c:pt>
                <c:pt idx="202">
                  <c:v>2.02</c:v>
                </c:pt>
                <c:pt idx="203">
                  <c:v>2.0299999999999998</c:v>
                </c:pt>
                <c:pt idx="204">
                  <c:v>2.04</c:v>
                </c:pt>
                <c:pt idx="205">
                  <c:v>2.0499999999999998</c:v>
                </c:pt>
                <c:pt idx="206">
                  <c:v>2.06</c:v>
                </c:pt>
                <c:pt idx="207">
                  <c:v>2.0699999999999998</c:v>
                </c:pt>
                <c:pt idx="208">
                  <c:v>2.08</c:v>
                </c:pt>
                <c:pt idx="209">
                  <c:v>2.09</c:v>
                </c:pt>
                <c:pt idx="210">
                  <c:v>2.1</c:v>
                </c:pt>
                <c:pt idx="211">
                  <c:v>2.11</c:v>
                </c:pt>
                <c:pt idx="212">
                  <c:v>2.12</c:v>
                </c:pt>
                <c:pt idx="213">
                  <c:v>2.13</c:v>
                </c:pt>
                <c:pt idx="214">
                  <c:v>2.14</c:v>
                </c:pt>
                <c:pt idx="215">
                  <c:v>2.15</c:v>
                </c:pt>
                <c:pt idx="216">
                  <c:v>2.16</c:v>
                </c:pt>
                <c:pt idx="217">
                  <c:v>2.17</c:v>
                </c:pt>
                <c:pt idx="218">
                  <c:v>2.1800000000000002</c:v>
                </c:pt>
                <c:pt idx="219">
                  <c:v>2.19</c:v>
                </c:pt>
                <c:pt idx="220">
                  <c:v>2.2000000000000002</c:v>
                </c:pt>
                <c:pt idx="221">
                  <c:v>2.21</c:v>
                </c:pt>
                <c:pt idx="222">
                  <c:v>2.2200000000000002</c:v>
                </c:pt>
                <c:pt idx="223">
                  <c:v>2.23</c:v>
                </c:pt>
                <c:pt idx="224">
                  <c:v>2.2400000000000002</c:v>
                </c:pt>
                <c:pt idx="225">
                  <c:v>2.25</c:v>
                </c:pt>
                <c:pt idx="226">
                  <c:v>2.2599999999999998</c:v>
                </c:pt>
                <c:pt idx="227">
                  <c:v>2.27</c:v>
                </c:pt>
                <c:pt idx="228">
                  <c:v>2.2799999999999998</c:v>
                </c:pt>
                <c:pt idx="229">
                  <c:v>2.29</c:v>
                </c:pt>
                <c:pt idx="230">
                  <c:v>2.2999999999999998</c:v>
                </c:pt>
                <c:pt idx="231">
                  <c:v>2.31</c:v>
                </c:pt>
                <c:pt idx="232">
                  <c:v>2.3199999999999998</c:v>
                </c:pt>
                <c:pt idx="233">
                  <c:v>2.33</c:v>
                </c:pt>
                <c:pt idx="234">
                  <c:v>2.34</c:v>
                </c:pt>
                <c:pt idx="235">
                  <c:v>2.35</c:v>
                </c:pt>
                <c:pt idx="236">
                  <c:v>2.36</c:v>
                </c:pt>
                <c:pt idx="237">
                  <c:v>2.37</c:v>
                </c:pt>
                <c:pt idx="238">
                  <c:v>2.38</c:v>
                </c:pt>
                <c:pt idx="239">
                  <c:v>2.39</c:v>
                </c:pt>
                <c:pt idx="240">
                  <c:v>2.4</c:v>
                </c:pt>
                <c:pt idx="241">
                  <c:v>2.41</c:v>
                </c:pt>
                <c:pt idx="242">
                  <c:v>2.42</c:v>
                </c:pt>
                <c:pt idx="243">
                  <c:v>2.4300000000000002</c:v>
                </c:pt>
                <c:pt idx="244">
                  <c:v>2.44</c:v>
                </c:pt>
                <c:pt idx="245">
                  <c:v>2.4500000000000002</c:v>
                </c:pt>
                <c:pt idx="246">
                  <c:v>2.46</c:v>
                </c:pt>
                <c:pt idx="247">
                  <c:v>2.4700000000000002</c:v>
                </c:pt>
                <c:pt idx="248">
                  <c:v>2.48</c:v>
                </c:pt>
                <c:pt idx="249">
                  <c:v>2.4900000000000002</c:v>
                </c:pt>
                <c:pt idx="250">
                  <c:v>2.5</c:v>
                </c:pt>
                <c:pt idx="251">
                  <c:v>2.5099999999999998</c:v>
                </c:pt>
                <c:pt idx="252">
                  <c:v>2.52</c:v>
                </c:pt>
                <c:pt idx="253">
                  <c:v>2.5299999999999998</c:v>
                </c:pt>
                <c:pt idx="254">
                  <c:v>2.54</c:v>
                </c:pt>
                <c:pt idx="255">
                  <c:v>2.5499999999999998</c:v>
                </c:pt>
                <c:pt idx="256">
                  <c:v>2.56</c:v>
                </c:pt>
                <c:pt idx="257">
                  <c:v>2.57</c:v>
                </c:pt>
                <c:pt idx="258">
                  <c:v>2.58</c:v>
                </c:pt>
                <c:pt idx="259">
                  <c:v>2.59</c:v>
                </c:pt>
                <c:pt idx="260">
                  <c:v>2.6</c:v>
                </c:pt>
                <c:pt idx="261">
                  <c:v>2.61</c:v>
                </c:pt>
                <c:pt idx="262">
                  <c:v>2.62</c:v>
                </c:pt>
                <c:pt idx="263">
                  <c:v>2.63</c:v>
                </c:pt>
                <c:pt idx="264">
                  <c:v>2.64</c:v>
                </c:pt>
                <c:pt idx="265">
                  <c:v>2.65</c:v>
                </c:pt>
                <c:pt idx="266">
                  <c:v>2.66</c:v>
                </c:pt>
                <c:pt idx="267">
                  <c:v>2.67</c:v>
                </c:pt>
                <c:pt idx="268">
                  <c:v>2.68</c:v>
                </c:pt>
                <c:pt idx="269">
                  <c:v>2.69</c:v>
                </c:pt>
                <c:pt idx="270">
                  <c:v>2.7</c:v>
                </c:pt>
                <c:pt idx="271">
                  <c:v>2.71</c:v>
                </c:pt>
                <c:pt idx="272">
                  <c:v>2.72</c:v>
                </c:pt>
                <c:pt idx="273">
                  <c:v>2.73</c:v>
                </c:pt>
                <c:pt idx="274">
                  <c:v>2.74</c:v>
                </c:pt>
                <c:pt idx="275">
                  <c:v>2.75</c:v>
                </c:pt>
                <c:pt idx="276">
                  <c:v>2.76</c:v>
                </c:pt>
                <c:pt idx="277">
                  <c:v>2.77</c:v>
                </c:pt>
                <c:pt idx="278">
                  <c:v>2.78</c:v>
                </c:pt>
                <c:pt idx="279">
                  <c:v>2.79</c:v>
                </c:pt>
                <c:pt idx="280">
                  <c:v>2.8</c:v>
                </c:pt>
                <c:pt idx="281">
                  <c:v>2.81</c:v>
                </c:pt>
                <c:pt idx="282">
                  <c:v>2.82</c:v>
                </c:pt>
                <c:pt idx="283">
                  <c:v>2.83</c:v>
                </c:pt>
                <c:pt idx="284">
                  <c:v>2.84</c:v>
                </c:pt>
                <c:pt idx="285">
                  <c:v>2.85</c:v>
                </c:pt>
                <c:pt idx="286">
                  <c:v>2.86</c:v>
                </c:pt>
                <c:pt idx="287">
                  <c:v>2.87</c:v>
                </c:pt>
                <c:pt idx="288">
                  <c:v>2.88</c:v>
                </c:pt>
                <c:pt idx="289">
                  <c:v>2.89</c:v>
                </c:pt>
                <c:pt idx="290">
                  <c:v>2.9</c:v>
                </c:pt>
                <c:pt idx="291">
                  <c:v>2.91</c:v>
                </c:pt>
                <c:pt idx="292">
                  <c:v>2.92</c:v>
                </c:pt>
                <c:pt idx="293">
                  <c:v>2.93</c:v>
                </c:pt>
                <c:pt idx="294">
                  <c:v>2.94</c:v>
                </c:pt>
                <c:pt idx="295">
                  <c:v>2.95</c:v>
                </c:pt>
                <c:pt idx="296">
                  <c:v>2.96</c:v>
                </c:pt>
                <c:pt idx="297">
                  <c:v>2.97</c:v>
                </c:pt>
                <c:pt idx="298">
                  <c:v>2.98</c:v>
                </c:pt>
                <c:pt idx="299">
                  <c:v>2.99</c:v>
                </c:pt>
                <c:pt idx="300">
                  <c:v>3</c:v>
                </c:pt>
                <c:pt idx="301">
                  <c:v>3.01</c:v>
                </c:pt>
                <c:pt idx="302">
                  <c:v>3.02</c:v>
                </c:pt>
                <c:pt idx="303">
                  <c:v>3.03</c:v>
                </c:pt>
                <c:pt idx="304">
                  <c:v>3.04</c:v>
                </c:pt>
                <c:pt idx="305">
                  <c:v>3.05</c:v>
                </c:pt>
                <c:pt idx="306">
                  <c:v>3.06</c:v>
                </c:pt>
                <c:pt idx="307">
                  <c:v>3.07</c:v>
                </c:pt>
                <c:pt idx="308">
                  <c:v>3.08</c:v>
                </c:pt>
                <c:pt idx="309">
                  <c:v>3.09</c:v>
                </c:pt>
                <c:pt idx="310">
                  <c:v>3.1</c:v>
                </c:pt>
                <c:pt idx="311">
                  <c:v>3.11</c:v>
                </c:pt>
                <c:pt idx="312">
                  <c:v>3.12</c:v>
                </c:pt>
                <c:pt idx="313">
                  <c:v>3.13</c:v>
                </c:pt>
                <c:pt idx="314">
                  <c:v>3.14</c:v>
                </c:pt>
                <c:pt idx="315">
                  <c:v>3.15</c:v>
                </c:pt>
                <c:pt idx="316">
                  <c:v>3.16</c:v>
                </c:pt>
                <c:pt idx="317">
                  <c:v>3.17</c:v>
                </c:pt>
                <c:pt idx="318">
                  <c:v>3.18</c:v>
                </c:pt>
                <c:pt idx="319">
                  <c:v>3.19</c:v>
                </c:pt>
                <c:pt idx="320">
                  <c:v>3.2</c:v>
                </c:pt>
                <c:pt idx="321">
                  <c:v>3.21</c:v>
                </c:pt>
                <c:pt idx="322">
                  <c:v>3.22</c:v>
                </c:pt>
                <c:pt idx="323">
                  <c:v>3.23</c:v>
                </c:pt>
                <c:pt idx="324">
                  <c:v>3.24</c:v>
                </c:pt>
                <c:pt idx="325">
                  <c:v>3.25</c:v>
                </c:pt>
                <c:pt idx="326">
                  <c:v>3.26</c:v>
                </c:pt>
                <c:pt idx="327">
                  <c:v>3.27</c:v>
                </c:pt>
                <c:pt idx="328">
                  <c:v>3.28</c:v>
                </c:pt>
                <c:pt idx="329">
                  <c:v>3.29</c:v>
                </c:pt>
                <c:pt idx="330">
                  <c:v>3.3</c:v>
                </c:pt>
                <c:pt idx="331">
                  <c:v>3.31</c:v>
                </c:pt>
                <c:pt idx="332">
                  <c:v>3.32</c:v>
                </c:pt>
                <c:pt idx="333">
                  <c:v>3.33</c:v>
                </c:pt>
                <c:pt idx="334">
                  <c:v>3.34</c:v>
                </c:pt>
                <c:pt idx="335">
                  <c:v>3.35</c:v>
                </c:pt>
                <c:pt idx="336">
                  <c:v>3.36</c:v>
                </c:pt>
                <c:pt idx="337">
                  <c:v>3.37</c:v>
                </c:pt>
                <c:pt idx="338">
                  <c:v>3.38</c:v>
                </c:pt>
                <c:pt idx="339">
                  <c:v>3.39</c:v>
                </c:pt>
                <c:pt idx="340">
                  <c:v>3.4</c:v>
                </c:pt>
                <c:pt idx="341">
                  <c:v>3.41</c:v>
                </c:pt>
                <c:pt idx="342">
                  <c:v>3.42</c:v>
                </c:pt>
                <c:pt idx="343">
                  <c:v>3.43</c:v>
                </c:pt>
                <c:pt idx="344">
                  <c:v>3.44</c:v>
                </c:pt>
                <c:pt idx="345">
                  <c:v>3.45</c:v>
                </c:pt>
                <c:pt idx="346">
                  <c:v>3.46</c:v>
                </c:pt>
                <c:pt idx="347">
                  <c:v>3.47</c:v>
                </c:pt>
                <c:pt idx="348">
                  <c:v>3.48</c:v>
                </c:pt>
                <c:pt idx="349">
                  <c:v>3.49</c:v>
                </c:pt>
                <c:pt idx="350">
                  <c:v>3.5</c:v>
                </c:pt>
                <c:pt idx="351">
                  <c:v>3.51</c:v>
                </c:pt>
                <c:pt idx="352">
                  <c:v>3.52</c:v>
                </c:pt>
                <c:pt idx="353">
                  <c:v>3.53</c:v>
                </c:pt>
                <c:pt idx="354">
                  <c:v>3.54</c:v>
                </c:pt>
                <c:pt idx="355">
                  <c:v>3.55</c:v>
                </c:pt>
                <c:pt idx="356">
                  <c:v>3.56</c:v>
                </c:pt>
                <c:pt idx="357">
                  <c:v>3.57</c:v>
                </c:pt>
                <c:pt idx="358">
                  <c:v>3.58</c:v>
                </c:pt>
                <c:pt idx="359">
                  <c:v>3.59</c:v>
                </c:pt>
                <c:pt idx="360">
                  <c:v>3.6</c:v>
                </c:pt>
                <c:pt idx="361">
                  <c:v>3.61</c:v>
                </c:pt>
                <c:pt idx="362">
                  <c:v>3.62</c:v>
                </c:pt>
                <c:pt idx="363">
                  <c:v>3.63</c:v>
                </c:pt>
                <c:pt idx="364">
                  <c:v>3.64</c:v>
                </c:pt>
                <c:pt idx="365">
                  <c:v>3.65</c:v>
                </c:pt>
                <c:pt idx="366">
                  <c:v>3.66</c:v>
                </c:pt>
                <c:pt idx="367">
                  <c:v>3.67</c:v>
                </c:pt>
                <c:pt idx="368">
                  <c:v>3.68</c:v>
                </c:pt>
                <c:pt idx="369">
                  <c:v>3.69</c:v>
                </c:pt>
                <c:pt idx="370">
                  <c:v>3.7</c:v>
                </c:pt>
                <c:pt idx="371">
                  <c:v>3.71</c:v>
                </c:pt>
                <c:pt idx="372">
                  <c:v>3.72</c:v>
                </c:pt>
                <c:pt idx="373">
                  <c:v>3.73</c:v>
                </c:pt>
                <c:pt idx="374">
                  <c:v>3.74</c:v>
                </c:pt>
                <c:pt idx="375">
                  <c:v>3.75</c:v>
                </c:pt>
                <c:pt idx="376">
                  <c:v>3.76</c:v>
                </c:pt>
                <c:pt idx="377">
                  <c:v>3.77</c:v>
                </c:pt>
                <c:pt idx="378">
                  <c:v>3.78</c:v>
                </c:pt>
                <c:pt idx="379">
                  <c:v>3.79</c:v>
                </c:pt>
                <c:pt idx="380">
                  <c:v>3.8</c:v>
                </c:pt>
                <c:pt idx="381">
                  <c:v>3.81</c:v>
                </c:pt>
                <c:pt idx="382">
                  <c:v>3.82</c:v>
                </c:pt>
                <c:pt idx="383">
                  <c:v>3.83</c:v>
                </c:pt>
                <c:pt idx="384">
                  <c:v>3.84</c:v>
                </c:pt>
                <c:pt idx="385">
                  <c:v>3.85</c:v>
                </c:pt>
                <c:pt idx="386">
                  <c:v>3.86</c:v>
                </c:pt>
                <c:pt idx="387">
                  <c:v>3.87</c:v>
                </c:pt>
                <c:pt idx="388">
                  <c:v>3.88</c:v>
                </c:pt>
                <c:pt idx="389">
                  <c:v>3.89</c:v>
                </c:pt>
                <c:pt idx="390">
                  <c:v>3.9</c:v>
                </c:pt>
                <c:pt idx="391">
                  <c:v>3.91</c:v>
                </c:pt>
                <c:pt idx="392">
                  <c:v>3.92</c:v>
                </c:pt>
                <c:pt idx="393">
                  <c:v>3.93</c:v>
                </c:pt>
                <c:pt idx="394">
                  <c:v>3.94</c:v>
                </c:pt>
                <c:pt idx="395">
                  <c:v>3.95</c:v>
                </c:pt>
                <c:pt idx="396">
                  <c:v>3.96</c:v>
                </c:pt>
                <c:pt idx="397">
                  <c:v>3.97</c:v>
                </c:pt>
                <c:pt idx="398">
                  <c:v>3.98</c:v>
                </c:pt>
                <c:pt idx="399">
                  <c:v>3.99</c:v>
                </c:pt>
                <c:pt idx="400">
                  <c:v>4</c:v>
                </c:pt>
                <c:pt idx="401">
                  <c:v>4.01</c:v>
                </c:pt>
                <c:pt idx="402">
                  <c:v>4.0199999999999996</c:v>
                </c:pt>
                <c:pt idx="403">
                  <c:v>4.03</c:v>
                </c:pt>
                <c:pt idx="404">
                  <c:v>4.04</c:v>
                </c:pt>
                <c:pt idx="405">
                  <c:v>4.05</c:v>
                </c:pt>
                <c:pt idx="406">
                  <c:v>4.0599999999999996</c:v>
                </c:pt>
                <c:pt idx="407">
                  <c:v>4.07</c:v>
                </c:pt>
                <c:pt idx="408">
                  <c:v>4.08</c:v>
                </c:pt>
                <c:pt idx="409">
                  <c:v>4.09</c:v>
                </c:pt>
                <c:pt idx="410">
                  <c:v>4.0999999999999996</c:v>
                </c:pt>
                <c:pt idx="411">
                  <c:v>4.1100000000000003</c:v>
                </c:pt>
                <c:pt idx="412">
                  <c:v>4.12</c:v>
                </c:pt>
                <c:pt idx="413">
                  <c:v>4.13</c:v>
                </c:pt>
                <c:pt idx="414">
                  <c:v>4.1399999999999997</c:v>
                </c:pt>
                <c:pt idx="415">
                  <c:v>4.1500000000000004</c:v>
                </c:pt>
                <c:pt idx="416">
                  <c:v>4.16</c:v>
                </c:pt>
                <c:pt idx="417">
                  <c:v>4.17</c:v>
                </c:pt>
                <c:pt idx="418">
                  <c:v>4.18</c:v>
                </c:pt>
                <c:pt idx="419">
                  <c:v>4.1900000000000004</c:v>
                </c:pt>
                <c:pt idx="420">
                  <c:v>4.2</c:v>
                </c:pt>
                <c:pt idx="421">
                  <c:v>4.21</c:v>
                </c:pt>
                <c:pt idx="422">
                  <c:v>4.22</c:v>
                </c:pt>
                <c:pt idx="423">
                  <c:v>4.2300000000000004</c:v>
                </c:pt>
                <c:pt idx="424">
                  <c:v>4.24</c:v>
                </c:pt>
                <c:pt idx="425">
                  <c:v>4.25</c:v>
                </c:pt>
                <c:pt idx="426">
                  <c:v>4.26</c:v>
                </c:pt>
                <c:pt idx="427">
                  <c:v>4.2699999999999996</c:v>
                </c:pt>
                <c:pt idx="428">
                  <c:v>4.28</c:v>
                </c:pt>
                <c:pt idx="429">
                  <c:v>4.29</c:v>
                </c:pt>
                <c:pt idx="430">
                  <c:v>4.3</c:v>
                </c:pt>
                <c:pt idx="431">
                  <c:v>4.3099999999999996</c:v>
                </c:pt>
                <c:pt idx="432">
                  <c:v>4.32</c:v>
                </c:pt>
                <c:pt idx="433">
                  <c:v>4.33</c:v>
                </c:pt>
                <c:pt idx="434">
                  <c:v>4.34</c:v>
                </c:pt>
                <c:pt idx="435">
                  <c:v>4.3499999999999996</c:v>
                </c:pt>
                <c:pt idx="436">
                  <c:v>4.3600000000000003</c:v>
                </c:pt>
                <c:pt idx="437">
                  <c:v>4.37</c:v>
                </c:pt>
                <c:pt idx="438">
                  <c:v>4.38</c:v>
                </c:pt>
                <c:pt idx="439">
                  <c:v>4.3899999999999997</c:v>
                </c:pt>
                <c:pt idx="440">
                  <c:v>4.4000000000000004</c:v>
                </c:pt>
                <c:pt idx="441">
                  <c:v>4.41</c:v>
                </c:pt>
                <c:pt idx="442">
                  <c:v>4.42</c:v>
                </c:pt>
                <c:pt idx="443">
                  <c:v>4.43</c:v>
                </c:pt>
                <c:pt idx="444">
                  <c:v>4.4400000000000004</c:v>
                </c:pt>
                <c:pt idx="445">
                  <c:v>4.45</c:v>
                </c:pt>
                <c:pt idx="446">
                  <c:v>4.46</c:v>
                </c:pt>
                <c:pt idx="447">
                  <c:v>4.47</c:v>
                </c:pt>
                <c:pt idx="448">
                  <c:v>4.4800000000000004</c:v>
                </c:pt>
                <c:pt idx="449">
                  <c:v>4.49</c:v>
                </c:pt>
                <c:pt idx="450">
                  <c:v>4.5</c:v>
                </c:pt>
                <c:pt idx="451">
                  <c:v>4.51</c:v>
                </c:pt>
                <c:pt idx="452">
                  <c:v>4.5199999999999996</c:v>
                </c:pt>
                <c:pt idx="453">
                  <c:v>4.53</c:v>
                </c:pt>
                <c:pt idx="454">
                  <c:v>4.54</c:v>
                </c:pt>
                <c:pt idx="455">
                  <c:v>4.55</c:v>
                </c:pt>
                <c:pt idx="456">
                  <c:v>4.5599999999999996</c:v>
                </c:pt>
                <c:pt idx="457">
                  <c:v>4.57</c:v>
                </c:pt>
                <c:pt idx="458">
                  <c:v>4.58</c:v>
                </c:pt>
                <c:pt idx="459">
                  <c:v>4.59</c:v>
                </c:pt>
                <c:pt idx="460">
                  <c:v>4.5999999999999996</c:v>
                </c:pt>
                <c:pt idx="461">
                  <c:v>4.6099999999999994</c:v>
                </c:pt>
                <c:pt idx="462">
                  <c:v>4.6199999999999992</c:v>
                </c:pt>
                <c:pt idx="463">
                  <c:v>4.629999999999999</c:v>
                </c:pt>
                <c:pt idx="464">
                  <c:v>4.6399999999999988</c:v>
                </c:pt>
                <c:pt idx="465">
                  <c:v>4.6499999999999986</c:v>
                </c:pt>
                <c:pt idx="466">
                  <c:v>4.6599999999999984</c:v>
                </c:pt>
                <c:pt idx="467">
                  <c:v>4.6699999999999982</c:v>
                </c:pt>
                <c:pt idx="468">
                  <c:v>4.6799999999999979</c:v>
                </c:pt>
                <c:pt idx="469">
                  <c:v>4.6899999999999977</c:v>
                </c:pt>
                <c:pt idx="470">
                  <c:v>4.6999999999999975</c:v>
                </c:pt>
                <c:pt idx="471">
                  <c:v>4.7099999999999973</c:v>
                </c:pt>
                <c:pt idx="472">
                  <c:v>4.7199999999999971</c:v>
                </c:pt>
                <c:pt idx="473">
                  <c:v>4.7299999999999969</c:v>
                </c:pt>
                <c:pt idx="474">
                  <c:v>4.7399999999999967</c:v>
                </c:pt>
                <c:pt idx="475">
                  <c:v>4.7499999999999964</c:v>
                </c:pt>
                <c:pt idx="476">
                  <c:v>4.7599999999999962</c:v>
                </c:pt>
                <c:pt idx="477">
                  <c:v>4.769999999999996</c:v>
                </c:pt>
                <c:pt idx="478">
                  <c:v>4.7799999999999958</c:v>
                </c:pt>
                <c:pt idx="479">
                  <c:v>4.7899999999999956</c:v>
                </c:pt>
                <c:pt idx="480">
                  <c:v>4.7999999999999954</c:v>
                </c:pt>
                <c:pt idx="481">
                  <c:v>4.8099999999999952</c:v>
                </c:pt>
                <c:pt idx="482">
                  <c:v>4.819999999999995</c:v>
                </c:pt>
                <c:pt idx="483">
                  <c:v>4.8299999999999947</c:v>
                </c:pt>
                <c:pt idx="484">
                  <c:v>4.8399999999999945</c:v>
                </c:pt>
                <c:pt idx="485">
                  <c:v>4.8499999999999943</c:v>
                </c:pt>
                <c:pt idx="486">
                  <c:v>4.8599999999999941</c:v>
                </c:pt>
                <c:pt idx="487">
                  <c:v>4.8699999999999939</c:v>
                </c:pt>
                <c:pt idx="488">
                  <c:v>4.8799999999999937</c:v>
                </c:pt>
                <c:pt idx="489">
                  <c:v>4.8899999999999935</c:v>
                </c:pt>
                <c:pt idx="490">
                  <c:v>4.8999999999999932</c:v>
                </c:pt>
                <c:pt idx="491">
                  <c:v>4.909999999999993</c:v>
                </c:pt>
                <c:pt idx="492">
                  <c:v>4.9199999999999928</c:v>
                </c:pt>
                <c:pt idx="493">
                  <c:v>4.9299999999999926</c:v>
                </c:pt>
                <c:pt idx="494">
                  <c:v>4.9399999999999924</c:v>
                </c:pt>
                <c:pt idx="495">
                  <c:v>4.9499999999999922</c:v>
                </c:pt>
                <c:pt idx="496">
                  <c:v>4.959999999999992</c:v>
                </c:pt>
                <c:pt idx="497">
                  <c:v>4.9699999999999918</c:v>
                </c:pt>
                <c:pt idx="498">
                  <c:v>4.9799999999999915</c:v>
                </c:pt>
                <c:pt idx="499">
                  <c:v>4.9899999999999913</c:v>
                </c:pt>
                <c:pt idx="500">
                  <c:v>4.9999999999999911</c:v>
                </c:pt>
              </c:numCache>
            </c:numRef>
          </c:xVal>
          <c:yVal>
            <c:numRef>
              <c:f>'2800-4'!$AL$3:$AL$503</c:f>
              <c:numCache>
                <c:formatCode>General</c:formatCode>
                <c:ptCount val="501"/>
                <c:pt idx="0">
                  <c:v>0.35</c:v>
                </c:pt>
                <c:pt idx="1">
                  <c:v>0.40249999999999997</c:v>
                </c:pt>
                <c:pt idx="2">
                  <c:v>0.45499999999999996</c:v>
                </c:pt>
                <c:pt idx="3">
                  <c:v>0.50749999999999995</c:v>
                </c:pt>
                <c:pt idx="4">
                  <c:v>0.55999999999999994</c:v>
                </c:pt>
                <c:pt idx="5">
                  <c:v>0.61249999999999993</c:v>
                </c:pt>
                <c:pt idx="6">
                  <c:v>0.66499999999999992</c:v>
                </c:pt>
                <c:pt idx="7">
                  <c:v>0.71749999999999992</c:v>
                </c:pt>
                <c:pt idx="8">
                  <c:v>0.77</c:v>
                </c:pt>
                <c:pt idx="9">
                  <c:v>0.82249999999999979</c:v>
                </c:pt>
                <c:pt idx="10">
                  <c:v>0.875</c:v>
                </c:pt>
                <c:pt idx="11">
                  <c:v>0.875</c:v>
                </c:pt>
                <c:pt idx="12">
                  <c:v>0.875</c:v>
                </c:pt>
                <c:pt idx="13">
                  <c:v>0.875</c:v>
                </c:pt>
                <c:pt idx="14">
                  <c:v>0.875</c:v>
                </c:pt>
                <c:pt idx="15">
                  <c:v>0.875</c:v>
                </c:pt>
                <c:pt idx="16">
                  <c:v>0.875</c:v>
                </c:pt>
                <c:pt idx="17">
                  <c:v>0.875</c:v>
                </c:pt>
                <c:pt idx="18">
                  <c:v>0.875</c:v>
                </c:pt>
                <c:pt idx="19">
                  <c:v>0.875</c:v>
                </c:pt>
                <c:pt idx="20">
                  <c:v>0.875</c:v>
                </c:pt>
                <c:pt idx="21">
                  <c:v>0.875</c:v>
                </c:pt>
                <c:pt idx="22">
                  <c:v>0.875</c:v>
                </c:pt>
                <c:pt idx="23">
                  <c:v>0.875</c:v>
                </c:pt>
                <c:pt idx="24">
                  <c:v>0.875</c:v>
                </c:pt>
                <c:pt idx="25">
                  <c:v>0.875</c:v>
                </c:pt>
                <c:pt idx="26">
                  <c:v>0.875</c:v>
                </c:pt>
                <c:pt idx="27">
                  <c:v>0.875</c:v>
                </c:pt>
                <c:pt idx="28">
                  <c:v>0.875</c:v>
                </c:pt>
                <c:pt idx="29">
                  <c:v>0.875</c:v>
                </c:pt>
                <c:pt idx="30">
                  <c:v>0.875</c:v>
                </c:pt>
                <c:pt idx="31">
                  <c:v>0.875</c:v>
                </c:pt>
                <c:pt idx="32">
                  <c:v>0.875</c:v>
                </c:pt>
                <c:pt idx="33">
                  <c:v>0.875</c:v>
                </c:pt>
                <c:pt idx="34">
                  <c:v>0.875</c:v>
                </c:pt>
                <c:pt idx="35">
                  <c:v>0.875</c:v>
                </c:pt>
                <c:pt idx="36">
                  <c:v>0.875</c:v>
                </c:pt>
                <c:pt idx="37">
                  <c:v>0.875</c:v>
                </c:pt>
                <c:pt idx="38">
                  <c:v>0.875</c:v>
                </c:pt>
                <c:pt idx="39">
                  <c:v>0.875</c:v>
                </c:pt>
                <c:pt idx="40">
                  <c:v>0.875</c:v>
                </c:pt>
                <c:pt idx="41">
                  <c:v>0.85531842818428205</c:v>
                </c:pt>
                <c:pt idx="42">
                  <c:v>0.83657407407407391</c:v>
                </c:pt>
                <c:pt idx="43">
                  <c:v>0.81870155038759695</c:v>
                </c:pt>
                <c:pt idx="44">
                  <c:v>0.80164141414141421</c:v>
                </c:pt>
                <c:pt idx="45">
                  <c:v>0.78533950617283943</c:v>
                </c:pt>
                <c:pt idx="46">
                  <c:v>0.76974637681159408</c:v>
                </c:pt>
                <c:pt idx="47">
                  <c:v>0.75481678486997639</c:v>
                </c:pt>
                <c:pt idx="48">
                  <c:v>0.74050925925925926</c:v>
                </c:pt>
                <c:pt idx="49">
                  <c:v>0.72678571428571437</c:v>
                </c:pt>
                <c:pt idx="50">
                  <c:v>0.71361111111111097</c:v>
                </c:pt>
                <c:pt idx="51">
                  <c:v>0.70095315904139421</c:v>
                </c:pt>
                <c:pt idx="52">
                  <c:v>0.68878205128205139</c:v>
                </c:pt>
                <c:pt idx="53">
                  <c:v>0.67707023060796634</c:v>
                </c:pt>
                <c:pt idx="54">
                  <c:v>0.66579218106995874</c:v>
                </c:pt>
                <c:pt idx="55">
                  <c:v>0.6549242424242423</c:v>
                </c:pt>
                <c:pt idx="56">
                  <c:v>0.64444444444444449</c:v>
                </c:pt>
                <c:pt idx="57">
                  <c:v>0.63433235867446403</c:v>
                </c:pt>
                <c:pt idx="58">
                  <c:v>0.62456896551724139</c:v>
                </c:pt>
                <c:pt idx="59">
                  <c:v>0.6151365348399247</c:v>
                </c:pt>
                <c:pt idx="60">
                  <c:v>0.60601851851851862</c:v>
                </c:pt>
                <c:pt idx="61">
                  <c:v>0.59719945355191251</c:v>
                </c:pt>
                <c:pt idx="62">
                  <c:v>0.58866487455197136</c:v>
                </c:pt>
                <c:pt idx="63">
                  <c:v>0.58040123456790116</c:v>
                </c:pt>
                <c:pt idx="64">
                  <c:v>0.57239583333333321</c:v>
                </c:pt>
                <c:pt idx="65">
                  <c:v>0.56463675213675224</c:v>
                </c:pt>
                <c:pt idx="66">
                  <c:v>0.5571127946127945</c:v>
                </c:pt>
                <c:pt idx="67">
                  <c:v>0.54981343283582085</c:v>
                </c:pt>
                <c:pt idx="68">
                  <c:v>0.54272875816993471</c:v>
                </c:pt>
                <c:pt idx="69">
                  <c:v>0.53584943639291471</c:v>
                </c:pt>
                <c:pt idx="70">
                  <c:v>0.52916666666666667</c:v>
                </c:pt>
                <c:pt idx="71">
                  <c:v>0.52267214397496098</c:v>
                </c:pt>
                <c:pt idx="72">
                  <c:v>0.51635802469135794</c:v>
                </c:pt>
                <c:pt idx="73">
                  <c:v>0.51021689497716904</c:v>
                </c:pt>
                <c:pt idx="74">
                  <c:v>0.50424174174174163</c:v>
                </c:pt>
                <c:pt idx="75">
                  <c:v>0.49842592592592588</c:v>
                </c:pt>
                <c:pt idx="76">
                  <c:v>0.49276315789473685</c:v>
                </c:pt>
                <c:pt idx="77">
                  <c:v>0.48724747474747476</c:v>
                </c:pt>
                <c:pt idx="78">
                  <c:v>0.48187321937321936</c:v>
                </c:pt>
                <c:pt idx="79">
                  <c:v>0.47663502109704647</c:v>
                </c:pt>
                <c:pt idx="80">
                  <c:v>0.47152777777777771</c:v>
                </c:pt>
                <c:pt idx="81">
                  <c:v>0.46654663923182438</c:v>
                </c:pt>
                <c:pt idx="82">
                  <c:v>0.46168699186991868</c:v>
                </c:pt>
                <c:pt idx="83">
                  <c:v>0.45694444444444443</c:v>
                </c:pt>
                <c:pt idx="84">
                  <c:v>0.45231481481481478</c:v>
                </c:pt>
                <c:pt idx="85">
                  <c:v>0.44779411764705873</c:v>
                </c:pt>
                <c:pt idx="86">
                  <c:v>0.44337855297157619</c:v>
                </c:pt>
                <c:pt idx="87">
                  <c:v>0.43906449553001287</c:v>
                </c:pt>
                <c:pt idx="88">
                  <c:v>0.43484848484848482</c:v>
                </c:pt>
                <c:pt idx="89">
                  <c:v>0.43072721598002495</c:v>
                </c:pt>
                <c:pt idx="90">
                  <c:v>0.42669753086419754</c:v>
                </c:pt>
                <c:pt idx="91">
                  <c:v>0.42275641025641031</c:v>
                </c:pt>
                <c:pt idx="92">
                  <c:v>0.41890096618357486</c:v>
                </c:pt>
                <c:pt idx="93">
                  <c:v>0.41512843488649931</c:v>
                </c:pt>
                <c:pt idx="94">
                  <c:v>0.41143617021276602</c:v>
                </c:pt>
                <c:pt idx="95">
                  <c:v>0.40782163742690064</c:v>
                </c:pt>
                <c:pt idx="96">
                  <c:v>0.4042824074074074</c:v>
                </c:pt>
                <c:pt idx="97">
                  <c:v>0.40081615120274916</c:v>
                </c:pt>
                <c:pt idx="98">
                  <c:v>0.3974206349206349</c:v>
                </c:pt>
                <c:pt idx="99">
                  <c:v>0.3940937149270482</c:v>
                </c:pt>
                <c:pt idx="100">
                  <c:v>0.39083333333333331</c:v>
                </c:pt>
                <c:pt idx="101">
                  <c:v>0.38763751375137506</c:v>
                </c:pt>
                <c:pt idx="102">
                  <c:v>0.38450435729847493</c:v>
                </c:pt>
                <c:pt idx="103">
                  <c:v>0.38143203883495147</c:v>
                </c:pt>
                <c:pt idx="104">
                  <c:v>0.37841880341880335</c:v>
                </c:pt>
                <c:pt idx="105">
                  <c:v>0.37546296296296294</c:v>
                </c:pt>
                <c:pt idx="106">
                  <c:v>0.37256289308176105</c:v>
                </c:pt>
                <c:pt idx="107">
                  <c:v>0.36971703011422635</c:v>
                </c:pt>
                <c:pt idx="108">
                  <c:v>0.36692386831275714</c:v>
                </c:pt>
                <c:pt idx="109">
                  <c:v>0.36418195718654434</c:v>
                </c:pt>
                <c:pt idx="110">
                  <c:v>0.36148989898989897</c:v>
                </c:pt>
                <c:pt idx="111">
                  <c:v>0.35884634634634627</c:v>
                </c:pt>
                <c:pt idx="112">
                  <c:v>0.35624999999999996</c:v>
                </c:pt>
                <c:pt idx="113">
                  <c:v>0.35369960668633238</c:v>
                </c:pt>
                <c:pt idx="114">
                  <c:v>0.35119395711500978</c:v>
                </c:pt>
                <c:pt idx="115">
                  <c:v>0.34873188405797101</c:v>
                </c:pt>
                <c:pt idx="116">
                  <c:v>0.34631226053639846</c:v>
                </c:pt>
                <c:pt idx="117">
                  <c:v>0.34393399810066477</c:v>
                </c:pt>
                <c:pt idx="118">
                  <c:v>0.34159604519774012</c:v>
                </c:pt>
                <c:pt idx="119">
                  <c:v>0.3392973856209151</c:v>
                </c:pt>
                <c:pt idx="120">
                  <c:v>0.33703703703703702</c:v>
                </c:pt>
                <c:pt idx="121">
                  <c:v>0.33481404958677685</c:v>
                </c:pt>
                <c:pt idx="122">
                  <c:v>0.33262750455373408</c:v>
                </c:pt>
                <c:pt idx="123">
                  <c:v>0.33047651309846432</c:v>
                </c:pt>
                <c:pt idx="124">
                  <c:v>0.3283602150537635</c:v>
                </c:pt>
                <c:pt idx="125">
                  <c:v>0.32627777777777778</c:v>
                </c:pt>
                <c:pt idx="126">
                  <c:v>0.32422839506172835</c:v>
                </c:pt>
                <c:pt idx="127">
                  <c:v>0.32221128608923882</c:v>
                </c:pt>
                <c:pt idx="128">
                  <c:v>0.32022569444444443</c:v>
                </c:pt>
                <c:pt idx="129">
                  <c:v>0.31827088716623597</c:v>
                </c:pt>
                <c:pt idx="130">
                  <c:v>0.31634615384615389</c:v>
                </c:pt>
                <c:pt idx="131">
                  <c:v>0.31445080576759959</c:v>
                </c:pt>
                <c:pt idx="132">
                  <c:v>0.31258417508417508</c:v>
                </c:pt>
                <c:pt idx="133">
                  <c:v>0.31074561403508771</c:v>
                </c:pt>
                <c:pt idx="134">
                  <c:v>0.30893449419568814</c:v>
                </c:pt>
                <c:pt idx="135">
                  <c:v>0.30715020576131685</c:v>
                </c:pt>
                <c:pt idx="136">
                  <c:v>0.30539215686274512</c:v>
                </c:pt>
                <c:pt idx="137">
                  <c:v>0.30365977291159774</c:v>
                </c:pt>
                <c:pt idx="138">
                  <c:v>0.30195249597423512</c:v>
                </c:pt>
                <c:pt idx="139">
                  <c:v>0.30026978417266187</c:v>
                </c:pt>
                <c:pt idx="140">
                  <c:v>0.29861111111111116</c:v>
                </c:pt>
                <c:pt idx="141">
                  <c:v>0.29697596532702913</c:v>
                </c:pt>
                <c:pt idx="142">
                  <c:v>0.2953638497652582</c:v>
                </c:pt>
                <c:pt idx="143">
                  <c:v>0.29377428127428129</c:v>
                </c:pt>
                <c:pt idx="144">
                  <c:v>0.29220679012345679</c:v>
                </c:pt>
                <c:pt idx="145">
                  <c:v>0.29066091954022988</c:v>
                </c:pt>
                <c:pt idx="146">
                  <c:v>0.28913622526636229</c:v>
                </c:pt>
                <c:pt idx="147">
                  <c:v>0.28763227513227513</c:v>
                </c:pt>
                <c:pt idx="148">
                  <c:v>0.28614864864864864</c:v>
                </c:pt>
                <c:pt idx="149">
                  <c:v>0.28468493661446681</c:v>
                </c:pt>
                <c:pt idx="150">
                  <c:v>0.28324074074074068</c:v>
                </c:pt>
                <c:pt idx="151">
                  <c:v>0.28181567328918322</c:v>
                </c:pt>
                <c:pt idx="152">
                  <c:v>0.28040935672514616</c:v>
                </c:pt>
                <c:pt idx="153">
                  <c:v>0.27902142338416847</c:v>
                </c:pt>
                <c:pt idx="154">
                  <c:v>0.27765151515151515</c:v>
                </c:pt>
                <c:pt idx="155">
                  <c:v>0.27629928315412183</c:v>
                </c:pt>
                <c:pt idx="156">
                  <c:v>0.27496438746438745</c:v>
                </c:pt>
                <c:pt idx="157">
                  <c:v>0.27364649681528658</c:v>
                </c:pt>
                <c:pt idx="158">
                  <c:v>0.27234528832630095</c:v>
                </c:pt>
                <c:pt idx="159">
                  <c:v>0.27106044723969247</c:v>
                </c:pt>
                <c:pt idx="160">
                  <c:v>0.26979166666666665</c:v>
                </c:pt>
                <c:pt idx="161">
                  <c:v>0.26853864734299515</c:v>
                </c:pt>
                <c:pt idx="162">
                  <c:v>0.26730109739368996</c:v>
                </c:pt>
                <c:pt idx="163">
                  <c:v>0.26607873210633948</c:v>
                </c:pt>
                <c:pt idx="164">
                  <c:v>0.26487127371273717</c:v>
                </c:pt>
                <c:pt idx="165">
                  <c:v>0.26367845117845123</c:v>
                </c:pt>
                <c:pt idx="166">
                  <c:v>0.26249999999999996</c:v>
                </c:pt>
                <c:pt idx="167">
                  <c:v>0.26133566200931468</c:v>
                </c:pt>
                <c:pt idx="168">
                  <c:v>0.26018518518518513</c:v>
                </c:pt>
                <c:pt idx="169">
                  <c:v>0.25904832347140039</c:v>
                </c:pt>
                <c:pt idx="170">
                  <c:v>0.25792483660130722</c:v>
                </c:pt>
                <c:pt idx="171">
                  <c:v>0.25681448992852501</c:v>
                </c:pt>
                <c:pt idx="172">
                  <c:v>0.25571705426356589</c:v>
                </c:pt>
                <c:pt idx="173">
                  <c:v>0.25463230571612078</c:v>
                </c:pt>
                <c:pt idx="174">
                  <c:v>0.25356002554278417</c:v>
                </c:pt>
                <c:pt idx="175">
                  <c:v>0.2525</c:v>
                </c:pt>
                <c:pt idx="176">
                  <c:v>0.25145202020202023</c:v>
                </c:pt>
                <c:pt idx="177">
                  <c:v>0.25041588198367859</c:v>
                </c:pt>
                <c:pt idx="178">
                  <c:v>0.24939138576779024</c:v>
                </c:pt>
                <c:pt idx="179">
                  <c:v>0.24837833643699567</c:v>
                </c:pt>
                <c:pt idx="180">
                  <c:v>0.24737654320987654</c:v>
                </c:pt>
                <c:pt idx="181">
                  <c:v>0.24638581952117863</c:v>
                </c:pt>
                <c:pt idx="182">
                  <c:v>0.24540598290598292</c:v>
                </c:pt>
                <c:pt idx="183">
                  <c:v>0.2444368548876745</c:v>
                </c:pt>
                <c:pt idx="184">
                  <c:v>0.2434782608695652</c:v>
                </c:pt>
                <c:pt idx="185">
                  <c:v>0.24253003003003004</c:v>
                </c:pt>
                <c:pt idx="186">
                  <c:v>0.24159199522102742</c:v>
                </c:pt>
                <c:pt idx="187">
                  <c:v>0.24066399286987522</c:v>
                </c:pt>
                <c:pt idx="188">
                  <c:v>0.2397458628841608</c:v>
                </c:pt>
                <c:pt idx="189">
                  <c:v>0.23883744855967082</c:v>
                </c:pt>
                <c:pt idx="190">
                  <c:v>0.23793859649122806</c:v>
                </c:pt>
                <c:pt idx="191">
                  <c:v>0.23704915648632929</c:v>
                </c:pt>
                <c:pt idx="192">
                  <c:v>0.23616898148148149</c:v>
                </c:pt>
                <c:pt idx="193">
                  <c:v>0.23529792746113989</c:v>
                </c:pt>
                <c:pt idx="194">
                  <c:v>0.23443585337915235</c:v>
                </c:pt>
                <c:pt idx="195">
                  <c:v>0.23358262108262112</c:v>
                </c:pt>
                <c:pt idx="196">
                  <c:v>0.23273809523809522</c:v>
                </c:pt>
                <c:pt idx="197">
                  <c:v>0.2319021432600113</c:v>
                </c:pt>
                <c:pt idx="198">
                  <c:v>0.23107463524130192</c:v>
                </c:pt>
                <c:pt idx="199">
                  <c:v>0.23025544388609714</c:v>
                </c:pt>
                <c:pt idx="200">
                  <c:v>0.22944444444444442</c:v>
                </c:pt>
                <c:pt idx="201">
                  <c:v>0.22864151464897731</c:v>
                </c:pt>
                <c:pt idx="202">
                  <c:v>0.22784653465346533</c:v>
                </c:pt>
                <c:pt idx="203">
                  <c:v>0.22705938697318004</c:v>
                </c:pt>
                <c:pt idx="204">
                  <c:v>0.22627995642701521</c:v>
                </c:pt>
                <c:pt idx="205">
                  <c:v>0.22550813008130083</c:v>
                </c:pt>
                <c:pt idx="206">
                  <c:v>0.2247437971952535</c:v>
                </c:pt>
                <c:pt idx="207">
                  <c:v>0.22398684916800857</c:v>
                </c:pt>
                <c:pt idx="208">
                  <c:v>0.2232371794871795</c:v>
                </c:pt>
                <c:pt idx="209">
                  <c:v>0.22249468367889419</c:v>
                </c:pt>
                <c:pt idx="210">
                  <c:v>0.22175925925925921</c:v>
                </c:pt>
                <c:pt idx="211">
                  <c:v>0.22103080568720376</c:v>
                </c:pt>
                <c:pt idx="212">
                  <c:v>0.22030922431865824</c:v>
                </c:pt>
                <c:pt idx="213">
                  <c:v>0.21959441836202401</c:v>
                </c:pt>
                <c:pt idx="214">
                  <c:v>0.21888629283489094</c:v>
                </c:pt>
                <c:pt idx="215">
                  <c:v>0.21818475452196381</c:v>
                </c:pt>
                <c:pt idx="216">
                  <c:v>0.21748971193415634</c:v>
                </c:pt>
                <c:pt idx="217">
                  <c:v>0.21680107526881723</c:v>
                </c:pt>
                <c:pt idx="218">
                  <c:v>0.21611875637104996</c:v>
                </c:pt>
                <c:pt idx="219">
                  <c:v>0.21544266869609335</c:v>
                </c:pt>
                <c:pt idx="220">
                  <c:v>0.21477272727272731</c:v>
                </c:pt>
                <c:pt idx="221">
                  <c:v>0.21410884866767221</c:v>
                </c:pt>
                <c:pt idx="222">
                  <c:v>0.21345095095095093</c:v>
                </c:pt>
                <c:pt idx="223">
                  <c:v>0.21279895366218235</c:v>
                </c:pt>
                <c:pt idx="224">
                  <c:v>0.2121527777777778</c:v>
                </c:pt>
                <c:pt idx="225">
                  <c:v>0.21151234567901236</c:v>
                </c:pt>
                <c:pt idx="226">
                  <c:v>0.21087758112094396</c:v>
                </c:pt>
                <c:pt idx="227">
                  <c:v>0.21024840920215371</c:v>
                </c:pt>
                <c:pt idx="228">
                  <c:v>0.2096247563352826</c:v>
                </c:pt>
                <c:pt idx="229">
                  <c:v>0.20900655021834058</c:v>
                </c:pt>
                <c:pt idx="230">
                  <c:v>0.2083937198067633</c:v>
                </c:pt>
                <c:pt idx="231">
                  <c:v>0.20778619528619524</c:v>
                </c:pt>
                <c:pt idx="232">
                  <c:v>0.207183908045977</c:v>
                </c:pt>
                <c:pt idx="233">
                  <c:v>0.20658679065331426</c:v>
                </c:pt>
                <c:pt idx="234">
                  <c:v>0.20599477682811015</c:v>
                </c:pt>
                <c:pt idx="235">
                  <c:v>0.2054078014184397</c:v>
                </c:pt>
                <c:pt idx="236">
                  <c:v>0.20482580037664785</c:v>
                </c:pt>
                <c:pt idx="237">
                  <c:v>0.20424871073605247</c:v>
                </c:pt>
                <c:pt idx="238">
                  <c:v>0.20367647058823529</c:v>
                </c:pt>
                <c:pt idx="239">
                  <c:v>0.2031090190609019</c:v>
                </c:pt>
                <c:pt idx="240">
                  <c:v>0.20254629629629634</c:v>
                </c:pt>
                <c:pt idx="241">
                  <c:v>0.20198824343015212</c:v>
                </c:pt>
                <c:pt idx="242">
                  <c:v>0.20143480257116619</c:v>
                </c:pt>
                <c:pt idx="243">
                  <c:v>0.20088591678097847</c:v>
                </c:pt>
                <c:pt idx="244">
                  <c:v>0.20034153005464478</c:v>
                </c:pt>
                <c:pt idx="245">
                  <c:v>0.19980158730158729</c:v>
                </c:pt>
                <c:pt idx="246">
                  <c:v>0.19926603432700996</c:v>
                </c:pt>
                <c:pt idx="247">
                  <c:v>0.1987348178137652</c:v>
                </c:pt>
                <c:pt idx="248">
                  <c:v>0.19820788530465952</c:v>
                </c:pt>
                <c:pt idx="249">
                  <c:v>0.19768518518518516</c:v>
                </c:pt>
                <c:pt idx="250">
                  <c:v>0.19716666666666666</c:v>
                </c:pt>
                <c:pt idx="251">
                  <c:v>0.19665227976980967</c:v>
                </c:pt>
                <c:pt idx="252">
                  <c:v>0.196141975308642</c:v>
                </c:pt>
                <c:pt idx="253">
                  <c:v>0.19563570487483531</c:v>
                </c:pt>
                <c:pt idx="254">
                  <c:v>0.19513342082239715</c:v>
                </c:pt>
                <c:pt idx="255">
                  <c:v>0.19463507625272333</c:v>
                </c:pt>
                <c:pt idx="256">
                  <c:v>0.19414062499999998</c:v>
                </c:pt>
                <c:pt idx="257">
                  <c:v>0.19365002161694772</c:v>
                </c:pt>
                <c:pt idx="258">
                  <c:v>0.19316322136089581</c:v>
                </c:pt>
                <c:pt idx="259">
                  <c:v>0.19268018018018021</c:v>
                </c:pt>
                <c:pt idx="260">
                  <c:v>0.19220085470085471</c:v>
                </c:pt>
                <c:pt idx="261">
                  <c:v>0.19172520221370795</c:v>
                </c:pt>
                <c:pt idx="262">
                  <c:v>0.19125318066157762</c:v>
                </c:pt>
                <c:pt idx="263">
                  <c:v>0.19078474862695394</c:v>
                </c:pt>
                <c:pt idx="264">
                  <c:v>0.19031986531986531</c:v>
                </c:pt>
                <c:pt idx="265">
                  <c:v>0.18985849056603774</c:v>
                </c:pt>
                <c:pt idx="266">
                  <c:v>0.18940058479532162</c:v>
                </c:pt>
                <c:pt idx="267">
                  <c:v>0.18894610903037867</c:v>
                </c:pt>
                <c:pt idx="268">
                  <c:v>0.18849502487562184</c:v>
                </c:pt>
                <c:pt idx="269">
                  <c:v>0.18804729450640231</c:v>
                </c:pt>
                <c:pt idx="270">
                  <c:v>0.18760288065843619</c:v>
                </c:pt>
                <c:pt idx="271">
                  <c:v>0.18716174661746618</c:v>
                </c:pt>
                <c:pt idx="272">
                  <c:v>0.1867238562091503</c:v>
                </c:pt>
                <c:pt idx="273">
                  <c:v>0.18628917378917378</c:v>
                </c:pt>
                <c:pt idx="274">
                  <c:v>0.18585766423357664</c:v>
                </c:pt>
                <c:pt idx="275">
                  <c:v>0.18542929292929292</c:v>
                </c:pt>
                <c:pt idx="276">
                  <c:v>0.18500402576489536</c:v>
                </c:pt>
                <c:pt idx="277">
                  <c:v>0.18458182912154031</c:v>
                </c:pt>
                <c:pt idx="278">
                  <c:v>0.18416266986410873</c:v>
                </c:pt>
                <c:pt idx="279">
                  <c:v>0.18374651533253683</c:v>
                </c:pt>
                <c:pt idx="280">
                  <c:v>0.18333333333333332</c:v>
                </c:pt>
                <c:pt idx="281">
                  <c:v>0.18292309213127717</c:v>
                </c:pt>
                <c:pt idx="282">
                  <c:v>0.18251576044129234</c:v>
                </c:pt>
                <c:pt idx="283">
                  <c:v>0.18211130742049469</c:v>
                </c:pt>
                <c:pt idx="284">
                  <c:v>0.18170970266040687</c:v>
                </c:pt>
                <c:pt idx="285">
                  <c:v>0.1813109161793372</c:v>
                </c:pt>
                <c:pt idx="286">
                  <c:v>0.18091491841491841</c:v>
                </c:pt>
                <c:pt idx="287">
                  <c:v>0.18052168021680215</c:v>
                </c:pt>
                <c:pt idx="288">
                  <c:v>0.18013117283950614</c:v>
                </c:pt>
                <c:pt idx="289">
                  <c:v>0.17974336793540946</c:v>
                </c:pt>
                <c:pt idx="290">
                  <c:v>0.17935823754789273</c:v>
                </c:pt>
                <c:pt idx="291">
                  <c:v>0.17897575410462008</c:v>
                </c:pt>
                <c:pt idx="292">
                  <c:v>0.17859589041095891</c:v>
                </c:pt>
                <c:pt idx="293">
                  <c:v>0.1782186196435343</c:v>
                </c:pt>
                <c:pt idx="294">
                  <c:v>0.17784391534391536</c:v>
                </c:pt>
                <c:pt idx="295">
                  <c:v>0.17747175141242938</c:v>
                </c:pt>
                <c:pt idx="296">
                  <c:v>0.17710210210210209</c:v>
                </c:pt>
                <c:pt idx="297">
                  <c:v>0.17673494201271978</c:v>
                </c:pt>
                <c:pt idx="298">
                  <c:v>0.17637024608501115</c:v>
                </c:pt>
                <c:pt idx="299">
                  <c:v>0.1760079895949461</c:v>
                </c:pt>
                <c:pt idx="300">
                  <c:v>0.17564814814814811</c:v>
                </c:pt>
                <c:pt idx="301">
                  <c:v>0.17529069767441857</c:v>
                </c:pt>
                <c:pt idx="302">
                  <c:v>0.17493561442236938</c:v>
                </c:pt>
                <c:pt idx="303">
                  <c:v>0.17458287495416211</c:v>
                </c:pt>
                <c:pt idx="304">
                  <c:v>0.17423245614035082</c:v>
                </c:pt>
                <c:pt idx="305">
                  <c:v>0.17388433515482696</c:v>
                </c:pt>
                <c:pt idx="306">
                  <c:v>0.17353848946986203</c:v>
                </c:pt>
                <c:pt idx="307">
                  <c:v>0.17319489685124864</c:v>
                </c:pt>
                <c:pt idx="308">
                  <c:v>0.17285353535353537</c:v>
                </c:pt>
                <c:pt idx="309">
                  <c:v>0.17251438331535421</c:v>
                </c:pt>
                <c:pt idx="310">
                  <c:v>0.17217741935483868</c:v>
                </c:pt>
                <c:pt idx="311">
                  <c:v>0.1718426223651304</c:v>
                </c:pt>
                <c:pt idx="312">
                  <c:v>0.17150997150997152</c:v>
                </c:pt>
                <c:pt idx="313">
                  <c:v>0.17117944621938233</c:v>
                </c:pt>
                <c:pt idx="314">
                  <c:v>0.17085102618542108</c:v>
                </c:pt>
                <c:pt idx="315">
                  <c:v>0.1705246913580247</c:v>
                </c:pt>
                <c:pt idx="316">
                  <c:v>0.17020042194092827</c:v>
                </c:pt>
                <c:pt idx="317">
                  <c:v>0.1698781983876621</c:v>
                </c:pt>
                <c:pt idx="318">
                  <c:v>0.16955800139762403</c:v>
                </c:pt>
                <c:pt idx="319">
                  <c:v>0.1692398119122257</c:v>
                </c:pt>
                <c:pt idx="320">
                  <c:v>0.16892361111111109</c:v>
                </c:pt>
                <c:pt idx="321">
                  <c:v>0.16860938040844584</c:v>
                </c:pt>
                <c:pt idx="322">
                  <c:v>0.16829710144927534</c:v>
                </c:pt>
                <c:pt idx="323">
                  <c:v>0.16798675610595112</c:v>
                </c:pt>
                <c:pt idx="324">
                  <c:v>0.16767832647462275</c:v>
                </c:pt>
                <c:pt idx="325">
                  <c:v>0.16737179487179488</c:v>
                </c:pt>
                <c:pt idx="326">
                  <c:v>0.16706714383094751</c:v>
                </c:pt>
                <c:pt idx="327">
                  <c:v>0.16676435609921847</c:v>
                </c:pt>
                <c:pt idx="328">
                  <c:v>0.16646341463414635</c:v>
                </c:pt>
                <c:pt idx="329">
                  <c:v>0.16616430260047277</c:v>
                </c:pt>
                <c:pt idx="330">
                  <c:v>0.16586700336700336</c:v>
                </c:pt>
                <c:pt idx="331">
                  <c:v>0.16557150050352468</c:v>
                </c:pt>
                <c:pt idx="332">
                  <c:v>0.16527777777777777</c:v>
                </c:pt>
                <c:pt idx="333">
                  <c:v>0.16498581915248581</c:v>
                </c:pt>
                <c:pt idx="334">
                  <c:v>0.16469560878243514</c:v>
                </c:pt>
                <c:pt idx="335">
                  <c:v>0.16440713101160859</c:v>
                </c:pt>
                <c:pt idx="336">
                  <c:v>0.16412037037037036</c:v>
                </c:pt>
                <c:pt idx="337">
                  <c:v>0.16383531157270032</c:v>
                </c:pt>
                <c:pt idx="338">
                  <c:v>0.16355193951347796</c:v>
                </c:pt>
                <c:pt idx="339">
                  <c:v>0.16327023926581447</c:v>
                </c:pt>
                <c:pt idx="340">
                  <c:v>0.16299019607843138</c:v>
                </c:pt>
                <c:pt idx="341">
                  <c:v>0.16271179537308569</c:v>
                </c:pt>
                <c:pt idx="342">
                  <c:v>0.16243502274204027</c:v>
                </c:pt>
                <c:pt idx="343">
                  <c:v>0.16215986394557819</c:v>
                </c:pt>
                <c:pt idx="344">
                  <c:v>0.16188630490956071</c:v>
                </c:pt>
                <c:pt idx="345">
                  <c:v>0.16161433172302736</c:v>
                </c:pt>
                <c:pt idx="346">
                  <c:v>0.16134393063583816</c:v>
                </c:pt>
                <c:pt idx="347">
                  <c:v>0.16107508805635606</c:v>
                </c:pt>
                <c:pt idx="348">
                  <c:v>0.16080779054916985</c:v>
                </c:pt>
                <c:pt idx="349">
                  <c:v>0.16054202483285576</c:v>
                </c:pt>
                <c:pt idx="350">
                  <c:v>0.1602777777777778</c:v>
                </c:pt>
                <c:pt idx="351">
                  <c:v>0.16001503640392531</c:v>
                </c:pt>
                <c:pt idx="352">
                  <c:v>0.15975378787878786</c:v>
                </c:pt>
                <c:pt idx="353">
                  <c:v>0.15949401951526601</c:v>
                </c:pt>
                <c:pt idx="354">
                  <c:v>0.15923571876961706</c:v>
                </c:pt>
                <c:pt idx="355">
                  <c:v>0.15897887323943663</c:v>
                </c:pt>
                <c:pt idx="356">
                  <c:v>0.15872347066167289</c:v>
                </c:pt>
                <c:pt idx="357">
                  <c:v>0.15846949891067538</c:v>
                </c:pt>
                <c:pt idx="358">
                  <c:v>0.15821694599627562</c:v>
                </c:pt>
                <c:pt idx="359">
                  <c:v>0.15796580006190034</c:v>
                </c:pt>
                <c:pt idx="360">
                  <c:v>0.15771604938271605</c:v>
                </c:pt>
                <c:pt idx="361">
                  <c:v>0.15746768236380423</c:v>
                </c:pt>
                <c:pt idx="362">
                  <c:v>0.15722068753836707</c:v>
                </c:pt>
                <c:pt idx="363">
                  <c:v>0.15697505356596264</c:v>
                </c:pt>
                <c:pt idx="364">
                  <c:v>0.15673076923076923</c:v>
                </c:pt>
                <c:pt idx="365">
                  <c:v>0.15648782343987824</c:v>
                </c:pt>
                <c:pt idx="366">
                  <c:v>0.15624620522161503</c:v>
                </c:pt>
                <c:pt idx="367">
                  <c:v>0.15600590372388737</c:v>
                </c:pt>
                <c:pt idx="368">
                  <c:v>0.15576690821256034</c:v>
                </c:pt>
                <c:pt idx="369">
                  <c:v>0.15552920806985848</c:v>
                </c:pt>
                <c:pt idx="370">
                  <c:v>0.15529279279279279</c:v>
                </c:pt>
                <c:pt idx="371">
                  <c:v>0.15505765199161423</c:v>
                </c:pt>
                <c:pt idx="372">
                  <c:v>0.15482377538829151</c:v>
                </c:pt>
                <c:pt idx="373">
                  <c:v>0.1545911528150134</c:v>
                </c:pt>
                <c:pt idx="374">
                  <c:v>0.15435977421271541</c:v>
                </c:pt>
                <c:pt idx="375">
                  <c:v>0.15412962962962962</c:v>
                </c:pt>
                <c:pt idx="376">
                  <c:v>0.15390070921985818</c:v>
                </c:pt>
                <c:pt idx="377">
                  <c:v>0.15367300324196875</c:v>
                </c:pt>
                <c:pt idx="378">
                  <c:v>0.15344650205761318</c:v>
                </c:pt>
                <c:pt idx="379">
                  <c:v>0.1532211961301671</c:v>
                </c:pt>
                <c:pt idx="380">
                  <c:v>0.15299707602339183</c:v>
                </c:pt>
                <c:pt idx="381">
                  <c:v>0.15277413240011664</c:v>
                </c:pt>
                <c:pt idx="382">
                  <c:v>0.15255235602094244</c:v>
                </c:pt>
                <c:pt idx="383">
                  <c:v>0.15233173774296491</c:v>
                </c:pt>
                <c:pt idx="384">
                  <c:v>0.15211226851851853</c:v>
                </c:pt>
                <c:pt idx="385">
                  <c:v>0.15189393939393939</c:v>
                </c:pt>
                <c:pt idx="386">
                  <c:v>0.15167674150834773</c:v>
                </c:pt>
                <c:pt idx="387">
                  <c:v>0.15146066609244901</c:v>
                </c:pt>
                <c:pt idx="388">
                  <c:v>0.15124570446735397</c:v>
                </c:pt>
                <c:pt idx="389">
                  <c:v>0.15103184804341613</c:v>
                </c:pt>
                <c:pt idx="390">
                  <c:v>0.1508190883190883</c:v>
                </c:pt>
                <c:pt idx="391">
                  <c:v>0.1506074168797954</c:v>
                </c:pt>
                <c:pt idx="392">
                  <c:v>0.15039682539682539</c:v>
                </c:pt>
                <c:pt idx="393">
                  <c:v>0.15018730562623692</c:v>
                </c:pt>
                <c:pt idx="394">
                  <c:v>0.14997884940778342</c:v>
                </c:pt>
                <c:pt idx="395">
                  <c:v>0.14977144866385372</c:v>
                </c:pt>
                <c:pt idx="396">
                  <c:v>0.14956509539842872</c:v>
                </c:pt>
                <c:pt idx="397">
                  <c:v>0.14935978169605374</c:v>
                </c:pt>
                <c:pt idx="398">
                  <c:v>0.14915549972082637</c:v>
                </c:pt>
                <c:pt idx="399">
                  <c:v>0.14895224171539959</c:v>
                </c:pt>
                <c:pt idx="400">
                  <c:v>0.14874999999999999</c:v>
                </c:pt>
                <c:pt idx="401">
                  <c:v>0.14837905236907731</c:v>
                </c:pt>
                <c:pt idx="402">
                  <c:v>0.14800995024875624</c:v>
                </c:pt>
                <c:pt idx="403">
                  <c:v>0.14764267990074439</c:v>
                </c:pt>
                <c:pt idx="404">
                  <c:v>0.14727722772277227</c:v>
                </c:pt>
                <c:pt idx="405">
                  <c:v>0.14691358024691359</c:v>
                </c:pt>
                <c:pt idx="406">
                  <c:v>0.14655172413793105</c:v>
                </c:pt>
                <c:pt idx="407">
                  <c:v>0.14619164619164618</c:v>
                </c:pt>
                <c:pt idx="408">
                  <c:v>0.14583333333333331</c:v>
                </c:pt>
                <c:pt idx="409">
                  <c:v>0.14547677261613692</c:v>
                </c:pt>
                <c:pt idx="410">
                  <c:v>0.14512195121951221</c:v>
                </c:pt>
                <c:pt idx="411">
                  <c:v>0.14476885644768853</c:v>
                </c:pt>
                <c:pt idx="412">
                  <c:v>0.14441747572815533</c:v>
                </c:pt>
                <c:pt idx="413">
                  <c:v>0.1440677966101695</c:v>
                </c:pt>
                <c:pt idx="414">
                  <c:v>0.14371980676328502</c:v>
                </c:pt>
                <c:pt idx="415">
                  <c:v>0.14337349397590357</c:v>
                </c:pt>
                <c:pt idx="416">
                  <c:v>0.14302884615384615</c:v>
                </c:pt>
                <c:pt idx="417">
                  <c:v>0.14268585131894485</c:v>
                </c:pt>
                <c:pt idx="418">
                  <c:v>0.1423444976076555</c:v>
                </c:pt>
                <c:pt idx="419">
                  <c:v>0.14200477326968972</c:v>
                </c:pt>
                <c:pt idx="420">
                  <c:v>0.14166666666666664</c:v>
                </c:pt>
                <c:pt idx="421">
                  <c:v>0.14133016627078385</c:v>
                </c:pt>
                <c:pt idx="422">
                  <c:v>0.14099526066350709</c:v>
                </c:pt>
                <c:pt idx="423">
                  <c:v>0.14066193853427897</c:v>
                </c:pt>
                <c:pt idx="424">
                  <c:v>0.14033018867924529</c:v>
                </c:pt>
                <c:pt idx="425">
                  <c:v>0.13999999999999999</c:v>
                </c:pt>
                <c:pt idx="426">
                  <c:v>0.13967136150234744</c:v>
                </c:pt>
                <c:pt idx="427">
                  <c:v>0.13934426229508198</c:v>
                </c:pt>
                <c:pt idx="428">
                  <c:v>0.13901869158878502</c:v>
                </c:pt>
                <c:pt idx="429">
                  <c:v>0.13869463869463869</c:v>
                </c:pt>
                <c:pt idx="430">
                  <c:v>0.13837209302325582</c:v>
                </c:pt>
                <c:pt idx="431">
                  <c:v>0.13805104408352667</c:v>
                </c:pt>
                <c:pt idx="432">
                  <c:v>0.13773148148148145</c:v>
                </c:pt>
                <c:pt idx="433">
                  <c:v>0.1374133949191686</c:v>
                </c:pt>
                <c:pt idx="434">
                  <c:v>0.13709677419354838</c:v>
                </c:pt>
                <c:pt idx="435">
                  <c:v>0.1367816091954023</c:v>
                </c:pt>
                <c:pt idx="436">
                  <c:v>0.13646788990825687</c:v>
                </c:pt>
                <c:pt idx="437">
                  <c:v>0.13615560640732263</c:v>
                </c:pt>
                <c:pt idx="438">
                  <c:v>0.13584474885844749</c:v>
                </c:pt>
                <c:pt idx="439">
                  <c:v>0.13553530751708429</c:v>
                </c:pt>
                <c:pt idx="440">
                  <c:v>0.13522727272727272</c:v>
                </c:pt>
                <c:pt idx="441">
                  <c:v>0.13492063492063491</c:v>
                </c:pt>
                <c:pt idx="442">
                  <c:v>0.13461538461538461</c:v>
                </c:pt>
                <c:pt idx="443">
                  <c:v>0.13431151241534989</c:v>
                </c:pt>
                <c:pt idx="444">
                  <c:v>0.134009009009009</c:v>
                </c:pt>
                <c:pt idx="445">
                  <c:v>0.1337078651685393</c:v>
                </c:pt>
                <c:pt idx="446">
                  <c:v>0.13340807174887892</c:v>
                </c:pt>
                <c:pt idx="447">
                  <c:v>0.13310961968680091</c:v>
                </c:pt>
                <c:pt idx="448">
                  <c:v>0.13281249999999997</c:v>
                </c:pt>
                <c:pt idx="449">
                  <c:v>0.13251670378619151</c:v>
                </c:pt>
                <c:pt idx="450">
                  <c:v>0.13222222222222221</c:v>
                </c:pt>
                <c:pt idx="451">
                  <c:v>0.1319290465631929</c:v>
                </c:pt>
                <c:pt idx="452">
                  <c:v>0.13163716814159293</c:v>
                </c:pt>
                <c:pt idx="453">
                  <c:v>0.13134657836644592</c:v>
                </c:pt>
                <c:pt idx="454">
                  <c:v>0.13105726872246695</c:v>
                </c:pt>
                <c:pt idx="455">
                  <c:v>0.13076923076923078</c:v>
                </c:pt>
                <c:pt idx="456">
                  <c:v>0.13048245614035087</c:v>
                </c:pt>
                <c:pt idx="457">
                  <c:v>0.13019693654266956</c:v>
                </c:pt>
                <c:pt idx="458">
                  <c:v>0.12991266375545851</c:v>
                </c:pt>
                <c:pt idx="459">
                  <c:v>0.12962962962962962</c:v>
                </c:pt>
                <c:pt idx="460">
                  <c:v>0.12934782608695652</c:v>
                </c:pt>
                <c:pt idx="461">
                  <c:v>0.12906724511930587</c:v>
                </c:pt>
                <c:pt idx="462">
                  <c:v>0.12878787878787881</c:v>
                </c:pt>
                <c:pt idx="463">
                  <c:v>0.12850971922246221</c:v>
                </c:pt>
                <c:pt idx="464">
                  <c:v>0.1282327586206897</c:v>
                </c:pt>
                <c:pt idx="465">
                  <c:v>0.12795698924731186</c:v>
                </c:pt>
                <c:pt idx="466">
                  <c:v>0.12768240343347645</c:v>
                </c:pt>
                <c:pt idx="467">
                  <c:v>0.12740899357601718</c:v>
                </c:pt>
                <c:pt idx="468">
                  <c:v>0.12713675213675218</c:v>
                </c:pt>
                <c:pt idx="469">
                  <c:v>0.12686567164179108</c:v>
                </c:pt>
                <c:pt idx="470">
                  <c:v>0.12659574468085114</c:v>
                </c:pt>
                <c:pt idx="471">
                  <c:v>0.1263269639065818</c:v>
                </c:pt>
                <c:pt idx="472">
                  <c:v>0.12605932203389836</c:v>
                </c:pt>
                <c:pt idx="473">
                  <c:v>0.12579281183932353</c:v>
                </c:pt>
                <c:pt idx="474">
                  <c:v>0.12552742616033766</c:v>
                </c:pt>
                <c:pt idx="475">
                  <c:v>0.12526315789473694</c:v>
                </c:pt>
                <c:pt idx="476">
                  <c:v>0.12500000000000011</c:v>
                </c:pt>
                <c:pt idx="477">
                  <c:v>0.12473794549266258</c:v>
                </c:pt>
                <c:pt idx="478">
                  <c:v>0.12447698744769886</c:v>
                </c:pt>
                <c:pt idx="479">
                  <c:v>0.12421711899791245</c:v>
                </c:pt>
                <c:pt idx="480">
                  <c:v>0.12395833333333345</c:v>
                </c:pt>
                <c:pt idx="481">
                  <c:v>0.12370062370062383</c:v>
                </c:pt>
                <c:pt idx="482">
                  <c:v>0.12344398340248976</c:v>
                </c:pt>
                <c:pt idx="483">
                  <c:v>0.12318840579710158</c:v>
                </c:pt>
                <c:pt idx="484">
                  <c:v>0.12293388429752081</c:v>
                </c:pt>
                <c:pt idx="485">
                  <c:v>0.12268041237113415</c:v>
                </c:pt>
                <c:pt idx="486">
                  <c:v>0.1224279835390948</c:v>
                </c:pt>
                <c:pt idx="487">
                  <c:v>0.12217659137577017</c:v>
                </c:pt>
                <c:pt idx="488">
                  <c:v>0.12192622950819687</c:v>
                </c:pt>
                <c:pt idx="489">
                  <c:v>0.12167689161554208</c:v>
                </c:pt>
                <c:pt idx="490">
                  <c:v>0.12142857142857159</c:v>
                </c:pt>
                <c:pt idx="491">
                  <c:v>0.1211812627291244</c:v>
                </c:pt>
                <c:pt idx="492">
                  <c:v>0.12093495934959365</c:v>
                </c:pt>
                <c:pt idx="493">
                  <c:v>0.12068965517241396</c:v>
                </c:pt>
                <c:pt idx="494">
                  <c:v>0.12044534412955483</c:v>
                </c:pt>
                <c:pt idx="495">
                  <c:v>0.12020202020202038</c:v>
                </c:pt>
                <c:pt idx="496">
                  <c:v>0.11995967741935504</c:v>
                </c:pt>
                <c:pt idx="497">
                  <c:v>0.11971830985915512</c:v>
                </c:pt>
                <c:pt idx="498">
                  <c:v>0.11947791164658654</c:v>
                </c:pt>
                <c:pt idx="499">
                  <c:v>0.11923847695390802</c:v>
                </c:pt>
                <c:pt idx="500">
                  <c:v>0.11900000000000019</c:v>
                </c:pt>
              </c:numCache>
            </c:numRef>
          </c:yVal>
          <c:smooth val="0"/>
          <c:extLst>
            <c:ext xmlns:c16="http://schemas.microsoft.com/office/drawing/2014/chart" uri="{C3380CC4-5D6E-409C-BE32-E72D297353CC}">
              <c16:uniqueId val="{00000003-12B5-49B8-A2B2-33E627DCC54B}"/>
            </c:ext>
          </c:extLst>
        </c:ser>
        <c:dLbls>
          <c:showLegendKey val="0"/>
          <c:showVal val="0"/>
          <c:showCatName val="0"/>
          <c:showSerName val="0"/>
          <c:showPercent val="0"/>
          <c:showBubbleSize val="0"/>
        </c:dLbls>
        <c:axId val="175802240"/>
        <c:axId val="125444096"/>
      </c:scatterChart>
      <c:valAx>
        <c:axId val="175802240"/>
        <c:scaling>
          <c:orientation val="minMax"/>
          <c:max val="5"/>
          <c:min val="0"/>
        </c:scaling>
        <c:delete val="0"/>
        <c:axPos val="b"/>
        <c:title>
          <c:tx>
            <c:rich>
              <a:bodyPr/>
              <a:lstStyle/>
              <a:p>
                <a:pPr>
                  <a:defRPr sz="800" b="0" i="0" u="none" strike="noStrike" baseline="0">
                    <a:solidFill>
                      <a:srgbClr val="000000"/>
                    </a:solidFill>
                    <a:latin typeface="Times New Roman" panose="02020603050405020304" pitchFamily="18" charset="0"/>
                    <a:ea typeface="Arial"/>
                    <a:cs typeface="Times New Roman" panose="02020603050405020304" pitchFamily="18" charset="0"/>
                  </a:defRPr>
                </a:pPr>
                <a:r>
                  <a:rPr lang="en-US" sz="800" b="0">
                    <a:latin typeface="Times New Roman" panose="02020603050405020304" pitchFamily="18" charset="0"/>
                    <a:cs typeface="Times New Roman" panose="02020603050405020304" pitchFamily="18" charset="0"/>
                  </a:rPr>
                  <a:t>Period (sec)</a:t>
                </a:r>
              </a:p>
            </c:rich>
          </c:tx>
          <c:layout>
            <c:manualLayout>
              <c:xMode val="edge"/>
              <c:yMode val="edge"/>
              <c:x val="0.45807159313381968"/>
              <c:y val="0.91140159767610751"/>
            </c:manualLayout>
          </c:layout>
          <c:overlay val="0"/>
          <c:spPr>
            <a:noFill/>
            <a:ln w="25400">
              <a:noFill/>
            </a:ln>
          </c:spPr>
        </c:title>
        <c:numFmt formatCode="General" sourceLinked="0"/>
        <c:majorTickMark val="in"/>
        <c:minorTickMark val="none"/>
        <c:tickLblPos val="nextTo"/>
        <c:spPr>
          <a:ln w="3175">
            <a:solidFill>
              <a:srgbClr val="000000"/>
            </a:solidFill>
            <a:prstDash val="solid"/>
          </a:ln>
        </c:spPr>
        <c:txPr>
          <a:bodyPr rot="0" vert="horz"/>
          <a:lstStyle/>
          <a:p>
            <a:pPr>
              <a:defRPr sz="800" b="0" i="0" u="none" strike="noStrike" baseline="0">
                <a:solidFill>
                  <a:srgbClr val="000000"/>
                </a:solidFill>
                <a:latin typeface="Times New Roman"/>
                <a:ea typeface="Times New Roman"/>
                <a:cs typeface="Times New Roman"/>
              </a:defRPr>
            </a:pPr>
            <a:endParaRPr lang="en-US"/>
          </a:p>
        </c:txPr>
        <c:crossAx val="125444096"/>
        <c:crossesAt val="0"/>
        <c:crossBetween val="midCat"/>
        <c:majorUnit val="1"/>
      </c:valAx>
      <c:valAx>
        <c:axId val="125444096"/>
        <c:scaling>
          <c:orientation val="minMax"/>
          <c:max val="1"/>
        </c:scaling>
        <c:delete val="0"/>
        <c:axPos val="l"/>
        <c:title>
          <c:tx>
            <c:rich>
              <a:bodyPr/>
              <a:lstStyle/>
              <a:p>
                <a:pPr>
                  <a:defRPr sz="800" b="0" i="0" u="none" strike="noStrike" baseline="0">
                    <a:solidFill>
                      <a:srgbClr val="000000"/>
                    </a:solidFill>
                    <a:latin typeface="Times New Roman" panose="02020603050405020304" pitchFamily="18" charset="0"/>
                    <a:ea typeface="Arial"/>
                    <a:cs typeface="Times New Roman" panose="02020603050405020304" pitchFamily="18" charset="0"/>
                  </a:defRPr>
                </a:pPr>
                <a:r>
                  <a:rPr lang="en-US" sz="800" b="0">
                    <a:latin typeface="Times New Roman" panose="02020603050405020304" pitchFamily="18" charset="0"/>
                    <a:cs typeface="Times New Roman" panose="02020603050405020304" pitchFamily="18" charset="0"/>
                  </a:rPr>
                  <a:t>Sa  (g) = A*</a:t>
                </a:r>
                <a:r>
                  <a:rPr lang="en-US" sz="800" b="0" baseline="0">
                    <a:latin typeface="Times New Roman" panose="02020603050405020304" pitchFamily="18" charset="0"/>
                    <a:cs typeface="Times New Roman" panose="02020603050405020304" pitchFamily="18" charset="0"/>
                  </a:rPr>
                  <a:t> B</a:t>
                </a:r>
                <a:endParaRPr lang="en-US" sz="800" b="0">
                  <a:latin typeface="Times New Roman" panose="02020603050405020304" pitchFamily="18" charset="0"/>
                  <a:cs typeface="Times New Roman" panose="02020603050405020304" pitchFamily="18" charset="0"/>
                </a:endParaRPr>
              </a:p>
            </c:rich>
          </c:tx>
          <c:layout>
            <c:manualLayout>
              <c:xMode val="edge"/>
              <c:yMode val="edge"/>
              <c:x val="0"/>
              <c:y val="0.30810503262255617"/>
            </c:manualLayout>
          </c:layout>
          <c:overlay val="0"/>
          <c:spPr>
            <a:noFill/>
            <a:ln w="25400">
              <a:noFill/>
            </a:ln>
          </c:spPr>
        </c:title>
        <c:numFmt formatCode="#,##0.0" sourceLinked="0"/>
        <c:majorTickMark val="in"/>
        <c:minorTickMark val="none"/>
        <c:tickLblPos val="nextTo"/>
        <c:spPr>
          <a:ln w="3175">
            <a:solidFill>
              <a:srgbClr val="000000"/>
            </a:solidFill>
            <a:prstDash val="solid"/>
          </a:ln>
        </c:spPr>
        <c:txPr>
          <a:bodyPr rot="0" vert="horz"/>
          <a:lstStyle/>
          <a:p>
            <a:pPr>
              <a:defRPr sz="800" b="0" i="0" u="none" strike="noStrike" baseline="0">
                <a:solidFill>
                  <a:srgbClr val="000000"/>
                </a:solidFill>
                <a:latin typeface="Times New Roman" panose="02020603050405020304" pitchFamily="18" charset="0"/>
                <a:ea typeface="Arial"/>
                <a:cs typeface="Times New Roman" panose="02020603050405020304" pitchFamily="18" charset="0"/>
              </a:defRPr>
            </a:pPr>
            <a:endParaRPr lang="en-US"/>
          </a:p>
        </c:txPr>
        <c:crossAx val="175802240"/>
        <c:crosses val="autoZero"/>
        <c:crossBetween val="midCat"/>
        <c:majorUnit val="0.2"/>
      </c:valAx>
      <c:spPr>
        <a:solidFill>
          <a:schemeClr val="bg1"/>
        </a:solidFill>
        <a:ln w="6350">
          <a:solidFill>
            <a:srgbClr val="000000"/>
          </a:solidFill>
          <a:prstDash val="solid"/>
        </a:ln>
      </c:spPr>
    </c:plotArea>
    <c:legend>
      <c:legendPos val="r"/>
      <c:legendEntry>
        <c:idx val="0"/>
        <c:txPr>
          <a:bodyPr/>
          <a:lstStyle/>
          <a:p>
            <a:pPr>
              <a:defRPr sz="600" b="0">
                <a:latin typeface="Times New Roman" panose="02020603050405020304" pitchFamily="18" charset="0"/>
                <a:cs typeface="Times New Roman" panose="02020603050405020304" pitchFamily="18" charset="0"/>
              </a:defRPr>
            </a:pPr>
            <a:endParaRPr lang="en-US"/>
          </a:p>
        </c:txPr>
      </c:legendEntry>
      <c:legendEntry>
        <c:idx val="1"/>
        <c:txPr>
          <a:bodyPr/>
          <a:lstStyle/>
          <a:p>
            <a:pPr>
              <a:defRPr sz="600" b="0">
                <a:latin typeface="Times New Roman" panose="02020603050405020304" pitchFamily="18" charset="0"/>
                <a:cs typeface="Times New Roman" panose="02020603050405020304" pitchFamily="18" charset="0"/>
              </a:defRPr>
            </a:pPr>
            <a:endParaRPr lang="en-US"/>
          </a:p>
        </c:txPr>
      </c:legendEntry>
      <c:legendEntry>
        <c:idx val="2"/>
        <c:txPr>
          <a:bodyPr/>
          <a:lstStyle/>
          <a:p>
            <a:pPr>
              <a:defRPr sz="600" b="0">
                <a:latin typeface="Times New Roman" panose="02020603050405020304" pitchFamily="18" charset="0"/>
                <a:cs typeface="Times New Roman" panose="02020603050405020304" pitchFamily="18" charset="0"/>
              </a:defRPr>
            </a:pPr>
            <a:endParaRPr lang="en-US"/>
          </a:p>
        </c:txPr>
      </c:legendEntry>
      <c:legendEntry>
        <c:idx val="3"/>
        <c:txPr>
          <a:bodyPr/>
          <a:lstStyle/>
          <a:p>
            <a:pPr>
              <a:defRPr sz="600" b="0">
                <a:latin typeface="Times New Roman" panose="02020603050405020304" pitchFamily="18" charset="0"/>
                <a:cs typeface="Times New Roman" panose="02020603050405020304" pitchFamily="18" charset="0"/>
              </a:defRPr>
            </a:pPr>
            <a:endParaRPr lang="en-US"/>
          </a:p>
        </c:txPr>
      </c:legendEntry>
      <c:layout>
        <c:manualLayout>
          <c:xMode val="edge"/>
          <c:yMode val="edge"/>
          <c:x val="0.61527799243460901"/>
          <c:y val="0.10937926509186352"/>
          <c:w val="0.31411392291320611"/>
          <c:h val="0.2562524606299213"/>
        </c:manualLayout>
      </c:layout>
      <c:overlay val="0"/>
      <c:txPr>
        <a:bodyPr/>
        <a:lstStyle/>
        <a:p>
          <a:pPr>
            <a:defRPr sz="600" b="0">
              <a:latin typeface="Times New Roman" panose="02020603050405020304" pitchFamily="18" charset="0"/>
              <a:cs typeface="Times New Roman" panose="02020603050405020304" pitchFamily="18" charset="0"/>
            </a:defRPr>
          </a:pPr>
          <a:endParaRPr lang="en-US"/>
        </a:p>
      </c:txPr>
    </c:legend>
    <c:plotVisOnly val="1"/>
    <c:dispBlanksAs val="gap"/>
    <c:showDLblsOverMax val="0"/>
  </c:chart>
  <c:spPr>
    <a:noFill/>
    <a:ln w="9525">
      <a:noFill/>
    </a:ln>
  </c:spPr>
  <c:txPr>
    <a:bodyPr/>
    <a:lstStyle/>
    <a:p>
      <a:pPr>
        <a:defRPr sz="1000" b="0" i="0" u="none" strike="noStrike" baseline="0">
          <a:solidFill>
            <a:srgbClr val="000000"/>
          </a:solidFill>
          <a:latin typeface="Arial"/>
          <a:ea typeface="Arial"/>
          <a:cs typeface="Arial"/>
        </a:defRPr>
      </a:pPr>
      <a:endParaRPr lang="en-US"/>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2708602477208539"/>
          <c:y val="7.8601769343096317E-2"/>
          <c:w val="0.82867763356354729"/>
          <c:h val="0.71481303072410063"/>
        </c:manualLayout>
      </c:layout>
      <c:scatterChart>
        <c:scatterStyle val="lineMarker"/>
        <c:varyColors val="0"/>
        <c:ser>
          <c:idx val="4"/>
          <c:order val="0"/>
          <c:tx>
            <c:v>R=2 , Tank , Soil Type IV , Standard 2800</c:v>
          </c:tx>
          <c:spPr>
            <a:ln w="12700" cmpd="sng">
              <a:solidFill>
                <a:srgbClr val="00B050"/>
              </a:solidFill>
              <a:prstDash val="solid"/>
            </a:ln>
          </c:spPr>
          <c:marker>
            <c:symbol val="none"/>
          </c:marker>
          <c:xVal>
            <c:numRef>
              <c:f>'[2800-NEW.xls]2800-4'!$EG$1:$EG$500</c:f>
              <c:numCache>
                <c:formatCode>General</c:formatCode>
                <c:ptCount val="500"/>
                <c:pt idx="0">
                  <c:v>0.01</c:v>
                </c:pt>
                <c:pt idx="1">
                  <c:v>0.02</c:v>
                </c:pt>
                <c:pt idx="2">
                  <c:v>0.03</c:v>
                </c:pt>
                <c:pt idx="3">
                  <c:v>0.04</c:v>
                </c:pt>
                <c:pt idx="4">
                  <c:v>0.05</c:v>
                </c:pt>
                <c:pt idx="5">
                  <c:v>0.06</c:v>
                </c:pt>
                <c:pt idx="6">
                  <c:v>7.0000000000000007E-2</c:v>
                </c:pt>
                <c:pt idx="7">
                  <c:v>0.08</c:v>
                </c:pt>
                <c:pt idx="8">
                  <c:v>0.09</c:v>
                </c:pt>
                <c:pt idx="9">
                  <c:v>0.1</c:v>
                </c:pt>
                <c:pt idx="10">
                  <c:v>0.11</c:v>
                </c:pt>
                <c:pt idx="11">
                  <c:v>0.12</c:v>
                </c:pt>
                <c:pt idx="12">
                  <c:v>0.13</c:v>
                </c:pt>
                <c:pt idx="13">
                  <c:v>0.14000000000000001</c:v>
                </c:pt>
                <c:pt idx="14">
                  <c:v>0.15</c:v>
                </c:pt>
                <c:pt idx="15">
                  <c:v>0.16</c:v>
                </c:pt>
                <c:pt idx="16">
                  <c:v>0.17</c:v>
                </c:pt>
                <c:pt idx="17">
                  <c:v>0.18</c:v>
                </c:pt>
                <c:pt idx="18">
                  <c:v>0.19</c:v>
                </c:pt>
                <c:pt idx="19">
                  <c:v>0.2</c:v>
                </c:pt>
                <c:pt idx="20">
                  <c:v>0.21</c:v>
                </c:pt>
                <c:pt idx="21">
                  <c:v>0.22</c:v>
                </c:pt>
                <c:pt idx="22">
                  <c:v>0.23</c:v>
                </c:pt>
                <c:pt idx="23">
                  <c:v>0.24</c:v>
                </c:pt>
                <c:pt idx="24">
                  <c:v>0.25</c:v>
                </c:pt>
                <c:pt idx="25">
                  <c:v>0.26</c:v>
                </c:pt>
                <c:pt idx="26">
                  <c:v>0.27</c:v>
                </c:pt>
                <c:pt idx="27">
                  <c:v>0.28000000000000003</c:v>
                </c:pt>
                <c:pt idx="28">
                  <c:v>0.28999999999999998</c:v>
                </c:pt>
                <c:pt idx="29">
                  <c:v>0.3</c:v>
                </c:pt>
                <c:pt idx="30">
                  <c:v>0.31</c:v>
                </c:pt>
                <c:pt idx="31">
                  <c:v>0.32</c:v>
                </c:pt>
                <c:pt idx="32">
                  <c:v>0.33</c:v>
                </c:pt>
                <c:pt idx="33">
                  <c:v>0.34</c:v>
                </c:pt>
                <c:pt idx="34">
                  <c:v>0.35</c:v>
                </c:pt>
                <c:pt idx="35">
                  <c:v>0.36</c:v>
                </c:pt>
                <c:pt idx="36">
                  <c:v>0.37</c:v>
                </c:pt>
                <c:pt idx="37">
                  <c:v>0.38</c:v>
                </c:pt>
                <c:pt idx="38">
                  <c:v>0.39</c:v>
                </c:pt>
                <c:pt idx="39">
                  <c:v>0.4</c:v>
                </c:pt>
                <c:pt idx="40">
                  <c:v>0.41</c:v>
                </c:pt>
                <c:pt idx="41">
                  <c:v>0.42</c:v>
                </c:pt>
                <c:pt idx="42">
                  <c:v>0.43</c:v>
                </c:pt>
                <c:pt idx="43">
                  <c:v>0.44</c:v>
                </c:pt>
                <c:pt idx="44">
                  <c:v>0.45</c:v>
                </c:pt>
                <c:pt idx="45">
                  <c:v>0.46</c:v>
                </c:pt>
                <c:pt idx="46">
                  <c:v>0.47</c:v>
                </c:pt>
                <c:pt idx="47">
                  <c:v>0.48</c:v>
                </c:pt>
                <c:pt idx="48">
                  <c:v>0.49</c:v>
                </c:pt>
                <c:pt idx="49">
                  <c:v>0.5</c:v>
                </c:pt>
                <c:pt idx="50">
                  <c:v>0.51</c:v>
                </c:pt>
                <c:pt idx="51">
                  <c:v>0.52</c:v>
                </c:pt>
                <c:pt idx="52">
                  <c:v>0.53</c:v>
                </c:pt>
                <c:pt idx="53">
                  <c:v>0.54</c:v>
                </c:pt>
                <c:pt idx="54">
                  <c:v>0.55000000000000004</c:v>
                </c:pt>
                <c:pt idx="55">
                  <c:v>0.56000000000000005</c:v>
                </c:pt>
                <c:pt idx="56">
                  <c:v>0.56999999999999995</c:v>
                </c:pt>
                <c:pt idx="57">
                  <c:v>0.57999999999999996</c:v>
                </c:pt>
                <c:pt idx="58">
                  <c:v>0.59</c:v>
                </c:pt>
                <c:pt idx="59">
                  <c:v>0.6</c:v>
                </c:pt>
                <c:pt idx="60">
                  <c:v>0.61</c:v>
                </c:pt>
                <c:pt idx="61">
                  <c:v>0.62</c:v>
                </c:pt>
                <c:pt idx="62">
                  <c:v>0.63</c:v>
                </c:pt>
                <c:pt idx="63">
                  <c:v>0.64</c:v>
                </c:pt>
                <c:pt idx="64">
                  <c:v>0.65</c:v>
                </c:pt>
                <c:pt idx="65">
                  <c:v>0.66</c:v>
                </c:pt>
                <c:pt idx="66">
                  <c:v>0.67</c:v>
                </c:pt>
                <c:pt idx="67">
                  <c:v>0.68</c:v>
                </c:pt>
                <c:pt idx="68">
                  <c:v>0.69</c:v>
                </c:pt>
                <c:pt idx="69">
                  <c:v>0.7</c:v>
                </c:pt>
                <c:pt idx="70">
                  <c:v>0.71</c:v>
                </c:pt>
                <c:pt idx="71">
                  <c:v>0.72</c:v>
                </c:pt>
                <c:pt idx="72">
                  <c:v>0.73</c:v>
                </c:pt>
                <c:pt idx="73">
                  <c:v>0.74</c:v>
                </c:pt>
                <c:pt idx="74">
                  <c:v>0.75</c:v>
                </c:pt>
                <c:pt idx="75">
                  <c:v>0.76</c:v>
                </c:pt>
                <c:pt idx="76">
                  <c:v>0.77</c:v>
                </c:pt>
                <c:pt idx="77">
                  <c:v>0.78</c:v>
                </c:pt>
                <c:pt idx="78">
                  <c:v>0.79</c:v>
                </c:pt>
                <c:pt idx="79">
                  <c:v>0.8</c:v>
                </c:pt>
                <c:pt idx="80">
                  <c:v>0.81</c:v>
                </c:pt>
                <c:pt idx="81">
                  <c:v>0.82</c:v>
                </c:pt>
                <c:pt idx="82">
                  <c:v>0.83</c:v>
                </c:pt>
                <c:pt idx="83">
                  <c:v>0.84</c:v>
                </c:pt>
                <c:pt idx="84">
                  <c:v>0.85</c:v>
                </c:pt>
                <c:pt idx="85">
                  <c:v>0.86</c:v>
                </c:pt>
                <c:pt idx="86">
                  <c:v>0.87</c:v>
                </c:pt>
                <c:pt idx="87">
                  <c:v>0.88</c:v>
                </c:pt>
                <c:pt idx="88">
                  <c:v>0.89</c:v>
                </c:pt>
                <c:pt idx="89">
                  <c:v>0.9</c:v>
                </c:pt>
                <c:pt idx="90">
                  <c:v>0.91</c:v>
                </c:pt>
                <c:pt idx="91">
                  <c:v>0.92</c:v>
                </c:pt>
                <c:pt idx="92">
                  <c:v>0.93</c:v>
                </c:pt>
                <c:pt idx="93">
                  <c:v>0.94</c:v>
                </c:pt>
                <c:pt idx="94">
                  <c:v>0.95</c:v>
                </c:pt>
                <c:pt idx="95">
                  <c:v>0.96</c:v>
                </c:pt>
                <c:pt idx="96">
                  <c:v>0.97</c:v>
                </c:pt>
                <c:pt idx="97">
                  <c:v>0.98</c:v>
                </c:pt>
                <c:pt idx="98">
                  <c:v>0.99</c:v>
                </c:pt>
                <c:pt idx="99">
                  <c:v>1</c:v>
                </c:pt>
                <c:pt idx="100">
                  <c:v>1.01</c:v>
                </c:pt>
                <c:pt idx="101">
                  <c:v>1.02</c:v>
                </c:pt>
                <c:pt idx="102">
                  <c:v>1.03</c:v>
                </c:pt>
                <c:pt idx="103">
                  <c:v>1.04</c:v>
                </c:pt>
                <c:pt idx="104">
                  <c:v>1.05</c:v>
                </c:pt>
                <c:pt idx="105">
                  <c:v>1.06</c:v>
                </c:pt>
                <c:pt idx="106">
                  <c:v>1.07</c:v>
                </c:pt>
                <c:pt idx="107">
                  <c:v>1.08</c:v>
                </c:pt>
                <c:pt idx="108">
                  <c:v>1.0900000000000001</c:v>
                </c:pt>
                <c:pt idx="109">
                  <c:v>1.1000000000000001</c:v>
                </c:pt>
                <c:pt idx="110">
                  <c:v>1.1100000000000001</c:v>
                </c:pt>
                <c:pt idx="111">
                  <c:v>1.1200000000000001</c:v>
                </c:pt>
                <c:pt idx="112">
                  <c:v>1.1299999999999999</c:v>
                </c:pt>
                <c:pt idx="113">
                  <c:v>1.1399999999999999</c:v>
                </c:pt>
                <c:pt idx="114">
                  <c:v>1.1499999999999999</c:v>
                </c:pt>
                <c:pt idx="115">
                  <c:v>1.1599999999999999</c:v>
                </c:pt>
                <c:pt idx="116">
                  <c:v>1.17</c:v>
                </c:pt>
                <c:pt idx="117">
                  <c:v>1.18</c:v>
                </c:pt>
                <c:pt idx="118">
                  <c:v>1.19</c:v>
                </c:pt>
                <c:pt idx="119">
                  <c:v>1.2</c:v>
                </c:pt>
                <c:pt idx="120">
                  <c:v>1.21</c:v>
                </c:pt>
                <c:pt idx="121">
                  <c:v>1.22</c:v>
                </c:pt>
                <c:pt idx="122">
                  <c:v>1.23</c:v>
                </c:pt>
                <c:pt idx="123">
                  <c:v>1.24</c:v>
                </c:pt>
                <c:pt idx="124">
                  <c:v>1.25</c:v>
                </c:pt>
                <c:pt idx="125">
                  <c:v>1.26</c:v>
                </c:pt>
                <c:pt idx="126">
                  <c:v>1.27</c:v>
                </c:pt>
                <c:pt idx="127">
                  <c:v>1.28</c:v>
                </c:pt>
                <c:pt idx="128">
                  <c:v>1.29</c:v>
                </c:pt>
                <c:pt idx="129">
                  <c:v>1.3</c:v>
                </c:pt>
                <c:pt idx="130">
                  <c:v>1.31</c:v>
                </c:pt>
                <c:pt idx="131">
                  <c:v>1.32</c:v>
                </c:pt>
                <c:pt idx="132">
                  <c:v>1.33</c:v>
                </c:pt>
                <c:pt idx="133">
                  <c:v>1.34</c:v>
                </c:pt>
                <c:pt idx="134">
                  <c:v>1.35</c:v>
                </c:pt>
                <c:pt idx="135">
                  <c:v>1.36</c:v>
                </c:pt>
                <c:pt idx="136">
                  <c:v>1.37</c:v>
                </c:pt>
                <c:pt idx="137">
                  <c:v>1.38</c:v>
                </c:pt>
                <c:pt idx="138">
                  <c:v>1.39</c:v>
                </c:pt>
                <c:pt idx="139">
                  <c:v>1.4</c:v>
                </c:pt>
                <c:pt idx="140">
                  <c:v>1.41</c:v>
                </c:pt>
                <c:pt idx="141">
                  <c:v>1.42</c:v>
                </c:pt>
                <c:pt idx="142">
                  <c:v>1.43</c:v>
                </c:pt>
                <c:pt idx="143">
                  <c:v>1.44</c:v>
                </c:pt>
                <c:pt idx="144">
                  <c:v>1.45</c:v>
                </c:pt>
                <c:pt idx="145">
                  <c:v>1.46</c:v>
                </c:pt>
                <c:pt idx="146">
                  <c:v>1.47</c:v>
                </c:pt>
                <c:pt idx="147">
                  <c:v>1.48</c:v>
                </c:pt>
                <c:pt idx="148">
                  <c:v>1.49</c:v>
                </c:pt>
                <c:pt idx="149">
                  <c:v>1.5</c:v>
                </c:pt>
                <c:pt idx="150">
                  <c:v>1.51</c:v>
                </c:pt>
                <c:pt idx="151">
                  <c:v>1.52</c:v>
                </c:pt>
                <c:pt idx="152">
                  <c:v>1.53</c:v>
                </c:pt>
                <c:pt idx="153">
                  <c:v>1.54</c:v>
                </c:pt>
                <c:pt idx="154">
                  <c:v>1.55</c:v>
                </c:pt>
                <c:pt idx="155">
                  <c:v>1.56</c:v>
                </c:pt>
                <c:pt idx="156">
                  <c:v>1.57</c:v>
                </c:pt>
                <c:pt idx="157">
                  <c:v>1.58</c:v>
                </c:pt>
                <c:pt idx="158">
                  <c:v>1.59</c:v>
                </c:pt>
                <c:pt idx="159">
                  <c:v>1.6</c:v>
                </c:pt>
                <c:pt idx="160">
                  <c:v>1.61</c:v>
                </c:pt>
                <c:pt idx="161">
                  <c:v>1.62</c:v>
                </c:pt>
                <c:pt idx="162">
                  <c:v>1.63</c:v>
                </c:pt>
                <c:pt idx="163">
                  <c:v>1.64</c:v>
                </c:pt>
                <c:pt idx="164">
                  <c:v>1.65</c:v>
                </c:pt>
                <c:pt idx="165">
                  <c:v>1.66</c:v>
                </c:pt>
                <c:pt idx="166">
                  <c:v>1.67</c:v>
                </c:pt>
                <c:pt idx="167">
                  <c:v>1.68</c:v>
                </c:pt>
                <c:pt idx="168">
                  <c:v>1.69</c:v>
                </c:pt>
                <c:pt idx="169">
                  <c:v>1.7</c:v>
                </c:pt>
                <c:pt idx="170">
                  <c:v>1.71</c:v>
                </c:pt>
                <c:pt idx="171">
                  <c:v>1.72</c:v>
                </c:pt>
                <c:pt idx="172">
                  <c:v>1.73</c:v>
                </c:pt>
                <c:pt idx="173">
                  <c:v>1.74</c:v>
                </c:pt>
                <c:pt idx="174">
                  <c:v>1.75</c:v>
                </c:pt>
                <c:pt idx="175">
                  <c:v>1.76</c:v>
                </c:pt>
                <c:pt idx="176">
                  <c:v>1.77</c:v>
                </c:pt>
                <c:pt idx="177">
                  <c:v>1.78</c:v>
                </c:pt>
                <c:pt idx="178">
                  <c:v>1.79</c:v>
                </c:pt>
                <c:pt idx="179">
                  <c:v>1.8</c:v>
                </c:pt>
                <c:pt idx="180">
                  <c:v>1.81</c:v>
                </c:pt>
                <c:pt idx="181">
                  <c:v>1.82</c:v>
                </c:pt>
                <c:pt idx="182">
                  <c:v>1.83</c:v>
                </c:pt>
                <c:pt idx="183">
                  <c:v>1.84</c:v>
                </c:pt>
                <c:pt idx="184">
                  <c:v>1.85</c:v>
                </c:pt>
                <c:pt idx="185">
                  <c:v>1.86</c:v>
                </c:pt>
                <c:pt idx="186">
                  <c:v>1.87</c:v>
                </c:pt>
                <c:pt idx="187">
                  <c:v>1.88</c:v>
                </c:pt>
                <c:pt idx="188">
                  <c:v>1.89</c:v>
                </c:pt>
                <c:pt idx="189">
                  <c:v>1.9</c:v>
                </c:pt>
                <c:pt idx="190">
                  <c:v>1.91</c:v>
                </c:pt>
                <c:pt idx="191">
                  <c:v>1.92</c:v>
                </c:pt>
                <c:pt idx="192">
                  <c:v>1.93</c:v>
                </c:pt>
                <c:pt idx="193">
                  <c:v>1.94</c:v>
                </c:pt>
                <c:pt idx="194">
                  <c:v>1.95</c:v>
                </c:pt>
                <c:pt idx="195">
                  <c:v>1.96</c:v>
                </c:pt>
                <c:pt idx="196">
                  <c:v>1.97</c:v>
                </c:pt>
                <c:pt idx="197">
                  <c:v>1.98</c:v>
                </c:pt>
                <c:pt idx="198">
                  <c:v>1.99</c:v>
                </c:pt>
                <c:pt idx="199">
                  <c:v>2</c:v>
                </c:pt>
                <c:pt idx="200">
                  <c:v>2.0099999999999998</c:v>
                </c:pt>
                <c:pt idx="201">
                  <c:v>2.02</c:v>
                </c:pt>
                <c:pt idx="202">
                  <c:v>2.0299999999999998</c:v>
                </c:pt>
                <c:pt idx="203">
                  <c:v>2.04</c:v>
                </c:pt>
                <c:pt idx="204">
                  <c:v>2.0499999999999998</c:v>
                </c:pt>
                <c:pt idx="205">
                  <c:v>2.06</c:v>
                </c:pt>
                <c:pt idx="206">
                  <c:v>2.0699999999999998</c:v>
                </c:pt>
                <c:pt idx="207">
                  <c:v>2.08</c:v>
                </c:pt>
                <c:pt idx="208">
                  <c:v>2.09</c:v>
                </c:pt>
                <c:pt idx="209">
                  <c:v>2.1</c:v>
                </c:pt>
                <c:pt idx="210">
                  <c:v>2.11</c:v>
                </c:pt>
                <c:pt idx="211">
                  <c:v>2.12</c:v>
                </c:pt>
                <c:pt idx="212">
                  <c:v>2.13</c:v>
                </c:pt>
                <c:pt idx="213">
                  <c:v>2.14</c:v>
                </c:pt>
                <c:pt idx="214">
                  <c:v>2.15</c:v>
                </c:pt>
                <c:pt idx="215">
                  <c:v>2.16</c:v>
                </c:pt>
                <c:pt idx="216">
                  <c:v>2.17</c:v>
                </c:pt>
                <c:pt idx="217">
                  <c:v>2.1800000000000002</c:v>
                </c:pt>
                <c:pt idx="218">
                  <c:v>2.19</c:v>
                </c:pt>
                <c:pt idx="219">
                  <c:v>2.2000000000000002</c:v>
                </c:pt>
                <c:pt idx="220">
                  <c:v>2.21</c:v>
                </c:pt>
                <c:pt idx="221">
                  <c:v>2.2200000000000002</c:v>
                </c:pt>
                <c:pt idx="222">
                  <c:v>2.23</c:v>
                </c:pt>
                <c:pt idx="223">
                  <c:v>2.2400000000000002</c:v>
                </c:pt>
                <c:pt idx="224">
                  <c:v>2.25</c:v>
                </c:pt>
                <c:pt idx="225">
                  <c:v>2.2599999999999998</c:v>
                </c:pt>
                <c:pt idx="226">
                  <c:v>2.27</c:v>
                </c:pt>
                <c:pt idx="227">
                  <c:v>2.2799999999999998</c:v>
                </c:pt>
                <c:pt idx="228">
                  <c:v>2.29</c:v>
                </c:pt>
                <c:pt idx="229">
                  <c:v>2.2999999999999998</c:v>
                </c:pt>
                <c:pt idx="230">
                  <c:v>2.31</c:v>
                </c:pt>
                <c:pt idx="231">
                  <c:v>2.3199999999999998</c:v>
                </c:pt>
                <c:pt idx="232">
                  <c:v>2.33</c:v>
                </c:pt>
                <c:pt idx="233">
                  <c:v>2.34</c:v>
                </c:pt>
                <c:pt idx="234">
                  <c:v>2.35</c:v>
                </c:pt>
                <c:pt idx="235">
                  <c:v>2.36</c:v>
                </c:pt>
                <c:pt idx="236">
                  <c:v>2.37</c:v>
                </c:pt>
                <c:pt idx="237">
                  <c:v>2.38</c:v>
                </c:pt>
                <c:pt idx="238">
                  <c:v>2.39</c:v>
                </c:pt>
                <c:pt idx="239">
                  <c:v>2.4</c:v>
                </c:pt>
                <c:pt idx="240">
                  <c:v>2.41</c:v>
                </c:pt>
                <c:pt idx="241">
                  <c:v>2.42</c:v>
                </c:pt>
                <c:pt idx="242">
                  <c:v>2.4300000000000002</c:v>
                </c:pt>
                <c:pt idx="243">
                  <c:v>2.44</c:v>
                </c:pt>
                <c:pt idx="244">
                  <c:v>2.4500000000000002</c:v>
                </c:pt>
                <c:pt idx="245">
                  <c:v>2.46</c:v>
                </c:pt>
                <c:pt idx="246">
                  <c:v>2.4700000000000002</c:v>
                </c:pt>
                <c:pt idx="247">
                  <c:v>2.48</c:v>
                </c:pt>
                <c:pt idx="248">
                  <c:v>2.4900000000000002</c:v>
                </c:pt>
                <c:pt idx="249">
                  <c:v>2.5</c:v>
                </c:pt>
                <c:pt idx="250">
                  <c:v>2.5099999999999998</c:v>
                </c:pt>
                <c:pt idx="251">
                  <c:v>2.52</c:v>
                </c:pt>
                <c:pt idx="252">
                  <c:v>2.5299999999999998</c:v>
                </c:pt>
                <c:pt idx="253">
                  <c:v>2.54</c:v>
                </c:pt>
                <c:pt idx="254">
                  <c:v>2.5499999999999998</c:v>
                </c:pt>
                <c:pt idx="255">
                  <c:v>2.56</c:v>
                </c:pt>
                <c:pt idx="256">
                  <c:v>2.57</c:v>
                </c:pt>
                <c:pt idx="257">
                  <c:v>2.58</c:v>
                </c:pt>
                <c:pt idx="258">
                  <c:v>2.59</c:v>
                </c:pt>
                <c:pt idx="259">
                  <c:v>2.6</c:v>
                </c:pt>
                <c:pt idx="260">
                  <c:v>2.61</c:v>
                </c:pt>
                <c:pt idx="261">
                  <c:v>2.62</c:v>
                </c:pt>
                <c:pt idx="262">
                  <c:v>2.63</c:v>
                </c:pt>
                <c:pt idx="263">
                  <c:v>2.64</c:v>
                </c:pt>
                <c:pt idx="264">
                  <c:v>2.65</c:v>
                </c:pt>
                <c:pt idx="265">
                  <c:v>2.66</c:v>
                </c:pt>
                <c:pt idx="266">
                  <c:v>2.67</c:v>
                </c:pt>
                <c:pt idx="267">
                  <c:v>2.68</c:v>
                </c:pt>
                <c:pt idx="268">
                  <c:v>2.69</c:v>
                </c:pt>
                <c:pt idx="269">
                  <c:v>2.7</c:v>
                </c:pt>
                <c:pt idx="270">
                  <c:v>2.71</c:v>
                </c:pt>
                <c:pt idx="271">
                  <c:v>2.72</c:v>
                </c:pt>
                <c:pt idx="272">
                  <c:v>2.73</c:v>
                </c:pt>
                <c:pt idx="273">
                  <c:v>2.74</c:v>
                </c:pt>
                <c:pt idx="274">
                  <c:v>2.75</c:v>
                </c:pt>
                <c:pt idx="275">
                  <c:v>2.76</c:v>
                </c:pt>
                <c:pt idx="276">
                  <c:v>2.77</c:v>
                </c:pt>
                <c:pt idx="277">
                  <c:v>2.78</c:v>
                </c:pt>
                <c:pt idx="278">
                  <c:v>2.79</c:v>
                </c:pt>
                <c:pt idx="279">
                  <c:v>2.8</c:v>
                </c:pt>
                <c:pt idx="280">
                  <c:v>2.81</c:v>
                </c:pt>
                <c:pt idx="281">
                  <c:v>2.82</c:v>
                </c:pt>
                <c:pt idx="282">
                  <c:v>2.83</c:v>
                </c:pt>
                <c:pt idx="283">
                  <c:v>2.84</c:v>
                </c:pt>
                <c:pt idx="284">
                  <c:v>2.85</c:v>
                </c:pt>
                <c:pt idx="285">
                  <c:v>2.86</c:v>
                </c:pt>
                <c:pt idx="286">
                  <c:v>2.87</c:v>
                </c:pt>
                <c:pt idx="287">
                  <c:v>2.88</c:v>
                </c:pt>
                <c:pt idx="288">
                  <c:v>2.89</c:v>
                </c:pt>
                <c:pt idx="289">
                  <c:v>2.9</c:v>
                </c:pt>
                <c:pt idx="290">
                  <c:v>2.91</c:v>
                </c:pt>
                <c:pt idx="291">
                  <c:v>2.92</c:v>
                </c:pt>
                <c:pt idx="292">
                  <c:v>2.93</c:v>
                </c:pt>
                <c:pt idx="293">
                  <c:v>2.94</c:v>
                </c:pt>
                <c:pt idx="294">
                  <c:v>2.95</c:v>
                </c:pt>
                <c:pt idx="295">
                  <c:v>2.96</c:v>
                </c:pt>
                <c:pt idx="296">
                  <c:v>2.97</c:v>
                </c:pt>
                <c:pt idx="297">
                  <c:v>2.98</c:v>
                </c:pt>
                <c:pt idx="298">
                  <c:v>2.99</c:v>
                </c:pt>
                <c:pt idx="299">
                  <c:v>3</c:v>
                </c:pt>
                <c:pt idx="300">
                  <c:v>3.01</c:v>
                </c:pt>
                <c:pt idx="301">
                  <c:v>3.02</c:v>
                </c:pt>
                <c:pt idx="302">
                  <c:v>3.03</c:v>
                </c:pt>
                <c:pt idx="303">
                  <c:v>3.04</c:v>
                </c:pt>
                <c:pt idx="304">
                  <c:v>3.05</c:v>
                </c:pt>
                <c:pt idx="305">
                  <c:v>3.06</c:v>
                </c:pt>
                <c:pt idx="306">
                  <c:v>3.07</c:v>
                </c:pt>
                <c:pt idx="307">
                  <c:v>3.08</c:v>
                </c:pt>
                <c:pt idx="308">
                  <c:v>3.09</c:v>
                </c:pt>
                <c:pt idx="309">
                  <c:v>3.1</c:v>
                </c:pt>
                <c:pt idx="310">
                  <c:v>3.11</c:v>
                </c:pt>
                <c:pt idx="311">
                  <c:v>3.12</c:v>
                </c:pt>
                <c:pt idx="312">
                  <c:v>3.13</c:v>
                </c:pt>
                <c:pt idx="313">
                  <c:v>3.14</c:v>
                </c:pt>
                <c:pt idx="314">
                  <c:v>3.15</c:v>
                </c:pt>
                <c:pt idx="315">
                  <c:v>3.16</c:v>
                </c:pt>
                <c:pt idx="316">
                  <c:v>3.17</c:v>
                </c:pt>
                <c:pt idx="317">
                  <c:v>3.18</c:v>
                </c:pt>
                <c:pt idx="318">
                  <c:v>3.19</c:v>
                </c:pt>
                <c:pt idx="319">
                  <c:v>3.2</c:v>
                </c:pt>
                <c:pt idx="320">
                  <c:v>3.21</c:v>
                </c:pt>
                <c:pt idx="321">
                  <c:v>3.22</c:v>
                </c:pt>
                <c:pt idx="322">
                  <c:v>3.23</c:v>
                </c:pt>
                <c:pt idx="323">
                  <c:v>3.24</c:v>
                </c:pt>
                <c:pt idx="324">
                  <c:v>3.25</c:v>
                </c:pt>
                <c:pt idx="325">
                  <c:v>3.26</c:v>
                </c:pt>
                <c:pt idx="326">
                  <c:v>3.27</c:v>
                </c:pt>
                <c:pt idx="327">
                  <c:v>3.28</c:v>
                </c:pt>
                <c:pt idx="328">
                  <c:v>3.29</c:v>
                </c:pt>
                <c:pt idx="329">
                  <c:v>3.3</c:v>
                </c:pt>
                <c:pt idx="330">
                  <c:v>3.31</c:v>
                </c:pt>
                <c:pt idx="331">
                  <c:v>3.32</c:v>
                </c:pt>
                <c:pt idx="332">
                  <c:v>3.33</c:v>
                </c:pt>
                <c:pt idx="333">
                  <c:v>3.34</c:v>
                </c:pt>
                <c:pt idx="334">
                  <c:v>3.35</c:v>
                </c:pt>
                <c:pt idx="335">
                  <c:v>3.36</c:v>
                </c:pt>
                <c:pt idx="336">
                  <c:v>3.37</c:v>
                </c:pt>
                <c:pt idx="337">
                  <c:v>3.38</c:v>
                </c:pt>
                <c:pt idx="338">
                  <c:v>3.39</c:v>
                </c:pt>
                <c:pt idx="339">
                  <c:v>3.4</c:v>
                </c:pt>
                <c:pt idx="340">
                  <c:v>3.41</c:v>
                </c:pt>
                <c:pt idx="341">
                  <c:v>3.42</c:v>
                </c:pt>
                <c:pt idx="342">
                  <c:v>3.43</c:v>
                </c:pt>
                <c:pt idx="343">
                  <c:v>3.44</c:v>
                </c:pt>
                <c:pt idx="344">
                  <c:v>3.45</c:v>
                </c:pt>
                <c:pt idx="345">
                  <c:v>3.46</c:v>
                </c:pt>
                <c:pt idx="346">
                  <c:v>3.47</c:v>
                </c:pt>
                <c:pt idx="347">
                  <c:v>3.48</c:v>
                </c:pt>
                <c:pt idx="348">
                  <c:v>3.49</c:v>
                </c:pt>
                <c:pt idx="349">
                  <c:v>3.5</c:v>
                </c:pt>
                <c:pt idx="350">
                  <c:v>3.51</c:v>
                </c:pt>
                <c:pt idx="351">
                  <c:v>3.52</c:v>
                </c:pt>
                <c:pt idx="352">
                  <c:v>3.53</c:v>
                </c:pt>
                <c:pt idx="353">
                  <c:v>3.54</c:v>
                </c:pt>
                <c:pt idx="354">
                  <c:v>3.55</c:v>
                </c:pt>
                <c:pt idx="355">
                  <c:v>3.56</c:v>
                </c:pt>
                <c:pt idx="356">
                  <c:v>3.57</c:v>
                </c:pt>
                <c:pt idx="357">
                  <c:v>3.58</c:v>
                </c:pt>
                <c:pt idx="358">
                  <c:v>3.59</c:v>
                </c:pt>
                <c:pt idx="359">
                  <c:v>3.6</c:v>
                </c:pt>
                <c:pt idx="360">
                  <c:v>3.61</c:v>
                </c:pt>
                <c:pt idx="361">
                  <c:v>3.62</c:v>
                </c:pt>
                <c:pt idx="362">
                  <c:v>3.63</c:v>
                </c:pt>
                <c:pt idx="363">
                  <c:v>3.64</c:v>
                </c:pt>
                <c:pt idx="364">
                  <c:v>3.65</c:v>
                </c:pt>
                <c:pt idx="365">
                  <c:v>3.66</c:v>
                </c:pt>
                <c:pt idx="366">
                  <c:v>3.67</c:v>
                </c:pt>
                <c:pt idx="367">
                  <c:v>3.68</c:v>
                </c:pt>
                <c:pt idx="368">
                  <c:v>3.69</c:v>
                </c:pt>
                <c:pt idx="369">
                  <c:v>3.7</c:v>
                </c:pt>
                <c:pt idx="370">
                  <c:v>3.71</c:v>
                </c:pt>
                <c:pt idx="371">
                  <c:v>3.72</c:v>
                </c:pt>
                <c:pt idx="372">
                  <c:v>3.73</c:v>
                </c:pt>
                <c:pt idx="373">
                  <c:v>3.74</c:v>
                </c:pt>
                <c:pt idx="374">
                  <c:v>3.75</c:v>
                </c:pt>
                <c:pt idx="375">
                  <c:v>3.76</c:v>
                </c:pt>
                <c:pt idx="376">
                  <c:v>3.77</c:v>
                </c:pt>
                <c:pt idx="377">
                  <c:v>3.78</c:v>
                </c:pt>
                <c:pt idx="378">
                  <c:v>3.79</c:v>
                </c:pt>
                <c:pt idx="379">
                  <c:v>3.8</c:v>
                </c:pt>
                <c:pt idx="380">
                  <c:v>3.81</c:v>
                </c:pt>
                <c:pt idx="381">
                  <c:v>3.82</c:v>
                </c:pt>
                <c:pt idx="382">
                  <c:v>3.83</c:v>
                </c:pt>
                <c:pt idx="383">
                  <c:v>3.84</c:v>
                </c:pt>
                <c:pt idx="384">
                  <c:v>3.85</c:v>
                </c:pt>
                <c:pt idx="385">
                  <c:v>3.86</c:v>
                </c:pt>
                <c:pt idx="386">
                  <c:v>3.87</c:v>
                </c:pt>
                <c:pt idx="387">
                  <c:v>3.88</c:v>
                </c:pt>
                <c:pt idx="388">
                  <c:v>3.89</c:v>
                </c:pt>
                <c:pt idx="389">
                  <c:v>3.9</c:v>
                </c:pt>
                <c:pt idx="390">
                  <c:v>3.91</c:v>
                </c:pt>
                <c:pt idx="391">
                  <c:v>3.92</c:v>
                </c:pt>
                <c:pt idx="392">
                  <c:v>3.93</c:v>
                </c:pt>
                <c:pt idx="393">
                  <c:v>3.94</c:v>
                </c:pt>
                <c:pt idx="394">
                  <c:v>3.95</c:v>
                </c:pt>
                <c:pt idx="395">
                  <c:v>3.96</c:v>
                </c:pt>
                <c:pt idx="396">
                  <c:v>3.97</c:v>
                </c:pt>
                <c:pt idx="397">
                  <c:v>3.98</c:v>
                </c:pt>
                <c:pt idx="398">
                  <c:v>3.99</c:v>
                </c:pt>
                <c:pt idx="399">
                  <c:v>4</c:v>
                </c:pt>
                <c:pt idx="400">
                  <c:v>4.01</c:v>
                </c:pt>
                <c:pt idx="401">
                  <c:v>4.0199999999999996</c:v>
                </c:pt>
                <c:pt idx="402">
                  <c:v>4.03</c:v>
                </c:pt>
                <c:pt idx="403">
                  <c:v>4.04</c:v>
                </c:pt>
                <c:pt idx="404">
                  <c:v>4.05</c:v>
                </c:pt>
                <c:pt idx="405">
                  <c:v>4.0599999999999996</c:v>
                </c:pt>
                <c:pt idx="406">
                  <c:v>4.07</c:v>
                </c:pt>
                <c:pt idx="407">
                  <c:v>4.08</c:v>
                </c:pt>
                <c:pt idx="408">
                  <c:v>4.09</c:v>
                </c:pt>
                <c:pt idx="409">
                  <c:v>4.0999999999999996</c:v>
                </c:pt>
                <c:pt idx="410">
                  <c:v>4.1100000000000003</c:v>
                </c:pt>
                <c:pt idx="411">
                  <c:v>4.12</c:v>
                </c:pt>
                <c:pt idx="412">
                  <c:v>4.13</c:v>
                </c:pt>
                <c:pt idx="413">
                  <c:v>4.1399999999999997</c:v>
                </c:pt>
                <c:pt idx="414">
                  <c:v>4.1500000000000004</c:v>
                </c:pt>
                <c:pt idx="415">
                  <c:v>4.16</c:v>
                </c:pt>
                <c:pt idx="416">
                  <c:v>4.17</c:v>
                </c:pt>
                <c:pt idx="417">
                  <c:v>4.18</c:v>
                </c:pt>
                <c:pt idx="418">
                  <c:v>4.1900000000000004</c:v>
                </c:pt>
                <c:pt idx="419">
                  <c:v>4.2</c:v>
                </c:pt>
                <c:pt idx="420">
                  <c:v>4.21</c:v>
                </c:pt>
                <c:pt idx="421">
                  <c:v>4.22</c:v>
                </c:pt>
                <c:pt idx="422">
                  <c:v>4.2300000000000004</c:v>
                </c:pt>
                <c:pt idx="423">
                  <c:v>4.24</c:v>
                </c:pt>
                <c:pt idx="424">
                  <c:v>4.25</c:v>
                </c:pt>
                <c:pt idx="425">
                  <c:v>4.26</c:v>
                </c:pt>
                <c:pt idx="426">
                  <c:v>4.2699999999999996</c:v>
                </c:pt>
                <c:pt idx="427">
                  <c:v>4.28</c:v>
                </c:pt>
                <c:pt idx="428">
                  <c:v>4.29</c:v>
                </c:pt>
                <c:pt idx="429">
                  <c:v>4.3</c:v>
                </c:pt>
                <c:pt idx="430">
                  <c:v>4.3099999999999996</c:v>
                </c:pt>
                <c:pt idx="431">
                  <c:v>4.32</c:v>
                </c:pt>
                <c:pt idx="432">
                  <c:v>4.33</c:v>
                </c:pt>
                <c:pt idx="433">
                  <c:v>4.34</c:v>
                </c:pt>
                <c:pt idx="434">
                  <c:v>4.3499999999999996</c:v>
                </c:pt>
                <c:pt idx="435">
                  <c:v>4.3600000000000003</c:v>
                </c:pt>
                <c:pt idx="436">
                  <c:v>4.37</c:v>
                </c:pt>
                <c:pt idx="437">
                  <c:v>4.38</c:v>
                </c:pt>
                <c:pt idx="438">
                  <c:v>4.3899999999999997</c:v>
                </c:pt>
                <c:pt idx="439">
                  <c:v>4.4000000000000004</c:v>
                </c:pt>
                <c:pt idx="440">
                  <c:v>4.41</c:v>
                </c:pt>
                <c:pt idx="441">
                  <c:v>4.42</c:v>
                </c:pt>
                <c:pt idx="442">
                  <c:v>4.43</c:v>
                </c:pt>
                <c:pt idx="443">
                  <c:v>4.4400000000000004</c:v>
                </c:pt>
                <c:pt idx="444">
                  <c:v>4.45</c:v>
                </c:pt>
                <c:pt idx="445">
                  <c:v>4.46</c:v>
                </c:pt>
                <c:pt idx="446">
                  <c:v>4.47</c:v>
                </c:pt>
                <c:pt idx="447">
                  <c:v>4.4800000000000004</c:v>
                </c:pt>
                <c:pt idx="448">
                  <c:v>4.49</c:v>
                </c:pt>
                <c:pt idx="449">
                  <c:v>4.5</c:v>
                </c:pt>
                <c:pt idx="450">
                  <c:v>4.51</c:v>
                </c:pt>
                <c:pt idx="451">
                  <c:v>4.5199999999999996</c:v>
                </c:pt>
                <c:pt idx="452">
                  <c:v>4.53</c:v>
                </c:pt>
                <c:pt idx="453">
                  <c:v>4.54</c:v>
                </c:pt>
                <c:pt idx="454">
                  <c:v>4.55</c:v>
                </c:pt>
                <c:pt idx="455">
                  <c:v>4.5599999999999996</c:v>
                </c:pt>
                <c:pt idx="456">
                  <c:v>4.57</c:v>
                </c:pt>
                <c:pt idx="457">
                  <c:v>4.58</c:v>
                </c:pt>
                <c:pt idx="458">
                  <c:v>4.59</c:v>
                </c:pt>
                <c:pt idx="459">
                  <c:v>4.5999999999999996</c:v>
                </c:pt>
                <c:pt idx="460">
                  <c:v>4.6099999999999994</c:v>
                </c:pt>
                <c:pt idx="461">
                  <c:v>4.6199999999999992</c:v>
                </c:pt>
                <c:pt idx="462">
                  <c:v>4.629999999999999</c:v>
                </c:pt>
                <c:pt idx="463">
                  <c:v>4.6399999999999988</c:v>
                </c:pt>
                <c:pt idx="464">
                  <c:v>4.6499999999999986</c:v>
                </c:pt>
                <c:pt idx="465">
                  <c:v>4.6599999999999984</c:v>
                </c:pt>
                <c:pt idx="466">
                  <c:v>4.6699999999999982</c:v>
                </c:pt>
                <c:pt idx="467">
                  <c:v>4.6799999999999979</c:v>
                </c:pt>
                <c:pt idx="468">
                  <c:v>4.6899999999999977</c:v>
                </c:pt>
                <c:pt idx="469">
                  <c:v>4.6999999999999975</c:v>
                </c:pt>
                <c:pt idx="470">
                  <c:v>4.7099999999999973</c:v>
                </c:pt>
                <c:pt idx="471">
                  <c:v>4.7199999999999971</c:v>
                </c:pt>
                <c:pt idx="472">
                  <c:v>4.7299999999999969</c:v>
                </c:pt>
                <c:pt idx="473">
                  <c:v>4.7399999999999967</c:v>
                </c:pt>
                <c:pt idx="474">
                  <c:v>4.7499999999999964</c:v>
                </c:pt>
                <c:pt idx="475">
                  <c:v>4.7599999999999962</c:v>
                </c:pt>
                <c:pt idx="476">
                  <c:v>4.769999999999996</c:v>
                </c:pt>
                <c:pt idx="477">
                  <c:v>4.7799999999999958</c:v>
                </c:pt>
                <c:pt idx="478">
                  <c:v>4.7899999999999956</c:v>
                </c:pt>
                <c:pt idx="479">
                  <c:v>4.7999999999999954</c:v>
                </c:pt>
                <c:pt idx="480">
                  <c:v>4.8099999999999952</c:v>
                </c:pt>
                <c:pt idx="481">
                  <c:v>4.819999999999995</c:v>
                </c:pt>
                <c:pt idx="482">
                  <c:v>4.8299999999999947</c:v>
                </c:pt>
                <c:pt idx="483">
                  <c:v>4.8399999999999945</c:v>
                </c:pt>
                <c:pt idx="484">
                  <c:v>4.8499999999999943</c:v>
                </c:pt>
                <c:pt idx="485">
                  <c:v>4.8599999999999941</c:v>
                </c:pt>
                <c:pt idx="486">
                  <c:v>4.8699999999999939</c:v>
                </c:pt>
                <c:pt idx="487">
                  <c:v>4.8799999999999937</c:v>
                </c:pt>
                <c:pt idx="488">
                  <c:v>4.8899999999999935</c:v>
                </c:pt>
                <c:pt idx="489">
                  <c:v>4.8999999999999932</c:v>
                </c:pt>
                <c:pt idx="490">
                  <c:v>4.909999999999993</c:v>
                </c:pt>
                <c:pt idx="491">
                  <c:v>4.9199999999999928</c:v>
                </c:pt>
                <c:pt idx="492">
                  <c:v>4.9299999999999926</c:v>
                </c:pt>
                <c:pt idx="493">
                  <c:v>4.9399999999999924</c:v>
                </c:pt>
                <c:pt idx="494">
                  <c:v>4.9499999999999922</c:v>
                </c:pt>
                <c:pt idx="495">
                  <c:v>4.959999999999992</c:v>
                </c:pt>
                <c:pt idx="496">
                  <c:v>4.9699999999999918</c:v>
                </c:pt>
                <c:pt idx="497">
                  <c:v>4.9799999999999915</c:v>
                </c:pt>
                <c:pt idx="498">
                  <c:v>4.9899999999999913</c:v>
                </c:pt>
                <c:pt idx="499">
                  <c:v>4.9999999999999911</c:v>
                </c:pt>
              </c:numCache>
            </c:numRef>
          </c:xVal>
          <c:yVal>
            <c:numRef>
              <c:f>'[2800-NEW.xls]2800-4'!$DP$2:$DP$502</c:f>
              <c:numCache>
                <c:formatCode>General</c:formatCode>
                <c:ptCount val="501"/>
                <c:pt idx="0">
                  <c:v>0.26950000000000002</c:v>
                </c:pt>
                <c:pt idx="1">
                  <c:v>0.29644999999999999</c:v>
                </c:pt>
                <c:pt idx="2">
                  <c:v>0.32340000000000002</c:v>
                </c:pt>
                <c:pt idx="3">
                  <c:v>0.35035000000000005</c:v>
                </c:pt>
                <c:pt idx="4">
                  <c:v>0.37730000000000002</c:v>
                </c:pt>
                <c:pt idx="5">
                  <c:v>0.40425</c:v>
                </c:pt>
                <c:pt idx="6">
                  <c:v>0.43120000000000003</c:v>
                </c:pt>
                <c:pt idx="7">
                  <c:v>0.45815</c:v>
                </c:pt>
                <c:pt idx="8">
                  <c:v>0.48509999999999998</c:v>
                </c:pt>
                <c:pt idx="9">
                  <c:v>0.51205000000000001</c:v>
                </c:pt>
                <c:pt idx="10">
                  <c:v>0.53900000000000003</c:v>
                </c:pt>
                <c:pt idx="11">
                  <c:v>0.56594999999999995</c:v>
                </c:pt>
                <c:pt idx="12">
                  <c:v>0.59289999999999998</c:v>
                </c:pt>
                <c:pt idx="13">
                  <c:v>0.61985000000000001</c:v>
                </c:pt>
                <c:pt idx="14">
                  <c:v>0.64680000000000004</c:v>
                </c:pt>
                <c:pt idx="15">
                  <c:v>0.67374999999999996</c:v>
                </c:pt>
                <c:pt idx="16">
                  <c:v>0.67374999999999996</c:v>
                </c:pt>
                <c:pt idx="17">
                  <c:v>0.67374999999999996</c:v>
                </c:pt>
                <c:pt idx="18">
                  <c:v>0.67374999999999996</c:v>
                </c:pt>
                <c:pt idx="19">
                  <c:v>0.67374999999999996</c:v>
                </c:pt>
                <c:pt idx="20">
                  <c:v>0.67374999999999996</c:v>
                </c:pt>
                <c:pt idx="21">
                  <c:v>0.67374999999999996</c:v>
                </c:pt>
                <c:pt idx="22">
                  <c:v>0.67374999999999996</c:v>
                </c:pt>
                <c:pt idx="23">
                  <c:v>0.67374999999999996</c:v>
                </c:pt>
                <c:pt idx="24">
                  <c:v>0.67374999999999996</c:v>
                </c:pt>
                <c:pt idx="25">
                  <c:v>0.67374999999999996</c:v>
                </c:pt>
                <c:pt idx="26">
                  <c:v>0.67374999999999996</c:v>
                </c:pt>
                <c:pt idx="27">
                  <c:v>0.67374999999999996</c:v>
                </c:pt>
                <c:pt idx="28">
                  <c:v>0.67374999999999996</c:v>
                </c:pt>
                <c:pt idx="29">
                  <c:v>0.67374999999999996</c:v>
                </c:pt>
                <c:pt idx="30">
                  <c:v>0.67374999999999996</c:v>
                </c:pt>
                <c:pt idx="31">
                  <c:v>0.67374999999999996</c:v>
                </c:pt>
                <c:pt idx="32">
                  <c:v>0.67374999999999996</c:v>
                </c:pt>
                <c:pt idx="33">
                  <c:v>0.67374999999999996</c:v>
                </c:pt>
                <c:pt idx="34">
                  <c:v>0.67374999999999996</c:v>
                </c:pt>
                <c:pt idx="35">
                  <c:v>0.67374999999999996</c:v>
                </c:pt>
                <c:pt idx="36">
                  <c:v>0.67374999999999996</c:v>
                </c:pt>
                <c:pt idx="37">
                  <c:v>0.67374999999999996</c:v>
                </c:pt>
                <c:pt idx="38">
                  <c:v>0.67374999999999996</c:v>
                </c:pt>
                <c:pt idx="39">
                  <c:v>0.67374999999999996</c:v>
                </c:pt>
                <c:pt idx="40">
                  <c:v>0.67374999999999996</c:v>
                </c:pt>
                <c:pt idx="41">
                  <c:v>0.67374999999999996</c:v>
                </c:pt>
                <c:pt idx="42">
                  <c:v>0.67374999999999996</c:v>
                </c:pt>
                <c:pt idx="43">
                  <c:v>0.67374999999999996</c:v>
                </c:pt>
                <c:pt idx="44">
                  <c:v>0.67374999999999996</c:v>
                </c:pt>
                <c:pt idx="45">
                  <c:v>0.67374999999999996</c:v>
                </c:pt>
                <c:pt idx="46">
                  <c:v>0.67374999999999996</c:v>
                </c:pt>
                <c:pt idx="47">
                  <c:v>0.67374999999999996</c:v>
                </c:pt>
                <c:pt idx="48">
                  <c:v>0.67374999999999996</c:v>
                </c:pt>
                <c:pt idx="49">
                  <c:v>0.67374999999999996</c:v>
                </c:pt>
                <c:pt idx="50">
                  <c:v>0.67374999999999996</c:v>
                </c:pt>
                <c:pt idx="51">
                  <c:v>0.67374999999999996</c:v>
                </c:pt>
                <c:pt idx="52">
                  <c:v>0.67374999999999996</c:v>
                </c:pt>
                <c:pt idx="53">
                  <c:v>0.67374999999999996</c:v>
                </c:pt>
                <c:pt idx="54">
                  <c:v>0.67374999999999996</c:v>
                </c:pt>
                <c:pt idx="55">
                  <c:v>0.67374999999999996</c:v>
                </c:pt>
                <c:pt idx="56">
                  <c:v>0.67374999999999996</c:v>
                </c:pt>
                <c:pt idx="57">
                  <c:v>0.67374999999999996</c:v>
                </c:pt>
                <c:pt idx="58">
                  <c:v>0.67374999999999996</c:v>
                </c:pt>
                <c:pt idx="59">
                  <c:v>0.67374999999999996</c:v>
                </c:pt>
                <c:pt idx="60">
                  <c:v>0.67374999999999996</c:v>
                </c:pt>
                <c:pt idx="61">
                  <c:v>0.67374999999999996</c:v>
                </c:pt>
                <c:pt idx="62">
                  <c:v>0.67374999999999996</c:v>
                </c:pt>
                <c:pt idx="63">
                  <c:v>0.67374999999999996</c:v>
                </c:pt>
                <c:pt idx="64">
                  <c:v>0.67374999999999996</c:v>
                </c:pt>
                <c:pt idx="65">
                  <c:v>0.67374999999999996</c:v>
                </c:pt>
                <c:pt idx="66">
                  <c:v>0.67374999999999996</c:v>
                </c:pt>
                <c:pt idx="67">
                  <c:v>0.67374999999999996</c:v>
                </c:pt>
                <c:pt idx="68">
                  <c:v>0.67374999999999996</c:v>
                </c:pt>
                <c:pt idx="69">
                  <c:v>0.67374999999999996</c:v>
                </c:pt>
                <c:pt idx="70">
                  <c:v>0.67374999999999996</c:v>
                </c:pt>
                <c:pt idx="71">
                  <c:v>0.67374999999999996</c:v>
                </c:pt>
                <c:pt idx="72">
                  <c:v>0.67374999999999996</c:v>
                </c:pt>
                <c:pt idx="73">
                  <c:v>0.67374999999999996</c:v>
                </c:pt>
                <c:pt idx="74">
                  <c:v>0.67374999999999996</c:v>
                </c:pt>
                <c:pt idx="75">
                  <c:v>0.67374999999999996</c:v>
                </c:pt>
                <c:pt idx="76">
                  <c:v>0.67374999999999996</c:v>
                </c:pt>
                <c:pt idx="77">
                  <c:v>0.67374999999999996</c:v>
                </c:pt>
                <c:pt idx="78">
                  <c:v>0.67374999999999996</c:v>
                </c:pt>
                <c:pt idx="79">
                  <c:v>0.67374999999999996</c:v>
                </c:pt>
                <c:pt idx="80">
                  <c:v>0.67374999999999996</c:v>
                </c:pt>
                <c:pt idx="81">
                  <c:v>0.67374999999999996</c:v>
                </c:pt>
                <c:pt idx="82">
                  <c:v>0.67374999999999996</c:v>
                </c:pt>
                <c:pt idx="83">
                  <c:v>0.67374999999999996</c:v>
                </c:pt>
                <c:pt idx="84">
                  <c:v>0.67374999999999996</c:v>
                </c:pt>
                <c:pt idx="85">
                  <c:v>0.67374999999999996</c:v>
                </c:pt>
                <c:pt idx="86">
                  <c:v>0.67374999999999996</c:v>
                </c:pt>
                <c:pt idx="87">
                  <c:v>0.67374999999999996</c:v>
                </c:pt>
                <c:pt idx="88">
                  <c:v>0.67374999999999996</c:v>
                </c:pt>
                <c:pt idx="89">
                  <c:v>0.67374999999999996</c:v>
                </c:pt>
                <c:pt idx="90">
                  <c:v>0.67374999999999996</c:v>
                </c:pt>
                <c:pt idx="91">
                  <c:v>0.67374999999999996</c:v>
                </c:pt>
                <c:pt idx="92">
                  <c:v>0.67374999999999996</c:v>
                </c:pt>
                <c:pt idx="93">
                  <c:v>0.67374999999999996</c:v>
                </c:pt>
                <c:pt idx="94">
                  <c:v>0.67374999999999996</c:v>
                </c:pt>
                <c:pt idx="95">
                  <c:v>0.67374999999999996</c:v>
                </c:pt>
                <c:pt idx="96">
                  <c:v>0.67374999999999996</c:v>
                </c:pt>
                <c:pt idx="97">
                  <c:v>0.67374999999999996</c:v>
                </c:pt>
                <c:pt idx="98">
                  <c:v>0.67374999999999996</c:v>
                </c:pt>
                <c:pt idx="99">
                  <c:v>0.67374999999999996</c:v>
                </c:pt>
                <c:pt idx="100">
                  <c:v>0.67374999999999996</c:v>
                </c:pt>
                <c:pt idx="101">
                  <c:v>0.66863572607260713</c:v>
                </c:pt>
                <c:pt idx="102">
                  <c:v>0.66362173202614372</c:v>
                </c:pt>
                <c:pt idx="103">
                  <c:v>0.65870509708737879</c:v>
                </c:pt>
                <c:pt idx="104">
                  <c:v>0.65388301282051287</c:v>
                </c:pt>
                <c:pt idx="105">
                  <c:v>0.6491527777777778</c:v>
                </c:pt>
                <c:pt idx="106">
                  <c:v>0.64451179245283019</c:v>
                </c:pt>
                <c:pt idx="107">
                  <c:v>0.63995755451713399</c:v>
                </c:pt>
                <c:pt idx="108">
                  <c:v>0.63548765432098742</c:v>
                </c:pt>
                <c:pt idx="109">
                  <c:v>0.6310997706422018</c:v>
                </c:pt>
                <c:pt idx="110">
                  <c:v>0.62679166666666675</c:v>
                </c:pt>
                <c:pt idx="111">
                  <c:v>0.62256118618618606</c:v>
                </c:pt>
                <c:pt idx="112">
                  <c:v>0.61840625000000005</c:v>
                </c:pt>
                <c:pt idx="113">
                  <c:v>0.61432485250737456</c:v>
                </c:pt>
                <c:pt idx="114">
                  <c:v>0.61031505847953216</c:v>
                </c:pt>
                <c:pt idx="115">
                  <c:v>0.606375</c:v>
                </c:pt>
                <c:pt idx="116">
                  <c:v>0.60250287356321841</c:v>
                </c:pt>
                <c:pt idx="117">
                  <c:v>0.59869693732193729</c:v>
                </c:pt>
                <c:pt idx="118">
                  <c:v>0.59495550847457623</c:v>
                </c:pt>
                <c:pt idx="119">
                  <c:v>0.5912769607843138</c:v>
                </c:pt>
                <c:pt idx="120">
                  <c:v>0.58765972222222229</c:v>
                </c:pt>
                <c:pt idx="121">
                  <c:v>0.58410227272727278</c:v>
                </c:pt>
                <c:pt idx="122">
                  <c:v>0.58060314207650265</c:v>
                </c:pt>
                <c:pt idx="123">
                  <c:v>0.5771609078590787</c:v>
                </c:pt>
                <c:pt idx="124">
                  <c:v>0.57377419354838721</c:v>
                </c:pt>
                <c:pt idx="125">
                  <c:v>0.57044166666666674</c:v>
                </c:pt>
                <c:pt idx="126">
                  <c:v>0.56716203703703705</c:v>
                </c:pt>
                <c:pt idx="127">
                  <c:v>0.56393405511811012</c:v>
                </c:pt>
                <c:pt idx="128">
                  <c:v>0.56075651041666663</c:v>
                </c:pt>
                <c:pt idx="129">
                  <c:v>0.55762822997416017</c:v>
                </c:pt>
                <c:pt idx="130">
                  <c:v>0.55454807692307684</c:v>
                </c:pt>
                <c:pt idx="131">
                  <c:v>0.55151494910941479</c:v>
                </c:pt>
                <c:pt idx="132">
                  <c:v>0.54852777777777773</c:v>
                </c:pt>
                <c:pt idx="133">
                  <c:v>0.54558552631578938</c:v>
                </c:pt>
                <c:pt idx="134">
                  <c:v>0.54268718905472635</c:v>
                </c:pt>
                <c:pt idx="135">
                  <c:v>0.53983179012345672</c:v>
                </c:pt>
                <c:pt idx="136">
                  <c:v>0.53701838235294119</c:v>
                </c:pt>
                <c:pt idx="137">
                  <c:v>0.53424604622871041</c:v>
                </c:pt>
                <c:pt idx="138">
                  <c:v>0.53151388888888895</c:v>
                </c:pt>
                <c:pt idx="139">
                  <c:v>0.52882104316546763</c:v>
                </c:pt>
                <c:pt idx="140">
                  <c:v>0.52616666666666667</c:v>
                </c:pt>
                <c:pt idx="141">
                  <c:v>0.52354994089834506</c:v>
                </c:pt>
                <c:pt idx="142">
                  <c:v>0.52097007042253518</c:v>
                </c:pt>
                <c:pt idx="143">
                  <c:v>0.51842628205128216</c:v>
                </c:pt>
                <c:pt idx="144">
                  <c:v>0.51591782407407405</c:v>
                </c:pt>
                <c:pt idx="145">
                  <c:v>0.51344396551724136</c:v>
                </c:pt>
                <c:pt idx="146">
                  <c:v>0.51100399543378994</c:v>
                </c:pt>
                <c:pt idx="147">
                  <c:v>0.50859722222222215</c:v>
                </c:pt>
                <c:pt idx="148">
                  <c:v>0.50622297297297303</c:v>
                </c:pt>
                <c:pt idx="149">
                  <c:v>0.50388059284116338</c:v>
                </c:pt>
                <c:pt idx="150">
                  <c:v>0.5015694444444444</c:v>
                </c:pt>
                <c:pt idx="151">
                  <c:v>0.49928890728476821</c:v>
                </c:pt>
                <c:pt idx="152">
                  <c:v>0.49703837719298249</c:v>
                </c:pt>
                <c:pt idx="153">
                  <c:v>0.49481726579520696</c:v>
                </c:pt>
                <c:pt idx="154">
                  <c:v>0.49262499999999987</c:v>
                </c:pt>
                <c:pt idx="155">
                  <c:v>0.49046102150537635</c:v>
                </c:pt>
                <c:pt idx="156">
                  <c:v>0.48832478632478632</c:v>
                </c:pt>
                <c:pt idx="157">
                  <c:v>0.48621576433121011</c:v>
                </c:pt>
                <c:pt idx="158">
                  <c:v>0.4841334388185653</c:v>
                </c:pt>
                <c:pt idx="159">
                  <c:v>0.48207730607966448</c:v>
                </c:pt>
                <c:pt idx="160">
                  <c:v>0.4800468750000001</c:v>
                </c:pt>
                <c:pt idx="161">
                  <c:v>0.47804166666666664</c:v>
                </c:pt>
                <c:pt idx="162">
                  <c:v>0.47606121399176954</c:v>
                </c:pt>
                <c:pt idx="163">
                  <c:v>0.47410506134969327</c:v>
                </c:pt>
                <c:pt idx="164">
                  <c:v>0.47217276422764226</c:v>
                </c:pt>
                <c:pt idx="165">
                  <c:v>0.47026388888888887</c:v>
                </c:pt>
                <c:pt idx="166">
                  <c:v>0.46837801204819274</c:v>
                </c:pt>
                <c:pt idx="167">
                  <c:v>0.46651472055888227</c:v>
                </c:pt>
                <c:pt idx="168">
                  <c:v>0.46467361111111116</c:v>
                </c:pt>
                <c:pt idx="169">
                  <c:v>0.46285428994082845</c:v>
                </c:pt>
                <c:pt idx="170">
                  <c:v>0.4610563725490196</c:v>
                </c:pt>
                <c:pt idx="171">
                  <c:v>0.45927948343079916</c:v>
                </c:pt>
                <c:pt idx="172">
                  <c:v>0.45752325581395353</c:v>
                </c:pt>
                <c:pt idx="173">
                  <c:v>0.45578733140655103</c:v>
                </c:pt>
                <c:pt idx="174">
                  <c:v>0.45407136015325666</c:v>
                </c:pt>
                <c:pt idx="175">
                  <c:v>0.45237500000000003</c:v>
                </c:pt>
                <c:pt idx="176">
                  <c:v>0.4506979166666667</c:v>
                </c:pt>
                <c:pt idx="177">
                  <c:v>0.44903978342749529</c:v>
                </c:pt>
                <c:pt idx="178">
                  <c:v>0.4474002808988764</c:v>
                </c:pt>
                <c:pt idx="179">
                  <c:v>0.44577909683426437</c:v>
                </c:pt>
                <c:pt idx="180">
                  <c:v>0.44417592592592592</c:v>
                </c:pt>
                <c:pt idx="181">
                  <c:v>0.44259046961325971</c:v>
                </c:pt>
                <c:pt idx="182">
                  <c:v>0.44102243589743584</c:v>
                </c:pt>
                <c:pt idx="183">
                  <c:v>0.4394715391621129</c:v>
                </c:pt>
                <c:pt idx="184">
                  <c:v>0.43793749999999998</c:v>
                </c:pt>
                <c:pt idx="185">
                  <c:v>0.43642004504504489</c:v>
                </c:pt>
                <c:pt idx="186">
                  <c:v>0.43491890681003587</c:v>
                </c:pt>
                <c:pt idx="187">
                  <c:v>0.43343382352941168</c:v>
                </c:pt>
                <c:pt idx="188">
                  <c:v>0.43196453900709225</c:v>
                </c:pt>
                <c:pt idx="189">
                  <c:v>0.43051080246913587</c:v>
                </c:pt>
                <c:pt idx="190">
                  <c:v>0.42907236842105256</c:v>
                </c:pt>
                <c:pt idx="191">
                  <c:v>0.42764899650959859</c:v>
                </c:pt>
                <c:pt idx="192">
                  <c:v>0.42624045138888883</c:v>
                </c:pt>
                <c:pt idx="193">
                  <c:v>0.42484650259067364</c:v>
                </c:pt>
                <c:pt idx="194">
                  <c:v>0.42346692439862543</c:v>
                </c:pt>
                <c:pt idx="195">
                  <c:v>0.42210149572649575</c:v>
                </c:pt>
                <c:pt idx="196">
                  <c:v>0.42075000000000001</c:v>
                </c:pt>
                <c:pt idx="197">
                  <c:v>0.41941222504230113</c:v>
                </c:pt>
                <c:pt idx="198">
                  <c:v>0.41808796296296297</c:v>
                </c:pt>
                <c:pt idx="199">
                  <c:v>0.41677701005025114</c:v>
                </c:pt>
                <c:pt idx="200">
                  <c:v>0.41547916666666668</c:v>
                </c:pt>
                <c:pt idx="201">
                  <c:v>0.4141942371475954</c:v>
                </c:pt>
                <c:pt idx="202">
                  <c:v>0.41292202970297026</c:v>
                </c:pt>
                <c:pt idx="203">
                  <c:v>0.41166235632183912</c:v>
                </c:pt>
                <c:pt idx="204">
                  <c:v>0.4104150326797385</c:v>
                </c:pt>
                <c:pt idx="205">
                  <c:v>0.40917987804878048</c:v>
                </c:pt>
                <c:pt idx="206">
                  <c:v>0.40795671521035604</c:v>
                </c:pt>
                <c:pt idx="207">
                  <c:v>0.4067453703703704</c:v>
                </c:pt>
                <c:pt idx="208">
                  <c:v>0.40554567307692307</c:v>
                </c:pt>
                <c:pt idx="209">
                  <c:v>0.40435745614035085</c:v>
                </c:pt>
                <c:pt idx="210">
                  <c:v>0.40318055555555554</c:v>
                </c:pt>
                <c:pt idx="211">
                  <c:v>0.40201481042654025</c:v>
                </c:pt>
                <c:pt idx="212">
                  <c:v>0.40086006289308174</c:v>
                </c:pt>
                <c:pt idx="213">
                  <c:v>0.39971615805946792</c:v>
                </c:pt>
                <c:pt idx="214">
                  <c:v>0.39858294392523363</c:v>
                </c:pt>
                <c:pt idx="215">
                  <c:v>0.39746027131782946</c:v>
                </c:pt>
                <c:pt idx="216">
                  <c:v>0.39634799382716041</c:v>
                </c:pt>
                <c:pt idx="217">
                  <c:v>0.39524596774193543</c:v>
                </c:pt>
                <c:pt idx="218">
                  <c:v>0.3941540519877676</c:v>
                </c:pt>
                <c:pt idx="219">
                  <c:v>0.39307210806697113</c:v>
                </c:pt>
                <c:pt idx="220">
                  <c:v>0.39200000000000002</c:v>
                </c:pt>
                <c:pt idx="221">
                  <c:v>0.39200000000000002</c:v>
                </c:pt>
                <c:pt idx="222">
                  <c:v>0.39200000000000002</c:v>
                </c:pt>
                <c:pt idx="223">
                  <c:v>0.39200000000000002</c:v>
                </c:pt>
                <c:pt idx="224">
                  <c:v>0.39200000000000002</c:v>
                </c:pt>
                <c:pt idx="225">
                  <c:v>0.39200000000000002</c:v>
                </c:pt>
                <c:pt idx="226">
                  <c:v>0.39200000000000002</c:v>
                </c:pt>
                <c:pt idx="227">
                  <c:v>0.39200000000000002</c:v>
                </c:pt>
                <c:pt idx="228">
                  <c:v>0.39200000000000002</c:v>
                </c:pt>
                <c:pt idx="229">
                  <c:v>0.39200000000000002</c:v>
                </c:pt>
                <c:pt idx="230">
                  <c:v>0.39200000000000002</c:v>
                </c:pt>
                <c:pt idx="231">
                  <c:v>0.39200000000000002</c:v>
                </c:pt>
                <c:pt idx="232">
                  <c:v>0.39200000000000002</c:v>
                </c:pt>
                <c:pt idx="233">
                  <c:v>0.39200000000000002</c:v>
                </c:pt>
                <c:pt idx="234">
                  <c:v>0.39200000000000002</c:v>
                </c:pt>
                <c:pt idx="235">
                  <c:v>0.39200000000000002</c:v>
                </c:pt>
                <c:pt idx="236">
                  <c:v>0.39200000000000002</c:v>
                </c:pt>
                <c:pt idx="237">
                  <c:v>0.39200000000000002</c:v>
                </c:pt>
                <c:pt idx="238">
                  <c:v>0.39200000000000002</c:v>
                </c:pt>
                <c:pt idx="239">
                  <c:v>0.39200000000000002</c:v>
                </c:pt>
                <c:pt idx="240">
                  <c:v>0.39200000000000002</c:v>
                </c:pt>
                <c:pt idx="241">
                  <c:v>0.39200000000000002</c:v>
                </c:pt>
                <c:pt idx="242">
                  <c:v>0.39200000000000002</c:v>
                </c:pt>
                <c:pt idx="243">
                  <c:v>0.39200000000000002</c:v>
                </c:pt>
                <c:pt idx="244">
                  <c:v>0.39200000000000002</c:v>
                </c:pt>
                <c:pt idx="245">
                  <c:v>0.39200000000000002</c:v>
                </c:pt>
                <c:pt idx="246">
                  <c:v>0.39200000000000002</c:v>
                </c:pt>
                <c:pt idx="247">
                  <c:v>0.39200000000000002</c:v>
                </c:pt>
                <c:pt idx="248">
                  <c:v>0.39200000000000002</c:v>
                </c:pt>
                <c:pt idx="249">
                  <c:v>0.39200000000000002</c:v>
                </c:pt>
                <c:pt idx="250">
                  <c:v>0.39200000000000002</c:v>
                </c:pt>
                <c:pt idx="251">
                  <c:v>0.39200000000000002</c:v>
                </c:pt>
                <c:pt idx="252">
                  <c:v>0.39200000000000002</c:v>
                </c:pt>
                <c:pt idx="253">
                  <c:v>0.39200000000000002</c:v>
                </c:pt>
                <c:pt idx="254">
                  <c:v>0.39200000000000002</c:v>
                </c:pt>
                <c:pt idx="255">
                  <c:v>0.39200000000000002</c:v>
                </c:pt>
                <c:pt idx="256">
                  <c:v>0.39200000000000002</c:v>
                </c:pt>
                <c:pt idx="257">
                  <c:v>0.39200000000000002</c:v>
                </c:pt>
                <c:pt idx="258">
                  <c:v>0.39200000000000002</c:v>
                </c:pt>
                <c:pt idx="259">
                  <c:v>0.39200000000000002</c:v>
                </c:pt>
                <c:pt idx="260">
                  <c:v>0.39200000000000002</c:v>
                </c:pt>
                <c:pt idx="261">
                  <c:v>0.39200000000000002</c:v>
                </c:pt>
                <c:pt idx="262">
                  <c:v>0.39200000000000002</c:v>
                </c:pt>
                <c:pt idx="263">
                  <c:v>0.39200000000000002</c:v>
                </c:pt>
                <c:pt idx="264">
                  <c:v>0.39200000000000002</c:v>
                </c:pt>
                <c:pt idx="265">
                  <c:v>0.39200000000000002</c:v>
                </c:pt>
                <c:pt idx="266">
                  <c:v>0.39200000000000002</c:v>
                </c:pt>
                <c:pt idx="267">
                  <c:v>0.39200000000000002</c:v>
                </c:pt>
                <c:pt idx="268">
                  <c:v>0.39200000000000002</c:v>
                </c:pt>
                <c:pt idx="269">
                  <c:v>0.39200000000000002</c:v>
                </c:pt>
                <c:pt idx="270">
                  <c:v>0.39200000000000002</c:v>
                </c:pt>
                <c:pt idx="271">
                  <c:v>0.39200000000000002</c:v>
                </c:pt>
                <c:pt idx="272">
                  <c:v>0.39200000000000002</c:v>
                </c:pt>
                <c:pt idx="273">
                  <c:v>0.39200000000000002</c:v>
                </c:pt>
                <c:pt idx="274">
                  <c:v>0.39200000000000002</c:v>
                </c:pt>
                <c:pt idx="275">
                  <c:v>0.39200000000000002</c:v>
                </c:pt>
                <c:pt idx="276">
                  <c:v>0.39200000000000002</c:v>
                </c:pt>
                <c:pt idx="277">
                  <c:v>0.39200000000000002</c:v>
                </c:pt>
                <c:pt idx="278">
                  <c:v>0.39200000000000002</c:v>
                </c:pt>
                <c:pt idx="279">
                  <c:v>0.39200000000000002</c:v>
                </c:pt>
                <c:pt idx="280">
                  <c:v>0.39200000000000002</c:v>
                </c:pt>
                <c:pt idx="281">
                  <c:v>0.39200000000000002</c:v>
                </c:pt>
                <c:pt idx="282">
                  <c:v>0.39200000000000002</c:v>
                </c:pt>
                <c:pt idx="283">
                  <c:v>0.39200000000000002</c:v>
                </c:pt>
                <c:pt idx="284">
                  <c:v>0.39200000000000002</c:v>
                </c:pt>
                <c:pt idx="285">
                  <c:v>0.39200000000000002</c:v>
                </c:pt>
                <c:pt idx="286">
                  <c:v>0.39200000000000002</c:v>
                </c:pt>
                <c:pt idx="287">
                  <c:v>0.39200000000000002</c:v>
                </c:pt>
                <c:pt idx="288">
                  <c:v>0.39200000000000002</c:v>
                </c:pt>
                <c:pt idx="289">
                  <c:v>0.39200000000000002</c:v>
                </c:pt>
                <c:pt idx="290">
                  <c:v>0.39200000000000002</c:v>
                </c:pt>
                <c:pt idx="291">
                  <c:v>0.39200000000000002</c:v>
                </c:pt>
                <c:pt idx="292">
                  <c:v>0.39200000000000002</c:v>
                </c:pt>
                <c:pt idx="293">
                  <c:v>0.39200000000000002</c:v>
                </c:pt>
                <c:pt idx="294">
                  <c:v>0.39200000000000002</c:v>
                </c:pt>
                <c:pt idx="295">
                  <c:v>0.39200000000000002</c:v>
                </c:pt>
                <c:pt idx="296">
                  <c:v>0.39200000000000002</c:v>
                </c:pt>
                <c:pt idx="297">
                  <c:v>0.39200000000000002</c:v>
                </c:pt>
                <c:pt idx="298">
                  <c:v>0.39200000000000002</c:v>
                </c:pt>
                <c:pt idx="299">
                  <c:v>0.39200000000000002</c:v>
                </c:pt>
                <c:pt idx="300">
                  <c:v>0.39200000000000002</c:v>
                </c:pt>
                <c:pt idx="301">
                  <c:v>0.39200000000000002</c:v>
                </c:pt>
                <c:pt idx="302">
                  <c:v>0.39200000000000002</c:v>
                </c:pt>
                <c:pt idx="303">
                  <c:v>0.39200000000000002</c:v>
                </c:pt>
                <c:pt idx="304">
                  <c:v>0.39200000000000002</c:v>
                </c:pt>
                <c:pt idx="305">
                  <c:v>0.39200000000000002</c:v>
                </c:pt>
                <c:pt idx="306">
                  <c:v>0.39200000000000002</c:v>
                </c:pt>
                <c:pt idx="307">
                  <c:v>0.39200000000000002</c:v>
                </c:pt>
                <c:pt idx="308">
                  <c:v>0.39200000000000002</c:v>
                </c:pt>
                <c:pt idx="309">
                  <c:v>0.39200000000000002</c:v>
                </c:pt>
                <c:pt idx="310">
                  <c:v>0.39200000000000002</c:v>
                </c:pt>
                <c:pt idx="311">
                  <c:v>0.39200000000000002</c:v>
                </c:pt>
                <c:pt idx="312">
                  <c:v>0.39200000000000002</c:v>
                </c:pt>
                <c:pt idx="313">
                  <c:v>0.39200000000000002</c:v>
                </c:pt>
                <c:pt idx="314">
                  <c:v>0.39200000000000002</c:v>
                </c:pt>
                <c:pt idx="315">
                  <c:v>0.39200000000000002</c:v>
                </c:pt>
                <c:pt idx="316">
                  <c:v>0.39200000000000002</c:v>
                </c:pt>
                <c:pt idx="317">
                  <c:v>0.39200000000000002</c:v>
                </c:pt>
                <c:pt idx="318">
                  <c:v>0.39200000000000002</c:v>
                </c:pt>
                <c:pt idx="319">
                  <c:v>0.39200000000000002</c:v>
                </c:pt>
                <c:pt idx="320">
                  <c:v>0.39200000000000002</c:v>
                </c:pt>
                <c:pt idx="321">
                  <c:v>0.39200000000000002</c:v>
                </c:pt>
                <c:pt idx="322">
                  <c:v>0.39200000000000002</c:v>
                </c:pt>
                <c:pt idx="323">
                  <c:v>0.39200000000000002</c:v>
                </c:pt>
                <c:pt idx="324">
                  <c:v>0.39200000000000002</c:v>
                </c:pt>
                <c:pt idx="325">
                  <c:v>0.39200000000000002</c:v>
                </c:pt>
                <c:pt idx="326">
                  <c:v>0.39200000000000002</c:v>
                </c:pt>
                <c:pt idx="327">
                  <c:v>0.39200000000000002</c:v>
                </c:pt>
                <c:pt idx="328">
                  <c:v>0.39200000000000002</c:v>
                </c:pt>
                <c:pt idx="329">
                  <c:v>0.39200000000000002</c:v>
                </c:pt>
                <c:pt idx="330">
                  <c:v>0.39200000000000002</c:v>
                </c:pt>
                <c:pt idx="331">
                  <c:v>0.39200000000000002</c:v>
                </c:pt>
                <c:pt idx="332">
                  <c:v>0.39200000000000002</c:v>
                </c:pt>
                <c:pt idx="333">
                  <c:v>0.39200000000000002</c:v>
                </c:pt>
                <c:pt idx="334">
                  <c:v>0.39200000000000002</c:v>
                </c:pt>
                <c:pt idx="335">
                  <c:v>0.39200000000000002</c:v>
                </c:pt>
                <c:pt idx="336">
                  <c:v>0.39200000000000002</c:v>
                </c:pt>
                <c:pt idx="337">
                  <c:v>0.39200000000000002</c:v>
                </c:pt>
                <c:pt idx="338">
                  <c:v>0.39200000000000002</c:v>
                </c:pt>
                <c:pt idx="339">
                  <c:v>0.39200000000000002</c:v>
                </c:pt>
                <c:pt idx="340">
                  <c:v>0.39200000000000002</c:v>
                </c:pt>
                <c:pt idx="341">
                  <c:v>0.39200000000000002</c:v>
                </c:pt>
                <c:pt idx="342">
                  <c:v>0.39200000000000002</c:v>
                </c:pt>
                <c:pt idx="343">
                  <c:v>0.39200000000000002</c:v>
                </c:pt>
                <c:pt idx="344">
                  <c:v>0.39200000000000002</c:v>
                </c:pt>
                <c:pt idx="345">
                  <c:v>0.39200000000000002</c:v>
                </c:pt>
                <c:pt idx="346">
                  <c:v>0.39200000000000002</c:v>
                </c:pt>
                <c:pt idx="347">
                  <c:v>0.39200000000000002</c:v>
                </c:pt>
                <c:pt idx="348">
                  <c:v>0.39200000000000002</c:v>
                </c:pt>
                <c:pt idx="349">
                  <c:v>0.39200000000000002</c:v>
                </c:pt>
                <c:pt idx="350">
                  <c:v>0.39200000000000002</c:v>
                </c:pt>
                <c:pt idx="351">
                  <c:v>0.39200000000000002</c:v>
                </c:pt>
                <c:pt idx="352">
                  <c:v>0.39200000000000002</c:v>
                </c:pt>
                <c:pt idx="353">
                  <c:v>0.39200000000000002</c:v>
                </c:pt>
                <c:pt idx="354">
                  <c:v>0.39200000000000002</c:v>
                </c:pt>
                <c:pt idx="355">
                  <c:v>0.39200000000000002</c:v>
                </c:pt>
                <c:pt idx="356">
                  <c:v>0.39200000000000002</c:v>
                </c:pt>
                <c:pt idx="357">
                  <c:v>0.39200000000000002</c:v>
                </c:pt>
                <c:pt idx="358">
                  <c:v>0.39200000000000002</c:v>
                </c:pt>
                <c:pt idx="359">
                  <c:v>0.39200000000000002</c:v>
                </c:pt>
                <c:pt idx="360">
                  <c:v>0.39200000000000002</c:v>
                </c:pt>
                <c:pt idx="361">
                  <c:v>0.39200000000000002</c:v>
                </c:pt>
                <c:pt idx="362">
                  <c:v>0.39200000000000002</c:v>
                </c:pt>
                <c:pt idx="363">
                  <c:v>0.39200000000000002</c:v>
                </c:pt>
                <c:pt idx="364">
                  <c:v>0.39200000000000002</c:v>
                </c:pt>
                <c:pt idx="365">
                  <c:v>0.39200000000000002</c:v>
                </c:pt>
                <c:pt idx="366">
                  <c:v>0.39200000000000002</c:v>
                </c:pt>
                <c:pt idx="367">
                  <c:v>0.39200000000000002</c:v>
                </c:pt>
                <c:pt idx="368">
                  <c:v>0.39200000000000002</c:v>
                </c:pt>
                <c:pt idx="369">
                  <c:v>0.39200000000000002</c:v>
                </c:pt>
                <c:pt idx="370">
                  <c:v>0.39200000000000002</c:v>
                </c:pt>
                <c:pt idx="371">
                  <c:v>0.39200000000000002</c:v>
                </c:pt>
                <c:pt idx="372">
                  <c:v>0.39200000000000002</c:v>
                </c:pt>
                <c:pt idx="373">
                  <c:v>0.39200000000000002</c:v>
                </c:pt>
                <c:pt idx="374">
                  <c:v>0.39200000000000002</c:v>
                </c:pt>
                <c:pt idx="375">
                  <c:v>0.39200000000000002</c:v>
                </c:pt>
                <c:pt idx="376">
                  <c:v>0.39200000000000002</c:v>
                </c:pt>
                <c:pt idx="377">
                  <c:v>0.39200000000000002</c:v>
                </c:pt>
                <c:pt idx="378">
                  <c:v>0.39200000000000002</c:v>
                </c:pt>
                <c:pt idx="379">
                  <c:v>0.39200000000000002</c:v>
                </c:pt>
                <c:pt idx="380">
                  <c:v>0.39200000000000002</c:v>
                </c:pt>
                <c:pt idx="381">
                  <c:v>0.39200000000000002</c:v>
                </c:pt>
                <c:pt idx="382">
                  <c:v>0.39200000000000002</c:v>
                </c:pt>
                <c:pt idx="383">
                  <c:v>0.39200000000000002</c:v>
                </c:pt>
                <c:pt idx="384">
                  <c:v>0.39200000000000002</c:v>
                </c:pt>
                <c:pt idx="385">
                  <c:v>0.39200000000000002</c:v>
                </c:pt>
                <c:pt idx="386">
                  <c:v>0.39200000000000002</c:v>
                </c:pt>
                <c:pt idx="387">
                  <c:v>0.39200000000000002</c:v>
                </c:pt>
                <c:pt idx="388">
                  <c:v>0.39200000000000002</c:v>
                </c:pt>
                <c:pt idx="389">
                  <c:v>0.39200000000000002</c:v>
                </c:pt>
                <c:pt idx="390">
                  <c:v>0.39200000000000002</c:v>
                </c:pt>
                <c:pt idx="391">
                  <c:v>0.39200000000000002</c:v>
                </c:pt>
                <c:pt idx="392">
                  <c:v>0.39200000000000002</c:v>
                </c:pt>
                <c:pt idx="393">
                  <c:v>0.39200000000000002</c:v>
                </c:pt>
                <c:pt idx="394">
                  <c:v>0.39200000000000002</c:v>
                </c:pt>
                <c:pt idx="395">
                  <c:v>0.39200000000000002</c:v>
                </c:pt>
                <c:pt idx="396">
                  <c:v>0.39200000000000002</c:v>
                </c:pt>
                <c:pt idx="397">
                  <c:v>0.39200000000000002</c:v>
                </c:pt>
                <c:pt idx="398">
                  <c:v>0.39200000000000002</c:v>
                </c:pt>
                <c:pt idx="399">
                  <c:v>0.39200000000000002</c:v>
                </c:pt>
                <c:pt idx="400">
                  <c:v>0.39200000000000002</c:v>
                </c:pt>
                <c:pt idx="401">
                  <c:v>0.39200000000000002</c:v>
                </c:pt>
                <c:pt idx="402">
                  <c:v>0.39200000000000002</c:v>
                </c:pt>
                <c:pt idx="403">
                  <c:v>0.39200000000000002</c:v>
                </c:pt>
                <c:pt idx="404">
                  <c:v>0.39200000000000002</c:v>
                </c:pt>
                <c:pt idx="405">
                  <c:v>0.39200000000000002</c:v>
                </c:pt>
                <c:pt idx="406">
                  <c:v>0.39200000000000002</c:v>
                </c:pt>
                <c:pt idx="407">
                  <c:v>0.39200000000000002</c:v>
                </c:pt>
                <c:pt idx="408">
                  <c:v>0.39200000000000002</c:v>
                </c:pt>
                <c:pt idx="409">
                  <c:v>0.39200000000000002</c:v>
                </c:pt>
                <c:pt idx="410">
                  <c:v>0.39200000000000002</c:v>
                </c:pt>
                <c:pt idx="411">
                  <c:v>0.39200000000000002</c:v>
                </c:pt>
                <c:pt idx="412">
                  <c:v>0.39200000000000002</c:v>
                </c:pt>
                <c:pt idx="413">
                  <c:v>0.39200000000000002</c:v>
                </c:pt>
                <c:pt idx="414">
                  <c:v>0.39200000000000002</c:v>
                </c:pt>
                <c:pt idx="415">
                  <c:v>0.39200000000000002</c:v>
                </c:pt>
                <c:pt idx="416">
                  <c:v>0.39200000000000002</c:v>
                </c:pt>
                <c:pt idx="417">
                  <c:v>0.39200000000000002</c:v>
                </c:pt>
                <c:pt idx="418">
                  <c:v>0.39200000000000002</c:v>
                </c:pt>
                <c:pt idx="419">
                  <c:v>0.39200000000000002</c:v>
                </c:pt>
                <c:pt idx="420">
                  <c:v>0.39200000000000002</c:v>
                </c:pt>
                <c:pt idx="421">
                  <c:v>0.39200000000000002</c:v>
                </c:pt>
                <c:pt idx="422">
                  <c:v>0.39200000000000002</c:v>
                </c:pt>
                <c:pt idx="423">
                  <c:v>0.39200000000000002</c:v>
                </c:pt>
                <c:pt idx="424">
                  <c:v>0.39200000000000002</c:v>
                </c:pt>
                <c:pt idx="425">
                  <c:v>0.39200000000000002</c:v>
                </c:pt>
                <c:pt idx="426">
                  <c:v>0.39200000000000002</c:v>
                </c:pt>
                <c:pt idx="427">
                  <c:v>0.39200000000000002</c:v>
                </c:pt>
                <c:pt idx="428">
                  <c:v>0.39200000000000002</c:v>
                </c:pt>
                <c:pt idx="429">
                  <c:v>0.39200000000000002</c:v>
                </c:pt>
                <c:pt idx="430">
                  <c:v>0.39200000000000002</c:v>
                </c:pt>
                <c:pt idx="431">
                  <c:v>0.39200000000000002</c:v>
                </c:pt>
                <c:pt idx="432">
                  <c:v>0.39200000000000002</c:v>
                </c:pt>
                <c:pt idx="433">
                  <c:v>0.39200000000000002</c:v>
                </c:pt>
                <c:pt idx="434">
                  <c:v>0.39200000000000002</c:v>
                </c:pt>
                <c:pt idx="435">
                  <c:v>0.39200000000000002</c:v>
                </c:pt>
                <c:pt idx="436">
                  <c:v>0.39200000000000002</c:v>
                </c:pt>
                <c:pt idx="437">
                  <c:v>0.39200000000000002</c:v>
                </c:pt>
                <c:pt idx="438">
                  <c:v>0.39200000000000002</c:v>
                </c:pt>
                <c:pt idx="439">
                  <c:v>0.39200000000000002</c:v>
                </c:pt>
                <c:pt idx="440">
                  <c:v>0.39200000000000002</c:v>
                </c:pt>
                <c:pt idx="441">
                  <c:v>0.39200000000000002</c:v>
                </c:pt>
                <c:pt idx="442">
                  <c:v>0.39200000000000002</c:v>
                </c:pt>
                <c:pt idx="443">
                  <c:v>0.39200000000000002</c:v>
                </c:pt>
                <c:pt idx="444">
                  <c:v>0.39200000000000002</c:v>
                </c:pt>
                <c:pt idx="445">
                  <c:v>0.39200000000000002</c:v>
                </c:pt>
                <c:pt idx="446">
                  <c:v>0.39200000000000002</c:v>
                </c:pt>
                <c:pt idx="447">
                  <c:v>0.39200000000000002</c:v>
                </c:pt>
                <c:pt idx="448">
                  <c:v>0.39200000000000002</c:v>
                </c:pt>
                <c:pt idx="449">
                  <c:v>0.39200000000000002</c:v>
                </c:pt>
                <c:pt idx="450">
                  <c:v>0.39200000000000002</c:v>
                </c:pt>
                <c:pt idx="451">
                  <c:v>0.39200000000000002</c:v>
                </c:pt>
                <c:pt idx="452">
                  <c:v>0.39200000000000002</c:v>
                </c:pt>
                <c:pt idx="453">
                  <c:v>0.39200000000000002</c:v>
                </c:pt>
                <c:pt idx="454">
                  <c:v>0.39200000000000002</c:v>
                </c:pt>
                <c:pt idx="455">
                  <c:v>0.39200000000000002</c:v>
                </c:pt>
                <c:pt idx="456">
                  <c:v>0.39200000000000002</c:v>
                </c:pt>
                <c:pt idx="457">
                  <c:v>0.39200000000000002</c:v>
                </c:pt>
                <c:pt idx="458">
                  <c:v>0.39200000000000002</c:v>
                </c:pt>
                <c:pt idx="459">
                  <c:v>0.39200000000000002</c:v>
                </c:pt>
                <c:pt idx="460">
                  <c:v>0.39200000000000002</c:v>
                </c:pt>
                <c:pt idx="461">
                  <c:v>0.39200000000000002</c:v>
                </c:pt>
                <c:pt idx="462">
                  <c:v>0.39200000000000002</c:v>
                </c:pt>
                <c:pt idx="463">
                  <c:v>0.39200000000000002</c:v>
                </c:pt>
                <c:pt idx="464">
                  <c:v>0.39200000000000002</c:v>
                </c:pt>
                <c:pt idx="465">
                  <c:v>0.39200000000000002</c:v>
                </c:pt>
                <c:pt idx="466">
                  <c:v>0.39200000000000002</c:v>
                </c:pt>
                <c:pt idx="467">
                  <c:v>0.39200000000000002</c:v>
                </c:pt>
                <c:pt idx="468">
                  <c:v>0.39200000000000002</c:v>
                </c:pt>
                <c:pt idx="469">
                  <c:v>0.39200000000000002</c:v>
                </c:pt>
                <c:pt idx="470">
                  <c:v>0.39200000000000002</c:v>
                </c:pt>
                <c:pt idx="471">
                  <c:v>0.39200000000000002</c:v>
                </c:pt>
                <c:pt idx="472">
                  <c:v>0.39200000000000002</c:v>
                </c:pt>
                <c:pt idx="473">
                  <c:v>0.39200000000000002</c:v>
                </c:pt>
                <c:pt idx="474">
                  <c:v>0.39200000000000002</c:v>
                </c:pt>
                <c:pt idx="475">
                  <c:v>0.39200000000000002</c:v>
                </c:pt>
                <c:pt idx="476">
                  <c:v>0.39200000000000002</c:v>
                </c:pt>
                <c:pt idx="477">
                  <c:v>0.39200000000000002</c:v>
                </c:pt>
                <c:pt idx="478">
                  <c:v>0.39200000000000002</c:v>
                </c:pt>
                <c:pt idx="479">
                  <c:v>0.39200000000000002</c:v>
                </c:pt>
                <c:pt idx="480">
                  <c:v>0.39200000000000002</c:v>
                </c:pt>
                <c:pt idx="481">
                  <c:v>0.39200000000000002</c:v>
                </c:pt>
                <c:pt idx="482">
                  <c:v>0.39200000000000002</c:v>
                </c:pt>
                <c:pt idx="483">
                  <c:v>0.39200000000000002</c:v>
                </c:pt>
                <c:pt idx="484">
                  <c:v>0.39200000000000002</c:v>
                </c:pt>
                <c:pt idx="485">
                  <c:v>0.39200000000000002</c:v>
                </c:pt>
                <c:pt idx="486">
                  <c:v>0.39200000000000002</c:v>
                </c:pt>
                <c:pt idx="487">
                  <c:v>0.39200000000000002</c:v>
                </c:pt>
                <c:pt idx="488">
                  <c:v>0.39200000000000002</c:v>
                </c:pt>
                <c:pt idx="489">
                  <c:v>0.39200000000000002</c:v>
                </c:pt>
                <c:pt idx="490">
                  <c:v>0.39200000000000002</c:v>
                </c:pt>
                <c:pt idx="491">
                  <c:v>0.39200000000000002</c:v>
                </c:pt>
                <c:pt idx="492">
                  <c:v>0.39200000000000002</c:v>
                </c:pt>
                <c:pt idx="493">
                  <c:v>0.39200000000000002</c:v>
                </c:pt>
                <c:pt idx="494">
                  <c:v>0.39200000000000002</c:v>
                </c:pt>
                <c:pt idx="495">
                  <c:v>0.39200000000000002</c:v>
                </c:pt>
                <c:pt idx="496">
                  <c:v>0.39200000000000002</c:v>
                </c:pt>
                <c:pt idx="497">
                  <c:v>0.39200000000000002</c:v>
                </c:pt>
                <c:pt idx="498">
                  <c:v>0.39200000000000002</c:v>
                </c:pt>
                <c:pt idx="499">
                  <c:v>0.39200000000000002</c:v>
                </c:pt>
                <c:pt idx="500">
                  <c:v>0.39200000000000002</c:v>
                </c:pt>
              </c:numCache>
            </c:numRef>
          </c:yVal>
          <c:smooth val="0"/>
          <c:extLst>
            <c:ext xmlns:c16="http://schemas.microsoft.com/office/drawing/2014/chart" uri="{C3380CC4-5D6E-409C-BE32-E72D297353CC}">
              <c16:uniqueId val="{00000000-B496-46F0-A4B4-8D35D010A337}"/>
            </c:ext>
          </c:extLst>
        </c:ser>
        <c:ser>
          <c:idx val="7"/>
          <c:order val="1"/>
          <c:tx>
            <c:v>R=2 , Tank , Soil Type IV , Standard 38</c:v>
          </c:tx>
          <c:spPr>
            <a:ln w="12700">
              <a:solidFill>
                <a:srgbClr val="0070C0"/>
              </a:solidFill>
              <a:prstDash val="sysDash"/>
            </a:ln>
          </c:spPr>
          <c:marker>
            <c:symbol val="none"/>
          </c:marker>
          <c:xVal>
            <c:numRef>
              <c:f>Sheet2!$K$2:$K$502</c:f>
              <c:numCache>
                <c:formatCode>General</c:formatCode>
                <c:ptCount val="501"/>
                <c:pt idx="0">
                  <c:v>0</c:v>
                </c:pt>
                <c:pt idx="1">
                  <c:v>0.01</c:v>
                </c:pt>
                <c:pt idx="2">
                  <c:v>0.02</c:v>
                </c:pt>
                <c:pt idx="3">
                  <c:v>0.03</c:v>
                </c:pt>
                <c:pt idx="4">
                  <c:v>0.04</c:v>
                </c:pt>
                <c:pt idx="5">
                  <c:v>0.05</c:v>
                </c:pt>
                <c:pt idx="6">
                  <c:v>6.0000000000000005E-2</c:v>
                </c:pt>
                <c:pt idx="7">
                  <c:v>7.0000000000000007E-2</c:v>
                </c:pt>
                <c:pt idx="8">
                  <c:v>0.08</c:v>
                </c:pt>
                <c:pt idx="9">
                  <c:v>0.09</c:v>
                </c:pt>
                <c:pt idx="10">
                  <c:v>9.9999999999999992E-2</c:v>
                </c:pt>
                <c:pt idx="11">
                  <c:v>0.10999999999999999</c:v>
                </c:pt>
                <c:pt idx="12">
                  <c:v>0.11999999999999998</c:v>
                </c:pt>
                <c:pt idx="13">
                  <c:v>0.12999999999999998</c:v>
                </c:pt>
                <c:pt idx="14">
                  <c:v>0.13999999999999999</c:v>
                </c:pt>
                <c:pt idx="15">
                  <c:v>0.15</c:v>
                </c:pt>
                <c:pt idx="16">
                  <c:v>0.16</c:v>
                </c:pt>
                <c:pt idx="17">
                  <c:v>0.17</c:v>
                </c:pt>
                <c:pt idx="18">
                  <c:v>0.18000000000000002</c:v>
                </c:pt>
                <c:pt idx="19">
                  <c:v>0.19000000000000003</c:v>
                </c:pt>
                <c:pt idx="20">
                  <c:v>0.20000000000000004</c:v>
                </c:pt>
                <c:pt idx="21">
                  <c:v>0.21000000000000005</c:v>
                </c:pt>
                <c:pt idx="22">
                  <c:v>0.22000000000000006</c:v>
                </c:pt>
                <c:pt idx="23">
                  <c:v>0.23000000000000007</c:v>
                </c:pt>
                <c:pt idx="24">
                  <c:v>0.24000000000000007</c:v>
                </c:pt>
                <c:pt idx="25">
                  <c:v>0.25000000000000006</c:v>
                </c:pt>
                <c:pt idx="26">
                  <c:v>0.26000000000000006</c:v>
                </c:pt>
                <c:pt idx="27">
                  <c:v>0.27000000000000007</c:v>
                </c:pt>
                <c:pt idx="28">
                  <c:v>0.28000000000000008</c:v>
                </c:pt>
                <c:pt idx="29">
                  <c:v>0.29000000000000009</c:v>
                </c:pt>
                <c:pt idx="30">
                  <c:v>0.3000000000000001</c:v>
                </c:pt>
                <c:pt idx="31">
                  <c:v>0.31000000000000011</c:v>
                </c:pt>
                <c:pt idx="32">
                  <c:v>0.32000000000000012</c:v>
                </c:pt>
                <c:pt idx="33">
                  <c:v>0.33000000000000013</c:v>
                </c:pt>
                <c:pt idx="34">
                  <c:v>0.34000000000000014</c:v>
                </c:pt>
                <c:pt idx="35">
                  <c:v>0.35000000000000014</c:v>
                </c:pt>
                <c:pt idx="36">
                  <c:v>0.36000000000000015</c:v>
                </c:pt>
                <c:pt idx="37">
                  <c:v>0.37000000000000016</c:v>
                </c:pt>
                <c:pt idx="38">
                  <c:v>0.38000000000000017</c:v>
                </c:pt>
                <c:pt idx="39">
                  <c:v>0.39000000000000018</c:v>
                </c:pt>
                <c:pt idx="40">
                  <c:v>0.40000000000000019</c:v>
                </c:pt>
                <c:pt idx="41">
                  <c:v>0.4100000000000002</c:v>
                </c:pt>
                <c:pt idx="42">
                  <c:v>0.42000000000000021</c:v>
                </c:pt>
                <c:pt idx="43">
                  <c:v>0.43000000000000022</c:v>
                </c:pt>
                <c:pt idx="44">
                  <c:v>0.44000000000000022</c:v>
                </c:pt>
                <c:pt idx="45">
                  <c:v>0.45000000000000023</c:v>
                </c:pt>
                <c:pt idx="46">
                  <c:v>0.46000000000000024</c:v>
                </c:pt>
                <c:pt idx="47">
                  <c:v>0.47000000000000025</c:v>
                </c:pt>
                <c:pt idx="48">
                  <c:v>0.48000000000000026</c:v>
                </c:pt>
                <c:pt idx="49">
                  <c:v>0.49000000000000027</c:v>
                </c:pt>
                <c:pt idx="50">
                  <c:v>0.50000000000000022</c:v>
                </c:pt>
                <c:pt idx="51">
                  <c:v>0.51000000000000023</c:v>
                </c:pt>
                <c:pt idx="52">
                  <c:v>0.52000000000000024</c:v>
                </c:pt>
                <c:pt idx="53">
                  <c:v>0.53000000000000025</c:v>
                </c:pt>
                <c:pt idx="54">
                  <c:v>0.54000000000000026</c:v>
                </c:pt>
                <c:pt idx="55">
                  <c:v>0.55000000000000027</c:v>
                </c:pt>
                <c:pt idx="56">
                  <c:v>0.56000000000000028</c:v>
                </c:pt>
                <c:pt idx="57">
                  <c:v>0.57000000000000028</c:v>
                </c:pt>
                <c:pt idx="58">
                  <c:v>0.58000000000000029</c:v>
                </c:pt>
                <c:pt idx="59">
                  <c:v>0.5900000000000003</c:v>
                </c:pt>
                <c:pt idx="60">
                  <c:v>0.60000000000000031</c:v>
                </c:pt>
                <c:pt idx="61">
                  <c:v>0.61000000000000032</c:v>
                </c:pt>
                <c:pt idx="62">
                  <c:v>0.62000000000000033</c:v>
                </c:pt>
                <c:pt idx="63">
                  <c:v>0.63000000000000034</c:v>
                </c:pt>
                <c:pt idx="64">
                  <c:v>0.64000000000000035</c:v>
                </c:pt>
                <c:pt idx="65">
                  <c:v>0.65000000000000036</c:v>
                </c:pt>
                <c:pt idx="66">
                  <c:v>0.66000000000000036</c:v>
                </c:pt>
                <c:pt idx="67">
                  <c:v>0.67000000000000037</c:v>
                </c:pt>
                <c:pt idx="68">
                  <c:v>0.68000000000000038</c:v>
                </c:pt>
                <c:pt idx="69">
                  <c:v>0.69000000000000039</c:v>
                </c:pt>
                <c:pt idx="70">
                  <c:v>0.7000000000000004</c:v>
                </c:pt>
                <c:pt idx="71">
                  <c:v>0.71000000000000041</c:v>
                </c:pt>
                <c:pt idx="72">
                  <c:v>0.72000000000000042</c:v>
                </c:pt>
                <c:pt idx="73">
                  <c:v>0.73000000000000043</c:v>
                </c:pt>
                <c:pt idx="74">
                  <c:v>0.74000000000000044</c:v>
                </c:pt>
                <c:pt idx="75">
                  <c:v>0.75000000000000044</c:v>
                </c:pt>
                <c:pt idx="76">
                  <c:v>0.76000000000000045</c:v>
                </c:pt>
                <c:pt idx="77">
                  <c:v>0.77000000000000046</c:v>
                </c:pt>
                <c:pt idx="78">
                  <c:v>0.78000000000000047</c:v>
                </c:pt>
                <c:pt idx="79">
                  <c:v>0.79000000000000048</c:v>
                </c:pt>
                <c:pt idx="80">
                  <c:v>0.80000000000000049</c:v>
                </c:pt>
                <c:pt idx="81">
                  <c:v>0.8100000000000005</c:v>
                </c:pt>
                <c:pt idx="82">
                  <c:v>0.82000000000000051</c:v>
                </c:pt>
                <c:pt idx="83">
                  <c:v>0.83000000000000052</c:v>
                </c:pt>
                <c:pt idx="84">
                  <c:v>0.84000000000000052</c:v>
                </c:pt>
                <c:pt idx="85">
                  <c:v>0.85000000000000053</c:v>
                </c:pt>
                <c:pt idx="86">
                  <c:v>0.86000000000000054</c:v>
                </c:pt>
                <c:pt idx="87">
                  <c:v>0.87000000000000055</c:v>
                </c:pt>
                <c:pt idx="88">
                  <c:v>0.88000000000000056</c:v>
                </c:pt>
                <c:pt idx="89">
                  <c:v>0.89000000000000057</c:v>
                </c:pt>
                <c:pt idx="90">
                  <c:v>0.90000000000000058</c:v>
                </c:pt>
                <c:pt idx="91">
                  <c:v>0.91000000000000059</c:v>
                </c:pt>
                <c:pt idx="92">
                  <c:v>0.9200000000000006</c:v>
                </c:pt>
                <c:pt idx="93">
                  <c:v>0.9300000000000006</c:v>
                </c:pt>
                <c:pt idx="94">
                  <c:v>0.94000000000000061</c:v>
                </c:pt>
                <c:pt idx="95">
                  <c:v>0.95000000000000062</c:v>
                </c:pt>
                <c:pt idx="96">
                  <c:v>0.96000000000000063</c:v>
                </c:pt>
                <c:pt idx="97">
                  <c:v>0.97000000000000064</c:v>
                </c:pt>
                <c:pt idx="98">
                  <c:v>0.98000000000000065</c:v>
                </c:pt>
                <c:pt idx="99">
                  <c:v>0.99000000000000066</c:v>
                </c:pt>
                <c:pt idx="100">
                  <c:v>1.0000000000000007</c:v>
                </c:pt>
                <c:pt idx="101">
                  <c:v>1.0100000000000007</c:v>
                </c:pt>
                <c:pt idx="102">
                  <c:v>1.0200000000000007</c:v>
                </c:pt>
                <c:pt idx="103">
                  <c:v>1.0300000000000007</c:v>
                </c:pt>
                <c:pt idx="104">
                  <c:v>1.0400000000000007</c:v>
                </c:pt>
                <c:pt idx="105">
                  <c:v>1.0500000000000007</c:v>
                </c:pt>
                <c:pt idx="106">
                  <c:v>1.0600000000000007</c:v>
                </c:pt>
                <c:pt idx="107">
                  <c:v>1.0700000000000007</c:v>
                </c:pt>
                <c:pt idx="108">
                  <c:v>1.0800000000000007</c:v>
                </c:pt>
                <c:pt idx="109">
                  <c:v>1.0900000000000007</c:v>
                </c:pt>
                <c:pt idx="110">
                  <c:v>1.1000000000000008</c:v>
                </c:pt>
                <c:pt idx="111">
                  <c:v>1.1100000000000008</c:v>
                </c:pt>
                <c:pt idx="112">
                  <c:v>1.1200000000000008</c:v>
                </c:pt>
                <c:pt idx="113">
                  <c:v>1.1300000000000008</c:v>
                </c:pt>
                <c:pt idx="114">
                  <c:v>1.1400000000000008</c:v>
                </c:pt>
                <c:pt idx="115">
                  <c:v>1.1500000000000008</c:v>
                </c:pt>
                <c:pt idx="116">
                  <c:v>1.1600000000000008</c:v>
                </c:pt>
                <c:pt idx="117">
                  <c:v>1.1700000000000008</c:v>
                </c:pt>
                <c:pt idx="118">
                  <c:v>1.1800000000000008</c:v>
                </c:pt>
                <c:pt idx="119">
                  <c:v>1.1900000000000008</c:v>
                </c:pt>
                <c:pt idx="120">
                  <c:v>1.2000000000000008</c:v>
                </c:pt>
                <c:pt idx="121">
                  <c:v>1.2100000000000009</c:v>
                </c:pt>
                <c:pt idx="122">
                  <c:v>1.2200000000000009</c:v>
                </c:pt>
                <c:pt idx="123">
                  <c:v>1.2300000000000009</c:v>
                </c:pt>
                <c:pt idx="124">
                  <c:v>1.2400000000000009</c:v>
                </c:pt>
                <c:pt idx="125">
                  <c:v>1.2500000000000009</c:v>
                </c:pt>
                <c:pt idx="126">
                  <c:v>1.2600000000000009</c:v>
                </c:pt>
                <c:pt idx="127">
                  <c:v>1.2700000000000009</c:v>
                </c:pt>
                <c:pt idx="128">
                  <c:v>1.2800000000000009</c:v>
                </c:pt>
                <c:pt idx="129">
                  <c:v>1.2900000000000009</c:v>
                </c:pt>
                <c:pt idx="130">
                  <c:v>1.3000000000000009</c:v>
                </c:pt>
                <c:pt idx="131">
                  <c:v>1.3100000000000009</c:v>
                </c:pt>
                <c:pt idx="132">
                  <c:v>1.320000000000001</c:v>
                </c:pt>
                <c:pt idx="133">
                  <c:v>1.330000000000001</c:v>
                </c:pt>
                <c:pt idx="134">
                  <c:v>1.340000000000001</c:v>
                </c:pt>
                <c:pt idx="135">
                  <c:v>1.350000000000001</c:v>
                </c:pt>
                <c:pt idx="136">
                  <c:v>1.360000000000001</c:v>
                </c:pt>
                <c:pt idx="137">
                  <c:v>1.370000000000001</c:v>
                </c:pt>
                <c:pt idx="138">
                  <c:v>1.380000000000001</c:v>
                </c:pt>
                <c:pt idx="139">
                  <c:v>1.390000000000001</c:v>
                </c:pt>
                <c:pt idx="140">
                  <c:v>1.400000000000001</c:v>
                </c:pt>
                <c:pt idx="141">
                  <c:v>1.410000000000001</c:v>
                </c:pt>
                <c:pt idx="142">
                  <c:v>1.420000000000001</c:v>
                </c:pt>
                <c:pt idx="143">
                  <c:v>1.430000000000001</c:v>
                </c:pt>
                <c:pt idx="144">
                  <c:v>1.4400000000000011</c:v>
                </c:pt>
                <c:pt idx="145">
                  <c:v>1.4500000000000011</c:v>
                </c:pt>
                <c:pt idx="146">
                  <c:v>1.4600000000000011</c:v>
                </c:pt>
                <c:pt idx="147">
                  <c:v>1.4700000000000011</c:v>
                </c:pt>
                <c:pt idx="148">
                  <c:v>1.4800000000000011</c:v>
                </c:pt>
                <c:pt idx="149">
                  <c:v>1.4900000000000011</c:v>
                </c:pt>
                <c:pt idx="150">
                  <c:v>1.5000000000000011</c:v>
                </c:pt>
                <c:pt idx="151">
                  <c:v>1.5100000000000011</c:v>
                </c:pt>
                <c:pt idx="152">
                  <c:v>1.5200000000000011</c:v>
                </c:pt>
                <c:pt idx="153">
                  <c:v>1.5300000000000011</c:v>
                </c:pt>
                <c:pt idx="154">
                  <c:v>1.5400000000000011</c:v>
                </c:pt>
                <c:pt idx="155">
                  <c:v>1.5500000000000012</c:v>
                </c:pt>
                <c:pt idx="156">
                  <c:v>1.5600000000000012</c:v>
                </c:pt>
                <c:pt idx="157">
                  <c:v>1.5700000000000012</c:v>
                </c:pt>
                <c:pt idx="158">
                  <c:v>1.5800000000000012</c:v>
                </c:pt>
                <c:pt idx="159">
                  <c:v>1.5900000000000012</c:v>
                </c:pt>
                <c:pt idx="160">
                  <c:v>1.6000000000000012</c:v>
                </c:pt>
                <c:pt idx="161">
                  <c:v>1.6100000000000012</c:v>
                </c:pt>
                <c:pt idx="162">
                  <c:v>1.6200000000000012</c:v>
                </c:pt>
                <c:pt idx="163">
                  <c:v>1.6300000000000012</c:v>
                </c:pt>
                <c:pt idx="164">
                  <c:v>1.6400000000000012</c:v>
                </c:pt>
                <c:pt idx="165">
                  <c:v>1.6500000000000012</c:v>
                </c:pt>
                <c:pt idx="166">
                  <c:v>1.6600000000000013</c:v>
                </c:pt>
                <c:pt idx="167">
                  <c:v>1.6700000000000013</c:v>
                </c:pt>
                <c:pt idx="168">
                  <c:v>1.6800000000000013</c:v>
                </c:pt>
                <c:pt idx="169">
                  <c:v>1.6900000000000013</c:v>
                </c:pt>
                <c:pt idx="170">
                  <c:v>1.7000000000000013</c:v>
                </c:pt>
                <c:pt idx="171">
                  <c:v>1.7100000000000013</c:v>
                </c:pt>
                <c:pt idx="172">
                  <c:v>1.7200000000000013</c:v>
                </c:pt>
                <c:pt idx="173">
                  <c:v>1.7300000000000013</c:v>
                </c:pt>
                <c:pt idx="174">
                  <c:v>1.7400000000000013</c:v>
                </c:pt>
                <c:pt idx="175">
                  <c:v>1.7500000000000013</c:v>
                </c:pt>
                <c:pt idx="176">
                  <c:v>1.7600000000000013</c:v>
                </c:pt>
                <c:pt idx="177">
                  <c:v>1.7700000000000014</c:v>
                </c:pt>
                <c:pt idx="178">
                  <c:v>1.7800000000000014</c:v>
                </c:pt>
                <c:pt idx="179">
                  <c:v>1.7900000000000014</c:v>
                </c:pt>
                <c:pt idx="180">
                  <c:v>1.8000000000000014</c:v>
                </c:pt>
                <c:pt idx="181">
                  <c:v>1.8100000000000014</c:v>
                </c:pt>
                <c:pt idx="182">
                  <c:v>1.8200000000000014</c:v>
                </c:pt>
                <c:pt idx="183">
                  <c:v>1.8300000000000014</c:v>
                </c:pt>
                <c:pt idx="184">
                  <c:v>1.8400000000000014</c:v>
                </c:pt>
                <c:pt idx="185">
                  <c:v>1.8500000000000014</c:v>
                </c:pt>
                <c:pt idx="186">
                  <c:v>1.8600000000000014</c:v>
                </c:pt>
                <c:pt idx="187">
                  <c:v>1.8700000000000014</c:v>
                </c:pt>
                <c:pt idx="188">
                  <c:v>1.8800000000000014</c:v>
                </c:pt>
                <c:pt idx="189">
                  <c:v>1.8900000000000015</c:v>
                </c:pt>
                <c:pt idx="190">
                  <c:v>1.9000000000000015</c:v>
                </c:pt>
                <c:pt idx="191">
                  <c:v>1.9100000000000015</c:v>
                </c:pt>
                <c:pt idx="192">
                  <c:v>1.9200000000000015</c:v>
                </c:pt>
                <c:pt idx="193">
                  <c:v>1.9300000000000015</c:v>
                </c:pt>
                <c:pt idx="194">
                  <c:v>1.9400000000000015</c:v>
                </c:pt>
                <c:pt idx="195">
                  <c:v>1.9500000000000015</c:v>
                </c:pt>
                <c:pt idx="196">
                  <c:v>1.9600000000000015</c:v>
                </c:pt>
                <c:pt idx="197">
                  <c:v>1.9700000000000015</c:v>
                </c:pt>
                <c:pt idx="198">
                  <c:v>1.9800000000000015</c:v>
                </c:pt>
                <c:pt idx="199">
                  <c:v>1.9900000000000015</c:v>
                </c:pt>
                <c:pt idx="200">
                  <c:v>2.0000000000000013</c:v>
                </c:pt>
                <c:pt idx="201">
                  <c:v>2.0100000000000011</c:v>
                </c:pt>
                <c:pt idx="202">
                  <c:v>2.0200000000000009</c:v>
                </c:pt>
                <c:pt idx="203">
                  <c:v>2.0300000000000007</c:v>
                </c:pt>
                <c:pt idx="204">
                  <c:v>2.0400000000000005</c:v>
                </c:pt>
                <c:pt idx="205">
                  <c:v>2.0500000000000003</c:v>
                </c:pt>
                <c:pt idx="206">
                  <c:v>2.06</c:v>
                </c:pt>
                <c:pt idx="207">
                  <c:v>2.0699999999999998</c:v>
                </c:pt>
                <c:pt idx="208">
                  <c:v>2.0799999999999996</c:v>
                </c:pt>
                <c:pt idx="209">
                  <c:v>2.0899999999999994</c:v>
                </c:pt>
                <c:pt idx="210">
                  <c:v>2.0999999999999992</c:v>
                </c:pt>
                <c:pt idx="211">
                  <c:v>2.109999999999999</c:v>
                </c:pt>
                <c:pt idx="212">
                  <c:v>2.1199999999999988</c:v>
                </c:pt>
                <c:pt idx="213">
                  <c:v>2.1299999999999986</c:v>
                </c:pt>
                <c:pt idx="214">
                  <c:v>2.1399999999999983</c:v>
                </c:pt>
                <c:pt idx="215">
                  <c:v>2.1499999999999981</c:v>
                </c:pt>
                <c:pt idx="216">
                  <c:v>2.1599999999999979</c:v>
                </c:pt>
                <c:pt idx="217">
                  <c:v>2.1699999999999977</c:v>
                </c:pt>
                <c:pt idx="218">
                  <c:v>2.1799999999999975</c:v>
                </c:pt>
                <c:pt idx="219">
                  <c:v>2.1899999999999973</c:v>
                </c:pt>
                <c:pt idx="220">
                  <c:v>2.1999999999999971</c:v>
                </c:pt>
                <c:pt idx="221">
                  <c:v>2.2099999999999969</c:v>
                </c:pt>
                <c:pt idx="222">
                  <c:v>2.2199999999999966</c:v>
                </c:pt>
                <c:pt idx="223">
                  <c:v>2.2299999999999964</c:v>
                </c:pt>
                <c:pt idx="224">
                  <c:v>2.2399999999999962</c:v>
                </c:pt>
                <c:pt idx="225">
                  <c:v>2.249999999999996</c:v>
                </c:pt>
                <c:pt idx="226">
                  <c:v>2.2599999999999958</c:v>
                </c:pt>
                <c:pt idx="227">
                  <c:v>2.2699999999999956</c:v>
                </c:pt>
                <c:pt idx="228">
                  <c:v>2.2799999999999954</c:v>
                </c:pt>
                <c:pt idx="229">
                  <c:v>2.2899999999999952</c:v>
                </c:pt>
                <c:pt idx="230">
                  <c:v>2.2999999999999949</c:v>
                </c:pt>
                <c:pt idx="231">
                  <c:v>2.3099999999999947</c:v>
                </c:pt>
                <c:pt idx="232">
                  <c:v>2.3199999999999945</c:v>
                </c:pt>
                <c:pt idx="233">
                  <c:v>2.3299999999999943</c:v>
                </c:pt>
                <c:pt idx="234">
                  <c:v>2.3399999999999941</c:v>
                </c:pt>
                <c:pt idx="235">
                  <c:v>2.3499999999999939</c:v>
                </c:pt>
                <c:pt idx="236">
                  <c:v>2.3599999999999937</c:v>
                </c:pt>
                <c:pt idx="237">
                  <c:v>2.3699999999999934</c:v>
                </c:pt>
                <c:pt idx="238">
                  <c:v>2.3799999999999932</c:v>
                </c:pt>
                <c:pt idx="239">
                  <c:v>2.389999999999993</c:v>
                </c:pt>
                <c:pt idx="240">
                  <c:v>2.3999999999999928</c:v>
                </c:pt>
                <c:pt idx="241">
                  <c:v>2.4099999999999926</c:v>
                </c:pt>
                <c:pt idx="242">
                  <c:v>2.4199999999999924</c:v>
                </c:pt>
                <c:pt idx="243">
                  <c:v>2.4299999999999922</c:v>
                </c:pt>
                <c:pt idx="244">
                  <c:v>2.439999999999992</c:v>
                </c:pt>
                <c:pt idx="245">
                  <c:v>2.4499999999999917</c:v>
                </c:pt>
                <c:pt idx="246">
                  <c:v>2.4599999999999915</c:v>
                </c:pt>
                <c:pt idx="247">
                  <c:v>2.4699999999999913</c:v>
                </c:pt>
                <c:pt idx="248">
                  <c:v>2.4799999999999911</c:v>
                </c:pt>
                <c:pt idx="249">
                  <c:v>2.4899999999999909</c:v>
                </c:pt>
                <c:pt idx="250">
                  <c:v>2.4999999999999907</c:v>
                </c:pt>
                <c:pt idx="251">
                  <c:v>2.5099999999999905</c:v>
                </c:pt>
                <c:pt idx="252">
                  <c:v>2.5199999999999902</c:v>
                </c:pt>
                <c:pt idx="253">
                  <c:v>2.52999999999999</c:v>
                </c:pt>
                <c:pt idx="254">
                  <c:v>2.5399999999999898</c:v>
                </c:pt>
                <c:pt idx="255">
                  <c:v>2.5499999999999896</c:v>
                </c:pt>
                <c:pt idx="256">
                  <c:v>2.5599999999999894</c:v>
                </c:pt>
                <c:pt idx="257">
                  <c:v>2.5699999999999892</c:v>
                </c:pt>
                <c:pt idx="258">
                  <c:v>2.579999999999989</c:v>
                </c:pt>
                <c:pt idx="259">
                  <c:v>2.5899999999999888</c:v>
                </c:pt>
                <c:pt idx="260">
                  <c:v>2.5999999999999885</c:v>
                </c:pt>
                <c:pt idx="261">
                  <c:v>2.6099999999999883</c:v>
                </c:pt>
                <c:pt idx="262">
                  <c:v>2.6199999999999881</c:v>
                </c:pt>
                <c:pt idx="263">
                  <c:v>2.6299999999999879</c:v>
                </c:pt>
                <c:pt idx="264">
                  <c:v>2.6399999999999877</c:v>
                </c:pt>
                <c:pt idx="265">
                  <c:v>2.6499999999999875</c:v>
                </c:pt>
                <c:pt idx="266">
                  <c:v>2.6599999999999873</c:v>
                </c:pt>
                <c:pt idx="267">
                  <c:v>2.6699999999999871</c:v>
                </c:pt>
                <c:pt idx="268">
                  <c:v>2.6799999999999868</c:v>
                </c:pt>
                <c:pt idx="269">
                  <c:v>2.6899999999999866</c:v>
                </c:pt>
                <c:pt idx="270">
                  <c:v>2.6999999999999864</c:v>
                </c:pt>
                <c:pt idx="271">
                  <c:v>2.7099999999999862</c:v>
                </c:pt>
                <c:pt idx="272">
                  <c:v>2.719999999999986</c:v>
                </c:pt>
                <c:pt idx="273">
                  <c:v>2.7299999999999858</c:v>
                </c:pt>
                <c:pt idx="274">
                  <c:v>2.7399999999999856</c:v>
                </c:pt>
                <c:pt idx="275">
                  <c:v>2.7499999999999853</c:v>
                </c:pt>
                <c:pt idx="276">
                  <c:v>2.7599999999999851</c:v>
                </c:pt>
                <c:pt idx="277">
                  <c:v>2.7699999999999849</c:v>
                </c:pt>
                <c:pt idx="278">
                  <c:v>2.7799999999999847</c:v>
                </c:pt>
                <c:pt idx="279">
                  <c:v>2.7899999999999845</c:v>
                </c:pt>
                <c:pt idx="280">
                  <c:v>2.7999999999999843</c:v>
                </c:pt>
                <c:pt idx="281">
                  <c:v>2.8099999999999841</c:v>
                </c:pt>
                <c:pt idx="282">
                  <c:v>2.8199999999999839</c:v>
                </c:pt>
                <c:pt idx="283">
                  <c:v>2.8299999999999836</c:v>
                </c:pt>
                <c:pt idx="284">
                  <c:v>2.8399999999999834</c:v>
                </c:pt>
                <c:pt idx="285">
                  <c:v>2.8499999999999832</c:v>
                </c:pt>
                <c:pt idx="286">
                  <c:v>2.859999999999983</c:v>
                </c:pt>
                <c:pt idx="287">
                  <c:v>2.8699999999999828</c:v>
                </c:pt>
                <c:pt idx="288">
                  <c:v>2.8799999999999826</c:v>
                </c:pt>
                <c:pt idx="289">
                  <c:v>2.8899999999999824</c:v>
                </c:pt>
                <c:pt idx="290">
                  <c:v>2.8999999999999821</c:v>
                </c:pt>
                <c:pt idx="291">
                  <c:v>2.9099999999999819</c:v>
                </c:pt>
                <c:pt idx="292">
                  <c:v>2.9199999999999817</c:v>
                </c:pt>
                <c:pt idx="293">
                  <c:v>2.9299999999999815</c:v>
                </c:pt>
                <c:pt idx="294">
                  <c:v>2.9399999999999813</c:v>
                </c:pt>
                <c:pt idx="295">
                  <c:v>2.9499999999999811</c:v>
                </c:pt>
                <c:pt idx="296">
                  <c:v>2.9599999999999809</c:v>
                </c:pt>
                <c:pt idx="297">
                  <c:v>2.9699999999999807</c:v>
                </c:pt>
                <c:pt idx="298">
                  <c:v>2.9799999999999804</c:v>
                </c:pt>
                <c:pt idx="299">
                  <c:v>2.9899999999999802</c:v>
                </c:pt>
                <c:pt idx="300">
                  <c:v>2.99999999999998</c:v>
                </c:pt>
                <c:pt idx="301">
                  <c:v>3.0099999999999798</c:v>
                </c:pt>
                <c:pt idx="302">
                  <c:v>3.0199999999999796</c:v>
                </c:pt>
                <c:pt idx="303">
                  <c:v>3.0299999999999794</c:v>
                </c:pt>
                <c:pt idx="304">
                  <c:v>3.0399999999999792</c:v>
                </c:pt>
                <c:pt idx="305">
                  <c:v>3.049999999999979</c:v>
                </c:pt>
                <c:pt idx="306">
                  <c:v>3.0599999999999787</c:v>
                </c:pt>
                <c:pt idx="307">
                  <c:v>3.0699999999999785</c:v>
                </c:pt>
                <c:pt idx="308">
                  <c:v>3.0799999999999783</c:v>
                </c:pt>
                <c:pt idx="309">
                  <c:v>3.0899999999999781</c:v>
                </c:pt>
                <c:pt idx="310">
                  <c:v>3.0999999999999779</c:v>
                </c:pt>
                <c:pt idx="311">
                  <c:v>3.1099999999999777</c:v>
                </c:pt>
                <c:pt idx="312">
                  <c:v>3.1199999999999775</c:v>
                </c:pt>
                <c:pt idx="313">
                  <c:v>3.1299999999999772</c:v>
                </c:pt>
                <c:pt idx="314">
                  <c:v>3.139999999999977</c:v>
                </c:pt>
                <c:pt idx="315">
                  <c:v>3.1499999999999768</c:v>
                </c:pt>
                <c:pt idx="316">
                  <c:v>3.1599999999999766</c:v>
                </c:pt>
                <c:pt idx="317">
                  <c:v>3.1699999999999764</c:v>
                </c:pt>
                <c:pt idx="318">
                  <c:v>3.1799999999999762</c:v>
                </c:pt>
                <c:pt idx="319">
                  <c:v>3.189999999999976</c:v>
                </c:pt>
                <c:pt idx="320">
                  <c:v>3.1999999999999758</c:v>
                </c:pt>
                <c:pt idx="321">
                  <c:v>3.2099999999999755</c:v>
                </c:pt>
                <c:pt idx="322">
                  <c:v>3.2199999999999753</c:v>
                </c:pt>
                <c:pt idx="323">
                  <c:v>3.2299999999999751</c:v>
                </c:pt>
                <c:pt idx="324">
                  <c:v>3.2399999999999749</c:v>
                </c:pt>
                <c:pt idx="325">
                  <c:v>3.2499999999999747</c:v>
                </c:pt>
                <c:pt idx="326">
                  <c:v>3.2599999999999745</c:v>
                </c:pt>
                <c:pt idx="327">
                  <c:v>3.2699999999999743</c:v>
                </c:pt>
                <c:pt idx="328">
                  <c:v>3.279999999999974</c:v>
                </c:pt>
                <c:pt idx="329">
                  <c:v>3.2899999999999738</c:v>
                </c:pt>
                <c:pt idx="330">
                  <c:v>3.2999999999999736</c:v>
                </c:pt>
                <c:pt idx="331">
                  <c:v>3.3099999999999734</c:v>
                </c:pt>
                <c:pt idx="332">
                  <c:v>3.3199999999999732</c:v>
                </c:pt>
                <c:pt idx="333">
                  <c:v>3.329999999999973</c:v>
                </c:pt>
                <c:pt idx="334">
                  <c:v>3.3399999999999728</c:v>
                </c:pt>
                <c:pt idx="335">
                  <c:v>3.3499999999999726</c:v>
                </c:pt>
                <c:pt idx="336">
                  <c:v>3.3599999999999723</c:v>
                </c:pt>
                <c:pt idx="337">
                  <c:v>3.3699999999999721</c:v>
                </c:pt>
                <c:pt idx="338">
                  <c:v>3.3799999999999719</c:v>
                </c:pt>
                <c:pt idx="339">
                  <c:v>3.3899999999999717</c:v>
                </c:pt>
                <c:pt idx="340">
                  <c:v>3.3999999999999715</c:v>
                </c:pt>
                <c:pt idx="341">
                  <c:v>3.4099999999999713</c:v>
                </c:pt>
                <c:pt idx="342">
                  <c:v>3.4199999999999711</c:v>
                </c:pt>
                <c:pt idx="343">
                  <c:v>3.4299999999999708</c:v>
                </c:pt>
                <c:pt idx="344">
                  <c:v>3.4399999999999706</c:v>
                </c:pt>
                <c:pt idx="345">
                  <c:v>3.4499999999999704</c:v>
                </c:pt>
                <c:pt idx="346">
                  <c:v>3.4599999999999702</c:v>
                </c:pt>
                <c:pt idx="347">
                  <c:v>3.46999999999997</c:v>
                </c:pt>
                <c:pt idx="348">
                  <c:v>3.4799999999999698</c:v>
                </c:pt>
                <c:pt idx="349">
                  <c:v>3.4899999999999696</c:v>
                </c:pt>
                <c:pt idx="350">
                  <c:v>3.4999999999999694</c:v>
                </c:pt>
                <c:pt idx="351">
                  <c:v>3.5099999999999691</c:v>
                </c:pt>
                <c:pt idx="352">
                  <c:v>3.5199999999999689</c:v>
                </c:pt>
                <c:pt idx="353">
                  <c:v>3.5299999999999687</c:v>
                </c:pt>
                <c:pt idx="354">
                  <c:v>3.5399999999999685</c:v>
                </c:pt>
                <c:pt idx="355">
                  <c:v>3.5499999999999683</c:v>
                </c:pt>
                <c:pt idx="356">
                  <c:v>3.5599999999999681</c:v>
                </c:pt>
                <c:pt idx="357">
                  <c:v>3.5699999999999679</c:v>
                </c:pt>
                <c:pt idx="358">
                  <c:v>3.5799999999999677</c:v>
                </c:pt>
                <c:pt idx="359">
                  <c:v>3.5899999999999674</c:v>
                </c:pt>
                <c:pt idx="360">
                  <c:v>3.5999999999999672</c:v>
                </c:pt>
                <c:pt idx="361">
                  <c:v>3.609999999999967</c:v>
                </c:pt>
                <c:pt idx="362">
                  <c:v>3.6199999999999668</c:v>
                </c:pt>
                <c:pt idx="363">
                  <c:v>3.6299999999999666</c:v>
                </c:pt>
                <c:pt idx="364">
                  <c:v>3.6399999999999664</c:v>
                </c:pt>
                <c:pt idx="365">
                  <c:v>3.6499999999999662</c:v>
                </c:pt>
                <c:pt idx="366">
                  <c:v>3.6599999999999659</c:v>
                </c:pt>
                <c:pt idx="367">
                  <c:v>3.6699999999999657</c:v>
                </c:pt>
                <c:pt idx="368">
                  <c:v>3.6799999999999655</c:v>
                </c:pt>
                <c:pt idx="369">
                  <c:v>3.6899999999999653</c:v>
                </c:pt>
                <c:pt idx="370">
                  <c:v>3.6999999999999651</c:v>
                </c:pt>
                <c:pt idx="371">
                  <c:v>3.7099999999999649</c:v>
                </c:pt>
                <c:pt idx="372">
                  <c:v>3.7199999999999647</c:v>
                </c:pt>
                <c:pt idx="373">
                  <c:v>3.7299999999999645</c:v>
                </c:pt>
                <c:pt idx="374">
                  <c:v>3.7399999999999642</c:v>
                </c:pt>
                <c:pt idx="375">
                  <c:v>3.749999999999964</c:v>
                </c:pt>
                <c:pt idx="376">
                  <c:v>3.7599999999999638</c:v>
                </c:pt>
                <c:pt idx="377">
                  <c:v>3.7699999999999636</c:v>
                </c:pt>
                <c:pt idx="378">
                  <c:v>3.7799999999999634</c:v>
                </c:pt>
                <c:pt idx="379">
                  <c:v>3.7899999999999632</c:v>
                </c:pt>
                <c:pt idx="380">
                  <c:v>3.799999999999963</c:v>
                </c:pt>
                <c:pt idx="381">
                  <c:v>3.8099999999999627</c:v>
                </c:pt>
                <c:pt idx="382">
                  <c:v>3.8199999999999625</c:v>
                </c:pt>
                <c:pt idx="383">
                  <c:v>3.8299999999999623</c:v>
                </c:pt>
                <c:pt idx="384">
                  <c:v>3.8399999999999621</c:v>
                </c:pt>
                <c:pt idx="385">
                  <c:v>3.8499999999999619</c:v>
                </c:pt>
                <c:pt idx="386">
                  <c:v>3.8599999999999617</c:v>
                </c:pt>
                <c:pt idx="387">
                  <c:v>3.8699999999999615</c:v>
                </c:pt>
                <c:pt idx="388">
                  <c:v>3.8799999999999613</c:v>
                </c:pt>
                <c:pt idx="389">
                  <c:v>3.889999999999961</c:v>
                </c:pt>
                <c:pt idx="390">
                  <c:v>3.8999999999999608</c:v>
                </c:pt>
                <c:pt idx="391">
                  <c:v>3.9099999999999606</c:v>
                </c:pt>
                <c:pt idx="392">
                  <c:v>3.9199999999999604</c:v>
                </c:pt>
                <c:pt idx="393">
                  <c:v>3.9299999999999602</c:v>
                </c:pt>
                <c:pt idx="394">
                  <c:v>3.93999999999996</c:v>
                </c:pt>
                <c:pt idx="395">
                  <c:v>3.9499999999999598</c:v>
                </c:pt>
                <c:pt idx="396">
                  <c:v>3.9599999999999596</c:v>
                </c:pt>
                <c:pt idx="397">
                  <c:v>3.9699999999999593</c:v>
                </c:pt>
                <c:pt idx="398">
                  <c:v>3.9799999999999591</c:v>
                </c:pt>
                <c:pt idx="399">
                  <c:v>3.9899999999999589</c:v>
                </c:pt>
                <c:pt idx="400">
                  <c:v>3.9999999999999587</c:v>
                </c:pt>
                <c:pt idx="401">
                  <c:v>4.0099999999999589</c:v>
                </c:pt>
                <c:pt idx="402">
                  <c:v>4.0199999999999587</c:v>
                </c:pt>
                <c:pt idx="403">
                  <c:v>4.0299999999999585</c:v>
                </c:pt>
                <c:pt idx="404">
                  <c:v>4.0399999999999583</c:v>
                </c:pt>
                <c:pt idx="405">
                  <c:v>4.0499999999999581</c:v>
                </c:pt>
                <c:pt idx="406">
                  <c:v>4.0599999999999579</c:v>
                </c:pt>
                <c:pt idx="407">
                  <c:v>4.0699999999999577</c:v>
                </c:pt>
                <c:pt idx="408">
                  <c:v>4.0799999999999574</c:v>
                </c:pt>
                <c:pt idx="409">
                  <c:v>4.0899999999999572</c:v>
                </c:pt>
                <c:pt idx="410">
                  <c:v>4.099999999999957</c:v>
                </c:pt>
                <c:pt idx="411">
                  <c:v>4.1099999999999568</c:v>
                </c:pt>
                <c:pt idx="412">
                  <c:v>4.1199999999999566</c:v>
                </c:pt>
                <c:pt idx="413">
                  <c:v>4.1299999999999564</c:v>
                </c:pt>
                <c:pt idx="414">
                  <c:v>4.1399999999999562</c:v>
                </c:pt>
                <c:pt idx="415">
                  <c:v>4.1499999999999559</c:v>
                </c:pt>
                <c:pt idx="416">
                  <c:v>4.1599999999999557</c:v>
                </c:pt>
                <c:pt idx="417">
                  <c:v>4.1699999999999555</c:v>
                </c:pt>
                <c:pt idx="418">
                  <c:v>4.1799999999999553</c:v>
                </c:pt>
                <c:pt idx="419">
                  <c:v>4.1899999999999551</c:v>
                </c:pt>
                <c:pt idx="420">
                  <c:v>4.1999999999999549</c:v>
                </c:pt>
                <c:pt idx="421">
                  <c:v>4.2099999999999547</c:v>
                </c:pt>
                <c:pt idx="422">
                  <c:v>4.2199999999999545</c:v>
                </c:pt>
                <c:pt idx="423">
                  <c:v>4.2299999999999542</c:v>
                </c:pt>
                <c:pt idx="424">
                  <c:v>4.239999999999954</c:v>
                </c:pt>
                <c:pt idx="425">
                  <c:v>4.2499999999999538</c:v>
                </c:pt>
                <c:pt idx="426">
                  <c:v>4.2599999999999536</c:v>
                </c:pt>
                <c:pt idx="427">
                  <c:v>4.2699999999999534</c:v>
                </c:pt>
                <c:pt idx="428">
                  <c:v>4.2799999999999532</c:v>
                </c:pt>
                <c:pt idx="429">
                  <c:v>4.289999999999953</c:v>
                </c:pt>
                <c:pt idx="430">
                  <c:v>4.2999999999999527</c:v>
                </c:pt>
                <c:pt idx="431">
                  <c:v>4.3099999999999525</c:v>
                </c:pt>
                <c:pt idx="432">
                  <c:v>4.3199999999999523</c:v>
                </c:pt>
                <c:pt idx="433">
                  <c:v>4.3299999999999521</c:v>
                </c:pt>
                <c:pt idx="434">
                  <c:v>4.3399999999999519</c:v>
                </c:pt>
                <c:pt idx="435">
                  <c:v>4.3499999999999517</c:v>
                </c:pt>
                <c:pt idx="436">
                  <c:v>4.3599999999999515</c:v>
                </c:pt>
                <c:pt idx="437">
                  <c:v>4.3699999999999513</c:v>
                </c:pt>
                <c:pt idx="438">
                  <c:v>4.379999999999951</c:v>
                </c:pt>
                <c:pt idx="439">
                  <c:v>4.3899999999999508</c:v>
                </c:pt>
                <c:pt idx="440">
                  <c:v>4.3999999999999506</c:v>
                </c:pt>
                <c:pt idx="441">
                  <c:v>4.4099999999999504</c:v>
                </c:pt>
                <c:pt idx="442">
                  <c:v>4.4199999999999502</c:v>
                </c:pt>
                <c:pt idx="443">
                  <c:v>4.42999999999995</c:v>
                </c:pt>
                <c:pt idx="444">
                  <c:v>4.4399999999999498</c:v>
                </c:pt>
                <c:pt idx="445">
                  <c:v>4.4499999999999496</c:v>
                </c:pt>
                <c:pt idx="446">
                  <c:v>4.4599999999999493</c:v>
                </c:pt>
                <c:pt idx="447">
                  <c:v>4.4699999999999491</c:v>
                </c:pt>
                <c:pt idx="448">
                  <c:v>4.4799999999999489</c:v>
                </c:pt>
                <c:pt idx="449">
                  <c:v>4.4899999999999487</c:v>
                </c:pt>
                <c:pt idx="450">
                  <c:v>4.4999999999999485</c:v>
                </c:pt>
                <c:pt idx="451">
                  <c:v>4.5099999999999483</c:v>
                </c:pt>
                <c:pt idx="452">
                  <c:v>4.5199999999999481</c:v>
                </c:pt>
                <c:pt idx="453">
                  <c:v>4.5299999999999478</c:v>
                </c:pt>
                <c:pt idx="454">
                  <c:v>4.5399999999999476</c:v>
                </c:pt>
                <c:pt idx="455">
                  <c:v>4.5499999999999474</c:v>
                </c:pt>
                <c:pt idx="456">
                  <c:v>4.5599999999999472</c:v>
                </c:pt>
                <c:pt idx="457">
                  <c:v>4.569999999999947</c:v>
                </c:pt>
                <c:pt idx="458">
                  <c:v>4.5799999999999468</c:v>
                </c:pt>
                <c:pt idx="459">
                  <c:v>4.5899999999999466</c:v>
                </c:pt>
                <c:pt idx="460">
                  <c:v>4.5999999999999464</c:v>
                </c:pt>
                <c:pt idx="461">
                  <c:v>4.6099999999999461</c:v>
                </c:pt>
                <c:pt idx="462">
                  <c:v>4.6199999999999459</c:v>
                </c:pt>
                <c:pt idx="463">
                  <c:v>4.6299999999999457</c:v>
                </c:pt>
                <c:pt idx="464">
                  <c:v>4.6399999999999455</c:v>
                </c:pt>
                <c:pt idx="465">
                  <c:v>4.6499999999999453</c:v>
                </c:pt>
                <c:pt idx="466">
                  <c:v>4.6599999999999451</c:v>
                </c:pt>
                <c:pt idx="467">
                  <c:v>4.6699999999999449</c:v>
                </c:pt>
                <c:pt idx="468">
                  <c:v>4.6799999999999446</c:v>
                </c:pt>
                <c:pt idx="469">
                  <c:v>4.6899999999999444</c:v>
                </c:pt>
                <c:pt idx="470">
                  <c:v>4.6999999999999442</c:v>
                </c:pt>
                <c:pt idx="471">
                  <c:v>4.709999999999944</c:v>
                </c:pt>
                <c:pt idx="472">
                  <c:v>4.7199999999999438</c:v>
                </c:pt>
                <c:pt idx="473">
                  <c:v>4.7299999999999436</c:v>
                </c:pt>
                <c:pt idx="474">
                  <c:v>4.7399999999999434</c:v>
                </c:pt>
                <c:pt idx="475">
                  <c:v>4.7499999999999432</c:v>
                </c:pt>
                <c:pt idx="476">
                  <c:v>4.7599999999999429</c:v>
                </c:pt>
                <c:pt idx="477">
                  <c:v>4.7699999999999427</c:v>
                </c:pt>
                <c:pt idx="478">
                  <c:v>4.7799999999999425</c:v>
                </c:pt>
                <c:pt idx="479">
                  <c:v>4.7899999999999423</c:v>
                </c:pt>
                <c:pt idx="480">
                  <c:v>4.7999999999999421</c:v>
                </c:pt>
                <c:pt idx="481">
                  <c:v>4.8099999999999419</c:v>
                </c:pt>
                <c:pt idx="482">
                  <c:v>4.8199999999999417</c:v>
                </c:pt>
                <c:pt idx="483">
                  <c:v>4.8299999999999415</c:v>
                </c:pt>
                <c:pt idx="484">
                  <c:v>4.8399999999999412</c:v>
                </c:pt>
                <c:pt idx="485">
                  <c:v>4.849999999999941</c:v>
                </c:pt>
                <c:pt idx="486">
                  <c:v>4.8599999999999408</c:v>
                </c:pt>
                <c:pt idx="487">
                  <c:v>4.8699999999999406</c:v>
                </c:pt>
                <c:pt idx="488">
                  <c:v>4.8799999999999404</c:v>
                </c:pt>
                <c:pt idx="489">
                  <c:v>4.8899999999999402</c:v>
                </c:pt>
                <c:pt idx="490">
                  <c:v>4.89999999999994</c:v>
                </c:pt>
                <c:pt idx="491">
                  <c:v>4.9099999999999397</c:v>
                </c:pt>
                <c:pt idx="492">
                  <c:v>4.9199999999999395</c:v>
                </c:pt>
                <c:pt idx="493">
                  <c:v>4.9299999999999393</c:v>
                </c:pt>
                <c:pt idx="494">
                  <c:v>4.9399999999999391</c:v>
                </c:pt>
                <c:pt idx="495">
                  <c:v>4.9499999999999389</c:v>
                </c:pt>
                <c:pt idx="496">
                  <c:v>4.9599999999999387</c:v>
                </c:pt>
                <c:pt idx="497">
                  <c:v>4.9699999999999385</c:v>
                </c:pt>
                <c:pt idx="498">
                  <c:v>4.9799999999999383</c:v>
                </c:pt>
                <c:pt idx="499">
                  <c:v>4.989999999999938</c:v>
                </c:pt>
                <c:pt idx="500">
                  <c:v>4.9999999999999378</c:v>
                </c:pt>
              </c:numCache>
            </c:numRef>
          </c:xVal>
          <c:yVal>
            <c:numRef>
              <c:f>Sheet2!$AG$2:$AG$502</c:f>
              <c:numCache>
                <c:formatCode>General</c:formatCode>
                <c:ptCount val="501"/>
                <c:pt idx="0">
                  <c:v>0.18903499999999998</c:v>
                </c:pt>
                <c:pt idx="1">
                  <c:v>0.19483601156249997</c:v>
                </c:pt>
                <c:pt idx="2">
                  <c:v>0.20063702312499998</c:v>
                </c:pt>
                <c:pt idx="3">
                  <c:v>0.20643803468749999</c:v>
                </c:pt>
                <c:pt idx="4">
                  <c:v>0.21223904624999998</c:v>
                </c:pt>
                <c:pt idx="5">
                  <c:v>0.21804005781249994</c:v>
                </c:pt>
                <c:pt idx="6">
                  <c:v>0.22384106937499998</c:v>
                </c:pt>
                <c:pt idx="7">
                  <c:v>0.22964208093749994</c:v>
                </c:pt>
                <c:pt idx="8">
                  <c:v>0.23544309249999995</c:v>
                </c:pt>
                <c:pt idx="9">
                  <c:v>0.24124410406249996</c:v>
                </c:pt>
                <c:pt idx="10">
                  <c:v>0.24704511562499992</c:v>
                </c:pt>
                <c:pt idx="11">
                  <c:v>0.25284612718749994</c:v>
                </c:pt>
                <c:pt idx="12">
                  <c:v>0.25864713874999989</c:v>
                </c:pt>
                <c:pt idx="13">
                  <c:v>0.26444815031249991</c:v>
                </c:pt>
                <c:pt idx="14">
                  <c:v>0.27024916187499992</c:v>
                </c:pt>
                <c:pt idx="15">
                  <c:v>0.27605017343749993</c:v>
                </c:pt>
                <c:pt idx="16">
                  <c:v>0.28185118499999995</c:v>
                </c:pt>
                <c:pt idx="17">
                  <c:v>0.28765219656249996</c:v>
                </c:pt>
                <c:pt idx="18">
                  <c:v>0.29345320812499992</c:v>
                </c:pt>
                <c:pt idx="19">
                  <c:v>0.29925421968749999</c:v>
                </c:pt>
                <c:pt idx="20">
                  <c:v>0.30505523124999995</c:v>
                </c:pt>
                <c:pt idx="21">
                  <c:v>0.31085624281249991</c:v>
                </c:pt>
                <c:pt idx="22">
                  <c:v>0.31665725437499997</c:v>
                </c:pt>
                <c:pt idx="23">
                  <c:v>0.32245826593749999</c:v>
                </c:pt>
                <c:pt idx="24">
                  <c:v>0.32825927749999995</c:v>
                </c:pt>
                <c:pt idx="25">
                  <c:v>0.33406028906249996</c:v>
                </c:pt>
                <c:pt idx="26">
                  <c:v>0.33986130062499992</c:v>
                </c:pt>
                <c:pt idx="27">
                  <c:v>0.34566231218749993</c:v>
                </c:pt>
                <c:pt idx="28">
                  <c:v>0.35146332374999995</c:v>
                </c:pt>
                <c:pt idx="29">
                  <c:v>0.35726433531249996</c:v>
                </c:pt>
                <c:pt idx="30">
                  <c:v>0.36306534687499997</c:v>
                </c:pt>
                <c:pt idx="31">
                  <c:v>0.36886635843750004</c:v>
                </c:pt>
                <c:pt idx="32">
                  <c:v>0.37466736999999994</c:v>
                </c:pt>
                <c:pt idx="33">
                  <c:v>0.38046838156250001</c:v>
                </c:pt>
                <c:pt idx="34">
                  <c:v>0.38626939312499997</c:v>
                </c:pt>
                <c:pt idx="35">
                  <c:v>0.39207040468749993</c:v>
                </c:pt>
                <c:pt idx="36">
                  <c:v>0.39787141625</c:v>
                </c:pt>
                <c:pt idx="37">
                  <c:v>0.40367242781250001</c:v>
                </c:pt>
                <c:pt idx="38">
                  <c:v>0.40947343937499997</c:v>
                </c:pt>
                <c:pt idx="39">
                  <c:v>0.41527445093750004</c:v>
                </c:pt>
                <c:pt idx="40">
                  <c:v>0.42107546249999994</c:v>
                </c:pt>
                <c:pt idx="41">
                  <c:v>0.42687647406250001</c:v>
                </c:pt>
                <c:pt idx="42">
                  <c:v>0.43267748562500008</c:v>
                </c:pt>
                <c:pt idx="43">
                  <c:v>0.43847849718749998</c:v>
                </c:pt>
                <c:pt idx="44">
                  <c:v>0.44427950875</c:v>
                </c:pt>
                <c:pt idx="45">
                  <c:v>0.45008052031250001</c:v>
                </c:pt>
                <c:pt idx="46">
                  <c:v>0.45588153187500002</c:v>
                </c:pt>
                <c:pt idx="47">
                  <c:v>0.46168254343750004</c:v>
                </c:pt>
                <c:pt idx="48">
                  <c:v>0.46748355499999994</c:v>
                </c:pt>
                <c:pt idx="49">
                  <c:v>0.47328456656249995</c:v>
                </c:pt>
                <c:pt idx="50">
                  <c:v>0.47258749999999994</c:v>
                </c:pt>
                <c:pt idx="51">
                  <c:v>0.47258749999999994</c:v>
                </c:pt>
                <c:pt idx="52">
                  <c:v>0.47258749999999994</c:v>
                </c:pt>
                <c:pt idx="53">
                  <c:v>0.47258749999999994</c:v>
                </c:pt>
                <c:pt idx="54">
                  <c:v>0.47258749999999994</c:v>
                </c:pt>
                <c:pt idx="55">
                  <c:v>0.47258749999999994</c:v>
                </c:pt>
                <c:pt idx="56">
                  <c:v>0.47258749999999994</c:v>
                </c:pt>
                <c:pt idx="57">
                  <c:v>0.47258749999999994</c:v>
                </c:pt>
                <c:pt idx="58">
                  <c:v>0.47258749999999994</c:v>
                </c:pt>
                <c:pt idx="59">
                  <c:v>0.47258749999999994</c:v>
                </c:pt>
                <c:pt idx="60">
                  <c:v>0.47258749999999994</c:v>
                </c:pt>
                <c:pt idx="61">
                  <c:v>0.47258749999999994</c:v>
                </c:pt>
                <c:pt idx="62">
                  <c:v>0.47258749999999994</c:v>
                </c:pt>
                <c:pt idx="63">
                  <c:v>0.47258749999999994</c:v>
                </c:pt>
                <c:pt idx="64">
                  <c:v>0.47258749999999994</c:v>
                </c:pt>
                <c:pt idx="65">
                  <c:v>0.47258749999999994</c:v>
                </c:pt>
                <c:pt idx="66">
                  <c:v>0.47258749999999994</c:v>
                </c:pt>
                <c:pt idx="67">
                  <c:v>0.47258749999999994</c:v>
                </c:pt>
                <c:pt idx="68">
                  <c:v>0.47258749999999994</c:v>
                </c:pt>
                <c:pt idx="69">
                  <c:v>0.47258749999999994</c:v>
                </c:pt>
                <c:pt idx="70">
                  <c:v>0.47258749999999994</c:v>
                </c:pt>
                <c:pt idx="71">
                  <c:v>0.47258749999999994</c:v>
                </c:pt>
                <c:pt idx="72">
                  <c:v>0.47258749999999994</c:v>
                </c:pt>
                <c:pt idx="73">
                  <c:v>0.47258749999999994</c:v>
                </c:pt>
                <c:pt idx="74">
                  <c:v>0.47258749999999994</c:v>
                </c:pt>
                <c:pt idx="75">
                  <c:v>0.47258749999999994</c:v>
                </c:pt>
                <c:pt idx="76">
                  <c:v>0.47258749999999994</c:v>
                </c:pt>
                <c:pt idx="77">
                  <c:v>0.47258749999999994</c:v>
                </c:pt>
                <c:pt idx="78">
                  <c:v>0.47258749999999994</c:v>
                </c:pt>
                <c:pt idx="79">
                  <c:v>0.47258749999999994</c:v>
                </c:pt>
                <c:pt idx="80">
                  <c:v>0.47258749999999994</c:v>
                </c:pt>
                <c:pt idx="81">
                  <c:v>0.47258749999999994</c:v>
                </c:pt>
                <c:pt idx="82">
                  <c:v>0.47258749999999994</c:v>
                </c:pt>
                <c:pt idx="83">
                  <c:v>0.47258749999999994</c:v>
                </c:pt>
                <c:pt idx="84">
                  <c:v>0.47258749999999994</c:v>
                </c:pt>
                <c:pt idx="85">
                  <c:v>0.47258749999999994</c:v>
                </c:pt>
                <c:pt idx="86">
                  <c:v>0.47258749999999994</c:v>
                </c:pt>
                <c:pt idx="87">
                  <c:v>0.47258749999999994</c:v>
                </c:pt>
                <c:pt idx="88">
                  <c:v>0.47258749999999994</c:v>
                </c:pt>
                <c:pt idx="89">
                  <c:v>0.47258749999999994</c:v>
                </c:pt>
                <c:pt idx="90">
                  <c:v>0.47258749999999994</c:v>
                </c:pt>
                <c:pt idx="91">
                  <c:v>0.47258749999999994</c:v>
                </c:pt>
                <c:pt idx="92">
                  <c:v>0.47258749999999994</c:v>
                </c:pt>
                <c:pt idx="93">
                  <c:v>0.47258749999999994</c:v>
                </c:pt>
                <c:pt idx="94">
                  <c:v>0.47258749999999994</c:v>
                </c:pt>
                <c:pt idx="95">
                  <c:v>0.47258749999999994</c:v>
                </c:pt>
                <c:pt idx="96">
                  <c:v>0.47258749999999994</c:v>
                </c:pt>
                <c:pt idx="97">
                  <c:v>0.47258749999999994</c:v>
                </c:pt>
                <c:pt idx="98">
                  <c:v>0.47258749999999994</c:v>
                </c:pt>
                <c:pt idx="99">
                  <c:v>0.47258749999999994</c:v>
                </c:pt>
                <c:pt idx="100">
                  <c:v>0.47258749999999994</c:v>
                </c:pt>
                <c:pt idx="101">
                  <c:v>0.47258749999999994</c:v>
                </c:pt>
                <c:pt idx="102">
                  <c:v>0.47258749999999994</c:v>
                </c:pt>
                <c:pt idx="103">
                  <c:v>0.47258749999999994</c:v>
                </c:pt>
                <c:pt idx="104">
                  <c:v>0.47258749999999994</c:v>
                </c:pt>
                <c:pt idx="105">
                  <c:v>0.47258749999999994</c:v>
                </c:pt>
                <c:pt idx="106">
                  <c:v>0.47258749999999994</c:v>
                </c:pt>
                <c:pt idx="107">
                  <c:v>0.47258749999999994</c:v>
                </c:pt>
                <c:pt idx="108">
                  <c:v>0.47258749999999994</c:v>
                </c:pt>
                <c:pt idx="109">
                  <c:v>0.47258749999999994</c:v>
                </c:pt>
                <c:pt idx="110">
                  <c:v>0.47258749999999994</c:v>
                </c:pt>
                <c:pt idx="111">
                  <c:v>0.47258749999999994</c:v>
                </c:pt>
                <c:pt idx="112">
                  <c:v>0.47258749999999994</c:v>
                </c:pt>
                <c:pt idx="113">
                  <c:v>0.47258749999999994</c:v>
                </c:pt>
                <c:pt idx="114">
                  <c:v>0.47258749999999994</c:v>
                </c:pt>
                <c:pt idx="115">
                  <c:v>0.47258749999999994</c:v>
                </c:pt>
                <c:pt idx="116">
                  <c:v>0.47258749999999994</c:v>
                </c:pt>
                <c:pt idx="117">
                  <c:v>0.47258749999999994</c:v>
                </c:pt>
                <c:pt idx="118">
                  <c:v>0.47258749999999994</c:v>
                </c:pt>
                <c:pt idx="119">
                  <c:v>0.47258749999999994</c:v>
                </c:pt>
                <c:pt idx="120">
                  <c:v>0.47258749999999994</c:v>
                </c:pt>
                <c:pt idx="121">
                  <c:v>0.47258749999999994</c:v>
                </c:pt>
                <c:pt idx="122">
                  <c:v>0.47258749999999994</c:v>
                </c:pt>
                <c:pt idx="123">
                  <c:v>0.47258749999999994</c:v>
                </c:pt>
                <c:pt idx="124">
                  <c:v>0.47258749999999994</c:v>
                </c:pt>
                <c:pt idx="125">
                  <c:v>0.47258749999999994</c:v>
                </c:pt>
                <c:pt idx="126">
                  <c:v>0.47258749999999994</c:v>
                </c:pt>
                <c:pt idx="127">
                  <c:v>0.47258749999999994</c:v>
                </c:pt>
                <c:pt idx="128">
                  <c:v>0.47258749999999994</c:v>
                </c:pt>
                <c:pt idx="129">
                  <c:v>0.47258749999999994</c:v>
                </c:pt>
                <c:pt idx="130">
                  <c:v>0.47258749999999994</c:v>
                </c:pt>
                <c:pt idx="131">
                  <c:v>0.47258749999999994</c:v>
                </c:pt>
                <c:pt idx="132">
                  <c:v>0.47258749999999994</c:v>
                </c:pt>
                <c:pt idx="133">
                  <c:v>0.47258749999999994</c:v>
                </c:pt>
                <c:pt idx="134">
                  <c:v>0.47258749999999994</c:v>
                </c:pt>
                <c:pt idx="135">
                  <c:v>0.47258749999999994</c:v>
                </c:pt>
                <c:pt idx="136">
                  <c:v>0.47258749999999994</c:v>
                </c:pt>
                <c:pt idx="137">
                  <c:v>0.47258749999999994</c:v>
                </c:pt>
                <c:pt idx="138">
                  <c:v>0.47258749999999994</c:v>
                </c:pt>
                <c:pt idx="139">
                  <c:v>0.47258749999999994</c:v>
                </c:pt>
                <c:pt idx="140">
                  <c:v>0.47258749999999994</c:v>
                </c:pt>
                <c:pt idx="141">
                  <c:v>0.47258749999999994</c:v>
                </c:pt>
                <c:pt idx="142">
                  <c:v>0.47258749999999994</c:v>
                </c:pt>
                <c:pt idx="143">
                  <c:v>0.47258749999999994</c:v>
                </c:pt>
                <c:pt idx="144">
                  <c:v>0.47258749999999994</c:v>
                </c:pt>
                <c:pt idx="145">
                  <c:v>0.47258749999999994</c:v>
                </c:pt>
                <c:pt idx="146">
                  <c:v>0.47258749999999994</c:v>
                </c:pt>
                <c:pt idx="147">
                  <c:v>0.47258749999999994</c:v>
                </c:pt>
                <c:pt idx="148">
                  <c:v>0.47258749999999994</c:v>
                </c:pt>
                <c:pt idx="149">
                  <c:v>0.47258749999999994</c:v>
                </c:pt>
                <c:pt idx="150">
                  <c:v>0.47258749999999994</c:v>
                </c:pt>
                <c:pt idx="151">
                  <c:v>0.47258749999999994</c:v>
                </c:pt>
                <c:pt idx="152">
                  <c:v>0.47258749999999994</c:v>
                </c:pt>
                <c:pt idx="153">
                  <c:v>0.47258749999999994</c:v>
                </c:pt>
                <c:pt idx="154">
                  <c:v>0.47258749999999994</c:v>
                </c:pt>
                <c:pt idx="155">
                  <c:v>0.47258749999999994</c:v>
                </c:pt>
                <c:pt idx="156">
                  <c:v>0.47258749999999994</c:v>
                </c:pt>
                <c:pt idx="157">
                  <c:v>0.47258749999999994</c:v>
                </c:pt>
                <c:pt idx="158">
                  <c:v>0.47258749999999994</c:v>
                </c:pt>
                <c:pt idx="159">
                  <c:v>0.47258749999999994</c:v>
                </c:pt>
                <c:pt idx="160">
                  <c:v>0.47258749999999994</c:v>
                </c:pt>
                <c:pt idx="161">
                  <c:v>0.47258749999999994</c:v>
                </c:pt>
                <c:pt idx="162">
                  <c:v>0.47258749999999994</c:v>
                </c:pt>
                <c:pt idx="163">
                  <c:v>0.47258749999999994</c:v>
                </c:pt>
                <c:pt idx="164">
                  <c:v>0.47258749999999994</c:v>
                </c:pt>
                <c:pt idx="165">
                  <c:v>0.47258749999999994</c:v>
                </c:pt>
                <c:pt idx="166">
                  <c:v>0.47258749999999994</c:v>
                </c:pt>
                <c:pt idx="167">
                  <c:v>0.47258749999999994</c:v>
                </c:pt>
                <c:pt idx="168">
                  <c:v>0.47258749999999994</c:v>
                </c:pt>
                <c:pt idx="169">
                  <c:v>0.47258749999999994</c:v>
                </c:pt>
                <c:pt idx="170">
                  <c:v>0.47258749999999994</c:v>
                </c:pt>
                <c:pt idx="171">
                  <c:v>0.47258749999999994</c:v>
                </c:pt>
                <c:pt idx="172">
                  <c:v>0.47258749999999994</c:v>
                </c:pt>
                <c:pt idx="173">
                  <c:v>0.47258749999999994</c:v>
                </c:pt>
                <c:pt idx="174">
                  <c:v>0.47258749999999994</c:v>
                </c:pt>
                <c:pt idx="175">
                  <c:v>0.47258749999999994</c:v>
                </c:pt>
                <c:pt idx="176">
                  <c:v>0.47258749999999994</c:v>
                </c:pt>
                <c:pt idx="177">
                  <c:v>0.47258749999999994</c:v>
                </c:pt>
                <c:pt idx="178">
                  <c:v>0.47258749999999994</c:v>
                </c:pt>
                <c:pt idx="179">
                  <c:v>0.47258749999999994</c:v>
                </c:pt>
                <c:pt idx="180">
                  <c:v>0.47258749999999994</c:v>
                </c:pt>
                <c:pt idx="181">
                  <c:v>0.47258749999999994</c:v>
                </c:pt>
                <c:pt idx="182">
                  <c:v>0.47258749999999994</c:v>
                </c:pt>
                <c:pt idx="183">
                  <c:v>0.47258749999999994</c:v>
                </c:pt>
                <c:pt idx="184">
                  <c:v>0.47258749999999994</c:v>
                </c:pt>
                <c:pt idx="185">
                  <c:v>0.47258749999999994</c:v>
                </c:pt>
                <c:pt idx="186">
                  <c:v>0.47258749999999994</c:v>
                </c:pt>
                <c:pt idx="187">
                  <c:v>0.47258749999999994</c:v>
                </c:pt>
                <c:pt idx="188">
                  <c:v>0.47258749999999994</c:v>
                </c:pt>
                <c:pt idx="189">
                  <c:v>0.47258749999999994</c:v>
                </c:pt>
                <c:pt idx="190">
                  <c:v>0.47258749999999994</c:v>
                </c:pt>
                <c:pt idx="191">
                  <c:v>0.47258749999999994</c:v>
                </c:pt>
                <c:pt idx="192">
                  <c:v>0.47258749999999994</c:v>
                </c:pt>
                <c:pt idx="193">
                  <c:v>0.47258749999999994</c:v>
                </c:pt>
                <c:pt idx="194">
                  <c:v>0.47258749999999994</c:v>
                </c:pt>
                <c:pt idx="195">
                  <c:v>0.47258749999999994</c:v>
                </c:pt>
                <c:pt idx="196">
                  <c:v>0.47258749999999994</c:v>
                </c:pt>
                <c:pt idx="197">
                  <c:v>0.47258749999999994</c:v>
                </c:pt>
                <c:pt idx="198">
                  <c:v>0.47258749999999994</c:v>
                </c:pt>
                <c:pt idx="199">
                  <c:v>0.47258749999999994</c:v>
                </c:pt>
                <c:pt idx="200">
                  <c:v>0.47258749999999994</c:v>
                </c:pt>
                <c:pt idx="201">
                  <c:v>0.47258749999999994</c:v>
                </c:pt>
                <c:pt idx="202">
                  <c:v>0.47258749999999994</c:v>
                </c:pt>
                <c:pt idx="203">
                  <c:v>0.47258749999999994</c:v>
                </c:pt>
                <c:pt idx="204">
                  <c:v>0.47258749999999994</c:v>
                </c:pt>
                <c:pt idx="205">
                  <c:v>0.47258749999999994</c:v>
                </c:pt>
                <c:pt idx="206">
                  <c:v>0.47258749999999994</c:v>
                </c:pt>
                <c:pt idx="207">
                  <c:v>0.47258749999999994</c:v>
                </c:pt>
                <c:pt idx="208">
                  <c:v>0.47258749999999994</c:v>
                </c:pt>
                <c:pt idx="209">
                  <c:v>0.47258749999999994</c:v>
                </c:pt>
                <c:pt idx="210">
                  <c:v>0.47258749999999994</c:v>
                </c:pt>
                <c:pt idx="211">
                  <c:v>0.47258749999999994</c:v>
                </c:pt>
                <c:pt idx="212">
                  <c:v>0.47258749999999994</c:v>
                </c:pt>
                <c:pt idx="213">
                  <c:v>0.47258749999999994</c:v>
                </c:pt>
                <c:pt idx="214">
                  <c:v>0.47258749999999994</c:v>
                </c:pt>
                <c:pt idx="215">
                  <c:v>0.47258749999999994</c:v>
                </c:pt>
                <c:pt idx="216">
                  <c:v>0.47258749999999994</c:v>
                </c:pt>
                <c:pt idx="217">
                  <c:v>0.47258749999999994</c:v>
                </c:pt>
                <c:pt idx="218">
                  <c:v>0.47258749999999994</c:v>
                </c:pt>
                <c:pt idx="219">
                  <c:v>0.47258749999999994</c:v>
                </c:pt>
                <c:pt idx="220">
                  <c:v>0.47258749999999994</c:v>
                </c:pt>
                <c:pt idx="221">
                  <c:v>0.47258749999999994</c:v>
                </c:pt>
                <c:pt idx="222">
                  <c:v>0.47258749999999994</c:v>
                </c:pt>
                <c:pt idx="223">
                  <c:v>0.47258749999999994</c:v>
                </c:pt>
                <c:pt idx="224">
                  <c:v>0.47258749999999994</c:v>
                </c:pt>
                <c:pt idx="225">
                  <c:v>0.47258749999999994</c:v>
                </c:pt>
                <c:pt idx="226">
                  <c:v>0.47258749999999994</c:v>
                </c:pt>
                <c:pt idx="227">
                  <c:v>0.47258749999999994</c:v>
                </c:pt>
                <c:pt idx="228">
                  <c:v>0.47258749999999994</c:v>
                </c:pt>
                <c:pt idx="229">
                  <c:v>0.47258749999999994</c:v>
                </c:pt>
                <c:pt idx="230">
                  <c:v>0.47258749999999994</c:v>
                </c:pt>
                <c:pt idx="231">
                  <c:v>0.47258749999999994</c:v>
                </c:pt>
                <c:pt idx="232">
                  <c:v>0.47258749999999994</c:v>
                </c:pt>
                <c:pt idx="233">
                  <c:v>0.47258749999999994</c:v>
                </c:pt>
                <c:pt idx="234">
                  <c:v>0.47258749999999994</c:v>
                </c:pt>
                <c:pt idx="235">
                  <c:v>0.47258749999999994</c:v>
                </c:pt>
                <c:pt idx="236">
                  <c:v>0.47258749999999994</c:v>
                </c:pt>
                <c:pt idx="237">
                  <c:v>0.47258749999999994</c:v>
                </c:pt>
                <c:pt idx="238">
                  <c:v>0.47258749999999994</c:v>
                </c:pt>
                <c:pt idx="239">
                  <c:v>0.47258749999999994</c:v>
                </c:pt>
                <c:pt idx="240">
                  <c:v>0.47258749999999994</c:v>
                </c:pt>
                <c:pt idx="241">
                  <c:v>0.47258749999999994</c:v>
                </c:pt>
                <c:pt idx="242">
                  <c:v>0.47258749999999994</c:v>
                </c:pt>
                <c:pt idx="243">
                  <c:v>0.47258749999999994</c:v>
                </c:pt>
                <c:pt idx="244">
                  <c:v>0.47258749999999994</c:v>
                </c:pt>
                <c:pt idx="245">
                  <c:v>0.47142857142857297</c:v>
                </c:pt>
                <c:pt idx="246">
                  <c:v>0.46951219512195275</c:v>
                </c:pt>
                <c:pt idx="247">
                  <c:v>0.46761133603239025</c:v>
                </c:pt>
                <c:pt idx="248">
                  <c:v>0.46572580645161449</c:v>
                </c:pt>
                <c:pt idx="249">
                  <c:v>0.46385542168674859</c:v>
                </c:pt>
                <c:pt idx="250">
                  <c:v>0.46200000000000163</c:v>
                </c:pt>
                <c:pt idx="251">
                  <c:v>0.4601593625498025</c:v>
                </c:pt>
                <c:pt idx="252">
                  <c:v>0.45833333333333504</c:v>
                </c:pt>
                <c:pt idx="253">
                  <c:v>0.45652173913043659</c:v>
                </c:pt>
                <c:pt idx="254">
                  <c:v>0.45472440944882064</c:v>
                </c:pt>
                <c:pt idx="255">
                  <c:v>0.45294117647059007</c:v>
                </c:pt>
                <c:pt idx="256">
                  <c:v>0.45117187500000183</c:v>
                </c:pt>
                <c:pt idx="257">
                  <c:v>0.44941634241245321</c:v>
                </c:pt>
                <c:pt idx="258">
                  <c:v>0.44767441860465307</c:v>
                </c:pt>
                <c:pt idx="259">
                  <c:v>0.44594594594594783</c:v>
                </c:pt>
                <c:pt idx="260">
                  <c:v>0.44423076923077115</c:v>
                </c:pt>
                <c:pt idx="261">
                  <c:v>0.44252873563218581</c:v>
                </c:pt>
                <c:pt idx="262">
                  <c:v>0.44083969465649053</c:v>
                </c:pt>
                <c:pt idx="263">
                  <c:v>0.43916349809886135</c:v>
                </c:pt>
                <c:pt idx="264">
                  <c:v>0.437500000000002</c:v>
                </c:pt>
                <c:pt idx="265">
                  <c:v>0.4358490566037756</c:v>
                </c:pt>
                <c:pt idx="266">
                  <c:v>0.43421052631579149</c:v>
                </c:pt>
                <c:pt idx="267">
                  <c:v>0.4325842696629234</c:v>
                </c:pt>
                <c:pt idx="268">
                  <c:v>0.43097014925373345</c:v>
                </c:pt>
                <c:pt idx="269">
                  <c:v>0.429368029739779</c:v>
                </c:pt>
                <c:pt idx="270">
                  <c:v>0.42777777777777992</c:v>
                </c:pt>
                <c:pt idx="271">
                  <c:v>0.42619926199262204</c:v>
                </c:pt>
                <c:pt idx="272">
                  <c:v>0.42463235294117863</c:v>
                </c:pt>
                <c:pt idx="273">
                  <c:v>0.42307692307692524</c:v>
                </c:pt>
                <c:pt idx="274">
                  <c:v>0.42153284671533064</c:v>
                </c:pt>
                <c:pt idx="275">
                  <c:v>0.4200000000000022</c:v>
                </c:pt>
                <c:pt idx="276">
                  <c:v>0.41847826086956741</c:v>
                </c:pt>
                <c:pt idx="277">
                  <c:v>0.41696750902527291</c:v>
                </c:pt>
                <c:pt idx="278">
                  <c:v>0.41546762589928282</c:v>
                </c:pt>
                <c:pt idx="279">
                  <c:v>0.41397849462365816</c:v>
                </c:pt>
                <c:pt idx="280">
                  <c:v>0.41250000000000231</c:v>
                </c:pt>
                <c:pt idx="281">
                  <c:v>0.41103202846975317</c:v>
                </c:pt>
                <c:pt idx="282">
                  <c:v>0.40957446808510867</c:v>
                </c:pt>
                <c:pt idx="283">
                  <c:v>0.40812720848056772</c:v>
                </c:pt>
                <c:pt idx="284">
                  <c:v>0.40669014084507271</c:v>
                </c:pt>
                <c:pt idx="285">
                  <c:v>0.40526315789473921</c:v>
                </c:pt>
                <c:pt idx="286">
                  <c:v>0.40384615384615619</c:v>
                </c:pt>
                <c:pt idx="287">
                  <c:v>0.40243902439024626</c:v>
                </c:pt>
                <c:pt idx="288">
                  <c:v>0.40104166666666907</c:v>
                </c:pt>
                <c:pt idx="289">
                  <c:v>0.39965397923875667</c:v>
                </c:pt>
                <c:pt idx="290">
                  <c:v>0.39827586206896792</c:v>
                </c:pt>
                <c:pt idx="291">
                  <c:v>0.39690721649484778</c:v>
                </c:pt>
                <c:pt idx="292">
                  <c:v>0.39554794520548187</c:v>
                </c:pt>
                <c:pt idx="293">
                  <c:v>0.39419795221843246</c:v>
                </c:pt>
                <c:pt idx="294">
                  <c:v>0.39285714285714529</c:v>
                </c:pt>
                <c:pt idx="295">
                  <c:v>0.39152542372881605</c:v>
                </c:pt>
                <c:pt idx="296">
                  <c:v>0.39020270270270518</c:v>
                </c:pt>
                <c:pt idx="297">
                  <c:v>0.38888888888889139</c:v>
                </c:pt>
                <c:pt idx="298">
                  <c:v>0.38758389261745219</c:v>
                </c:pt>
                <c:pt idx="299">
                  <c:v>0.38628762541806272</c:v>
                </c:pt>
                <c:pt idx="300">
                  <c:v>0.38500000000000245</c:v>
                </c:pt>
                <c:pt idx="301">
                  <c:v>0.38372093023256065</c:v>
                </c:pt>
                <c:pt idx="302">
                  <c:v>0.38245033112583038</c:v>
                </c:pt>
                <c:pt idx="303">
                  <c:v>0.38118811881188375</c:v>
                </c:pt>
                <c:pt idx="304">
                  <c:v>0.37993421052631837</c:v>
                </c:pt>
                <c:pt idx="305">
                  <c:v>0.37868852459016644</c:v>
                </c:pt>
                <c:pt idx="306">
                  <c:v>0.37745098039215941</c:v>
                </c:pt>
                <c:pt idx="307">
                  <c:v>0.37622149837133811</c:v>
                </c:pt>
                <c:pt idx="308">
                  <c:v>0.37500000000000255</c:v>
                </c:pt>
                <c:pt idx="309">
                  <c:v>0.3737864077669929</c:v>
                </c:pt>
                <c:pt idx="310">
                  <c:v>0.37258064516129297</c:v>
                </c:pt>
                <c:pt idx="311">
                  <c:v>0.37138263665595117</c:v>
                </c:pt>
                <c:pt idx="312">
                  <c:v>0.37019230769231032</c:v>
                </c:pt>
                <c:pt idx="313">
                  <c:v>0.36900958466453937</c:v>
                </c:pt>
                <c:pt idx="314">
                  <c:v>0.36783439490446124</c:v>
                </c:pt>
                <c:pt idx="315">
                  <c:v>0.36666666666666931</c:v>
                </c:pt>
                <c:pt idx="316">
                  <c:v>0.36550632911392672</c:v>
                </c:pt>
                <c:pt idx="317">
                  <c:v>0.36435331230284179</c:v>
                </c:pt>
                <c:pt idx="318">
                  <c:v>0.36320754716981396</c:v>
                </c:pt>
                <c:pt idx="319">
                  <c:v>0.36206896551724405</c:v>
                </c:pt>
                <c:pt idx="320">
                  <c:v>0.36093750000000269</c:v>
                </c:pt>
                <c:pt idx="321">
                  <c:v>0.36093799999999998</c:v>
                </c:pt>
                <c:pt idx="322">
                  <c:v>0.36093799999999998</c:v>
                </c:pt>
                <c:pt idx="323">
                  <c:v>0.36093799999999998</c:v>
                </c:pt>
                <c:pt idx="324">
                  <c:v>0.36093799999999998</c:v>
                </c:pt>
                <c:pt idx="325">
                  <c:v>0.36093799999999998</c:v>
                </c:pt>
                <c:pt idx="326">
                  <c:v>0.36093799999999998</c:v>
                </c:pt>
                <c:pt idx="327">
                  <c:v>0.36093799999999998</c:v>
                </c:pt>
                <c:pt idx="328">
                  <c:v>0.36093799999999998</c:v>
                </c:pt>
                <c:pt idx="329">
                  <c:v>0.36093799999999998</c:v>
                </c:pt>
                <c:pt idx="330">
                  <c:v>0.36093799999999998</c:v>
                </c:pt>
                <c:pt idx="331">
                  <c:v>0.36093799999999998</c:v>
                </c:pt>
                <c:pt idx="332">
                  <c:v>0.36093799999999998</c:v>
                </c:pt>
                <c:pt idx="333">
                  <c:v>0.36093799999999998</c:v>
                </c:pt>
                <c:pt idx="334">
                  <c:v>0.36093799999999998</c:v>
                </c:pt>
                <c:pt idx="335">
                  <c:v>0.36093799999999998</c:v>
                </c:pt>
                <c:pt idx="336">
                  <c:v>0.36093799999999998</c:v>
                </c:pt>
                <c:pt idx="337">
                  <c:v>0.36093799999999998</c:v>
                </c:pt>
                <c:pt idx="338">
                  <c:v>0.36093799999999998</c:v>
                </c:pt>
                <c:pt idx="339">
                  <c:v>0.36093799999999998</c:v>
                </c:pt>
                <c:pt idx="340">
                  <c:v>0.36093799999999998</c:v>
                </c:pt>
                <c:pt idx="341">
                  <c:v>0.36093799999999998</c:v>
                </c:pt>
                <c:pt idx="342">
                  <c:v>0.36093799999999998</c:v>
                </c:pt>
                <c:pt idx="343">
                  <c:v>0.36093799999999998</c:v>
                </c:pt>
                <c:pt idx="344">
                  <c:v>0.36093799999999998</c:v>
                </c:pt>
                <c:pt idx="345">
                  <c:v>0.36093799999999998</c:v>
                </c:pt>
                <c:pt idx="346">
                  <c:v>0.36093799999999998</c:v>
                </c:pt>
                <c:pt idx="347">
                  <c:v>0.36093799999999998</c:v>
                </c:pt>
                <c:pt idx="348">
                  <c:v>0.36093799999999998</c:v>
                </c:pt>
                <c:pt idx="349">
                  <c:v>0.36093799999999998</c:v>
                </c:pt>
                <c:pt idx="350">
                  <c:v>0.36093799999999998</c:v>
                </c:pt>
                <c:pt idx="351">
                  <c:v>0.36093799999999998</c:v>
                </c:pt>
                <c:pt idx="352">
                  <c:v>0.36093799999999998</c:v>
                </c:pt>
                <c:pt idx="353">
                  <c:v>0.36093799999999998</c:v>
                </c:pt>
                <c:pt idx="354">
                  <c:v>0.36093799999999998</c:v>
                </c:pt>
                <c:pt idx="355">
                  <c:v>0.36093799999999998</c:v>
                </c:pt>
                <c:pt idx="356">
                  <c:v>0.36093799999999998</c:v>
                </c:pt>
                <c:pt idx="357">
                  <c:v>0.36093799999999998</c:v>
                </c:pt>
                <c:pt idx="358">
                  <c:v>0.36093799999999998</c:v>
                </c:pt>
                <c:pt idx="359">
                  <c:v>0.36093799999999998</c:v>
                </c:pt>
                <c:pt idx="360">
                  <c:v>0.36093799999999998</c:v>
                </c:pt>
                <c:pt idx="361">
                  <c:v>0.36093799999999998</c:v>
                </c:pt>
                <c:pt idx="362">
                  <c:v>0.36093799999999998</c:v>
                </c:pt>
                <c:pt idx="363">
                  <c:v>0.36093799999999998</c:v>
                </c:pt>
                <c:pt idx="364">
                  <c:v>0.36093799999999998</c:v>
                </c:pt>
                <c:pt idx="365">
                  <c:v>0.36093799999999998</c:v>
                </c:pt>
                <c:pt idx="366">
                  <c:v>0.36093799999999998</c:v>
                </c:pt>
                <c:pt idx="367">
                  <c:v>0.36093799999999998</c:v>
                </c:pt>
                <c:pt idx="368">
                  <c:v>0.36093799999999998</c:v>
                </c:pt>
                <c:pt idx="369">
                  <c:v>0.36093799999999998</c:v>
                </c:pt>
                <c:pt idx="370">
                  <c:v>0.36093799999999998</c:v>
                </c:pt>
                <c:pt idx="371">
                  <c:v>0.36093799999999998</c:v>
                </c:pt>
                <c:pt idx="372">
                  <c:v>0.36093799999999998</c:v>
                </c:pt>
                <c:pt idx="373">
                  <c:v>0.36093799999999998</c:v>
                </c:pt>
                <c:pt idx="374">
                  <c:v>0.36093799999999998</c:v>
                </c:pt>
                <c:pt idx="375">
                  <c:v>0.36093799999999998</c:v>
                </c:pt>
                <c:pt idx="376">
                  <c:v>0.36093799999999998</c:v>
                </c:pt>
                <c:pt idx="377">
                  <c:v>0.36093799999999998</c:v>
                </c:pt>
                <c:pt idx="378">
                  <c:v>0.36093799999999998</c:v>
                </c:pt>
                <c:pt idx="379">
                  <c:v>0.36093799999999998</c:v>
                </c:pt>
                <c:pt idx="380">
                  <c:v>0.36093799999999998</c:v>
                </c:pt>
                <c:pt idx="381">
                  <c:v>0.36093799999999998</c:v>
                </c:pt>
                <c:pt idx="382">
                  <c:v>0.36093799999999998</c:v>
                </c:pt>
                <c:pt idx="383">
                  <c:v>0.36093799999999998</c:v>
                </c:pt>
                <c:pt idx="384">
                  <c:v>0.36093799999999998</c:v>
                </c:pt>
                <c:pt idx="385">
                  <c:v>0.36093799999999998</c:v>
                </c:pt>
                <c:pt idx="386">
                  <c:v>0.36093799999999998</c:v>
                </c:pt>
                <c:pt idx="387">
                  <c:v>0.36093799999999998</c:v>
                </c:pt>
                <c:pt idx="388">
                  <c:v>0.36093799999999998</c:v>
                </c:pt>
                <c:pt idx="389">
                  <c:v>0.36093799999999998</c:v>
                </c:pt>
                <c:pt idx="390">
                  <c:v>0.36093799999999998</c:v>
                </c:pt>
                <c:pt idx="391">
                  <c:v>0.36093799999999998</c:v>
                </c:pt>
                <c:pt idx="392">
                  <c:v>0.36093799999999998</c:v>
                </c:pt>
                <c:pt idx="393">
                  <c:v>0.36093799999999998</c:v>
                </c:pt>
                <c:pt idx="394">
                  <c:v>0.36093799999999998</c:v>
                </c:pt>
                <c:pt idx="395">
                  <c:v>0.36093799999999998</c:v>
                </c:pt>
                <c:pt idx="396">
                  <c:v>0.36093799999999998</c:v>
                </c:pt>
                <c:pt idx="397">
                  <c:v>0.36093799999999998</c:v>
                </c:pt>
                <c:pt idx="398">
                  <c:v>0.36093799999999998</c:v>
                </c:pt>
                <c:pt idx="399">
                  <c:v>0.36093799999999998</c:v>
                </c:pt>
                <c:pt idx="400">
                  <c:v>0.36093799999999998</c:v>
                </c:pt>
                <c:pt idx="401">
                  <c:v>0.36093799999999998</c:v>
                </c:pt>
                <c:pt idx="402">
                  <c:v>0.36093799999999998</c:v>
                </c:pt>
                <c:pt idx="403">
                  <c:v>0.36093799999999998</c:v>
                </c:pt>
                <c:pt idx="404">
                  <c:v>0.36093799999999998</c:v>
                </c:pt>
                <c:pt idx="405">
                  <c:v>0.36093799999999998</c:v>
                </c:pt>
                <c:pt idx="406">
                  <c:v>0.36093799999999998</c:v>
                </c:pt>
                <c:pt idx="407">
                  <c:v>0.36093799999999998</c:v>
                </c:pt>
                <c:pt idx="408">
                  <c:v>0.36093799999999998</c:v>
                </c:pt>
                <c:pt idx="409">
                  <c:v>0.36093799999999998</c:v>
                </c:pt>
                <c:pt idx="410">
                  <c:v>0.36093799999999998</c:v>
                </c:pt>
                <c:pt idx="411">
                  <c:v>0.36093799999999998</c:v>
                </c:pt>
                <c:pt idx="412">
                  <c:v>0.36093799999999998</c:v>
                </c:pt>
                <c:pt idx="413">
                  <c:v>0.36093799999999998</c:v>
                </c:pt>
                <c:pt idx="414">
                  <c:v>0.36093799999999998</c:v>
                </c:pt>
                <c:pt idx="415">
                  <c:v>0.36093799999999998</c:v>
                </c:pt>
                <c:pt idx="416">
                  <c:v>0.36093799999999998</c:v>
                </c:pt>
                <c:pt idx="417">
                  <c:v>0.36093799999999998</c:v>
                </c:pt>
                <c:pt idx="418">
                  <c:v>0.36093799999999998</c:v>
                </c:pt>
                <c:pt idx="419">
                  <c:v>0.36093799999999998</c:v>
                </c:pt>
                <c:pt idx="420">
                  <c:v>0.36093799999999998</c:v>
                </c:pt>
                <c:pt idx="421">
                  <c:v>0.36093799999999998</c:v>
                </c:pt>
                <c:pt idx="422">
                  <c:v>0.36093799999999998</c:v>
                </c:pt>
                <c:pt idx="423">
                  <c:v>0.36093799999999998</c:v>
                </c:pt>
                <c:pt idx="424">
                  <c:v>0.36093799999999998</c:v>
                </c:pt>
                <c:pt idx="425">
                  <c:v>0.36093799999999998</c:v>
                </c:pt>
                <c:pt idx="426">
                  <c:v>0.36093799999999998</c:v>
                </c:pt>
                <c:pt idx="427">
                  <c:v>0.36093799999999998</c:v>
                </c:pt>
                <c:pt idx="428">
                  <c:v>0.36093799999999998</c:v>
                </c:pt>
                <c:pt idx="429">
                  <c:v>0.36093799999999998</c:v>
                </c:pt>
                <c:pt idx="430">
                  <c:v>0.36093799999999998</c:v>
                </c:pt>
                <c:pt idx="431">
                  <c:v>0.36093799999999998</c:v>
                </c:pt>
                <c:pt idx="432">
                  <c:v>0.36093799999999998</c:v>
                </c:pt>
                <c:pt idx="433">
                  <c:v>0.36093799999999998</c:v>
                </c:pt>
                <c:pt idx="434">
                  <c:v>0.36093799999999998</c:v>
                </c:pt>
                <c:pt idx="435">
                  <c:v>0.36093799999999998</c:v>
                </c:pt>
                <c:pt idx="436">
                  <c:v>0.36093799999999998</c:v>
                </c:pt>
                <c:pt idx="437">
                  <c:v>0.36093799999999998</c:v>
                </c:pt>
                <c:pt idx="438">
                  <c:v>0.36093799999999998</c:v>
                </c:pt>
                <c:pt idx="439">
                  <c:v>0.36093799999999998</c:v>
                </c:pt>
                <c:pt idx="440">
                  <c:v>0.36093799999999998</c:v>
                </c:pt>
                <c:pt idx="441">
                  <c:v>0.36093799999999998</c:v>
                </c:pt>
                <c:pt idx="442">
                  <c:v>0.36093799999999998</c:v>
                </c:pt>
                <c:pt idx="443">
                  <c:v>0.36093799999999998</c:v>
                </c:pt>
                <c:pt idx="444">
                  <c:v>0.36093799999999998</c:v>
                </c:pt>
                <c:pt idx="445">
                  <c:v>0.36093799999999998</c:v>
                </c:pt>
                <c:pt idx="446">
                  <c:v>0.36093799999999998</c:v>
                </c:pt>
                <c:pt idx="447">
                  <c:v>0.36093799999999998</c:v>
                </c:pt>
                <c:pt idx="448">
                  <c:v>0.36093799999999998</c:v>
                </c:pt>
                <c:pt idx="449">
                  <c:v>0.36093799999999998</c:v>
                </c:pt>
                <c:pt idx="450">
                  <c:v>0.36093799999999998</c:v>
                </c:pt>
                <c:pt idx="451">
                  <c:v>0.36093799999999998</c:v>
                </c:pt>
                <c:pt idx="452">
                  <c:v>0.36093799999999998</c:v>
                </c:pt>
                <c:pt idx="453">
                  <c:v>0.36093799999999998</c:v>
                </c:pt>
                <c:pt idx="454">
                  <c:v>0.36093799999999998</c:v>
                </c:pt>
                <c:pt idx="455">
                  <c:v>0.36093799999999998</c:v>
                </c:pt>
                <c:pt idx="456">
                  <c:v>0.36093799999999998</c:v>
                </c:pt>
                <c:pt idx="457">
                  <c:v>0.36093799999999998</c:v>
                </c:pt>
                <c:pt idx="458">
                  <c:v>0.36093799999999998</c:v>
                </c:pt>
                <c:pt idx="459">
                  <c:v>0.36093799999999998</c:v>
                </c:pt>
                <c:pt idx="460">
                  <c:v>0.36093799999999998</c:v>
                </c:pt>
                <c:pt idx="461">
                  <c:v>0.36093799999999998</c:v>
                </c:pt>
                <c:pt idx="462">
                  <c:v>0.36093799999999998</c:v>
                </c:pt>
                <c:pt idx="463">
                  <c:v>0.36093799999999998</c:v>
                </c:pt>
                <c:pt idx="464">
                  <c:v>0.36093799999999998</c:v>
                </c:pt>
                <c:pt idx="465">
                  <c:v>0.36093799999999998</c:v>
                </c:pt>
                <c:pt idx="466">
                  <c:v>0.36093799999999998</c:v>
                </c:pt>
                <c:pt idx="467">
                  <c:v>0.36093799999999998</c:v>
                </c:pt>
                <c:pt idx="468">
                  <c:v>0.36093799999999998</c:v>
                </c:pt>
                <c:pt idx="469">
                  <c:v>0.36093799999999998</c:v>
                </c:pt>
                <c:pt idx="470">
                  <c:v>0.36093799999999998</c:v>
                </c:pt>
                <c:pt idx="471">
                  <c:v>0.36093799999999998</c:v>
                </c:pt>
                <c:pt idx="472">
                  <c:v>0.36093799999999998</c:v>
                </c:pt>
                <c:pt idx="473">
                  <c:v>0.36093799999999998</c:v>
                </c:pt>
                <c:pt idx="474">
                  <c:v>0.36093799999999998</c:v>
                </c:pt>
                <c:pt idx="475">
                  <c:v>0.36093799999999998</c:v>
                </c:pt>
                <c:pt idx="476">
                  <c:v>0.36093799999999998</c:v>
                </c:pt>
                <c:pt idx="477">
                  <c:v>0.36093799999999998</c:v>
                </c:pt>
                <c:pt idx="478">
                  <c:v>0.36093799999999998</c:v>
                </c:pt>
                <c:pt idx="479">
                  <c:v>0.36093799999999998</c:v>
                </c:pt>
                <c:pt idx="480">
                  <c:v>0.36093799999999998</c:v>
                </c:pt>
                <c:pt idx="481">
                  <c:v>0.36093799999999998</c:v>
                </c:pt>
                <c:pt idx="482">
                  <c:v>0.36093799999999998</c:v>
                </c:pt>
                <c:pt idx="483">
                  <c:v>0.36093799999999998</c:v>
                </c:pt>
                <c:pt idx="484">
                  <c:v>0.36093799999999998</c:v>
                </c:pt>
                <c:pt idx="485">
                  <c:v>0.36093799999999998</c:v>
                </c:pt>
                <c:pt idx="486">
                  <c:v>0.36093799999999998</c:v>
                </c:pt>
                <c:pt idx="487">
                  <c:v>0.36093799999999998</c:v>
                </c:pt>
                <c:pt idx="488">
                  <c:v>0.36093799999999998</c:v>
                </c:pt>
                <c:pt idx="489">
                  <c:v>0.36093799999999998</c:v>
                </c:pt>
                <c:pt idx="490">
                  <c:v>0.36093799999999998</c:v>
                </c:pt>
                <c:pt idx="491">
                  <c:v>0.36093799999999998</c:v>
                </c:pt>
                <c:pt idx="492">
                  <c:v>0.36093799999999998</c:v>
                </c:pt>
                <c:pt idx="493">
                  <c:v>0.36093799999999998</c:v>
                </c:pt>
                <c:pt idx="494">
                  <c:v>0.36093799999999998</c:v>
                </c:pt>
                <c:pt idx="495">
                  <c:v>0.36093799999999998</c:v>
                </c:pt>
                <c:pt idx="496">
                  <c:v>0.36093799999999998</c:v>
                </c:pt>
                <c:pt idx="497">
                  <c:v>0.36093799999999998</c:v>
                </c:pt>
                <c:pt idx="498">
                  <c:v>0.36093799999999998</c:v>
                </c:pt>
                <c:pt idx="499">
                  <c:v>0.36093799999999998</c:v>
                </c:pt>
                <c:pt idx="500">
                  <c:v>0.36093799999999998</c:v>
                </c:pt>
              </c:numCache>
            </c:numRef>
          </c:yVal>
          <c:smooth val="0"/>
          <c:extLst>
            <c:ext xmlns:c16="http://schemas.microsoft.com/office/drawing/2014/chart" uri="{C3380CC4-5D6E-409C-BE32-E72D297353CC}">
              <c16:uniqueId val="{00000001-B496-46F0-A4B4-8D35D010A337}"/>
            </c:ext>
          </c:extLst>
        </c:ser>
        <c:dLbls>
          <c:showLegendKey val="0"/>
          <c:showVal val="0"/>
          <c:showCatName val="0"/>
          <c:showSerName val="0"/>
          <c:showPercent val="0"/>
          <c:showBubbleSize val="0"/>
        </c:dLbls>
        <c:axId val="158897280"/>
        <c:axId val="158899200"/>
      </c:scatterChart>
      <c:valAx>
        <c:axId val="158897280"/>
        <c:scaling>
          <c:orientation val="minMax"/>
          <c:max val="5"/>
          <c:min val="0"/>
        </c:scaling>
        <c:delete val="0"/>
        <c:axPos val="b"/>
        <c:title>
          <c:tx>
            <c:rich>
              <a:bodyPr/>
              <a:lstStyle/>
              <a:p>
                <a:pPr>
                  <a:defRPr sz="800" b="0" i="0" u="none" strike="noStrike" baseline="0">
                    <a:solidFill>
                      <a:srgbClr val="000000"/>
                    </a:solidFill>
                    <a:latin typeface="Times New Roman" panose="02020603050405020304" pitchFamily="18" charset="0"/>
                    <a:ea typeface="Arial"/>
                    <a:cs typeface="Times New Roman" panose="02020603050405020304" pitchFamily="18" charset="0"/>
                  </a:defRPr>
                </a:pPr>
                <a:r>
                  <a:rPr lang="en-US" sz="800" b="0">
                    <a:latin typeface="Times New Roman" panose="02020603050405020304" pitchFamily="18" charset="0"/>
                    <a:cs typeface="Times New Roman" panose="02020603050405020304" pitchFamily="18" charset="0"/>
                  </a:rPr>
                  <a:t>Time Period (sec)</a:t>
                </a:r>
              </a:p>
            </c:rich>
          </c:tx>
          <c:layout>
            <c:manualLayout>
              <c:xMode val="edge"/>
              <c:yMode val="edge"/>
              <c:x val="0.44563100705363823"/>
              <c:y val="0.95043143044619427"/>
            </c:manualLayout>
          </c:layout>
          <c:overlay val="0"/>
          <c:spPr>
            <a:noFill/>
            <a:ln w="25400">
              <a:noFill/>
            </a:ln>
          </c:spPr>
        </c:title>
        <c:numFmt formatCode="#,##0.0" sourceLinked="0"/>
        <c:majorTickMark val="in"/>
        <c:minorTickMark val="none"/>
        <c:tickLblPos val="nextTo"/>
        <c:spPr>
          <a:ln w="3175">
            <a:solidFill>
              <a:srgbClr val="000000"/>
            </a:solidFill>
            <a:prstDash val="solid"/>
          </a:ln>
        </c:spPr>
        <c:txPr>
          <a:bodyPr rot="0" vert="horz"/>
          <a:lstStyle/>
          <a:p>
            <a:pPr>
              <a:defRPr sz="800" b="0" i="0" u="none" strike="noStrike" baseline="0">
                <a:solidFill>
                  <a:srgbClr val="000000"/>
                </a:solidFill>
                <a:latin typeface="Times New Roman"/>
                <a:ea typeface="Times New Roman"/>
                <a:cs typeface="Times New Roman"/>
              </a:defRPr>
            </a:pPr>
            <a:endParaRPr lang="en-US"/>
          </a:p>
        </c:txPr>
        <c:crossAx val="158899200"/>
        <c:crossesAt val="0"/>
        <c:crossBetween val="midCat"/>
        <c:majorUnit val="0.5"/>
      </c:valAx>
      <c:valAx>
        <c:axId val="158899200"/>
        <c:scaling>
          <c:orientation val="minMax"/>
          <c:max val="1"/>
        </c:scaling>
        <c:delete val="0"/>
        <c:axPos val="l"/>
        <c:title>
          <c:tx>
            <c:rich>
              <a:bodyPr/>
              <a:lstStyle/>
              <a:p>
                <a:pPr>
                  <a:defRPr sz="800" b="0" i="0" u="none" strike="noStrike" baseline="0">
                    <a:solidFill>
                      <a:srgbClr val="000000"/>
                    </a:solidFill>
                    <a:latin typeface="Times New Roman" panose="02020603050405020304" pitchFamily="18" charset="0"/>
                    <a:ea typeface="Arial"/>
                    <a:cs typeface="Times New Roman" panose="02020603050405020304" pitchFamily="18" charset="0"/>
                  </a:defRPr>
                </a:pPr>
                <a:r>
                  <a:rPr lang="en-US" sz="800" b="0" i="0" baseline="0">
                    <a:effectLst/>
                  </a:rPr>
                  <a:t>Base Shear Coefficien (BSC)</a:t>
                </a:r>
                <a:endParaRPr lang="en-US" sz="800" b="0">
                  <a:effectLst/>
                </a:endParaRPr>
              </a:p>
            </c:rich>
          </c:tx>
          <c:layout>
            <c:manualLayout>
              <c:xMode val="edge"/>
              <c:yMode val="edge"/>
              <c:x val="7.0794423941789057E-3"/>
              <c:y val="5.1137254901960784E-2"/>
            </c:manualLayout>
          </c:layout>
          <c:overlay val="0"/>
          <c:spPr>
            <a:noFill/>
            <a:ln w="25400">
              <a:noFill/>
            </a:ln>
          </c:spPr>
        </c:title>
        <c:numFmt formatCode="#,##0.0" sourceLinked="0"/>
        <c:majorTickMark val="in"/>
        <c:minorTickMark val="none"/>
        <c:tickLblPos val="nextTo"/>
        <c:spPr>
          <a:ln w="3175">
            <a:solidFill>
              <a:srgbClr val="000000"/>
            </a:solidFill>
            <a:prstDash val="solid"/>
          </a:ln>
        </c:spPr>
        <c:txPr>
          <a:bodyPr rot="0" vert="horz"/>
          <a:lstStyle/>
          <a:p>
            <a:pPr>
              <a:defRPr sz="800" b="0" i="0" u="none" strike="noStrike" baseline="0">
                <a:solidFill>
                  <a:srgbClr val="000000"/>
                </a:solidFill>
                <a:latin typeface="Times New Roman" panose="02020603050405020304" pitchFamily="18" charset="0"/>
                <a:ea typeface="Arial"/>
                <a:cs typeface="Times New Roman" panose="02020603050405020304" pitchFamily="18" charset="0"/>
              </a:defRPr>
            </a:pPr>
            <a:endParaRPr lang="en-US"/>
          </a:p>
        </c:txPr>
        <c:crossAx val="158897280"/>
        <c:crosses val="autoZero"/>
        <c:crossBetween val="midCat"/>
        <c:majorUnit val="0.2"/>
      </c:valAx>
      <c:spPr>
        <a:solidFill>
          <a:schemeClr val="bg1"/>
        </a:solidFill>
        <a:ln w="6350">
          <a:solidFill>
            <a:srgbClr val="000000"/>
          </a:solidFill>
          <a:prstDash val="solid"/>
        </a:ln>
      </c:spPr>
    </c:plotArea>
    <c:legend>
      <c:legendPos val="r"/>
      <c:layout>
        <c:manualLayout>
          <c:xMode val="edge"/>
          <c:yMode val="edge"/>
          <c:x val="0.35407700697754335"/>
          <c:y val="0.13283310174463486"/>
          <c:w val="0.54401421987726506"/>
          <c:h val="0.20716875096495291"/>
        </c:manualLayout>
      </c:layout>
      <c:overlay val="0"/>
      <c:txPr>
        <a:bodyPr/>
        <a:lstStyle/>
        <a:p>
          <a:pPr>
            <a:defRPr sz="600" b="0">
              <a:latin typeface="Times New Roman" panose="02020603050405020304" pitchFamily="18" charset="0"/>
              <a:cs typeface="Times New Roman" panose="02020603050405020304" pitchFamily="18" charset="0"/>
            </a:defRPr>
          </a:pPr>
          <a:endParaRPr lang="en-US"/>
        </a:p>
      </c:txPr>
    </c:legend>
    <c:plotVisOnly val="1"/>
    <c:dispBlanksAs val="gap"/>
    <c:showDLblsOverMax val="0"/>
  </c:chart>
  <c:spPr>
    <a:noFill/>
    <a:ln w="9525">
      <a:noFill/>
    </a:ln>
  </c:spPr>
  <c:txPr>
    <a:bodyPr/>
    <a:lstStyle/>
    <a:p>
      <a:pPr>
        <a:defRPr sz="1000" b="0" i="0" u="none" strike="noStrike" baseline="0">
          <a:solidFill>
            <a:srgbClr val="000000"/>
          </a:solidFill>
          <a:latin typeface="Arial"/>
          <a:ea typeface="Arial"/>
          <a:cs typeface="Arial"/>
        </a:defRPr>
      </a:pPr>
      <a:endParaRPr lang="en-US"/>
    </a:p>
  </c:txPr>
  <c:externalData r:id="rId1">
    <c:autoUpdate val="0"/>
  </c:externalData>
  <c:userShapes r:id="rId2"/>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6271273821822385"/>
          <c:y val="4.0916530278232409E-2"/>
          <c:w val="0.7969951439273314"/>
          <c:h val="0.78571766154346845"/>
        </c:manualLayout>
      </c:layout>
      <c:scatterChart>
        <c:scatterStyle val="smoothMarker"/>
        <c:varyColors val="0"/>
        <c:ser>
          <c:idx val="3"/>
          <c:order val="0"/>
          <c:tx>
            <c:v>R=3 , Tank , Soil Type IV</c:v>
          </c:tx>
          <c:spPr>
            <a:ln w="12700">
              <a:solidFill>
                <a:srgbClr val="00B050"/>
              </a:solidFill>
              <a:prstDash val="solid"/>
            </a:ln>
          </c:spPr>
          <c:marker>
            <c:symbol val="none"/>
          </c:marker>
          <c:xVal>
            <c:numRef>
              <c:f>'2800-4'!$A$5:$A$505</c:f>
              <c:numCache>
                <c:formatCode>General</c:formatCode>
                <c:ptCount val="5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pt idx="101">
                  <c:v>1.01</c:v>
                </c:pt>
                <c:pt idx="102">
                  <c:v>1.02</c:v>
                </c:pt>
                <c:pt idx="103">
                  <c:v>1.03</c:v>
                </c:pt>
                <c:pt idx="104">
                  <c:v>1.04</c:v>
                </c:pt>
                <c:pt idx="105">
                  <c:v>1.05</c:v>
                </c:pt>
                <c:pt idx="106">
                  <c:v>1.06</c:v>
                </c:pt>
                <c:pt idx="107">
                  <c:v>1.07</c:v>
                </c:pt>
                <c:pt idx="108">
                  <c:v>1.08</c:v>
                </c:pt>
                <c:pt idx="109">
                  <c:v>1.0900000000000001</c:v>
                </c:pt>
                <c:pt idx="110">
                  <c:v>1.1000000000000001</c:v>
                </c:pt>
                <c:pt idx="111">
                  <c:v>1.1100000000000001</c:v>
                </c:pt>
                <c:pt idx="112">
                  <c:v>1.1200000000000001</c:v>
                </c:pt>
                <c:pt idx="113">
                  <c:v>1.1299999999999999</c:v>
                </c:pt>
                <c:pt idx="114">
                  <c:v>1.1399999999999999</c:v>
                </c:pt>
                <c:pt idx="115">
                  <c:v>1.1499999999999999</c:v>
                </c:pt>
                <c:pt idx="116">
                  <c:v>1.1599999999999999</c:v>
                </c:pt>
                <c:pt idx="117">
                  <c:v>1.17</c:v>
                </c:pt>
                <c:pt idx="118">
                  <c:v>1.18</c:v>
                </c:pt>
                <c:pt idx="119">
                  <c:v>1.19</c:v>
                </c:pt>
                <c:pt idx="120">
                  <c:v>1.2</c:v>
                </c:pt>
                <c:pt idx="121">
                  <c:v>1.21</c:v>
                </c:pt>
                <c:pt idx="122">
                  <c:v>1.22</c:v>
                </c:pt>
                <c:pt idx="123">
                  <c:v>1.23</c:v>
                </c:pt>
                <c:pt idx="124">
                  <c:v>1.24</c:v>
                </c:pt>
                <c:pt idx="125">
                  <c:v>1.25</c:v>
                </c:pt>
                <c:pt idx="126">
                  <c:v>1.26</c:v>
                </c:pt>
                <c:pt idx="127">
                  <c:v>1.27</c:v>
                </c:pt>
                <c:pt idx="128">
                  <c:v>1.28</c:v>
                </c:pt>
                <c:pt idx="129">
                  <c:v>1.29</c:v>
                </c:pt>
                <c:pt idx="130">
                  <c:v>1.3</c:v>
                </c:pt>
                <c:pt idx="131">
                  <c:v>1.31</c:v>
                </c:pt>
                <c:pt idx="132">
                  <c:v>1.32</c:v>
                </c:pt>
                <c:pt idx="133">
                  <c:v>1.33</c:v>
                </c:pt>
                <c:pt idx="134">
                  <c:v>1.34</c:v>
                </c:pt>
                <c:pt idx="135">
                  <c:v>1.35</c:v>
                </c:pt>
                <c:pt idx="136">
                  <c:v>1.36</c:v>
                </c:pt>
                <c:pt idx="137">
                  <c:v>1.37</c:v>
                </c:pt>
                <c:pt idx="138">
                  <c:v>1.38</c:v>
                </c:pt>
                <c:pt idx="139">
                  <c:v>1.39</c:v>
                </c:pt>
                <c:pt idx="140">
                  <c:v>1.4</c:v>
                </c:pt>
                <c:pt idx="141">
                  <c:v>1.41</c:v>
                </c:pt>
                <c:pt idx="142">
                  <c:v>1.42</c:v>
                </c:pt>
                <c:pt idx="143">
                  <c:v>1.43</c:v>
                </c:pt>
                <c:pt idx="144">
                  <c:v>1.44</c:v>
                </c:pt>
                <c:pt idx="145">
                  <c:v>1.45</c:v>
                </c:pt>
                <c:pt idx="146">
                  <c:v>1.46</c:v>
                </c:pt>
                <c:pt idx="147">
                  <c:v>1.47</c:v>
                </c:pt>
                <c:pt idx="148">
                  <c:v>1.48</c:v>
                </c:pt>
                <c:pt idx="149">
                  <c:v>1.49</c:v>
                </c:pt>
                <c:pt idx="150">
                  <c:v>1.5</c:v>
                </c:pt>
                <c:pt idx="151">
                  <c:v>1.51</c:v>
                </c:pt>
                <c:pt idx="152">
                  <c:v>1.52</c:v>
                </c:pt>
                <c:pt idx="153">
                  <c:v>1.53</c:v>
                </c:pt>
                <c:pt idx="154">
                  <c:v>1.54</c:v>
                </c:pt>
                <c:pt idx="155">
                  <c:v>1.55</c:v>
                </c:pt>
                <c:pt idx="156">
                  <c:v>1.56</c:v>
                </c:pt>
                <c:pt idx="157">
                  <c:v>1.57</c:v>
                </c:pt>
                <c:pt idx="158">
                  <c:v>1.58</c:v>
                </c:pt>
                <c:pt idx="159">
                  <c:v>1.59</c:v>
                </c:pt>
                <c:pt idx="160">
                  <c:v>1.6</c:v>
                </c:pt>
                <c:pt idx="161">
                  <c:v>1.61</c:v>
                </c:pt>
                <c:pt idx="162">
                  <c:v>1.62</c:v>
                </c:pt>
                <c:pt idx="163">
                  <c:v>1.63</c:v>
                </c:pt>
                <c:pt idx="164">
                  <c:v>1.64</c:v>
                </c:pt>
                <c:pt idx="165">
                  <c:v>1.65</c:v>
                </c:pt>
                <c:pt idx="166">
                  <c:v>1.66</c:v>
                </c:pt>
                <c:pt idx="167">
                  <c:v>1.67</c:v>
                </c:pt>
                <c:pt idx="168">
                  <c:v>1.68</c:v>
                </c:pt>
                <c:pt idx="169">
                  <c:v>1.69</c:v>
                </c:pt>
                <c:pt idx="170">
                  <c:v>1.7</c:v>
                </c:pt>
                <c:pt idx="171">
                  <c:v>1.71</c:v>
                </c:pt>
                <c:pt idx="172">
                  <c:v>1.72</c:v>
                </c:pt>
                <c:pt idx="173">
                  <c:v>1.73</c:v>
                </c:pt>
                <c:pt idx="174">
                  <c:v>1.74</c:v>
                </c:pt>
                <c:pt idx="175">
                  <c:v>1.75</c:v>
                </c:pt>
                <c:pt idx="176">
                  <c:v>1.76</c:v>
                </c:pt>
                <c:pt idx="177">
                  <c:v>1.77</c:v>
                </c:pt>
                <c:pt idx="178">
                  <c:v>1.78</c:v>
                </c:pt>
                <c:pt idx="179">
                  <c:v>1.79</c:v>
                </c:pt>
                <c:pt idx="180">
                  <c:v>1.8</c:v>
                </c:pt>
                <c:pt idx="181">
                  <c:v>1.81</c:v>
                </c:pt>
                <c:pt idx="182">
                  <c:v>1.82</c:v>
                </c:pt>
                <c:pt idx="183">
                  <c:v>1.83</c:v>
                </c:pt>
                <c:pt idx="184">
                  <c:v>1.84</c:v>
                </c:pt>
                <c:pt idx="185">
                  <c:v>1.85</c:v>
                </c:pt>
                <c:pt idx="186">
                  <c:v>1.86</c:v>
                </c:pt>
                <c:pt idx="187">
                  <c:v>1.87</c:v>
                </c:pt>
                <c:pt idx="188">
                  <c:v>1.88</c:v>
                </c:pt>
                <c:pt idx="189">
                  <c:v>1.89</c:v>
                </c:pt>
                <c:pt idx="190">
                  <c:v>1.9</c:v>
                </c:pt>
                <c:pt idx="191">
                  <c:v>1.91</c:v>
                </c:pt>
                <c:pt idx="192">
                  <c:v>1.92</c:v>
                </c:pt>
                <c:pt idx="193">
                  <c:v>1.93</c:v>
                </c:pt>
                <c:pt idx="194">
                  <c:v>1.94</c:v>
                </c:pt>
                <c:pt idx="195">
                  <c:v>1.95</c:v>
                </c:pt>
                <c:pt idx="196">
                  <c:v>1.96</c:v>
                </c:pt>
                <c:pt idx="197">
                  <c:v>1.97</c:v>
                </c:pt>
                <c:pt idx="198">
                  <c:v>1.98</c:v>
                </c:pt>
                <c:pt idx="199">
                  <c:v>1.99</c:v>
                </c:pt>
                <c:pt idx="200">
                  <c:v>2</c:v>
                </c:pt>
                <c:pt idx="201">
                  <c:v>2.0099999999999998</c:v>
                </c:pt>
                <c:pt idx="202">
                  <c:v>2.02</c:v>
                </c:pt>
                <c:pt idx="203">
                  <c:v>2.0299999999999998</c:v>
                </c:pt>
                <c:pt idx="204">
                  <c:v>2.04</c:v>
                </c:pt>
                <c:pt idx="205">
                  <c:v>2.0499999999999998</c:v>
                </c:pt>
                <c:pt idx="206">
                  <c:v>2.06</c:v>
                </c:pt>
                <c:pt idx="207">
                  <c:v>2.0699999999999998</c:v>
                </c:pt>
                <c:pt idx="208">
                  <c:v>2.08</c:v>
                </c:pt>
                <c:pt idx="209">
                  <c:v>2.09</c:v>
                </c:pt>
                <c:pt idx="210">
                  <c:v>2.1</c:v>
                </c:pt>
                <c:pt idx="211">
                  <c:v>2.11</c:v>
                </c:pt>
                <c:pt idx="212">
                  <c:v>2.12</c:v>
                </c:pt>
                <c:pt idx="213">
                  <c:v>2.13</c:v>
                </c:pt>
                <c:pt idx="214">
                  <c:v>2.14</c:v>
                </c:pt>
                <c:pt idx="215">
                  <c:v>2.15</c:v>
                </c:pt>
                <c:pt idx="216">
                  <c:v>2.16</c:v>
                </c:pt>
                <c:pt idx="217">
                  <c:v>2.17</c:v>
                </c:pt>
                <c:pt idx="218">
                  <c:v>2.1800000000000002</c:v>
                </c:pt>
                <c:pt idx="219">
                  <c:v>2.19</c:v>
                </c:pt>
                <c:pt idx="220">
                  <c:v>2.2000000000000002</c:v>
                </c:pt>
                <c:pt idx="221">
                  <c:v>2.21</c:v>
                </c:pt>
                <c:pt idx="222">
                  <c:v>2.2200000000000002</c:v>
                </c:pt>
                <c:pt idx="223">
                  <c:v>2.23</c:v>
                </c:pt>
                <c:pt idx="224">
                  <c:v>2.2400000000000002</c:v>
                </c:pt>
                <c:pt idx="225">
                  <c:v>2.25</c:v>
                </c:pt>
                <c:pt idx="226">
                  <c:v>2.2599999999999998</c:v>
                </c:pt>
                <c:pt idx="227">
                  <c:v>2.27</c:v>
                </c:pt>
                <c:pt idx="228">
                  <c:v>2.2799999999999998</c:v>
                </c:pt>
                <c:pt idx="229">
                  <c:v>2.29</c:v>
                </c:pt>
                <c:pt idx="230">
                  <c:v>2.2999999999999998</c:v>
                </c:pt>
                <c:pt idx="231">
                  <c:v>2.31</c:v>
                </c:pt>
                <c:pt idx="232">
                  <c:v>2.3199999999999998</c:v>
                </c:pt>
                <c:pt idx="233">
                  <c:v>2.33</c:v>
                </c:pt>
                <c:pt idx="234">
                  <c:v>2.34</c:v>
                </c:pt>
                <c:pt idx="235">
                  <c:v>2.35</c:v>
                </c:pt>
                <c:pt idx="236">
                  <c:v>2.36</c:v>
                </c:pt>
                <c:pt idx="237">
                  <c:v>2.37</c:v>
                </c:pt>
                <c:pt idx="238">
                  <c:v>2.38</c:v>
                </c:pt>
                <c:pt idx="239">
                  <c:v>2.39</c:v>
                </c:pt>
                <c:pt idx="240">
                  <c:v>2.4</c:v>
                </c:pt>
                <c:pt idx="241">
                  <c:v>2.41</c:v>
                </c:pt>
                <c:pt idx="242">
                  <c:v>2.42</c:v>
                </c:pt>
                <c:pt idx="243">
                  <c:v>2.4300000000000002</c:v>
                </c:pt>
                <c:pt idx="244">
                  <c:v>2.44</c:v>
                </c:pt>
                <c:pt idx="245">
                  <c:v>2.4500000000000002</c:v>
                </c:pt>
                <c:pt idx="246">
                  <c:v>2.46</c:v>
                </c:pt>
                <c:pt idx="247">
                  <c:v>2.4700000000000002</c:v>
                </c:pt>
                <c:pt idx="248">
                  <c:v>2.48</c:v>
                </c:pt>
                <c:pt idx="249">
                  <c:v>2.4900000000000002</c:v>
                </c:pt>
                <c:pt idx="250">
                  <c:v>2.5</c:v>
                </c:pt>
                <c:pt idx="251">
                  <c:v>2.5099999999999998</c:v>
                </c:pt>
                <c:pt idx="252">
                  <c:v>2.52</c:v>
                </c:pt>
                <c:pt idx="253">
                  <c:v>2.5299999999999998</c:v>
                </c:pt>
                <c:pt idx="254">
                  <c:v>2.54</c:v>
                </c:pt>
                <c:pt idx="255">
                  <c:v>2.5499999999999998</c:v>
                </c:pt>
                <c:pt idx="256">
                  <c:v>2.56</c:v>
                </c:pt>
                <c:pt idx="257">
                  <c:v>2.57</c:v>
                </c:pt>
                <c:pt idx="258">
                  <c:v>2.58</c:v>
                </c:pt>
                <c:pt idx="259">
                  <c:v>2.59</c:v>
                </c:pt>
                <c:pt idx="260">
                  <c:v>2.6</c:v>
                </c:pt>
                <c:pt idx="261">
                  <c:v>2.61</c:v>
                </c:pt>
                <c:pt idx="262">
                  <c:v>2.62</c:v>
                </c:pt>
                <c:pt idx="263">
                  <c:v>2.63</c:v>
                </c:pt>
                <c:pt idx="264">
                  <c:v>2.64</c:v>
                </c:pt>
                <c:pt idx="265">
                  <c:v>2.65</c:v>
                </c:pt>
                <c:pt idx="266">
                  <c:v>2.66</c:v>
                </c:pt>
                <c:pt idx="267">
                  <c:v>2.67</c:v>
                </c:pt>
                <c:pt idx="268">
                  <c:v>2.68</c:v>
                </c:pt>
                <c:pt idx="269">
                  <c:v>2.69</c:v>
                </c:pt>
                <c:pt idx="270">
                  <c:v>2.7</c:v>
                </c:pt>
                <c:pt idx="271">
                  <c:v>2.71</c:v>
                </c:pt>
                <c:pt idx="272">
                  <c:v>2.72</c:v>
                </c:pt>
                <c:pt idx="273">
                  <c:v>2.73</c:v>
                </c:pt>
                <c:pt idx="274">
                  <c:v>2.74</c:v>
                </c:pt>
                <c:pt idx="275">
                  <c:v>2.75</c:v>
                </c:pt>
                <c:pt idx="276">
                  <c:v>2.76</c:v>
                </c:pt>
                <c:pt idx="277">
                  <c:v>2.77</c:v>
                </c:pt>
                <c:pt idx="278">
                  <c:v>2.78</c:v>
                </c:pt>
                <c:pt idx="279">
                  <c:v>2.79</c:v>
                </c:pt>
                <c:pt idx="280">
                  <c:v>2.8</c:v>
                </c:pt>
                <c:pt idx="281">
                  <c:v>2.81</c:v>
                </c:pt>
                <c:pt idx="282">
                  <c:v>2.82</c:v>
                </c:pt>
                <c:pt idx="283">
                  <c:v>2.83</c:v>
                </c:pt>
                <c:pt idx="284">
                  <c:v>2.84</c:v>
                </c:pt>
                <c:pt idx="285">
                  <c:v>2.85</c:v>
                </c:pt>
                <c:pt idx="286">
                  <c:v>2.86</c:v>
                </c:pt>
                <c:pt idx="287">
                  <c:v>2.87</c:v>
                </c:pt>
                <c:pt idx="288">
                  <c:v>2.88</c:v>
                </c:pt>
                <c:pt idx="289">
                  <c:v>2.89</c:v>
                </c:pt>
                <c:pt idx="290">
                  <c:v>2.9</c:v>
                </c:pt>
                <c:pt idx="291">
                  <c:v>2.91</c:v>
                </c:pt>
                <c:pt idx="292">
                  <c:v>2.92</c:v>
                </c:pt>
                <c:pt idx="293">
                  <c:v>2.93</c:v>
                </c:pt>
                <c:pt idx="294">
                  <c:v>2.94</c:v>
                </c:pt>
                <c:pt idx="295">
                  <c:v>2.95</c:v>
                </c:pt>
                <c:pt idx="296">
                  <c:v>2.96</c:v>
                </c:pt>
                <c:pt idx="297">
                  <c:v>2.97</c:v>
                </c:pt>
                <c:pt idx="298">
                  <c:v>2.98</c:v>
                </c:pt>
                <c:pt idx="299">
                  <c:v>2.99</c:v>
                </c:pt>
                <c:pt idx="300">
                  <c:v>3</c:v>
                </c:pt>
                <c:pt idx="301">
                  <c:v>3.01</c:v>
                </c:pt>
                <c:pt idx="302">
                  <c:v>3.02</c:v>
                </c:pt>
                <c:pt idx="303">
                  <c:v>3.03</c:v>
                </c:pt>
                <c:pt idx="304">
                  <c:v>3.04</c:v>
                </c:pt>
                <c:pt idx="305">
                  <c:v>3.05</c:v>
                </c:pt>
                <c:pt idx="306">
                  <c:v>3.06</c:v>
                </c:pt>
                <c:pt idx="307">
                  <c:v>3.07</c:v>
                </c:pt>
                <c:pt idx="308">
                  <c:v>3.08</c:v>
                </c:pt>
                <c:pt idx="309">
                  <c:v>3.09</c:v>
                </c:pt>
                <c:pt idx="310">
                  <c:v>3.1</c:v>
                </c:pt>
                <c:pt idx="311">
                  <c:v>3.11</c:v>
                </c:pt>
                <c:pt idx="312">
                  <c:v>3.12</c:v>
                </c:pt>
                <c:pt idx="313">
                  <c:v>3.13</c:v>
                </c:pt>
                <c:pt idx="314">
                  <c:v>3.14</c:v>
                </c:pt>
                <c:pt idx="315">
                  <c:v>3.15</c:v>
                </c:pt>
                <c:pt idx="316">
                  <c:v>3.16</c:v>
                </c:pt>
                <c:pt idx="317">
                  <c:v>3.17</c:v>
                </c:pt>
                <c:pt idx="318">
                  <c:v>3.18</c:v>
                </c:pt>
                <c:pt idx="319">
                  <c:v>3.19</c:v>
                </c:pt>
                <c:pt idx="320">
                  <c:v>3.2</c:v>
                </c:pt>
                <c:pt idx="321">
                  <c:v>3.21</c:v>
                </c:pt>
                <c:pt idx="322">
                  <c:v>3.22</c:v>
                </c:pt>
                <c:pt idx="323">
                  <c:v>3.23</c:v>
                </c:pt>
                <c:pt idx="324">
                  <c:v>3.24</c:v>
                </c:pt>
                <c:pt idx="325">
                  <c:v>3.25</c:v>
                </c:pt>
                <c:pt idx="326">
                  <c:v>3.26</c:v>
                </c:pt>
                <c:pt idx="327">
                  <c:v>3.27</c:v>
                </c:pt>
                <c:pt idx="328">
                  <c:v>3.28</c:v>
                </c:pt>
                <c:pt idx="329">
                  <c:v>3.29</c:v>
                </c:pt>
                <c:pt idx="330">
                  <c:v>3.3</c:v>
                </c:pt>
                <c:pt idx="331">
                  <c:v>3.31</c:v>
                </c:pt>
                <c:pt idx="332">
                  <c:v>3.32</c:v>
                </c:pt>
                <c:pt idx="333">
                  <c:v>3.33</c:v>
                </c:pt>
                <c:pt idx="334">
                  <c:v>3.34</c:v>
                </c:pt>
                <c:pt idx="335">
                  <c:v>3.35</c:v>
                </c:pt>
                <c:pt idx="336">
                  <c:v>3.36</c:v>
                </c:pt>
                <c:pt idx="337">
                  <c:v>3.37</c:v>
                </c:pt>
                <c:pt idx="338">
                  <c:v>3.38</c:v>
                </c:pt>
                <c:pt idx="339">
                  <c:v>3.39</c:v>
                </c:pt>
                <c:pt idx="340">
                  <c:v>3.4</c:v>
                </c:pt>
                <c:pt idx="341">
                  <c:v>3.41</c:v>
                </c:pt>
                <c:pt idx="342">
                  <c:v>3.42</c:v>
                </c:pt>
                <c:pt idx="343">
                  <c:v>3.43</c:v>
                </c:pt>
                <c:pt idx="344">
                  <c:v>3.44</c:v>
                </c:pt>
                <c:pt idx="345">
                  <c:v>3.45</c:v>
                </c:pt>
                <c:pt idx="346">
                  <c:v>3.46</c:v>
                </c:pt>
                <c:pt idx="347">
                  <c:v>3.47</c:v>
                </c:pt>
                <c:pt idx="348">
                  <c:v>3.48</c:v>
                </c:pt>
                <c:pt idx="349">
                  <c:v>3.49</c:v>
                </c:pt>
                <c:pt idx="350">
                  <c:v>3.5</c:v>
                </c:pt>
                <c:pt idx="351">
                  <c:v>3.51</c:v>
                </c:pt>
                <c:pt idx="352">
                  <c:v>3.52</c:v>
                </c:pt>
                <c:pt idx="353">
                  <c:v>3.53</c:v>
                </c:pt>
                <c:pt idx="354">
                  <c:v>3.54</c:v>
                </c:pt>
                <c:pt idx="355">
                  <c:v>3.55</c:v>
                </c:pt>
                <c:pt idx="356">
                  <c:v>3.56</c:v>
                </c:pt>
                <c:pt idx="357">
                  <c:v>3.57</c:v>
                </c:pt>
                <c:pt idx="358">
                  <c:v>3.58</c:v>
                </c:pt>
                <c:pt idx="359">
                  <c:v>3.59</c:v>
                </c:pt>
                <c:pt idx="360">
                  <c:v>3.6</c:v>
                </c:pt>
                <c:pt idx="361">
                  <c:v>3.61</c:v>
                </c:pt>
                <c:pt idx="362">
                  <c:v>3.62</c:v>
                </c:pt>
                <c:pt idx="363">
                  <c:v>3.63</c:v>
                </c:pt>
                <c:pt idx="364">
                  <c:v>3.64</c:v>
                </c:pt>
                <c:pt idx="365">
                  <c:v>3.65</c:v>
                </c:pt>
                <c:pt idx="366">
                  <c:v>3.66</c:v>
                </c:pt>
                <c:pt idx="367">
                  <c:v>3.67</c:v>
                </c:pt>
                <c:pt idx="368">
                  <c:v>3.68</c:v>
                </c:pt>
                <c:pt idx="369">
                  <c:v>3.69</c:v>
                </c:pt>
                <c:pt idx="370">
                  <c:v>3.7</c:v>
                </c:pt>
                <c:pt idx="371">
                  <c:v>3.71</c:v>
                </c:pt>
                <c:pt idx="372">
                  <c:v>3.72</c:v>
                </c:pt>
                <c:pt idx="373">
                  <c:v>3.73</c:v>
                </c:pt>
                <c:pt idx="374">
                  <c:v>3.74</c:v>
                </c:pt>
                <c:pt idx="375">
                  <c:v>3.75</c:v>
                </c:pt>
                <c:pt idx="376">
                  <c:v>3.76</c:v>
                </c:pt>
                <c:pt idx="377">
                  <c:v>3.77</c:v>
                </c:pt>
                <c:pt idx="378">
                  <c:v>3.78</c:v>
                </c:pt>
                <c:pt idx="379">
                  <c:v>3.79</c:v>
                </c:pt>
                <c:pt idx="380">
                  <c:v>3.8</c:v>
                </c:pt>
                <c:pt idx="381">
                  <c:v>3.81</c:v>
                </c:pt>
                <c:pt idx="382">
                  <c:v>3.82</c:v>
                </c:pt>
                <c:pt idx="383">
                  <c:v>3.83</c:v>
                </c:pt>
                <c:pt idx="384">
                  <c:v>3.84</c:v>
                </c:pt>
                <c:pt idx="385">
                  <c:v>3.85</c:v>
                </c:pt>
                <c:pt idx="386">
                  <c:v>3.86</c:v>
                </c:pt>
                <c:pt idx="387">
                  <c:v>3.87</c:v>
                </c:pt>
                <c:pt idx="388">
                  <c:v>3.88</c:v>
                </c:pt>
                <c:pt idx="389">
                  <c:v>3.89</c:v>
                </c:pt>
                <c:pt idx="390">
                  <c:v>3.9</c:v>
                </c:pt>
                <c:pt idx="391">
                  <c:v>3.91</c:v>
                </c:pt>
                <c:pt idx="392">
                  <c:v>3.92</c:v>
                </c:pt>
                <c:pt idx="393">
                  <c:v>3.93</c:v>
                </c:pt>
                <c:pt idx="394">
                  <c:v>3.94</c:v>
                </c:pt>
                <c:pt idx="395">
                  <c:v>3.95</c:v>
                </c:pt>
                <c:pt idx="396">
                  <c:v>3.96</c:v>
                </c:pt>
                <c:pt idx="397">
                  <c:v>3.97</c:v>
                </c:pt>
                <c:pt idx="398">
                  <c:v>3.98</c:v>
                </c:pt>
                <c:pt idx="399">
                  <c:v>3.99</c:v>
                </c:pt>
                <c:pt idx="400">
                  <c:v>4</c:v>
                </c:pt>
                <c:pt idx="401">
                  <c:v>4.01</c:v>
                </c:pt>
                <c:pt idx="402">
                  <c:v>4.0199999999999996</c:v>
                </c:pt>
                <c:pt idx="403">
                  <c:v>4.03</c:v>
                </c:pt>
                <c:pt idx="404">
                  <c:v>4.04</c:v>
                </c:pt>
                <c:pt idx="405">
                  <c:v>4.05</c:v>
                </c:pt>
                <c:pt idx="406">
                  <c:v>4.0599999999999996</c:v>
                </c:pt>
                <c:pt idx="407">
                  <c:v>4.07</c:v>
                </c:pt>
                <c:pt idx="408">
                  <c:v>4.08</c:v>
                </c:pt>
                <c:pt idx="409">
                  <c:v>4.09</c:v>
                </c:pt>
                <c:pt idx="410">
                  <c:v>4.0999999999999996</c:v>
                </c:pt>
                <c:pt idx="411">
                  <c:v>4.1100000000000003</c:v>
                </c:pt>
                <c:pt idx="412">
                  <c:v>4.12</c:v>
                </c:pt>
                <c:pt idx="413">
                  <c:v>4.13</c:v>
                </c:pt>
                <c:pt idx="414">
                  <c:v>4.1399999999999997</c:v>
                </c:pt>
                <c:pt idx="415">
                  <c:v>4.1500000000000004</c:v>
                </c:pt>
                <c:pt idx="416">
                  <c:v>4.16</c:v>
                </c:pt>
                <c:pt idx="417">
                  <c:v>4.17</c:v>
                </c:pt>
                <c:pt idx="418">
                  <c:v>4.18</c:v>
                </c:pt>
                <c:pt idx="419">
                  <c:v>4.1900000000000004</c:v>
                </c:pt>
                <c:pt idx="420">
                  <c:v>4.2</c:v>
                </c:pt>
                <c:pt idx="421">
                  <c:v>4.21</c:v>
                </c:pt>
                <c:pt idx="422">
                  <c:v>4.22</c:v>
                </c:pt>
                <c:pt idx="423">
                  <c:v>4.2300000000000004</c:v>
                </c:pt>
                <c:pt idx="424">
                  <c:v>4.24</c:v>
                </c:pt>
                <c:pt idx="425">
                  <c:v>4.25</c:v>
                </c:pt>
                <c:pt idx="426">
                  <c:v>4.26</c:v>
                </c:pt>
                <c:pt idx="427">
                  <c:v>4.2699999999999996</c:v>
                </c:pt>
                <c:pt idx="428">
                  <c:v>4.28</c:v>
                </c:pt>
                <c:pt idx="429">
                  <c:v>4.29</c:v>
                </c:pt>
                <c:pt idx="430">
                  <c:v>4.3</c:v>
                </c:pt>
                <c:pt idx="431">
                  <c:v>4.3099999999999996</c:v>
                </c:pt>
                <c:pt idx="432">
                  <c:v>4.32</c:v>
                </c:pt>
                <c:pt idx="433">
                  <c:v>4.33</c:v>
                </c:pt>
                <c:pt idx="434">
                  <c:v>4.34</c:v>
                </c:pt>
                <c:pt idx="435">
                  <c:v>4.3499999999999996</c:v>
                </c:pt>
                <c:pt idx="436">
                  <c:v>4.3600000000000003</c:v>
                </c:pt>
                <c:pt idx="437">
                  <c:v>4.37</c:v>
                </c:pt>
                <c:pt idx="438">
                  <c:v>4.38</c:v>
                </c:pt>
                <c:pt idx="439">
                  <c:v>4.3899999999999997</c:v>
                </c:pt>
                <c:pt idx="440">
                  <c:v>4.4000000000000004</c:v>
                </c:pt>
                <c:pt idx="441">
                  <c:v>4.41</c:v>
                </c:pt>
                <c:pt idx="442">
                  <c:v>4.42</c:v>
                </c:pt>
                <c:pt idx="443">
                  <c:v>4.43</c:v>
                </c:pt>
                <c:pt idx="444">
                  <c:v>4.4400000000000004</c:v>
                </c:pt>
                <c:pt idx="445">
                  <c:v>4.45</c:v>
                </c:pt>
                <c:pt idx="446">
                  <c:v>4.46</c:v>
                </c:pt>
                <c:pt idx="447">
                  <c:v>4.47</c:v>
                </c:pt>
                <c:pt idx="448">
                  <c:v>4.4800000000000004</c:v>
                </c:pt>
                <c:pt idx="449">
                  <c:v>4.49</c:v>
                </c:pt>
                <c:pt idx="450">
                  <c:v>4.5</c:v>
                </c:pt>
                <c:pt idx="451">
                  <c:v>4.51</c:v>
                </c:pt>
                <c:pt idx="452">
                  <c:v>4.5199999999999996</c:v>
                </c:pt>
                <c:pt idx="453">
                  <c:v>4.53</c:v>
                </c:pt>
                <c:pt idx="454">
                  <c:v>4.54</c:v>
                </c:pt>
                <c:pt idx="455">
                  <c:v>4.55</c:v>
                </c:pt>
                <c:pt idx="456">
                  <c:v>4.5599999999999996</c:v>
                </c:pt>
                <c:pt idx="457">
                  <c:v>4.57</c:v>
                </c:pt>
                <c:pt idx="458">
                  <c:v>4.58</c:v>
                </c:pt>
                <c:pt idx="459">
                  <c:v>4.59</c:v>
                </c:pt>
                <c:pt idx="460">
                  <c:v>4.5999999999999996</c:v>
                </c:pt>
                <c:pt idx="461">
                  <c:v>4.6099999999999994</c:v>
                </c:pt>
                <c:pt idx="462">
                  <c:v>4.6199999999999992</c:v>
                </c:pt>
                <c:pt idx="463">
                  <c:v>4.629999999999999</c:v>
                </c:pt>
                <c:pt idx="464">
                  <c:v>4.6399999999999988</c:v>
                </c:pt>
                <c:pt idx="465">
                  <c:v>4.6499999999999986</c:v>
                </c:pt>
                <c:pt idx="466">
                  <c:v>4.6599999999999984</c:v>
                </c:pt>
                <c:pt idx="467">
                  <c:v>4.6699999999999982</c:v>
                </c:pt>
                <c:pt idx="468">
                  <c:v>4.6799999999999979</c:v>
                </c:pt>
                <c:pt idx="469">
                  <c:v>4.6899999999999977</c:v>
                </c:pt>
                <c:pt idx="470">
                  <c:v>4.6999999999999975</c:v>
                </c:pt>
                <c:pt idx="471">
                  <c:v>4.7099999999999973</c:v>
                </c:pt>
                <c:pt idx="472">
                  <c:v>4.7199999999999971</c:v>
                </c:pt>
                <c:pt idx="473">
                  <c:v>4.7299999999999969</c:v>
                </c:pt>
                <c:pt idx="474">
                  <c:v>4.7399999999999967</c:v>
                </c:pt>
                <c:pt idx="475">
                  <c:v>4.7499999999999964</c:v>
                </c:pt>
                <c:pt idx="476">
                  <c:v>4.7599999999999962</c:v>
                </c:pt>
                <c:pt idx="477">
                  <c:v>4.769999999999996</c:v>
                </c:pt>
                <c:pt idx="478">
                  <c:v>4.7799999999999958</c:v>
                </c:pt>
                <c:pt idx="479">
                  <c:v>4.7899999999999956</c:v>
                </c:pt>
                <c:pt idx="480">
                  <c:v>4.7999999999999954</c:v>
                </c:pt>
                <c:pt idx="481">
                  <c:v>4.8099999999999952</c:v>
                </c:pt>
                <c:pt idx="482">
                  <c:v>4.819999999999995</c:v>
                </c:pt>
                <c:pt idx="483">
                  <c:v>4.8299999999999947</c:v>
                </c:pt>
                <c:pt idx="484">
                  <c:v>4.8399999999999945</c:v>
                </c:pt>
                <c:pt idx="485">
                  <c:v>4.8499999999999943</c:v>
                </c:pt>
                <c:pt idx="486">
                  <c:v>4.8599999999999941</c:v>
                </c:pt>
                <c:pt idx="487">
                  <c:v>4.8699999999999939</c:v>
                </c:pt>
                <c:pt idx="488">
                  <c:v>4.8799999999999937</c:v>
                </c:pt>
                <c:pt idx="489">
                  <c:v>4.8899999999999935</c:v>
                </c:pt>
                <c:pt idx="490">
                  <c:v>4.8999999999999932</c:v>
                </c:pt>
                <c:pt idx="491">
                  <c:v>4.909999999999993</c:v>
                </c:pt>
                <c:pt idx="492">
                  <c:v>4.9199999999999928</c:v>
                </c:pt>
                <c:pt idx="493">
                  <c:v>4.9299999999999926</c:v>
                </c:pt>
                <c:pt idx="494">
                  <c:v>4.9399999999999924</c:v>
                </c:pt>
                <c:pt idx="495">
                  <c:v>4.9499999999999922</c:v>
                </c:pt>
                <c:pt idx="496">
                  <c:v>4.959999999999992</c:v>
                </c:pt>
                <c:pt idx="497">
                  <c:v>4.9699999999999918</c:v>
                </c:pt>
                <c:pt idx="498">
                  <c:v>4.9799999999999915</c:v>
                </c:pt>
                <c:pt idx="499">
                  <c:v>4.9899999999999913</c:v>
                </c:pt>
                <c:pt idx="500">
                  <c:v>4.9999999999999911</c:v>
                </c:pt>
              </c:numCache>
            </c:numRef>
          </c:xVal>
          <c:yVal>
            <c:numRef>
              <c:f>'2800-4'!$T$5:$T$505</c:f>
              <c:numCache>
                <c:formatCode>General</c:formatCode>
                <c:ptCount val="501"/>
                <c:pt idx="0">
                  <c:v>0.17930000000000001</c:v>
                </c:pt>
                <c:pt idx="1">
                  <c:v>0.19722999999999999</c:v>
                </c:pt>
                <c:pt idx="2">
                  <c:v>0.21516000000000002</c:v>
                </c:pt>
                <c:pt idx="3">
                  <c:v>0.23309000000000005</c:v>
                </c:pt>
                <c:pt idx="4">
                  <c:v>0.25102000000000002</c:v>
                </c:pt>
                <c:pt idx="5">
                  <c:v>0.26895000000000002</c:v>
                </c:pt>
                <c:pt idx="6">
                  <c:v>0.28688000000000002</c:v>
                </c:pt>
                <c:pt idx="7">
                  <c:v>0.30481000000000003</c:v>
                </c:pt>
                <c:pt idx="8">
                  <c:v>0.32274000000000003</c:v>
                </c:pt>
                <c:pt idx="9">
                  <c:v>0.34066999999999997</c:v>
                </c:pt>
                <c:pt idx="10">
                  <c:v>0.35860000000000003</c:v>
                </c:pt>
                <c:pt idx="11">
                  <c:v>0.37653000000000003</c:v>
                </c:pt>
                <c:pt idx="12">
                  <c:v>0.39445999999999998</c:v>
                </c:pt>
                <c:pt idx="13">
                  <c:v>0.41239000000000003</c:v>
                </c:pt>
                <c:pt idx="14">
                  <c:v>0.43032000000000004</c:v>
                </c:pt>
                <c:pt idx="15">
                  <c:v>0.44825000000000004</c:v>
                </c:pt>
                <c:pt idx="16">
                  <c:v>0.44825000000000004</c:v>
                </c:pt>
                <c:pt idx="17">
                  <c:v>0.44825000000000004</c:v>
                </c:pt>
                <c:pt idx="18">
                  <c:v>0.44825000000000004</c:v>
                </c:pt>
                <c:pt idx="19">
                  <c:v>0.44825000000000004</c:v>
                </c:pt>
                <c:pt idx="20">
                  <c:v>0.44825000000000004</c:v>
                </c:pt>
                <c:pt idx="21">
                  <c:v>0.44825000000000004</c:v>
                </c:pt>
                <c:pt idx="22">
                  <c:v>0.44825000000000004</c:v>
                </c:pt>
                <c:pt idx="23">
                  <c:v>0.44825000000000004</c:v>
                </c:pt>
                <c:pt idx="24">
                  <c:v>0.44825000000000004</c:v>
                </c:pt>
                <c:pt idx="25">
                  <c:v>0.44825000000000004</c:v>
                </c:pt>
                <c:pt idx="26">
                  <c:v>0.44825000000000004</c:v>
                </c:pt>
                <c:pt idx="27">
                  <c:v>0.44825000000000004</c:v>
                </c:pt>
                <c:pt idx="28">
                  <c:v>0.44825000000000004</c:v>
                </c:pt>
                <c:pt idx="29">
                  <c:v>0.44825000000000004</c:v>
                </c:pt>
                <c:pt idx="30">
                  <c:v>0.44825000000000004</c:v>
                </c:pt>
                <c:pt idx="31">
                  <c:v>0.44825000000000004</c:v>
                </c:pt>
                <c:pt idx="32">
                  <c:v>0.44825000000000004</c:v>
                </c:pt>
                <c:pt idx="33">
                  <c:v>0.44825000000000004</c:v>
                </c:pt>
                <c:pt idx="34">
                  <c:v>0.44825000000000004</c:v>
                </c:pt>
                <c:pt idx="35">
                  <c:v>0.44825000000000004</c:v>
                </c:pt>
                <c:pt idx="36">
                  <c:v>0.44825000000000004</c:v>
                </c:pt>
                <c:pt idx="37">
                  <c:v>0.44825000000000004</c:v>
                </c:pt>
                <c:pt idx="38">
                  <c:v>0.44825000000000004</c:v>
                </c:pt>
                <c:pt idx="39">
                  <c:v>0.44825000000000004</c:v>
                </c:pt>
                <c:pt idx="40">
                  <c:v>0.44825000000000004</c:v>
                </c:pt>
                <c:pt idx="41">
                  <c:v>0.44825000000000004</c:v>
                </c:pt>
                <c:pt idx="42">
                  <c:v>0.44825000000000004</c:v>
                </c:pt>
                <c:pt idx="43">
                  <c:v>0.44825000000000004</c:v>
                </c:pt>
                <c:pt idx="44">
                  <c:v>0.44825000000000004</c:v>
                </c:pt>
                <c:pt idx="45">
                  <c:v>0.44825000000000004</c:v>
                </c:pt>
                <c:pt idx="46">
                  <c:v>0.44825000000000004</c:v>
                </c:pt>
                <c:pt idx="47">
                  <c:v>0.44825000000000004</c:v>
                </c:pt>
                <c:pt idx="48">
                  <c:v>0.44825000000000004</c:v>
                </c:pt>
                <c:pt idx="49">
                  <c:v>0.44825000000000004</c:v>
                </c:pt>
                <c:pt idx="50">
                  <c:v>0.44825000000000004</c:v>
                </c:pt>
                <c:pt idx="51">
                  <c:v>0.44825000000000004</c:v>
                </c:pt>
                <c:pt idx="52">
                  <c:v>0.44825000000000004</c:v>
                </c:pt>
                <c:pt idx="53">
                  <c:v>0.44825000000000004</c:v>
                </c:pt>
                <c:pt idx="54">
                  <c:v>0.44825000000000004</c:v>
                </c:pt>
                <c:pt idx="55">
                  <c:v>0.44825000000000004</c:v>
                </c:pt>
                <c:pt idx="56">
                  <c:v>0.44825000000000004</c:v>
                </c:pt>
                <c:pt idx="57">
                  <c:v>0.44825000000000004</c:v>
                </c:pt>
                <c:pt idx="58">
                  <c:v>0.44825000000000004</c:v>
                </c:pt>
                <c:pt idx="59">
                  <c:v>0.44825000000000004</c:v>
                </c:pt>
                <c:pt idx="60">
                  <c:v>0.44825000000000004</c:v>
                </c:pt>
                <c:pt idx="61">
                  <c:v>0.44825000000000004</c:v>
                </c:pt>
                <c:pt idx="62">
                  <c:v>0.44825000000000004</c:v>
                </c:pt>
                <c:pt idx="63">
                  <c:v>0.44825000000000004</c:v>
                </c:pt>
                <c:pt idx="64">
                  <c:v>0.44825000000000004</c:v>
                </c:pt>
                <c:pt idx="65">
                  <c:v>0.44825000000000004</c:v>
                </c:pt>
                <c:pt idx="66">
                  <c:v>0.44825000000000004</c:v>
                </c:pt>
                <c:pt idx="67">
                  <c:v>0.44825000000000004</c:v>
                </c:pt>
                <c:pt idx="68">
                  <c:v>0.44825000000000004</c:v>
                </c:pt>
                <c:pt idx="69">
                  <c:v>0.44825000000000004</c:v>
                </c:pt>
                <c:pt idx="70">
                  <c:v>0.44825000000000004</c:v>
                </c:pt>
                <c:pt idx="71">
                  <c:v>0.44825000000000004</c:v>
                </c:pt>
                <c:pt idx="72">
                  <c:v>0.44825000000000004</c:v>
                </c:pt>
                <c:pt idx="73">
                  <c:v>0.44825000000000004</c:v>
                </c:pt>
                <c:pt idx="74">
                  <c:v>0.44825000000000004</c:v>
                </c:pt>
                <c:pt idx="75">
                  <c:v>0.44825000000000004</c:v>
                </c:pt>
                <c:pt idx="76">
                  <c:v>0.44825000000000004</c:v>
                </c:pt>
                <c:pt idx="77">
                  <c:v>0.44825000000000004</c:v>
                </c:pt>
                <c:pt idx="78">
                  <c:v>0.44825000000000004</c:v>
                </c:pt>
                <c:pt idx="79">
                  <c:v>0.44825000000000004</c:v>
                </c:pt>
                <c:pt idx="80">
                  <c:v>0.44825000000000004</c:v>
                </c:pt>
                <c:pt idx="81">
                  <c:v>0.44825000000000004</c:v>
                </c:pt>
                <c:pt idx="82">
                  <c:v>0.44825000000000004</c:v>
                </c:pt>
                <c:pt idx="83">
                  <c:v>0.44825000000000004</c:v>
                </c:pt>
                <c:pt idx="84">
                  <c:v>0.44825000000000004</c:v>
                </c:pt>
                <c:pt idx="85">
                  <c:v>0.44825000000000004</c:v>
                </c:pt>
                <c:pt idx="86">
                  <c:v>0.44825000000000004</c:v>
                </c:pt>
                <c:pt idx="87">
                  <c:v>0.44825000000000004</c:v>
                </c:pt>
                <c:pt idx="88">
                  <c:v>0.44825000000000004</c:v>
                </c:pt>
                <c:pt idx="89">
                  <c:v>0.44825000000000004</c:v>
                </c:pt>
                <c:pt idx="90">
                  <c:v>0.44825000000000004</c:v>
                </c:pt>
                <c:pt idx="91">
                  <c:v>0.44825000000000004</c:v>
                </c:pt>
                <c:pt idx="92">
                  <c:v>0.44825000000000004</c:v>
                </c:pt>
                <c:pt idx="93">
                  <c:v>0.44825000000000004</c:v>
                </c:pt>
                <c:pt idx="94">
                  <c:v>0.44825000000000004</c:v>
                </c:pt>
                <c:pt idx="95">
                  <c:v>0.44825000000000004</c:v>
                </c:pt>
                <c:pt idx="96">
                  <c:v>0.44825000000000004</c:v>
                </c:pt>
                <c:pt idx="97">
                  <c:v>0.44825000000000004</c:v>
                </c:pt>
                <c:pt idx="98">
                  <c:v>0.44825000000000004</c:v>
                </c:pt>
                <c:pt idx="99">
                  <c:v>0.44825000000000004</c:v>
                </c:pt>
                <c:pt idx="100">
                  <c:v>0.44825000000000004</c:v>
                </c:pt>
                <c:pt idx="101">
                  <c:v>0.4448474422442244</c:v>
                </c:pt>
                <c:pt idx="102">
                  <c:v>0.44151160130718953</c:v>
                </c:pt>
                <c:pt idx="103">
                  <c:v>0.4382405339805826</c:v>
                </c:pt>
                <c:pt idx="104">
                  <c:v>0.43503237179487181</c:v>
                </c:pt>
                <c:pt idx="105">
                  <c:v>0.43188531746031755</c:v>
                </c:pt>
                <c:pt idx="106">
                  <c:v>0.42879764150943395</c:v>
                </c:pt>
                <c:pt idx="107">
                  <c:v>0.4257676791277259</c:v>
                </c:pt>
                <c:pt idx="108">
                  <c:v>0.42279382716049368</c:v>
                </c:pt>
                <c:pt idx="109">
                  <c:v>0.41987454128440366</c:v>
                </c:pt>
                <c:pt idx="110">
                  <c:v>0.41700833333333337</c:v>
                </c:pt>
                <c:pt idx="111">
                  <c:v>0.41419376876876873</c:v>
                </c:pt>
                <c:pt idx="112">
                  <c:v>0.41142946428571431</c:v>
                </c:pt>
                <c:pt idx="113">
                  <c:v>0.40871408554572269</c:v>
                </c:pt>
                <c:pt idx="114">
                  <c:v>0.40604634502923981</c:v>
                </c:pt>
                <c:pt idx="115">
                  <c:v>0.40342500000000003</c:v>
                </c:pt>
                <c:pt idx="116">
                  <c:v>0.40084885057471265</c:v>
                </c:pt>
                <c:pt idx="117">
                  <c:v>0.39831673789173794</c:v>
                </c:pt>
                <c:pt idx="118">
                  <c:v>0.39582754237288137</c:v>
                </c:pt>
                <c:pt idx="119">
                  <c:v>0.39338018207282921</c:v>
                </c:pt>
                <c:pt idx="120">
                  <c:v>0.39097361111111117</c:v>
                </c:pt>
                <c:pt idx="121">
                  <c:v>0.38860681818181825</c:v>
                </c:pt>
                <c:pt idx="122">
                  <c:v>0.38627882513661205</c:v>
                </c:pt>
                <c:pt idx="123">
                  <c:v>0.38398868563685645</c:v>
                </c:pt>
                <c:pt idx="124">
                  <c:v>0.38173548387096778</c:v>
                </c:pt>
                <c:pt idx="125">
                  <c:v>0.3795183333333334</c:v>
                </c:pt>
                <c:pt idx="126">
                  <c:v>0.37733637566137568</c:v>
                </c:pt>
                <c:pt idx="127">
                  <c:v>0.37518877952755897</c:v>
                </c:pt>
                <c:pt idx="128">
                  <c:v>0.37307473958333331</c:v>
                </c:pt>
                <c:pt idx="129">
                  <c:v>0.37099347545219641</c:v>
                </c:pt>
                <c:pt idx="130">
                  <c:v>0.36894423076923072</c:v>
                </c:pt>
                <c:pt idx="131">
                  <c:v>0.36692627226463109</c:v>
                </c:pt>
                <c:pt idx="132">
                  <c:v>0.36493888888888892</c:v>
                </c:pt>
                <c:pt idx="133">
                  <c:v>0.36298139097744359</c:v>
                </c:pt>
                <c:pt idx="134">
                  <c:v>0.36105310945273633</c:v>
                </c:pt>
                <c:pt idx="135">
                  <c:v>0.35915339506172839</c:v>
                </c:pt>
                <c:pt idx="136">
                  <c:v>0.35728161764705885</c:v>
                </c:pt>
                <c:pt idx="137">
                  <c:v>0.35543716545012166</c:v>
                </c:pt>
                <c:pt idx="138">
                  <c:v>0.35361944444444449</c:v>
                </c:pt>
                <c:pt idx="139">
                  <c:v>0.3518278776978418</c:v>
                </c:pt>
                <c:pt idx="140">
                  <c:v>0.35006190476190474</c:v>
                </c:pt>
                <c:pt idx="141">
                  <c:v>0.34832098108747039</c:v>
                </c:pt>
                <c:pt idx="142">
                  <c:v>0.34660457746478873</c:v>
                </c:pt>
                <c:pt idx="143">
                  <c:v>0.34491217948717956</c:v>
                </c:pt>
                <c:pt idx="144">
                  <c:v>0.34324328703703699</c:v>
                </c:pt>
                <c:pt idx="145">
                  <c:v>0.34159741379310343</c:v>
                </c:pt>
                <c:pt idx="146">
                  <c:v>0.33997408675799085</c:v>
                </c:pt>
                <c:pt idx="147">
                  <c:v>0.33837284580498866</c:v>
                </c:pt>
                <c:pt idx="148">
                  <c:v>0.33679324324324328</c:v>
                </c:pt>
                <c:pt idx="149">
                  <c:v>0.33523484340044751</c:v>
                </c:pt>
                <c:pt idx="150">
                  <c:v>0.3336972222222222</c:v>
                </c:pt>
                <c:pt idx="151">
                  <c:v>0.33217996688741724</c:v>
                </c:pt>
                <c:pt idx="152">
                  <c:v>0.33068267543859653</c:v>
                </c:pt>
                <c:pt idx="153">
                  <c:v>0.32920495642701525</c:v>
                </c:pt>
                <c:pt idx="154">
                  <c:v>0.32774642857142849</c:v>
                </c:pt>
                <c:pt idx="155">
                  <c:v>0.32630672043010756</c:v>
                </c:pt>
                <c:pt idx="156">
                  <c:v>0.32488547008547008</c:v>
                </c:pt>
                <c:pt idx="157">
                  <c:v>0.32348232484076428</c:v>
                </c:pt>
                <c:pt idx="158">
                  <c:v>0.32209694092826996</c:v>
                </c:pt>
                <c:pt idx="159">
                  <c:v>0.32072898322851151</c:v>
                </c:pt>
                <c:pt idx="160">
                  <c:v>0.31937812500000007</c:v>
                </c:pt>
                <c:pt idx="161">
                  <c:v>0.31804404761904764</c:v>
                </c:pt>
                <c:pt idx="162">
                  <c:v>0.31672644032921815</c:v>
                </c:pt>
                <c:pt idx="163">
                  <c:v>0.31542500000000001</c:v>
                </c:pt>
                <c:pt idx="164">
                  <c:v>0.31413943089430896</c:v>
                </c:pt>
                <c:pt idx="165">
                  <c:v>0.31286944444444448</c:v>
                </c:pt>
                <c:pt idx="166">
                  <c:v>0.31161475903614461</c:v>
                </c:pt>
                <c:pt idx="167">
                  <c:v>0.31037509980039923</c:v>
                </c:pt>
                <c:pt idx="168">
                  <c:v>0.30915019841269847</c:v>
                </c:pt>
                <c:pt idx="169">
                  <c:v>0.30793979289940832</c:v>
                </c:pt>
                <c:pt idx="170">
                  <c:v>0.30674362745098038</c:v>
                </c:pt>
                <c:pt idx="171">
                  <c:v>0.30556145224171538</c:v>
                </c:pt>
                <c:pt idx="172">
                  <c:v>0.30439302325581397</c:v>
                </c:pt>
                <c:pt idx="173">
                  <c:v>0.30323810211946051</c:v>
                </c:pt>
                <c:pt idx="174">
                  <c:v>0.30209645593869733</c:v>
                </c:pt>
                <c:pt idx="175">
                  <c:v>0.30096785714285718</c:v>
                </c:pt>
                <c:pt idx="176">
                  <c:v>0.29985208333333341</c:v>
                </c:pt>
                <c:pt idx="177">
                  <c:v>0.29874891713747648</c:v>
                </c:pt>
                <c:pt idx="178">
                  <c:v>0.29765814606741575</c:v>
                </c:pt>
                <c:pt idx="179">
                  <c:v>0.2965795623836126</c:v>
                </c:pt>
                <c:pt idx="180">
                  <c:v>0.29551296296296298</c:v>
                </c:pt>
                <c:pt idx="181">
                  <c:v>0.29445814917127078</c:v>
                </c:pt>
                <c:pt idx="182">
                  <c:v>0.2934149267399267</c:v>
                </c:pt>
                <c:pt idx="183">
                  <c:v>0.29238310564663023</c:v>
                </c:pt>
                <c:pt idx="184">
                  <c:v>0.29136249999999997</c:v>
                </c:pt>
                <c:pt idx="185">
                  <c:v>0.29035292792792783</c:v>
                </c:pt>
                <c:pt idx="186">
                  <c:v>0.28935421146953411</c:v>
                </c:pt>
                <c:pt idx="187">
                  <c:v>0.28836617647058821</c:v>
                </c:pt>
                <c:pt idx="188">
                  <c:v>0.28738865248226952</c:v>
                </c:pt>
                <c:pt idx="189">
                  <c:v>0.28642147266313939</c:v>
                </c:pt>
                <c:pt idx="190">
                  <c:v>0.28546447368421052</c:v>
                </c:pt>
                <c:pt idx="191">
                  <c:v>0.28451749563699824</c:v>
                </c:pt>
                <c:pt idx="192">
                  <c:v>0.2835803819444444</c:v>
                </c:pt>
                <c:pt idx="193">
                  <c:v>0.28265297927461147</c:v>
                </c:pt>
                <c:pt idx="194">
                  <c:v>0.2817351374570447</c:v>
                </c:pt>
                <c:pt idx="195">
                  <c:v>0.28082670940170945</c:v>
                </c:pt>
                <c:pt idx="196">
                  <c:v>0.27992755102040817</c:v>
                </c:pt>
                <c:pt idx="197">
                  <c:v>0.27903752115059222</c:v>
                </c:pt>
                <c:pt idx="198">
                  <c:v>0.27815648148148148</c:v>
                </c:pt>
                <c:pt idx="199">
                  <c:v>0.27728429648241198</c:v>
                </c:pt>
                <c:pt idx="200">
                  <c:v>0.27642083333333334</c:v>
                </c:pt>
                <c:pt idx="201">
                  <c:v>0.2755659618573798</c:v>
                </c:pt>
                <c:pt idx="202">
                  <c:v>0.27471955445544555</c:v>
                </c:pt>
                <c:pt idx="203">
                  <c:v>0.27388148604269297</c:v>
                </c:pt>
                <c:pt idx="204">
                  <c:v>0.27305163398692811</c:v>
                </c:pt>
                <c:pt idx="205">
                  <c:v>0.27222987804878052</c:v>
                </c:pt>
                <c:pt idx="206">
                  <c:v>0.27141610032362462</c:v>
                </c:pt>
                <c:pt idx="207">
                  <c:v>0.27061018518518526</c:v>
                </c:pt>
                <c:pt idx="208">
                  <c:v>0.26981201923076925</c:v>
                </c:pt>
                <c:pt idx="209">
                  <c:v>0.26902149122807018</c:v>
                </c:pt>
                <c:pt idx="210">
                  <c:v>0.26823849206349204</c:v>
                </c:pt>
                <c:pt idx="211">
                  <c:v>0.26746291469194311</c:v>
                </c:pt>
                <c:pt idx="212">
                  <c:v>0.26669465408805032</c:v>
                </c:pt>
                <c:pt idx="213">
                  <c:v>0.26593360719874809</c:v>
                </c:pt>
                <c:pt idx="214">
                  <c:v>0.26517967289719629</c:v>
                </c:pt>
                <c:pt idx="215">
                  <c:v>0.26443275193798454</c:v>
                </c:pt>
                <c:pt idx="216">
                  <c:v>0.26369274691358019</c:v>
                </c:pt>
                <c:pt idx="217">
                  <c:v>0.26295956221198158</c:v>
                </c:pt>
                <c:pt idx="218">
                  <c:v>0.26223310397553518</c:v>
                </c:pt>
                <c:pt idx="219">
                  <c:v>0.26151328006088281</c:v>
                </c:pt>
                <c:pt idx="220">
                  <c:v>0.26129999999999998</c:v>
                </c:pt>
                <c:pt idx="221">
                  <c:v>0.26129999999999998</c:v>
                </c:pt>
                <c:pt idx="222">
                  <c:v>0.26129999999999998</c:v>
                </c:pt>
                <c:pt idx="223">
                  <c:v>0.26129999999999998</c:v>
                </c:pt>
                <c:pt idx="224">
                  <c:v>0.26129999999999998</c:v>
                </c:pt>
                <c:pt idx="225">
                  <c:v>0.26129999999999998</c:v>
                </c:pt>
                <c:pt idx="226">
                  <c:v>0.26129999999999998</c:v>
                </c:pt>
                <c:pt idx="227">
                  <c:v>0.26129999999999998</c:v>
                </c:pt>
                <c:pt idx="228">
                  <c:v>0.26129999999999998</c:v>
                </c:pt>
                <c:pt idx="229">
                  <c:v>0.26129999999999998</c:v>
                </c:pt>
                <c:pt idx="230">
                  <c:v>0.26129999999999998</c:v>
                </c:pt>
                <c:pt idx="231">
                  <c:v>0.26129999999999998</c:v>
                </c:pt>
                <c:pt idx="232">
                  <c:v>0.26129999999999998</c:v>
                </c:pt>
                <c:pt idx="233">
                  <c:v>0.26129999999999998</c:v>
                </c:pt>
                <c:pt idx="234">
                  <c:v>0.26129999999999998</c:v>
                </c:pt>
                <c:pt idx="235">
                  <c:v>0.26129999999999998</c:v>
                </c:pt>
                <c:pt idx="236">
                  <c:v>0.26129999999999998</c:v>
                </c:pt>
                <c:pt idx="237">
                  <c:v>0.26129999999999998</c:v>
                </c:pt>
                <c:pt idx="238">
                  <c:v>0.26129999999999998</c:v>
                </c:pt>
                <c:pt idx="239">
                  <c:v>0.26129999999999998</c:v>
                </c:pt>
                <c:pt idx="240">
                  <c:v>0.26129999999999998</c:v>
                </c:pt>
                <c:pt idx="241">
                  <c:v>0.26129999999999998</c:v>
                </c:pt>
                <c:pt idx="242">
                  <c:v>0.26129999999999998</c:v>
                </c:pt>
                <c:pt idx="243">
                  <c:v>0.26129999999999998</c:v>
                </c:pt>
                <c:pt idx="244">
                  <c:v>0.26129999999999998</c:v>
                </c:pt>
                <c:pt idx="245">
                  <c:v>0.26129999999999998</c:v>
                </c:pt>
                <c:pt idx="246">
                  <c:v>0.26129999999999998</c:v>
                </c:pt>
                <c:pt idx="247">
                  <c:v>0.26129999999999998</c:v>
                </c:pt>
                <c:pt idx="248">
                  <c:v>0.26129999999999998</c:v>
                </c:pt>
                <c:pt idx="249">
                  <c:v>0.26129999999999998</c:v>
                </c:pt>
                <c:pt idx="250">
                  <c:v>0.26129999999999998</c:v>
                </c:pt>
                <c:pt idx="251">
                  <c:v>0.26129999999999998</c:v>
                </c:pt>
                <c:pt idx="252">
                  <c:v>0.26129999999999998</c:v>
                </c:pt>
                <c:pt idx="253">
                  <c:v>0.26129999999999998</c:v>
                </c:pt>
                <c:pt idx="254">
                  <c:v>0.26129999999999998</c:v>
                </c:pt>
                <c:pt idx="255">
                  <c:v>0.26129999999999998</c:v>
                </c:pt>
                <c:pt idx="256">
                  <c:v>0.26129999999999998</c:v>
                </c:pt>
                <c:pt idx="257">
                  <c:v>0.26129999999999998</c:v>
                </c:pt>
                <c:pt idx="258">
                  <c:v>0.26129999999999998</c:v>
                </c:pt>
                <c:pt idx="259">
                  <c:v>0.26129999999999998</c:v>
                </c:pt>
                <c:pt idx="260">
                  <c:v>0.26129999999999998</c:v>
                </c:pt>
                <c:pt idx="261">
                  <c:v>0.26129999999999998</c:v>
                </c:pt>
                <c:pt idx="262">
                  <c:v>0.26129999999999998</c:v>
                </c:pt>
                <c:pt idx="263">
                  <c:v>0.26129999999999998</c:v>
                </c:pt>
                <c:pt idx="264">
                  <c:v>0.26129999999999998</c:v>
                </c:pt>
                <c:pt idx="265">
                  <c:v>0.26129999999999998</c:v>
                </c:pt>
                <c:pt idx="266">
                  <c:v>0.26129999999999998</c:v>
                </c:pt>
                <c:pt idx="267">
                  <c:v>0.26129999999999998</c:v>
                </c:pt>
                <c:pt idx="268">
                  <c:v>0.26129999999999998</c:v>
                </c:pt>
                <c:pt idx="269">
                  <c:v>0.26129999999999998</c:v>
                </c:pt>
                <c:pt idx="270">
                  <c:v>0.26129999999999998</c:v>
                </c:pt>
                <c:pt idx="271">
                  <c:v>0.26129999999999998</c:v>
                </c:pt>
                <c:pt idx="272">
                  <c:v>0.26129999999999998</c:v>
                </c:pt>
                <c:pt idx="273">
                  <c:v>0.26129999999999998</c:v>
                </c:pt>
                <c:pt idx="274">
                  <c:v>0.26129999999999998</c:v>
                </c:pt>
                <c:pt idx="275">
                  <c:v>0.26129999999999998</c:v>
                </c:pt>
                <c:pt idx="276">
                  <c:v>0.26129999999999998</c:v>
                </c:pt>
                <c:pt idx="277">
                  <c:v>0.26129999999999998</c:v>
                </c:pt>
                <c:pt idx="278">
                  <c:v>0.26129999999999998</c:v>
                </c:pt>
                <c:pt idx="279">
                  <c:v>0.26129999999999998</c:v>
                </c:pt>
                <c:pt idx="280">
                  <c:v>0.26129999999999998</c:v>
                </c:pt>
                <c:pt idx="281">
                  <c:v>0.26129999999999998</c:v>
                </c:pt>
                <c:pt idx="282">
                  <c:v>0.26129999999999998</c:v>
                </c:pt>
                <c:pt idx="283">
                  <c:v>0.26129999999999998</c:v>
                </c:pt>
                <c:pt idx="284">
                  <c:v>0.26129999999999998</c:v>
                </c:pt>
                <c:pt idx="285">
                  <c:v>0.26129999999999998</c:v>
                </c:pt>
                <c:pt idx="286">
                  <c:v>0.26129999999999998</c:v>
                </c:pt>
                <c:pt idx="287">
                  <c:v>0.26129999999999998</c:v>
                </c:pt>
                <c:pt idx="288">
                  <c:v>0.26129999999999998</c:v>
                </c:pt>
                <c:pt idx="289">
                  <c:v>0.26129999999999998</c:v>
                </c:pt>
                <c:pt idx="290">
                  <c:v>0.26129999999999998</c:v>
                </c:pt>
                <c:pt idx="291">
                  <c:v>0.26129999999999998</c:v>
                </c:pt>
                <c:pt idx="292">
                  <c:v>0.26129999999999998</c:v>
                </c:pt>
                <c:pt idx="293">
                  <c:v>0.26129999999999998</c:v>
                </c:pt>
                <c:pt idx="294">
                  <c:v>0.26129999999999998</c:v>
                </c:pt>
                <c:pt idx="295">
                  <c:v>0.26129999999999998</c:v>
                </c:pt>
                <c:pt idx="296">
                  <c:v>0.26129999999999998</c:v>
                </c:pt>
                <c:pt idx="297">
                  <c:v>0.26129999999999998</c:v>
                </c:pt>
                <c:pt idx="298">
                  <c:v>0.26129999999999998</c:v>
                </c:pt>
                <c:pt idx="299">
                  <c:v>0.26129999999999998</c:v>
                </c:pt>
                <c:pt idx="300">
                  <c:v>0.26129999999999998</c:v>
                </c:pt>
                <c:pt idx="301">
                  <c:v>0.26129999999999998</c:v>
                </c:pt>
                <c:pt idx="302">
                  <c:v>0.26129999999999998</c:v>
                </c:pt>
                <c:pt idx="303">
                  <c:v>0.26129999999999998</c:v>
                </c:pt>
                <c:pt idx="304">
                  <c:v>0.26129999999999998</c:v>
                </c:pt>
                <c:pt idx="305">
                  <c:v>0.26129999999999998</c:v>
                </c:pt>
                <c:pt idx="306">
                  <c:v>0.26129999999999998</c:v>
                </c:pt>
                <c:pt idx="307">
                  <c:v>0.26129999999999998</c:v>
                </c:pt>
                <c:pt idx="308">
                  <c:v>0.26129999999999998</c:v>
                </c:pt>
                <c:pt idx="309">
                  <c:v>0.26129999999999998</c:v>
                </c:pt>
                <c:pt idx="310">
                  <c:v>0.26129999999999998</c:v>
                </c:pt>
                <c:pt idx="311">
                  <c:v>0.26129999999999998</c:v>
                </c:pt>
                <c:pt idx="312">
                  <c:v>0.26129999999999998</c:v>
                </c:pt>
                <c:pt idx="313">
                  <c:v>0.26129999999999998</c:v>
                </c:pt>
                <c:pt idx="314">
                  <c:v>0.26129999999999998</c:v>
                </c:pt>
                <c:pt idx="315">
                  <c:v>0.26129999999999998</c:v>
                </c:pt>
                <c:pt idx="316">
                  <c:v>0.26129999999999998</c:v>
                </c:pt>
                <c:pt idx="317">
                  <c:v>0.26129999999999998</c:v>
                </c:pt>
                <c:pt idx="318">
                  <c:v>0.26129999999999998</c:v>
                </c:pt>
                <c:pt idx="319">
                  <c:v>0.26129999999999998</c:v>
                </c:pt>
                <c:pt idx="320">
                  <c:v>0.26129999999999998</c:v>
                </c:pt>
                <c:pt idx="321">
                  <c:v>0.26129999999999998</c:v>
                </c:pt>
                <c:pt idx="322">
                  <c:v>0.26129999999999998</c:v>
                </c:pt>
                <c:pt idx="323">
                  <c:v>0.26129999999999998</c:v>
                </c:pt>
                <c:pt idx="324">
                  <c:v>0.26129999999999998</c:v>
                </c:pt>
                <c:pt idx="325">
                  <c:v>0.26129999999999998</c:v>
                </c:pt>
                <c:pt idx="326">
                  <c:v>0.26129999999999998</c:v>
                </c:pt>
                <c:pt idx="327">
                  <c:v>0.26129999999999998</c:v>
                </c:pt>
                <c:pt idx="328">
                  <c:v>0.26129999999999998</c:v>
                </c:pt>
                <c:pt idx="329">
                  <c:v>0.26129999999999998</c:v>
                </c:pt>
                <c:pt idx="330">
                  <c:v>0.26129999999999998</c:v>
                </c:pt>
                <c:pt idx="331">
                  <c:v>0.26129999999999998</c:v>
                </c:pt>
                <c:pt idx="332">
                  <c:v>0.26129999999999998</c:v>
                </c:pt>
                <c:pt idx="333">
                  <c:v>0.26129999999999998</c:v>
                </c:pt>
                <c:pt idx="334">
                  <c:v>0.26129999999999998</c:v>
                </c:pt>
                <c:pt idx="335">
                  <c:v>0.26129999999999998</c:v>
                </c:pt>
                <c:pt idx="336">
                  <c:v>0.26129999999999998</c:v>
                </c:pt>
                <c:pt idx="337">
                  <c:v>0.26129999999999998</c:v>
                </c:pt>
                <c:pt idx="338">
                  <c:v>0.26129999999999998</c:v>
                </c:pt>
                <c:pt idx="339">
                  <c:v>0.26129999999999998</c:v>
                </c:pt>
                <c:pt idx="340">
                  <c:v>0.26129999999999998</c:v>
                </c:pt>
                <c:pt idx="341">
                  <c:v>0.26129999999999998</c:v>
                </c:pt>
                <c:pt idx="342">
                  <c:v>0.26129999999999998</c:v>
                </c:pt>
                <c:pt idx="343">
                  <c:v>0.26129999999999998</c:v>
                </c:pt>
                <c:pt idx="344">
                  <c:v>0.26129999999999998</c:v>
                </c:pt>
                <c:pt idx="345">
                  <c:v>0.26129999999999998</c:v>
                </c:pt>
                <c:pt idx="346">
                  <c:v>0.26129999999999998</c:v>
                </c:pt>
                <c:pt idx="347">
                  <c:v>0.26129999999999998</c:v>
                </c:pt>
                <c:pt idx="348">
                  <c:v>0.26129999999999998</c:v>
                </c:pt>
                <c:pt idx="349">
                  <c:v>0.26129999999999998</c:v>
                </c:pt>
                <c:pt idx="350">
                  <c:v>0.26129999999999998</c:v>
                </c:pt>
                <c:pt idx="351">
                  <c:v>0.26129999999999998</c:v>
                </c:pt>
                <c:pt idx="352">
                  <c:v>0.26129999999999998</c:v>
                </c:pt>
                <c:pt idx="353">
                  <c:v>0.26129999999999998</c:v>
                </c:pt>
                <c:pt idx="354">
                  <c:v>0.26129999999999998</c:v>
                </c:pt>
                <c:pt idx="355">
                  <c:v>0.26129999999999998</c:v>
                </c:pt>
                <c:pt idx="356">
                  <c:v>0.26129999999999998</c:v>
                </c:pt>
                <c:pt idx="357">
                  <c:v>0.26129999999999998</c:v>
                </c:pt>
                <c:pt idx="358">
                  <c:v>0.26129999999999998</c:v>
                </c:pt>
                <c:pt idx="359">
                  <c:v>0.26129999999999998</c:v>
                </c:pt>
                <c:pt idx="360">
                  <c:v>0.26129999999999998</c:v>
                </c:pt>
                <c:pt idx="361">
                  <c:v>0.26129999999999998</c:v>
                </c:pt>
                <c:pt idx="362">
                  <c:v>0.26129999999999998</c:v>
                </c:pt>
                <c:pt idx="363">
                  <c:v>0.26129999999999998</c:v>
                </c:pt>
                <c:pt idx="364">
                  <c:v>0.26129999999999998</c:v>
                </c:pt>
                <c:pt idx="365">
                  <c:v>0.26129999999999998</c:v>
                </c:pt>
                <c:pt idx="366">
                  <c:v>0.26129999999999998</c:v>
                </c:pt>
                <c:pt idx="367">
                  <c:v>0.26129999999999998</c:v>
                </c:pt>
                <c:pt idx="368">
                  <c:v>0.26129999999999998</c:v>
                </c:pt>
                <c:pt idx="369">
                  <c:v>0.26129999999999998</c:v>
                </c:pt>
                <c:pt idx="370">
                  <c:v>0.26129999999999998</c:v>
                </c:pt>
                <c:pt idx="371">
                  <c:v>0.26129999999999998</c:v>
                </c:pt>
                <c:pt idx="372">
                  <c:v>0.26129999999999998</c:v>
                </c:pt>
                <c:pt idx="373">
                  <c:v>0.26129999999999998</c:v>
                </c:pt>
                <c:pt idx="374">
                  <c:v>0.26129999999999998</c:v>
                </c:pt>
                <c:pt idx="375">
                  <c:v>0.26129999999999998</c:v>
                </c:pt>
                <c:pt idx="376">
                  <c:v>0.26129999999999998</c:v>
                </c:pt>
                <c:pt idx="377">
                  <c:v>0.26129999999999998</c:v>
                </c:pt>
                <c:pt idx="378">
                  <c:v>0.26129999999999998</c:v>
                </c:pt>
                <c:pt idx="379">
                  <c:v>0.26129999999999998</c:v>
                </c:pt>
                <c:pt idx="380">
                  <c:v>0.26129999999999998</c:v>
                </c:pt>
                <c:pt idx="381">
                  <c:v>0.26129999999999998</c:v>
                </c:pt>
                <c:pt idx="382">
                  <c:v>0.26129999999999998</c:v>
                </c:pt>
                <c:pt idx="383">
                  <c:v>0.26129999999999998</c:v>
                </c:pt>
                <c:pt idx="384">
                  <c:v>0.26129999999999998</c:v>
                </c:pt>
                <c:pt idx="385">
                  <c:v>0.26129999999999998</c:v>
                </c:pt>
                <c:pt idx="386">
                  <c:v>0.26129999999999998</c:v>
                </c:pt>
                <c:pt idx="387">
                  <c:v>0.26129999999999998</c:v>
                </c:pt>
                <c:pt idx="388">
                  <c:v>0.26129999999999998</c:v>
                </c:pt>
                <c:pt idx="389">
                  <c:v>0.26129999999999998</c:v>
                </c:pt>
                <c:pt idx="390">
                  <c:v>0.26129999999999998</c:v>
                </c:pt>
                <c:pt idx="391">
                  <c:v>0.26129999999999998</c:v>
                </c:pt>
                <c:pt idx="392">
                  <c:v>0.26129999999999998</c:v>
                </c:pt>
                <c:pt idx="393">
                  <c:v>0.26129999999999998</c:v>
                </c:pt>
                <c:pt idx="394">
                  <c:v>0.26129999999999998</c:v>
                </c:pt>
                <c:pt idx="395">
                  <c:v>0.26129999999999998</c:v>
                </c:pt>
                <c:pt idx="396">
                  <c:v>0.26129999999999998</c:v>
                </c:pt>
                <c:pt idx="397">
                  <c:v>0.26129999999999998</c:v>
                </c:pt>
                <c:pt idx="398">
                  <c:v>0.26129999999999998</c:v>
                </c:pt>
                <c:pt idx="399">
                  <c:v>0.26129999999999998</c:v>
                </c:pt>
                <c:pt idx="400">
                  <c:v>0.26129999999999998</c:v>
                </c:pt>
                <c:pt idx="401">
                  <c:v>0.26129999999999998</c:v>
                </c:pt>
                <c:pt idx="402">
                  <c:v>0.26129999999999998</c:v>
                </c:pt>
                <c:pt idx="403">
                  <c:v>0.26129999999999998</c:v>
                </c:pt>
                <c:pt idx="404">
                  <c:v>0.26129999999999998</c:v>
                </c:pt>
                <c:pt idx="405">
                  <c:v>0.26129999999999998</c:v>
                </c:pt>
                <c:pt idx="406">
                  <c:v>0.26129999999999998</c:v>
                </c:pt>
                <c:pt idx="407">
                  <c:v>0.26129999999999998</c:v>
                </c:pt>
                <c:pt idx="408">
                  <c:v>0.26129999999999998</c:v>
                </c:pt>
                <c:pt idx="409">
                  <c:v>0.26129999999999998</c:v>
                </c:pt>
                <c:pt idx="410">
                  <c:v>0.26129999999999998</c:v>
                </c:pt>
                <c:pt idx="411">
                  <c:v>0.26129999999999998</c:v>
                </c:pt>
                <c:pt idx="412">
                  <c:v>0.26129999999999998</c:v>
                </c:pt>
                <c:pt idx="413">
                  <c:v>0.26129999999999998</c:v>
                </c:pt>
                <c:pt idx="414">
                  <c:v>0.26129999999999998</c:v>
                </c:pt>
                <c:pt idx="415">
                  <c:v>0.26129999999999998</c:v>
                </c:pt>
                <c:pt idx="416">
                  <c:v>0.26129999999999998</c:v>
                </c:pt>
                <c:pt idx="417">
                  <c:v>0.26129999999999998</c:v>
                </c:pt>
                <c:pt idx="418">
                  <c:v>0.26129999999999998</c:v>
                </c:pt>
                <c:pt idx="419">
                  <c:v>0.26129999999999998</c:v>
                </c:pt>
                <c:pt idx="420">
                  <c:v>0.26129999999999998</c:v>
                </c:pt>
                <c:pt idx="421">
                  <c:v>0.26129999999999998</c:v>
                </c:pt>
                <c:pt idx="422">
                  <c:v>0.26129999999999998</c:v>
                </c:pt>
                <c:pt idx="423">
                  <c:v>0.26129999999999998</c:v>
                </c:pt>
                <c:pt idx="424">
                  <c:v>0.26129999999999998</c:v>
                </c:pt>
                <c:pt idx="425">
                  <c:v>0.26129999999999998</c:v>
                </c:pt>
                <c:pt idx="426">
                  <c:v>0.26129999999999998</c:v>
                </c:pt>
                <c:pt idx="427">
                  <c:v>0.26129999999999998</c:v>
                </c:pt>
                <c:pt idx="428">
                  <c:v>0.26129999999999998</c:v>
                </c:pt>
                <c:pt idx="429">
                  <c:v>0.26129999999999998</c:v>
                </c:pt>
                <c:pt idx="430">
                  <c:v>0.26129999999999998</c:v>
                </c:pt>
                <c:pt idx="431">
                  <c:v>0.26129999999999998</c:v>
                </c:pt>
                <c:pt idx="432">
                  <c:v>0.26129999999999998</c:v>
                </c:pt>
                <c:pt idx="433">
                  <c:v>0.26129999999999998</c:v>
                </c:pt>
                <c:pt idx="434">
                  <c:v>0.26129999999999998</c:v>
                </c:pt>
                <c:pt idx="435">
                  <c:v>0.26129999999999998</c:v>
                </c:pt>
                <c:pt idx="436">
                  <c:v>0.26129999999999998</c:v>
                </c:pt>
                <c:pt idx="437">
                  <c:v>0.26129999999999998</c:v>
                </c:pt>
                <c:pt idx="438">
                  <c:v>0.26129999999999998</c:v>
                </c:pt>
                <c:pt idx="439">
                  <c:v>0.26129999999999998</c:v>
                </c:pt>
                <c:pt idx="440">
                  <c:v>0.26129999999999998</c:v>
                </c:pt>
                <c:pt idx="441">
                  <c:v>0.26129999999999998</c:v>
                </c:pt>
                <c:pt idx="442">
                  <c:v>0.26129999999999998</c:v>
                </c:pt>
                <c:pt idx="443">
                  <c:v>0.26129999999999998</c:v>
                </c:pt>
                <c:pt idx="444">
                  <c:v>0.26129999999999998</c:v>
                </c:pt>
                <c:pt idx="445">
                  <c:v>0.26129999999999998</c:v>
                </c:pt>
                <c:pt idx="446">
                  <c:v>0.26129999999999998</c:v>
                </c:pt>
                <c:pt idx="447">
                  <c:v>0.26129999999999998</c:v>
                </c:pt>
                <c:pt idx="448">
                  <c:v>0.26129999999999998</c:v>
                </c:pt>
                <c:pt idx="449">
                  <c:v>0.26129999999999998</c:v>
                </c:pt>
                <c:pt idx="450">
                  <c:v>0.26129999999999998</c:v>
                </c:pt>
                <c:pt idx="451">
                  <c:v>0.26129999999999998</c:v>
                </c:pt>
                <c:pt idx="452">
                  <c:v>0.26129999999999998</c:v>
                </c:pt>
                <c:pt idx="453">
                  <c:v>0.26129999999999998</c:v>
                </c:pt>
                <c:pt idx="454">
                  <c:v>0.26129999999999998</c:v>
                </c:pt>
                <c:pt idx="455">
                  <c:v>0.26129999999999998</c:v>
                </c:pt>
                <c:pt idx="456">
                  <c:v>0.26129999999999998</c:v>
                </c:pt>
                <c:pt idx="457">
                  <c:v>0.26129999999999998</c:v>
                </c:pt>
                <c:pt idx="458">
                  <c:v>0.26129999999999998</c:v>
                </c:pt>
                <c:pt idx="459">
                  <c:v>0.26129999999999998</c:v>
                </c:pt>
                <c:pt idx="460">
                  <c:v>0.26129999999999998</c:v>
                </c:pt>
                <c:pt idx="461">
                  <c:v>0.26129999999999998</c:v>
                </c:pt>
                <c:pt idx="462">
                  <c:v>0.26129999999999998</c:v>
                </c:pt>
                <c:pt idx="463">
                  <c:v>0.26129999999999998</c:v>
                </c:pt>
                <c:pt idx="464">
                  <c:v>0.26129999999999998</c:v>
                </c:pt>
                <c:pt idx="465">
                  <c:v>0.26129999999999998</c:v>
                </c:pt>
                <c:pt idx="466">
                  <c:v>0.26129999999999998</c:v>
                </c:pt>
                <c:pt idx="467">
                  <c:v>0.26129999999999998</c:v>
                </c:pt>
                <c:pt idx="468">
                  <c:v>0.26129999999999998</c:v>
                </c:pt>
                <c:pt idx="469">
                  <c:v>0.26129999999999998</c:v>
                </c:pt>
                <c:pt idx="470">
                  <c:v>0.26129999999999998</c:v>
                </c:pt>
                <c:pt idx="471">
                  <c:v>0.26129999999999998</c:v>
                </c:pt>
                <c:pt idx="472">
                  <c:v>0.26129999999999998</c:v>
                </c:pt>
                <c:pt idx="473">
                  <c:v>0.26129999999999998</c:v>
                </c:pt>
                <c:pt idx="474">
                  <c:v>0.26129999999999998</c:v>
                </c:pt>
                <c:pt idx="475">
                  <c:v>0.26129999999999998</c:v>
                </c:pt>
                <c:pt idx="476">
                  <c:v>0.26129999999999998</c:v>
                </c:pt>
                <c:pt idx="477">
                  <c:v>0.26129999999999998</c:v>
                </c:pt>
                <c:pt idx="478">
                  <c:v>0.26129999999999998</c:v>
                </c:pt>
                <c:pt idx="479">
                  <c:v>0.26129999999999998</c:v>
                </c:pt>
                <c:pt idx="480">
                  <c:v>0.26129999999999998</c:v>
                </c:pt>
                <c:pt idx="481">
                  <c:v>0.26129999999999998</c:v>
                </c:pt>
                <c:pt idx="482">
                  <c:v>0.26129999999999998</c:v>
                </c:pt>
                <c:pt idx="483">
                  <c:v>0.26129999999999998</c:v>
                </c:pt>
                <c:pt idx="484">
                  <c:v>0.26129999999999998</c:v>
                </c:pt>
                <c:pt idx="485">
                  <c:v>0.26129999999999998</c:v>
                </c:pt>
                <c:pt idx="486">
                  <c:v>0.26129999999999998</c:v>
                </c:pt>
                <c:pt idx="487">
                  <c:v>0.26129999999999998</c:v>
                </c:pt>
                <c:pt idx="488">
                  <c:v>0.26129999999999998</c:v>
                </c:pt>
                <c:pt idx="489">
                  <c:v>0.26129999999999998</c:v>
                </c:pt>
                <c:pt idx="490">
                  <c:v>0.26129999999999998</c:v>
                </c:pt>
                <c:pt idx="491">
                  <c:v>0.26129999999999998</c:v>
                </c:pt>
                <c:pt idx="492">
                  <c:v>0.26129999999999998</c:v>
                </c:pt>
                <c:pt idx="493">
                  <c:v>0.26129999999999998</c:v>
                </c:pt>
                <c:pt idx="494">
                  <c:v>0.26129999999999998</c:v>
                </c:pt>
                <c:pt idx="495">
                  <c:v>0.26129999999999998</c:v>
                </c:pt>
                <c:pt idx="496">
                  <c:v>0.26129999999999998</c:v>
                </c:pt>
                <c:pt idx="497">
                  <c:v>0.26129999999999998</c:v>
                </c:pt>
                <c:pt idx="498">
                  <c:v>0.26129999999999998</c:v>
                </c:pt>
                <c:pt idx="499">
                  <c:v>0.26129999999999998</c:v>
                </c:pt>
                <c:pt idx="500">
                  <c:v>0.26129999999999998</c:v>
                </c:pt>
              </c:numCache>
            </c:numRef>
          </c:yVal>
          <c:smooth val="0"/>
          <c:extLst>
            <c:ext xmlns:c16="http://schemas.microsoft.com/office/drawing/2014/chart" uri="{C3380CC4-5D6E-409C-BE32-E72D297353CC}">
              <c16:uniqueId val="{00000000-B597-4D3F-A364-61E41714B2B0}"/>
            </c:ext>
          </c:extLst>
        </c:ser>
        <c:ser>
          <c:idx val="2"/>
          <c:order val="1"/>
          <c:tx>
            <c:v>R=3 , Tank , Soil Type III</c:v>
          </c:tx>
          <c:spPr>
            <a:ln w="12700">
              <a:solidFill>
                <a:srgbClr val="00B050"/>
              </a:solidFill>
              <a:prstDash val="dashDot"/>
            </a:ln>
          </c:spPr>
          <c:marker>
            <c:symbol val="none"/>
          </c:marker>
          <c:xVal>
            <c:numRef>
              <c:f>'2800-4'!$A$5:$A$505</c:f>
              <c:numCache>
                <c:formatCode>General</c:formatCode>
                <c:ptCount val="5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pt idx="101">
                  <c:v>1.01</c:v>
                </c:pt>
                <c:pt idx="102">
                  <c:v>1.02</c:v>
                </c:pt>
                <c:pt idx="103">
                  <c:v>1.03</c:v>
                </c:pt>
                <c:pt idx="104">
                  <c:v>1.04</c:v>
                </c:pt>
                <c:pt idx="105">
                  <c:v>1.05</c:v>
                </c:pt>
                <c:pt idx="106">
                  <c:v>1.06</c:v>
                </c:pt>
                <c:pt idx="107">
                  <c:v>1.07</c:v>
                </c:pt>
                <c:pt idx="108">
                  <c:v>1.08</c:v>
                </c:pt>
                <c:pt idx="109">
                  <c:v>1.0900000000000001</c:v>
                </c:pt>
                <c:pt idx="110">
                  <c:v>1.1000000000000001</c:v>
                </c:pt>
                <c:pt idx="111">
                  <c:v>1.1100000000000001</c:v>
                </c:pt>
                <c:pt idx="112">
                  <c:v>1.1200000000000001</c:v>
                </c:pt>
                <c:pt idx="113">
                  <c:v>1.1299999999999999</c:v>
                </c:pt>
                <c:pt idx="114">
                  <c:v>1.1399999999999999</c:v>
                </c:pt>
                <c:pt idx="115">
                  <c:v>1.1499999999999999</c:v>
                </c:pt>
                <c:pt idx="116">
                  <c:v>1.1599999999999999</c:v>
                </c:pt>
                <c:pt idx="117">
                  <c:v>1.17</c:v>
                </c:pt>
                <c:pt idx="118">
                  <c:v>1.18</c:v>
                </c:pt>
                <c:pt idx="119">
                  <c:v>1.19</c:v>
                </c:pt>
                <c:pt idx="120">
                  <c:v>1.2</c:v>
                </c:pt>
                <c:pt idx="121">
                  <c:v>1.21</c:v>
                </c:pt>
                <c:pt idx="122">
                  <c:v>1.22</c:v>
                </c:pt>
                <c:pt idx="123">
                  <c:v>1.23</c:v>
                </c:pt>
                <c:pt idx="124">
                  <c:v>1.24</c:v>
                </c:pt>
                <c:pt idx="125">
                  <c:v>1.25</c:v>
                </c:pt>
                <c:pt idx="126">
                  <c:v>1.26</c:v>
                </c:pt>
                <c:pt idx="127">
                  <c:v>1.27</c:v>
                </c:pt>
                <c:pt idx="128">
                  <c:v>1.28</c:v>
                </c:pt>
                <c:pt idx="129">
                  <c:v>1.29</c:v>
                </c:pt>
                <c:pt idx="130">
                  <c:v>1.3</c:v>
                </c:pt>
                <c:pt idx="131">
                  <c:v>1.31</c:v>
                </c:pt>
                <c:pt idx="132">
                  <c:v>1.32</c:v>
                </c:pt>
                <c:pt idx="133">
                  <c:v>1.33</c:v>
                </c:pt>
                <c:pt idx="134">
                  <c:v>1.34</c:v>
                </c:pt>
                <c:pt idx="135">
                  <c:v>1.35</c:v>
                </c:pt>
                <c:pt idx="136">
                  <c:v>1.36</c:v>
                </c:pt>
                <c:pt idx="137">
                  <c:v>1.37</c:v>
                </c:pt>
                <c:pt idx="138">
                  <c:v>1.38</c:v>
                </c:pt>
                <c:pt idx="139">
                  <c:v>1.39</c:v>
                </c:pt>
                <c:pt idx="140">
                  <c:v>1.4</c:v>
                </c:pt>
                <c:pt idx="141">
                  <c:v>1.41</c:v>
                </c:pt>
                <c:pt idx="142">
                  <c:v>1.42</c:v>
                </c:pt>
                <c:pt idx="143">
                  <c:v>1.43</c:v>
                </c:pt>
                <c:pt idx="144">
                  <c:v>1.44</c:v>
                </c:pt>
                <c:pt idx="145">
                  <c:v>1.45</c:v>
                </c:pt>
                <c:pt idx="146">
                  <c:v>1.46</c:v>
                </c:pt>
                <c:pt idx="147">
                  <c:v>1.47</c:v>
                </c:pt>
                <c:pt idx="148">
                  <c:v>1.48</c:v>
                </c:pt>
                <c:pt idx="149">
                  <c:v>1.49</c:v>
                </c:pt>
                <c:pt idx="150">
                  <c:v>1.5</c:v>
                </c:pt>
                <c:pt idx="151">
                  <c:v>1.51</c:v>
                </c:pt>
                <c:pt idx="152">
                  <c:v>1.52</c:v>
                </c:pt>
                <c:pt idx="153">
                  <c:v>1.53</c:v>
                </c:pt>
                <c:pt idx="154">
                  <c:v>1.54</c:v>
                </c:pt>
                <c:pt idx="155">
                  <c:v>1.55</c:v>
                </c:pt>
                <c:pt idx="156">
                  <c:v>1.56</c:v>
                </c:pt>
                <c:pt idx="157">
                  <c:v>1.57</c:v>
                </c:pt>
                <c:pt idx="158">
                  <c:v>1.58</c:v>
                </c:pt>
                <c:pt idx="159">
                  <c:v>1.59</c:v>
                </c:pt>
                <c:pt idx="160">
                  <c:v>1.6</c:v>
                </c:pt>
                <c:pt idx="161">
                  <c:v>1.61</c:v>
                </c:pt>
                <c:pt idx="162">
                  <c:v>1.62</c:v>
                </c:pt>
                <c:pt idx="163">
                  <c:v>1.63</c:v>
                </c:pt>
                <c:pt idx="164">
                  <c:v>1.64</c:v>
                </c:pt>
                <c:pt idx="165">
                  <c:v>1.65</c:v>
                </c:pt>
                <c:pt idx="166">
                  <c:v>1.66</c:v>
                </c:pt>
                <c:pt idx="167">
                  <c:v>1.67</c:v>
                </c:pt>
                <c:pt idx="168">
                  <c:v>1.68</c:v>
                </c:pt>
                <c:pt idx="169">
                  <c:v>1.69</c:v>
                </c:pt>
                <c:pt idx="170">
                  <c:v>1.7</c:v>
                </c:pt>
                <c:pt idx="171">
                  <c:v>1.71</c:v>
                </c:pt>
                <c:pt idx="172">
                  <c:v>1.72</c:v>
                </c:pt>
                <c:pt idx="173">
                  <c:v>1.73</c:v>
                </c:pt>
                <c:pt idx="174">
                  <c:v>1.74</c:v>
                </c:pt>
                <c:pt idx="175">
                  <c:v>1.75</c:v>
                </c:pt>
                <c:pt idx="176">
                  <c:v>1.76</c:v>
                </c:pt>
                <c:pt idx="177">
                  <c:v>1.77</c:v>
                </c:pt>
                <c:pt idx="178">
                  <c:v>1.78</c:v>
                </c:pt>
                <c:pt idx="179">
                  <c:v>1.79</c:v>
                </c:pt>
                <c:pt idx="180">
                  <c:v>1.8</c:v>
                </c:pt>
                <c:pt idx="181">
                  <c:v>1.81</c:v>
                </c:pt>
                <c:pt idx="182">
                  <c:v>1.82</c:v>
                </c:pt>
                <c:pt idx="183">
                  <c:v>1.83</c:v>
                </c:pt>
                <c:pt idx="184">
                  <c:v>1.84</c:v>
                </c:pt>
                <c:pt idx="185">
                  <c:v>1.85</c:v>
                </c:pt>
                <c:pt idx="186">
                  <c:v>1.86</c:v>
                </c:pt>
                <c:pt idx="187">
                  <c:v>1.87</c:v>
                </c:pt>
                <c:pt idx="188">
                  <c:v>1.88</c:v>
                </c:pt>
                <c:pt idx="189">
                  <c:v>1.89</c:v>
                </c:pt>
                <c:pt idx="190">
                  <c:v>1.9</c:v>
                </c:pt>
                <c:pt idx="191">
                  <c:v>1.91</c:v>
                </c:pt>
                <c:pt idx="192">
                  <c:v>1.92</c:v>
                </c:pt>
                <c:pt idx="193">
                  <c:v>1.93</c:v>
                </c:pt>
                <c:pt idx="194">
                  <c:v>1.94</c:v>
                </c:pt>
                <c:pt idx="195">
                  <c:v>1.95</c:v>
                </c:pt>
                <c:pt idx="196">
                  <c:v>1.96</c:v>
                </c:pt>
                <c:pt idx="197">
                  <c:v>1.97</c:v>
                </c:pt>
                <c:pt idx="198">
                  <c:v>1.98</c:v>
                </c:pt>
                <c:pt idx="199">
                  <c:v>1.99</c:v>
                </c:pt>
                <c:pt idx="200">
                  <c:v>2</c:v>
                </c:pt>
                <c:pt idx="201">
                  <c:v>2.0099999999999998</c:v>
                </c:pt>
                <c:pt idx="202">
                  <c:v>2.02</c:v>
                </c:pt>
                <c:pt idx="203">
                  <c:v>2.0299999999999998</c:v>
                </c:pt>
                <c:pt idx="204">
                  <c:v>2.04</c:v>
                </c:pt>
                <c:pt idx="205">
                  <c:v>2.0499999999999998</c:v>
                </c:pt>
                <c:pt idx="206">
                  <c:v>2.06</c:v>
                </c:pt>
                <c:pt idx="207">
                  <c:v>2.0699999999999998</c:v>
                </c:pt>
                <c:pt idx="208">
                  <c:v>2.08</c:v>
                </c:pt>
                <c:pt idx="209">
                  <c:v>2.09</c:v>
                </c:pt>
                <c:pt idx="210">
                  <c:v>2.1</c:v>
                </c:pt>
                <c:pt idx="211">
                  <c:v>2.11</c:v>
                </c:pt>
                <c:pt idx="212">
                  <c:v>2.12</c:v>
                </c:pt>
                <c:pt idx="213">
                  <c:v>2.13</c:v>
                </c:pt>
                <c:pt idx="214">
                  <c:v>2.14</c:v>
                </c:pt>
                <c:pt idx="215">
                  <c:v>2.15</c:v>
                </c:pt>
                <c:pt idx="216">
                  <c:v>2.16</c:v>
                </c:pt>
                <c:pt idx="217">
                  <c:v>2.17</c:v>
                </c:pt>
                <c:pt idx="218">
                  <c:v>2.1800000000000002</c:v>
                </c:pt>
                <c:pt idx="219">
                  <c:v>2.19</c:v>
                </c:pt>
                <c:pt idx="220">
                  <c:v>2.2000000000000002</c:v>
                </c:pt>
                <c:pt idx="221">
                  <c:v>2.21</c:v>
                </c:pt>
                <c:pt idx="222">
                  <c:v>2.2200000000000002</c:v>
                </c:pt>
                <c:pt idx="223">
                  <c:v>2.23</c:v>
                </c:pt>
                <c:pt idx="224">
                  <c:v>2.2400000000000002</c:v>
                </c:pt>
                <c:pt idx="225">
                  <c:v>2.25</c:v>
                </c:pt>
                <c:pt idx="226">
                  <c:v>2.2599999999999998</c:v>
                </c:pt>
                <c:pt idx="227">
                  <c:v>2.27</c:v>
                </c:pt>
                <c:pt idx="228">
                  <c:v>2.2799999999999998</c:v>
                </c:pt>
                <c:pt idx="229">
                  <c:v>2.29</c:v>
                </c:pt>
                <c:pt idx="230">
                  <c:v>2.2999999999999998</c:v>
                </c:pt>
                <c:pt idx="231">
                  <c:v>2.31</c:v>
                </c:pt>
                <c:pt idx="232">
                  <c:v>2.3199999999999998</c:v>
                </c:pt>
                <c:pt idx="233">
                  <c:v>2.33</c:v>
                </c:pt>
                <c:pt idx="234">
                  <c:v>2.34</c:v>
                </c:pt>
                <c:pt idx="235">
                  <c:v>2.35</c:v>
                </c:pt>
                <c:pt idx="236">
                  <c:v>2.36</c:v>
                </c:pt>
                <c:pt idx="237">
                  <c:v>2.37</c:v>
                </c:pt>
                <c:pt idx="238">
                  <c:v>2.38</c:v>
                </c:pt>
                <c:pt idx="239">
                  <c:v>2.39</c:v>
                </c:pt>
                <c:pt idx="240">
                  <c:v>2.4</c:v>
                </c:pt>
                <c:pt idx="241">
                  <c:v>2.41</c:v>
                </c:pt>
                <c:pt idx="242">
                  <c:v>2.42</c:v>
                </c:pt>
                <c:pt idx="243">
                  <c:v>2.4300000000000002</c:v>
                </c:pt>
                <c:pt idx="244">
                  <c:v>2.44</c:v>
                </c:pt>
                <c:pt idx="245">
                  <c:v>2.4500000000000002</c:v>
                </c:pt>
                <c:pt idx="246">
                  <c:v>2.46</c:v>
                </c:pt>
                <c:pt idx="247">
                  <c:v>2.4700000000000002</c:v>
                </c:pt>
                <c:pt idx="248">
                  <c:v>2.48</c:v>
                </c:pt>
                <c:pt idx="249">
                  <c:v>2.4900000000000002</c:v>
                </c:pt>
                <c:pt idx="250">
                  <c:v>2.5</c:v>
                </c:pt>
                <c:pt idx="251">
                  <c:v>2.5099999999999998</c:v>
                </c:pt>
                <c:pt idx="252">
                  <c:v>2.52</c:v>
                </c:pt>
                <c:pt idx="253">
                  <c:v>2.5299999999999998</c:v>
                </c:pt>
                <c:pt idx="254">
                  <c:v>2.54</c:v>
                </c:pt>
                <c:pt idx="255">
                  <c:v>2.5499999999999998</c:v>
                </c:pt>
                <c:pt idx="256">
                  <c:v>2.56</c:v>
                </c:pt>
                <c:pt idx="257">
                  <c:v>2.57</c:v>
                </c:pt>
                <c:pt idx="258">
                  <c:v>2.58</c:v>
                </c:pt>
                <c:pt idx="259">
                  <c:v>2.59</c:v>
                </c:pt>
                <c:pt idx="260">
                  <c:v>2.6</c:v>
                </c:pt>
                <c:pt idx="261">
                  <c:v>2.61</c:v>
                </c:pt>
                <c:pt idx="262">
                  <c:v>2.62</c:v>
                </c:pt>
                <c:pt idx="263">
                  <c:v>2.63</c:v>
                </c:pt>
                <c:pt idx="264">
                  <c:v>2.64</c:v>
                </c:pt>
                <c:pt idx="265">
                  <c:v>2.65</c:v>
                </c:pt>
                <c:pt idx="266">
                  <c:v>2.66</c:v>
                </c:pt>
                <c:pt idx="267">
                  <c:v>2.67</c:v>
                </c:pt>
                <c:pt idx="268">
                  <c:v>2.68</c:v>
                </c:pt>
                <c:pt idx="269">
                  <c:v>2.69</c:v>
                </c:pt>
                <c:pt idx="270">
                  <c:v>2.7</c:v>
                </c:pt>
                <c:pt idx="271">
                  <c:v>2.71</c:v>
                </c:pt>
                <c:pt idx="272">
                  <c:v>2.72</c:v>
                </c:pt>
                <c:pt idx="273">
                  <c:v>2.73</c:v>
                </c:pt>
                <c:pt idx="274">
                  <c:v>2.74</c:v>
                </c:pt>
                <c:pt idx="275">
                  <c:v>2.75</c:v>
                </c:pt>
                <c:pt idx="276">
                  <c:v>2.76</c:v>
                </c:pt>
                <c:pt idx="277">
                  <c:v>2.77</c:v>
                </c:pt>
                <c:pt idx="278">
                  <c:v>2.78</c:v>
                </c:pt>
                <c:pt idx="279">
                  <c:v>2.79</c:v>
                </c:pt>
                <c:pt idx="280">
                  <c:v>2.8</c:v>
                </c:pt>
                <c:pt idx="281">
                  <c:v>2.81</c:v>
                </c:pt>
                <c:pt idx="282">
                  <c:v>2.82</c:v>
                </c:pt>
                <c:pt idx="283">
                  <c:v>2.83</c:v>
                </c:pt>
                <c:pt idx="284">
                  <c:v>2.84</c:v>
                </c:pt>
                <c:pt idx="285">
                  <c:v>2.85</c:v>
                </c:pt>
                <c:pt idx="286">
                  <c:v>2.86</c:v>
                </c:pt>
                <c:pt idx="287">
                  <c:v>2.87</c:v>
                </c:pt>
                <c:pt idx="288">
                  <c:v>2.88</c:v>
                </c:pt>
                <c:pt idx="289">
                  <c:v>2.89</c:v>
                </c:pt>
                <c:pt idx="290">
                  <c:v>2.9</c:v>
                </c:pt>
                <c:pt idx="291">
                  <c:v>2.91</c:v>
                </c:pt>
                <c:pt idx="292">
                  <c:v>2.92</c:v>
                </c:pt>
                <c:pt idx="293">
                  <c:v>2.93</c:v>
                </c:pt>
                <c:pt idx="294">
                  <c:v>2.94</c:v>
                </c:pt>
                <c:pt idx="295">
                  <c:v>2.95</c:v>
                </c:pt>
                <c:pt idx="296">
                  <c:v>2.96</c:v>
                </c:pt>
                <c:pt idx="297">
                  <c:v>2.97</c:v>
                </c:pt>
                <c:pt idx="298">
                  <c:v>2.98</c:v>
                </c:pt>
                <c:pt idx="299">
                  <c:v>2.99</c:v>
                </c:pt>
                <c:pt idx="300">
                  <c:v>3</c:v>
                </c:pt>
                <c:pt idx="301">
                  <c:v>3.01</c:v>
                </c:pt>
                <c:pt idx="302">
                  <c:v>3.02</c:v>
                </c:pt>
                <c:pt idx="303">
                  <c:v>3.03</c:v>
                </c:pt>
                <c:pt idx="304">
                  <c:v>3.04</c:v>
                </c:pt>
                <c:pt idx="305">
                  <c:v>3.05</c:v>
                </c:pt>
                <c:pt idx="306">
                  <c:v>3.06</c:v>
                </c:pt>
                <c:pt idx="307">
                  <c:v>3.07</c:v>
                </c:pt>
                <c:pt idx="308">
                  <c:v>3.08</c:v>
                </c:pt>
                <c:pt idx="309">
                  <c:v>3.09</c:v>
                </c:pt>
                <c:pt idx="310">
                  <c:v>3.1</c:v>
                </c:pt>
                <c:pt idx="311">
                  <c:v>3.11</c:v>
                </c:pt>
                <c:pt idx="312">
                  <c:v>3.12</c:v>
                </c:pt>
                <c:pt idx="313">
                  <c:v>3.13</c:v>
                </c:pt>
                <c:pt idx="314">
                  <c:v>3.14</c:v>
                </c:pt>
                <c:pt idx="315">
                  <c:v>3.15</c:v>
                </c:pt>
                <c:pt idx="316">
                  <c:v>3.16</c:v>
                </c:pt>
                <c:pt idx="317">
                  <c:v>3.17</c:v>
                </c:pt>
                <c:pt idx="318">
                  <c:v>3.18</c:v>
                </c:pt>
                <c:pt idx="319">
                  <c:v>3.19</c:v>
                </c:pt>
                <c:pt idx="320">
                  <c:v>3.2</c:v>
                </c:pt>
                <c:pt idx="321">
                  <c:v>3.21</c:v>
                </c:pt>
                <c:pt idx="322">
                  <c:v>3.22</c:v>
                </c:pt>
                <c:pt idx="323">
                  <c:v>3.23</c:v>
                </c:pt>
                <c:pt idx="324">
                  <c:v>3.24</c:v>
                </c:pt>
                <c:pt idx="325">
                  <c:v>3.25</c:v>
                </c:pt>
                <c:pt idx="326">
                  <c:v>3.26</c:v>
                </c:pt>
                <c:pt idx="327">
                  <c:v>3.27</c:v>
                </c:pt>
                <c:pt idx="328">
                  <c:v>3.28</c:v>
                </c:pt>
                <c:pt idx="329">
                  <c:v>3.29</c:v>
                </c:pt>
                <c:pt idx="330">
                  <c:v>3.3</c:v>
                </c:pt>
                <c:pt idx="331">
                  <c:v>3.31</c:v>
                </c:pt>
                <c:pt idx="332">
                  <c:v>3.32</c:v>
                </c:pt>
                <c:pt idx="333">
                  <c:v>3.33</c:v>
                </c:pt>
                <c:pt idx="334">
                  <c:v>3.34</c:v>
                </c:pt>
                <c:pt idx="335">
                  <c:v>3.35</c:v>
                </c:pt>
                <c:pt idx="336">
                  <c:v>3.36</c:v>
                </c:pt>
                <c:pt idx="337">
                  <c:v>3.37</c:v>
                </c:pt>
                <c:pt idx="338">
                  <c:v>3.38</c:v>
                </c:pt>
                <c:pt idx="339">
                  <c:v>3.39</c:v>
                </c:pt>
                <c:pt idx="340">
                  <c:v>3.4</c:v>
                </c:pt>
                <c:pt idx="341">
                  <c:v>3.41</c:v>
                </c:pt>
                <c:pt idx="342">
                  <c:v>3.42</c:v>
                </c:pt>
                <c:pt idx="343">
                  <c:v>3.43</c:v>
                </c:pt>
                <c:pt idx="344">
                  <c:v>3.44</c:v>
                </c:pt>
                <c:pt idx="345">
                  <c:v>3.45</c:v>
                </c:pt>
                <c:pt idx="346">
                  <c:v>3.46</c:v>
                </c:pt>
                <c:pt idx="347">
                  <c:v>3.47</c:v>
                </c:pt>
                <c:pt idx="348">
                  <c:v>3.48</c:v>
                </c:pt>
                <c:pt idx="349">
                  <c:v>3.49</c:v>
                </c:pt>
                <c:pt idx="350">
                  <c:v>3.5</c:v>
                </c:pt>
                <c:pt idx="351">
                  <c:v>3.51</c:v>
                </c:pt>
                <c:pt idx="352">
                  <c:v>3.52</c:v>
                </c:pt>
                <c:pt idx="353">
                  <c:v>3.53</c:v>
                </c:pt>
                <c:pt idx="354">
                  <c:v>3.54</c:v>
                </c:pt>
                <c:pt idx="355">
                  <c:v>3.55</c:v>
                </c:pt>
                <c:pt idx="356">
                  <c:v>3.56</c:v>
                </c:pt>
                <c:pt idx="357">
                  <c:v>3.57</c:v>
                </c:pt>
                <c:pt idx="358">
                  <c:v>3.58</c:v>
                </c:pt>
                <c:pt idx="359">
                  <c:v>3.59</c:v>
                </c:pt>
                <c:pt idx="360">
                  <c:v>3.6</c:v>
                </c:pt>
                <c:pt idx="361">
                  <c:v>3.61</c:v>
                </c:pt>
                <c:pt idx="362">
                  <c:v>3.62</c:v>
                </c:pt>
                <c:pt idx="363">
                  <c:v>3.63</c:v>
                </c:pt>
                <c:pt idx="364">
                  <c:v>3.64</c:v>
                </c:pt>
                <c:pt idx="365">
                  <c:v>3.65</c:v>
                </c:pt>
                <c:pt idx="366">
                  <c:v>3.66</c:v>
                </c:pt>
                <c:pt idx="367">
                  <c:v>3.67</c:v>
                </c:pt>
                <c:pt idx="368">
                  <c:v>3.68</c:v>
                </c:pt>
                <c:pt idx="369">
                  <c:v>3.69</c:v>
                </c:pt>
                <c:pt idx="370">
                  <c:v>3.7</c:v>
                </c:pt>
                <c:pt idx="371">
                  <c:v>3.71</c:v>
                </c:pt>
                <c:pt idx="372">
                  <c:v>3.72</c:v>
                </c:pt>
                <c:pt idx="373">
                  <c:v>3.73</c:v>
                </c:pt>
                <c:pt idx="374">
                  <c:v>3.74</c:v>
                </c:pt>
                <c:pt idx="375">
                  <c:v>3.75</c:v>
                </c:pt>
                <c:pt idx="376">
                  <c:v>3.76</c:v>
                </c:pt>
                <c:pt idx="377">
                  <c:v>3.77</c:v>
                </c:pt>
                <c:pt idx="378">
                  <c:v>3.78</c:v>
                </c:pt>
                <c:pt idx="379">
                  <c:v>3.79</c:v>
                </c:pt>
                <c:pt idx="380">
                  <c:v>3.8</c:v>
                </c:pt>
                <c:pt idx="381">
                  <c:v>3.81</c:v>
                </c:pt>
                <c:pt idx="382">
                  <c:v>3.82</c:v>
                </c:pt>
                <c:pt idx="383">
                  <c:v>3.83</c:v>
                </c:pt>
                <c:pt idx="384">
                  <c:v>3.84</c:v>
                </c:pt>
                <c:pt idx="385">
                  <c:v>3.85</c:v>
                </c:pt>
                <c:pt idx="386">
                  <c:v>3.86</c:v>
                </c:pt>
                <c:pt idx="387">
                  <c:v>3.87</c:v>
                </c:pt>
                <c:pt idx="388">
                  <c:v>3.88</c:v>
                </c:pt>
                <c:pt idx="389">
                  <c:v>3.89</c:v>
                </c:pt>
                <c:pt idx="390">
                  <c:v>3.9</c:v>
                </c:pt>
                <c:pt idx="391">
                  <c:v>3.91</c:v>
                </c:pt>
                <c:pt idx="392">
                  <c:v>3.92</c:v>
                </c:pt>
                <c:pt idx="393">
                  <c:v>3.93</c:v>
                </c:pt>
                <c:pt idx="394">
                  <c:v>3.94</c:v>
                </c:pt>
                <c:pt idx="395">
                  <c:v>3.95</c:v>
                </c:pt>
                <c:pt idx="396">
                  <c:v>3.96</c:v>
                </c:pt>
                <c:pt idx="397">
                  <c:v>3.97</c:v>
                </c:pt>
                <c:pt idx="398">
                  <c:v>3.98</c:v>
                </c:pt>
                <c:pt idx="399">
                  <c:v>3.99</c:v>
                </c:pt>
                <c:pt idx="400">
                  <c:v>4</c:v>
                </c:pt>
                <c:pt idx="401">
                  <c:v>4.01</c:v>
                </c:pt>
                <c:pt idx="402">
                  <c:v>4.0199999999999996</c:v>
                </c:pt>
                <c:pt idx="403">
                  <c:v>4.03</c:v>
                </c:pt>
                <c:pt idx="404">
                  <c:v>4.04</c:v>
                </c:pt>
                <c:pt idx="405">
                  <c:v>4.05</c:v>
                </c:pt>
                <c:pt idx="406">
                  <c:v>4.0599999999999996</c:v>
                </c:pt>
                <c:pt idx="407">
                  <c:v>4.07</c:v>
                </c:pt>
                <c:pt idx="408">
                  <c:v>4.08</c:v>
                </c:pt>
                <c:pt idx="409">
                  <c:v>4.09</c:v>
                </c:pt>
                <c:pt idx="410">
                  <c:v>4.0999999999999996</c:v>
                </c:pt>
                <c:pt idx="411">
                  <c:v>4.1100000000000003</c:v>
                </c:pt>
                <c:pt idx="412">
                  <c:v>4.12</c:v>
                </c:pt>
                <c:pt idx="413">
                  <c:v>4.13</c:v>
                </c:pt>
                <c:pt idx="414">
                  <c:v>4.1399999999999997</c:v>
                </c:pt>
                <c:pt idx="415">
                  <c:v>4.1500000000000004</c:v>
                </c:pt>
                <c:pt idx="416">
                  <c:v>4.16</c:v>
                </c:pt>
                <c:pt idx="417">
                  <c:v>4.17</c:v>
                </c:pt>
                <c:pt idx="418">
                  <c:v>4.18</c:v>
                </c:pt>
                <c:pt idx="419">
                  <c:v>4.1900000000000004</c:v>
                </c:pt>
                <c:pt idx="420">
                  <c:v>4.2</c:v>
                </c:pt>
                <c:pt idx="421">
                  <c:v>4.21</c:v>
                </c:pt>
                <c:pt idx="422">
                  <c:v>4.22</c:v>
                </c:pt>
                <c:pt idx="423">
                  <c:v>4.2300000000000004</c:v>
                </c:pt>
                <c:pt idx="424">
                  <c:v>4.24</c:v>
                </c:pt>
                <c:pt idx="425">
                  <c:v>4.25</c:v>
                </c:pt>
                <c:pt idx="426">
                  <c:v>4.26</c:v>
                </c:pt>
                <c:pt idx="427">
                  <c:v>4.2699999999999996</c:v>
                </c:pt>
                <c:pt idx="428">
                  <c:v>4.28</c:v>
                </c:pt>
                <c:pt idx="429">
                  <c:v>4.29</c:v>
                </c:pt>
                <c:pt idx="430">
                  <c:v>4.3</c:v>
                </c:pt>
                <c:pt idx="431">
                  <c:v>4.3099999999999996</c:v>
                </c:pt>
                <c:pt idx="432">
                  <c:v>4.32</c:v>
                </c:pt>
                <c:pt idx="433">
                  <c:v>4.33</c:v>
                </c:pt>
                <c:pt idx="434">
                  <c:v>4.34</c:v>
                </c:pt>
                <c:pt idx="435">
                  <c:v>4.3499999999999996</c:v>
                </c:pt>
                <c:pt idx="436">
                  <c:v>4.3600000000000003</c:v>
                </c:pt>
                <c:pt idx="437">
                  <c:v>4.37</c:v>
                </c:pt>
                <c:pt idx="438">
                  <c:v>4.38</c:v>
                </c:pt>
                <c:pt idx="439">
                  <c:v>4.3899999999999997</c:v>
                </c:pt>
                <c:pt idx="440">
                  <c:v>4.4000000000000004</c:v>
                </c:pt>
                <c:pt idx="441">
                  <c:v>4.41</c:v>
                </c:pt>
                <c:pt idx="442">
                  <c:v>4.42</c:v>
                </c:pt>
                <c:pt idx="443">
                  <c:v>4.43</c:v>
                </c:pt>
                <c:pt idx="444">
                  <c:v>4.4400000000000004</c:v>
                </c:pt>
                <c:pt idx="445">
                  <c:v>4.45</c:v>
                </c:pt>
                <c:pt idx="446">
                  <c:v>4.46</c:v>
                </c:pt>
                <c:pt idx="447">
                  <c:v>4.47</c:v>
                </c:pt>
                <c:pt idx="448">
                  <c:v>4.4800000000000004</c:v>
                </c:pt>
                <c:pt idx="449">
                  <c:v>4.49</c:v>
                </c:pt>
                <c:pt idx="450">
                  <c:v>4.5</c:v>
                </c:pt>
                <c:pt idx="451">
                  <c:v>4.51</c:v>
                </c:pt>
                <c:pt idx="452">
                  <c:v>4.5199999999999996</c:v>
                </c:pt>
                <c:pt idx="453">
                  <c:v>4.53</c:v>
                </c:pt>
                <c:pt idx="454">
                  <c:v>4.54</c:v>
                </c:pt>
                <c:pt idx="455">
                  <c:v>4.55</c:v>
                </c:pt>
                <c:pt idx="456">
                  <c:v>4.5599999999999996</c:v>
                </c:pt>
                <c:pt idx="457">
                  <c:v>4.57</c:v>
                </c:pt>
                <c:pt idx="458">
                  <c:v>4.58</c:v>
                </c:pt>
                <c:pt idx="459">
                  <c:v>4.59</c:v>
                </c:pt>
                <c:pt idx="460">
                  <c:v>4.5999999999999996</c:v>
                </c:pt>
                <c:pt idx="461">
                  <c:v>4.6099999999999994</c:v>
                </c:pt>
                <c:pt idx="462">
                  <c:v>4.6199999999999992</c:v>
                </c:pt>
                <c:pt idx="463">
                  <c:v>4.629999999999999</c:v>
                </c:pt>
                <c:pt idx="464">
                  <c:v>4.6399999999999988</c:v>
                </c:pt>
                <c:pt idx="465">
                  <c:v>4.6499999999999986</c:v>
                </c:pt>
                <c:pt idx="466">
                  <c:v>4.6599999999999984</c:v>
                </c:pt>
                <c:pt idx="467">
                  <c:v>4.6699999999999982</c:v>
                </c:pt>
                <c:pt idx="468">
                  <c:v>4.6799999999999979</c:v>
                </c:pt>
                <c:pt idx="469">
                  <c:v>4.6899999999999977</c:v>
                </c:pt>
                <c:pt idx="470">
                  <c:v>4.6999999999999975</c:v>
                </c:pt>
                <c:pt idx="471">
                  <c:v>4.7099999999999973</c:v>
                </c:pt>
                <c:pt idx="472">
                  <c:v>4.7199999999999971</c:v>
                </c:pt>
                <c:pt idx="473">
                  <c:v>4.7299999999999969</c:v>
                </c:pt>
                <c:pt idx="474">
                  <c:v>4.7399999999999967</c:v>
                </c:pt>
                <c:pt idx="475">
                  <c:v>4.7499999999999964</c:v>
                </c:pt>
                <c:pt idx="476">
                  <c:v>4.7599999999999962</c:v>
                </c:pt>
                <c:pt idx="477">
                  <c:v>4.769999999999996</c:v>
                </c:pt>
                <c:pt idx="478">
                  <c:v>4.7799999999999958</c:v>
                </c:pt>
                <c:pt idx="479">
                  <c:v>4.7899999999999956</c:v>
                </c:pt>
                <c:pt idx="480">
                  <c:v>4.7999999999999954</c:v>
                </c:pt>
                <c:pt idx="481">
                  <c:v>4.8099999999999952</c:v>
                </c:pt>
                <c:pt idx="482">
                  <c:v>4.819999999999995</c:v>
                </c:pt>
                <c:pt idx="483">
                  <c:v>4.8299999999999947</c:v>
                </c:pt>
                <c:pt idx="484">
                  <c:v>4.8399999999999945</c:v>
                </c:pt>
                <c:pt idx="485">
                  <c:v>4.8499999999999943</c:v>
                </c:pt>
                <c:pt idx="486">
                  <c:v>4.8599999999999941</c:v>
                </c:pt>
                <c:pt idx="487">
                  <c:v>4.8699999999999939</c:v>
                </c:pt>
                <c:pt idx="488">
                  <c:v>4.8799999999999937</c:v>
                </c:pt>
                <c:pt idx="489">
                  <c:v>4.8899999999999935</c:v>
                </c:pt>
                <c:pt idx="490">
                  <c:v>4.8999999999999932</c:v>
                </c:pt>
                <c:pt idx="491">
                  <c:v>4.909999999999993</c:v>
                </c:pt>
                <c:pt idx="492">
                  <c:v>4.9199999999999928</c:v>
                </c:pt>
                <c:pt idx="493">
                  <c:v>4.9299999999999926</c:v>
                </c:pt>
                <c:pt idx="494">
                  <c:v>4.9399999999999924</c:v>
                </c:pt>
                <c:pt idx="495">
                  <c:v>4.9499999999999922</c:v>
                </c:pt>
                <c:pt idx="496">
                  <c:v>4.959999999999992</c:v>
                </c:pt>
                <c:pt idx="497">
                  <c:v>4.9699999999999918</c:v>
                </c:pt>
                <c:pt idx="498">
                  <c:v>4.9799999999999915</c:v>
                </c:pt>
                <c:pt idx="499">
                  <c:v>4.9899999999999913</c:v>
                </c:pt>
                <c:pt idx="500">
                  <c:v>4.9999999999999911</c:v>
                </c:pt>
              </c:numCache>
            </c:numRef>
          </c:xVal>
          <c:yVal>
            <c:numRef>
              <c:f>'2800-4'!$S$5:$S$505</c:f>
              <c:numCache>
                <c:formatCode>General</c:formatCode>
                <c:ptCount val="501"/>
                <c:pt idx="0">
                  <c:v>0.17930000000000001</c:v>
                </c:pt>
                <c:pt idx="1">
                  <c:v>0.19722999999999999</c:v>
                </c:pt>
                <c:pt idx="2">
                  <c:v>0.21516000000000002</c:v>
                </c:pt>
                <c:pt idx="3">
                  <c:v>0.23309000000000005</c:v>
                </c:pt>
                <c:pt idx="4">
                  <c:v>0.25102000000000002</c:v>
                </c:pt>
                <c:pt idx="5">
                  <c:v>0.26895000000000002</c:v>
                </c:pt>
                <c:pt idx="6">
                  <c:v>0.28688000000000002</c:v>
                </c:pt>
                <c:pt idx="7">
                  <c:v>0.30481000000000003</c:v>
                </c:pt>
                <c:pt idx="8">
                  <c:v>0.32274000000000003</c:v>
                </c:pt>
                <c:pt idx="9">
                  <c:v>0.34066999999999997</c:v>
                </c:pt>
                <c:pt idx="10">
                  <c:v>0.35860000000000003</c:v>
                </c:pt>
                <c:pt idx="11">
                  <c:v>0.37653000000000003</c:v>
                </c:pt>
                <c:pt idx="12">
                  <c:v>0.39445999999999998</c:v>
                </c:pt>
                <c:pt idx="13">
                  <c:v>0.41239000000000003</c:v>
                </c:pt>
                <c:pt idx="14">
                  <c:v>0.43032000000000004</c:v>
                </c:pt>
                <c:pt idx="15">
                  <c:v>0.44825000000000004</c:v>
                </c:pt>
                <c:pt idx="16">
                  <c:v>0.44825000000000004</c:v>
                </c:pt>
                <c:pt idx="17">
                  <c:v>0.44825000000000004</c:v>
                </c:pt>
                <c:pt idx="18">
                  <c:v>0.44825000000000004</c:v>
                </c:pt>
                <c:pt idx="19">
                  <c:v>0.44825000000000004</c:v>
                </c:pt>
                <c:pt idx="20">
                  <c:v>0.44825000000000004</c:v>
                </c:pt>
                <c:pt idx="21">
                  <c:v>0.44825000000000004</c:v>
                </c:pt>
                <c:pt idx="22">
                  <c:v>0.44825000000000004</c:v>
                </c:pt>
                <c:pt idx="23">
                  <c:v>0.44825000000000004</c:v>
                </c:pt>
                <c:pt idx="24">
                  <c:v>0.44825000000000004</c:v>
                </c:pt>
                <c:pt idx="25">
                  <c:v>0.44825000000000004</c:v>
                </c:pt>
                <c:pt idx="26">
                  <c:v>0.44825000000000004</c:v>
                </c:pt>
                <c:pt idx="27">
                  <c:v>0.44825000000000004</c:v>
                </c:pt>
                <c:pt idx="28">
                  <c:v>0.44825000000000004</c:v>
                </c:pt>
                <c:pt idx="29">
                  <c:v>0.44825000000000004</c:v>
                </c:pt>
                <c:pt idx="30">
                  <c:v>0.44825000000000004</c:v>
                </c:pt>
                <c:pt idx="31">
                  <c:v>0.44825000000000004</c:v>
                </c:pt>
                <c:pt idx="32">
                  <c:v>0.44825000000000004</c:v>
                </c:pt>
                <c:pt idx="33">
                  <c:v>0.44825000000000004</c:v>
                </c:pt>
                <c:pt idx="34">
                  <c:v>0.44825000000000004</c:v>
                </c:pt>
                <c:pt idx="35">
                  <c:v>0.44825000000000004</c:v>
                </c:pt>
                <c:pt idx="36">
                  <c:v>0.44825000000000004</c:v>
                </c:pt>
                <c:pt idx="37">
                  <c:v>0.44825000000000004</c:v>
                </c:pt>
                <c:pt idx="38">
                  <c:v>0.44825000000000004</c:v>
                </c:pt>
                <c:pt idx="39">
                  <c:v>0.44825000000000004</c:v>
                </c:pt>
                <c:pt idx="40">
                  <c:v>0.44825000000000004</c:v>
                </c:pt>
                <c:pt idx="41">
                  <c:v>0.44825000000000004</c:v>
                </c:pt>
                <c:pt idx="42">
                  <c:v>0.44825000000000004</c:v>
                </c:pt>
                <c:pt idx="43">
                  <c:v>0.44825000000000004</c:v>
                </c:pt>
                <c:pt idx="44">
                  <c:v>0.44825000000000004</c:v>
                </c:pt>
                <c:pt idx="45">
                  <c:v>0.44825000000000004</c:v>
                </c:pt>
                <c:pt idx="46">
                  <c:v>0.44825000000000004</c:v>
                </c:pt>
                <c:pt idx="47">
                  <c:v>0.44825000000000004</c:v>
                </c:pt>
                <c:pt idx="48">
                  <c:v>0.44825000000000004</c:v>
                </c:pt>
                <c:pt idx="49">
                  <c:v>0.44825000000000004</c:v>
                </c:pt>
                <c:pt idx="50">
                  <c:v>0.44825000000000004</c:v>
                </c:pt>
                <c:pt idx="51">
                  <c:v>0.44825000000000004</c:v>
                </c:pt>
                <c:pt idx="52">
                  <c:v>0.44825000000000004</c:v>
                </c:pt>
                <c:pt idx="53">
                  <c:v>0.44825000000000004</c:v>
                </c:pt>
                <c:pt idx="54">
                  <c:v>0.44825000000000004</c:v>
                </c:pt>
                <c:pt idx="55">
                  <c:v>0.44825000000000004</c:v>
                </c:pt>
                <c:pt idx="56">
                  <c:v>0.44825000000000004</c:v>
                </c:pt>
                <c:pt idx="57">
                  <c:v>0.44825000000000004</c:v>
                </c:pt>
                <c:pt idx="58">
                  <c:v>0.44825000000000004</c:v>
                </c:pt>
                <c:pt idx="59">
                  <c:v>0.44825000000000004</c:v>
                </c:pt>
                <c:pt idx="60">
                  <c:v>0.44825000000000004</c:v>
                </c:pt>
                <c:pt idx="61">
                  <c:v>0.44825000000000004</c:v>
                </c:pt>
                <c:pt idx="62">
                  <c:v>0.44825000000000004</c:v>
                </c:pt>
                <c:pt idx="63">
                  <c:v>0.44825000000000004</c:v>
                </c:pt>
                <c:pt idx="64">
                  <c:v>0.44825000000000004</c:v>
                </c:pt>
                <c:pt idx="65">
                  <c:v>0.44825000000000004</c:v>
                </c:pt>
                <c:pt idx="66">
                  <c:v>0.44825000000000004</c:v>
                </c:pt>
                <c:pt idx="67">
                  <c:v>0.44825000000000004</c:v>
                </c:pt>
                <c:pt idx="68">
                  <c:v>0.44825000000000004</c:v>
                </c:pt>
                <c:pt idx="69">
                  <c:v>0.44825000000000004</c:v>
                </c:pt>
                <c:pt idx="70">
                  <c:v>0.44825000000000004</c:v>
                </c:pt>
                <c:pt idx="71">
                  <c:v>0.44287406103286392</c:v>
                </c:pt>
                <c:pt idx="72">
                  <c:v>0.43764745370370367</c:v>
                </c:pt>
                <c:pt idx="73">
                  <c:v>0.43256404109589036</c:v>
                </c:pt>
                <c:pt idx="74">
                  <c:v>0.42761801801801808</c:v>
                </c:pt>
                <c:pt idx="75">
                  <c:v>0.42280388888888881</c:v>
                </c:pt>
                <c:pt idx="76">
                  <c:v>0.41811644736842107</c:v>
                </c:pt>
                <c:pt idx="77">
                  <c:v>0.4135507575757576</c:v>
                </c:pt>
                <c:pt idx="78">
                  <c:v>0.40910213675213675</c:v>
                </c:pt>
                <c:pt idx="79">
                  <c:v>0.40476613924050631</c:v>
                </c:pt>
                <c:pt idx="80">
                  <c:v>0.40053854166666664</c:v>
                </c:pt>
                <c:pt idx="81">
                  <c:v>0.3964153292181069</c:v>
                </c:pt>
                <c:pt idx="82">
                  <c:v>0.39239268292682927</c:v>
                </c:pt>
                <c:pt idx="83">
                  <c:v>0.38846696787148594</c:v>
                </c:pt>
                <c:pt idx="84">
                  <c:v>0.38463472222222223</c:v>
                </c:pt>
                <c:pt idx="85">
                  <c:v>0.38089264705882347</c:v>
                </c:pt>
                <c:pt idx="86">
                  <c:v>0.37723759689922481</c:v>
                </c:pt>
                <c:pt idx="87">
                  <c:v>0.37366657088122607</c:v>
                </c:pt>
                <c:pt idx="88">
                  <c:v>0.37017670454545454</c:v>
                </c:pt>
                <c:pt idx="89">
                  <c:v>0.36676526217228461</c:v>
                </c:pt>
                <c:pt idx="90">
                  <c:v>0.3634296296296296</c:v>
                </c:pt>
                <c:pt idx="91">
                  <c:v>0.36016730769230765</c:v>
                </c:pt>
                <c:pt idx="92">
                  <c:v>0.35697590579710137</c:v>
                </c:pt>
                <c:pt idx="93">
                  <c:v>0.35385313620071679</c:v>
                </c:pt>
                <c:pt idx="94">
                  <c:v>0.35079680851063821</c:v>
                </c:pt>
                <c:pt idx="95">
                  <c:v>0.34780482456140349</c:v>
                </c:pt>
                <c:pt idx="96">
                  <c:v>0.34487517361111109</c:v>
                </c:pt>
                <c:pt idx="97">
                  <c:v>0.34200592783505157</c:v>
                </c:pt>
                <c:pt idx="98">
                  <c:v>0.33919523809523816</c:v>
                </c:pt>
                <c:pt idx="99">
                  <c:v>0.33644132996632997</c:v>
                </c:pt>
                <c:pt idx="100">
                  <c:v>0.3337425</c:v>
                </c:pt>
                <c:pt idx="101">
                  <c:v>0.33109711221122107</c:v>
                </c:pt>
                <c:pt idx="102">
                  <c:v>0.32850359477124175</c:v>
                </c:pt>
                <c:pt idx="103">
                  <c:v>0.32596043689320386</c:v>
                </c:pt>
                <c:pt idx="104">
                  <c:v>0.32346618589743592</c:v>
                </c:pt>
                <c:pt idx="105">
                  <c:v>0.32101944444444441</c:v>
                </c:pt>
                <c:pt idx="106">
                  <c:v>0.31861886792452832</c:v>
                </c:pt>
                <c:pt idx="107">
                  <c:v>0.31626316199376947</c:v>
                </c:pt>
                <c:pt idx="108">
                  <c:v>0.31395108024691354</c:v>
                </c:pt>
                <c:pt idx="109">
                  <c:v>0.31168142201834859</c:v>
                </c:pt>
                <c:pt idx="110">
                  <c:v>0.30945303030303029</c:v>
                </c:pt>
                <c:pt idx="111">
                  <c:v>0.30726478978978972</c:v>
                </c:pt>
                <c:pt idx="112">
                  <c:v>0.30511562499999995</c:v>
                </c:pt>
                <c:pt idx="113">
                  <c:v>0.30300449852507377</c:v>
                </c:pt>
                <c:pt idx="114">
                  <c:v>0.30093040935672516</c:v>
                </c:pt>
                <c:pt idx="115">
                  <c:v>0.29889239130434786</c:v>
                </c:pt>
                <c:pt idx="116">
                  <c:v>0.29688951149425286</c:v>
                </c:pt>
                <c:pt idx="117">
                  <c:v>0.29492086894586889</c:v>
                </c:pt>
                <c:pt idx="118">
                  <c:v>0.29298559322033896</c:v>
                </c:pt>
                <c:pt idx="119">
                  <c:v>0.29108284313725491</c:v>
                </c:pt>
                <c:pt idx="120">
                  <c:v>0.28921180555555559</c:v>
                </c:pt>
                <c:pt idx="121">
                  <c:v>0.28737169421487602</c:v>
                </c:pt>
                <c:pt idx="122">
                  <c:v>0.28556174863387979</c:v>
                </c:pt>
                <c:pt idx="123">
                  <c:v>0.28378123306233061</c:v>
                </c:pt>
                <c:pt idx="124">
                  <c:v>0.28202943548387094</c:v>
                </c:pt>
                <c:pt idx="125">
                  <c:v>0.28030566666666662</c:v>
                </c:pt>
                <c:pt idx="126">
                  <c:v>0.27860925925925922</c:v>
                </c:pt>
                <c:pt idx="127">
                  <c:v>0.27693956692913385</c:v>
                </c:pt>
                <c:pt idx="128">
                  <c:v>0.27529596354166669</c:v>
                </c:pt>
                <c:pt idx="129">
                  <c:v>0.273677842377261</c:v>
                </c:pt>
                <c:pt idx="130">
                  <c:v>0.27208461538461531</c:v>
                </c:pt>
                <c:pt idx="131">
                  <c:v>0.27051571246819334</c:v>
                </c:pt>
                <c:pt idx="132">
                  <c:v>0.26897058080808084</c:v>
                </c:pt>
                <c:pt idx="133">
                  <c:v>0.26744868421052631</c:v>
                </c:pt>
                <c:pt idx="134">
                  <c:v>0.26594950248756216</c:v>
                </c:pt>
                <c:pt idx="135">
                  <c:v>0.26447253086419753</c:v>
                </c:pt>
                <c:pt idx="136">
                  <c:v>0.26301727941176473</c:v>
                </c:pt>
                <c:pt idx="137">
                  <c:v>0.26158327250608271</c:v>
                </c:pt>
                <c:pt idx="138">
                  <c:v>0.26129999999999998</c:v>
                </c:pt>
                <c:pt idx="139">
                  <c:v>0.26129999999999998</c:v>
                </c:pt>
                <c:pt idx="140">
                  <c:v>0.26129999999999998</c:v>
                </c:pt>
                <c:pt idx="141">
                  <c:v>0.26129999999999998</c:v>
                </c:pt>
                <c:pt idx="142">
                  <c:v>0.26129999999999998</c:v>
                </c:pt>
                <c:pt idx="143">
                  <c:v>0.26129999999999998</c:v>
                </c:pt>
                <c:pt idx="144">
                  <c:v>0.26129999999999998</c:v>
                </c:pt>
                <c:pt idx="145">
                  <c:v>0.26129999999999998</c:v>
                </c:pt>
                <c:pt idx="146">
                  <c:v>0.26129999999999998</c:v>
                </c:pt>
                <c:pt idx="147">
                  <c:v>0.26129999999999998</c:v>
                </c:pt>
                <c:pt idx="148">
                  <c:v>0.26129999999999998</c:v>
                </c:pt>
                <c:pt idx="149">
                  <c:v>0.26129999999999998</c:v>
                </c:pt>
                <c:pt idx="150">
                  <c:v>0.26129999999999998</c:v>
                </c:pt>
                <c:pt idx="151">
                  <c:v>0.26129999999999998</c:v>
                </c:pt>
                <c:pt idx="152">
                  <c:v>0.26129999999999998</c:v>
                </c:pt>
                <c:pt idx="153">
                  <c:v>0.26129999999999998</c:v>
                </c:pt>
                <c:pt idx="154">
                  <c:v>0.26129999999999998</c:v>
                </c:pt>
                <c:pt idx="155">
                  <c:v>0.26129999999999998</c:v>
                </c:pt>
                <c:pt idx="156">
                  <c:v>0.26129999999999998</c:v>
                </c:pt>
                <c:pt idx="157">
                  <c:v>0.26129999999999998</c:v>
                </c:pt>
                <c:pt idx="158">
                  <c:v>0.26129999999999998</c:v>
                </c:pt>
                <c:pt idx="159">
                  <c:v>0.26129999999999998</c:v>
                </c:pt>
                <c:pt idx="160">
                  <c:v>0.26129999999999998</c:v>
                </c:pt>
                <c:pt idx="161">
                  <c:v>0.26129999999999998</c:v>
                </c:pt>
                <c:pt idx="162">
                  <c:v>0.26129999999999998</c:v>
                </c:pt>
                <c:pt idx="163">
                  <c:v>0.26129999999999998</c:v>
                </c:pt>
                <c:pt idx="164">
                  <c:v>0.26129999999999998</c:v>
                </c:pt>
                <c:pt idx="165">
                  <c:v>0.26129999999999998</c:v>
                </c:pt>
                <c:pt idx="166">
                  <c:v>0.26129999999999998</c:v>
                </c:pt>
                <c:pt idx="167">
                  <c:v>0.26129999999999998</c:v>
                </c:pt>
                <c:pt idx="168">
                  <c:v>0.26129999999999998</c:v>
                </c:pt>
                <c:pt idx="169">
                  <c:v>0.26129999999999998</c:v>
                </c:pt>
                <c:pt idx="170">
                  <c:v>0.26129999999999998</c:v>
                </c:pt>
                <c:pt idx="171">
                  <c:v>0.26129999999999998</c:v>
                </c:pt>
                <c:pt idx="172">
                  <c:v>0.26129999999999998</c:v>
                </c:pt>
                <c:pt idx="173">
                  <c:v>0.26129999999999998</c:v>
                </c:pt>
                <c:pt idx="174">
                  <c:v>0.26129999999999998</c:v>
                </c:pt>
                <c:pt idx="175">
                  <c:v>0.26129999999999998</c:v>
                </c:pt>
                <c:pt idx="176">
                  <c:v>0.26129999999999998</c:v>
                </c:pt>
                <c:pt idx="177">
                  <c:v>0.26129999999999998</c:v>
                </c:pt>
                <c:pt idx="178">
                  <c:v>0.26129999999999998</c:v>
                </c:pt>
                <c:pt idx="179">
                  <c:v>0.26129999999999998</c:v>
                </c:pt>
                <c:pt idx="180">
                  <c:v>0.26129999999999998</c:v>
                </c:pt>
                <c:pt idx="181">
                  <c:v>0.26129999999999998</c:v>
                </c:pt>
                <c:pt idx="182">
                  <c:v>0.26129999999999998</c:v>
                </c:pt>
                <c:pt idx="183">
                  <c:v>0.26129999999999998</c:v>
                </c:pt>
                <c:pt idx="184">
                  <c:v>0.26129999999999998</c:v>
                </c:pt>
                <c:pt idx="185">
                  <c:v>0.26129999999999998</c:v>
                </c:pt>
                <c:pt idx="186">
                  <c:v>0.26129999999999998</c:v>
                </c:pt>
                <c:pt idx="187">
                  <c:v>0.26129999999999998</c:v>
                </c:pt>
                <c:pt idx="188">
                  <c:v>0.26129999999999998</c:v>
                </c:pt>
                <c:pt idx="189">
                  <c:v>0.26129999999999998</c:v>
                </c:pt>
                <c:pt idx="190">
                  <c:v>0.26129999999999998</c:v>
                </c:pt>
                <c:pt idx="191">
                  <c:v>0.26129999999999998</c:v>
                </c:pt>
                <c:pt idx="192">
                  <c:v>0.26129999999999998</c:v>
                </c:pt>
                <c:pt idx="193">
                  <c:v>0.26129999999999998</c:v>
                </c:pt>
                <c:pt idx="194">
                  <c:v>0.26129999999999998</c:v>
                </c:pt>
                <c:pt idx="195">
                  <c:v>0.26129999999999998</c:v>
                </c:pt>
                <c:pt idx="196">
                  <c:v>0.26129999999999998</c:v>
                </c:pt>
                <c:pt idx="197">
                  <c:v>0.26129999999999998</c:v>
                </c:pt>
                <c:pt idx="198">
                  <c:v>0.26129999999999998</c:v>
                </c:pt>
                <c:pt idx="199">
                  <c:v>0.26129999999999998</c:v>
                </c:pt>
                <c:pt idx="200">
                  <c:v>0.26129999999999998</c:v>
                </c:pt>
                <c:pt idx="201">
                  <c:v>0.26129999999999998</c:v>
                </c:pt>
                <c:pt idx="202">
                  <c:v>0.26129999999999998</c:v>
                </c:pt>
                <c:pt idx="203">
                  <c:v>0.26129999999999998</c:v>
                </c:pt>
                <c:pt idx="204">
                  <c:v>0.26129999999999998</c:v>
                </c:pt>
                <c:pt idx="205">
                  <c:v>0.26129999999999998</c:v>
                </c:pt>
                <c:pt idx="206">
                  <c:v>0.26129999999999998</c:v>
                </c:pt>
                <c:pt idx="207">
                  <c:v>0.26129999999999998</c:v>
                </c:pt>
                <c:pt idx="208">
                  <c:v>0.26129999999999998</c:v>
                </c:pt>
                <c:pt idx="209">
                  <c:v>0.26129999999999998</c:v>
                </c:pt>
                <c:pt idx="210">
                  <c:v>0.26129999999999998</c:v>
                </c:pt>
                <c:pt idx="211">
                  <c:v>0.26129999999999998</c:v>
                </c:pt>
                <c:pt idx="212">
                  <c:v>0.26129999999999998</c:v>
                </c:pt>
                <c:pt idx="213">
                  <c:v>0.26129999999999998</c:v>
                </c:pt>
                <c:pt idx="214">
                  <c:v>0.26129999999999998</c:v>
                </c:pt>
                <c:pt idx="215">
                  <c:v>0.26129999999999998</c:v>
                </c:pt>
                <c:pt idx="216">
                  <c:v>0.26129999999999998</c:v>
                </c:pt>
                <c:pt idx="217">
                  <c:v>0.26129999999999998</c:v>
                </c:pt>
                <c:pt idx="218">
                  <c:v>0.26129999999999998</c:v>
                </c:pt>
                <c:pt idx="219">
                  <c:v>0.26129999999999998</c:v>
                </c:pt>
                <c:pt idx="220">
                  <c:v>0.26129999999999998</c:v>
                </c:pt>
                <c:pt idx="221">
                  <c:v>0.26129999999999998</c:v>
                </c:pt>
                <c:pt idx="222">
                  <c:v>0.26129999999999998</c:v>
                </c:pt>
                <c:pt idx="223">
                  <c:v>0.26129999999999998</c:v>
                </c:pt>
                <c:pt idx="224">
                  <c:v>0.26129999999999998</c:v>
                </c:pt>
                <c:pt idx="225">
                  <c:v>0.26129999999999998</c:v>
                </c:pt>
                <c:pt idx="226">
                  <c:v>0.26129999999999998</c:v>
                </c:pt>
                <c:pt idx="227">
                  <c:v>0.26129999999999998</c:v>
                </c:pt>
                <c:pt idx="228">
                  <c:v>0.26129999999999998</c:v>
                </c:pt>
                <c:pt idx="229">
                  <c:v>0.26129999999999998</c:v>
                </c:pt>
                <c:pt idx="230">
                  <c:v>0.26129999999999998</c:v>
                </c:pt>
                <c:pt idx="231">
                  <c:v>0.26129999999999998</c:v>
                </c:pt>
                <c:pt idx="232">
                  <c:v>0.26129999999999998</c:v>
                </c:pt>
                <c:pt idx="233">
                  <c:v>0.26129999999999998</c:v>
                </c:pt>
                <c:pt idx="234">
                  <c:v>0.26129999999999998</c:v>
                </c:pt>
                <c:pt idx="235">
                  <c:v>0.26129999999999998</c:v>
                </c:pt>
                <c:pt idx="236">
                  <c:v>0.26129999999999998</c:v>
                </c:pt>
                <c:pt idx="237">
                  <c:v>0.26129999999999998</c:v>
                </c:pt>
                <c:pt idx="238">
                  <c:v>0.26129999999999998</c:v>
                </c:pt>
                <c:pt idx="239">
                  <c:v>0.26129999999999998</c:v>
                </c:pt>
                <c:pt idx="240">
                  <c:v>0.26129999999999998</c:v>
                </c:pt>
                <c:pt idx="241">
                  <c:v>0.26129999999999998</c:v>
                </c:pt>
                <c:pt idx="242">
                  <c:v>0.26129999999999998</c:v>
                </c:pt>
                <c:pt idx="243">
                  <c:v>0.26129999999999998</c:v>
                </c:pt>
                <c:pt idx="244">
                  <c:v>0.26129999999999998</c:v>
                </c:pt>
                <c:pt idx="245">
                  <c:v>0.26129999999999998</c:v>
                </c:pt>
                <c:pt idx="246">
                  <c:v>0.26129999999999998</c:v>
                </c:pt>
                <c:pt idx="247">
                  <c:v>0.26129999999999998</c:v>
                </c:pt>
                <c:pt idx="248">
                  <c:v>0.26129999999999998</c:v>
                </c:pt>
                <c:pt idx="249">
                  <c:v>0.26129999999999998</c:v>
                </c:pt>
                <c:pt idx="250">
                  <c:v>0.26129999999999998</c:v>
                </c:pt>
                <c:pt idx="251">
                  <c:v>0.26129999999999998</c:v>
                </c:pt>
                <c:pt idx="252">
                  <c:v>0.26129999999999998</c:v>
                </c:pt>
                <c:pt idx="253">
                  <c:v>0.26129999999999998</c:v>
                </c:pt>
                <c:pt idx="254">
                  <c:v>0.26129999999999998</c:v>
                </c:pt>
                <c:pt idx="255">
                  <c:v>0.26129999999999998</c:v>
                </c:pt>
                <c:pt idx="256">
                  <c:v>0.26129999999999998</c:v>
                </c:pt>
                <c:pt idx="257">
                  <c:v>0.26129999999999998</c:v>
                </c:pt>
                <c:pt idx="258">
                  <c:v>0.26129999999999998</c:v>
                </c:pt>
                <c:pt idx="259">
                  <c:v>0.26129999999999998</c:v>
                </c:pt>
                <c:pt idx="260">
                  <c:v>0.26129999999999998</c:v>
                </c:pt>
                <c:pt idx="261">
                  <c:v>0.26129999999999998</c:v>
                </c:pt>
                <c:pt idx="262">
                  <c:v>0.26129999999999998</c:v>
                </c:pt>
                <c:pt idx="263">
                  <c:v>0.26129999999999998</c:v>
                </c:pt>
                <c:pt idx="264">
                  <c:v>0.26129999999999998</c:v>
                </c:pt>
                <c:pt idx="265">
                  <c:v>0.26129999999999998</c:v>
                </c:pt>
                <c:pt idx="266">
                  <c:v>0.26129999999999998</c:v>
                </c:pt>
                <c:pt idx="267">
                  <c:v>0.26129999999999998</c:v>
                </c:pt>
                <c:pt idx="268">
                  <c:v>0.26129999999999998</c:v>
                </c:pt>
                <c:pt idx="269">
                  <c:v>0.26129999999999998</c:v>
                </c:pt>
                <c:pt idx="270">
                  <c:v>0.26129999999999998</c:v>
                </c:pt>
                <c:pt idx="271">
                  <c:v>0.26129999999999998</c:v>
                </c:pt>
                <c:pt idx="272">
                  <c:v>0.26129999999999998</c:v>
                </c:pt>
                <c:pt idx="273">
                  <c:v>0.26129999999999998</c:v>
                </c:pt>
                <c:pt idx="274">
                  <c:v>0.26129999999999998</c:v>
                </c:pt>
                <c:pt idx="275">
                  <c:v>0.26129999999999998</c:v>
                </c:pt>
                <c:pt idx="276">
                  <c:v>0.26129999999999998</c:v>
                </c:pt>
                <c:pt idx="277">
                  <c:v>0.26129999999999998</c:v>
                </c:pt>
                <c:pt idx="278">
                  <c:v>0.26129999999999998</c:v>
                </c:pt>
                <c:pt idx="279">
                  <c:v>0.26129999999999998</c:v>
                </c:pt>
                <c:pt idx="280">
                  <c:v>0.26129999999999998</c:v>
                </c:pt>
                <c:pt idx="281">
                  <c:v>0.26129999999999998</c:v>
                </c:pt>
                <c:pt idx="282">
                  <c:v>0.26129999999999998</c:v>
                </c:pt>
                <c:pt idx="283">
                  <c:v>0.26129999999999998</c:v>
                </c:pt>
                <c:pt idx="284">
                  <c:v>0.26129999999999998</c:v>
                </c:pt>
                <c:pt idx="285">
                  <c:v>0.26129999999999998</c:v>
                </c:pt>
                <c:pt idx="286">
                  <c:v>0.26129999999999998</c:v>
                </c:pt>
                <c:pt idx="287">
                  <c:v>0.26129999999999998</c:v>
                </c:pt>
                <c:pt idx="288">
                  <c:v>0.26129999999999998</c:v>
                </c:pt>
                <c:pt idx="289">
                  <c:v>0.26129999999999998</c:v>
                </c:pt>
                <c:pt idx="290">
                  <c:v>0.26129999999999998</c:v>
                </c:pt>
                <c:pt idx="291">
                  <c:v>0.26129999999999998</c:v>
                </c:pt>
                <c:pt idx="292">
                  <c:v>0.26129999999999998</c:v>
                </c:pt>
                <c:pt idx="293">
                  <c:v>0.26129999999999998</c:v>
                </c:pt>
                <c:pt idx="294">
                  <c:v>0.26129999999999998</c:v>
                </c:pt>
                <c:pt idx="295">
                  <c:v>0.26129999999999998</c:v>
                </c:pt>
                <c:pt idx="296">
                  <c:v>0.26129999999999998</c:v>
                </c:pt>
                <c:pt idx="297">
                  <c:v>0.26129999999999998</c:v>
                </c:pt>
                <c:pt idx="298">
                  <c:v>0.26129999999999998</c:v>
                </c:pt>
                <c:pt idx="299">
                  <c:v>0.26129999999999998</c:v>
                </c:pt>
                <c:pt idx="300">
                  <c:v>0.26129999999999998</c:v>
                </c:pt>
                <c:pt idx="301">
                  <c:v>0.26129999999999998</c:v>
                </c:pt>
                <c:pt idx="302">
                  <c:v>0.26129999999999998</c:v>
                </c:pt>
                <c:pt idx="303">
                  <c:v>0.26129999999999998</c:v>
                </c:pt>
                <c:pt idx="304">
                  <c:v>0.26129999999999998</c:v>
                </c:pt>
                <c:pt idx="305">
                  <c:v>0.26129999999999998</c:v>
                </c:pt>
                <c:pt idx="306">
                  <c:v>0.26129999999999998</c:v>
                </c:pt>
                <c:pt idx="307">
                  <c:v>0.26129999999999998</c:v>
                </c:pt>
                <c:pt idx="308">
                  <c:v>0.26129999999999998</c:v>
                </c:pt>
                <c:pt idx="309">
                  <c:v>0.26129999999999998</c:v>
                </c:pt>
                <c:pt idx="310">
                  <c:v>0.26129999999999998</c:v>
                </c:pt>
                <c:pt idx="311">
                  <c:v>0.26129999999999998</c:v>
                </c:pt>
                <c:pt idx="312">
                  <c:v>0.26129999999999998</c:v>
                </c:pt>
                <c:pt idx="313">
                  <c:v>0.26129999999999998</c:v>
                </c:pt>
                <c:pt idx="314">
                  <c:v>0.26129999999999998</c:v>
                </c:pt>
                <c:pt idx="315">
                  <c:v>0.26129999999999998</c:v>
                </c:pt>
                <c:pt idx="316">
                  <c:v>0.26129999999999998</c:v>
                </c:pt>
                <c:pt idx="317">
                  <c:v>0.26129999999999998</c:v>
                </c:pt>
                <c:pt idx="318">
                  <c:v>0.26129999999999998</c:v>
                </c:pt>
                <c:pt idx="319">
                  <c:v>0.26129999999999998</c:v>
                </c:pt>
                <c:pt idx="320">
                  <c:v>0.26129999999999998</c:v>
                </c:pt>
                <c:pt idx="321">
                  <c:v>0.26129999999999998</c:v>
                </c:pt>
                <c:pt idx="322">
                  <c:v>0.26129999999999998</c:v>
                </c:pt>
                <c:pt idx="323">
                  <c:v>0.26129999999999998</c:v>
                </c:pt>
                <c:pt idx="324">
                  <c:v>0.26129999999999998</c:v>
                </c:pt>
                <c:pt idx="325">
                  <c:v>0.26129999999999998</c:v>
                </c:pt>
                <c:pt idx="326">
                  <c:v>0.26129999999999998</c:v>
                </c:pt>
                <c:pt idx="327">
                  <c:v>0.26129999999999998</c:v>
                </c:pt>
                <c:pt idx="328">
                  <c:v>0.26129999999999998</c:v>
                </c:pt>
                <c:pt idx="329">
                  <c:v>0.26129999999999998</c:v>
                </c:pt>
                <c:pt idx="330">
                  <c:v>0.26129999999999998</c:v>
                </c:pt>
                <c:pt idx="331">
                  <c:v>0.26129999999999998</c:v>
                </c:pt>
                <c:pt idx="332">
                  <c:v>0.26129999999999998</c:v>
                </c:pt>
                <c:pt idx="333">
                  <c:v>0.26129999999999998</c:v>
                </c:pt>
                <c:pt idx="334">
                  <c:v>0.26129999999999998</c:v>
                </c:pt>
                <c:pt idx="335">
                  <c:v>0.26129999999999998</c:v>
                </c:pt>
                <c:pt idx="336">
                  <c:v>0.26129999999999998</c:v>
                </c:pt>
                <c:pt idx="337">
                  <c:v>0.26129999999999998</c:v>
                </c:pt>
                <c:pt idx="338">
                  <c:v>0.26129999999999998</c:v>
                </c:pt>
                <c:pt idx="339">
                  <c:v>0.26129999999999998</c:v>
                </c:pt>
                <c:pt idx="340">
                  <c:v>0.26129999999999998</c:v>
                </c:pt>
                <c:pt idx="341">
                  <c:v>0.26129999999999998</c:v>
                </c:pt>
                <c:pt idx="342">
                  <c:v>0.26129999999999998</c:v>
                </c:pt>
                <c:pt idx="343">
                  <c:v>0.26129999999999998</c:v>
                </c:pt>
                <c:pt idx="344">
                  <c:v>0.26129999999999998</c:v>
                </c:pt>
                <c:pt idx="345">
                  <c:v>0.26129999999999998</c:v>
                </c:pt>
                <c:pt idx="346">
                  <c:v>0.26129999999999998</c:v>
                </c:pt>
                <c:pt idx="347">
                  <c:v>0.26129999999999998</c:v>
                </c:pt>
                <c:pt idx="348">
                  <c:v>0.26129999999999998</c:v>
                </c:pt>
                <c:pt idx="349">
                  <c:v>0.26129999999999998</c:v>
                </c:pt>
                <c:pt idx="350">
                  <c:v>0.26129999999999998</c:v>
                </c:pt>
                <c:pt idx="351">
                  <c:v>0.26129999999999998</c:v>
                </c:pt>
                <c:pt idx="352">
                  <c:v>0.26129999999999998</c:v>
                </c:pt>
                <c:pt idx="353">
                  <c:v>0.26129999999999998</c:v>
                </c:pt>
                <c:pt idx="354">
                  <c:v>0.26129999999999998</c:v>
                </c:pt>
                <c:pt idx="355">
                  <c:v>0.26129999999999998</c:v>
                </c:pt>
                <c:pt idx="356">
                  <c:v>0.26129999999999998</c:v>
                </c:pt>
                <c:pt idx="357">
                  <c:v>0.26129999999999998</c:v>
                </c:pt>
                <c:pt idx="358">
                  <c:v>0.26129999999999998</c:v>
                </c:pt>
                <c:pt idx="359">
                  <c:v>0.26129999999999998</c:v>
                </c:pt>
                <c:pt idx="360">
                  <c:v>0.26129999999999998</c:v>
                </c:pt>
                <c:pt idx="361">
                  <c:v>0.26129999999999998</c:v>
                </c:pt>
                <c:pt idx="362">
                  <c:v>0.26129999999999998</c:v>
                </c:pt>
                <c:pt idx="363">
                  <c:v>0.26129999999999998</c:v>
                </c:pt>
                <c:pt idx="364">
                  <c:v>0.26129999999999998</c:v>
                </c:pt>
                <c:pt idx="365">
                  <c:v>0.26129999999999998</c:v>
                </c:pt>
                <c:pt idx="366">
                  <c:v>0.26129999999999998</c:v>
                </c:pt>
                <c:pt idx="367">
                  <c:v>0.26129999999999998</c:v>
                </c:pt>
                <c:pt idx="368">
                  <c:v>0.26129999999999998</c:v>
                </c:pt>
                <c:pt idx="369">
                  <c:v>0.26129999999999998</c:v>
                </c:pt>
                <c:pt idx="370">
                  <c:v>0.26129999999999998</c:v>
                </c:pt>
                <c:pt idx="371">
                  <c:v>0.26129999999999998</c:v>
                </c:pt>
                <c:pt idx="372">
                  <c:v>0.26129999999999998</c:v>
                </c:pt>
                <c:pt idx="373">
                  <c:v>0.26129999999999998</c:v>
                </c:pt>
                <c:pt idx="374">
                  <c:v>0.26129999999999998</c:v>
                </c:pt>
                <c:pt idx="375">
                  <c:v>0.26129999999999998</c:v>
                </c:pt>
                <c:pt idx="376">
                  <c:v>0.26129999999999998</c:v>
                </c:pt>
                <c:pt idx="377">
                  <c:v>0.26129999999999998</c:v>
                </c:pt>
                <c:pt idx="378">
                  <c:v>0.26129999999999998</c:v>
                </c:pt>
                <c:pt idx="379">
                  <c:v>0.26129999999999998</c:v>
                </c:pt>
                <c:pt idx="380">
                  <c:v>0.26129999999999998</c:v>
                </c:pt>
                <c:pt idx="381">
                  <c:v>0.26129999999999998</c:v>
                </c:pt>
                <c:pt idx="382">
                  <c:v>0.26129999999999998</c:v>
                </c:pt>
                <c:pt idx="383">
                  <c:v>0.26129999999999998</c:v>
                </c:pt>
                <c:pt idx="384">
                  <c:v>0.26129999999999998</c:v>
                </c:pt>
                <c:pt idx="385">
                  <c:v>0.26129999999999998</c:v>
                </c:pt>
                <c:pt idx="386">
                  <c:v>0.26129999999999998</c:v>
                </c:pt>
                <c:pt idx="387">
                  <c:v>0.26129999999999998</c:v>
                </c:pt>
                <c:pt idx="388">
                  <c:v>0.26129999999999998</c:v>
                </c:pt>
                <c:pt idx="389">
                  <c:v>0.26129999999999998</c:v>
                </c:pt>
                <c:pt idx="390">
                  <c:v>0.26129999999999998</c:v>
                </c:pt>
                <c:pt idx="391">
                  <c:v>0.26129999999999998</c:v>
                </c:pt>
                <c:pt idx="392">
                  <c:v>0.26129999999999998</c:v>
                </c:pt>
                <c:pt idx="393">
                  <c:v>0.26129999999999998</c:v>
                </c:pt>
                <c:pt idx="394">
                  <c:v>0.26129999999999998</c:v>
                </c:pt>
                <c:pt idx="395">
                  <c:v>0.26129999999999998</c:v>
                </c:pt>
                <c:pt idx="396">
                  <c:v>0.26129999999999998</c:v>
                </c:pt>
                <c:pt idx="397">
                  <c:v>0.26129999999999998</c:v>
                </c:pt>
                <c:pt idx="398">
                  <c:v>0.26129999999999998</c:v>
                </c:pt>
                <c:pt idx="399">
                  <c:v>0.26129999999999998</c:v>
                </c:pt>
                <c:pt idx="400">
                  <c:v>0.26129999999999998</c:v>
                </c:pt>
                <c:pt idx="401">
                  <c:v>0.26129999999999998</c:v>
                </c:pt>
                <c:pt idx="402">
                  <c:v>0.26129999999999998</c:v>
                </c:pt>
                <c:pt idx="403">
                  <c:v>0.26129999999999998</c:v>
                </c:pt>
                <c:pt idx="404">
                  <c:v>0.26129999999999998</c:v>
                </c:pt>
                <c:pt idx="405">
                  <c:v>0.26129999999999998</c:v>
                </c:pt>
                <c:pt idx="406">
                  <c:v>0.26129999999999998</c:v>
                </c:pt>
                <c:pt idx="407">
                  <c:v>0.26129999999999998</c:v>
                </c:pt>
                <c:pt idx="408">
                  <c:v>0.26129999999999998</c:v>
                </c:pt>
                <c:pt idx="409">
                  <c:v>0.26129999999999998</c:v>
                </c:pt>
                <c:pt idx="410">
                  <c:v>0.26129999999999998</c:v>
                </c:pt>
                <c:pt idx="411">
                  <c:v>0.26129999999999998</c:v>
                </c:pt>
                <c:pt idx="412">
                  <c:v>0.26129999999999998</c:v>
                </c:pt>
                <c:pt idx="413">
                  <c:v>0.26129999999999998</c:v>
                </c:pt>
                <c:pt idx="414">
                  <c:v>0.26129999999999998</c:v>
                </c:pt>
                <c:pt idx="415">
                  <c:v>0.26129999999999998</c:v>
                </c:pt>
                <c:pt idx="416">
                  <c:v>0.26129999999999998</c:v>
                </c:pt>
                <c:pt idx="417">
                  <c:v>0.26129999999999998</c:v>
                </c:pt>
                <c:pt idx="418">
                  <c:v>0.26129999999999998</c:v>
                </c:pt>
                <c:pt idx="419">
                  <c:v>0.26129999999999998</c:v>
                </c:pt>
                <c:pt idx="420">
                  <c:v>0.26129999999999998</c:v>
                </c:pt>
                <c:pt idx="421">
                  <c:v>0.26129999999999998</c:v>
                </c:pt>
                <c:pt idx="422">
                  <c:v>0.26129999999999998</c:v>
                </c:pt>
                <c:pt idx="423">
                  <c:v>0.26129999999999998</c:v>
                </c:pt>
                <c:pt idx="424">
                  <c:v>0.26129999999999998</c:v>
                </c:pt>
                <c:pt idx="425">
                  <c:v>0.26129999999999998</c:v>
                </c:pt>
                <c:pt idx="426">
                  <c:v>0.26129999999999998</c:v>
                </c:pt>
                <c:pt idx="427">
                  <c:v>0.26129999999999998</c:v>
                </c:pt>
                <c:pt idx="428">
                  <c:v>0.26129999999999998</c:v>
                </c:pt>
                <c:pt idx="429">
                  <c:v>0.26129999999999998</c:v>
                </c:pt>
                <c:pt idx="430">
                  <c:v>0.26129999999999998</c:v>
                </c:pt>
                <c:pt idx="431">
                  <c:v>0.26129999999999998</c:v>
                </c:pt>
                <c:pt idx="432">
                  <c:v>0.26129999999999998</c:v>
                </c:pt>
                <c:pt idx="433">
                  <c:v>0.26129999999999998</c:v>
                </c:pt>
                <c:pt idx="434">
                  <c:v>0.26129999999999998</c:v>
                </c:pt>
                <c:pt idx="435">
                  <c:v>0.26129999999999998</c:v>
                </c:pt>
                <c:pt idx="436">
                  <c:v>0.26129999999999998</c:v>
                </c:pt>
                <c:pt idx="437">
                  <c:v>0.26129999999999998</c:v>
                </c:pt>
                <c:pt idx="438">
                  <c:v>0.26129999999999998</c:v>
                </c:pt>
                <c:pt idx="439">
                  <c:v>0.26129999999999998</c:v>
                </c:pt>
                <c:pt idx="440">
                  <c:v>0.26129999999999998</c:v>
                </c:pt>
                <c:pt idx="441">
                  <c:v>0.26129999999999998</c:v>
                </c:pt>
                <c:pt idx="442">
                  <c:v>0.26129999999999998</c:v>
                </c:pt>
                <c:pt idx="443">
                  <c:v>0.26129999999999998</c:v>
                </c:pt>
                <c:pt idx="444">
                  <c:v>0.26129999999999998</c:v>
                </c:pt>
                <c:pt idx="445">
                  <c:v>0.26129999999999998</c:v>
                </c:pt>
                <c:pt idx="446">
                  <c:v>0.26129999999999998</c:v>
                </c:pt>
                <c:pt idx="447">
                  <c:v>0.26129999999999998</c:v>
                </c:pt>
                <c:pt idx="448">
                  <c:v>0.26129999999999998</c:v>
                </c:pt>
                <c:pt idx="449">
                  <c:v>0.26129999999999998</c:v>
                </c:pt>
                <c:pt idx="450">
                  <c:v>0.26129999999999998</c:v>
                </c:pt>
                <c:pt idx="451">
                  <c:v>0.26129999999999998</c:v>
                </c:pt>
                <c:pt idx="452">
                  <c:v>0.26129999999999998</c:v>
                </c:pt>
                <c:pt idx="453">
                  <c:v>0.26129999999999998</c:v>
                </c:pt>
                <c:pt idx="454">
                  <c:v>0.26129999999999998</c:v>
                </c:pt>
                <c:pt idx="455">
                  <c:v>0.26129999999999998</c:v>
                </c:pt>
                <c:pt idx="456">
                  <c:v>0.26129999999999998</c:v>
                </c:pt>
                <c:pt idx="457">
                  <c:v>0.26129999999999998</c:v>
                </c:pt>
                <c:pt idx="458">
                  <c:v>0.26129999999999998</c:v>
                </c:pt>
                <c:pt idx="459">
                  <c:v>0.26129999999999998</c:v>
                </c:pt>
                <c:pt idx="460">
                  <c:v>0.26129999999999998</c:v>
                </c:pt>
                <c:pt idx="461">
                  <c:v>0.26129999999999998</c:v>
                </c:pt>
                <c:pt idx="462">
                  <c:v>0.26129999999999998</c:v>
                </c:pt>
                <c:pt idx="463">
                  <c:v>0.26129999999999998</c:v>
                </c:pt>
                <c:pt idx="464">
                  <c:v>0.26129999999999998</c:v>
                </c:pt>
                <c:pt idx="465">
                  <c:v>0.26129999999999998</c:v>
                </c:pt>
                <c:pt idx="466">
                  <c:v>0.26129999999999998</c:v>
                </c:pt>
                <c:pt idx="467">
                  <c:v>0.26129999999999998</c:v>
                </c:pt>
                <c:pt idx="468">
                  <c:v>0.26129999999999998</c:v>
                </c:pt>
                <c:pt idx="469">
                  <c:v>0.26129999999999998</c:v>
                </c:pt>
                <c:pt idx="470">
                  <c:v>0.26129999999999998</c:v>
                </c:pt>
                <c:pt idx="471">
                  <c:v>0.26129999999999998</c:v>
                </c:pt>
                <c:pt idx="472">
                  <c:v>0.26129999999999998</c:v>
                </c:pt>
                <c:pt idx="473">
                  <c:v>0.26129999999999998</c:v>
                </c:pt>
                <c:pt idx="474">
                  <c:v>0.26129999999999998</c:v>
                </c:pt>
                <c:pt idx="475">
                  <c:v>0.26129999999999998</c:v>
                </c:pt>
                <c:pt idx="476">
                  <c:v>0.26129999999999998</c:v>
                </c:pt>
                <c:pt idx="477">
                  <c:v>0.26129999999999998</c:v>
                </c:pt>
                <c:pt idx="478">
                  <c:v>0.26129999999999998</c:v>
                </c:pt>
                <c:pt idx="479">
                  <c:v>0.26129999999999998</c:v>
                </c:pt>
                <c:pt idx="480">
                  <c:v>0.26129999999999998</c:v>
                </c:pt>
                <c:pt idx="481">
                  <c:v>0.26129999999999998</c:v>
                </c:pt>
                <c:pt idx="482">
                  <c:v>0.26129999999999998</c:v>
                </c:pt>
                <c:pt idx="483">
                  <c:v>0.26129999999999998</c:v>
                </c:pt>
                <c:pt idx="484">
                  <c:v>0.26129999999999998</c:v>
                </c:pt>
                <c:pt idx="485">
                  <c:v>0.26129999999999998</c:v>
                </c:pt>
                <c:pt idx="486">
                  <c:v>0.26129999999999998</c:v>
                </c:pt>
                <c:pt idx="487">
                  <c:v>0.26129999999999998</c:v>
                </c:pt>
                <c:pt idx="488">
                  <c:v>0.26129999999999998</c:v>
                </c:pt>
                <c:pt idx="489">
                  <c:v>0.26129999999999998</c:v>
                </c:pt>
                <c:pt idx="490">
                  <c:v>0.26129999999999998</c:v>
                </c:pt>
                <c:pt idx="491">
                  <c:v>0.26129999999999998</c:v>
                </c:pt>
                <c:pt idx="492">
                  <c:v>0.26129999999999998</c:v>
                </c:pt>
                <c:pt idx="493">
                  <c:v>0.26129999999999998</c:v>
                </c:pt>
                <c:pt idx="494">
                  <c:v>0.26129999999999998</c:v>
                </c:pt>
                <c:pt idx="495">
                  <c:v>0.26129999999999998</c:v>
                </c:pt>
                <c:pt idx="496">
                  <c:v>0.26129999999999998</c:v>
                </c:pt>
                <c:pt idx="497">
                  <c:v>0.26129999999999998</c:v>
                </c:pt>
                <c:pt idx="498">
                  <c:v>0.26129999999999998</c:v>
                </c:pt>
                <c:pt idx="499">
                  <c:v>0.26129999999999998</c:v>
                </c:pt>
                <c:pt idx="500">
                  <c:v>0.26129999999999998</c:v>
                </c:pt>
              </c:numCache>
            </c:numRef>
          </c:yVal>
          <c:smooth val="0"/>
          <c:extLst>
            <c:ext xmlns:c16="http://schemas.microsoft.com/office/drawing/2014/chart" uri="{C3380CC4-5D6E-409C-BE32-E72D297353CC}">
              <c16:uniqueId val="{00000001-B597-4D3F-A364-61E41714B2B0}"/>
            </c:ext>
          </c:extLst>
        </c:ser>
        <c:ser>
          <c:idx val="1"/>
          <c:order val="2"/>
          <c:tx>
            <c:v>R=3 , Tank , Soil Type II</c:v>
          </c:tx>
          <c:spPr>
            <a:ln w="12700">
              <a:solidFill>
                <a:srgbClr val="00B050"/>
              </a:solidFill>
              <a:prstDash val="dash"/>
            </a:ln>
          </c:spPr>
          <c:marker>
            <c:symbol val="none"/>
          </c:marker>
          <c:xVal>
            <c:numRef>
              <c:f>'2800-4'!$A$5:$A$505</c:f>
              <c:numCache>
                <c:formatCode>General</c:formatCode>
                <c:ptCount val="5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pt idx="101">
                  <c:v>1.01</c:v>
                </c:pt>
                <c:pt idx="102">
                  <c:v>1.02</c:v>
                </c:pt>
                <c:pt idx="103">
                  <c:v>1.03</c:v>
                </c:pt>
                <c:pt idx="104">
                  <c:v>1.04</c:v>
                </c:pt>
                <c:pt idx="105">
                  <c:v>1.05</c:v>
                </c:pt>
                <c:pt idx="106">
                  <c:v>1.06</c:v>
                </c:pt>
                <c:pt idx="107">
                  <c:v>1.07</c:v>
                </c:pt>
                <c:pt idx="108">
                  <c:v>1.08</c:v>
                </c:pt>
                <c:pt idx="109">
                  <c:v>1.0900000000000001</c:v>
                </c:pt>
                <c:pt idx="110">
                  <c:v>1.1000000000000001</c:v>
                </c:pt>
                <c:pt idx="111">
                  <c:v>1.1100000000000001</c:v>
                </c:pt>
                <c:pt idx="112">
                  <c:v>1.1200000000000001</c:v>
                </c:pt>
                <c:pt idx="113">
                  <c:v>1.1299999999999999</c:v>
                </c:pt>
                <c:pt idx="114">
                  <c:v>1.1399999999999999</c:v>
                </c:pt>
                <c:pt idx="115">
                  <c:v>1.1499999999999999</c:v>
                </c:pt>
                <c:pt idx="116">
                  <c:v>1.1599999999999999</c:v>
                </c:pt>
                <c:pt idx="117">
                  <c:v>1.17</c:v>
                </c:pt>
                <c:pt idx="118">
                  <c:v>1.18</c:v>
                </c:pt>
                <c:pt idx="119">
                  <c:v>1.19</c:v>
                </c:pt>
                <c:pt idx="120">
                  <c:v>1.2</c:v>
                </c:pt>
                <c:pt idx="121">
                  <c:v>1.21</c:v>
                </c:pt>
                <c:pt idx="122">
                  <c:v>1.22</c:v>
                </c:pt>
                <c:pt idx="123">
                  <c:v>1.23</c:v>
                </c:pt>
                <c:pt idx="124">
                  <c:v>1.24</c:v>
                </c:pt>
                <c:pt idx="125">
                  <c:v>1.25</c:v>
                </c:pt>
                <c:pt idx="126">
                  <c:v>1.26</c:v>
                </c:pt>
                <c:pt idx="127">
                  <c:v>1.27</c:v>
                </c:pt>
                <c:pt idx="128">
                  <c:v>1.28</c:v>
                </c:pt>
                <c:pt idx="129">
                  <c:v>1.29</c:v>
                </c:pt>
                <c:pt idx="130">
                  <c:v>1.3</c:v>
                </c:pt>
                <c:pt idx="131">
                  <c:v>1.31</c:v>
                </c:pt>
                <c:pt idx="132">
                  <c:v>1.32</c:v>
                </c:pt>
                <c:pt idx="133">
                  <c:v>1.33</c:v>
                </c:pt>
                <c:pt idx="134">
                  <c:v>1.34</c:v>
                </c:pt>
                <c:pt idx="135">
                  <c:v>1.35</c:v>
                </c:pt>
                <c:pt idx="136">
                  <c:v>1.36</c:v>
                </c:pt>
                <c:pt idx="137">
                  <c:v>1.37</c:v>
                </c:pt>
                <c:pt idx="138">
                  <c:v>1.38</c:v>
                </c:pt>
                <c:pt idx="139">
                  <c:v>1.39</c:v>
                </c:pt>
                <c:pt idx="140">
                  <c:v>1.4</c:v>
                </c:pt>
                <c:pt idx="141">
                  <c:v>1.41</c:v>
                </c:pt>
                <c:pt idx="142">
                  <c:v>1.42</c:v>
                </c:pt>
                <c:pt idx="143">
                  <c:v>1.43</c:v>
                </c:pt>
                <c:pt idx="144">
                  <c:v>1.44</c:v>
                </c:pt>
                <c:pt idx="145">
                  <c:v>1.45</c:v>
                </c:pt>
                <c:pt idx="146">
                  <c:v>1.46</c:v>
                </c:pt>
                <c:pt idx="147">
                  <c:v>1.47</c:v>
                </c:pt>
                <c:pt idx="148">
                  <c:v>1.48</c:v>
                </c:pt>
                <c:pt idx="149">
                  <c:v>1.49</c:v>
                </c:pt>
                <c:pt idx="150">
                  <c:v>1.5</c:v>
                </c:pt>
                <c:pt idx="151">
                  <c:v>1.51</c:v>
                </c:pt>
                <c:pt idx="152">
                  <c:v>1.52</c:v>
                </c:pt>
                <c:pt idx="153">
                  <c:v>1.53</c:v>
                </c:pt>
                <c:pt idx="154">
                  <c:v>1.54</c:v>
                </c:pt>
                <c:pt idx="155">
                  <c:v>1.55</c:v>
                </c:pt>
                <c:pt idx="156">
                  <c:v>1.56</c:v>
                </c:pt>
                <c:pt idx="157">
                  <c:v>1.57</c:v>
                </c:pt>
                <c:pt idx="158">
                  <c:v>1.58</c:v>
                </c:pt>
                <c:pt idx="159">
                  <c:v>1.59</c:v>
                </c:pt>
                <c:pt idx="160">
                  <c:v>1.6</c:v>
                </c:pt>
                <c:pt idx="161">
                  <c:v>1.61</c:v>
                </c:pt>
                <c:pt idx="162">
                  <c:v>1.62</c:v>
                </c:pt>
                <c:pt idx="163">
                  <c:v>1.63</c:v>
                </c:pt>
                <c:pt idx="164">
                  <c:v>1.64</c:v>
                </c:pt>
                <c:pt idx="165">
                  <c:v>1.65</c:v>
                </c:pt>
                <c:pt idx="166">
                  <c:v>1.66</c:v>
                </c:pt>
                <c:pt idx="167">
                  <c:v>1.67</c:v>
                </c:pt>
                <c:pt idx="168">
                  <c:v>1.68</c:v>
                </c:pt>
                <c:pt idx="169">
                  <c:v>1.69</c:v>
                </c:pt>
                <c:pt idx="170">
                  <c:v>1.7</c:v>
                </c:pt>
                <c:pt idx="171">
                  <c:v>1.71</c:v>
                </c:pt>
                <c:pt idx="172">
                  <c:v>1.72</c:v>
                </c:pt>
                <c:pt idx="173">
                  <c:v>1.73</c:v>
                </c:pt>
                <c:pt idx="174">
                  <c:v>1.74</c:v>
                </c:pt>
                <c:pt idx="175">
                  <c:v>1.75</c:v>
                </c:pt>
                <c:pt idx="176">
                  <c:v>1.76</c:v>
                </c:pt>
                <c:pt idx="177">
                  <c:v>1.77</c:v>
                </c:pt>
                <c:pt idx="178">
                  <c:v>1.78</c:v>
                </c:pt>
                <c:pt idx="179">
                  <c:v>1.79</c:v>
                </c:pt>
                <c:pt idx="180">
                  <c:v>1.8</c:v>
                </c:pt>
                <c:pt idx="181">
                  <c:v>1.81</c:v>
                </c:pt>
                <c:pt idx="182">
                  <c:v>1.82</c:v>
                </c:pt>
                <c:pt idx="183">
                  <c:v>1.83</c:v>
                </c:pt>
                <c:pt idx="184">
                  <c:v>1.84</c:v>
                </c:pt>
                <c:pt idx="185">
                  <c:v>1.85</c:v>
                </c:pt>
                <c:pt idx="186">
                  <c:v>1.86</c:v>
                </c:pt>
                <c:pt idx="187">
                  <c:v>1.87</c:v>
                </c:pt>
                <c:pt idx="188">
                  <c:v>1.88</c:v>
                </c:pt>
                <c:pt idx="189">
                  <c:v>1.89</c:v>
                </c:pt>
                <c:pt idx="190">
                  <c:v>1.9</c:v>
                </c:pt>
                <c:pt idx="191">
                  <c:v>1.91</c:v>
                </c:pt>
                <c:pt idx="192">
                  <c:v>1.92</c:v>
                </c:pt>
                <c:pt idx="193">
                  <c:v>1.93</c:v>
                </c:pt>
                <c:pt idx="194">
                  <c:v>1.94</c:v>
                </c:pt>
                <c:pt idx="195">
                  <c:v>1.95</c:v>
                </c:pt>
                <c:pt idx="196">
                  <c:v>1.96</c:v>
                </c:pt>
                <c:pt idx="197">
                  <c:v>1.97</c:v>
                </c:pt>
                <c:pt idx="198">
                  <c:v>1.98</c:v>
                </c:pt>
                <c:pt idx="199">
                  <c:v>1.99</c:v>
                </c:pt>
                <c:pt idx="200">
                  <c:v>2</c:v>
                </c:pt>
                <c:pt idx="201">
                  <c:v>2.0099999999999998</c:v>
                </c:pt>
                <c:pt idx="202">
                  <c:v>2.02</c:v>
                </c:pt>
                <c:pt idx="203">
                  <c:v>2.0299999999999998</c:v>
                </c:pt>
                <c:pt idx="204">
                  <c:v>2.04</c:v>
                </c:pt>
                <c:pt idx="205">
                  <c:v>2.0499999999999998</c:v>
                </c:pt>
                <c:pt idx="206">
                  <c:v>2.06</c:v>
                </c:pt>
                <c:pt idx="207">
                  <c:v>2.0699999999999998</c:v>
                </c:pt>
                <c:pt idx="208">
                  <c:v>2.08</c:v>
                </c:pt>
                <c:pt idx="209">
                  <c:v>2.09</c:v>
                </c:pt>
                <c:pt idx="210">
                  <c:v>2.1</c:v>
                </c:pt>
                <c:pt idx="211">
                  <c:v>2.11</c:v>
                </c:pt>
                <c:pt idx="212">
                  <c:v>2.12</c:v>
                </c:pt>
                <c:pt idx="213">
                  <c:v>2.13</c:v>
                </c:pt>
                <c:pt idx="214">
                  <c:v>2.14</c:v>
                </c:pt>
                <c:pt idx="215">
                  <c:v>2.15</c:v>
                </c:pt>
                <c:pt idx="216">
                  <c:v>2.16</c:v>
                </c:pt>
                <c:pt idx="217">
                  <c:v>2.17</c:v>
                </c:pt>
                <c:pt idx="218">
                  <c:v>2.1800000000000002</c:v>
                </c:pt>
                <c:pt idx="219">
                  <c:v>2.19</c:v>
                </c:pt>
                <c:pt idx="220">
                  <c:v>2.2000000000000002</c:v>
                </c:pt>
                <c:pt idx="221">
                  <c:v>2.21</c:v>
                </c:pt>
                <c:pt idx="222">
                  <c:v>2.2200000000000002</c:v>
                </c:pt>
                <c:pt idx="223">
                  <c:v>2.23</c:v>
                </c:pt>
                <c:pt idx="224">
                  <c:v>2.2400000000000002</c:v>
                </c:pt>
                <c:pt idx="225">
                  <c:v>2.25</c:v>
                </c:pt>
                <c:pt idx="226">
                  <c:v>2.2599999999999998</c:v>
                </c:pt>
                <c:pt idx="227">
                  <c:v>2.27</c:v>
                </c:pt>
                <c:pt idx="228">
                  <c:v>2.2799999999999998</c:v>
                </c:pt>
                <c:pt idx="229">
                  <c:v>2.29</c:v>
                </c:pt>
                <c:pt idx="230">
                  <c:v>2.2999999999999998</c:v>
                </c:pt>
                <c:pt idx="231">
                  <c:v>2.31</c:v>
                </c:pt>
                <c:pt idx="232">
                  <c:v>2.3199999999999998</c:v>
                </c:pt>
                <c:pt idx="233">
                  <c:v>2.33</c:v>
                </c:pt>
                <c:pt idx="234">
                  <c:v>2.34</c:v>
                </c:pt>
                <c:pt idx="235">
                  <c:v>2.35</c:v>
                </c:pt>
                <c:pt idx="236">
                  <c:v>2.36</c:v>
                </c:pt>
                <c:pt idx="237">
                  <c:v>2.37</c:v>
                </c:pt>
                <c:pt idx="238">
                  <c:v>2.38</c:v>
                </c:pt>
                <c:pt idx="239">
                  <c:v>2.39</c:v>
                </c:pt>
                <c:pt idx="240">
                  <c:v>2.4</c:v>
                </c:pt>
                <c:pt idx="241">
                  <c:v>2.41</c:v>
                </c:pt>
                <c:pt idx="242">
                  <c:v>2.42</c:v>
                </c:pt>
                <c:pt idx="243">
                  <c:v>2.4300000000000002</c:v>
                </c:pt>
                <c:pt idx="244">
                  <c:v>2.44</c:v>
                </c:pt>
                <c:pt idx="245">
                  <c:v>2.4500000000000002</c:v>
                </c:pt>
                <c:pt idx="246">
                  <c:v>2.46</c:v>
                </c:pt>
                <c:pt idx="247">
                  <c:v>2.4700000000000002</c:v>
                </c:pt>
                <c:pt idx="248">
                  <c:v>2.48</c:v>
                </c:pt>
                <c:pt idx="249">
                  <c:v>2.4900000000000002</c:v>
                </c:pt>
                <c:pt idx="250">
                  <c:v>2.5</c:v>
                </c:pt>
                <c:pt idx="251">
                  <c:v>2.5099999999999998</c:v>
                </c:pt>
                <c:pt idx="252">
                  <c:v>2.52</c:v>
                </c:pt>
                <c:pt idx="253">
                  <c:v>2.5299999999999998</c:v>
                </c:pt>
                <c:pt idx="254">
                  <c:v>2.54</c:v>
                </c:pt>
                <c:pt idx="255">
                  <c:v>2.5499999999999998</c:v>
                </c:pt>
                <c:pt idx="256">
                  <c:v>2.56</c:v>
                </c:pt>
                <c:pt idx="257">
                  <c:v>2.57</c:v>
                </c:pt>
                <c:pt idx="258">
                  <c:v>2.58</c:v>
                </c:pt>
                <c:pt idx="259">
                  <c:v>2.59</c:v>
                </c:pt>
                <c:pt idx="260">
                  <c:v>2.6</c:v>
                </c:pt>
                <c:pt idx="261">
                  <c:v>2.61</c:v>
                </c:pt>
                <c:pt idx="262">
                  <c:v>2.62</c:v>
                </c:pt>
                <c:pt idx="263">
                  <c:v>2.63</c:v>
                </c:pt>
                <c:pt idx="264">
                  <c:v>2.64</c:v>
                </c:pt>
                <c:pt idx="265">
                  <c:v>2.65</c:v>
                </c:pt>
                <c:pt idx="266">
                  <c:v>2.66</c:v>
                </c:pt>
                <c:pt idx="267">
                  <c:v>2.67</c:v>
                </c:pt>
                <c:pt idx="268">
                  <c:v>2.68</c:v>
                </c:pt>
                <c:pt idx="269">
                  <c:v>2.69</c:v>
                </c:pt>
                <c:pt idx="270">
                  <c:v>2.7</c:v>
                </c:pt>
                <c:pt idx="271">
                  <c:v>2.71</c:v>
                </c:pt>
                <c:pt idx="272">
                  <c:v>2.72</c:v>
                </c:pt>
                <c:pt idx="273">
                  <c:v>2.73</c:v>
                </c:pt>
                <c:pt idx="274">
                  <c:v>2.74</c:v>
                </c:pt>
                <c:pt idx="275">
                  <c:v>2.75</c:v>
                </c:pt>
                <c:pt idx="276">
                  <c:v>2.76</c:v>
                </c:pt>
                <c:pt idx="277">
                  <c:v>2.77</c:v>
                </c:pt>
                <c:pt idx="278">
                  <c:v>2.78</c:v>
                </c:pt>
                <c:pt idx="279">
                  <c:v>2.79</c:v>
                </c:pt>
                <c:pt idx="280">
                  <c:v>2.8</c:v>
                </c:pt>
                <c:pt idx="281">
                  <c:v>2.81</c:v>
                </c:pt>
                <c:pt idx="282">
                  <c:v>2.82</c:v>
                </c:pt>
                <c:pt idx="283">
                  <c:v>2.83</c:v>
                </c:pt>
                <c:pt idx="284">
                  <c:v>2.84</c:v>
                </c:pt>
                <c:pt idx="285">
                  <c:v>2.85</c:v>
                </c:pt>
                <c:pt idx="286">
                  <c:v>2.86</c:v>
                </c:pt>
                <c:pt idx="287">
                  <c:v>2.87</c:v>
                </c:pt>
                <c:pt idx="288">
                  <c:v>2.88</c:v>
                </c:pt>
                <c:pt idx="289">
                  <c:v>2.89</c:v>
                </c:pt>
                <c:pt idx="290">
                  <c:v>2.9</c:v>
                </c:pt>
                <c:pt idx="291">
                  <c:v>2.91</c:v>
                </c:pt>
                <c:pt idx="292">
                  <c:v>2.92</c:v>
                </c:pt>
                <c:pt idx="293">
                  <c:v>2.93</c:v>
                </c:pt>
                <c:pt idx="294">
                  <c:v>2.94</c:v>
                </c:pt>
                <c:pt idx="295">
                  <c:v>2.95</c:v>
                </c:pt>
                <c:pt idx="296">
                  <c:v>2.96</c:v>
                </c:pt>
                <c:pt idx="297">
                  <c:v>2.97</c:v>
                </c:pt>
                <c:pt idx="298">
                  <c:v>2.98</c:v>
                </c:pt>
                <c:pt idx="299">
                  <c:v>2.99</c:v>
                </c:pt>
                <c:pt idx="300">
                  <c:v>3</c:v>
                </c:pt>
                <c:pt idx="301">
                  <c:v>3.01</c:v>
                </c:pt>
                <c:pt idx="302">
                  <c:v>3.02</c:v>
                </c:pt>
                <c:pt idx="303">
                  <c:v>3.03</c:v>
                </c:pt>
                <c:pt idx="304">
                  <c:v>3.04</c:v>
                </c:pt>
                <c:pt idx="305">
                  <c:v>3.05</c:v>
                </c:pt>
                <c:pt idx="306">
                  <c:v>3.06</c:v>
                </c:pt>
                <c:pt idx="307">
                  <c:v>3.07</c:v>
                </c:pt>
                <c:pt idx="308">
                  <c:v>3.08</c:v>
                </c:pt>
                <c:pt idx="309">
                  <c:v>3.09</c:v>
                </c:pt>
                <c:pt idx="310">
                  <c:v>3.1</c:v>
                </c:pt>
                <c:pt idx="311">
                  <c:v>3.11</c:v>
                </c:pt>
                <c:pt idx="312">
                  <c:v>3.12</c:v>
                </c:pt>
                <c:pt idx="313">
                  <c:v>3.13</c:v>
                </c:pt>
                <c:pt idx="314">
                  <c:v>3.14</c:v>
                </c:pt>
                <c:pt idx="315">
                  <c:v>3.15</c:v>
                </c:pt>
                <c:pt idx="316">
                  <c:v>3.16</c:v>
                </c:pt>
                <c:pt idx="317">
                  <c:v>3.17</c:v>
                </c:pt>
                <c:pt idx="318">
                  <c:v>3.18</c:v>
                </c:pt>
                <c:pt idx="319">
                  <c:v>3.19</c:v>
                </c:pt>
                <c:pt idx="320">
                  <c:v>3.2</c:v>
                </c:pt>
                <c:pt idx="321">
                  <c:v>3.21</c:v>
                </c:pt>
                <c:pt idx="322">
                  <c:v>3.22</c:v>
                </c:pt>
                <c:pt idx="323">
                  <c:v>3.23</c:v>
                </c:pt>
                <c:pt idx="324">
                  <c:v>3.24</c:v>
                </c:pt>
                <c:pt idx="325">
                  <c:v>3.25</c:v>
                </c:pt>
                <c:pt idx="326">
                  <c:v>3.26</c:v>
                </c:pt>
                <c:pt idx="327">
                  <c:v>3.27</c:v>
                </c:pt>
                <c:pt idx="328">
                  <c:v>3.28</c:v>
                </c:pt>
                <c:pt idx="329">
                  <c:v>3.29</c:v>
                </c:pt>
                <c:pt idx="330">
                  <c:v>3.3</c:v>
                </c:pt>
                <c:pt idx="331">
                  <c:v>3.31</c:v>
                </c:pt>
                <c:pt idx="332">
                  <c:v>3.32</c:v>
                </c:pt>
                <c:pt idx="333">
                  <c:v>3.33</c:v>
                </c:pt>
                <c:pt idx="334">
                  <c:v>3.34</c:v>
                </c:pt>
                <c:pt idx="335">
                  <c:v>3.35</c:v>
                </c:pt>
                <c:pt idx="336">
                  <c:v>3.36</c:v>
                </c:pt>
                <c:pt idx="337">
                  <c:v>3.37</c:v>
                </c:pt>
                <c:pt idx="338">
                  <c:v>3.38</c:v>
                </c:pt>
                <c:pt idx="339">
                  <c:v>3.39</c:v>
                </c:pt>
                <c:pt idx="340">
                  <c:v>3.4</c:v>
                </c:pt>
                <c:pt idx="341">
                  <c:v>3.41</c:v>
                </c:pt>
                <c:pt idx="342">
                  <c:v>3.42</c:v>
                </c:pt>
                <c:pt idx="343">
                  <c:v>3.43</c:v>
                </c:pt>
                <c:pt idx="344">
                  <c:v>3.44</c:v>
                </c:pt>
                <c:pt idx="345">
                  <c:v>3.45</c:v>
                </c:pt>
                <c:pt idx="346">
                  <c:v>3.46</c:v>
                </c:pt>
                <c:pt idx="347">
                  <c:v>3.47</c:v>
                </c:pt>
                <c:pt idx="348">
                  <c:v>3.48</c:v>
                </c:pt>
                <c:pt idx="349">
                  <c:v>3.49</c:v>
                </c:pt>
                <c:pt idx="350">
                  <c:v>3.5</c:v>
                </c:pt>
                <c:pt idx="351">
                  <c:v>3.51</c:v>
                </c:pt>
                <c:pt idx="352">
                  <c:v>3.52</c:v>
                </c:pt>
                <c:pt idx="353">
                  <c:v>3.53</c:v>
                </c:pt>
                <c:pt idx="354">
                  <c:v>3.54</c:v>
                </c:pt>
                <c:pt idx="355">
                  <c:v>3.55</c:v>
                </c:pt>
                <c:pt idx="356">
                  <c:v>3.56</c:v>
                </c:pt>
                <c:pt idx="357">
                  <c:v>3.57</c:v>
                </c:pt>
                <c:pt idx="358">
                  <c:v>3.58</c:v>
                </c:pt>
                <c:pt idx="359">
                  <c:v>3.59</c:v>
                </c:pt>
                <c:pt idx="360">
                  <c:v>3.6</c:v>
                </c:pt>
                <c:pt idx="361">
                  <c:v>3.61</c:v>
                </c:pt>
                <c:pt idx="362">
                  <c:v>3.62</c:v>
                </c:pt>
                <c:pt idx="363">
                  <c:v>3.63</c:v>
                </c:pt>
                <c:pt idx="364">
                  <c:v>3.64</c:v>
                </c:pt>
                <c:pt idx="365">
                  <c:v>3.65</c:v>
                </c:pt>
                <c:pt idx="366">
                  <c:v>3.66</c:v>
                </c:pt>
                <c:pt idx="367">
                  <c:v>3.67</c:v>
                </c:pt>
                <c:pt idx="368">
                  <c:v>3.68</c:v>
                </c:pt>
                <c:pt idx="369">
                  <c:v>3.69</c:v>
                </c:pt>
                <c:pt idx="370">
                  <c:v>3.7</c:v>
                </c:pt>
                <c:pt idx="371">
                  <c:v>3.71</c:v>
                </c:pt>
                <c:pt idx="372">
                  <c:v>3.72</c:v>
                </c:pt>
                <c:pt idx="373">
                  <c:v>3.73</c:v>
                </c:pt>
                <c:pt idx="374">
                  <c:v>3.74</c:v>
                </c:pt>
                <c:pt idx="375">
                  <c:v>3.75</c:v>
                </c:pt>
                <c:pt idx="376">
                  <c:v>3.76</c:v>
                </c:pt>
                <c:pt idx="377">
                  <c:v>3.77</c:v>
                </c:pt>
                <c:pt idx="378">
                  <c:v>3.78</c:v>
                </c:pt>
                <c:pt idx="379">
                  <c:v>3.79</c:v>
                </c:pt>
                <c:pt idx="380">
                  <c:v>3.8</c:v>
                </c:pt>
                <c:pt idx="381">
                  <c:v>3.81</c:v>
                </c:pt>
                <c:pt idx="382">
                  <c:v>3.82</c:v>
                </c:pt>
                <c:pt idx="383">
                  <c:v>3.83</c:v>
                </c:pt>
                <c:pt idx="384">
                  <c:v>3.84</c:v>
                </c:pt>
                <c:pt idx="385">
                  <c:v>3.85</c:v>
                </c:pt>
                <c:pt idx="386">
                  <c:v>3.86</c:v>
                </c:pt>
                <c:pt idx="387">
                  <c:v>3.87</c:v>
                </c:pt>
                <c:pt idx="388">
                  <c:v>3.88</c:v>
                </c:pt>
                <c:pt idx="389">
                  <c:v>3.89</c:v>
                </c:pt>
                <c:pt idx="390">
                  <c:v>3.9</c:v>
                </c:pt>
                <c:pt idx="391">
                  <c:v>3.91</c:v>
                </c:pt>
                <c:pt idx="392">
                  <c:v>3.92</c:v>
                </c:pt>
                <c:pt idx="393">
                  <c:v>3.93</c:v>
                </c:pt>
                <c:pt idx="394">
                  <c:v>3.94</c:v>
                </c:pt>
                <c:pt idx="395">
                  <c:v>3.95</c:v>
                </c:pt>
                <c:pt idx="396">
                  <c:v>3.96</c:v>
                </c:pt>
                <c:pt idx="397">
                  <c:v>3.97</c:v>
                </c:pt>
                <c:pt idx="398">
                  <c:v>3.98</c:v>
                </c:pt>
                <c:pt idx="399">
                  <c:v>3.99</c:v>
                </c:pt>
                <c:pt idx="400">
                  <c:v>4</c:v>
                </c:pt>
                <c:pt idx="401">
                  <c:v>4.01</c:v>
                </c:pt>
                <c:pt idx="402">
                  <c:v>4.0199999999999996</c:v>
                </c:pt>
                <c:pt idx="403">
                  <c:v>4.03</c:v>
                </c:pt>
                <c:pt idx="404">
                  <c:v>4.04</c:v>
                </c:pt>
                <c:pt idx="405">
                  <c:v>4.05</c:v>
                </c:pt>
                <c:pt idx="406">
                  <c:v>4.0599999999999996</c:v>
                </c:pt>
                <c:pt idx="407">
                  <c:v>4.07</c:v>
                </c:pt>
                <c:pt idx="408">
                  <c:v>4.08</c:v>
                </c:pt>
                <c:pt idx="409">
                  <c:v>4.09</c:v>
                </c:pt>
                <c:pt idx="410">
                  <c:v>4.0999999999999996</c:v>
                </c:pt>
                <c:pt idx="411">
                  <c:v>4.1100000000000003</c:v>
                </c:pt>
                <c:pt idx="412">
                  <c:v>4.12</c:v>
                </c:pt>
                <c:pt idx="413">
                  <c:v>4.13</c:v>
                </c:pt>
                <c:pt idx="414">
                  <c:v>4.1399999999999997</c:v>
                </c:pt>
                <c:pt idx="415">
                  <c:v>4.1500000000000004</c:v>
                </c:pt>
                <c:pt idx="416">
                  <c:v>4.16</c:v>
                </c:pt>
                <c:pt idx="417">
                  <c:v>4.17</c:v>
                </c:pt>
                <c:pt idx="418">
                  <c:v>4.18</c:v>
                </c:pt>
                <c:pt idx="419">
                  <c:v>4.1900000000000004</c:v>
                </c:pt>
                <c:pt idx="420">
                  <c:v>4.2</c:v>
                </c:pt>
                <c:pt idx="421">
                  <c:v>4.21</c:v>
                </c:pt>
                <c:pt idx="422">
                  <c:v>4.22</c:v>
                </c:pt>
                <c:pt idx="423">
                  <c:v>4.2300000000000004</c:v>
                </c:pt>
                <c:pt idx="424">
                  <c:v>4.24</c:v>
                </c:pt>
                <c:pt idx="425">
                  <c:v>4.25</c:v>
                </c:pt>
                <c:pt idx="426">
                  <c:v>4.26</c:v>
                </c:pt>
                <c:pt idx="427">
                  <c:v>4.2699999999999996</c:v>
                </c:pt>
                <c:pt idx="428">
                  <c:v>4.28</c:v>
                </c:pt>
                <c:pt idx="429">
                  <c:v>4.29</c:v>
                </c:pt>
                <c:pt idx="430">
                  <c:v>4.3</c:v>
                </c:pt>
                <c:pt idx="431">
                  <c:v>4.3099999999999996</c:v>
                </c:pt>
                <c:pt idx="432">
                  <c:v>4.32</c:v>
                </c:pt>
                <c:pt idx="433">
                  <c:v>4.33</c:v>
                </c:pt>
                <c:pt idx="434">
                  <c:v>4.34</c:v>
                </c:pt>
                <c:pt idx="435">
                  <c:v>4.3499999999999996</c:v>
                </c:pt>
                <c:pt idx="436">
                  <c:v>4.3600000000000003</c:v>
                </c:pt>
                <c:pt idx="437">
                  <c:v>4.37</c:v>
                </c:pt>
                <c:pt idx="438">
                  <c:v>4.38</c:v>
                </c:pt>
                <c:pt idx="439">
                  <c:v>4.3899999999999997</c:v>
                </c:pt>
                <c:pt idx="440">
                  <c:v>4.4000000000000004</c:v>
                </c:pt>
                <c:pt idx="441">
                  <c:v>4.41</c:v>
                </c:pt>
                <c:pt idx="442">
                  <c:v>4.42</c:v>
                </c:pt>
                <c:pt idx="443">
                  <c:v>4.43</c:v>
                </c:pt>
                <c:pt idx="444">
                  <c:v>4.4400000000000004</c:v>
                </c:pt>
                <c:pt idx="445">
                  <c:v>4.45</c:v>
                </c:pt>
                <c:pt idx="446">
                  <c:v>4.46</c:v>
                </c:pt>
                <c:pt idx="447">
                  <c:v>4.47</c:v>
                </c:pt>
                <c:pt idx="448">
                  <c:v>4.4800000000000004</c:v>
                </c:pt>
                <c:pt idx="449">
                  <c:v>4.49</c:v>
                </c:pt>
                <c:pt idx="450">
                  <c:v>4.5</c:v>
                </c:pt>
                <c:pt idx="451">
                  <c:v>4.51</c:v>
                </c:pt>
                <c:pt idx="452">
                  <c:v>4.5199999999999996</c:v>
                </c:pt>
                <c:pt idx="453">
                  <c:v>4.53</c:v>
                </c:pt>
                <c:pt idx="454">
                  <c:v>4.54</c:v>
                </c:pt>
                <c:pt idx="455">
                  <c:v>4.55</c:v>
                </c:pt>
                <c:pt idx="456">
                  <c:v>4.5599999999999996</c:v>
                </c:pt>
                <c:pt idx="457">
                  <c:v>4.57</c:v>
                </c:pt>
                <c:pt idx="458">
                  <c:v>4.58</c:v>
                </c:pt>
                <c:pt idx="459">
                  <c:v>4.59</c:v>
                </c:pt>
                <c:pt idx="460">
                  <c:v>4.5999999999999996</c:v>
                </c:pt>
                <c:pt idx="461">
                  <c:v>4.6099999999999994</c:v>
                </c:pt>
                <c:pt idx="462">
                  <c:v>4.6199999999999992</c:v>
                </c:pt>
                <c:pt idx="463">
                  <c:v>4.629999999999999</c:v>
                </c:pt>
                <c:pt idx="464">
                  <c:v>4.6399999999999988</c:v>
                </c:pt>
                <c:pt idx="465">
                  <c:v>4.6499999999999986</c:v>
                </c:pt>
                <c:pt idx="466">
                  <c:v>4.6599999999999984</c:v>
                </c:pt>
                <c:pt idx="467">
                  <c:v>4.6699999999999982</c:v>
                </c:pt>
                <c:pt idx="468">
                  <c:v>4.6799999999999979</c:v>
                </c:pt>
                <c:pt idx="469">
                  <c:v>4.6899999999999977</c:v>
                </c:pt>
                <c:pt idx="470">
                  <c:v>4.6999999999999975</c:v>
                </c:pt>
                <c:pt idx="471">
                  <c:v>4.7099999999999973</c:v>
                </c:pt>
                <c:pt idx="472">
                  <c:v>4.7199999999999971</c:v>
                </c:pt>
                <c:pt idx="473">
                  <c:v>4.7299999999999969</c:v>
                </c:pt>
                <c:pt idx="474">
                  <c:v>4.7399999999999967</c:v>
                </c:pt>
                <c:pt idx="475">
                  <c:v>4.7499999999999964</c:v>
                </c:pt>
                <c:pt idx="476">
                  <c:v>4.7599999999999962</c:v>
                </c:pt>
                <c:pt idx="477">
                  <c:v>4.769999999999996</c:v>
                </c:pt>
                <c:pt idx="478">
                  <c:v>4.7799999999999958</c:v>
                </c:pt>
                <c:pt idx="479">
                  <c:v>4.7899999999999956</c:v>
                </c:pt>
                <c:pt idx="480">
                  <c:v>4.7999999999999954</c:v>
                </c:pt>
                <c:pt idx="481">
                  <c:v>4.8099999999999952</c:v>
                </c:pt>
                <c:pt idx="482">
                  <c:v>4.819999999999995</c:v>
                </c:pt>
                <c:pt idx="483">
                  <c:v>4.8299999999999947</c:v>
                </c:pt>
                <c:pt idx="484">
                  <c:v>4.8399999999999945</c:v>
                </c:pt>
                <c:pt idx="485">
                  <c:v>4.8499999999999943</c:v>
                </c:pt>
                <c:pt idx="486">
                  <c:v>4.8599999999999941</c:v>
                </c:pt>
                <c:pt idx="487">
                  <c:v>4.8699999999999939</c:v>
                </c:pt>
                <c:pt idx="488">
                  <c:v>4.8799999999999937</c:v>
                </c:pt>
                <c:pt idx="489">
                  <c:v>4.8899999999999935</c:v>
                </c:pt>
                <c:pt idx="490">
                  <c:v>4.8999999999999932</c:v>
                </c:pt>
                <c:pt idx="491">
                  <c:v>4.909999999999993</c:v>
                </c:pt>
                <c:pt idx="492">
                  <c:v>4.9199999999999928</c:v>
                </c:pt>
                <c:pt idx="493">
                  <c:v>4.9299999999999926</c:v>
                </c:pt>
                <c:pt idx="494">
                  <c:v>4.9399999999999924</c:v>
                </c:pt>
                <c:pt idx="495">
                  <c:v>4.9499999999999922</c:v>
                </c:pt>
                <c:pt idx="496">
                  <c:v>4.959999999999992</c:v>
                </c:pt>
                <c:pt idx="497">
                  <c:v>4.9699999999999918</c:v>
                </c:pt>
                <c:pt idx="498">
                  <c:v>4.9799999999999915</c:v>
                </c:pt>
                <c:pt idx="499">
                  <c:v>4.9899999999999913</c:v>
                </c:pt>
                <c:pt idx="500">
                  <c:v>4.9999999999999911</c:v>
                </c:pt>
              </c:numCache>
            </c:numRef>
          </c:xVal>
          <c:yVal>
            <c:numRef>
              <c:f>'2800-4'!$R$5:$R$505</c:f>
              <c:numCache>
                <c:formatCode>General</c:formatCode>
                <c:ptCount val="501"/>
                <c:pt idx="0">
                  <c:v>0.16300000000000001</c:v>
                </c:pt>
                <c:pt idx="1">
                  <c:v>0.18745000000000001</c:v>
                </c:pt>
                <c:pt idx="2">
                  <c:v>0.21190000000000001</c:v>
                </c:pt>
                <c:pt idx="3">
                  <c:v>0.23635</c:v>
                </c:pt>
                <c:pt idx="4">
                  <c:v>0.26080000000000003</c:v>
                </c:pt>
                <c:pt idx="5">
                  <c:v>0.28525</c:v>
                </c:pt>
                <c:pt idx="6">
                  <c:v>0.30969999999999998</c:v>
                </c:pt>
                <c:pt idx="7">
                  <c:v>0.33415</c:v>
                </c:pt>
                <c:pt idx="8">
                  <c:v>0.35860000000000003</c:v>
                </c:pt>
                <c:pt idx="9">
                  <c:v>0.38304999999999995</c:v>
                </c:pt>
                <c:pt idx="10">
                  <c:v>0.40750000000000003</c:v>
                </c:pt>
                <c:pt idx="11">
                  <c:v>0.40750000000000003</c:v>
                </c:pt>
                <c:pt idx="12">
                  <c:v>0.40750000000000003</c:v>
                </c:pt>
                <c:pt idx="13">
                  <c:v>0.40750000000000003</c:v>
                </c:pt>
                <c:pt idx="14">
                  <c:v>0.40750000000000003</c:v>
                </c:pt>
                <c:pt idx="15">
                  <c:v>0.40750000000000003</c:v>
                </c:pt>
                <c:pt idx="16">
                  <c:v>0.40750000000000003</c:v>
                </c:pt>
                <c:pt idx="17">
                  <c:v>0.40750000000000003</c:v>
                </c:pt>
                <c:pt idx="18">
                  <c:v>0.40750000000000003</c:v>
                </c:pt>
                <c:pt idx="19">
                  <c:v>0.40750000000000003</c:v>
                </c:pt>
                <c:pt idx="20">
                  <c:v>0.40750000000000003</c:v>
                </c:pt>
                <c:pt idx="21">
                  <c:v>0.40750000000000003</c:v>
                </c:pt>
                <c:pt idx="22">
                  <c:v>0.40750000000000003</c:v>
                </c:pt>
                <c:pt idx="23">
                  <c:v>0.40750000000000003</c:v>
                </c:pt>
                <c:pt idx="24">
                  <c:v>0.40750000000000003</c:v>
                </c:pt>
                <c:pt idx="25">
                  <c:v>0.40750000000000003</c:v>
                </c:pt>
                <c:pt idx="26">
                  <c:v>0.40750000000000003</c:v>
                </c:pt>
                <c:pt idx="27">
                  <c:v>0.40750000000000003</c:v>
                </c:pt>
                <c:pt idx="28">
                  <c:v>0.40750000000000003</c:v>
                </c:pt>
                <c:pt idx="29">
                  <c:v>0.40750000000000003</c:v>
                </c:pt>
                <c:pt idx="30">
                  <c:v>0.40750000000000003</c:v>
                </c:pt>
                <c:pt idx="31">
                  <c:v>0.40750000000000003</c:v>
                </c:pt>
                <c:pt idx="32">
                  <c:v>0.40750000000000003</c:v>
                </c:pt>
                <c:pt idx="33">
                  <c:v>0.40750000000000003</c:v>
                </c:pt>
                <c:pt idx="34">
                  <c:v>0.40750000000000003</c:v>
                </c:pt>
                <c:pt idx="35">
                  <c:v>0.40750000000000003</c:v>
                </c:pt>
                <c:pt idx="36">
                  <c:v>0.40750000000000003</c:v>
                </c:pt>
                <c:pt idx="37">
                  <c:v>0.40750000000000003</c:v>
                </c:pt>
                <c:pt idx="38">
                  <c:v>0.40750000000000003</c:v>
                </c:pt>
                <c:pt idx="39">
                  <c:v>0.40750000000000003</c:v>
                </c:pt>
                <c:pt idx="40">
                  <c:v>0.40750000000000003</c:v>
                </c:pt>
                <c:pt idx="41">
                  <c:v>0.40750000000000003</c:v>
                </c:pt>
                <c:pt idx="42">
                  <c:v>0.40750000000000003</c:v>
                </c:pt>
                <c:pt idx="43">
                  <c:v>0.40750000000000003</c:v>
                </c:pt>
                <c:pt idx="44">
                  <c:v>0.40750000000000003</c:v>
                </c:pt>
                <c:pt idx="45">
                  <c:v>0.40750000000000003</c:v>
                </c:pt>
                <c:pt idx="46">
                  <c:v>0.40750000000000003</c:v>
                </c:pt>
                <c:pt idx="47">
                  <c:v>0.40750000000000003</c:v>
                </c:pt>
                <c:pt idx="48">
                  <c:v>0.40750000000000003</c:v>
                </c:pt>
                <c:pt idx="49">
                  <c:v>0.40750000000000003</c:v>
                </c:pt>
                <c:pt idx="50">
                  <c:v>0.40750000000000003</c:v>
                </c:pt>
                <c:pt idx="51">
                  <c:v>0.40030882352941172</c:v>
                </c:pt>
                <c:pt idx="52">
                  <c:v>0.39339423076923075</c:v>
                </c:pt>
                <c:pt idx="53">
                  <c:v>0.38674056603773582</c:v>
                </c:pt>
                <c:pt idx="54">
                  <c:v>0.3803333333333333</c:v>
                </c:pt>
                <c:pt idx="55">
                  <c:v>0.37415909090909094</c:v>
                </c:pt>
                <c:pt idx="56">
                  <c:v>0.36820535714285713</c:v>
                </c:pt>
                <c:pt idx="57">
                  <c:v>0.36246052631578951</c:v>
                </c:pt>
                <c:pt idx="58">
                  <c:v>0.35691379310344828</c:v>
                </c:pt>
                <c:pt idx="59">
                  <c:v>0.35155508474576275</c:v>
                </c:pt>
                <c:pt idx="60">
                  <c:v>0.34637499999999999</c:v>
                </c:pt>
                <c:pt idx="61">
                  <c:v>0.3413647540983607</c:v>
                </c:pt>
                <c:pt idx="62">
                  <c:v>0.33651612903225808</c:v>
                </c:pt>
                <c:pt idx="63">
                  <c:v>0.33182142857142854</c:v>
                </c:pt>
                <c:pt idx="64">
                  <c:v>0.32727343749999999</c:v>
                </c:pt>
                <c:pt idx="65">
                  <c:v>0.32286538461538461</c:v>
                </c:pt>
                <c:pt idx="66">
                  <c:v>0.31859090909090909</c:v>
                </c:pt>
                <c:pt idx="67">
                  <c:v>0.31444402985074626</c:v>
                </c:pt>
                <c:pt idx="68">
                  <c:v>0.31041911764705882</c:v>
                </c:pt>
                <c:pt idx="69">
                  <c:v>0.30651086956521745</c:v>
                </c:pt>
                <c:pt idx="70">
                  <c:v>0.30271428571428571</c:v>
                </c:pt>
                <c:pt idx="71">
                  <c:v>0.29902464788732397</c:v>
                </c:pt>
                <c:pt idx="72">
                  <c:v>0.29543750000000002</c:v>
                </c:pt>
                <c:pt idx="73">
                  <c:v>0.2919486301369863</c:v>
                </c:pt>
                <c:pt idx="74">
                  <c:v>0.28855405405405404</c:v>
                </c:pt>
                <c:pt idx="75">
                  <c:v>0.28525</c:v>
                </c:pt>
                <c:pt idx="76">
                  <c:v>0.28203289473684212</c:v>
                </c:pt>
                <c:pt idx="77">
                  <c:v>0.27889935064935067</c:v>
                </c:pt>
                <c:pt idx="78">
                  <c:v>0.27584615384615385</c:v>
                </c:pt>
                <c:pt idx="79">
                  <c:v>0.27287025316455693</c:v>
                </c:pt>
                <c:pt idx="80">
                  <c:v>0.26996875000000004</c:v>
                </c:pt>
                <c:pt idx="81">
                  <c:v>0.26713888888888887</c:v>
                </c:pt>
                <c:pt idx="82">
                  <c:v>0.26437804878048782</c:v>
                </c:pt>
                <c:pt idx="83">
                  <c:v>0.26168373493975911</c:v>
                </c:pt>
                <c:pt idx="84">
                  <c:v>0.25905357142857144</c:v>
                </c:pt>
                <c:pt idx="85">
                  <c:v>0.25648529411764709</c:v>
                </c:pt>
                <c:pt idx="86">
                  <c:v>0.2539767441860466</c:v>
                </c:pt>
                <c:pt idx="87">
                  <c:v>0.25152586206896554</c:v>
                </c:pt>
                <c:pt idx="88">
                  <c:v>0.24913068181818188</c:v>
                </c:pt>
                <c:pt idx="89">
                  <c:v>0.24678932584269669</c:v>
                </c:pt>
                <c:pt idx="90">
                  <c:v>0.2445</c:v>
                </c:pt>
                <c:pt idx="91">
                  <c:v>0.242260989010989</c:v>
                </c:pt>
                <c:pt idx="92">
                  <c:v>0.24007065217391307</c:v>
                </c:pt>
                <c:pt idx="93">
                  <c:v>0.23792741935483872</c:v>
                </c:pt>
                <c:pt idx="94">
                  <c:v>0.23582978723404258</c:v>
                </c:pt>
                <c:pt idx="95">
                  <c:v>0.23377631578947367</c:v>
                </c:pt>
                <c:pt idx="96">
                  <c:v>0.23176562500000006</c:v>
                </c:pt>
                <c:pt idx="97">
                  <c:v>0.22979639175257735</c:v>
                </c:pt>
                <c:pt idx="98">
                  <c:v>0.22786734693877553</c:v>
                </c:pt>
                <c:pt idx="99">
                  <c:v>0.22597727272727278</c:v>
                </c:pt>
                <c:pt idx="100">
                  <c:v>0.22412500000000002</c:v>
                </c:pt>
                <c:pt idx="101">
                  <c:v>0.22230940594059409</c:v>
                </c:pt>
                <c:pt idx="102">
                  <c:v>0.22052941176470586</c:v>
                </c:pt>
                <c:pt idx="103">
                  <c:v>0.21878398058252427</c:v>
                </c:pt>
                <c:pt idx="104">
                  <c:v>0.21707211538461541</c:v>
                </c:pt>
                <c:pt idx="105">
                  <c:v>0.21539285714285719</c:v>
                </c:pt>
                <c:pt idx="106">
                  <c:v>0.21374528301886794</c:v>
                </c:pt>
                <c:pt idx="107">
                  <c:v>0.21212850467289723</c:v>
                </c:pt>
                <c:pt idx="108">
                  <c:v>0.21054166666666665</c:v>
                </c:pt>
                <c:pt idx="109">
                  <c:v>0.20898394495412848</c:v>
                </c:pt>
                <c:pt idx="110">
                  <c:v>0.20745454545454545</c:v>
                </c:pt>
                <c:pt idx="111">
                  <c:v>0.20595270270270269</c:v>
                </c:pt>
                <c:pt idx="112">
                  <c:v>0.20447767857142857</c:v>
                </c:pt>
                <c:pt idx="113">
                  <c:v>0.20302876106194692</c:v>
                </c:pt>
                <c:pt idx="114">
                  <c:v>0.20160526315789476</c:v>
                </c:pt>
                <c:pt idx="115">
                  <c:v>0.20020652173913045</c:v>
                </c:pt>
                <c:pt idx="116">
                  <c:v>0.19883189655172415</c:v>
                </c:pt>
                <c:pt idx="117">
                  <c:v>0.19748076923076927</c:v>
                </c:pt>
                <c:pt idx="118">
                  <c:v>0.19615254237288135</c:v>
                </c:pt>
                <c:pt idx="119">
                  <c:v>0.1948466386554622</c:v>
                </c:pt>
                <c:pt idx="120">
                  <c:v>0.1935625</c:v>
                </c:pt>
                <c:pt idx="121">
                  <c:v>0.19229958677685954</c:v>
                </c:pt>
                <c:pt idx="122">
                  <c:v>0.19105737704918035</c:v>
                </c:pt>
                <c:pt idx="123">
                  <c:v>0.18983536585365848</c:v>
                </c:pt>
                <c:pt idx="124">
                  <c:v>0.18863306451612905</c:v>
                </c:pt>
                <c:pt idx="125">
                  <c:v>0.18745000000000001</c:v>
                </c:pt>
                <c:pt idx="126">
                  <c:v>0.18628571428571425</c:v>
                </c:pt>
                <c:pt idx="127">
                  <c:v>0.18513976377952754</c:v>
                </c:pt>
                <c:pt idx="128">
                  <c:v>0.18401171875</c:v>
                </c:pt>
                <c:pt idx="129">
                  <c:v>0.18290116279069765</c:v>
                </c:pt>
                <c:pt idx="130">
                  <c:v>0.18180769230769228</c:v>
                </c:pt>
                <c:pt idx="131">
                  <c:v>0.18073091603053432</c:v>
                </c:pt>
                <c:pt idx="132">
                  <c:v>0.17967045454545455</c:v>
                </c:pt>
                <c:pt idx="133">
                  <c:v>0.17862593984962405</c:v>
                </c:pt>
                <c:pt idx="134">
                  <c:v>0.17759701492537311</c:v>
                </c:pt>
                <c:pt idx="135">
                  <c:v>0.17658333333333329</c:v>
                </c:pt>
                <c:pt idx="136">
                  <c:v>0.17558455882352941</c:v>
                </c:pt>
                <c:pt idx="137">
                  <c:v>0.17460036496350362</c:v>
                </c:pt>
                <c:pt idx="138">
                  <c:v>0.1736304347826087</c:v>
                </c:pt>
                <c:pt idx="139">
                  <c:v>0.17267446043165469</c:v>
                </c:pt>
                <c:pt idx="140">
                  <c:v>0.17173214285714286</c:v>
                </c:pt>
                <c:pt idx="141">
                  <c:v>0.17080319148936171</c:v>
                </c:pt>
                <c:pt idx="142">
                  <c:v>0.16988732394366196</c:v>
                </c:pt>
                <c:pt idx="143">
                  <c:v>0.16898426573426573</c:v>
                </c:pt>
                <c:pt idx="144">
                  <c:v>0.16809375000000001</c:v>
                </c:pt>
                <c:pt idx="145">
                  <c:v>0.16721551724137934</c:v>
                </c:pt>
                <c:pt idx="146">
                  <c:v>0.16634931506849313</c:v>
                </c:pt>
                <c:pt idx="147">
                  <c:v>0.16549489795918365</c:v>
                </c:pt>
                <c:pt idx="148">
                  <c:v>0.16465202702702703</c:v>
                </c:pt>
                <c:pt idx="149">
                  <c:v>0.16382046979865775</c:v>
                </c:pt>
                <c:pt idx="150">
                  <c:v>0.16299999999999998</c:v>
                </c:pt>
                <c:pt idx="151">
                  <c:v>0.16219039735099339</c:v>
                </c:pt>
                <c:pt idx="152">
                  <c:v>0.16139144736842106</c:v>
                </c:pt>
                <c:pt idx="153">
                  <c:v>0.16060294117647059</c:v>
                </c:pt>
                <c:pt idx="154">
                  <c:v>0.15982467532467531</c:v>
                </c:pt>
                <c:pt idx="155">
                  <c:v>0.15905645161290322</c:v>
                </c:pt>
                <c:pt idx="156">
                  <c:v>0.1582980769230769</c:v>
                </c:pt>
                <c:pt idx="157">
                  <c:v>0.15754936305732481</c:v>
                </c:pt>
                <c:pt idx="158">
                  <c:v>0.15681012658227844</c:v>
                </c:pt>
                <c:pt idx="159">
                  <c:v>0.15608018867924528</c:v>
                </c:pt>
                <c:pt idx="160">
                  <c:v>0.15535937499999999</c:v>
                </c:pt>
                <c:pt idx="161">
                  <c:v>0.15464751552795028</c:v>
                </c:pt>
                <c:pt idx="162">
                  <c:v>0.15394444444444444</c:v>
                </c:pt>
                <c:pt idx="163">
                  <c:v>0.15325</c:v>
                </c:pt>
                <c:pt idx="164">
                  <c:v>0.15256402439024389</c:v>
                </c:pt>
                <c:pt idx="165">
                  <c:v>0.15188636363636362</c:v>
                </c:pt>
                <c:pt idx="166">
                  <c:v>0.15121686746987953</c:v>
                </c:pt>
                <c:pt idx="167">
                  <c:v>0.1505553892215569</c:v>
                </c:pt>
                <c:pt idx="168">
                  <c:v>0.14990178571428572</c:v>
                </c:pt>
                <c:pt idx="169">
                  <c:v>0.1492559171597633</c:v>
                </c:pt>
                <c:pt idx="170">
                  <c:v>0.14861764705882355</c:v>
                </c:pt>
                <c:pt idx="171">
                  <c:v>0.14798684210526314</c:v>
                </c:pt>
                <c:pt idx="172">
                  <c:v>0.14736337209302328</c:v>
                </c:pt>
                <c:pt idx="173">
                  <c:v>0.14674710982658962</c:v>
                </c:pt>
                <c:pt idx="174">
                  <c:v>0.14613793103448275</c:v>
                </c:pt>
                <c:pt idx="175">
                  <c:v>0.14553571428571427</c:v>
                </c:pt>
                <c:pt idx="176">
                  <c:v>0.14494034090909091</c:v>
                </c:pt>
                <c:pt idx="177">
                  <c:v>0.14435169491525426</c:v>
                </c:pt>
                <c:pt idx="178">
                  <c:v>0.14376966292134832</c:v>
                </c:pt>
                <c:pt idx="179">
                  <c:v>0.1431941340782123</c:v>
                </c:pt>
                <c:pt idx="180">
                  <c:v>0.142625</c:v>
                </c:pt>
                <c:pt idx="181">
                  <c:v>0.14206215469613259</c:v>
                </c:pt>
                <c:pt idx="182">
                  <c:v>0.14150549450549449</c:v>
                </c:pt>
                <c:pt idx="183">
                  <c:v>0.14095491803278687</c:v>
                </c:pt>
                <c:pt idx="184">
                  <c:v>0.14041032608695653</c:v>
                </c:pt>
                <c:pt idx="185">
                  <c:v>0.13987162162162162</c:v>
                </c:pt>
                <c:pt idx="186">
                  <c:v>0.13933870967741935</c:v>
                </c:pt>
                <c:pt idx="187">
                  <c:v>0.13881149732620318</c:v>
                </c:pt>
                <c:pt idx="188">
                  <c:v>0.13828989361702129</c:v>
                </c:pt>
                <c:pt idx="189">
                  <c:v>0.13777380952380958</c:v>
                </c:pt>
                <c:pt idx="190">
                  <c:v>0.13726315789473684</c:v>
                </c:pt>
                <c:pt idx="191">
                  <c:v>0.13675785340314137</c:v>
                </c:pt>
                <c:pt idx="192">
                  <c:v>0.13625781250000002</c:v>
                </c:pt>
                <c:pt idx="193">
                  <c:v>0.13576295336787567</c:v>
                </c:pt>
                <c:pt idx="194">
                  <c:v>0.13527319587628867</c:v>
                </c:pt>
                <c:pt idx="195">
                  <c:v>0.13478846153846155</c:v>
                </c:pt>
                <c:pt idx="196">
                  <c:v>0.13430867346938777</c:v>
                </c:pt>
                <c:pt idx="197">
                  <c:v>0.13383375634517766</c:v>
                </c:pt>
                <c:pt idx="198">
                  <c:v>0.13336363636363641</c:v>
                </c:pt>
                <c:pt idx="199">
                  <c:v>0.13289824120603014</c:v>
                </c:pt>
                <c:pt idx="200">
                  <c:v>0.13243749999999999</c:v>
                </c:pt>
                <c:pt idx="201">
                  <c:v>0.1319813432835821</c:v>
                </c:pt>
                <c:pt idx="202">
                  <c:v>0.13152970297029704</c:v>
                </c:pt>
                <c:pt idx="203">
                  <c:v>0.13108251231527096</c:v>
                </c:pt>
                <c:pt idx="204">
                  <c:v>0.13063970588235291</c:v>
                </c:pt>
                <c:pt idx="205">
                  <c:v>0.13020121951219515</c:v>
                </c:pt>
                <c:pt idx="206">
                  <c:v>0.12976699029126212</c:v>
                </c:pt>
                <c:pt idx="207">
                  <c:v>0.12933695652173915</c:v>
                </c:pt>
                <c:pt idx="208">
                  <c:v>0.12891105769230768</c:v>
                </c:pt>
                <c:pt idx="209">
                  <c:v>0.12848923444976079</c:v>
                </c:pt>
                <c:pt idx="210">
                  <c:v>0.12807142857142856</c:v>
                </c:pt>
                <c:pt idx="211">
                  <c:v>0.12765758293838864</c:v>
                </c:pt>
                <c:pt idx="212">
                  <c:v>0.12724764150943393</c:v>
                </c:pt>
                <c:pt idx="213">
                  <c:v>0.12684154929577465</c:v>
                </c:pt>
                <c:pt idx="214">
                  <c:v>0.12643925233644859</c:v>
                </c:pt>
                <c:pt idx="215">
                  <c:v>0.12604069767441861</c:v>
                </c:pt>
                <c:pt idx="216">
                  <c:v>0.12564583333333332</c:v>
                </c:pt>
                <c:pt idx="217">
                  <c:v>0.1252546082949309</c:v>
                </c:pt>
                <c:pt idx="218">
                  <c:v>0.12486697247706421</c:v>
                </c:pt>
                <c:pt idx="219">
                  <c:v>0.12448287671232879</c:v>
                </c:pt>
                <c:pt idx="220">
                  <c:v>0.12410227272727271</c:v>
                </c:pt>
                <c:pt idx="221">
                  <c:v>0.12372511312217196</c:v>
                </c:pt>
                <c:pt idx="222">
                  <c:v>0.12335135135135132</c:v>
                </c:pt>
                <c:pt idx="223">
                  <c:v>0.1229809417040359</c:v>
                </c:pt>
                <c:pt idx="224">
                  <c:v>0.12261383928571426</c:v>
                </c:pt>
                <c:pt idx="225">
                  <c:v>0.12225000000000003</c:v>
                </c:pt>
                <c:pt idx="226">
                  <c:v>0.12188938053097347</c:v>
                </c:pt>
                <c:pt idx="227">
                  <c:v>0.12153193832599118</c:v>
                </c:pt>
                <c:pt idx="228">
                  <c:v>0.12117763157894738</c:v>
                </c:pt>
                <c:pt idx="229">
                  <c:v>0.12082641921397382</c:v>
                </c:pt>
                <c:pt idx="230">
                  <c:v>0.12047826086956523</c:v>
                </c:pt>
                <c:pt idx="231">
                  <c:v>0.12013311688311688</c:v>
                </c:pt>
                <c:pt idx="232">
                  <c:v>0.11979094827586208</c:v>
                </c:pt>
                <c:pt idx="233">
                  <c:v>0.11945171673819743</c:v>
                </c:pt>
                <c:pt idx="234">
                  <c:v>0.11911538461538464</c:v>
                </c:pt>
                <c:pt idx="235">
                  <c:v>0.11878191489361704</c:v>
                </c:pt>
                <c:pt idx="236">
                  <c:v>0.11845127118644068</c:v>
                </c:pt>
                <c:pt idx="237">
                  <c:v>0.11812341772151901</c:v>
                </c:pt>
                <c:pt idx="238">
                  <c:v>0.11779831932773109</c:v>
                </c:pt>
                <c:pt idx="239">
                  <c:v>0.11747594142259414</c:v>
                </c:pt>
                <c:pt idx="240">
                  <c:v>0.11715625</c:v>
                </c:pt>
                <c:pt idx="241">
                  <c:v>0.11683921161825726</c:v>
                </c:pt>
                <c:pt idx="242">
                  <c:v>0.11652479338842976</c:v>
                </c:pt>
                <c:pt idx="243">
                  <c:v>0.11621296296296298</c:v>
                </c:pt>
                <c:pt idx="244">
                  <c:v>0.11590368852459018</c:v>
                </c:pt>
                <c:pt idx="245">
                  <c:v>0.11559693877551019</c:v>
                </c:pt>
                <c:pt idx="246">
                  <c:v>0.11529268292682925</c:v>
                </c:pt>
                <c:pt idx="247">
                  <c:v>0.11499089068825911</c:v>
                </c:pt>
                <c:pt idx="248">
                  <c:v>0.11469153225806451</c:v>
                </c:pt>
                <c:pt idx="249">
                  <c:v>0.114394578313253</c:v>
                </c:pt>
                <c:pt idx="250">
                  <c:v>0.11409999999999999</c:v>
                </c:pt>
                <c:pt idx="251">
                  <c:v>0.1138077689243028</c:v>
                </c:pt>
                <c:pt idx="252">
                  <c:v>0.11351785714285713</c:v>
                </c:pt>
                <c:pt idx="253">
                  <c:v>0.1132302371541502</c:v>
                </c:pt>
                <c:pt idx="254">
                  <c:v>0.11294488188976376</c:v>
                </c:pt>
                <c:pt idx="255">
                  <c:v>0.11266176470588235</c:v>
                </c:pt>
                <c:pt idx="256">
                  <c:v>0.112380859375</c:v>
                </c:pt>
                <c:pt idx="257">
                  <c:v>0.11210214007782102</c:v>
                </c:pt>
                <c:pt idx="258">
                  <c:v>0.11182558139534882</c:v>
                </c:pt>
                <c:pt idx="259">
                  <c:v>0.1115511583011583</c:v>
                </c:pt>
                <c:pt idx="260">
                  <c:v>0.11127884615384614</c:v>
                </c:pt>
                <c:pt idx="261">
                  <c:v>0.1110086206896552</c:v>
                </c:pt>
                <c:pt idx="262">
                  <c:v>0.11074045801526716</c:v>
                </c:pt>
                <c:pt idx="263">
                  <c:v>0.11047433460076046</c:v>
                </c:pt>
                <c:pt idx="264">
                  <c:v>0.11021022727272728</c:v>
                </c:pt>
                <c:pt idx="265">
                  <c:v>0.10994811320754717</c:v>
                </c:pt>
                <c:pt idx="266">
                  <c:v>0.10968796992481203</c:v>
                </c:pt>
                <c:pt idx="267">
                  <c:v>0.10942977528089888</c:v>
                </c:pt>
                <c:pt idx="268">
                  <c:v>0.10917350746268656</c:v>
                </c:pt>
                <c:pt idx="269">
                  <c:v>0.10891914498141265</c:v>
                </c:pt>
                <c:pt idx="270">
                  <c:v>0.10866666666666665</c:v>
                </c:pt>
                <c:pt idx="271">
                  <c:v>0.1084160516605166</c:v>
                </c:pt>
                <c:pt idx="272">
                  <c:v>0.10816727941176471</c:v>
                </c:pt>
                <c:pt idx="273">
                  <c:v>0.10792032967032968</c:v>
                </c:pt>
                <c:pt idx="274">
                  <c:v>0.10767518248175183</c:v>
                </c:pt>
                <c:pt idx="275">
                  <c:v>0.1074318181818182</c:v>
                </c:pt>
                <c:pt idx="276">
                  <c:v>0.10719021739130435</c:v>
                </c:pt>
                <c:pt idx="277">
                  <c:v>0.10695036101083033</c:v>
                </c:pt>
                <c:pt idx="278">
                  <c:v>0.10671223021582735</c:v>
                </c:pt>
                <c:pt idx="279">
                  <c:v>0.10647580645161291</c:v>
                </c:pt>
                <c:pt idx="280">
                  <c:v>0.10624107142857143</c:v>
                </c:pt>
                <c:pt idx="281">
                  <c:v>0.10600800711743773</c:v>
                </c:pt>
                <c:pt idx="282">
                  <c:v>0.10577659574468086</c:v>
                </c:pt>
                <c:pt idx="283">
                  <c:v>0.10554681978798587</c:v>
                </c:pt>
                <c:pt idx="284">
                  <c:v>0.10531866197183098</c:v>
                </c:pt>
                <c:pt idx="285">
                  <c:v>0.1050921052631579</c:v>
                </c:pt>
                <c:pt idx="286">
                  <c:v>0.10486713286713287</c:v>
                </c:pt>
                <c:pt idx="287">
                  <c:v>0.10464372822299652</c:v>
                </c:pt>
                <c:pt idx="288">
                  <c:v>0.104421875</c:v>
                </c:pt>
                <c:pt idx="289">
                  <c:v>0.1042015570934256</c:v>
                </c:pt>
                <c:pt idx="290">
                  <c:v>0.10398275862068966</c:v>
                </c:pt>
                <c:pt idx="291">
                  <c:v>0.10376546391752579</c:v>
                </c:pt>
                <c:pt idx="292">
                  <c:v>0.10354965753424657</c:v>
                </c:pt>
                <c:pt idx="293">
                  <c:v>0.1033353242320819</c:v>
                </c:pt>
                <c:pt idx="294">
                  <c:v>0.10312244897959183</c:v>
                </c:pt>
                <c:pt idx="295">
                  <c:v>0.10291101694915254</c:v>
                </c:pt>
                <c:pt idx="296">
                  <c:v>0.10270101351351352</c:v>
                </c:pt>
                <c:pt idx="297">
                  <c:v>0.10249242424242425</c:v>
                </c:pt>
                <c:pt idx="298">
                  <c:v>0.10228523489932886</c:v>
                </c:pt>
                <c:pt idx="299">
                  <c:v>0.10207943143812709</c:v>
                </c:pt>
                <c:pt idx="300">
                  <c:v>0.10187500000000001</c:v>
                </c:pt>
                <c:pt idx="301">
                  <c:v>0.101671926910299</c:v>
                </c:pt>
                <c:pt idx="302">
                  <c:v>0.10147019867549668</c:v>
                </c:pt>
                <c:pt idx="303">
                  <c:v>0.101269801980198</c:v>
                </c:pt>
                <c:pt idx="304">
                  <c:v>0.10107072368421054</c:v>
                </c:pt>
                <c:pt idx="305">
                  <c:v>0.10087295081967212</c:v>
                </c:pt>
                <c:pt idx="306">
                  <c:v>0.1006764705882353</c:v>
                </c:pt>
                <c:pt idx="307">
                  <c:v>0.1004812703583062</c:v>
                </c:pt>
                <c:pt idx="308">
                  <c:v>0.10028733766233767</c:v>
                </c:pt>
                <c:pt idx="309">
                  <c:v>0.10009466019417478</c:v>
                </c:pt>
                <c:pt idx="310">
                  <c:v>9.9903225806451612E-2</c:v>
                </c:pt>
                <c:pt idx="311">
                  <c:v>9.9713022508038582E-2</c:v>
                </c:pt>
                <c:pt idx="312">
                  <c:v>9.9524038461538455E-2</c:v>
                </c:pt>
                <c:pt idx="313">
                  <c:v>9.9336261980830648E-2</c:v>
                </c:pt>
                <c:pt idx="314">
                  <c:v>9.9149681528662423E-2</c:v>
                </c:pt>
                <c:pt idx="315">
                  <c:v>9.8964285714285685E-2</c:v>
                </c:pt>
                <c:pt idx="316">
                  <c:v>9.8780063291139225E-2</c:v>
                </c:pt>
                <c:pt idx="317">
                  <c:v>9.859700315457412E-2</c:v>
                </c:pt>
                <c:pt idx="318">
                  <c:v>9.8415094339622644E-2</c:v>
                </c:pt>
                <c:pt idx="319">
                  <c:v>9.8234326018808785E-2</c:v>
                </c:pt>
                <c:pt idx="320">
                  <c:v>9.8054687500000001E-2</c:v>
                </c:pt>
                <c:pt idx="321">
                  <c:v>9.7876168224299051E-2</c:v>
                </c:pt>
                <c:pt idx="322">
                  <c:v>9.7698757763975158E-2</c:v>
                </c:pt>
                <c:pt idx="323">
                  <c:v>9.7522445820433443E-2</c:v>
                </c:pt>
                <c:pt idx="324">
                  <c:v>9.7347222222222224E-2</c:v>
                </c:pt>
                <c:pt idx="325">
                  <c:v>9.7173076923076931E-2</c:v>
                </c:pt>
                <c:pt idx="326">
                  <c:v>9.7000000000000003E-2</c:v>
                </c:pt>
                <c:pt idx="327">
                  <c:v>9.6827981651376141E-2</c:v>
                </c:pt>
                <c:pt idx="328">
                  <c:v>9.6657012195121961E-2</c:v>
                </c:pt>
                <c:pt idx="329">
                  <c:v>9.648708206686929E-2</c:v>
                </c:pt>
                <c:pt idx="330">
                  <c:v>9.6318181818181831E-2</c:v>
                </c:pt>
                <c:pt idx="331">
                  <c:v>9.6150302114803604E-2</c:v>
                </c:pt>
                <c:pt idx="332">
                  <c:v>9.5983433734939783E-2</c:v>
                </c:pt>
                <c:pt idx="333">
                  <c:v>9.5817567567567555E-2</c:v>
                </c:pt>
                <c:pt idx="334">
                  <c:v>9.5652694610778452E-2</c:v>
                </c:pt>
                <c:pt idx="335">
                  <c:v>9.5488805970149235E-2</c:v>
                </c:pt>
                <c:pt idx="336">
                  <c:v>9.5325892857142866E-2</c:v>
                </c:pt>
                <c:pt idx="337">
                  <c:v>9.5163946587537088E-2</c:v>
                </c:pt>
                <c:pt idx="338">
                  <c:v>9.5002958579881655E-2</c:v>
                </c:pt>
                <c:pt idx="339">
                  <c:v>9.4842920353982299E-2</c:v>
                </c:pt>
                <c:pt idx="340">
                  <c:v>9.4683823529411779E-2</c:v>
                </c:pt>
                <c:pt idx="341">
                  <c:v>9.4525659824046898E-2</c:v>
                </c:pt>
                <c:pt idx="342">
                  <c:v>9.4368421052631574E-2</c:v>
                </c:pt>
                <c:pt idx="343">
                  <c:v>9.4212099125364435E-2</c:v>
                </c:pt>
                <c:pt idx="344">
                  <c:v>9.4056686046511656E-2</c:v>
                </c:pt>
                <c:pt idx="345">
                  <c:v>9.3902173913043466E-2</c:v>
                </c:pt>
                <c:pt idx="346">
                  <c:v>9.3748554913294799E-2</c:v>
                </c:pt>
                <c:pt idx="347">
                  <c:v>9.3595821325648421E-2</c:v>
                </c:pt>
                <c:pt idx="348">
                  <c:v>9.3443965517241379E-2</c:v>
                </c:pt>
                <c:pt idx="349">
                  <c:v>9.3292979942693394E-2</c:v>
                </c:pt>
                <c:pt idx="350">
                  <c:v>9.3142857142857124E-2</c:v>
                </c:pt>
                <c:pt idx="351">
                  <c:v>9.2993589743589747E-2</c:v>
                </c:pt>
                <c:pt idx="352">
                  <c:v>9.2845170454545475E-2</c:v>
                </c:pt>
                <c:pt idx="353">
                  <c:v>9.2697592067988679E-2</c:v>
                </c:pt>
                <c:pt idx="354">
                  <c:v>9.2550847457627122E-2</c:v>
                </c:pt>
                <c:pt idx="355">
                  <c:v>9.2404929577464795E-2</c:v>
                </c:pt>
                <c:pt idx="356">
                  <c:v>9.2259831460674166E-2</c:v>
                </c:pt>
                <c:pt idx="357">
                  <c:v>9.2115546218487374E-2</c:v>
                </c:pt>
                <c:pt idx="358">
                  <c:v>9.197206703910614E-2</c:v>
                </c:pt>
                <c:pt idx="359">
                  <c:v>9.1829387186629516E-2</c:v>
                </c:pt>
                <c:pt idx="360">
                  <c:v>9.1687500000000005E-2</c:v>
                </c:pt>
                <c:pt idx="361">
                  <c:v>9.1546398891966765E-2</c:v>
                </c:pt>
                <c:pt idx="362">
                  <c:v>9.14060773480663E-2</c:v>
                </c:pt>
                <c:pt idx="363">
                  <c:v>9.1266528925619844E-2</c:v>
                </c:pt>
                <c:pt idx="364">
                  <c:v>9.1127747252747235E-2</c:v>
                </c:pt>
                <c:pt idx="365">
                  <c:v>9.0989726027397244E-2</c:v>
                </c:pt>
                <c:pt idx="366">
                  <c:v>9.0852459016393425E-2</c:v>
                </c:pt>
                <c:pt idx="367">
                  <c:v>9.0715940054495917E-2</c:v>
                </c:pt>
                <c:pt idx="368">
                  <c:v>9.0580163043478268E-2</c:v>
                </c:pt>
                <c:pt idx="369">
                  <c:v>9.0445121951219523E-2</c:v>
                </c:pt>
                <c:pt idx="370">
                  <c:v>9.0310810810810799E-2</c:v>
                </c:pt>
                <c:pt idx="371">
                  <c:v>9.0177223719676541E-2</c:v>
                </c:pt>
                <c:pt idx="372">
                  <c:v>9.0044354838709678E-2</c:v>
                </c:pt>
                <c:pt idx="373">
                  <c:v>0.09</c:v>
                </c:pt>
                <c:pt idx="374">
                  <c:v>0.09</c:v>
                </c:pt>
                <c:pt idx="375">
                  <c:v>0.09</c:v>
                </c:pt>
                <c:pt idx="376">
                  <c:v>0.09</c:v>
                </c:pt>
                <c:pt idx="377">
                  <c:v>0.09</c:v>
                </c:pt>
                <c:pt idx="378">
                  <c:v>0.09</c:v>
                </c:pt>
                <c:pt idx="379">
                  <c:v>0.09</c:v>
                </c:pt>
                <c:pt idx="380">
                  <c:v>0.09</c:v>
                </c:pt>
                <c:pt idx="381">
                  <c:v>0.09</c:v>
                </c:pt>
                <c:pt idx="382">
                  <c:v>0.09</c:v>
                </c:pt>
                <c:pt idx="383">
                  <c:v>0.09</c:v>
                </c:pt>
                <c:pt idx="384">
                  <c:v>0.09</c:v>
                </c:pt>
                <c:pt idx="385">
                  <c:v>0.09</c:v>
                </c:pt>
                <c:pt idx="386">
                  <c:v>0.09</c:v>
                </c:pt>
                <c:pt idx="387">
                  <c:v>0.09</c:v>
                </c:pt>
                <c:pt idx="388">
                  <c:v>0.09</c:v>
                </c:pt>
                <c:pt idx="389">
                  <c:v>0.09</c:v>
                </c:pt>
                <c:pt idx="390">
                  <c:v>0.09</c:v>
                </c:pt>
                <c:pt idx="391">
                  <c:v>0.09</c:v>
                </c:pt>
                <c:pt idx="392">
                  <c:v>0.09</c:v>
                </c:pt>
                <c:pt idx="393">
                  <c:v>0.09</c:v>
                </c:pt>
                <c:pt idx="394">
                  <c:v>0.09</c:v>
                </c:pt>
                <c:pt idx="395">
                  <c:v>0.09</c:v>
                </c:pt>
                <c:pt idx="396">
                  <c:v>0.09</c:v>
                </c:pt>
                <c:pt idx="397">
                  <c:v>0.09</c:v>
                </c:pt>
                <c:pt idx="398">
                  <c:v>0.09</c:v>
                </c:pt>
                <c:pt idx="399">
                  <c:v>0.09</c:v>
                </c:pt>
                <c:pt idx="400">
                  <c:v>0.09</c:v>
                </c:pt>
                <c:pt idx="401">
                  <c:v>0.09</c:v>
                </c:pt>
                <c:pt idx="402">
                  <c:v>0.09</c:v>
                </c:pt>
                <c:pt idx="403">
                  <c:v>0.09</c:v>
                </c:pt>
                <c:pt idx="404">
                  <c:v>0.09</c:v>
                </c:pt>
                <c:pt idx="405">
                  <c:v>0.09</c:v>
                </c:pt>
                <c:pt idx="406">
                  <c:v>0.09</c:v>
                </c:pt>
                <c:pt idx="407">
                  <c:v>0.09</c:v>
                </c:pt>
                <c:pt idx="408">
                  <c:v>0.09</c:v>
                </c:pt>
                <c:pt idx="409">
                  <c:v>0.09</c:v>
                </c:pt>
                <c:pt idx="410">
                  <c:v>0.09</c:v>
                </c:pt>
                <c:pt idx="411">
                  <c:v>0.09</c:v>
                </c:pt>
                <c:pt idx="412">
                  <c:v>0.09</c:v>
                </c:pt>
                <c:pt idx="413">
                  <c:v>0.09</c:v>
                </c:pt>
                <c:pt idx="414">
                  <c:v>0.09</c:v>
                </c:pt>
                <c:pt idx="415">
                  <c:v>0.09</c:v>
                </c:pt>
                <c:pt idx="416">
                  <c:v>0.09</c:v>
                </c:pt>
                <c:pt idx="417">
                  <c:v>0.09</c:v>
                </c:pt>
                <c:pt idx="418">
                  <c:v>0.09</c:v>
                </c:pt>
                <c:pt idx="419">
                  <c:v>0.09</c:v>
                </c:pt>
                <c:pt idx="420">
                  <c:v>0.09</c:v>
                </c:pt>
                <c:pt idx="421">
                  <c:v>0.09</c:v>
                </c:pt>
                <c:pt idx="422">
                  <c:v>0.09</c:v>
                </c:pt>
                <c:pt idx="423">
                  <c:v>0.09</c:v>
                </c:pt>
                <c:pt idx="424">
                  <c:v>0.09</c:v>
                </c:pt>
                <c:pt idx="425">
                  <c:v>0.09</c:v>
                </c:pt>
                <c:pt idx="426">
                  <c:v>0.09</c:v>
                </c:pt>
                <c:pt idx="427">
                  <c:v>0.09</c:v>
                </c:pt>
                <c:pt idx="428">
                  <c:v>0.09</c:v>
                </c:pt>
                <c:pt idx="429">
                  <c:v>0.09</c:v>
                </c:pt>
                <c:pt idx="430">
                  <c:v>0.09</c:v>
                </c:pt>
                <c:pt idx="431">
                  <c:v>0.09</c:v>
                </c:pt>
                <c:pt idx="432">
                  <c:v>0.09</c:v>
                </c:pt>
                <c:pt idx="433">
                  <c:v>0.09</c:v>
                </c:pt>
                <c:pt idx="434">
                  <c:v>0.09</c:v>
                </c:pt>
                <c:pt idx="435">
                  <c:v>0.09</c:v>
                </c:pt>
                <c:pt idx="436">
                  <c:v>0.09</c:v>
                </c:pt>
                <c:pt idx="437">
                  <c:v>0.09</c:v>
                </c:pt>
                <c:pt idx="438">
                  <c:v>0.09</c:v>
                </c:pt>
                <c:pt idx="439">
                  <c:v>0.09</c:v>
                </c:pt>
                <c:pt idx="440">
                  <c:v>0.09</c:v>
                </c:pt>
                <c:pt idx="441">
                  <c:v>0.09</c:v>
                </c:pt>
                <c:pt idx="442">
                  <c:v>0.09</c:v>
                </c:pt>
                <c:pt idx="443">
                  <c:v>0.09</c:v>
                </c:pt>
                <c:pt idx="444">
                  <c:v>0.09</c:v>
                </c:pt>
                <c:pt idx="445">
                  <c:v>0.09</c:v>
                </c:pt>
                <c:pt idx="446">
                  <c:v>0.09</c:v>
                </c:pt>
                <c:pt idx="447">
                  <c:v>0.09</c:v>
                </c:pt>
                <c:pt idx="448">
                  <c:v>0.09</c:v>
                </c:pt>
                <c:pt idx="449">
                  <c:v>0.09</c:v>
                </c:pt>
                <c:pt idx="450">
                  <c:v>0.09</c:v>
                </c:pt>
                <c:pt idx="451">
                  <c:v>0.09</c:v>
                </c:pt>
                <c:pt idx="452">
                  <c:v>0.09</c:v>
                </c:pt>
                <c:pt idx="453">
                  <c:v>0.09</c:v>
                </c:pt>
                <c:pt idx="454">
                  <c:v>0.09</c:v>
                </c:pt>
                <c:pt idx="455">
                  <c:v>0.09</c:v>
                </c:pt>
                <c:pt idx="456">
                  <c:v>0.09</c:v>
                </c:pt>
                <c:pt idx="457">
                  <c:v>0.09</c:v>
                </c:pt>
                <c:pt idx="458">
                  <c:v>0.09</c:v>
                </c:pt>
                <c:pt idx="459">
                  <c:v>0.09</c:v>
                </c:pt>
                <c:pt idx="460">
                  <c:v>0.09</c:v>
                </c:pt>
                <c:pt idx="461">
                  <c:v>0.09</c:v>
                </c:pt>
                <c:pt idx="462">
                  <c:v>0.09</c:v>
                </c:pt>
                <c:pt idx="463">
                  <c:v>0.09</c:v>
                </c:pt>
                <c:pt idx="464">
                  <c:v>0.09</c:v>
                </c:pt>
                <c:pt idx="465">
                  <c:v>0.09</c:v>
                </c:pt>
                <c:pt idx="466">
                  <c:v>0.09</c:v>
                </c:pt>
                <c:pt idx="467">
                  <c:v>0.09</c:v>
                </c:pt>
                <c:pt idx="468">
                  <c:v>0.09</c:v>
                </c:pt>
                <c:pt idx="469">
                  <c:v>0.09</c:v>
                </c:pt>
                <c:pt idx="470">
                  <c:v>0.09</c:v>
                </c:pt>
                <c:pt idx="471">
                  <c:v>0.09</c:v>
                </c:pt>
                <c:pt idx="472">
                  <c:v>0.09</c:v>
                </c:pt>
                <c:pt idx="473">
                  <c:v>0.09</c:v>
                </c:pt>
                <c:pt idx="474">
                  <c:v>0.09</c:v>
                </c:pt>
                <c:pt idx="475">
                  <c:v>0.09</c:v>
                </c:pt>
                <c:pt idx="476">
                  <c:v>0.09</c:v>
                </c:pt>
                <c:pt idx="477">
                  <c:v>0.09</c:v>
                </c:pt>
                <c:pt idx="478">
                  <c:v>0.09</c:v>
                </c:pt>
                <c:pt idx="479">
                  <c:v>0.09</c:v>
                </c:pt>
                <c:pt idx="480">
                  <c:v>0.09</c:v>
                </c:pt>
                <c:pt idx="481">
                  <c:v>0.09</c:v>
                </c:pt>
                <c:pt idx="482">
                  <c:v>0.09</c:v>
                </c:pt>
                <c:pt idx="483">
                  <c:v>0.09</c:v>
                </c:pt>
                <c:pt idx="484">
                  <c:v>0.09</c:v>
                </c:pt>
                <c:pt idx="485">
                  <c:v>0.09</c:v>
                </c:pt>
                <c:pt idx="486">
                  <c:v>0.09</c:v>
                </c:pt>
                <c:pt idx="487">
                  <c:v>0.09</c:v>
                </c:pt>
                <c:pt idx="488">
                  <c:v>0.09</c:v>
                </c:pt>
                <c:pt idx="489">
                  <c:v>0.09</c:v>
                </c:pt>
                <c:pt idx="490">
                  <c:v>0.09</c:v>
                </c:pt>
                <c:pt idx="491">
                  <c:v>0.09</c:v>
                </c:pt>
                <c:pt idx="492">
                  <c:v>0.09</c:v>
                </c:pt>
                <c:pt idx="493">
                  <c:v>0.09</c:v>
                </c:pt>
                <c:pt idx="494">
                  <c:v>0.09</c:v>
                </c:pt>
                <c:pt idx="495">
                  <c:v>0.09</c:v>
                </c:pt>
                <c:pt idx="496">
                  <c:v>0.09</c:v>
                </c:pt>
                <c:pt idx="497">
                  <c:v>0.09</c:v>
                </c:pt>
                <c:pt idx="498">
                  <c:v>0.09</c:v>
                </c:pt>
                <c:pt idx="499">
                  <c:v>0.09</c:v>
                </c:pt>
                <c:pt idx="500">
                  <c:v>0.09</c:v>
                </c:pt>
              </c:numCache>
            </c:numRef>
          </c:yVal>
          <c:smooth val="0"/>
          <c:extLst>
            <c:ext xmlns:c16="http://schemas.microsoft.com/office/drawing/2014/chart" uri="{C3380CC4-5D6E-409C-BE32-E72D297353CC}">
              <c16:uniqueId val="{00000002-B597-4D3F-A364-61E41714B2B0}"/>
            </c:ext>
          </c:extLst>
        </c:ser>
        <c:ser>
          <c:idx val="0"/>
          <c:order val="3"/>
          <c:tx>
            <c:v>R=3 , Tank , Soil Type I</c:v>
          </c:tx>
          <c:spPr>
            <a:ln w="12700">
              <a:solidFill>
                <a:srgbClr val="00B050"/>
              </a:solidFill>
              <a:prstDash val="sysDot"/>
            </a:ln>
          </c:spPr>
          <c:marker>
            <c:symbol val="none"/>
          </c:marker>
          <c:xVal>
            <c:numRef>
              <c:f>'2800-4'!$A$5:$A$505</c:f>
              <c:numCache>
                <c:formatCode>General</c:formatCode>
                <c:ptCount val="5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pt idx="101">
                  <c:v>1.01</c:v>
                </c:pt>
                <c:pt idx="102">
                  <c:v>1.02</c:v>
                </c:pt>
                <c:pt idx="103">
                  <c:v>1.03</c:v>
                </c:pt>
                <c:pt idx="104">
                  <c:v>1.04</c:v>
                </c:pt>
                <c:pt idx="105">
                  <c:v>1.05</c:v>
                </c:pt>
                <c:pt idx="106">
                  <c:v>1.06</c:v>
                </c:pt>
                <c:pt idx="107">
                  <c:v>1.07</c:v>
                </c:pt>
                <c:pt idx="108">
                  <c:v>1.08</c:v>
                </c:pt>
                <c:pt idx="109">
                  <c:v>1.0900000000000001</c:v>
                </c:pt>
                <c:pt idx="110">
                  <c:v>1.1000000000000001</c:v>
                </c:pt>
                <c:pt idx="111">
                  <c:v>1.1100000000000001</c:v>
                </c:pt>
                <c:pt idx="112">
                  <c:v>1.1200000000000001</c:v>
                </c:pt>
                <c:pt idx="113">
                  <c:v>1.1299999999999999</c:v>
                </c:pt>
                <c:pt idx="114">
                  <c:v>1.1399999999999999</c:v>
                </c:pt>
                <c:pt idx="115">
                  <c:v>1.1499999999999999</c:v>
                </c:pt>
                <c:pt idx="116">
                  <c:v>1.1599999999999999</c:v>
                </c:pt>
                <c:pt idx="117">
                  <c:v>1.17</c:v>
                </c:pt>
                <c:pt idx="118">
                  <c:v>1.18</c:v>
                </c:pt>
                <c:pt idx="119">
                  <c:v>1.19</c:v>
                </c:pt>
                <c:pt idx="120">
                  <c:v>1.2</c:v>
                </c:pt>
                <c:pt idx="121">
                  <c:v>1.21</c:v>
                </c:pt>
                <c:pt idx="122">
                  <c:v>1.22</c:v>
                </c:pt>
                <c:pt idx="123">
                  <c:v>1.23</c:v>
                </c:pt>
                <c:pt idx="124">
                  <c:v>1.24</c:v>
                </c:pt>
                <c:pt idx="125">
                  <c:v>1.25</c:v>
                </c:pt>
                <c:pt idx="126">
                  <c:v>1.26</c:v>
                </c:pt>
                <c:pt idx="127">
                  <c:v>1.27</c:v>
                </c:pt>
                <c:pt idx="128">
                  <c:v>1.28</c:v>
                </c:pt>
                <c:pt idx="129">
                  <c:v>1.29</c:v>
                </c:pt>
                <c:pt idx="130">
                  <c:v>1.3</c:v>
                </c:pt>
                <c:pt idx="131">
                  <c:v>1.31</c:v>
                </c:pt>
                <c:pt idx="132">
                  <c:v>1.32</c:v>
                </c:pt>
                <c:pt idx="133">
                  <c:v>1.33</c:v>
                </c:pt>
                <c:pt idx="134">
                  <c:v>1.34</c:v>
                </c:pt>
                <c:pt idx="135">
                  <c:v>1.35</c:v>
                </c:pt>
                <c:pt idx="136">
                  <c:v>1.36</c:v>
                </c:pt>
                <c:pt idx="137">
                  <c:v>1.37</c:v>
                </c:pt>
                <c:pt idx="138">
                  <c:v>1.38</c:v>
                </c:pt>
                <c:pt idx="139">
                  <c:v>1.39</c:v>
                </c:pt>
                <c:pt idx="140">
                  <c:v>1.4</c:v>
                </c:pt>
                <c:pt idx="141">
                  <c:v>1.41</c:v>
                </c:pt>
                <c:pt idx="142">
                  <c:v>1.42</c:v>
                </c:pt>
                <c:pt idx="143">
                  <c:v>1.43</c:v>
                </c:pt>
                <c:pt idx="144">
                  <c:v>1.44</c:v>
                </c:pt>
                <c:pt idx="145">
                  <c:v>1.45</c:v>
                </c:pt>
                <c:pt idx="146">
                  <c:v>1.46</c:v>
                </c:pt>
                <c:pt idx="147">
                  <c:v>1.47</c:v>
                </c:pt>
                <c:pt idx="148">
                  <c:v>1.48</c:v>
                </c:pt>
                <c:pt idx="149">
                  <c:v>1.49</c:v>
                </c:pt>
                <c:pt idx="150">
                  <c:v>1.5</c:v>
                </c:pt>
                <c:pt idx="151">
                  <c:v>1.51</c:v>
                </c:pt>
                <c:pt idx="152">
                  <c:v>1.52</c:v>
                </c:pt>
                <c:pt idx="153">
                  <c:v>1.53</c:v>
                </c:pt>
                <c:pt idx="154">
                  <c:v>1.54</c:v>
                </c:pt>
                <c:pt idx="155">
                  <c:v>1.55</c:v>
                </c:pt>
                <c:pt idx="156">
                  <c:v>1.56</c:v>
                </c:pt>
                <c:pt idx="157">
                  <c:v>1.57</c:v>
                </c:pt>
                <c:pt idx="158">
                  <c:v>1.58</c:v>
                </c:pt>
                <c:pt idx="159">
                  <c:v>1.59</c:v>
                </c:pt>
                <c:pt idx="160">
                  <c:v>1.6</c:v>
                </c:pt>
                <c:pt idx="161">
                  <c:v>1.61</c:v>
                </c:pt>
                <c:pt idx="162">
                  <c:v>1.62</c:v>
                </c:pt>
                <c:pt idx="163">
                  <c:v>1.63</c:v>
                </c:pt>
                <c:pt idx="164">
                  <c:v>1.64</c:v>
                </c:pt>
                <c:pt idx="165">
                  <c:v>1.65</c:v>
                </c:pt>
                <c:pt idx="166">
                  <c:v>1.66</c:v>
                </c:pt>
                <c:pt idx="167">
                  <c:v>1.67</c:v>
                </c:pt>
                <c:pt idx="168">
                  <c:v>1.68</c:v>
                </c:pt>
                <c:pt idx="169">
                  <c:v>1.69</c:v>
                </c:pt>
                <c:pt idx="170">
                  <c:v>1.7</c:v>
                </c:pt>
                <c:pt idx="171">
                  <c:v>1.71</c:v>
                </c:pt>
                <c:pt idx="172">
                  <c:v>1.72</c:v>
                </c:pt>
                <c:pt idx="173">
                  <c:v>1.73</c:v>
                </c:pt>
                <c:pt idx="174">
                  <c:v>1.74</c:v>
                </c:pt>
                <c:pt idx="175">
                  <c:v>1.75</c:v>
                </c:pt>
                <c:pt idx="176">
                  <c:v>1.76</c:v>
                </c:pt>
                <c:pt idx="177">
                  <c:v>1.77</c:v>
                </c:pt>
                <c:pt idx="178">
                  <c:v>1.78</c:v>
                </c:pt>
                <c:pt idx="179">
                  <c:v>1.79</c:v>
                </c:pt>
                <c:pt idx="180">
                  <c:v>1.8</c:v>
                </c:pt>
                <c:pt idx="181">
                  <c:v>1.81</c:v>
                </c:pt>
                <c:pt idx="182">
                  <c:v>1.82</c:v>
                </c:pt>
                <c:pt idx="183">
                  <c:v>1.83</c:v>
                </c:pt>
                <c:pt idx="184">
                  <c:v>1.84</c:v>
                </c:pt>
                <c:pt idx="185">
                  <c:v>1.85</c:v>
                </c:pt>
                <c:pt idx="186">
                  <c:v>1.86</c:v>
                </c:pt>
                <c:pt idx="187">
                  <c:v>1.87</c:v>
                </c:pt>
                <c:pt idx="188">
                  <c:v>1.88</c:v>
                </c:pt>
                <c:pt idx="189">
                  <c:v>1.89</c:v>
                </c:pt>
                <c:pt idx="190">
                  <c:v>1.9</c:v>
                </c:pt>
                <c:pt idx="191">
                  <c:v>1.91</c:v>
                </c:pt>
                <c:pt idx="192">
                  <c:v>1.92</c:v>
                </c:pt>
                <c:pt idx="193">
                  <c:v>1.93</c:v>
                </c:pt>
                <c:pt idx="194">
                  <c:v>1.94</c:v>
                </c:pt>
                <c:pt idx="195">
                  <c:v>1.95</c:v>
                </c:pt>
                <c:pt idx="196">
                  <c:v>1.96</c:v>
                </c:pt>
                <c:pt idx="197">
                  <c:v>1.97</c:v>
                </c:pt>
                <c:pt idx="198">
                  <c:v>1.98</c:v>
                </c:pt>
                <c:pt idx="199">
                  <c:v>1.99</c:v>
                </c:pt>
                <c:pt idx="200">
                  <c:v>2</c:v>
                </c:pt>
                <c:pt idx="201">
                  <c:v>2.0099999999999998</c:v>
                </c:pt>
                <c:pt idx="202">
                  <c:v>2.02</c:v>
                </c:pt>
                <c:pt idx="203">
                  <c:v>2.0299999999999998</c:v>
                </c:pt>
                <c:pt idx="204">
                  <c:v>2.04</c:v>
                </c:pt>
                <c:pt idx="205">
                  <c:v>2.0499999999999998</c:v>
                </c:pt>
                <c:pt idx="206">
                  <c:v>2.06</c:v>
                </c:pt>
                <c:pt idx="207">
                  <c:v>2.0699999999999998</c:v>
                </c:pt>
                <c:pt idx="208">
                  <c:v>2.08</c:v>
                </c:pt>
                <c:pt idx="209">
                  <c:v>2.09</c:v>
                </c:pt>
                <c:pt idx="210">
                  <c:v>2.1</c:v>
                </c:pt>
                <c:pt idx="211">
                  <c:v>2.11</c:v>
                </c:pt>
                <c:pt idx="212">
                  <c:v>2.12</c:v>
                </c:pt>
                <c:pt idx="213">
                  <c:v>2.13</c:v>
                </c:pt>
                <c:pt idx="214">
                  <c:v>2.14</c:v>
                </c:pt>
                <c:pt idx="215">
                  <c:v>2.15</c:v>
                </c:pt>
                <c:pt idx="216">
                  <c:v>2.16</c:v>
                </c:pt>
                <c:pt idx="217">
                  <c:v>2.17</c:v>
                </c:pt>
                <c:pt idx="218">
                  <c:v>2.1800000000000002</c:v>
                </c:pt>
                <c:pt idx="219">
                  <c:v>2.19</c:v>
                </c:pt>
                <c:pt idx="220">
                  <c:v>2.2000000000000002</c:v>
                </c:pt>
                <c:pt idx="221">
                  <c:v>2.21</c:v>
                </c:pt>
                <c:pt idx="222">
                  <c:v>2.2200000000000002</c:v>
                </c:pt>
                <c:pt idx="223">
                  <c:v>2.23</c:v>
                </c:pt>
                <c:pt idx="224">
                  <c:v>2.2400000000000002</c:v>
                </c:pt>
                <c:pt idx="225">
                  <c:v>2.25</c:v>
                </c:pt>
                <c:pt idx="226">
                  <c:v>2.2599999999999998</c:v>
                </c:pt>
                <c:pt idx="227">
                  <c:v>2.27</c:v>
                </c:pt>
                <c:pt idx="228">
                  <c:v>2.2799999999999998</c:v>
                </c:pt>
                <c:pt idx="229">
                  <c:v>2.29</c:v>
                </c:pt>
                <c:pt idx="230">
                  <c:v>2.2999999999999998</c:v>
                </c:pt>
                <c:pt idx="231">
                  <c:v>2.31</c:v>
                </c:pt>
                <c:pt idx="232">
                  <c:v>2.3199999999999998</c:v>
                </c:pt>
                <c:pt idx="233">
                  <c:v>2.33</c:v>
                </c:pt>
                <c:pt idx="234">
                  <c:v>2.34</c:v>
                </c:pt>
                <c:pt idx="235">
                  <c:v>2.35</c:v>
                </c:pt>
                <c:pt idx="236">
                  <c:v>2.36</c:v>
                </c:pt>
                <c:pt idx="237">
                  <c:v>2.37</c:v>
                </c:pt>
                <c:pt idx="238">
                  <c:v>2.38</c:v>
                </c:pt>
                <c:pt idx="239">
                  <c:v>2.39</c:v>
                </c:pt>
                <c:pt idx="240">
                  <c:v>2.4</c:v>
                </c:pt>
                <c:pt idx="241">
                  <c:v>2.41</c:v>
                </c:pt>
                <c:pt idx="242">
                  <c:v>2.42</c:v>
                </c:pt>
                <c:pt idx="243">
                  <c:v>2.4300000000000002</c:v>
                </c:pt>
                <c:pt idx="244">
                  <c:v>2.44</c:v>
                </c:pt>
                <c:pt idx="245">
                  <c:v>2.4500000000000002</c:v>
                </c:pt>
                <c:pt idx="246">
                  <c:v>2.46</c:v>
                </c:pt>
                <c:pt idx="247">
                  <c:v>2.4700000000000002</c:v>
                </c:pt>
                <c:pt idx="248">
                  <c:v>2.48</c:v>
                </c:pt>
                <c:pt idx="249">
                  <c:v>2.4900000000000002</c:v>
                </c:pt>
                <c:pt idx="250">
                  <c:v>2.5</c:v>
                </c:pt>
                <c:pt idx="251">
                  <c:v>2.5099999999999998</c:v>
                </c:pt>
                <c:pt idx="252">
                  <c:v>2.52</c:v>
                </c:pt>
                <c:pt idx="253">
                  <c:v>2.5299999999999998</c:v>
                </c:pt>
                <c:pt idx="254">
                  <c:v>2.54</c:v>
                </c:pt>
                <c:pt idx="255">
                  <c:v>2.5499999999999998</c:v>
                </c:pt>
                <c:pt idx="256">
                  <c:v>2.56</c:v>
                </c:pt>
                <c:pt idx="257">
                  <c:v>2.57</c:v>
                </c:pt>
                <c:pt idx="258">
                  <c:v>2.58</c:v>
                </c:pt>
                <c:pt idx="259">
                  <c:v>2.59</c:v>
                </c:pt>
                <c:pt idx="260">
                  <c:v>2.6</c:v>
                </c:pt>
                <c:pt idx="261">
                  <c:v>2.61</c:v>
                </c:pt>
                <c:pt idx="262">
                  <c:v>2.62</c:v>
                </c:pt>
                <c:pt idx="263">
                  <c:v>2.63</c:v>
                </c:pt>
                <c:pt idx="264">
                  <c:v>2.64</c:v>
                </c:pt>
                <c:pt idx="265">
                  <c:v>2.65</c:v>
                </c:pt>
                <c:pt idx="266">
                  <c:v>2.66</c:v>
                </c:pt>
                <c:pt idx="267">
                  <c:v>2.67</c:v>
                </c:pt>
                <c:pt idx="268">
                  <c:v>2.68</c:v>
                </c:pt>
                <c:pt idx="269">
                  <c:v>2.69</c:v>
                </c:pt>
                <c:pt idx="270">
                  <c:v>2.7</c:v>
                </c:pt>
                <c:pt idx="271">
                  <c:v>2.71</c:v>
                </c:pt>
                <c:pt idx="272">
                  <c:v>2.72</c:v>
                </c:pt>
                <c:pt idx="273">
                  <c:v>2.73</c:v>
                </c:pt>
                <c:pt idx="274">
                  <c:v>2.74</c:v>
                </c:pt>
                <c:pt idx="275">
                  <c:v>2.75</c:v>
                </c:pt>
                <c:pt idx="276">
                  <c:v>2.76</c:v>
                </c:pt>
                <c:pt idx="277">
                  <c:v>2.77</c:v>
                </c:pt>
                <c:pt idx="278">
                  <c:v>2.78</c:v>
                </c:pt>
                <c:pt idx="279">
                  <c:v>2.79</c:v>
                </c:pt>
                <c:pt idx="280">
                  <c:v>2.8</c:v>
                </c:pt>
                <c:pt idx="281">
                  <c:v>2.81</c:v>
                </c:pt>
                <c:pt idx="282">
                  <c:v>2.82</c:v>
                </c:pt>
                <c:pt idx="283">
                  <c:v>2.83</c:v>
                </c:pt>
                <c:pt idx="284">
                  <c:v>2.84</c:v>
                </c:pt>
                <c:pt idx="285">
                  <c:v>2.85</c:v>
                </c:pt>
                <c:pt idx="286">
                  <c:v>2.86</c:v>
                </c:pt>
                <c:pt idx="287">
                  <c:v>2.87</c:v>
                </c:pt>
                <c:pt idx="288">
                  <c:v>2.88</c:v>
                </c:pt>
                <c:pt idx="289">
                  <c:v>2.89</c:v>
                </c:pt>
                <c:pt idx="290">
                  <c:v>2.9</c:v>
                </c:pt>
                <c:pt idx="291">
                  <c:v>2.91</c:v>
                </c:pt>
                <c:pt idx="292">
                  <c:v>2.92</c:v>
                </c:pt>
                <c:pt idx="293">
                  <c:v>2.93</c:v>
                </c:pt>
                <c:pt idx="294">
                  <c:v>2.94</c:v>
                </c:pt>
                <c:pt idx="295">
                  <c:v>2.95</c:v>
                </c:pt>
                <c:pt idx="296">
                  <c:v>2.96</c:v>
                </c:pt>
                <c:pt idx="297">
                  <c:v>2.97</c:v>
                </c:pt>
                <c:pt idx="298">
                  <c:v>2.98</c:v>
                </c:pt>
                <c:pt idx="299">
                  <c:v>2.99</c:v>
                </c:pt>
                <c:pt idx="300">
                  <c:v>3</c:v>
                </c:pt>
                <c:pt idx="301">
                  <c:v>3.01</c:v>
                </c:pt>
                <c:pt idx="302">
                  <c:v>3.02</c:v>
                </c:pt>
                <c:pt idx="303">
                  <c:v>3.03</c:v>
                </c:pt>
                <c:pt idx="304">
                  <c:v>3.04</c:v>
                </c:pt>
                <c:pt idx="305">
                  <c:v>3.05</c:v>
                </c:pt>
                <c:pt idx="306">
                  <c:v>3.06</c:v>
                </c:pt>
                <c:pt idx="307">
                  <c:v>3.07</c:v>
                </c:pt>
                <c:pt idx="308">
                  <c:v>3.08</c:v>
                </c:pt>
                <c:pt idx="309">
                  <c:v>3.09</c:v>
                </c:pt>
                <c:pt idx="310">
                  <c:v>3.1</c:v>
                </c:pt>
                <c:pt idx="311">
                  <c:v>3.11</c:v>
                </c:pt>
                <c:pt idx="312">
                  <c:v>3.12</c:v>
                </c:pt>
                <c:pt idx="313">
                  <c:v>3.13</c:v>
                </c:pt>
                <c:pt idx="314">
                  <c:v>3.14</c:v>
                </c:pt>
                <c:pt idx="315">
                  <c:v>3.15</c:v>
                </c:pt>
                <c:pt idx="316">
                  <c:v>3.16</c:v>
                </c:pt>
                <c:pt idx="317">
                  <c:v>3.17</c:v>
                </c:pt>
                <c:pt idx="318">
                  <c:v>3.18</c:v>
                </c:pt>
                <c:pt idx="319">
                  <c:v>3.19</c:v>
                </c:pt>
                <c:pt idx="320">
                  <c:v>3.2</c:v>
                </c:pt>
                <c:pt idx="321">
                  <c:v>3.21</c:v>
                </c:pt>
                <c:pt idx="322">
                  <c:v>3.22</c:v>
                </c:pt>
                <c:pt idx="323">
                  <c:v>3.23</c:v>
                </c:pt>
                <c:pt idx="324">
                  <c:v>3.24</c:v>
                </c:pt>
                <c:pt idx="325">
                  <c:v>3.25</c:v>
                </c:pt>
                <c:pt idx="326">
                  <c:v>3.26</c:v>
                </c:pt>
                <c:pt idx="327">
                  <c:v>3.27</c:v>
                </c:pt>
                <c:pt idx="328">
                  <c:v>3.28</c:v>
                </c:pt>
                <c:pt idx="329">
                  <c:v>3.29</c:v>
                </c:pt>
                <c:pt idx="330">
                  <c:v>3.3</c:v>
                </c:pt>
                <c:pt idx="331">
                  <c:v>3.31</c:v>
                </c:pt>
                <c:pt idx="332">
                  <c:v>3.32</c:v>
                </c:pt>
                <c:pt idx="333">
                  <c:v>3.33</c:v>
                </c:pt>
                <c:pt idx="334">
                  <c:v>3.34</c:v>
                </c:pt>
                <c:pt idx="335">
                  <c:v>3.35</c:v>
                </c:pt>
                <c:pt idx="336">
                  <c:v>3.36</c:v>
                </c:pt>
                <c:pt idx="337">
                  <c:v>3.37</c:v>
                </c:pt>
                <c:pt idx="338">
                  <c:v>3.38</c:v>
                </c:pt>
                <c:pt idx="339">
                  <c:v>3.39</c:v>
                </c:pt>
                <c:pt idx="340">
                  <c:v>3.4</c:v>
                </c:pt>
                <c:pt idx="341">
                  <c:v>3.41</c:v>
                </c:pt>
                <c:pt idx="342">
                  <c:v>3.42</c:v>
                </c:pt>
                <c:pt idx="343">
                  <c:v>3.43</c:v>
                </c:pt>
                <c:pt idx="344">
                  <c:v>3.44</c:v>
                </c:pt>
                <c:pt idx="345">
                  <c:v>3.45</c:v>
                </c:pt>
                <c:pt idx="346">
                  <c:v>3.46</c:v>
                </c:pt>
                <c:pt idx="347">
                  <c:v>3.47</c:v>
                </c:pt>
                <c:pt idx="348">
                  <c:v>3.48</c:v>
                </c:pt>
                <c:pt idx="349">
                  <c:v>3.49</c:v>
                </c:pt>
                <c:pt idx="350">
                  <c:v>3.5</c:v>
                </c:pt>
                <c:pt idx="351">
                  <c:v>3.51</c:v>
                </c:pt>
                <c:pt idx="352">
                  <c:v>3.52</c:v>
                </c:pt>
                <c:pt idx="353">
                  <c:v>3.53</c:v>
                </c:pt>
                <c:pt idx="354">
                  <c:v>3.54</c:v>
                </c:pt>
                <c:pt idx="355">
                  <c:v>3.55</c:v>
                </c:pt>
                <c:pt idx="356">
                  <c:v>3.56</c:v>
                </c:pt>
                <c:pt idx="357">
                  <c:v>3.57</c:v>
                </c:pt>
                <c:pt idx="358">
                  <c:v>3.58</c:v>
                </c:pt>
                <c:pt idx="359">
                  <c:v>3.59</c:v>
                </c:pt>
                <c:pt idx="360">
                  <c:v>3.6</c:v>
                </c:pt>
                <c:pt idx="361">
                  <c:v>3.61</c:v>
                </c:pt>
                <c:pt idx="362">
                  <c:v>3.62</c:v>
                </c:pt>
                <c:pt idx="363">
                  <c:v>3.63</c:v>
                </c:pt>
                <c:pt idx="364">
                  <c:v>3.64</c:v>
                </c:pt>
                <c:pt idx="365">
                  <c:v>3.65</c:v>
                </c:pt>
                <c:pt idx="366">
                  <c:v>3.66</c:v>
                </c:pt>
                <c:pt idx="367">
                  <c:v>3.67</c:v>
                </c:pt>
                <c:pt idx="368">
                  <c:v>3.68</c:v>
                </c:pt>
                <c:pt idx="369">
                  <c:v>3.69</c:v>
                </c:pt>
                <c:pt idx="370">
                  <c:v>3.7</c:v>
                </c:pt>
                <c:pt idx="371">
                  <c:v>3.71</c:v>
                </c:pt>
                <c:pt idx="372">
                  <c:v>3.72</c:v>
                </c:pt>
                <c:pt idx="373">
                  <c:v>3.73</c:v>
                </c:pt>
                <c:pt idx="374">
                  <c:v>3.74</c:v>
                </c:pt>
                <c:pt idx="375">
                  <c:v>3.75</c:v>
                </c:pt>
                <c:pt idx="376">
                  <c:v>3.76</c:v>
                </c:pt>
                <c:pt idx="377">
                  <c:v>3.77</c:v>
                </c:pt>
                <c:pt idx="378">
                  <c:v>3.78</c:v>
                </c:pt>
                <c:pt idx="379">
                  <c:v>3.79</c:v>
                </c:pt>
                <c:pt idx="380">
                  <c:v>3.8</c:v>
                </c:pt>
                <c:pt idx="381">
                  <c:v>3.81</c:v>
                </c:pt>
                <c:pt idx="382">
                  <c:v>3.82</c:v>
                </c:pt>
                <c:pt idx="383">
                  <c:v>3.83</c:v>
                </c:pt>
                <c:pt idx="384">
                  <c:v>3.84</c:v>
                </c:pt>
                <c:pt idx="385">
                  <c:v>3.85</c:v>
                </c:pt>
                <c:pt idx="386">
                  <c:v>3.86</c:v>
                </c:pt>
                <c:pt idx="387">
                  <c:v>3.87</c:v>
                </c:pt>
                <c:pt idx="388">
                  <c:v>3.88</c:v>
                </c:pt>
                <c:pt idx="389">
                  <c:v>3.89</c:v>
                </c:pt>
                <c:pt idx="390">
                  <c:v>3.9</c:v>
                </c:pt>
                <c:pt idx="391">
                  <c:v>3.91</c:v>
                </c:pt>
                <c:pt idx="392">
                  <c:v>3.92</c:v>
                </c:pt>
                <c:pt idx="393">
                  <c:v>3.93</c:v>
                </c:pt>
                <c:pt idx="394">
                  <c:v>3.94</c:v>
                </c:pt>
                <c:pt idx="395">
                  <c:v>3.95</c:v>
                </c:pt>
                <c:pt idx="396">
                  <c:v>3.96</c:v>
                </c:pt>
                <c:pt idx="397">
                  <c:v>3.97</c:v>
                </c:pt>
                <c:pt idx="398">
                  <c:v>3.98</c:v>
                </c:pt>
                <c:pt idx="399">
                  <c:v>3.99</c:v>
                </c:pt>
                <c:pt idx="400">
                  <c:v>4</c:v>
                </c:pt>
                <c:pt idx="401">
                  <c:v>4.01</c:v>
                </c:pt>
                <c:pt idx="402">
                  <c:v>4.0199999999999996</c:v>
                </c:pt>
                <c:pt idx="403">
                  <c:v>4.03</c:v>
                </c:pt>
                <c:pt idx="404">
                  <c:v>4.04</c:v>
                </c:pt>
                <c:pt idx="405">
                  <c:v>4.05</c:v>
                </c:pt>
                <c:pt idx="406">
                  <c:v>4.0599999999999996</c:v>
                </c:pt>
                <c:pt idx="407">
                  <c:v>4.07</c:v>
                </c:pt>
                <c:pt idx="408">
                  <c:v>4.08</c:v>
                </c:pt>
                <c:pt idx="409">
                  <c:v>4.09</c:v>
                </c:pt>
                <c:pt idx="410">
                  <c:v>4.0999999999999996</c:v>
                </c:pt>
                <c:pt idx="411">
                  <c:v>4.1100000000000003</c:v>
                </c:pt>
                <c:pt idx="412">
                  <c:v>4.12</c:v>
                </c:pt>
                <c:pt idx="413">
                  <c:v>4.13</c:v>
                </c:pt>
                <c:pt idx="414">
                  <c:v>4.1399999999999997</c:v>
                </c:pt>
                <c:pt idx="415">
                  <c:v>4.1500000000000004</c:v>
                </c:pt>
                <c:pt idx="416">
                  <c:v>4.16</c:v>
                </c:pt>
                <c:pt idx="417">
                  <c:v>4.17</c:v>
                </c:pt>
                <c:pt idx="418">
                  <c:v>4.18</c:v>
                </c:pt>
                <c:pt idx="419">
                  <c:v>4.1900000000000004</c:v>
                </c:pt>
                <c:pt idx="420">
                  <c:v>4.2</c:v>
                </c:pt>
                <c:pt idx="421">
                  <c:v>4.21</c:v>
                </c:pt>
                <c:pt idx="422">
                  <c:v>4.22</c:v>
                </c:pt>
                <c:pt idx="423">
                  <c:v>4.2300000000000004</c:v>
                </c:pt>
                <c:pt idx="424">
                  <c:v>4.24</c:v>
                </c:pt>
                <c:pt idx="425">
                  <c:v>4.25</c:v>
                </c:pt>
                <c:pt idx="426">
                  <c:v>4.26</c:v>
                </c:pt>
                <c:pt idx="427">
                  <c:v>4.2699999999999996</c:v>
                </c:pt>
                <c:pt idx="428">
                  <c:v>4.28</c:v>
                </c:pt>
                <c:pt idx="429">
                  <c:v>4.29</c:v>
                </c:pt>
                <c:pt idx="430">
                  <c:v>4.3</c:v>
                </c:pt>
                <c:pt idx="431">
                  <c:v>4.3099999999999996</c:v>
                </c:pt>
                <c:pt idx="432">
                  <c:v>4.32</c:v>
                </c:pt>
                <c:pt idx="433">
                  <c:v>4.33</c:v>
                </c:pt>
                <c:pt idx="434">
                  <c:v>4.34</c:v>
                </c:pt>
                <c:pt idx="435">
                  <c:v>4.3499999999999996</c:v>
                </c:pt>
                <c:pt idx="436">
                  <c:v>4.3600000000000003</c:v>
                </c:pt>
                <c:pt idx="437">
                  <c:v>4.37</c:v>
                </c:pt>
                <c:pt idx="438">
                  <c:v>4.38</c:v>
                </c:pt>
                <c:pt idx="439">
                  <c:v>4.3899999999999997</c:v>
                </c:pt>
                <c:pt idx="440">
                  <c:v>4.4000000000000004</c:v>
                </c:pt>
                <c:pt idx="441">
                  <c:v>4.41</c:v>
                </c:pt>
                <c:pt idx="442">
                  <c:v>4.42</c:v>
                </c:pt>
                <c:pt idx="443">
                  <c:v>4.43</c:v>
                </c:pt>
                <c:pt idx="444">
                  <c:v>4.4400000000000004</c:v>
                </c:pt>
                <c:pt idx="445">
                  <c:v>4.45</c:v>
                </c:pt>
                <c:pt idx="446">
                  <c:v>4.46</c:v>
                </c:pt>
                <c:pt idx="447">
                  <c:v>4.47</c:v>
                </c:pt>
                <c:pt idx="448">
                  <c:v>4.4800000000000004</c:v>
                </c:pt>
                <c:pt idx="449">
                  <c:v>4.49</c:v>
                </c:pt>
                <c:pt idx="450">
                  <c:v>4.5</c:v>
                </c:pt>
                <c:pt idx="451">
                  <c:v>4.51</c:v>
                </c:pt>
                <c:pt idx="452">
                  <c:v>4.5199999999999996</c:v>
                </c:pt>
                <c:pt idx="453">
                  <c:v>4.53</c:v>
                </c:pt>
                <c:pt idx="454">
                  <c:v>4.54</c:v>
                </c:pt>
                <c:pt idx="455">
                  <c:v>4.55</c:v>
                </c:pt>
                <c:pt idx="456">
                  <c:v>4.5599999999999996</c:v>
                </c:pt>
                <c:pt idx="457">
                  <c:v>4.57</c:v>
                </c:pt>
                <c:pt idx="458">
                  <c:v>4.58</c:v>
                </c:pt>
                <c:pt idx="459">
                  <c:v>4.59</c:v>
                </c:pt>
                <c:pt idx="460">
                  <c:v>4.5999999999999996</c:v>
                </c:pt>
                <c:pt idx="461">
                  <c:v>4.6099999999999994</c:v>
                </c:pt>
                <c:pt idx="462">
                  <c:v>4.6199999999999992</c:v>
                </c:pt>
                <c:pt idx="463">
                  <c:v>4.629999999999999</c:v>
                </c:pt>
                <c:pt idx="464">
                  <c:v>4.6399999999999988</c:v>
                </c:pt>
                <c:pt idx="465">
                  <c:v>4.6499999999999986</c:v>
                </c:pt>
                <c:pt idx="466">
                  <c:v>4.6599999999999984</c:v>
                </c:pt>
                <c:pt idx="467">
                  <c:v>4.6699999999999982</c:v>
                </c:pt>
                <c:pt idx="468">
                  <c:v>4.6799999999999979</c:v>
                </c:pt>
                <c:pt idx="469">
                  <c:v>4.6899999999999977</c:v>
                </c:pt>
                <c:pt idx="470">
                  <c:v>4.6999999999999975</c:v>
                </c:pt>
                <c:pt idx="471">
                  <c:v>4.7099999999999973</c:v>
                </c:pt>
                <c:pt idx="472">
                  <c:v>4.7199999999999971</c:v>
                </c:pt>
                <c:pt idx="473">
                  <c:v>4.7299999999999969</c:v>
                </c:pt>
                <c:pt idx="474">
                  <c:v>4.7399999999999967</c:v>
                </c:pt>
                <c:pt idx="475">
                  <c:v>4.7499999999999964</c:v>
                </c:pt>
                <c:pt idx="476">
                  <c:v>4.7599999999999962</c:v>
                </c:pt>
                <c:pt idx="477">
                  <c:v>4.769999999999996</c:v>
                </c:pt>
                <c:pt idx="478">
                  <c:v>4.7799999999999958</c:v>
                </c:pt>
                <c:pt idx="479">
                  <c:v>4.7899999999999956</c:v>
                </c:pt>
                <c:pt idx="480">
                  <c:v>4.7999999999999954</c:v>
                </c:pt>
                <c:pt idx="481">
                  <c:v>4.8099999999999952</c:v>
                </c:pt>
                <c:pt idx="482">
                  <c:v>4.819999999999995</c:v>
                </c:pt>
                <c:pt idx="483">
                  <c:v>4.8299999999999947</c:v>
                </c:pt>
                <c:pt idx="484">
                  <c:v>4.8399999999999945</c:v>
                </c:pt>
                <c:pt idx="485">
                  <c:v>4.8499999999999943</c:v>
                </c:pt>
                <c:pt idx="486">
                  <c:v>4.8599999999999941</c:v>
                </c:pt>
                <c:pt idx="487">
                  <c:v>4.8699999999999939</c:v>
                </c:pt>
                <c:pt idx="488">
                  <c:v>4.8799999999999937</c:v>
                </c:pt>
                <c:pt idx="489">
                  <c:v>4.8899999999999935</c:v>
                </c:pt>
                <c:pt idx="490">
                  <c:v>4.8999999999999932</c:v>
                </c:pt>
                <c:pt idx="491">
                  <c:v>4.909999999999993</c:v>
                </c:pt>
                <c:pt idx="492">
                  <c:v>4.9199999999999928</c:v>
                </c:pt>
                <c:pt idx="493">
                  <c:v>4.9299999999999926</c:v>
                </c:pt>
                <c:pt idx="494">
                  <c:v>4.9399999999999924</c:v>
                </c:pt>
                <c:pt idx="495">
                  <c:v>4.9499999999999922</c:v>
                </c:pt>
                <c:pt idx="496">
                  <c:v>4.959999999999992</c:v>
                </c:pt>
                <c:pt idx="497">
                  <c:v>4.9699999999999918</c:v>
                </c:pt>
                <c:pt idx="498">
                  <c:v>4.9799999999999915</c:v>
                </c:pt>
                <c:pt idx="499">
                  <c:v>4.9899999999999913</c:v>
                </c:pt>
                <c:pt idx="500">
                  <c:v>4.9999999999999911</c:v>
                </c:pt>
              </c:numCache>
            </c:numRef>
          </c:xVal>
          <c:yVal>
            <c:numRef>
              <c:f>'2800-4'!$Q$5:$Q$505</c:f>
              <c:numCache>
                <c:formatCode>General</c:formatCode>
                <c:ptCount val="501"/>
                <c:pt idx="0">
                  <c:v>0.16300000000000001</c:v>
                </c:pt>
                <c:pt idx="1">
                  <c:v>0.18745000000000001</c:v>
                </c:pt>
                <c:pt idx="2">
                  <c:v>0.21190000000000001</c:v>
                </c:pt>
                <c:pt idx="3">
                  <c:v>0.23635</c:v>
                </c:pt>
                <c:pt idx="4">
                  <c:v>0.26080000000000003</c:v>
                </c:pt>
                <c:pt idx="5">
                  <c:v>0.28525</c:v>
                </c:pt>
                <c:pt idx="6">
                  <c:v>0.30969999999999998</c:v>
                </c:pt>
                <c:pt idx="7">
                  <c:v>0.33415</c:v>
                </c:pt>
                <c:pt idx="8">
                  <c:v>0.35860000000000003</c:v>
                </c:pt>
                <c:pt idx="9">
                  <c:v>0.38304999999999995</c:v>
                </c:pt>
                <c:pt idx="10">
                  <c:v>0.40750000000000003</c:v>
                </c:pt>
                <c:pt idx="11">
                  <c:v>0.40750000000000003</c:v>
                </c:pt>
                <c:pt idx="12">
                  <c:v>0.40750000000000003</c:v>
                </c:pt>
                <c:pt idx="13">
                  <c:v>0.40750000000000003</c:v>
                </c:pt>
                <c:pt idx="14">
                  <c:v>0.40750000000000003</c:v>
                </c:pt>
                <c:pt idx="15">
                  <c:v>0.40750000000000003</c:v>
                </c:pt>
                <c:pt idx="16">
                  <c:v>0.40750000000000003</c:v>
                </c:pt>
                <c:pt idx="17">
                  <c:v>0.40750000000000003</c:v>
                </c:pt>
                <c:pt idx="18">
                  <c:v>0.40750000000000003</c:v>
                </c:pt>
                <c:pt idx="19">
                  <c:v>0.40750000000000003</c:v>
                </c:pt>
                <c:pt idx="20">
                  <c:v>0.40750000000000003</c:v>
                </c:pt>
                <c:pt idx="21">
                  <c:v>0.40750000000000003</c:v>
                </c:pt>
                <c:pt idx="22">
                  <c:v>0.40750000000000003</c:v>
                </c:pt>
                <c:pt idx="23">
                  <c:v>0.40750000000000003</c:v>
                </c:pt>
                <c:pt idx="24">
                  <c:v>0.40750000000000003</c:v>
                </c:pt>
                <c:pt idx="25">
                  <c:v>0.40750000000000003</c:v>
                </c:pt>
                <c:pt idx="26">
                  <c:v>0.40750000000000003</c:v>
                </c:pt>
                <c:pt idx="27">
                  <c:v>0.40750000000000003</c:v>
                </c:pt>
                <c:pt idx="28">
                  <c:v>0.40750000000000003</c:v>
                </c:pt>
                <c:pt idx="29">
                  <c:v>0.40750000000000003</c:v>
                </c:pt>
                <c:pt idx="30">
                  <c:v>0.40750000000000003</c:v>
                </c:pt>
                <c:pt idx="31">
                  <c:v>0.40750000000000003</c:v>
                </c:pt>
                <c:pt idx="32">
                  <c:v>0.40750000000000003</c:v>
                </c:pt>
                <c:pt idx="33">
                  <c:v>0.40750000000000003</c:v>
                </c:pt>
                <c:pt idx="34">
                  <c:v>0.40750000000000003</c:v>
                </c:pt>
                <c:pt idx="35">
                  <c:v>0.40750000000000003</c:v>
                </c:pt>
                <c:pt idx="36">
                  <c:v>0.40750000000000003</c:v>
                </c:pt>
                <c:pt idx="37">
                  <c:v>0.40750000000000003</c:v>
                </c:pt>
                <c:pt idx="38">
                  <c:v>0.40750000000000003</c:v>
                </c:pt>
                <c:pt idx="39">
                  <c:v>0.40750000000000003</c:v>
                </c:pt>
                <c:pt idx="40">
                  <c:v>0.40750000000000003</c:v>
                </c:pt>
                <c:pt idx="41">
                  <c:v>0.3983340108401085</c:v>
                </c:pt>
                <c:pt idx="42">
                  <c:v>0.38960449735449731</c:v>
                </c:pt>
                <c:pt idx="43">
                  <c:v>0.38128100775193802</c:v>
                </c:pt>
                <c:pt idx="44">
                  <c:v>0.37333585858585866</c:v>
                </c:pt>
                <c:pt idx="45">
                  <c:v>0.36574382716049386</c:v>
                </c:pt>
                <c:pt idx="46">
                  <c:v>0.35848188405797099</c:v>
                </c:pt>
                <c:pt idx="47">
                  <c:v>0.35152895981087473</c:v>
                </c:pt>
                <c:pt idx="48">
                  <c:v>0.34486574074074078</c:v>
                </c:pt>
                <c:pt idx="49">
                  <c:v>0.33847448979591843</c:v>
                </c:pt>
                <c:pt idx="50">
                  <c:v>0.33233888888888891</c:v>
                </c:pt>
                <c:pt idx="51">
                  <c:v>0.32644389978213506</c:v>
                </c:pt>
                <c:pt idx="52">
                  <c:v>0.3207756410256411</c:v>
                </c:pt>
                <c:pt idx="53">
                  <c:v>0.31532127882599581</c:v>
                </c:pt>
                <c:pt idx="54">
                  <c:v>0.31006893004115227</c:v>
                </c:pt>
                <c:pt idx="55">
                  <c:v>0.30500757575757576</c:v>
                </c:pt>
                <c:pt idx="56">
                  <c:v>0.30012698412698413</c:v>
                </c:pt>
                <c:pt idx="57">
                  <c:v>0.29541764132553611</c:v>
                </c:pt>
                <c:pt idx="58">
                  <c:v>0.29087068965517243</c:v>
                </c:pt>
                <c:pt idx="59">
                  <c:v>0.28647787193973639</c:v>
                </c:pt>
                <c:pt idx="60">
                  <c:v>0.28223148148148153</c:v>
                </c:pt>
                <c:pt idx="61">
                  <c:v>0.2781243169398907</c:v>
                </c:pt>
                <c:pt idx="62">
                  <c:v>0.27414964157706101</c:v>
                </c:pt>
                <c:pt idx="63">
                  <c:v>0.27030114638447972</c:v>
                </c:pt>
                <c:pt idx="64">
                  <c:v>0.26657291666666666</c:v>
                </c:pt>
                <c:pt idx="65">
                  <c:v>0.26295940170940174</c:v>
                </c:pt>
                <c:pt idx="66">
                  <c:v>0.25945538720538719</c:v>
                </c:pt>
                <c:pt idx="67">
                  <c:v>0.25605597014925374</c:v>
                </c:pt>
                <c:pt idx="68">
                  <c:v>0.25275653594771247</c:v>
                </c:pt>
                <c:pt idx="69">
                  <c:v>0.24955273752012885</c:v>
                </c:pt>
                <c:pt idx="70">
                  <c:v>0.24644047619047624</c:v>
                </c:pt>
                <c:pt idx="71">
                  <c:v>0.24341588419405327</c:v>
                </c:pt>
                <c:pt idx="72">
                  <c:v>0.2404753086419753</c:v>
                </c:pt>
                <c:pt idx="73">
                  <c:v>0.23761529680365301</c:v>
                </c:pt>
                <c:pt idx="74">
                  <c:v>0.23483258258258255</c:v>
                </c:pt>
                <c:pt idx="75">
                  <c:v>0.23212407407407407</c:v>
                </c:pt>
                <c:pt idx="76">
                  <c:v>0.22948684210526318</c:v>
                </c:pt>
                <c:pt idx="77">
                  <c:v>0.22691810966810971</c:v>
                </c:pt>
                <c:pt idx="78">
                  <c:v>0.2244152421652422</c:v>
                </c:pt>
                <c:pt idx="79">
                  <c:v>0.22197573839662452</c:v>
                </c:pt>
                <c:pt idx="80">
                  <c:v>0.21959722222222222</c:v>
                </c:pt>
                <c:pt idx="81">
                  <c:v>0.21727743484224968</c:v>
                </c:pt>
                <c:pt idx="82">
                  <c:v>0.21501422764227643</c:v>
                </c:pt>
                <c:pt idx="83">
                  <c:v>0.21280555555555558</c:v>
                </c:pt>
                <c:pt idx="84">
                  <c:v>0.21064947089947092</c:v>
                </c:pt>
                <c:pt idx="85">
                  <c:v>0.20854411764705882</c:v>
                </c:pt>
                <c:pt idx="86">
                  <c:v>0.20648772609819122</c:v>
                </c:pt>
                <c:pt idx="87">
                  <c:v>0.20447860791826314</c:v>
                </c:pt>
                <c:pt idx="88">
                  <c:v>0.20251515151515154</c:v>
                </c:pt>
                <c:pt idx="89">
                  <c:v>0.20059581772784021</c:v>
                </c:pt>
                <c:pt idx="90">
                  <c:v>0.19871913580246917</c:v>
                </c:pt>
                <c:pt idx="91">
                  <c:v>0.19688369963369967</c:v>
                </c:pt>
                <c:pt idx="92">
                  <c:v>0.19508816425120773</c:v>
                </c:pt>
                <c:pt idx="93">
                  <c:v>0.19333124253285541</c:v>
                </c:pt>
                <c:pt idx="94">
                  <c:v>0.1916117021276596</c:v>
                </c:pt>
                <c:pt idx="95">
                  <c:v>0.18992836257309947</c:v>
                </c:pt>
                <c:pt idx="96">
                  <c:v>0.1882800925925926</c:v>
                </c:pt>
                <c:pt idx="97">
                  <c:v>0.18666580756013748</c:v>
                </c:pt>
                <c:pt idx="98">
                  <c:v>0.18508446712018142</c:v>
                </c:pt>
                <c:pt idx="99">
                  <c:v>0.18353507295173963</c:v>
                </c:pt>
                <c:pt idx="100">
                  <c:v>0.18201666666666669</c:v>
                </c:pt>
                <c:pt idx="101">
                  <c:v>0.18052832783278325</c:v>
                </c:pt>
                <c:pt idx="102">
                  <c:v>0.17906917211328977</c:v>
                </c:pt>
                <c:pt idx="103">
                  <c:v>0.17763834951456312</c:v>
                </c:pt>
                <c:pt idx="104">
                  <c:v>0.17623504273504273</c:v>
                </c:pt>
                <c:pt idx="105">
                  <c:v>0.17485846560846563</c:v>
                </c:pt>
                <c:pt idx="106">
                  <c:v>0.17350786163522017</c:v>
                </c:pt>
                <c:pt idx="107">
                  <c:v>0.172182502596054</c:v>
                </c:pt>
                <c:pt idx="108">
                  <c:v>0.17088168724279834</c:v>
                </c:pt>
                <c:pt idx="109">
                  <c:v>0.16960474006116211</c:v>
                </c:pt>
                <c:pt idx="110">
                  <c:v>0.16835101010101011</c:v>
                </c:pt>
                <c:pt idx="111">
                  <c:v>0.16711986986986985</c:v>
                </c:pt>
                <c:pt idx="112">
                  <c:v>0.16591071428571427</c:v>
                </c:pt>
                <c:pt idx="113">
                  <c:v>0.16472295968534909</c:v>
                </c:pt>
                <c:pt idx="114">
                  <c:v>0.16355604288499029</c:v>
                </c:pt>
                <c:pt idx="115">
                  <c:v>0.16240942028985508</c:v>
                </c:pt>
                <c:pt idx="116">
                  <c:v>0.16128256704980845</c:v>
                </c:pt>
                <c:pt idx="117">
                  <c:v>0.16017497625830962</c:v>
                </c:pt>
                <c:pt idx="118">
                  <c:v>0.1590861581920904</c:v>
                </c:pt>
                <c:pt idx="119">
                  <c:v>0.15801563958916903</c:v>
                </c:pt>
                <c:pt idx="120">
                  <c:v>0.15696296296296297</c:v>
                </c:pt>
                <c:pt idx="121">
                  <c:v>0.15592768595041323</c:v>
                </c:pt>
                <c:pt idx="122">
                  <c:v>0.15490938069216759</c:v>
                </c:pt>
                <c:pt idx="123">
                  <c:v>0.15390763324299911</c:v>
                </c:pt>
                <c:pt idx="124">
                  <c:v>0.15292204301075271</c:v>
                </c:pt>
                <c:pt idx="125">
                  <c:v>0.15195222222222224</c:v>
                </c:pt>
                <c:pt idx="126">
                  <c:v>0.15099779541446209</c:v>
                </c:pt>
                <c:pt idx="127">
                  <c:v>0.15005839895013123</c:v>
                </c:pt>
                <c:pt idx="128">
                  <c:v>0.14913368055555556</c:v>
                </c:pt>
                <c:pt idx="129">
                  <c:v>0.14822329888027563</c:v>
                </c:pt>
                <c:pt idx="130">
                  <c:v>0.14732692307692311</c:v>
                </c:pt>
                <c:pt idx="131">
                  <c:v>0.14644423240033927</c:v>
                </c:pt>
                <c:pt idx="132">
                  <c:v>0.14557491582491583</c:v>
                </c:pt>
                <c:pt idx="133">
                  <c:v>0.144718671679198</c:v>
                </c:pt>
                <c:pt idx="134">
                  <c:v>0.14387520729684908</c:v>
                </c:pt>
                <c:pt idx="135">
                  <c:v>0.14304423868312757</c:v>
                </c:pt>
                <c:pt idx="136">
                  <c:v>0.14222549019607847</c:v>
                </c:pt>
                <c:pt idx="137">
                  <c:v>0.14141869424168696</c:v>
                </c:pt>
                <c:pt idx="138">
                  <c:v>0.14062359098228666</c:v>
                </c:pt>
                <c:pt idx="139">
                  <c:v>0.13983992805755396</c:v>
                </c:pt>
                <c:pt idx="140">
                  <c:v>0.13906746031746034</c:v>
                </c:pt>
                <c:pt idx="141">
                  <c:v>0.13830594956658787</c:v>
                </c:pt>
                <c:pt idx="142">
                  <c:v>0.13755516431924883</c:v>
                </c:pt>
                <c:pt idx="143">
                  <c:v>0.13681487956487959</c:v>
                </c:pt>
                <c:pt idx="144">
                  <c:v>0.13608487654320989</c:v>
                </c:pt>
                <c:pt idx="145">
                  <c:v>0.13536494252873563</c:v>
                </c:pt>
                <c:pt idx="146">
                  <c:v>0.13465487062404874</c:v>
                </c:pt>
                <c:pt idx="147">
                  <c:v>0.13395445956160243</c:v>
                </c:pt>
                <c:pt idx="148">
                  <c:v>0.13326351351351351</c:v>
                </c:pt>
                <c:pt idx="149">
                  <c:v>0.13258184190902314</c:v>
                </c:pt>
                <c:pt idx="150">
                  <c:v>0.13190925925925925</c:v>
                </c:pt>
                <c:pt idx="151">
                  <c:v>0.13124558498896249</c:v>
                </c:pt>
                <c:pt idx="152">
                  <c:v>0.13059064327485381</c:v>
                </c:pt>
                <c:pt idx="153">
                  <c:v>0.12994426289034133</c:v>
                </c:pt>
                <c:pt idx="154">
                  <c:v>0.12930627705627706</c:v>
                </c:pt>
                <c:pt idx="155">
                  <c:v>0.12867652329749102</c:v>
                </c:pt>
                <c:pt idx="156">
                  <c:v>0.12805484330484332</c:v>
                </c:pt>
                <c:pt idx="157">
                  <c:v>0.12744108280254776</c:v>
                </c:pt>
                <c:pt idx="158">
                  <c:v>0.12683509142053448</c:v>
                </c:pt>
                <c:pt idx="159">
                  <c:v>0.12623672257162824</c:v>
                </c:pt>
                <c:pt idx="160">
                  <c:v>0.12564583333333335</c:v>
                </c:pt>
                <c:pt idx="161">
                  <c:v>0.12506228433402347</c:v>
                </c:pt>
                <c:pt idx="162">
                  <c:v>0.12448593964334706</c:v>
                </c:pt>
                <c:pt idx="163">
                  <c:v>0.12391666666666669</c:v>
                </c:pt>
                <c:pt idx="164">
                  <c:v>0.12335433604336045</c:v>
                </c:pt>
                <c:pt idx="165">
                  <c:v>0.12279882154882159</c:v>
                </c:pt>
                <c:pt idx="166">
                  <c:v>0.12225</c:v>
                </c:pt>
                <c:pt idx="167">
                  <c:v>0.121707751164338</c:v>
                </c:pt>
                <c:pt idx="168">
                  <c:v>0.12117195767195765</c:v>
                </c:pt>
                <c:pt idx="169">
                  <c:v>0.12064250493096647</c:v>
                </c:pt>
                <c:pt idx="170">
                  <c:v>0.12011928104575165</c:v>
                </c:pt>
                <c:pt idx="171">
                  <c:v>0.11960217673814166</c:v>
                </c:pt>
                <c:pt idx="172">
                  <c:v>0.11909108527131783</c:v>
                </c:pt>
                <c:pt idx="173">
                  <c:v>0.11858590237636482</c:v>
                </c:pt>
                <c:pt idx="174">
                  <c:v>0.11808652618135378</c:v>
                </c:pt>
                <c:pt idx="175">
                  <c:v>0.11759285714285717</c:v>
                </c:pt>
                <c:pt idx="176">
                  <c:v>0.117104797979798</c:v>
                </c:pt>
                <c:pt idx="177">
                  <c:v>0.11662225360954175</c:v>
                </c:pt>
                <c:pt idx="178">
                  <c:v>0.11614513108614233</c:v>
                </c:pt>
                <c:pt idx="179">
                  <c:v>0.11567333954065799</c:v>
                </c:pt>
                <c:pt idx="180">
                  <c:v>0.1152067901234568</c:v>
                </c:pt>
                <c:pt idx="181">
                  <c:v>0.11474539594843462</c:v>
                </c:pt>
                <c:pt idx="182">
                  <c:v>0.11428907203907206</c:v>
                </c:pt>
                <c:pt idx="183">
                  <c:v>0.11383773527625984</c:v>
                </c:pt>
                <c:pt idx="184">
                  <c:v>0.11339130434782609</c:v>
                </c:pt>
                <c:pt idx="185">
                  <c:v>0.11294969969969972</c:v>
                </c:pt>
                <c:pt idx="186">
                  <c:v>0.11251284348864993</c:v>
                </c:pt>
                <c:pt idx="187">
                  <c:v>0.11208065953654189</c:v>
                </c:pt>
                <c:pt idx="188">
                  <c:v>0.11165307328605205</c:v>
                </c:pt>
                <c:pt idx="189">
                  <c:v>0.11123001175778956</c:v>
                </c:pt>
                <c:pt idx="190">
                  <c:v>0.11081140350877193</c:v>
                </c:pt>
                <c:pt idx="191">
                  <c:v>0.1103971785922048</c:v>
                </c:pt>
                <c:pt idx="192">
                  <c:v>0.10998726851851853</c:v>
                </c:pt>
                <c:pt idx="193">
                  <c:v>0.10958160621761659</c:v>
                </c:pt>
                <c:pt idx="194">
                  <c:v>0.10918012600229096</c:v>
                </c:pt>
                <c:pt idx="195">
                  <c:v>0.10878276353276356</c:v>
                </c:pt>
                <c:pt idx="196">
                  <c:v>0.10838945578231293</c:v>
                </c:pt>
                <c:pt idx="197">
                  <c:v>0.10800014100394813</c:v>
                </c:pt>
                <c:pt idx="198">
                  <c:v>0.10761475869809205</c:v>
                </c:pt>
                <c:pt idx="199">
                  <c:v>0.10723324958123953</c:v>
                </c:pt>
                <c:pt idx="200">
                  <c:v>0.10685555555555556</c:v>
                </c:pt>
                <c:pt idx="201">
                  <c:v>0.10648161967938087</c:v>
                </c:pt>
                <c:pt idx="202">
                  <c:v>0.10611138613861387</c:v>
                </c:pt>
                <c:pt idx="203">
                  <c:v>0.10574480021893815</c:v>
                </c:pt>
                <c:pt idx="204">
                  <c:v>0.10538180827886709</c:v>
                </c:pt>
                <c:pt idx="205">
                  <c:v>0.10502235772357725</c:v>
                </c:pt>
                <c:pt idx="206">
                  <c:v>0.10466639697950378</c:v>
                </c:pt>
                <c:pt idx="207">
                  <c:v>0.10431387546967257</c:v>
                </c:pt>
                <c:pt idx="208">
                  <c:v>0.1039647435897436</c:v>
                </c:pt>
                <c:pt idx="209">
                  <c:v>0.10361895268474215</c:v>
                </c:pt>
                <c:pt idx="210">
                  <c:v>0.10327645502645501</c:v>
                </c:pt>
                <c:pt idx="211">
                  <c:v>0.1029372037914692</c:v>
                </c:pt>
                <c:pt idx="212">
                  <c:v>0.10260115303983228</c:v>
                </c:pt>
                <c:pt idx="213">
                  <c:v>0.10226825769431405</c:v>
                </c:pt>
                <c:pt idx="214">
                  <c:v>0.10193847352024922</c:v>
                </c:pt>
                <c:pt idx="215">
                  <c:v>0.10161175710594317</c:v>
                </c:pt>
                <c:pt idx="216">
                  <c:v>0.10128806584362139</c:v>
                </c:pt>
                <c:pt idx="217">
                  <c:v>0.10096735791090632</c:v>
                </c:pt>
                <c:pt idx="218">
                  <c:v>0.10064959225280327</c:v>
                </c:pt>
                <c:pt idx="219">
                  <c:v>0.10033472856418063</c:v>
                </c:pt>
                <c:pt idx="220">
                  <c:v>0.10002272727272729</c:v>
                </c:pt>
                <c:pt idx="221">
                  <c:v>9.971354952237306E-2</c:v>
                </c:pt>
                <c:pt idx="222">
                  <c:v>9.9407157157157144E-2</c:v>
                </c:pt>
                <c:pt idx="223">
                  <c:v>9.9103512705530653E-2</c:v>
                </c:pt>
                <c:pt idx="224">
                  <c:v>9.8802579365079385E-2</c:v>
                </c:pt>
                <c:pt idx="225">
                  <c:v>9.850432098765434E-2</c:v>
                </c:pt>
                <c:pt idx="226">
                  <c:v>9.8208702064896763E-2</c:v>
                </c:pt>
                <c:pt idx="227">
                  <c:v>9.7915687714145883E-2</c:v>
                </c:pt>
                <c:pt idx="228">
                  <c:v>9.7625243664717337E-2</c:v>
                </c:pt>
                <c:pt idx="229">
                  <c:v>9.7337336244541481E-2</c:v>
                </c:pt>
                <c:pt idx="230">
                  <c:v>9.7051932367149776E-2</c:v>
                </c:pt>
                <c:pt idx="231">
                  <c:v>9.6768999518999504E-2</c:v>
                </c:pt>
                <c:pt idx="232">
                  <c:v>9.6488505747126446E-2</c:v>
                </c:pt>
                <c:pt idx="233">
                  <c:v>9.6210419647114936E-2</c:v>
                </c:pt>
                <c:pt idx="234">
                  <c:v>9.5934710351377031E-2</c:v>
                </c:pt>
                <c:pt idx="235">
                  <c:v>9.5661347517730491E-2</c:v>
                </c:pt>
                <c:pt idx="236">
                  <c:v>9.5390301318267437E-2</c:v>
                </c:pt>
                <c:pt idx="237">
                  <c:v>9.5121542428504444E-2</c:v>
                </c:pt>
                <c:pt idx="238">
                  <c:v>9.4855042016806737E-2</c:v>
                </c:pt>
                <c:pt idx="239">
                  <c:v>9.4590771734077178E-2</c:v>
                </c:pt>
                <c:pt idx="240">
                  <c:v>9.4328703703703734E-2</c:v>
                </c:pt>
                <c:pt idx="241">
                  <c:v>9.406881051175657E-2</c:v>
                </c:pt>
                <c:pt idx="242">
                  <c:v>9.3811065197428836E-2</c:v>
                </c:pt>
                <c:pt idx="243">
                  <c:v>9.3555441243712845E-2</c:v>
                </c:pt>
                <c:pt idx="244">
                  <c:v>9.3301912568306E-2</c:v>
                </c:pt>
                <c:pt idx="245">
                  <c:v>9.3050453514739229E-2</c:v>
                </c:pt>
                <c:pt idx="246">
                  <c:v>9.2801038843721789E-2</c:v>
                </c:pt>
                <c:pt idx="247">
                  <c:v>9.2553643724696363E-2</c:v>
                </c:pt>
                <c:pt idx="248">
                  <c:v>9.2308243727598591E-2</c:v>
                </c:pt>
                <c:pt idx="249">
                  <c:v>9.2064814814814808E-2</c:v>
                </c:pt>
                <c:pt idx="250">
                  <c:v>9.182333333333334E-2</c:v>
                </c:pt>
                <c:pt idx="251">
                  <c:v>9.1583776007082798E-2</c:v>
                </c:pt>
                <c:pt idx="252">
                  <c:v>9.1346119929453282E-2</c:v>
                </c:pt>
                <c:pt idx="253">
                  <c:v>9.1110342555994733E-2</c:v>
                </c:pt>
                <c:pt idx="254">
                  <c:v>9.0876421697287824E-2</c:v>
                </c:pt>
                <c:pt idx="255">
                  <c:v>9.0644335511982588E-2</c:v>
                </c:pt>
                <c:pt idx="256">
                  <c:v>9.0414062500000003E-2</c:v>
                </c:pt>
                <c:pt idx="257">
                  <c:v>9.01855814958928E-2</c:v>
                </c:pt>
                <c:pt idx="258">
                  <c:v>0.09</c:v>
                </c:pt>
                <c:pt idx="259">
                  <c:v>0.09</c:v>
                </c:pt>
                <c:pt idx="260">
                  <c:v>0.09</c:v>
                </c:pt>
                <c:pt idx="261">
                  <c:v>0.09</c:v>
                </c:pt>
                <c:pt idx="262">
                  <c:v>0.09</c:v>
                </c:pt>
                <c:pt idx="263">
                  <c:v>0.09</c:v>
                </c:pt>
                <c:pt idx="264">
                  <c:v>0.09</c:v>
                </c:pt>
                <c:pt idx="265">
                  <c:v>0.09</c:v>
                </c:pt>
                <c:pt idx="266">
                  <c:v>0.09</c:v>
                </c:pt>
                <c:pt idx="267">
                  <c:v>0.09</c:v>
                </c:pt>
                <c:pt idx="268">
                  <c:v>0.09</c:v>
                </c:pt>
                <c:pt idx="269">
                  <c:v>0.09</c:v>
                </c:pt>
                <c:pt idx="270">
                  <c:v>0.09</c:v>
                </c:pt>
                <c:pt idx="271">
                  <c:v>0.09</c:v>
                </c:pt>
                <c:pt idx="272">
                  <c:v>0.09</c:v>
                </c:pt>
                <c:pt idx="273">
                  <c:v>0.09</c:v>
                </c:pt>
                <c:pt idx="274">
                  <c:v>0.09</c:v>
                </c:pt>
                <c:pt idx="275">
                  <c:v>0.09</c:v>
                </c:pt>
                <c:pt idx="276">
                  <c:v>0.09</c:v>
                </c:pt>
                <c:pt idx="277">
                  <c:v>0.09</c:v>
                </c:pt>
                <c:pt idx="278">
                  <c:v>0.09</c:v>
                </c:pt>
                <c:pt idx="279">
                  <c:v>0.09</c:v>
                </c:pt>
                <c:pt idx="280">
                  <c:v>0.09</c:v>
                </c:pt>
                <c:pt idx="281">
                  <c:v>0.09</c:v>
                </c:pt>
                <c:pt idx="282">
                  <c:v>0.09</c:v>
                </c:pt>
                <c:pt idx="283">
                  <c:v>0.09</c:v>
                </c:pt>
                <c:pt idx="284">
                  <c:v>0.09</c:v>
                </c:pt>
                <c:pt idx="285">
                  <c:v>0.09</c:v>
                </c:pt>
                <c:pt idx="286">
                  <c:v>0.09</c:v>
                </c:pt>
                <c:pt idx="287">
                  <c:v>0.09</c:v>
                </c:pt>
                <c:pt idx="288">
                  <c:v>0.09</c:v>
                </c:pt>
                <c:pt idx="289">
                  <c:v>0.09</c:v>
                </c:pt>
                <c:pt idx="290">
                  <c:v>0.09</c:v>
                </c:pt>
                <c:pt idx="291">
                  <c:v>0.09</c:v>
                </c:pt>
                <c:pt idx="292">
                  <c:v>0.09</c:v>
                </c:pt>
                <c:pt idx="293">
                  <c:v>0.09</c:v>
                </c:pt>
                <c:pt idx="294">
                  <c:v>0.09</c:v>
                </c:pt>
                <c:pt idx="295">
                  <c:v>0.09</c:v>
                </c:pt>
                <c:pt idx="296">
                  <c:v>0.09</c:v>
                </c:pt>
                <c:pt idx="297">
                  <c:v>0.09</c:v>
                </c:pt>
                <c:pt idx="298">
                  <c:v>0.09</c:v>
                </c:pt>
                <c:pt idx="299">
                  <c:v>0.09</c:v>
                </c:pt>
                <c:pt idx="300">
                  <c:v>0.09</c:v>
                </c:pt>
                <c:pt idx="301">
                  <c:v>0.09</c:v>
                </c:pt>
                <c:pt idx="302">
                  <c:v>0.09</c:v>
                </c:pt>
                <c:pt idx="303">
                  <c:v>0.09</c:v>
                </c:pt>
                <c:pt idx="304">
                  <c:v>0.09</c:v>
                </c:pt>
                <c:pt idx="305">
                  <c:v>0.09</c:v>
                </c:pt>
                <c:pt idx="306">
                  <c:v>0.09</c:v>
                </c:pt>
                <c:pt idx="307">
                  <c:v>0.09</c:v>
                </c:pt>
                <c:pt idx="308">
                  <c:v>0.09</c:v>
                </c:pt>
                <c:pt idx="309">
                  <c:v>0.09</c:v>
                </c:pt>
                <c:pt idx="310">
                  <c:v>0.09</c:v>
                </c:pt>
                <c:pt idx="311">
                  <c:v>0.09</c:v>
                </c:pt>
                <c:pt idx="312">
                  <c:v>0.09</c:v>
                </c:pt>
                <c:pt idx="313">
                  <c:v>0.09</c:v>
                </c:pt>
                <c:pt idx="314">
                  <c:v>0.09</c:v>
                </c:pt>
                <c:pt idx="315">
                  <c:v>0.09</c:v>
                </c:pt>
                <c:pt idx="316">
                  <c:v>0.09</c:v>
                </c:pt>
                <c:pt idx="317">
                  <c:v>0.09</c:v>
                </c:pt>
                <c:pt idx="318">
                  <c:v>0.09</c:v>
                </c:pt>
                <c:pt idx="319">
                  <c:v>0.09</c:v>
                </c:pt>
                <c:pt idx="320">
                  <c:v>0.09</c:v>
                </c:pt>
                <c:pt idx="321">
                  <c:v>0.09</c:v>
                </c:pt>
                <c:pt idx="322">
                  <c:v>0.09</c:v>
                </c:pt>
                <c:pt idx="323">
                  <c:v>0.09</c:v>
                </c:pt>
                <c:pt idx="324">
                  <c:v>0.09</c:v>
                </c:pt>
                <c:pt idx="325">
                  <c:v>0.09</c:v>
                </c:pt>
                <c:pt idx="326">
                  <c:v>0.09</c:v>
                </c:pt>
                <c:pt idx="327">
                  <c:v>0.09</c:v>
                </c:pt>
                <c:pt idx="328">
                  <c:v>0.09</c:v>
                </c:pt>
                <c:pt idx="329">
                  <c:v>0.09</c:v>
                </c:pt>
                <c:pt idx="330">
                  <c:v>0.09</c:v>
                </c:pt>
                <c:pt idx="331">
                  <c:v>0.09</c:v>
                </c:pt>
                <c:pt idx="332">
                  <c:v>0.09</c:v>
                </c:pt>
                <c:pt idx="333">
                  <c:v>0.09</c:v>
                </c:pt>
                <c:pt idx="334">
                  <c:v>0.09</c:v>
                </c:pt>
                <c:pt idx="335">
                  <c:v>0.09</c:v>
                </c:pt>
                <c:pt idx="336">
                  <c:v>0.09</c:v>
                </c:pt>
                <c:pt idx="337">
                  <c:v>0.09</c:v>
                </c:pt>
                <c:pt idx="338">
                  <c:v>0.09</c:v>
                </c:pt>
                <c:pt idx="339">
                  <c:v>0.09</c:v>
                </c:pt>
                <c:pt idx="340">
                  <c:v>0.09</c:v>
                </c:pt>
                <c:pt idx="341">
                  <c:v>0.09</c:v>
                </c:pt>
                <c:pt idx="342">
                  <c:v>0.09</c:v>
                </c:pt>
                <c:pt idx="343">
                  <c:v>0.09</c:v>
                </c:pt>
                <c:pt idx="344">
                  <c:v>0.09</c:v>
                </c:pt>
                <c:pt idx="345">
                  <c:v>0.09</c:v>
                </c:pt>
                <c:pt idx="346">
                  <c:v>0.09</c:v>
                </c:pt>
                <c:pt idx="347">
                  <c:v>0.09</c:v>
                </c:pt>
                <c:pt idx="348">
                  <c:v>0.09</c:v>
                </c:pt>
                <c:pt idx="349">
                  <c:v>0.09</c:v>
                </c:pt>
                <c:pt idx="350">
                  <c:v>0.09</c:v>
                </c:pt>
                <c:pt idx="351">
                  <c:v>0.09</c:v>
                </c:pt>
                <c:pt idx="352">
                  <c:v>0.09</c:v>
                </c:pt>
                <c:pt idx="353">
                  <c:v>0.09</c:v>
                </c:pt>
                <c:pt idx="354">
                  <c:v>0.09</c:v>
                </c:pt>
                <c:pt idx="355">
                  <c:v>0.09</c:v>
                </c:pt>
                <c:pt idx="356">
                  <c:v>0.09</c:v>
                </c:pt>
                <c:pt idx="357">
                  <c:v>0.09</c:v>
                </c:pt>
                <c:pt idx="358">
                  <c:v>0.09</c:v>
                </c:pt>
                <c:pt idx="359">
                  <c:v>0.09</c:v>
                </c:pt>
                <c:pt idx="360">
                  <c:v>0.09</c:v>
                </c:pt>
                <c:pt idx="361">
                  <c:v>0.09</c:v>
                </c:pt>
                <c:pt idx="362">
                  <c:v>0.09</c:v>
                </c:pt>
                <c:pt idx="363">
                  <c:v>0.09</c:v>
                </c:pt>
                <c:pt idx="364">
                  <c:v>0.09</c:v>
                </c:pt>
                <c:pt idx="365">
                  <c:v>0.09</c:v>
                </c:pt>
                <c:pt idx="366">
                  <c:v>0.09</c:v>
                </c:pt>
                <c:pt idx="367">
                  <c:v>0.09</c:v>
                </c:pt>
                <c:pt idx="368">
                  <c:v>0.09</c:v>
                </c:pt>
                <c:pt idx="369">
                  <c:v>0.09</c:v>
                </c:pt>
                <c:pt idx="370">
                  <c:v>0.09</c:v>
                </c:pt>
                <c:pt idx="371">
                  <c:v>0.09</c:v>
                </c:pt>
                <c:pt idx="372">
                  <c:v>0.09</c:v>
                </c:pt>
                <c:pt idx="373">
                  <c:v>0.09</c:v>
                </c:pt>
                <c:pt idx="374">
                  <c:v>0.09</c:v>
                </c:pt>
                <c:pt idx="375">
                  <c:v>0.09</c:v>
                </c:pt>
                <c:pt idx="376">
                  <c:v>0.09</c:v>
                </c:pt>
                <c:pt idx="377">
                  <c:v>0.09</c:v>
                </c:pt>
                <c:pt idx="378">
                  <c:v>0.09</c:v>
                </c:pt>
                <c:pt idx="379">
                  <c:v>0.09</c:v>
                </c:pt>
                <c:pt idx="380">
                  <c:v>0.09</c:v>
                </c:pt>
                <c:pt idx="381">
                  <c:v>0.09</c:v>
                </c:pt>
                <c:pt idx="382">
                  <c:v>0.09</c:v>
                </c:pt>
                <c:pt idx="383">
                  <c:v>0.09</c:v>
                </c:pt>
                <c:pt idx="384">
                  <c:v>0.09</c:v>
                </c:pt>
                <c:pt idx="385">
                  <c:v>0.09</c:v>
                </c:pt>
                <c:pt idx="386">
                  <c:v>0.09</c:v>
                </c:pt>
                <c:pt idx="387">
                  <c:v>0.09</c:v>
                </c:pt>
                <c:pt idx="388">
                  <c:v>0.09</c:v>
                </c:pt>
                <c:pt idx="389">
                  <c:v>0.09</c:v>
                </c:pt>
                <c:pt idx="390">
                  <c:v>0.09</c:v>
                </c:pt>
                <c:pt idx="391">
                  <c:v>0.09</c:v>
                </c:pt>
                <c:pt idx="392">
                  <c:v>0.09</c:v>
                </c:pt>
                <c:pt idx="393">
                  <c:v>0.09</c:v>
                </c:pt>
                <c:pt idx="394">
                  <c:v>0.09</c:v>
                </c:pt>
                <c:pt idx="395">
                  <c:v>0.09</c:v>
                </c:pt>
                <c:pt idx="396">
                  <c:v>0.09</c:v>
                </c:pt>
                <c:pt idx="397">
                  <c:v>0.09</c:v>
                </c:pt>
                <c:pt idx="398">
                  <c:v>0.09</c:v>
                </c:pt>
                <c:pt idx="399">
                  <c:v>0.09</c:v>
                </c:pt>
                <c:pt idx="400">
                  <c:v>0.09</c:v>
                </c:pt>
                <c:pt idx="401">
                  <c:v>0.09</c:v>
                </c:pt>
                <c:pt idx="402">
                  <c:v>0.09</c:v>
                </c:pt>
                <c:pt idx="403">
                  <c:v>0.09</c:v>
                </c:pt>
                <c:pt idx="404">
                  <c:v>0.09</c:v>
                </c:pt>
                <c:pt idx="405">
                  <c:v>0.09</c:v>
                </c:pt>
                <c:pt idx="406">
                  <c:v>0.09</c:v>
                </c:pt>
                <c:pt idx="407">
                  <c:v>0.09</c:v>
                </c:pt>
                <c:pt idx="408">
                  <c:v>0.09</c:v>
                </c:pt>
                <c:pt idx="409">
                  <c:v>0.09</c:v>
                </c:pt>
                <c:pt idx="410">
                  <c:v>0.09</c:v>
                </c:pt>
                <c:pt idx="411">
                  <c:v>0.09</c:v>
                </c:pt>
                <c:pt idx="412">
                  <c:v>0.09</c:v>
                </c:pt>
                <c:pt idx="413">
                  <c:v>0.09</c:v>
                </c:pt>
                <c:pt idx="414">
                  <c:v>0.09</c:v>
                </c:pt>
                <c:pt idx="415">
                  <c:v>0.09</c:v>
                </c:pt>
                <c:pt idx="416">
                  <c:v>0.09</c:v>
                </c:pt>
                <c:pt idx="417">
                  <c:v>0.09</c:v>
                </c:pt>
                <c:pt idx="418">
                  <c:v>0.09</c:v>
                </c:pt>
                <c:pt idx="419">
                  <c:v>0.09</c:v>
                </c:pt>
                <c:pt idx="420">
                  <c:v>0.09</c:v>
                </c:pt>
                <c:pt idx="421">
                  <c:v>0.09</c:v>
                </c:pt>
                <c:pt idx="422">
                  <c:v>0.09</c:v>
                </c:pt>
                <c:pt idx="423">
                  <c:v>0.09</c:v>
                </c:pt>
                <c:pt idx="424">
                  <c:v>0.09</c:v>
                </c:pt>
                <c:pt idx="425">
                  <c:v>0.09</c:v>
                </c:pt>
                <c:pt idx="426">
                  <c:v>0.09</c:v>
                </c:pt>
                <c:pt idx="427">
                  <c:v>0.09</c:v>
                </c:pt>
                <c:pt idx="428">
                  <c:v>0.09</c:v>
                </c:pt>
                <c:pt idx="429">
                  <c:v>0.09</c:v>
                </c:pt>
                <c:pt idx="430">
                  <c:v>0.09</c:v>
                </c:pt>
                <c:pt idx="431">
                  <c:v>0.09</c:v>
                </c:pt>
                <c:pt idx="432">
                  <c:v>0.09</c:v>
                </c:pt>
                <c:pt idx="433">
                  <c:v>0.09</c:v>
                </c:pt>
                <c:pt idx="434">
                  <c:v>0.09</c:v>
                </c:pt>
                <c:pt idx="435">
                  <c:v>0.09</c:v>
                </c:pt>
                <c:pt idx="436">
                  <c:v>0.09</c:v>
                </c:pt>
                <c:pt idx="437">
                  <c:v>0.09</c:v>
                </c:pt>
                <c:pt idx="438">
                  <c:v>0.09</c:v>
                </c:pt>
                <c:pt idx="439">
                  <c:v>0.09</c:v>
                </c:pt>
                <c:pt idx="440">
                  <c:v>0.09</c:v>
                </c:pt>
                <c:pt idx="441">
                  <c:v>0.09</c:v>
                </c:pt>
                <c:pt idx="442">
                  <c:v>0.09</c:v>
                </c:pt>
                <c:pt idx="443">
                  <c:v>0.09</c:v>
                </c:pt>
                <c:pt idx="444">
                  <c:v>0.09</c:v>
                </c:pt>
                <c:pt idx="445">
                  <c:v>0.09</c:v>
                </c:pt>
                <c:pt idx="446">
                  <c:v>0.09</c:v>
                </c:pt>
                <c:pt idx="447">
                  <c:v>0.09</c:v>
                </c:pt>
                <c:pt idx="448">
                  <c:v>0.09</c:v>
                </c:pt>
                <c:pt idx="449">
                  <c:v>0.09</c:v>
                </c:pt>
                <c:pt idx="450">
                  <c:v>0.09</c:v>
                </c:pt>
                <c:pt idx="451">
                  <c:v>0.09</c:v>
                </c:pt>
                <c:pt idx="452">
                  <c:v>0.09</c:v>
                </c:pt>
                <c:pt idx="453">
                  <c:v>0.09</c:v>
                </c:pt>
                <c:pt idx="454">
                  <c:v>0.09</c:v>
                </c:pt>
                <c:pt idx="455">
                  <c:v>0.09</c:v>
                </c:pt>
                <c:pt idx="456">
                  <c:v>0.09</c:v>
                </c:pt>
                <c:pt idx="457">
                  <c:v>0.09</c:v>
                </c:pt>
                <c:pt idx="458">
                  <c:v>0.09</c:v>
                </c:pt>
                <c:pt idx="459">
                  <c:v>0.09</c:v>
                </c:pt>
                <c:pt idx="460">
                  <c:v>0.09</c:v>
                </c:pt>
                <c:pt idx="461">
                  <c:v>0.09</c:v>
                </c:pt>
                <c:pt idx="462">
                  <c:v>0.09</c:v>
                </c:pt>
                <c:pt idx="463">
                  <c:v>0.09</c:v>
                </c:pt>
                <c:pt idx="464">
                  <c:v>0.09</c:v>
                </c:pt>
                <c:pt idx="465">
                  <c:v>0.09</c:v>
                </c:pt>
                <c:pt idx="466">
                  <c:v>0.09</c:v>
                </c:pt>
                <c:pt idx="467">
                  <c:v>0.09</c:v>
                </c:pt>
                <c:pt idx="468">
                  <c:v>0.09</c:v>
                </c:pt>
                <c:pt idx="469">
                  <c:v>0.09</c:v>
                </c:pt>
                <c:pt idx="470">
                  <c:v>0.09</c:v>
                </c:pt>
                <c:pt idx="471">
                  <c:v>0.09</c:v>
                </c:pt>
                <c:pt idx="472">
                  <c:v>0.09</c:v>
                </c:pt>
                <c:pt idx="473">
                  <c:v>0.09</c:v>
                </c:pt>
                <c:pt idx="474">
                  <c:v>0.09</c:v>
                </c:pt>
                <c:pt idx="475">
                  <c:v>0.09</c:v>
                </c:pt>
                <c:pt idx="476">
                  <c:v>0.09</c:v>
                </c:pt>
                <c:pt idx="477">
                  <c:v>0.09</c:v>
                </c:pt>
                <c:pt idx="478">
                  <c:v>0.09</c:v>
                </c:pt>
                <c:pt idx="479">
                  <c:v>0.09</c:v>
                </c:pt>
                <c:pt idx="480">
                  <c:v>0.09</c:v>
                </c:pt>
                <c:pt idx="481">
                  <c:v>0.09</c:v>
                </c:pt>
                <c:pt idx="482">
                  <c:v>0.09</c:v>
                </c:pt>
                <c:pt idx="483">
                  <c:v>0.09</c:v>
                </c:pt>
                <c:pt idx="484">
                  <c:v>0.09</c:v>
                </c:pt>
                <c:pt idx="485">
                  <c:v>0.09</c:v>
                </c:pt>
                <c:pt idx="486">
                  <c:v>0.09</c:v>
                </c:pt>
                <c:pt idx="487">
                  <c:v>0.09</c:v>
                </c:pt>
                <c:pt idx="488">
                  <c:v>0.09</c:v>
                </c:pt>
                <c:pt idx="489">
                  <c:v>0.09</c:v>
                </c:pt>
                <c:pt idx="490">
                  <c:v>0.09</c:v>
                </c:pt>
                <c:pt idx="491">
                  <c:v>0.09</c:v>
                </c:pt>
                <c:pt idx="492">
                  <c:v>0.09</c:v>
                </c:pt>
                <c:pt idx="493">
                  <c:v>0.09</c:v>
                </c:pt>
                <c:pt idx="494">
                  <c:v>0.09</c:v>
                </c:pt>
                <c:pt idx="495">
                  <c:v>0.09</c:v>
                </c:pt>
                <c:pt idx="496">
                  <c:v>0.09</c:v>
                </c:pt>
                <c:pt idx="497">
                  <c:v>0.09</c:v>
                </c:pt>
                <c:pt idx="498">
                  <c:v>0.09</c:v>
                </c:pt>
                <c:pt idx="499">
                  <c:v>0.09</c:v>
                </c:pt>
                <c:pt idx="500">
                  <c:v>0.09</c:v>
                </c:pt>
              </c:numCache>
            </c:numRef>
          </c:yVal>
          <c:smooth val="0"/>
          <c:extLst>
            <c:ext xmlns:c16="http://schemas.microsoft.com/office/drawing/2014/chart" uri="{C3380CC4-5D6E-409C-BE32-E72D297353CC}">
              <c16:uniqueId val="{00000003-B597-4D3F-A364-61E41714B2B0}"/>
            </c:ext>
          </c:extLst>
        </c:ser>
        <c:ser>
          <c:idx val="7"/>
          <c:order val="4"/>
          <c:tx>
            <c:v>R=7.5 , Building , Soil Type IV</c:v>
          </c:tx>
          <c:spPr>
            <a:ln w="12700">
              <a:solidFill>
                <a:srgbClr val="002060"/>
              </a:solidFill>
              <a:prstDash val="solid"/>
            </a:ln>
          </c:spPr>
          <c:marker>
            <c:symbol val="none"/>
          </c:marker>
          <c:xVal>
            <c:numRef>
              <c:f>'2800-4'!$A$5:$A$505</c:f>
              <c:numCache>
                <c:formatCode>General</c:formatCode>
                <c:ptCount val="5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pt idx="101">
                  <c:v>1.01</c:v>
                </c:pt>
                <c:pt idx="102">
                  <c:v>1.02</c:v>
                </c:pt>
                <c:pt idx="103">
                  <c:v>1.03</c:v>
                </c:pt>
                <c:pt idx="104">
                  <c:v>1.04</c:v>
                </c:pt>
                <c:pt idx="105">
                  <c:v>1.05</c:v>
                </c:pt>
                <c:pt idx="106">
                  <c:v>1.06</c:v>
                </c:pt>
                <c:pt idx="107">
                  <c:v>1.07</c:v>
                </c:pt>
                <c:pt idx="108">
                  <c:v>1.08</c:v>
                </c:pt>
                <c:pt idx="109">
                  <c:v>1.0900000000000001</c:v>
                </c:pt>
                <c:pt idx="110">
                  <c:v>1.1000000000000001</c:v>
                </c:pt>
                <c:pt idx="111">
                  <c:v>1.1100000000000001</c:v>
                </c:pt>
                <c:pt idx="112">
                  <c:v>1.1200000000000001</c:v>
                </c:pt>
                <c:pt idx="113">
                  <c:v>1.1299999999999999</c:v>
                </c:pt>
                <c:pt idx="114">
                  <c:v>1.1399999999999999</c:v>
                </c:pt>
                <c:pt idx="115">
                  <c:v>1.1499999999999999</c:v>
                </c:pt>
                <c:pt idx="116">
                  <c:v>1.1599999999999999</c:v>
                </c:pt>
                <c:pt idx="117">
                  <c:v>1.17</c:v>
                </c:pt>
                <c:pt idx="118">
                  <c:v>1.18</c:v>
                </c:pt>
                <c:pt idx="119">
                  <c:v>1.19</c:v>
                </c:pt>
                <c:pt idx="120">
                  <c:v>1.2</c:v>
                </c:pt>
                <c:pt idx="121">
                  <c:v>1.21</c:v>
                </c:pt>
                <c:pt idx="122">
                  <c:v>1.22</c:v>
                </c:pt>
                <c:pt idx="123">
                  <c:v>1.23</c:v>
                </c:pt>
                <c:pt idx="124">
                  <c:v>1.24</c:v>
                </c:pt>
                <c:pt idx="125">
                  <c:v>1.25</c:v>
                </c:pt>
                <c:pt idx="126">
                  <c:v>1.26</c:v>
                </c:pt>
                <c:pt idx="127">
                  <c:v>1.27</c:v>
                </c:pt>
                <c:pt idx="128">
                  <c:v>1.28</c:v>
                </c:pt>
                <c:pt idx="129">
                  <c:v>1.29</c:v>
                </c:pt>
                <c:pt idx="130">
                  <c:v>1.3</c:v>
                </c:pt>
                <c:pt idx="131">
                  <c:v>1.31</c:v>
                </c:pt>
                <c:pt idx="132">
                  <c:v>1.32</c:v>
                </c:pt>
                <c:pt idx="133">
                  <c:v>1.33</c:v>
                </c:pt>
                <c:pt idx="134">
                  <c:v>1.34</c:v>
                </c:pt>
                <c:pt idx="135">
                  <c:v>1.35</c:v>
                </c:pt>
                <c:pt idx="136">
                  <c:v>1.36</c:v>
                </c:pt>
                <c:pt idx="137">
                  <c:v>1.37</c:v>
                </c:pt>
                <c:pt idx="138">
                  <c:v>1.38</c:v>
                </c:pt>
                <c:pt idx="139">
                  <c:v>1.39</c:v>
                </c:pt>
                <c:pt idx="140">
                  <c:v>1.4</c:v>
                </c:pt>
                <c:pt idx="141">
                  <c:v>1.41</c:v>
                </c:pt>
                <c:pt idx="142">
                  <c:v>1.42</c:v>
                </c:pt>
                <c:pt idx="143">
                  <c:v>1.43</c:v>
                </c:pt>
                <c:pt idx="144">
                  <c:v>1.44</c:v>
                </c:pt>
                <c:pt idx="145">
                  <c:v>1.45</c:v>
                </c:pt>
                <c:pt idx="146">
                  <c:v>1.46</c:v>
                </c:pt>
                <c:pt idx="147">
                  <c:v>1.47</c:v>
                </c:pt>
                <c:pt idx="148">
                  <c:v>1.48</c:v>
                </c:pt>
                <c:pt idx="149">
                  <c:v>1.49</c:v>
                </c:pt>
                <c:pt idx="150">
                  <c:v>1.5</c:v>
                </c:pt>
                <c:pt idx="151">
                  <c:v>1.51</c:v>
                </c:pt>
                <c:pt idx="152">
                  <c:v>1.52</c:v>
                </c:pt>
                <c:pt idx="153">
                  <c:v>1.53</c:v>
                </c:pt>
                <c:pt idx="154">
                  <c:v>1.54</c:v>
                </c:pt>
                <c:pt idx="155">
                  <c:v>1.55</c:v>
                </c:pt>
                <c:pt idx="156">
                  <c:v>1.56</c:v>
                </c:pt>
                <c:pt idx="157">
                  <c:v>1.57</c:v>
                </c:pt>
                <c:pt idx="158">
                  <c:v>1.58</c:v>
                </c:pt>
                <c:pt idx="159">
                  <c:v>1.59</c:v>
                </c:pt>
                <c:pt idx="160">
                  <c:v>1.6</c:v>
                </c:pt>
                <c:pt idx="161">
                  <c:v>1.61</c:v>
                </c:pt>
                <c:pt idx="162">
                  <c:v>1.62</c:v>
                </c:pt>
                <c:pt idx="163">
                  <c:v>1.63</c:v>
                </c:pt>
                <c:pt idx="164">
                  <c:v>1.64</c:v>
                </c:pt>
                <c:pt idx="165">
                  <c:v>1.65</c:v>
                </c:pt>
                <c:pt idx="166">
                  <c:v>1.66</c:v>
                </c:pt>
                <c:pt idx="167">
                  <c:v>1.67</c:v>
                </c:pt>
                <c:pt idx="168">
                  <c:v>1.68</c:v>
                </c:pt>
                <c:pt idx="169">
                  <c:v>1.69</c:v>
                </c:pt>
                <c:pt idx="170">
                  <c:v>1.7</c:v>
                </c:pt>
                <c:pt idx="171">
                  <c:v>1.71</c:v>
                </c:pt>
                <c:pt idx="172">
                  <c:v>1.72</c:v>
                </c:pt>
                <c:pt idx="173">
                  <c:v>1.73</c:v>
                </c:pt>
                <c:pt idx="174">
                  <c:v>1.74</c:v>
                </c:pt>
                <c:pt idx="175">
                  <c:v>1.75</c:v>
                </c:pt>
                <c:pt idx="176">
                  <c:v>1.76</c:v>
                </c:pt>
                <c:pt idx="177">
                  <c:v>1.77</c:v>
                </c:pt>
                <c:pt idx="178">
                  <c:v>1.78</c:v>
                </c:pt>
                <c:pt idx="179">
                  <c:v>1.79</c:v>
                </c:pt>
                <c:pt idx="180">
                  <c:v>1.8</c:v>
                </c:pt>
                <c:pt idx="181">
                  <c:v>1.81</c:v>
                </c:pt>
                <c:pt idx="182">
                  <c:v>1.82</c:v>
                </c:pt>
                <c:pt idx="183">
                  <c:v>1.83</c:v>
                </c:pt>
                <c:pt idx="184">
                  <c:v>1.84</c:v>
                </c:pt>
                <c:pt idx="185">
                  <c:v>1.85</c:v>
                </c:pt>
                <c:pt idx="186">
                  <c:v>1.86</c:v>
                </c:pt>
                <c:pt idx="187">
                  <c:v>1.87</c:v>
                </c:pt>
                <c:pt idx="188">
                  <c:v>1.88</c:v>
                </c:pt>
                <c:pt idx="189">
                  <c:v>1.89</c:v>
                </c:pt>
                <c:pt idx="190">
                  <c:v>1.9</c:v>
                </c:pt>
                <c:pt idx="191">
                  <c:v>1.91</c:v>
                </c:pt>
                <c:pt idx="192">
                  <c:v>1.92</c:v>
                </c:pt>
                <c:pt idx="193">
                  <c:v>1.93</c:v>
                </c:pt>
                <c:pt idx="194">
                  <c:v>1.94</c:v>
                </c:pt>
                <c:pt idx="195">
                  <c:v>1.95</c:v>
                </c:pt>
                <c:pt idx="196">
                  <c:v>1.96</c:v>
                </c:pt>
                <c:pt idx="197">
                  <c:v>1.97</c:v>
                </c:pt>
                <c:pt idx="198">
                  <c:v>1.98</c:v>
                </c:pt>
                <c:pt idx="199">
                  <c:v>1.99</c:v>
                </c:pt>
                <c:pt idx="200">
                  <c:v>2</c:v>
                </c:pt>
                <c:pt idx="201">
                  <c:v>2.0099999999999998</c:v>
                </c:pt>
                <c:pt idx="202">
                  <c:v>2.02</c:v>
                </c:pt>
                <c:pt idx="203">
                  <c:v>2.0299999999999998</c:v>
                </c:pt>
                <c:pt idx="204">
                  <c:v>2.04</c:v>
                </c:pt>
                <c:pt idx="205">
                  <c:v>2.0499999999999998</c:v>
                </c:pt>
                <c:pt idx="206">
                  <c:v>2.06</c:v>
                </c:pt>
                <c:pt idx="207">
                  <c:v>2.0699999999999998</c:v>
                </c:pt>
                <c:pt idx="208">
                  <c:v>2.08</c:v>
                </c:pt>
                <c:pt idx="209">
                  <c:v>2.09</c:v>
                </c:pt>
                <c:pt idx="210">
                  <c:v>2.1</c:v>
                </c:pt>
                <c:pt idx="211">
                  <c:v>2.11</c:v>
                </c:pt>
                <c:pt idx="212">
                  <c:v>2.12</c:v>
                </c:pt>
                <c:pt idx="213">
                  <c:v>2.13</c:v>
                </c:pt>
                <c:pt idx="214">
                  <c:v>2.14</c:v>
                </c:pt>
                <c:pt idx="215">
                  <c:v>2.15</c:v>
                </c:pt>
                <c:pt idx="216">
                  <c:v>2.16</c:v>
                </c:pt>
                <c:pt idx="217">
                  <c:v>2.17</c:v>
                </c:pt>
                <c:pt idx="218">
                  <c:v>2.1800000000000002</c:v>
                </c:pt>
                <c:pt idx="219">
                  <c:v>2.19</c:v>
                </c:pt>
                <c:pt idx="220">
                  <c:v>2.2000000000000002</c:v>
                </c:pt>
                <c:pt idx="221">
                  <c:v>2.21</c:v>
                </c:pt>
                <c:pt idx="222">
                  <c:v>2.2200000000000002</c:v>
                </c:pt>
                <c:pt idx="223">
                  <c:v>2.23</c:v>
                </c:pt>
                <c:pt idx="224">
                  <c:v>2.2400000000000002</c:v>
                </c:pt>
                <c:pt idx="225">
                  <c:v>2.25</c:v>
                </c:pt>
                <c:pt idx="226">
                  <c:v>2.2599999999999998</c:v>
                </c:pt>
                <c:pt idx="227">
                  <c:v>2.27</c:v>
                </c:pt>
                <c:pt idx="228">
                  <c:v>2.2799999999999998</c:v>
                </c:pt>
                <c:pt idx="229">
                  <c:v>2.29</c:v>
                </c:pt>
                <c:pt idx="230">
                  <c:v>2.2999999999999998</c:v>
                </c:pt>
                <c:pt idx="231">
                  <c:v>2.31</c:v>
                </c:pt>
                <c:pt idx="232">
                  <c:v>2.3199999999999998</c:v>
                </c:pt>
                <c:pt idx="233">
                  <c:v>2.33</c:v>
                </c:pt>
                <c:pt idx="234">
                  <c:v>2.34</c:v>
                </c:pt>
                <c:pt idx="235">
                  <c:v>2.35</c:v>
                </c:pt>
                <c:pt idx="236">
                  <c:v>2.36</c:v>
                </c:pt>
                <c:pt idx="237">
                  <c:v>2.37</c:v>
                </c:pt>
                <c:pt idx="238">
                  <c:v>2.38</c:v>
                </c:pt>
                <c:pt idx="239">
                  <c:v>2.39</c:v>
                </c:pt>
                <c:pt idx="240">
                  <c:v>2.4</c:v>
                </c:pt>
                <c:pt idx="241">
                  <c:v>2.41</c:v>
                </c:pt>
                <c:pt idx="242">
                  <c:v>2.42</c:v>
                </c:pt>
                <c:pt idx="243">
                  <c:v>2.4300000000000002</c:v>
                </c:pt>
                <c:pt idx="244">
                  <c:v>2.44</c:v>
                </c:pt>
                <c:pt idx="245">
                  <c:v>2.4500000000000002</c:v>
                </c:pt>
                <c:pt idx="246">
                  <c:v>2.46</c:v>
                </c:pt>
                <c:pt idx="247">
                  <c:v>2.4700000000000002</c:v>
                </c:pt>
                <c:pt idx="248">
                  <c:v>2.48</c:v>
                </c:pt>
                <c:pt idx="249">
                  <c:v>2.4900000000000002</c:v>
                </c:pt>
                <c:pt idx="250">
                  <c:v>2.5</c:v>
                </c:pt>
                <c:pt idx="251">
                  <c:v>2.5099999999999998</c:v>
                </c:pt>
                <c:pt idx="252">
                  <c:v>2.52</c:v>
                </c:pt>
                <c:pt idx="253">
                  <c:v>2.5299999999999998</c:v>
                </c:pt>
                <c:pt idx="254">
                  <c:v>2.54</c:v>
                </c:pt>
                <c:pt idx="255">
                  <c:v>2.5499999999999998</c:v>
                </c:pt>
                <c:pt idx="256">
                  <c:v>2.56</c:v>
                </c:pt>
                <c:pt idx="257">
                  <c:v>2.57</c:v>
                </c:pt>
                <c:pt idx="258">
                  <c:v>2.58</c:v>
                </c:pt>
                <c:pt idx="259">
                  <c:v>2.59</c:v>
                </c:pt>
                <c:pt idx="260">
                  <c:v>2.6</c:v>
                </c:pt>
                <c:pt idx="261">
                  <c:v>2.61</c:v>
                </c:pt>
                <c:pt idx="262">
                  <c:v>2.62</c:v>
                </c:pt>
                <c:pt idx="263">
                  <c:v>2.63</c:v>
                </c:pt>
                <c:pt idx="264">
                  <c:v>2.64</c:v>
                </c:pt>
                <c:pt idx="265">
                  <c:v>2.65</c:v>
                </c:pt>
                <c:pt idx="266">
                  <c:v>2.66</c:v>
                </c:pt>
                <c:pt idx="267">
                  <c:v>2.67</c:v>
                </c:pt>
                <c:pt idx="268">
                  <c:v>2.68</c:v>
                </c:pt>
                <c:pt idx="269">
                  <c:v>2.69</c:v>
                </c:pt>
                <c:pt idx="270">
                  <c:v>2.7</c:v>
                </c:pt>
                <c:pt idx="271">
                  <c:v>2.71</c:v>
                </c:pt>
                <c:pt idx="272">
                  <c:v>2.72</c:v>
                </c:pt>
                <c:pt idx="273">
                  <c:v>2.73</c:v>
                </c:pt>
                <c:pt idx="274">
                  <c:v>2.74</c:v>
                </c:pt>
                <c:pt idx="275">
                  <c:v>2.75</c:v>
                </c:pt>
                <c:pt idx="276">
                  <c:v>2.76</c:v>
                </c:pt>
                <c:pt idx="277">
                  <c:v>2.77</c:v>
                </c:pt>
                <c:pt idx="278">
                  <c:v>2.78</c:v>
                </c:pt>
                <c:pt idx="279">
                  <c:v>2.79</c:v>
                </c:pt>
                <c:pt idx="280">
                  <c:v>2.8</c:v>
                </c:pt>
                <c:pt idx="281">
                  <c:v>2.81</c:v>
                </c:pt>
                <c:pt idx="282">
                  <c:v>2.82</c:v>
                </c:pt>
                <c:pt idx="283">
                  <c:v>2.83</c:v>
                </c:pt>
                <c:pt idx="284">
                  <c:v>2.84</c:v>
                </c:pt>
                <c:pt idx="285">
                  <c:v>2.85</c:v>
                </c:pt>
                <c:pt idx="286">
                  <c:v>2.86</c:v>
                </c:pt>
                <c:pt idx="287">
                  <c:v>2.87</c:v>
                </c:pt>
                <c:pt idx="288">
                  <c:v>2.88</c:v>
                </c:pt>
                <c:pt idx="289">
                  <c:v>2.89</c:v>
                </c:pt>
                <c:pt idx="290">
                  <c:v>2.9</c:v>
                </c:pt>
                <c:pt idx="291">
                  <c:v>2.91</c:v>
                </c:pt>
                <c:pt idx="292">
                  <c:v>2.92</c:v>
                </c:pt>
                <c:pt idx="293">
                  <c:v>2.93</c:v>
                </c:pt>
                <c:pt idx="294">
                  <c:v>2.94</c:v>
                </c:pt>
                <c:pt idx="295">
                  <c:v>2.95</c:v>
                </c:pt>
                <c:pt idx="296">
                  <c:v>2.96</c:v>
                </c:pt>
                <c:pt idx="297">
                  <c:v>2.97</c:v>
                </c:pt>
                <c:pt idx="298">
                  <c:v>2.98</c:v>
                </c:pt>
                <c:pt idx="299">
                  <c:v>2.99</c:v>
                </c:pt>
                <c:pt idx="300">
                  <c:v>3</c:v>
                </c:pt>
                <c:pt idx="301">
                  <c:v>3.01</c:v>
                </c:pt>
                <c:pt idx="302">
                  <c:v>3.02</c:v>
                </c:pt>
                <c:pt idx="303">
                  <c:v>3.03</c:v>
                </c:pt>
                <c:pt idx="304">
                  <c:v>3.04</c:v>
                </c:pt>
                <c:pt idx="305">
                  <c:v>3.05</c:v>
                </c:pt>
                <c:pt idx="306">
                  <c:v>3.06</c:v>
                </c:pt>
                <c:pt idx="307">
                  <c:v>3.07</c:v>
                </c:pt>
                <c:pt idx="308">
                  <c:v>3.08</c:v>
                </c:pt>
                <c:pt idx="309">
                  <c:v>3.09</c:v>
                </c:pt>
                <c:pt idx="310">
                  <c:v>3.1</c:v>
                </c:pt>
                <c:pt idx="311">
                  <c:v>3.11</c:v>
                </c:pt>
                <c:pt idx="312">
                  <c:v>3.12</c:v>
                </c:pt>
                <c:pt idx="313">
                  <c:v>3.13</c:v>
                </c:pt>
                <c:pt idx="314">
                  <c:v>3.14</c:v>
                </c:pt>
                <c:pt idx="315">
                  <c:v>3.15</c:v>
                </c:pt>
                <c:pt idx="316">
                  <c:v>3.16</c:v>
                </c:pt>
                <c:pt idx="317">
                  <c:v>3.17</c:v>
                </c:pt>
                <c:pt idx="318">
                  <c:v>3.18</c:v>
                </c:pt>
                <c:pt idx="319">
                  <c:v>3.19</c:v>
                </c:pt>
                <c:pt idx="320">
                  <c:v>3.2</c:v>
                </c:pt>
                <c:pt idx="321">
                  <c:v>3.21</c:v>
                </c:pt>
                <c:pt idx="322">
                  <c:v>3.22</c:v>
                </c:pt>
                <c:pt idx="323">
                  <c:v>3.23</c:v>
                </c:pt>
                <c:pt idx="324">
                  <c:v>3.24</c:v>
                </c:pt>
                <c:pt idx="325">
                  <c:v>3.25</c:v>
                </c:pt>
                <c:pt idx="326">
                  <c:v>3.26</c:v>
                </c:pt>
                <c:pt idx="327">
                  <c:v>3.27</c:v>
                </c:pt>
                <c:pt idx="328">
                  <c:v>3.28</c:v>
                </c:pt>
                <c:pt idx="329">
                  <c:v>3.29</c:v>
                </c:pt>
                <c:pt idx="330">
                  <c:v>3.3</c:v>
                </c:pt>
                <c:pt idx="331">
                  <c:v>3.31</c:v>
                </c:pt>
                <c:pt idx="332">
                  <c:v>3.32</c:v>
                </c:pt>
                <c:pt idx="333">
                  <c:v>3.33</c:v>
                </c:pt>
                <c:pt idx="334">
                  <c:v>3.34</c:v>
                </c:pt>
                <c:pt idx="335">
                  <c:v>3.35</c:v>
                </c:pt>
                <c:pt idx="336">
                  <c:v>3.36</c:v>
                </c:pt>
                <c:pt idx="337">
                  <c:v>3.37</c:v>
                </c:pt>
                <c:pt idx="338">
                  <c:v>3.38</c:v>
                </c:pt>
                <c:pt idx="339">
                  <c:v>3.39</c:v>
                </c:pt>
                <c:pt idx="340">
                  <c:v>3.4</c:v>
                </c:pt>
                <c:pt idx="341">
                  <c:v>3.41</c:v>
                </c:pt>
                <c:pt idx="342">
                  <c:v>3.42</c:v>
                </c:pt>
                <c:pt idx="343">
                  <c:v>3.43</c:v>
                </c:pt>
                <c:pt idx="344">
                  <c:v>3.44</c:v>
                </c:pt>
                <c:pt idx="345">
                  <c:v>3.45</c:v>
                </c:pt>
                <c:pt idx="346">
                  <c:v>3.46</c:v>
                </c:pt>
                <c:pt idx="347">
                  <c:v>3.47</c:v>
                </c:pt>
                <c:pt idx="348">
                  <c:v>3.48</c:v>
                </c:pt>
                <c:pt idx="349">
                  <c:v>3.49</c:v>
                </c:pt>
                <c:pt idx="350">
                  <c:v>3.5</c:v>
                </c:pt>
                <c:pt idx="351">
                  <c:v>3.51</c:v>
                </c:pt>
                <c:pt idx="352">
                  <c:v>3.52</c:v>
                </c:pt>
                <c:pt idx="353">
                  <c:v>3.53</c:v>
                </c:pt>
                <c:pt idx="354">
                  <c:v>3.54</c:v>
                </c:pt>
                <c:pt idx="355">
                  <c:v>3.55</c:v>
                </c:pt>
                <c:pt idx="356">
                  <c:v>3.56</c:v>
                </c:pt>
                <c:pt idx="357">
                  <c:v>3.57</c:v>
                </c:pt>
                <c:pt idx="358">
                  <c:v>3.58</c:v>
                </c:pt>
                <c:pt idx="359">
                  <c:v>3.59</c:v>
                </c:pt>
                <c:pt idx="360">
                  <c:v>3.6</c:v>
                </c:pt>
                <c:pt idx="361">
                  <c:v>3.61</c:v>
                </c:pt>
                <c:pt idx="362">
                  <c:v>3.62</c:v>
                </c:pt>
                <c:pt idx="363">
                  <c:v>3.63</c:v>
                </c:pt>
                <c:pt idx="364">
                  <c:v>3.64</c:v>
                </c:pt>
                <c:pt idx="365">
                  <c:v>3.65</c:v>
                </c:pt>
                <c:pt idx="366">
                  <c:v>3.66</c:v>
                </c:pt>
                <c:pt idx="367">
                  <c:v>3.67</c:v>
                </c:pt>
                <c:pt idx="368">
                  <c:v>3.68</c:v>
                </c:pt>
                <c:pt idx="369">
                  <c:v>3.69</c:v>
                </c:pt>
                <c:pt idx="370">
                  <c:v>3.7</c:v>
                </c:pt>
                <c:pt idx="371">
                  <c:v>3.71</c:v>
                </c:pt>
                <c:pt idx="372">
                  <c:v>3.72</c:v>
                </c:pt>
                <c:pt idx="373">
                  <c:v>3.73</c:v>
                </c:pt>
                <c:pt idx="374">
                  <c:v>3.74</c:v>
                </c:pt>
                <c:pt idx="375">
                  <c:v>3.75</c:v>
                </c:pt>
                <c:pt idx="376">
                  <c:v>3.76</c:v>
                </c:pt>
                <c:pt idx="377">
                  <c:v>3.77</c:v>
                </c:pt>
                <c:pt idx="378">
                  <c:v>3.78</c:v>
                </c:pt>
                <c:pt idx="379">
                  <c:v>3.79</c:v>
                </c:pt>
                <c:pt idx="380">
                  <c:v>3.8</c:v>
                </c:pt>
                <c:pt idx="381">
                  <c:v>3.81</c:v>
                </c:pt>
                <c:pt idx="382">
                  <c:v>3.82</c:v>
                </c:pt>
                <c:pt idx="383">
                  <c:v>3.83</c:v>
                </c:pt>
                <c:pt idx="384">
                  <c:v>3.84</c:v>
                </c:pt>
                <c:pt idx="385">
                  <c:v>3.85</c:v>
                </c:pt>
                <c:pt idx="386">
                  <c:v>3.86</c:v>
                </c:pt>
                <c:pt idx="387">
                  <c:v>3.87</c:v>
                </c:pt>
                <c:pt idx="388">
                  <c:v>3.88</c:v>
                </c:pt>
                <c:pt idx="389">
                  <c:v>3.89</c:v>
                </c:pt>
                <c:pt idx="390">
                  <c:v>3.9</c:v>
                </c:pt>
                <c:pt idx="391">
                  <c:v>3.91</c:v>
                </c:pt>
                <c:pt idx="392">
                  <c:v>3.92</c:v>
                </c:pt>
                <c:pt idx="393">
                  <c:v>3.93</c:v>
                </c:pt>
                <c:pt idx="394">
                  <c:v>3.94</c:v>
                </c:pt>
                <c:pt idx="395">
                  <c:v>3.95</c:v>
                </c:pt>
                <c:pt idx="396">
                  <c:v>3.96</c:v>
                </c:pt>
                <c:pt idx="397">
                  <c:v>3.97</c:v>
                </c:pt>
                <c:pt idx="398">
                  <c:v>3.98</c:v>
                </c:pt>
                <c:pt idx="399">
                  <c:v>3.99</c:v>
                </c:pt>
                <c:pt idx="400">
                  <c:v>4</c:v>
                </c:pt>
                <c:pt idx="401">
                  <c:v>4.01</c:v>
                </c:pt>
                <c:pt idx="402">
                  <c:v>4.0199999999999996</c:v>
                </c:pt>
                <c:pt idx="403">
                  <c:v>4.03</c:v>
                </c:pt>
                <c:pt idx="404">
                  <c:v>4.04</c:v>
                </c:pt>
                <c:pt idx="405">
                  <c:v>4.05</c:v>
                </c:pt>
                <c:pt idx="406">
                  <c:v>4.0599999999999996</c:v>
                </c:pt>
                <c:pt idx="407">
                  <c:v>4.07</c:v>
                </c:pt>
                <c:pt idx="408">
                  <c:v>4.08</c:v>
                </c:pt>
                <c:pt idx="409">
                  <c:v>4.09</c:v>
                </c:pt>
                <c:pt idx="410">
                  <c:v>4.0999999999999996</c:v>
                </c:pt>
                <c:pt idx="411">
                  <c:v>4.1100000000000003</c:v>
                </c:pt>
                <c:pt idx="412">
                  <c:v>4.12</c:v>
                </c:pt>
                <c:pt idx="413">
                  <c:v>4.13</c:v>
                </c:pt>
                <c:pt idx="414">
                  <c:v>4.1399999999999997</c:v>
                </c:pt>
                <c:pt idx="415">
                  <c:v>4.1500000000000004</c:v>
                </c:pt>
                <c:pt idx="416">
                  <c:v>4.16</c:v>
                </c:pt>
                <c:pt idx="417">
                  <c:v>4.17</c:v>
                </c:pt>
                <c:pt idx="418">
                  <c:v>4.18</c:v>
                </c:pt>
                <c:pt idx="419">
                  <c:v>4.1900000000000004</c:v>
                </c:pt>
                <c:pt idx="420">
                  <c:v>4.2</c:v>
                </c:pt>
                <c:pt idx="421">
                  <c:v>4.21</c:v>
                </c:pt>
                <c:pt idx="422">
                  <c:v>4.22</c:v>
                </c:pt>
                <c:pt idx="423">
                  <c:v>4.2300000000000004</c:v>
                </c:pt>
                <c:pt idx="424">
                  <c:v>4.24</c:v>
                </c:pt>
                <c:pt idx="425">
                  <c:v>4.25</c:v>
                </c:pt>
                <c:pt idx="426">
                  <c:v>4.26</c:v>
                </c:pt>
                <c:pt idx="427">
                  <c:v>4.2699999999999996</c:v>
                </c:pt>
                <c:pt idx="428">
                  <c:v>4.28</c:v>
                </c:pt>
                <c:pt idx="429">
                  <c:v>4.29</c:v>
                </c:pt>
                <c:pt idx="430">
                  <c:v>4.3</c:v>
                </c:pt>
                <c:pt idx="431">
                  <c:v>4.3099999999999996</c:v>
                </c:pt>
                <c:pt idx="432">
                  <c:v>4.32</c:v>
                </c:pt>
                <c:pt idx="433">
                  <c:v>4.33</c:v>
                </c:pt>
                <c:pt idx="434">
                  <c:v>4.34</c:v>
                </c:pt>
                <c:pt idx="435">
                  <c:v>4.3499999999999996</c:v>
                </c:pt>
                <c:pt idx="436">
                  <c:v>4.3600000000000003</c:v>
                </c:pt>
                <c:pt idx="437">
                  <c:v>4.37</c:v>
                </c:pt>
                <c:pt idx="438">
                  <c:v>4.38</c:v>
                </c:pt>
                <c:pt idx="439">
                  <c:v>4.3899999999999997</c:v>
                </c:pt>
                <c:pt idx="440">
                  <c:v>4.4000000000000004</c:v>
                </c:pt>
                <c:pt idx="441">
                  <c:v>4.41</c:v>
                </c:pt>
                <c:pt idx="442">
                  <c:v>4.42</c:v>
                </c:pt>
                <c:pt idx="443">
                  <c:v>4.43</c:v>
                </c:pt>
                <c:pt idx="444">
                  <c:v>4.4400000000000004</c:v>
                </c:pt>
                <c:pt idx="445">
                  <c:v>4.45</c:v>
                </c:pt>
                <c:pt idx="446">
                  <c:v>4.46</c:v>
                </c:pt>
                <c:pt idx="447">
                  <c:v>4.47</c:v>
                </c:pt>
                <c:pt idx="448">
                  <c:v>4.4800000000000004</c:v>
                </c:pt>
                <c:pt idx="449">
                  <c:v>4.49</c:v>
                </c:pt>
                <c:pt idx="450">
                  <c:v>4.5</c:v>
                </c:pt>
                <c:pt idx="451">
                  <c:v>4.51</c:v>
                </c:pt>
                <c:pt idx="452">
                  <c:v>4.5199999999999996</c:v>
                </c:pt>
                <c:pt idx="453">
                  <c:v>4.53</c:v>
                </c:pt>
                <c:pt idx="454">
                  <c:v>4.54</c:v>
                </c:pt>
                <c:pt idx="455">
                  <c:v>4.55</c:v>
                </c:pt>
                <c:pt idx="456">
                  <c:v>4.5599999999999996</c:v>
                </c:pt>
                <c:pt idx="457">
                  <c:v>4.57</c:v>
                </c:pt>
                <c:pt idx="458">
                  <c:v>4.58</c:v>
                </c:pt>
                <c:pt idx="459">
                  <c:v>4.59</c:v>
                </c:pt>
                <c:pt idx="460">
                  <c:v>4.5999999999999996</c:v>
                </c:pt>
                <c:pt idx="461">
                  <c:v>4.6099999999999994</c:v>
                </c:pt>
                <c:pt idx="462">
                  <c:v>4.6199999999999992</c:v>
                </c:pt>
                <c:pt idx="463">
                  <c:v>4.629999999999999</c:v>
                </c:pt>
                <c:pt idx="464">
                  <c:v>4.6399999999999988</c:v>
                </c:pt>
                <c:pt idx="465">
                  <c:v>4.6499999999999986</c:v>
                </c:pt>
                <c:pt idx="466">
                  <c:v>4.6599999999999984</c:v>
                </c:pt>
                <c:pt idx="467">
                  <c:v>4.6699999999999982</c:v>
                </c:pt>
                <c:pt idx="468">
                  <c:v>4.6799999999999979</c:v>
                </c:pt>
                <c:pt idx="469">
                  <c:v>4.6899999999999977</c:v>
                </c:pt>
                <c:pt idx="470">
                  <c:v>4.6999999999999975</c:v>
                </c:pt>
                <c:pt idx="471">
                  <c:v>4.7099999999999973</c:v>
                </c:pt>
                <c:pt idx="472">
                  <c:v>4.7199999999999971</c:v>
                </c:pt>
                <c:pt idx="473">
                  <c:v>4.7299999999999969</c:v>
                </c:pt>
                <c:pt idx="474">
                  <c:v>4.7399999999999967</c:v>
                </c:pt>
                <c:pt idx="475">
                  <c:v>4.7499999999999964</c:v>
                </c:pt>
                <c:pt idx="476">
                  <c:v>4.7599999999999962</c:v>
                </c:pt>
                <c:pt idx="477">
                  <c:v>4.769999999999996</c:v>
                </c:pt>
                <c:pt idx="478">
                  <c:v>4.7799999999999958</c:v>
                </c:pt>
                <c:pt idx="479">
                  <c:v>4.7899999999999956</c:v>
                </c:pt>
                <c:pt idx="480">
                  <c:v>4.7999999999999954</c:v>
                </c:pt>
                <c:pt idx="481">
                  <c:v>4.8099999999999952</c:v>
                </c:pt>
                <c:pt idx="482">
                  <c:v>4.819999999999995</c:v>
                </c:pt>
                <c:pt idx="483">
                  <c:v>4.8299999999999947</c:v>
                </c:pt>
                <c:pt idx="484">
                  <c:v>4.8399999999999945</c:v>
                </c:pt>
                <c:pt idx="485">
                  <c:v>4.8499999999999943</c:v>
                </c:pt>
                <c:pt idx="486">
                  <c:v>4.8599999999999941</c:v>
                </c:pt>
                <c:pt idx="487">
                  <c:v>4.8699999999999939</c:v>
                </c:pt>
                <c:pt idx="488">
                  <c:v>4.8799999999999937</c:v>
                </c:pt>
                <c:pt idx="489">
                  <c:v>4.8899999999999935</c:v>
                </c:pt>
                <c:pt idx="490">
                  <c:v>4.8999999999999932</c:v>
                </c:pt>
                <c:pt idx="491">
                  <c:v>4.909999999999993</c:v>
                </c:pt>
                <c:pt idx="492">
                  <c:v>4.9199999999999928</c:v>
                </c:pt>
                <c:pt idx="493">
                  <c:v>4.9299999999999926</c:v>
                </c:pt>
                <c:pt idx="494">
                  <c:v>4.9399999999999924</c:v>
                </c:pt>
                <c:pt idx="495">
                  <c:v>4.9499999999999922</c:v>
                </c:pt>
                <c:pt idx="496">
                  <c:v>4.959999999999992</c:v>
                </c:pt>
                <c:pt idx="497">
                  <c:v>4.9699999999999918</c:v>
                </c:pt>
                <c:pt idx="498">
                  <c:v>4.9799999999999915</c:v>
                </c:pt>
                <c:pt idx="499">
                  <c:v>4.9899999999999913</c:v>
                </c:pt>
                <c:pt idx="500">
                  <c:v>4.9999999999999911</c:v>
                </c:pt>
              </c:numCache>
            </c:numRef>
          </c:xVal>
          <c:yVal>
            <c:numRef>
              <c:f>'2800-4'!$J$5:$J$505</c:f>
              <c:numCache>
                <c:formatCode>General</c:formatCode>
                <c:ptCount val="501"/>
                <c:pt idx="0">
                  <c:v>5.1333333333333335E-2</c:v>
                </c:pt>
                <c:pt idx="1">
                  <c:v>5.6466666666666658E-2</c:v>
                </c:pt>
                <c:pt idx="2">
                  <c:v>6.1599999999999995E-2</c:v>
                </c:pt>
                <c:pt idx="3">
                  <c:v>6.6733333333333339E-2</c:v>
                </c:pt>
                <c:pt idx="4">
                  <c:v>7.1866666666666662E-2</c:v>
                </c:pt>
                <c:pt idx="5">
                  <c:v>7.6999999999999999E-2</c:v>
                </c:pt>
                <c:pt idx="6">
                  <c:v>8.2133333333333336E-2</c:v>
                </c:pt>
                <c:pt idx="7">
                  <c:v>8.7266666666666659E-2</c:v>
                </c:pt>
                <c:pt idx="8">
                  <c:v>9.2399999999999996E-2</c:v>
                </c:pt>
                <c:pt idx="9">
                  <c:v>9.7533333333333319E-2</c:v>
                </c:pt>
                <c:pt idx="10">
                  <c:v>0.10266666666666667</c:v>
                </c:pt>
                <c:pt idx="11">
                  <c:v>0.10779999999999999</c:v>
                </c:pt>
                <c:pt idx="12">
                  <c:v>0.11293333333333332</c:v>
                </c:pt>
                <c:pt idx="13">
                  <c:v>0.11806666666666667</c:v>
                </c:pt>
                <c:pt idx="14">
                  <c:v>0.12319999999999999</c:v>
                </c:pt>
                <c:pt idx="15">
                  <c:v>0.12833333333333333</c:v>
                </c:pt>
                <c:pt idx="16">
                  <c:v>0.12833333333333333</c:v>
                </c:pt>
                <c:pt idx="17">
                  <c:v>0.12833333333333333</c:v>
                </c:pt>
                <c:pt idx="18">
                  <c:v>0.12833333333333333</c:v>
                </c:pt>
                <c:pt idx="19">
                  <c:v>0.12833333333333333</c:v>
                </c:pt>
                <c:pt idx="20">
                  <c:v>0.12833333333333333</c:v>
                </c:pt>
                <c:pt idx="21">
                  <c:v>0.12833333333333333</c:v>
                </c:pt>
                <c:pt idx="22">
                  <c:v>0.12833333333333333</c:v>
                </c:pt>
                <c:pt idx="23">
                  <c:v>0.12833333333333333</c:v>
                </c:pt>
                <c:pt idx="24">
                  <c:v>0.12833333333333333</c:v>
                </c:pt>
                <c:pt idx="25">
                  <c:v>0.12833333333333333</c:v>
                </c:pt>
                <c:pt idx="26">
                  <c:v>0.12833333333333333</c:v>
                </c:pt>
                <c:pt idx="27">
                  <c:v>0.12833333333333333</c:v>
                </c:pt>
                <c:pt idx="28">
                  <c:v>0.12833333333333333</c:v>
                </c:pt>
                <c:pt idx="29">
                  <c:v>0.12833333333333333</c:v>
                </c:pt>
                <c:pt idx="30">
                  <c:v>0.12833333333333333</c:v>
                </c:pt>
                <c:pt idx="31">
                  <c:v>0.12833333333333333</c:v>
                </c:pt>
                <c:pt idx="32">
                  <c:v>0.12833333333333333</c:v>
                </c:pt>
                <c:pt idx="33">
                  <c:v>0.12833333333333333</c:v>
                </c:pt>
                <c:pt idx="34">
                  <c:v>0.12833333333333333</c:v>
                </c:pt>
                <c:pt idx="35">
                  <c:v>0.12833333333333333</c:v>
                </c:pt>
                <c:pt idx="36">
                  <c:v>0.12833333333333333</c:v>
                </c:pt>
                <c:pt idx="37">
                  <c:v>0.12833333333333333</c:v>
                </c:pt>
                <c:pt idx="38">
                  <c:v>0.12833333333333333</c:v>
                </c:pt>
                <c:pt idx="39">
                  <c:v>0.12833333333333333</c:v>
                </c:pt>
                <c:pt idx="40">
                  <c:v>0.12833333333333333</c:v>
                </c:pt>
                <c:pt idx="41">
                  <c:v>0.12833333333333333</c:v>
                </c:pt>
                <c:pt idx="42">
                  <c:v>0.12833333333333333</c:v>
                </c:pt>
                <c:pt idx="43">
                  <c:v>0.12833333333333333</c:v>
                </c:pt>
                <c:pt idx="44">
                  <c:v>0.12833333333333333</c:v>
                </c:pt>
                <c:pt idx="45">
                  <c:v>0.12833333333333333</c:v>
                </c:pt>
                <c:pt idx="46">
                  <c:v>0.12833333333333333</c:v>
                </c:pt>
                <c:pt idx="47">
                  <c:v>0.12833333333333333</c:v>
                </c:pt>
                <c:pt idx="48">
                  <c:v>0.12833333333333333</c:v>
                </c:pt>
                <c:pt idx="49">
                  <c:v>0.12833333333333333</c:v>
                </c:pt>
                <c:pt idx="50">
                  <c:v>0.12833333333333333</c:v>
                </c:pt>
                <c:pt idx="51">
                  <c:v>0.12833333333333333</c:v>
                </c:pt>
                <c:pt idx="52">
                  <c:v>0.12833333333333333</c:v>
                </c:pt>
                <c:pt idx="53">
                  <c:v>0.12833333333333333</c:v>
                </c:pt>
                <c:pt idx="54">
                  <c:v>0.12833333333333333</c:v>
                </c:pt>
                <c:pt idx="55">
                  <c:v>0.12833333333333333</c:v>
                </c:pt>
                <c:pt idx="56">
                  <c:v>0.12833333333333333</c:v>
                </c:pt>
                <c:pt idx="57">
                  <c:v>0.12833333333333333</c:v>
                </c:pt>
                <c:pt idx="58">
                  <c:v>0.12833333333333333</c:v>
                </c:pt>
                <c:pt idx="59">
                  <c:v>0.12833333333333333</c:v>
                </c:pt>
                <c:pt idx="60">
                  <c:v>0.12833333333333333</c:v>
                </c:pt>
                <c:pt idx="61">
                  <c:v>0.12833333333333333</c:v>
                </c:pt>
                <c:pt idx="62">
                  <c:v>0.12833333333333333</c:v>
                </c:pt>
                <c:pt idx="63">
                  <c:v>0.12833333333333333</c:v>
                </c:pt>
                <c:pt idx="64">
                  <c:v>0.12833333333333333</c:v>
                </c:pt>
                <c:pt idx="65">
                  <c:v>0.12833333333333333</c:v>
                </c:pt>
                <c:pt idx="66">
                  <c:v>0.12833333333333333</c:v>
                </c:pt>
                <c:pt idx="67">
                  <c:v>0.12833333333333333</c:v>
                </c:pt>
                <c:pt idx="68">
                  <c:v>0.12833333333333333</c:v>
                </c:pt>
                <c:pt idx="69">
                  <c:v>0.12833333333333333</c:v>
                </c:pt>
                <c:pt idx="70">
                  <c:v>0.12833333333333333</c:v>
                </c:pt>
                <c:pt idx="71">
                  <c:v>0.12833333333333333</c:v>
                </c:pt>
                <c:pt idx="72">
                  <c:v>0.12833333333333333</c:v>
                </c:pt>
                <c:pt idx="73">
                  <c:v>0.12833333333333333</c:v>
                </c:pt>
                <c:pt idx="74">
                  <c:v>0.12833333333333333</c:v>
                </c:pt>
                <c:pt idx="75">
                  <c:v>0.12833333333333333</c:v>
                </c:pt>
                <c:pt idx="76">
                  <c:v>0.12833333333333333</c:v>
                </c:pt>
                <c:pt idx="77">
                  <c:v>0.12833333333333333</c:v>
                </c:pt>
                <c:pt idx="78">
                  <c:v>0.12833333333333333</c:v>
                </c:pt>
                <c:pt idx="79">
                  <c:v>0.12833333333333333</c:v>
                </c:pt>
                <c:pt idx="80">
                  <c:v>0.12833333333333333</c:v>
                </c:pt>
                <c:pt idx="81">
                  <c:v>0.12833333333333333</c:v>
                </c:pt>
                <c:pt idx="82">
                  <c:v>0.12833333333333333</c:v>
                </c:pt>
                <c:pt idx="83">
                  <c:v>0.12833333333333333</c:v>
                </c:pt>
                <c:pt idx="84">
                  <c:v>0.12833333333333333</c:v>
                </c:pt>
                <c:pt idx="85">
                  <c:v>0.12833333333333333</c:v>
                </c:pt>
                <c:pt idx="86">
                  <c:v>0.12833333333333333</c:v>
                </c:pt>
                <c:pt idx="87">
                  <c:v>0.12833333333333333</c:v>
                </c:pt>
                <c:pt idx="88">
                  <c:v>0.12833333333333333</c:v>
                </c:pt>
                <c:pt idx="89">
                  <c:v>0.12833333333333333</c:v>
                </c:pt>
                <c:pt idx="90">
                  <c:v>0.12833333333333333</c:v>
                </c:pt>
                <c:pt idx="91">
                  <c:v>0.12833333333333333</c:v>
                </c:pt>
                <c:pt idx="92">
                  <c:v>0.12833333333333333</c:v>
                </c:pt>
                <c:pt idx="93">
                  <c:v>0.12833333333333333</c:v>
                </c:pt>
                <c:pt idx="94">
                  <c:v>0.12833333333333333</c:v>
                </c:pt>
                <c:pt idx="95">
                  <c:v>0.12833333333333333</c:v>
                </c:pt>
                <c:pt idx="96">
                  <c:v>0.12833333333333333</c:v>
                </c:pt>
                <c:pt idx="97">
                  <c:v>0.12833333333333333</c:v>
                </c:pt>
                <c:pt idx="98">
                  <c:v>0.12833333333333333</c:v>
                </c:pt>
                <c:pt idx="99">
                  <c:v>0.12833333333333333</c:v>
                </c:pt>
                <c:pt idx="100">
                  <c:v>0.12833333333333333</c:v>
                </c:pt>
                <c:pt idx="101">
                  <c:v>0.12735918591859183</c:v>
                </c:pt>
                <c:pt idx="102">
                  <c:v>0.12640413943355117</c:v>
                </c:pt>
                <c:pt idx="103">
                  <c:v>0.12546763754045309</c:v>
                </c:pt>
                <c:pt idx="104">
                  <c:v>0.12454914529914529</c:v>
                </c:pt>
                <c:pt idx="105">
                  <c:v>0.12364814814814815</c:v>
                </c:pt>
                <c:pt idx="106">
                  <c:v>0.12276415094339621</c:v>
                </c:pt>
                <c:pt idx="107">
                  <c:v>0.12189667705088265</c:v>
                </c:pt>
                <c:pt idx="108">
                  <c:v>0.12104526748971188</c:v>
                </c:pt>
                <c:pt idx="109">
                  <c:v>0.12020948012232413</c:v>
                </c:pt>
                <c:pt idx="110">
                  <c:v>0.11938888888888889</c:v>
                </c:pt>
                <c:pt idx="111">
                  <c:v>0.11858308308308306</c:v>
                </c:pt>
                <c:pt idx="112">
                  <c:v>0.11779166666666666</c:v>
                </c:pt>
                <c:pt idx="113">
                  <c:v>0.11701425762045228</c:v>
                </c:pt>
                <c:pt idx="114">
                  <c:v>0.11625048732943469</c:v>
                </c:pt>
                <c:pt idx="115">
                  <c:v>0.11549999999999999</c:v>
                </c:pt>
                <c:pt idx="116">
                  <c:v>0.11476245210727967</c:v>
                </c:pt>
                <c:pt idx="117">
                  <c:v>0.1140375118708452</c:v>
                </c:pt>
                <c:pt idx="118">
                  <c:v>0.11332485875706214</c:v>
                </c:pt>
                <c:pt idx="119">
                  <c:v>0.11262418300653596</c:v>
                </c:pt>
                <c:pt idx="120">
                  <c:v>0.11193518518518518</c:v>
                </c:pt>
                <c:pt idx="121">
                  <c:v>0.11125757575757575</c:v>
                </c:pt>
                <c:pt idx="122">
                  <c:v>0.1105910746812386</c:v>
                </c:pt>
                <c:pt idx="123">
                  <c:v>0.10993541102077688</c:v>
                </c:pt>
                <c:pt idx="124">
                  <c:v>0.10929032258064517</c:v>
                </c:pt>
                <c:pt idx="125">
                  <c:v>0.10865555555555556</c:v>
                </c:pt>
                <c:pt idx="126">
                  <c:v>0.10803086419753084</c:v>
                </c:pt>
                <c:pt idx="127">
                  <c:v>0.10741601049868763</c:v>
                </c:pt>
                <c:pt idx="128">
                  <c:v>0.10681076388888887</c:v>
                </c:pt>
                <c:pt idx="129">
                  <c:v>0.10621490094745908</c:v>
                </c:pt>
                <c:pt idx="130">
                  <c:v>0.10562820512820509</c:v>
                </c:pt>
                <c:pt idx="131">
                  <c:v>0.10505046649703138</c:v>
                </c:pt>
                <c:pt idx="132">
                  <c:v>0.10448148148148147</c:v>
                </c:pt>
                <c:pt idx="133">
                  <c:v>0.10392105263157893</c:v>
                </c:pt>
                <c:pt idx="134">
                  <c:v>0.10336898839137644</c:v>
                </c:pt>
                <c:pt idx="135">
                  <c:v>0.10282510288065841</c:v>
                </c:pt>
                <c:pt idx="136">
                  <c:v>0.1022892156862745</c:v>
                </c:pt>
                <c:pt idx="137">
                  <c:v>0.1017611516626115</c:v>
                </c:pt>
                <c:pt idx="138">
                  <c:v>0.10124074074074074</c:v>
                </c:pt>
                <c:pt idx="139">
                  <c:v>0.10072781774580336</c:v>
                </c:pt>
                <c:pt idx="140">
                  <c:v>0.10022222222222221</c:v>
                </c:pt>
                <c:pt idx="141">
                  <c:v>9.9723798266351429E-2</c:v>
                </c:pt>
                <c:pt idx="142">
                  <c:v>9.9232394366197157E-2</c:v>
                </c:pt>
                <c:pt idx="143">
                  <c:v>9.8747863247863263E-2</c:v>
                </c:pt>
                <c:pt idx="144">
                  <c:v>9.8270061728395044E-2</c:v>
                </c:pt>
                <c:pt idx="145">
                  <c:v>9.7798850574712631E-2</c:v>
                </c:pt>
                <c:pt idx="146">
                  <c:v>9.7334094368340923E-2</c:v>
                </c:pt>
                <c:pt idx="147">
                  <c:v>9.6875661375661351E-2</c:v>
                </c:pt>
                <c:pt idx="148">
                  <c:v>9.6423423423423416E-2</c:v>
                </c:pt>
                <c:pt idx="149">
                  <c:v>9.5977255779269216E-2</c:v>
                </c:pt>
                <c:pt idx="150">
                  <c:v>9.5537037037037018E-2</c:v>
                </c:pt>
                <c:pt idx="151">
                  <c:v>9.5102649006622506E-2</c:v>
                </c:pt>
                <c:pt idx="152">
                  <c:v>9.4673976608187133E-2</c:v>
                </c:pt>
                <c:pt idx="153">
                  <c:v>9.4250907770515605E-2</c:v>
                </c:pt>
                <c:pt idx="154">
                  <c:v>9.3833333333333296E-2</c:v>
                </c:pt>
                <c:pt idx="155">
                  <c:v>9.3421146953405018E-2</c:v>
                </c:pt>
                <c:pt idx="156">
                  <c:v>9.3014245014245003E-2</c:v>
                </c:pt>
                <c:pt idx="157">
                  <c:v>9.2612526539278109E-2</c:v>
                </c:pt>
                <c:pt idx="158">
                  <c:v>9.2215893108298141E-2</c:v>
                </c:pt>
                <c:pt idx="159">
                  <c:v>9.182424877707894E-2</c:v>
                </c:pt>
                <c:pt idx="160">
                  <c:v>9.1437500000000005E-2</c:v>
                </c:pt>
                <c:pt idx="161">
                  <c:v>9.1055555555555542E-2</c:v>
                </c:pt>
                <c:pt idx="162">
                  <c:v>9.0678326474622761E-2</c:v>
                </c:pt>
                <c:pt idx="163">
                  <c:v>9.030572597137014E-2</c:v>
                </c:pt>
                <c:pt idx="164">
                  <c:v>8.9937669376693757E-2</c:v>
                </c:pt>
                <c:pt idx="165">
                  <c:v>8.957407407407407E-2</c:v>
                </c:pt>
                <c:pt idx="166">
                  <c:v>8.9214859437750996E-2</c:v>
                </c:pt>
                <c:pt idx="167">
                  <c:v>8.8859946773120424E-2</c:v>
                </c:pt>
                <c:pt idx="168">
                  <c:v>8.850925925925926E-2</c:v>
                </c:pt>
                <c:pt idx="169">
                  <c:v>8.8162721893491128E-2</c:v>
                </c:pt>
                <c:pt idx="170">
                  <c:v>8.7820261437908484E-2</c:v>
                </c:pt>
                <c:pt idx="171">
                  <c:v>8.7481806367771267E-2</c:v>
                </c:pt>
                <c:pt idx="172">
                  <c:v>8.7147286821705416E-2</c:v>
                </c:pt>
                <c:pt idx="173">
                  <c:v>8.6816634553628758E-2</c:v>
                </c:pt>
                <c:pt idx="174">
                  <c:v>8.648978288633459E-2</c:v>
                </c:pt>
                <c:pt idx="175">
                  <c:v>8.6166666666666669E-2</c:v>
                </c:pt>
                <c:pt idx="176">
                  <c:v>8.5847222222222228E-2</c:v>
                </c:pt>
                <c:pt idx="177">
                  <c:v>8.5531387319522909E-2</c:v>
                </c:pt>
                <c:pt idx="178">
                  <c:v>8.52191011235955E-2</c:v>
                </c:pt>
                <c:pt idx="179">
                  <c:v>8.491030415890749E-2</c:v>
                </c:pt>
                <c:pt idx="180">
                  <c:v>8.4604938271604924E-2</c:v>
                </c:pt>
                <c:pt idx="181">
                  <c:v>8.4302946593001846E-2</c:v>
                </c:pt>
                <c:pt idx="182">
                  <c:v>8.4004273504273488E-2</c:v>
                </c:pt>
                <c:pt idx="183">
                  <c:v>8.3708864602307212E-2</c:v>
                </c:pt>
                <c:pt idx="184">
                  <c:v>8.3416666666666653E-2</c:v>
                </c:pt>
                <c:pt idx="185">
                  <c:v>8.3127627627627584E-2</c:v>
                </c:pt>
                <c:pt idx="186">
                  <c:v>8.2841696535244924E-2</c:v>
                </c:pt>
                <c:pt idx="187">
                  <c:v>8.255882352941174E-2</c:v>
                </c:pt>
                <c:pt idx="188">
                  <c:v>8.2278959810874699E-2</c:v>
                </c:pt>
                <c:pt idx="189">
                  <c:v>8.2002057613168727E-2</c:v>
                </c:pt>
                <c:pt idx="190">
                  <c:v>8.172807017543858E-2</c:v>
                </c:pt>
                <c:pt idx="191">
                  <c:v>8.1456951716114015E-2</c:v>
                </c:pt>
                <c:pt idx="192">
                  <c:v>8.1188657407407397E-2</c:v>
                </c:pt>
                <c:pt idx="193">
                  <c:v>8.0923143350604493E-2</c:v>
                </c:pt>
                <c:pt idx="194">
                  <c:v>8.0660366552119125E-2</c:v>
                </c:pt>
                <c:pt idx="195">
                  <c:v>8.0400284900284891E-2</c:v>
                </c:pt>
                <c:pt idx="196">
                  <c:v>8.0142857142857141E-2</c:v>
                </c:pt>
                <c:pt idx="197">
                  <c:v>7.9888042865200209E-2</c:v>
                </c:pt>
                <c:pt idx="198">
                  <c:v>7.9635802469135791E-2</c:v>
                </c:pt>
                <c:pt idx="199">
                  <c:v>7.9386097152428781E-2</c:v>
                </c:pt>
                <c:pt idx="200">
                  <c:v>7.9138888888888884E-2</c:v>
                </c:pt>
                <c:pt idx="201">
                  <c:v>7.8894140409065783E-2</c:v>
                </c:pt>
                <c:pt idx="202">
                  <c:v>7.8651815181518134E-2</c:v>
                </c:pt>
                <c:pt idx="203">
                  <c:v>7.8411877394636009E-2</c:v>
                </c:pt>
                <c:pt idx="204">
                  <c:v>7.8174291938997803E-2</c:v>
                </c:pt>
                <c:pt idx="205">
                  <c:v>7.7939024390243902E-2</c:v>
                </c:pt>
                <c:pt idx="206">
                  <c:v>7.7706040992448766E-2</c:v>
                </c:pt>
                <c:pt idx="207">
                  <c:v>7.7475308641975313E-2</c:v>
                </c:pt>
                <c:pt idx="208">
                  <c:v>7.7246794871794866E-2</c:v>
                </c:pt>
                <c:pt idx="209">
                  <c:v>7.7020467836257295E-2</c:v>
                </c:pt>
                <c:pt idx="210">
                  <c:v>7.6796296296296279E-2</c:v>
                </c:pt>
                <c:pt idx="211">
                  <c:v>7.6574249605055281E-2</c:v>
                </c:pt>
                <c:pt idx="212">
                  <c:v>7.6354297693920326E-2</c:v>
                </c:pt>
                <c:pt idx="213">
                  <c:v>7.6136411058946266E-2</c:v>
                </c:pt>
                <c:pt idx="214">
                  <c:v>7.592056074766354E-2</c:v>
                </c:pt>
                <c:pt idx="215">
                  <c:v>7.5706718346253227E-2</c:v>
                </c:pt>
                <c:pt idx="216">
                  <c:v>7.5494855967078167E-2</c:v>
                </c:pt>
                <c:pt idx="217">
                  <c:v>7.5284946236559125E-2</c:v>
                </c:pt>
                <c:pt idx="218">
                  <c:v>7.5076962283384299E-2</c:v>
                </c:pt>
                <c:pt idx="219">
                  <c:v>7.4870877727042109E-2</c:v>
                </c:pt>
                <c:pt idx="220">
                  <c:v>7.4666666666666659E-2</c:v>
                </c:pt>
                <c:pt idx="221">
                  <c:v>7.4464303670186027E-2</c:v>
                </c:pt>
                <c:pt idx="222">
                  <c:v>7.4263763763763743E-2</c:v>
                </c:pt>
                <c:pt idx="223">
                  <c:v>7.4065022421524657E-2</c:v>
                </c:pt>
                <c:pt idx="224">
                  <c:v>7.3868055555555548E-2</c:v>
                </c:pt>
                <c:pt idx="225">
                  <c:v>7.367283950617283E-2</c:v>
                </c:pt>
                <c:pt idx="226">
                  <c:v>7.3479351032448376E-2</c:v>
                </c:pt>
                <c:pt idx="227">
                  <c:v>7.3287567302985801E-2</c:v>
                </c:pt>
                <c:pt idx="228">
                  <c:v>7.3097465886939564E-2</c:v>
                </c:pt>
                <c:pt idx="229">
                  <c:v>7.2909024745269266E-2</c:v>
                </c:pt>
                <c:pt idx="230">
                  <c:v>7.272222222222223E-2</c:v>
                </c:pt>
                <c:pt idx="231">
                  <c:v>7.2537037037037025E-2</c:v>
                </c:pt>
                <c:pt idx="232">
                  <c:v>7.2353448275862056E-2</c:v>
                </c:pt>
                <c:pt idx="233">
                  <c:v>7.2171435383881724E-2</c:v>
                </c:pt>
                <c:pt idx="234">
                  <c:v>7.1990978157644811E-2</c:v>
                </c:pt>
                <c:pt idx="235">
                  <c:v>7.1812056737588642E-2</c:v>
                </c:pt>
                <c:pt idx="236">
                  <c:v>7.1634651600753288E-2</c:v>
                </c:pt>
                <c:pt idx="237">
                  <c:v>7.1458743553680246E-2</c:v>
                </c:pt>
                <c:pt idx="238">
                  <c:v>7.1284313725490198E-2</c:v>
                </c:pt>
                <c:pt idx="239">
                  <c:v>7.1111343561134341E-2</c:v>
                </c:pt>
                <c:pt idx="240">
                  <c:v>7.0939814814814817E-2</c:v>
                </c:pt>
                <c:pt idx="241">
                  <c:v>7.0769709543568454E-2</c:v>
                </c:pt>
                <c:pt idx="242">
                  <c:v>7.0601010101010095E-2</c:v>
                </c:pt>
                <c:pt idx="243">
                  <c:v>7.0433699131229988E-2</c:v>
                </c:pt>
                <c:pt idx="244">
                  <c:v>7.0267759562841536E-2</c:v>
                </c:pt>
                <c:pt idx="245">
                  <c:v>7.0103174603174598E-2</c:v>
                </c:pt>
                <c:pt idx="246">
                  <c:v>6.9939927732610652E-2</c:v>
                </c:pt>
                <c:pt idx="247">
                  <c:v>6.9778002699055319E-2</c:v>
                </c:pt>
                <c:pt idx="248">
                  <c:v>6.9617383512544789E-2</c:v>
                </c:pt>
                <c:pt idx="249">
                  <c:v>6.9458054439982139E-2</c:v>
                </c:pt>
                <c:pt idx="250">
                  <c:v>6.9299999999999987E-2</c:v>
                </c:pt>
                <c:pt idx="251">
                  <c:v>6.9143204957945986E-2</c:v>
                </c:pt>
                <c:pt idx="252">
                  <c:v>6.8987654320987649E-2</c:v>
                </c:pt>
                <c:pt idx="253">
                  <c:v>6.8833333333333344E-2</c:v>
                </c:pt>
                <c:pt idx="254">
                  <c:v>6.8680227471566033E-2</c:v>
                </c:pt>
                <c:pt idx="255">
                  <c:v>6.852832244008715E-2</c:v>
                </c:pt>
                <c:pt idx="256">
                  <c:v>6.8377604166666647E-2</c:v>
                </c:pt>
                <c:pt idx="257">
                  <c:v>6.8228058798097693E-2</c:v>
                </c:pt>
                <c:pt idx="258">
                  <c:v>6.8079672695951762E-2</c:v>
                </c:pt>
                <c:pt idx="259">
                  <c:v>6.7932432432432438E-2</c:v>
                </c:pt>
                <c:pt idx="260">
                  <c:v>6.7786324786324764E-2</c:v>
                </c:pt>
                <c:pt idx="261">
                  <c:v>6.7641336739037883E-2</c:v>
                </c:pt>
                <c:pt idx="262">
                  <c:v>6.7497455470737905E-2</c:v>
                </c:pt>
                <c:pt idx="263">
                  <c:v>6.7354668356569489E-2</c:v>
                </c:pt>
                <c:pt idx="264">
                  <c:v>6.721296296296296E-2</c:v>
                </c:pt>
                <c:pt idx="265">
                  <c:v>6.707232704402516E-2</c:v>
                </c:pt>
                <c:pt idx="266">
                  <c:v>6.6932748538011677E-2</c:v>
                </c:pt>
                <c:pt idx="267">
                  <c:v>6.6794215563878476E-2</c:v>
                </c:pt>
                <c:pt idx="268">
                  <c:v>6.6656716417910433E-2</c:v>
                </c:pt>
                <c:pt idx="269">
                  <c:v>6.6520239570425438E-2</c:v>
                </c:pt>
                <c:pt idx="270">
                  <c:v>6.6384773662551425E-2</c:v>
                </c:pt>
                <c:pt idx="271">
                  <c:v>6.625030750307502E-2</c:v>
                </c:pt>
                <c:pt idx="272">
                  <c:v>6.6116830065359469E-2</c:v>
                </c:pt>
                <c:pt idx="273">
                  <c:v>6.5984330484330472E-2</c:v>
                </c:pt>
                <c:pt idx="274">
                  <c:v>6.5852798053527964E-2</c:v>
                </c:pt>
                <c:pt idx="275">
                  <c:v>6.572222222222221E-2</c:v>
                </c:pt>
                <c:pt idx="276">
                  <c:v>6.5592592592592591E-2</c:v>
                </c:pt>
                <c:pt idx="277">
                  <c:v>6.5463898916967508E-2</c:v>
                </c:pt>
                <c:pt idx="278">
                  <c:v>6.53361310951239E-2</c:v>
                </c:pt>
                <c:pt idx="279">
                  <c:v>6.5209279171644749E-2</c:v>
                </c:pt>
                <c:pt idx="280">
                  <c:v>6.5083333333333326E-2</c:v>
                </c:pt>
                <c:pt idx="281">
                  <c:v>6.4958283906682471E-2</c:v>
                </c:pt>
                <c:pt idx="282">
                  <c:v>6.4834121355397942E-2</c:v>
                </c:pt>
                <c:pt idx="283">
                  <c:v>6.4710836277974082E-2</c:v>
                </c:pt>
                <c:pt idx="284">
                  <c:v>6.4588419405320813E-2</c:v>
                </c:pt>
                <c:pt idx="285">
                  <c:v>6.4466861598440534E-2</c:v>
                </c:pt>
                <c:pt idx="286">
                  <c:v>6.4346153846153845E-2</c:v>
                </c:pt>
                <c:pt idx="287">
                  <c:v>6.4226287262872606E-2</c:v>
                </c:pt>
                <c:pt idx="288">
                  <c:v>6.4107253086419735E-2</c:v>
                </c:pt>
                <c:pt idx="289">
                  <c:v>6.3989042675893879E-2</c:v>
                </c:pt>
                <c:pt idx="290">
                  <c:v>6.3871647509578536E-2</c:v>
                </c:pt>
                <c:pt idx="291">
                  <c:v>6.375505918289423E-2</c:v>
                </c:pt>
                <c:pt idx="292">
                  <c:v>6.3639269406392682E-2</c:v>
                </c:pt>
                <c:pt idx="293">
                  <c:v>6.3524270003792169E-2</c:v>
                </c:pt>
                <c:pt idx="294">
                  <c:v>6.3410052910052903E-2</c:v>
                </c:pt>
                <c:pt idx="295">
                  <c:v>6.3296610169491521E-2</c:v>
                </c:pt>
                <c:pt idx="296">
                  <c:v>6.3183933933933928E-2</c:v>
                </c:pt>
                <c:pt idx="297">
                  <c:v>6.3072016460905336E-2</c:v>
                </c:pt>
                <c:pt idx="298">
                  <c:v>6.2960850111856814E-2</c:v>
                </c:pt>
                <c:pt idx="299">
                  <c:v>6.2850427350427354E-2</c:v>
                </c:pt>
                <c:pt idx="300">
                  <c:v>6.2740740740740736E-2</c:v>
                </c:pt>
                <c:pt idx="301">
                  <c:v>6.2631782945736417E-2</c:v>
                </c:pt>
                <c:pt idx="302">
                  <c:v>6.252354672553348E-2</c:v>
                </c:pt>
                <c:pt idx="303">
                  <c:v>6.241602493582691E-2</c:v>
                </c:pt>
                <c:pt idx="304">
                  <c:v>6.2309210526315786E-2</c:v>
                </c:pt>
                <c:pt idx="305">
                  <c:v>6.2203096539162117E-2</c:v>
                </c:pt>
                <c:pt idx="306">
                  <c:v>6.2097676107480022E-2</c:v>
                </c:pt>
                <c:pt idx="307">
                  <c:v>6.1992942453854498E-2</c:v>
                </c:pt>
                <c:pt idx="308">
                  <c:v>6.1888888888888882E-2</c:v>
                </c:pt>
                <c:pt idx="309">
                  <c:v>6.1785508809780662E-2</c:v>
                </c:pt>
                <c:pt idx="310">
                  <c:v>6.1682795698924722E-2</c:v>
                </c:pt>
                <c:pt idx="311">
                  <c:v>6.158074312254376E-2</c:v>
                </c:pt>
                <c:pt idx="312">
                  <c:v>6.1479344729344722E-2</c:v>
                </c:pt>
                <c:pt idx="313">
                  <c:v>6.1378594249201258E-2</c:v>
                </c:pt>
                <c:pt idx="314">
                  <c:v>6.1278485491861281E-2</c:v>
                </c:pt>
                <c:pt idx="315">
                  <c:v>6.1179012345679004E-2</c:v>
                </c:pt>
                <c:pt idx="316">
                  <c:v>6.1080168776371298E-2</c:v>
                </c:pt>
                <c:pt idx="317">
                  <c:v>6.098194882579739E-2</c:v>
                </c:pt>
                <c:pt idx="318">
                  <c:v>6.0884346610761697E-2</c:v>
                </c:pt>
                <c:pt idx="319">
                  <c:v>6.0787356321839084E-2</c:v>
                </c:pt>
                <c:pt idx="320">
                  <c:v>6.0690972222222209E-2</c:v>
                </c:pt>
                <c:pt idx="321">
                  <c:v>6.0595188646590505E-2</c:v>
                </c:pt>
                <c:pt idx="322">
                  <c:v>6.0499999999999984E-2</c:v>
                </c:pt>
                <c:pt idx="323">
                  <c:v>6.0405400756793945E-2</c:v>
                </c:pt>
                <c:pt idx="324">
                  <c:v>6.0311385459533608E-2</c:v>
                </c:pt>
                <c:pt idx="325">
                  <c:v>6.0217948717948715E-2</c:v>
                </c:pt>
                <c:pt idx="326">
                  <c:v>6.012508520790729E-2</c:v>
                </c:pt>
                <c:pt idx="327">
                  <c:v>6.0032789670404325E-2</c:v>
                </c:pt>
                <c:pt idx="328">
                  <c:v>5.9941056910569099E-2</c:v>
                </c:pt>
                <c:pt idx="329">
                  <c:v>5.9849881796690298E-2</c:v>
                </c:pt>
                <c:pt idx="330">
                  <c:v>5.9759259259259255E-2</c:v>
                </c:pt>
                <c:pt idx="331">
                  <c:v>5.9669184290030208E-2</c:v>
                </c:pt>
                <c:pt idx="332">
                  <c:v>5.9579651941097718E-2</c:v>
                </c:pt>
                <c:pt idx="333">
                  <c:v>5.9490657323990656E-2</c:v>
                </c:pt>
                <c:pt idx="334">
                  <c:v>5.9402195608782432E-2</c:v>
                </c:pt>
                <c:pt idx="335">
                  <c:v>5.9314262023217233E-2</c:v>
                </c:pt>
                <c:pt idx="336">
                  <c:v>5.922685185185185E-2</c:v>
                </c:pt>
                <c:pt idx="337">
                  <c:v>5.9139960435212642E-2</c:v>
                </c:pt>
                <c:pt idx="338">
                  <c:v>5.9053583168967784E-2</c:v>
                </c:pt>
                <c:pt idx="339">
                  <c:v>5.8967715503113728E-2</c:v>
                </c:pt>
                <c:pt idx="340">
                  <c:v>5.8882352941176462E-2</c:v>
                </c:pt>
                <c:pt idx="341">
                  <c:v>5.8797491039426511E-2</c:v>
                </c:pt>
                <c:pt idx="342">
                  <c:v>5.8713125406107854E-2</c:v>
                </c:pt>
                <c:pt idx="343">
                  <c:v>5.8629251700680257E-2</c:v>
                </c:pt>
                <c:pt idx="344">
                  <c:v>5.8545865633074928E-2</c:v>
                </c:pt>
                <c:pt idx="345">
                  <c:v>5.846296296296296E-2</c:v>
                </c:pt>
                <c:pt idx="346">
                  <c:v>5.8380539499036606E-2</c:v>
                </c:pt>
                <c:pt idx="347">
                  <c:v>5.8298591098302904E-2</c:v>
                </c:pt>
                <c:pt idx="348">
                  <c:v>5.8217113665389508E-2</c:v>
                </c:pt>
                <c:pt idx="349">
                  <c:v>5.8136103151862455E-2</c:v>
                </c:pt>
                <c:pt idx="350">
                  <c:v>5.8055555555555548E-2</c:v>
                </c:pt>
                <c:pt idx="351">
                  <c:v>5.7975466919911359E-2</c:v>
                </c:pt>
                <c:pt idx="352">
                  <c:v>5.7895833333333341E-2</c:v>
                </c:pt>
                <c:pt idx="353">
                  <c:v>5.7816650928548929E-2</c:v>
                </c:pt>
                <c:pt idx="354">
                  <c:v>5.7737915881983674E-2</c:v>
                </c:pt>
                <c:pt idx="355">
                  <c:v>5.7659624413145531E-2</c:v>
                </c:pt>
                <c:pt idx="356">
                  <c:v>5.758177278401997E-2</c:v>
                </c:pt>
                <c:pt idx="357">
                  <c:v>5.7504357298474945E-2</c:v>
                </c:pt>
                <c:pt idx="358">
                  <c:v>5.7427374301675958E-2</c:v>
                </c:pt>
                <c:pt idx="359">
                  <c:v>5.7350820179510986E-2</c:v>
                </c:pt>
                <c:pt idx="360">
                  <c:v>5.7274691358024682E-2</c:v>
                </c:pt>
                <c:pt idx="361">
                  <c:v>5.7198984302862417E-2</c:v>
                </c:pt>
                <c:pt idx="362">
                  <c:v>5.7123695518723136E-2</c:v>
                </c:pt>
                <c:pt idx="363">
                  <c:v>5.7048821548821543E-2</c:v>
                </c:pt>
                <c:pt idx="364">
                  <c:v>5.6974358974358964E-2</c:v>
                </c:pt>
                <c:pt idx="365">
                  <c:v>5.6900304414003025E-2</c:v>
                </c:pt>
                <c:pt idx="366">
                  <c:v>5.6826654523375826E-2</c:v>
                </c:pt>
                <c:pt idx="367">
                  <c:v>5.67534059945504E-2</c:v>
                </c:pt>
                <c:pt idx="368">
                  <c:v>5.668055555555554E-2</c:v>
                </c:pt>
                <c:pt idx="369">
                  <c:v>5.6608099969888588E-2</c:v>
                </c:pt>
                <c:pt idx="370">
                  <c:v>5.6536036036036012E-2</c:v>
                </c:pt>
                <c:pt idx="371">
                  <c:v>5.6464360587002091E-2</c:v>
                </c:pt>
                <c:pt idx="372">
                  <c:v>5.6393070489844675E-2</c:v>
                </c:pt>
                <c:pt idx="373">
                  <c:v>5.6322162645218943E-2</c:v>
                </c:pt>
                <c:pt idx="374">
                  <c:v>5.6251633986928083E-2</c:v>
                </c:pt>
                <c:pt idx="375">
                  <c:v>5.6181481481481471E-2</c:v>
                </c:pt>
                <c:pt idx="376">
                  <c:v>5.611170212765957E-2</c:v>
                </c:pt>
                <c:pt idx="377">
                  <c:v>5.6042292956086051E-2</c:v>
                </c:pt>
                <c:pt idx="378">
                  <c:v>5.5973251028806591E-2</c:v>
                </c:pt>
                <c:pt idx="379">
                  <c:v>5.5904573438874221E-2</c:v>
                </c:pt>
                <c:pt idx="380">
                  <c:v>5.583625730994151E-2</c:v>
                </c:pt>
                <c:pt idx="381">
                  <c:v>5.5768299795858844E-2</c:v>
                </c:pt>
                <c:pt idx="382">
                  <c:v>5.5700698080279221E-2</c:v>
                </c:pt>
                <c:pt idx="383">
                  <c:v>5.5633449376269219E-2</c:v>
                </c:pt>
                <c:pt idx="384">
                  <c:v>5.5566550925925919E-2</c:v>
                </c:pt>
                <c:pt idx="385">
                  <c:v>5.5499999999999987E-2</c:v>
                </c:pt>
                <c:pt idx="386">
                  <c:v>5.5433793897524467E-2</c:v>
                </c:pt>
                <c:pt idx="387">
                  <c:v>5.5367929945449312E-2</c:v>
                </c:pt>
                <c:pt idx="388">
                  <c:v>5.530240549828179E-2</c:v>
                </c:pt>
                <c:pt idx="389">
                  <c:v>5.5237217937732071E-2</c:v>
                </c:pt>
                <c:pt idx="390">
                  <c:v>5.5172364672364679E-2</c:v>
                </c:pt>
                <c:pt idx="391">
                  <c:v>5.5107843137254885E-2</c:v>
                </c:pt>
                <c:pt idx="392">
                  <c:v>5.504365079365079E-2</c:v>
                </c:pt>
                <c:pt idx="393">
                  <c:v>5.4979785128640095E-2</c:v>
                </c:pt>
                <c:pt idx="394">
                  <c:v>5.4916243654822318E-2</c:v>
                </c:pt>
                <c:pt idx="395">
                  <c:v>5.4853023909985928E-2</c:v>
                </c:pt>
                <c:pt idx="396">
                  <c:v>5.4790123456790116E-2</c:v>
                </c:pt>
                <c:pt idx="397">
                  <c:v>5.4727539882451721E-2</c:v>
                </c:pt>
                <c:pt idx="398">
                  <c:v>5.466527079843661E-2</c:v>
                </c:pt>
                <c:pt idx="399">
                  <c:v>5.4603313840155945E-2</c:v>
                </c:pt>
                <c:pt idx="400">
                  <c:v>5.4541666666666648E-2</c:v>
                </c:pt>
                <c:pt idx="401">
                  <c:v>5.4405652535328336E-2</c:v>
                </c:pt>
                <c:pt idx="402">
                  <c:v>5.4270315091210608E-2</c:v>
                </c:pt>
                <c:pt idx="403">
                  <c:v>5.4135649296939613E-2</c:v>
                </c:pt>
                <c:pt idx="404">
                  <c:v>5.4001650165016485E-2</c:v>
                </c:pt>
                <c:pt idx="405">
                  <c:v>5.3868312757201643E-2</c:v>
                </c:pt>
                <c:pt idx="406">
                  <c:v>5.3735632183908047E-2</c:v>
                </c:pt>
                <c:pt idx="407">
                  <c:v>5.3603603603603597E-2</c:v>
                </c:pt>
                <c:pt idx="408">
                  <c:v>5.3472222222222213E-2</c:v>
                </c:pt>
                <c:pt idx="409">
                  <c:v>5.3341483292583536E-2</c:v>
                </c:pt>
                <c:pt idx="410">
                  <c:v>5.3211382113821142E-2</c:v>
                </c:pt>
                <c:pt idx="411">
                  <c:v>5.3081914030819133E-2</c:v>
                </c:pt>
                <c:pt idx="412">
                  <c:v>5.2953074433656953E-2</c:v>
                </c:pt>
                <c:pt idx="413">
                  <c:v>5.2824858757062138E-2</c:v>
                </c:pt>
                <c:pt idx="414">
                  <c:v>5.2697262479871179E-2</c:v>
                </c:pt>
                <c:pt idx="415">
                  <c:v>5.2570281124497978E-2</c:v>
                </c:pt>
                <c:pt idx="416">
                  <c:v>5.2443910256410251E-2</c:v>
                </c:pt>
                <c:pt idx="417">
                  <c:v>5.2318145483613097E-2</c:v>
                </c:pt>
                <c:pt idx="418">
                  <c:v>5.2192982456140347E-2</c:v>
                </c:pt>
                <c:pt idx="419">
                  <c:v>5.2068416865552893E-2</c:v>
                </c:pt>
                <c:pt idx="420">
                  <c:v>5.1944444444444439E-2</c:v>
                </c:pt>
                <c:pt idx="421">
                  <c:v>5.1821060965954076E-2</c:v>
                </c:pt>
                <c:pt idx="422">
                  <c:v>5.1698262243285942E-2</c:v>
                </c:pt>
                <c:pt idx="423">
                  <c:v>5.1576044129235603E-2</c:v>
                </c:pt>
                <c:pt idx="424">
                  <c:v>5.1454402515723259E-2</c:v>
                </c:pt>
                <c:pt idx="425">
                  <c:v>5.1333333333333335E-2</c:v>
                </c:pt>
                <c:pt idx="426">
                  <c:v>5.1212832550860711E-2</c:v>
                </c:pt>
                <c:pt idx="427">
                  <c:v>5.1092896174863379E-2</c:v>
                </c:pt>
                <c:pt idx="428">
                  <c:v>5.097352024922118E-2</c:v>
                </c:pt>
                <c:pt idx="429">
                  <c:v>5.0854700854700848E-2</c:v>
                </c:pt>
                <c:pt idx="430">
                  <c:v>5.0736434108527122E-2</c:v>
                </c:pt>
                <c:pt idx="431">
                  <c:v>5.0618716163959784E-2</c:v>
                </c:pt>
                <c:pt idx="432">
                  <c:v>5.0501543209876522E-2</c:v>
                </c:pt>
                <c:pt idx="433">
                  <c:v>5.038491147036181E-2</c:v>
                </c:pt>
                <c:pt idx="434">
                  <c:v>5.0268817204301069E-2</c:v>
                </c:pt>
                <c:pt idx="435">
                  <c:v>5.0153256704980845E-2</c:v>
                </c:pt>
                <c:pt idx="436">
                  <c:v>5.0038226299694177E-2</c:v>
                </c:pt>
                <c:pt idx="437">
                  <c:v>4.9923722349351628E-2</c:v>
                </c:pt>
                <c:pt idx="438">
                  <c:v>4.9809741248097408E-2</c:v>
                </c:pt>
                <c:pt idx="439">
                  <c:v>4.9696279422930902E-2</c:v>
                </c:pt>
                <c:pt idx="440">
                  <c:v>4.9583333333333326E-2</c:v>
                </c:pt>
                <c:pt idx="441">
                  <c:v>4.9470899470899457E-2</c:v>
                </c:pt>
                <c:pt idx="442">
                  <c:v>4.9358974358974357E-2</c:v>
                </c:pt>
                <c:pt idx="443">
                  <c:v>4.9247554552294959E-2</c:v>
                </c:pt>
                <c:pt idx="444">
                  <c:v>4.9136636636636623E-2</c:v>
                </c:pt>
                <c:pt idx="445">
                  <c:v>4.9026217228464404E-2</c:v>
                </c:pt>
                <c:pt idx="446">
                  <c:v>4.8916292974588937E-2</c:v>
                </c:pt>
                <c:pt idx="447">
                  <c:v>4.8806860551826994E-2</c:v>
                </c:pt>
                <c:pt idx="448">
                  <c:v>4.8697916666666653E-2</c:v>
                </c:pt>
                <c:pt idx="449">
                  <c:v>4.858945805493689E-2</c:v>
                </c:pt>
                <c:pt idx="450">
                  <c:v>4.8481481481481473E-2</c:v>
                </c:pt>
                <c:pt idx="451">
                  <c:v>4.8373983739837395E-2</c:v>
                </c:pt>
                <c:pt idx="452">
                  <c:v>4.8266961651917399E-2</c:v>
                </c:pt>
                <c:pt idx="453">
                  <c:v>4.8160412067696834E-2</c:v>
                </c:pt>
                <c:pt idx="454">
                  <c:v>4.8054331864904543E-2</c:v>
                </c:pt>
                <c:pt idx="455">
                  <c:v>4.7948717948717939E-2</c:v>
                </c:pt>
                <c:pt idx="456">
                  <c:v>4.7843567251461987E-2</c:v>
                </c:pt>
                <c:pt idx="457">
                  <c:v>4.7738876732312183E-2</c:v>
                </c:pt>
                <c:pt idx="458">
                  <c:v>4.7634643377001448E-2</c:v>
                </c:pt>
                <c:pt idx="459">
                  <c:v>4.7530864197530866E-2</c:v>
                </c:pt>
                <c:pt idx="460">
                  <c:v>4.742753623188406E-2</c:v>
                </c:pt>
                <c:pt idx="461">
                  <c:v>4.7324656543745472E-2</c:v>
                </c:pt>
                <c:pt idx="462">
                  <c:v>4.7222222222222228E-2</c:v>
                </c:pt>
                <c:pt idx="463">
                  <c:v>4.7120230381569483E-2</c:v>
                </c:pt>
                <c:pt idx="464">
                  <c:v>4.7018678160919557E-2</c:v>
                </c:pt>
                <c:pt idx="465">
                  <c:v>4.6917562724014344E-2</c:v>
                </c:pt>
                <c:pt idx="466">
                  <c:v>4.6816881258941352E-2</c:v>
                </c:pt>
                <c:pt idx="467">
                  <c:v>4.6716630977872965E-2</c:v>
                </c:pt>
                <c:pt idx="468">
                  <c:v>4.6616809116809127E-2</c:v>
                </c:pt>
                <c:pt idx="469">
                  <c:v>4.6517412935323396E-2</c:v>
                </c:pt>
                <c:pt idx="470">
                  <c:v>4.6418439716312078E-2</c:v>
                </c:pt>
                <c:pt idx="471">
                  <c:v>4.6319886765746658E-2</c:v>
                </c:pt>
                <c:pt idx="472">
                  <c:v>4.6221751412429402E-2</c:v>
                </c:pt>
                <c:pt idx="473">
                  <c:v>4.6124031007751962E-2</c:v>
                </c:pt>
                <c:pt idx="474">
                  <c:v>4.6026722925457127E-2</c:v>
                </c:pt>
                <c:pt idx="475">
                  <c:v>4.5929824561403536E-2</c:v>
                </c:pt>
                <c:pt idx="476">
                  <c:v>4.5833333333333365E-2</c:v>
                </c:pt>
                <c:pt idx="477">
                  <c:v>4.573724668064294E-2</c:v>
                </c:pt>
                <c:pt idx="478">
                  <c:v>4.5641562064156246E-2</c:v>
                </c:pt>
                <c:pt idx="479">
                  <c:v>4.5546276965901217E-2</c:v>
                </c:pt>
                <c:pt idx="480">
                  <c:v>4.5451388888888923E-2</c:v>
                </c:pt>
                <c:pt idx="481">
                  <c:v>4.5356895356895389E-2</c:v>
                </c:pt>
                <c:pt idx="482">
                  <c:v>4.526279391424623E-2</c:v>
                </c:pt>
                <c:pt idx="483">
                  <c:v>4.5169082125603909E-2</c:v>
                </c:pt>
                <c:pt idx="484">
                  <c:v>4.5075757575757616E-2</c:v>
                </c:pt>
                <c:pt idx="485">
                  <c:v>4.4982817869415853E-2</c:v>
                </c:pt>
                <c:pt idx="486">
                  <c:v>4.4890260631001426E-2</c:v>
                </c:pt>
                <c:pt idx="487">
                  <c:v>4.4798083504449061E-2</c:v>
                </c:pt>
                <c:pt idx="488">
                  <c:v>4.470628415300551E-2</c:v>
                </c:pt>
                <c:pt idx="489">
                  <c:v>4.4614860259032094E-2</c:v>
                </c:pt>
                <c:pt idx="490">
                  <c:v>4.4523809523809577E-2</c:v>
                </c:pt>
                <c:pt idx="491">
                  <c:v>4.4433129667345611E-2</c:v>
                </c:pt>
                <c:pt idx="492">
                  <c:v>4.4342818428184341E-2</c:v>
                </c:pt>
                <c:pt idx="493">
                  <c:v>4.4252873563218456E-2</c:v>
                </c:pt>
                <c:pt idx="494">
                  <c:v>4.4163292847503435E-2</c:v>
                </c:pt>
                <c:pt idx="495">
                  <c:v>4.407407407407414E-2</c:v>
                </c:pt>
                <c:pt idx="496">
                  <c:v>4.3985215053763509E-2</c:v>
                </c:pt>
                <c:pt idx="497">
                  <c:v>4.3896713615023543E-2</c:v>
                </c:pt>
                <c:pt idx="498">
                  <c:v>4.3808567603748391E-2</c:v>
                </c:pt>
                <c:pt idx="499">
                  <c:v>4.3720774883099597E-2</c:v>
                </c:pt>
                <c:pt idx="500">
                  <c:v>4.3633333333333406E-2</c:v>
                </c:pt>
              </c:numCache>
            </c:numRef>
          </c:yVal>
          <c:smooth val="1"/>
          <c:extLst>
            <c:ext xmlns:c16="http://schemas.microsoft.com/office/drawing/2014/chart" uri="{C3380CC4-5D6E-409C-BE32-E72D297353CC}">
              <c16:uniqueId val="{00000004-B597-4D3F-A364-61E41714B2B0}"/>
            </c:ext>
          </c:extLst>
        </c:ser>
        <c:ser>
          <c:idx val="6"/>
          <c:order val="5"/>
          <c:tx>
            <c:v>R=7.5 , Building , Soil Type III</c:v>
          </c:tx>
          <c:spPr>
            <a:ln w="12700">
              <a:solidFill>
                <a:srgbClr val="002060"/>
              </a:solidFill>
              <a:prstDash val="dashDot"/>
            </a:ln>
          </c:spPr>
          <c:marker>
            <c:symbol val="none"/>
          </c:marker>
          <c:xVal>
            <c:numRef>
              <c:f>'2800-4'!$A$5:$A$505</c:f>
              <c:numCache>
                <c:formatCode>General</c:formatCode>
                <c:ptCount val="5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pt idx="101">
                  <c:v>1.01</c:v>
                </c:pt>
                <c:pt idx="102">
                  <c:v>1.02</c:v>
                </c:pt>
                <c:pt idx="103">
                  <c:v>1.03</c:v>
                </c:pt>
                <c:pt idx="104">
                  <c:v>1.04</c:v>
                </c:pt>
                <c:pt idx="105">
                  <c:v>1.05</c:v>
                </c:pt>
                <c:pt idx="106">
                  <c:v>1.06</c:v>
                </c:pt>
                <c:pt idx="107">
                  <c:v>1.07</c:v>
                </c:pt>
                <c:pt idx="108">
                  <c:v>1.08</c:v>
                </c:pt>
                <c:pt idx="109">
                  <c:v>1.0900000000000001</c:v>
                </c:pt>
                <c:pt idx="110">
                  <c:v>1.1000000000000001</c:v>
                </c:pt>
                <c:pt idx="111">
                  <c:v>1.1100000000000001</c:v>
                </c:pt>
                <c:pt idx="112">
                  <c:v>1.1200000000000001</c:v>
                </c:pt>
                <c:pt idx="113">
                  <c:v>1.1299999999999999</c:v>
                </c:pt>
                <c:pt idx="114">
                  <c:v>1.1399999999999999</c:v>
                </c:pt>
                <c:pt idx="115">
                  <c:v>1.1499999999999999</c:v>
                </c:pt>
                <c:pt idx="116">
                  <c:v>1.1599999999999999</c:v>
                </c:pt>
                <c:pt idx="117">
                  <c:v>1.17</c:v>
                </c:pt>
                <c:pt idx="118">
                  <c:v>1.18</c:v>
                </c:pt>
                <c:pt idx="119">
                  <c:v>1.19</c:v>
                </c:pt>
                <c:pt idx="120">
                  <c:v>1.2</c:v>
                </c:pt>
                <c:pt idx="121">
                  <c:v>1.21</c:v>
                </c:pt>
                <c:pt idx="122">
                  <c:v>1.22</c:v>
                </c:pt>
                <c:pt idx="123">
                  <c:v>1.23</c:v>
                </c:pt>
                <c:pt idx="124">
                  <c:v>1.24</c:v>
                </c:pt>
                <c:pt idx="125">
                  <c:v>1.25</c:v>
                </c:pt>
                <c:pt idx="126">
                  <c:v>1.26</c:v>
                </c:pt>
                <c:pt idx="127">
                  <c:v>1.27</c:v>
                </c:pt>
                <c:pt idx="128">
                  <c:v>1.28</c:v>
                </c:pt>
                <c:pt idx="129">
                  <c:v>1.29</c:v>
                </c:pt>
                <c:pt idx="130">
                  <c:v>1.3</c:v>
                </c:pt>
                <c:pt idx="131">
                  <c:v>1.31</c:v>
                </c:pt>
                <c:pt idx="132">
                  <c:v>1.32</c:v>
                </c:pt>
                <c:pt idx="133">
                  <c:v>1.33</c:v>
                </c:pt>
                <c:pt idx="134">
                  <c:v>1.34</c:v>
                </c:pt>
                <c:pt idx="135">
                  <c:v>1.35</c:v>
                </c:pt>
                <c:pt idx="136">
                  <c:v>1.36</c:v>
                </c:pt>
                <c:pt idx="137">
                  <c:v>1.37</c:v>
                </c:pt>
                <c:pt idx="138">
                  <c:v>1.38</c:v>
                </c:pt>
                <c:pt idx="139">
                  <c:v>1.39</c:v>
                </c:pt>
                <c:pt idx="140">
                  <c:v>1.4</c:v>
                </c:pt>
                <c:pt idx="141">
                  <c:v>1.41</c:v>
                </c:pt>
                <c:pt idx="142">
                  <c:v>1.42</c:v>
                </c:pt>
                <c:pt idx="143">
                  <c:v>1.43</c:v>
                </c:pt>
                <c:pt idx="144">
                  <c:v>1.44</c:v>
                </c:pt>
                <c:pt idx="145">
                  <c:v>1.45</c:v>
                </c:pt>
                <c:pt idx="146">
                  <c:v>1.46</c:v>
                </c:pt>
                <c:pt idx="147">
                  <c:v>1.47</c:v>
                </c:pt>
                <c:pt idx="148">
                  <c:v>1.48</c:v>
                </c:pt>
                <c:pt idx="149">
                  <c:v>1.49</c:v>
                </c:pt>
                <c:pt idx="150">
                  <c:v>1.5</c:v>
                </c:pt>
                <c:pt idx="151">
                  <c:v>1.51</c:v>
                </c:pt>
                <c:pt idx="152">
                  <c:v>1.52</c:v>
                </c:pt>
                <c:pt idx="153">
                  <c:v>1.53</c:v>
                </c:pt>
                <c:pt idx="154">
                  <c:v>1.54</c:v>
                </c:pt>
                <c:pt idx="155">
                  <c:v>1.55</c:v>
                </c:pt>
                <c:pt idx="156">
                  <c:v>1.56</c:v>
                </c:pt>
                <c:pt idx="157">
                  <c:v>1.57</c:v>
                </c:pt>
                <c:pt idx="158">
                  <c:v>1.58</c:v>
                </c:pt>
                <c:pt idx="159">
                  <c:v>1.59</c:v>
                </c:pt>
                <c:pt idx="160">
                  <c:v>1.6</c:v>
                </c:pt>
                <c:pt idx="161">
                  <c:v>1.61</c:v>
                </c:pt>
                <c:pt idx="162">
                  <c:v>1.62</c:v>
                </c:pt>
                <c:pt idx="163">
                  <c:v>1.63</c:v>
                </c:pt>
                <c:pt idx="164">
                  <c:v>1.64</c:v>
                </c:pt>
                <c:pt idx="165">
                  <c:v>1.65</c:v>
                </c:pt>
                <c:pt idx="166">
                  <c:v>1.66</c:v>
                </c:pt>
                <c:pt idx="167">
                  <c:v>1.67</c:v>
                </c:pt>
                <c:pt idx="168">
                  <c:v>1.68</c:v>
                </c:pt>
                <c:pt idx="169">
                  <c:v>1.69</c:v>
                </c:pt>
                <c:pt idx="170">
                  <c:v>1.7</c:v>
                </c:pt>
                <c:pt idx="171">
                  <c:v>1.71</c:v>
                </c:pt>
                <c:pt idx="172">
                  <c:v>1.72</c:v>
                </c:pt>
                <c:pt idx="173">
                  <c:v>1.73</c:v>
                </c:pt>
                <c:pt idx="174">
                  <c:v>1.74</c:v>
                </c:pt>
                <c:pt idx="175">
                  <c:v>1.75</c:v>
                </c:pt>
                <c:pt idx="176">
                  <c:v>1.76</c:v>
                </c:pt>
                <c:pt idx="177">
                  <c:v>1.77</c:v>
                </c:pt>
                <c:pt idx="178">
                  <c:v>1.78</c:v>
                </c:pt>
                <c:pt idx="179">
                  <c:v>1.79</c:v>
                </c:pt>
                <c:pt idx="180">
                  <c:v>1.8</c:v>
                </c:pt>
                <c:pt idx="181">
                  <c:v>1.81</c:v>
                </c:pt>
                <c:pt idx="182">
                  <c:v>1.82</c:v>
                </c:pt>
                <c:pt idx="183">
                  <c:v>1.83</c:v>
                </c:pt>
                <c:pt idx="184">
                  <c:v>1.84</c:v>
                </c:pt>
                <c:pt idx="185">
                  <c:v>1.85</c:v>
                </c:pt>
                <c:pt idx="186">
                  <c:v>1.86</c:v>
                </c:pt>
                <c:pt idx="187">
                  <c:v>1.87</c:v>
                </c:pt>
                <c:pt idx="188">
                  <c:v>1.88</c:v>
                </c:pt>
                <c:pt idx="189">
                  <c:v>1.89</c:v>
                </c:pt>
                <c:pt idx="190">
                  <c:v>1.9</c:v>
                </c:pt>
                <c:pt idx="191">
                  <c:v>1.91</c:v>
                </c:pt>
                <c:pt idx="192">
                  <c:v>1.92</c:v>
                </c:pt>
                <c:pt idx="193">
                  <c:v>1.93</c:v>
                </c:pt>
                <c:pt idx="194">
                  <c:v>1.94</c:v>
                </c:pt>
                <c:pt idx="195">
                  <c:v>1.95</c:v>
                </c:pt>
                <c:pt idx="196">
                  <c:v>1.96</c:v>
                </c:pt>
                <c:pt idx="197">
                  <c:v>1.97</c:v>
                </c:pt>
                <c:pt idx="198">
                  <c:v>1.98</c:v>
                </c:pt>
                <c:pt idx="199">
                  <c:v>1.99</c:v>
                </c:pt>
                <c:pt idx="200">
                  <c:v>2</c:v>
                </c:pt>
                <c:pt idx="201">
                  <c:v>2.0099999999999998</c:v>
                </c:pt>
                <c:pt idx="202">
                  <c:v>2.02</c:v>
                </c:pt>
                <c:pt idx="203">
                  <c:v>2.0299999999999998</c:v>
                </c:pt>
                <c:pt idx="204">
                  <c:v>2.04</c:v>
                </c:pt>
                <c:pt idx="205">
                  <c:v>2.0499999999999998</c:v>
                </c:pt>
                <c:pt idx="206">
                  <c:v>2.06</c:v>
                </c:pt>
                <c:pt idx="207">
                  <c:v>2.0699999999999998</c:v>
                </c:pt>
                <c:pt idx="208">
                  <c:v>2.08</c:v>
                </c:pt>
                <c:pt idx="209">
                  <c:v>2.09</c:v>
                </c:pt>
                <c:pt idx="210">
                  <c:v>2.1</c:v>
                </c:pt>
                <c:pt idx="211">
                  <c:v>2.11</c:v>
                </c:pt>
                <c:pt idx="212">
                  <c:v>2.12</c:v>
                </c:pt>
                <c:pt idx="213">
                  <c:v>2.13</c:v>
                </c:pt>
                <c:pt idx="214">
                  <c:v>2.14</c:v>
                </c:pt>
                <c:pt idx="215">
                  <c:v>2.15</c:v>
                </c:pt>
                <c:pt idx="216">
                  <c:v>2.16</c:v>
                </c:pt>
                <c:pt idx="217">
                  <c:v>2.17</c:v>
                </c:pt>
                <c:pt idx="218">
                  <c:v>2.1800000000000002</c:v>
                </c:pt>
                <c:pt idx="219">
                  <c:v>2.19</c:v>
                </c:pt>
                <c:pt idx="220">
                  <c:v>2.2000000000000002</c:v>
                </c:pt>
                <c:pt idx="221">
                  <c:v>2.21</c:v>
                </c:pt>
                <c:pt idx="222">
                  <c:v>2.2200000000000002</c:v>
                </c:pt>
                <c:pt idx="223">
                  <c:v>2.23</c:v>
                </c:pt>
                <c:pt idx="224">
                  <c:v>2.2400000000000002</c:v>
                </c:pt>
                <c:pt idx="225">
                  <c:v>2.25</c:v>
                </c:pt>
                <c:pt idx="226">
                  <c:v>2.2599999999999998</c:v>
                </c:pt>
                <c:pt idx="227">
                  <c:v>2.27</c:v>
                </c:pt>
                <c:pt idx="228">
                  <c:v>2.2799999999999998</c:v>
                </c:pt>
                <c:pt idx="229">
                  <c:v>2.29</c:v>
                </c:pt>
                <c:pt idx="230">
                  <c:v>2.2999999999999998</c:v>
                </c:pt>
                <c:pt idx="231">
                  <c:v>2.31</c:v>
                </c:pt>
                <c:pt idx="232">
                  <c:v>2.3199999999999998</c:v>
                </c:pt>
                <c:pt idx="233">
                  <c:v>2.33</c:v>
                </c:pt>
                <c:pt idx="234">
                  <c:v>2.34</c:v>
                </c:pt>
                <c:pt idx="235">
                  <c:v>2.35</c:v>
                </c:pt>
                <c:pt idx="236">
                  <c:v>2.36</c:v>
                </c:pt>
                <c:pt idx="237">
                  <c:v>2.37</c:v>
                </c:pt>
                <c:pt idx="238">
                  <c:v>2.38</c:v>
                </c:pt>
                <c:pt idx="239">
                  <c:v>2.39</c:v>
                </c:pt>
                <c:pt idx="240">
                  <c:v>2.4</c:v>
                </c:pt>
                <c:pt idx="241">
                  <c:v>2.41</c:v>
                </c:pt>
                <c:pt idx="242">
                  <c:v>2.42</c:v>
                </c:pt>
                <c:pt idx="243">
                  <c:v>2.4300000000000002</c:v>
                </c:pt>
                <c:pt idx="244">
                  <c:v>2.44</c:v>
                </c:pt>
                <c:pt idx="245">
                  <c:v>2.4500000000000002</c:v>
                </c:pt>
                <c:pt idx="246">
                  <c:v>2.46</c:v>
                </c:pt>
                <c:pt idx="247">
                  <c:v>2.4700000000000002</c:v>
                </c:pt>
                <c:pt idx="248">
                  <c:v>2.48</c:v>
                </c:pt>
                <c:pt idx="249">
                  <c:v>2.4900000000000002</c:v>
                </c:pt>
                <c:pt idx="250">
                  <c:v>2.5</c:v>
                </c:pt>
                <c:pt idx="251">
                  <c:v>2.5099999999999998</c:v>
                </c:pt>
                <c:pt idx="252">
                  <c:v>2.52</c:v>
                </c:pt>
                <c:pt idx="253">
                  <c:v>2.5299999999999998</c:v>
                </c:pt>
                <c:pt idx="254">
                  <c:v>2.54</c:v>
                </c:pt>
                <c:pt idx="255">
                  <c:v>2.5499999999999998</c:v>
                </c:pt>
                <c:pt idx="256">
                  <c:v>2.56</c:v>
                </c:pt>
                <c:pt idx="257">
                  <c:v>2.57</c:v>
                </c:pt>
                <c:pt idx="258">
                  <c:v>2.58</c:v>
                </c:pt>
                <c:pt idx="259">
                  <c:v>2.59</c:v>
                </c:pt>
                <c:pt idx="260">
                  <c:v>2.6</c:v>
                </c:pt>
                <c:pt idx="261">
                  <c:v>2.61</c:v>
                </c:pt>
                <c:pt idx="262">
                  <c:v>2.62</c:v>
                </c:pt>
                <c:pt idx="263">
                  <c:v>2.63</c:v>
                </c:pt>
                <c:pt idx="264">
                  <c:v>2.64</c:v>
                </c:pt>
                <c:pt idx="265">
                  <c:v>2.65</c:v>
                </c:pt>
                <c:pt idx="266">
                  <c:v>2.66</c:v>
                </c:pt>
                <c:pt idx="267">
                  <c:v>2.67</c:v>
                </c:pt>
                <c:pt idx="268">
                  <c:v>2.68</c:v>
                </c:pt>
                <c:pt idx="269">
                  <c:v>2.69</c:v>
                </c:pt>
                <c:pt idx="270">
                  <c:v>2.7</c:v>
                </c:pt>
                <c:pt idx="271">
                  <c:v>2.71</c:v>
                </c:pt>
                <c:pt idx="272">
                  <c:v>2.72</c:v>
                </c:pt>
                <c:pt idx="273">
                  <c:v>2.73</c:v>
                </c:pt>
                <c:pt idx="274">
                  <c:v>2.74</c:v>
                </c:pt>
                <c:pt idx="275">
                  <c:v>2.75</c:v>
                </c:pt>
                <c:pt idx="276">
                  <c:v>2.76</c:v>
                </c:pt>
                <c:pt idx="277">
                  <c:v>2.77</c:v>
                </c:pt>
                <c:pt idx="278">
                  <c:v>2.78</c:v>
                </c:pt>
                <c:pt idx="279">
                  <c:v>2.79</c:v>
                </c:pt>
                <c:pt idx="280">
                  <c:v>2.8</c:v>
                </c:pt>
                <c:pt idx="281">
                  <c:v>2.81</c:v>
                </c:pt>
                <c:pt idx="282">
                  <c:v>2.82</c:v>
                </c:pt>
                <c:pt idx="283">
                  <c:v>2.83</c:v>
                </c:pt>
                <c:pt idx="284">
                  <c:v>2.84</c:v>
                </c:pt>
                <c:pt idx="285">
                  <c:v>2.85</c:v>
                </c:pt>
                <c:pt idx="286">
                  <c:v>2.86</c:v>
                </c:pt>
                <c:pt idx="287">
                  <c:v>2.87</c:v>
                </c:pt>
                <c:pt idx="288">
                  <c:v>2.88</c:v>
                </c:pt>
                <c:pt idx="289">
                  <c:v>2.89</c:v>
                </c:pt>
                <c:pt idx="290">
                  <c:v>2.9</c:v>
                </c:pt>
                <c:pt idx="291">
                  <c:v>2.91</c:v>
                </c:pt>
                <c:pt idx="292">
                  <c:v>2.92</c:v>
                </c:pt>
                <c:pt idx="293">
                  <c:v>2.93</c:v>
                </c:pt>
                <c:pt idx="294">
                  <c:v>2.94</c:v>
                </c:pt>
                <c:pt idx="295">
                  <c:v>2.95</c:v>
                </c:pt>
                <c:pt idx="296">
                  <c:v>2.96</c:v>
                </c:pt>
                <c:pt idx="297">
                  <c:v>2.97</c:v>
                </c:pt>
                <c:pt idx="298">
                  <c:v>2.98</c:v>
                </c:pt>
                <c:pt idx="299">
                  <c:v>2.99</c:v>
                </c:pt>
                <c:pt idx="300">
                  <c:v>3</c:v>
                </c:pt>
                <c:pt idx="301">
                  <c:v>3.01</c:v>
                </c:pt>
                <c:pt idx="302">
                  <c:v>3.02</c:v>
                </c:pt>
                <c:pt idx="303">
                  <c:v>3.03</c:v>
                </c:pt>
                <c:pt idx="304">
                  <c:v>3.04</c:v>
                </c:pt>
                <c:pt idx="305">
                  <c:v>3.05</c:v>
                </c:pt>
                <c:pt idx="306">
                  <c:v>3.06</c:v>
                </c:pt>
                <c:pt idx="307">
                  <c:v>3.07</c:v>
                </c:pt>
                <c:pt idx="308">
                  <c:v>3.08</c:v>
                </c:pt>
                <c:pt idx="309">
                  <c:v>3.09</c:v>
                </c:pt>
                <c:pt idx="310">
                  <c:v>3.1</c:v>
                </c:pt>
                <c:pt idx="311">
                  <c:v>3.11</c:v>
                </c:pt>
                <c:pt idx="312">
                  <c:v>3.12</c:v>
                </c:pt>
                <c:pt idx="313">
                  <c:v>3.13</c:v>
                </c:pt>
                <c:pt idx="314">
                  <c:v>3.14</c:v>
                </c:pt>
                <c:pt idx="315">
                  <c:v>3.15</c:v>
                </c:pt>
                <c:pt idx="316">
                  <c:v>3.16</c:v>
                </c:pt>
                <c:pt idx="317">
                  <c:v>3.17</c:v>
                </c:pt>
                <c:pt idx="318">
                  <c:v>3.18</c:v>
                </c:pt>
                <c:pt idx="319">
                  <c:v>3.19</c:v>
                </c:pt>
                <c:pt idx="320">
                  <c:v>3.2</c:v>
                </c:pt>
                <c:pt idx="321">
                  <c:v>3.21</c:v>
                </c:pt>
                <c:pt idx="322">
                  <c:v>3.22</c:v>
                </c:pt>
                <c:pt idx="323">
                  <c:v>3.23</c:v>
                </c:pt>
                <c:pt idx="324">
                  <c:v>3.24</c:v>
                </c:pt>
                <c:pt idx="325">
                  <c:v>3.25</c:v>
                </c:pt>
                <c:pt idx="326">
                  <c:v>3.26</c:v>
                </c:pt>
                <c:pt idx="327">
                  <c:v>3.27</c:v>
                </c:pt>
                <c:pt idx="328">
                  <c:v>3.28</c:v>
                </c:pt>
                <c:pt idx="329">
                  <c:v>3.29</c:v>
                </c:pt>
                <c:pt idx="330">
                  <c:v>3.3</c:v>
                </c:pt>
                <c:pt idx="331">
                  <c:v>3.31</c:v>
                </c:pt>
                <c:pt idx="332">
                  <c:v>3.32</c:v>
                </c:pt>
                <c:pt idx="333">
                  <c:v>3.33</c:v>
                </c:pt>
                <c:pt idx="334">
                  <c:v>3.34</c:v>
                </c:pt>
                <c:pt idx="335">
                  <c:v>3.35</c:v>
                </c:pt>
                <c:pt idx="336">
                  <c:v>3.36</c:v>
                </c:pt>
                <c:pt idx="337">
                  <c:v>3.37</c:v>
                </c:pt>
                <c:pt idx="338">
                  <c:v>3.38</c:v>
                </c:pt>
                <c:pt idx="339">
                  <c:v>3.39</c:v>
                </c:pt>
                <c:pt idx="340">
                  <c:v>3.4</c:v>
                </c:pt>
                <c:pt idx="341">
                  <c:v>3.41</c:v>
                </c:pt>
                <c:pt idx="342">
                  <c:v>3.42</c:v>
                </c:pt>
                <c:pt idx="343">
                  <c:v>3.43</c:v>
                </c:pt>
                <c:pt idx="344">
                  <c:v>3.44</c:v>
                </c:pt>
                <c:pt idx="345">
                  <c:v>3.45</c:v>
                </c:pt>
                <c:pt idx="346">
                  <c:v>3.46</c:v>
                </c:pt>
                <c:pt idx="347">
                  <c:v>3.47</c:v>
                </c:pt>
                <c:pt idx="348">
                  <c:v>3.48</c:v>
                </c:pt>
                <c:pt idx="349">
                  <c:v>3.49</c:v>
                </c:pt>
                <c:pt idx="350">
                  <c:v>3.5</c:v>
                </c:pt>
                <c:pt idx="351">
                  <c:v>3.51</c:v>
                </c:pt>
                <c:pt idx="352">
                  <c:v>3.52</c:v>
                </c:pt>
                <c:pt idx="353">
                  <c:v>3.53</c:v>
                </c:pt>
                <c:pt idx="354">
                  <c:v>3.54</c:v>
                </c:pt>
                <c:pt idx="355">
                  <c:v>3.55</c:v>
                </c:pt>
                <c:pt idx="356">
                  <c:v>3.56</c:v>
                </c:pt>
                <c:pt idx="357">
                  <c:v>3.57</c:v>
                </c:pt>
                <c:pt idx="358">
                  <c:v>3.58</c:v>
                </c:pt>
                <c:pt idx="359">
                  <c:v>3.59</c:v>
                </c:pt>
                <c:pt idx="360">
                  <c:v>3.6</c:v>
                </c:pt>
                <c:pt idx="361">
                  <c:v>3.61</c:v>
                </c:pt>
                <c:pt idx="362">
                  <c:v>3.62</c:v>
                </c:pt>
                <c:pt idx="363">
                  <c:v>3.63</c:v>
                </c:pt>
                <c:pt idx="364">
                  <c:v>3.64</c:v>
                </c:pt>
                <c:pt idx="365">
                  <c:v>3.65</c:v>
                </c:pt>
                <c:pt idx="366">
                  <c:v>3.66</c:v>
                </c:pt>
                <c:pt idx="367">
                  <c:v>3.67</c:v>
                </c:pt>
                <c:pt idx="368">
                  <c:v>3.68</c:v>
                </c:pt>
                <c:pt idx="369">
                  <c:v>3.69</c:v>
                </c:pt>
                <c:pt idx="370">
                  <c:v>3.7</c:v>
                </c:pt>
                <c:pt idx="371">
                  <c:v>3.71</c:v>
                </c:pt>
                <c:pt idx="372">
                  <c:v>3.72</c:v>
                </c:pt>
                <c:pt idx="373">
                  <c:v>3.73</c:v>
                </c:pt>
                <c:pt idx="374">
                  <c:v>3.74</c:v>
                </c:pt>
                <c:pt idx="375">
                  <c:v>3.75</c:v>
                </c:pt>
                <c:pt idx="376">
                  <c:v>3.76</c:v>
                </c:pt>
                <c:pt idx="377">
                  <c:v>3.77</c:v>
                </c:pt>
                <c:pt idx="378">
                  <c:v>3.78</c:v>
                </c:pt>
                <c:pt idx="379">
                  <c:v>3.79</c:v>
                </c:pt>
                <c:pt idx="380">
                  <c:v>3.8</c:v>
                </c:pt>
                <c:pt idx="381">
                  <c:v>3.81</c:v>
                </c:pt>
                <c:pt idx="382">
                  <c:v>3.82</c:v>
                </c:pt>
                <c:pt idx="383">
                  <c:v>3.83</c:v>
                </c:pt>
                <c:pt idx="384">
                  <c:v>3.84</c:v>
                </c:pt>
                <c:pt idx="385">
                  <c:v>3.85</c:v>
                </c:pt>
                <c:pt idx="386">
                  <c:v>3.86</c:v>
                </c:pt>
                <c:pt idx="387">
                  <c:v>3.87</c:v>
                </c:pt>
                <c:pt idx="388">
                  <c:v>3.88</c:v>
                </c:pt>
                <c:pt idx="389">
                  <c:v>3.89</c:v>
                </c:pt>
                <c:pt idx="390">
                  <c:v>3.9</c:v>
                </c:pt>
                <c:pt idx="391">
                  <c:v>3.91</c:v>
                </c:pt>
                <c:pt idx="392">
                  <c:v>3.92</c:v>
                </c:pt>
                <c:pt idx="393">
                  <c:v>3.93</c:v>
                </c:pt>
                <c:pt idx="394">
                  <c:v>3.94</c:v>
                </c:pt>
                <c:pt idx="395">
                  <c:v>3.95</c:v>
                </c:pt>
                <c:pt idx="396">
                  <c:v>3.96</c:v>
                </c:pt>
                <c:pt idx="397">
                  <c:v>3.97</c:v>
                </c:pt>
                <c:pt idx="398">
                  <c:v>3.98</c:v>
                </c:pt>
                <c:pt idx="399">
                  <c:v>3.99</c:v>
                </c:pt>
                <c:pt idx="400">
                  <c:v>4</c:v>
                </c:pt>
                <c:pt idx="401">
                  <c:v>4.01</c:v>
                </c:pt>
                <c:pt idx="402">
                  <c:v>4.0199999999999996</c:v>
                </c:pt>
                <c:pt idx="403">
                  <c:v>4.03</c:v>
                </c:pt>
                <c:pt idx="404">
                  <c:v>4.04</c:v>
                </c:pt>
                <c:pt idx="405">
                  <c:v>4.05</c:v>
                </c:pt>
                <c:pt idx="406">
                  <c:v>4.0599999999999996</c:v>
                </c:pt>
                <c:pt idx="407">
                  <c:v>4.07</c:v>
                </c:pt>
                <c:pt idx="408">
                  <c:v>4.08</c:v>
                </c:pt>
                <c:pt idx="409">
                  <c:v>4.09</c:v>
                </c:pt>
                <c:pt idx="410">
                  <c:v>4.0999999999999996</c:v>
                </c:pt>
                <c:pt idx="411">
                  <c:v>4.1100000000000003</c:v>
                </c:pt>
                <c:pt idx="412">
                  <c:v>4.12</c:v>
                </c:pt>
                <c:pt idx="413">
                  <c:v>4.13</c:v>
                </c:pt>
                <c:pt idx="414">
                  <c:v>4.1399999999999997</c:v>
                </c:pt>
                <c:pt idx="415">
                  <c:v>4.1500000000000004</c:v>
                </c:pt>
                <c:pt idx="416">
                  <c:v>4.16</c:v>
                </c:pt>
                <c:pt idx="417">
                  <c:v>4.17</c:v>
                </c:pt>
                <c:pt idx="418">
                  <c:v>4.18</c:v>
                </c:pt>
                <c:pt idx="419">
                  <c:v>4.1900000000000004</c:v>
                </c:pt>
                <c:pt idx="420">
                  <c:v>4.2</c:v>
                </c:pt>
                <c:pt idx="421">
                  <c:v>4.21</c:v>
                </c:pt>
                <c:pt idx="422">
                  <c:v>4.22</c:v>
                </c:pt>
                <c:pt idx="423">
                  <c:v>4.2300000000000004</c:v>
                </c:pt>
                <c:pt idx="424">
                  <c:v>4.24</c:v>
                </c:pt>
                <c:pt idx="425">
                  <c:v>4.25</c:v>
                </c:pt>
                <c:pt idx="426">
                  <c:v>4.26</c:v>
                </c:pt>
                <c:pt idx="427">
                  <c:v>4.2699999999999996</c:v>
                </c:pt>
                <c:pt idx="428">
                  <c:v>4.28</c:v>
                </c:pt>
                <c:pt idx="429">
                  <c:v>4.29</c:v>
                </c:pt>
                <c:pt idx="430">
                  <c:v>4.3</c:v>
                </c:pt>
                <c:pt idx="431">
                  <c:v>4.3099999999999996</c:v>
                </c:pt>
                <c:pt idx="432">
                  <c:v>4.32</c:v>
                </c:pt>
                <c:pt idx="433">
                  <c:v>4.33</c:v>
                </c:pt>
                <c:pt idx="434">
                  <c:v>4.34</c:v>
                </c:pt>
                <c:pt idx="435">
                  <c:v>4.3499999999999996</c:v>
                </c:pt>
                <c:pt idx="436">
                  <c:v>4.3600000000000003</c:v>
                </c:pt>
                <c:pt idx="437">
                  <c:v>4.37</c:v>
                </c:pt>
                <c:pt idx="438">
                  <c:v>4.38</c:v>
                </c:pt>
                <c:pt idx="439">
                  <c:v>4.3899999999999997</c:v>
                </c:pt>
                <c:pt idx="440">
                  <c:v>4.4000000000000004</c:v>
                </c:pt>
                <c:pt idx="441">
                  <c:v>4.41</c:v>
                </c:pt>
                <c:pt idx="442">
                  <c:v>4.42</c:v>
                </c:pt>
                <c:pt idx="443">
                  <c:v>4.43</c:v>
                </c:pt>
                <c:pt idx="444">
                  <c:v>4.4400000000000004</c:v>
                </c:pt>
                <c:pt idx="445">
                  <c:v>4.45</c:v>
                </c:pt>
                <c:pt idx="446">
                  <c:v>4.46</c:v>
                </c:pt>
                <c:pt idx="447">
                  <c:v>4.47</c:v>
                </c:pt>
                <c:pt idx="448">
                  <c:v>4.4800000000000004</c:v>
                </c:pt>
                <c:pt idx="449">
                  <c:v>4.49</c:v>
                </c:pt>
                <c:pt idx="450">
                  <c:v>4.5</c:v>
                </c:pt>
                <c:pt idx="451">
                  <c:v>4.51</c:v>
                </c:pt>
                <c:pt idx="452">
                  <c:v>4.5199999999999996</c:v>
                </c:pt>
                <c:pt idx="453">
                  <c:v>4.53</c:v>
                </c:pt>
                <c:pt idx="454">
                  <c:v>4.54</c:v>
                </c:pt>
                <c:pt idx="455">
                  <c:v>4.55</c:v>
                </c:pt>
                <c:pt idx="456">
                  <c:v>4.5599999999999996</c:v>
                </c:pt>
                <c:pt idx="457">
                  <c:v>4.57</c:v>
                </c:pt>
                <c:pt idx="458">
                  <c:v>4.58</c:v>
                </c:pt>
                <c:pt idx="459">
                  <c:v>4.59</c:v>
                </c:pt>
                <c:pt idx="460">
                  <c:v>4.5999999999999996</c:v>
                </c:pt>
                <c:pt idx="461">
                  <c:v>4.6099999999999994</c:v>
                </c:pt>
                <c:pt idx="462">
                  <c:v>4.6199999999999992</c:v>
                </c:pt>
                <c:pt idx="463">
                  <c:v>4.629999999999999</c:v>
                </c:pt>
                <c:pt idx="464">
                  <c:v>4.6399999999999988</c:v>
                </c:pt>
                <c:pt idx="465">
                  <c:v>4.6499999999999986</c:v>
                </c:pt>
                <c:pt idx="466">
                  <c:v>4.6599999999999984</c:v>
                </c:pt>
                <c:pt idx="467">
                  <c:v>4.6699999999999982</c:v>
                </c:pt>
                <c:pt idx="468">
                  <c:v>4.6799999999999979</c:v>
                </c:pt>
                <c:pt idx="469">
                  <c:v>4.6899999999999977</c:v>
                </c:pt>
                <c:pt idx="470">
                  <c:v>4.6999999999999975</c:v>
                </c:pt>
                <c:pt idx="471">
                  <c:v>4.7099999999999973</c:v>
                </c:pt>
                <c:pt idx="472">
                  <c:v>4.7199999999999971</c:v>
                </c:pt>
                <c:pt idx="473">
                  <c:v>4.7299999999999969</c:v>
                </c:pt>
                <c:pt idx="474">
                  <c:v>4.7399999999999967</c:v>
                </c:pt>
                <c:pt idx="475">
                  <c:v>4.7499999999999964</c:v>
                </c:pt>
                <c:pt idx="476">
                  <c:v>4.7599999999999962</c:v>
                </c:pt>
                <c:pt idx="477">
                  <c:v>4.769999999999996</c:v>
                </c:pt>
                <c:pt idx="478">
                  <c:v>4.7799999999999958</c:v>
                </c:pt>
                <c:pt idx="479">
                  <c:v>4.7899999999999956</c:v>
                </c:pt>
                <c:pt idx="480">
                  <c:v>4.7999999999999954</c:v>
                </c:pt>
                <c:pt idx="481">
                  <c:v>4.8099999999999952</c:v>
                </c:pt>
                <c:pt idx="482">
                  <c:v>4.819999999999995</c:v>
                </c:pt>
                <c:pt idx="483">
                  <c:v>4.8299999999999947</c:v>
                </c:pt>
                <c:pt idx="484">
                  <c:v>4.8399999999999945</c:v>
                </c:pt>
                <c:pt idx="485">
                  <c:v>4.8499999999999943</c:v>
                </c:pt>
                <c:pt idx="486">
                  <c:v>4.8599999999999941</c:v>
                </c:pt>
                <c:pt idx="487">
                  <c:v>4.8699999999999939</c:v>
                </c:pt>
                <c:pt idx="488">
                  <c:v>4.8799999999999937</c:v>
                </c:pt>
                <c:pt idx="489">
                  <c:v>4.8899999999999935</c:v>
                </c:pt>
                <c:pt idx="490">
                  <c:v>4.8999999999999932</c:v>
                </c:pt>
                <c:pt idx="491">
                  <c:v>4.909999999999993</c:v>
                </c:pt>
                <c:pt idx="492">
                  <c:v>4.9199999999999928</c:v>
                </c:pt>
                <c:pt idx="493">
                  <c:v>4.9299999999999926</c:v>
                </c:pt>
                <c:pt idx="494">
                  <c:v>4.9399999999999924</c:v>
                </c:pt>
                <c:pt idx="495">
                  <c:v>4.9499999999999922</c:v>
                </c:pt>
                <c:pt idx="496">
                  <c:v>4.959999999999992</c:v>
                </c:pt>
                <c:pt idx="497">
                  <c:v>4.9699999999999918</c:v>
                </c:pt>
                <c:pt idx="498">
                  <c:v>4.9799999999999915</c:v>
                </c:pt>
                <c:pt idx="499">
                  <c:v>4.9899999999999913</c:v>
                </c:pt>
                <c:pt idx="500">
                  <c:v>4.9999999999999911</c:v>
                </c:pt>
              </c:numCache>
            </c:numRef>
          </c:xVal>
          <c:yVal>
            <c:numRef>
              <c:f>'2800-4'!$I$5:$I$505</c:f>
              <c:numCache>
                <c:formatCode>General</c:formatCode>
                <c:ptCount val="501"/>
                <c:pt idx="0">
                  <c:v>5.1333333333333335E-2</c:v>
                </c:pt>
                <c:pt idx="1">
                  <c:v>5.6466666666666658E-2</c:v>
                </c:pt>
                <c:pt idx="2">
                  <c:v>6.1599999999999995E-2</c:v>
                </c:pt>
                <c:pt idx="3">
                  <c:v>6.6733333333333339E-2</c:v>
                </c:pt>
                <c:pt idx="4">
                  <c:v>7.1866666666666662E-2</c:v>
                </c:pt>
                <c:pt idx="5">
                  <c:v>7.6999999999999999E-2</c:v>
                </c:pt>
                <c:pt idx="6">
                  <c:v>8.2133333333333336E-2</c:v>
                </c:pt>
                <c:pt idx="7">
                  <c:v>8.7266666666666659E-2</c:v>
                </c:pt>
                <c:pt idx="8">
                  <c:v>9.2399999999999996E-2</c:v>
                </c:pt>
                <c:pt idx="9">
                  <c:v>9.7533333333333319E-2</c:v>
                </c:pt>
                <c:pt idx="10">
                  <c:v>0.10266666666666667</c:v>
                </c:pt>
                <c:pt idx="11">
                  <c:v>0.10779999999999999</c:v>
                </c:pt>
                <c:pt idx="12">
                  <c:v>0.11293333333333332</c:v>
                </c:pt>
                <c:pt idx="13">
                  <c:v>0.11806666666666667</c:v>
                </c:pt>
                <c:pt idx="14">
                  <c:v>0.12319999999999999</c:v>
                </c:pt>
                <c:pt idx="15">
                  <c:v>0.12833333333333333</c:v>
                </c:pt>
                <c:pt idx="16">
                  <c:v>0.12833333333333333</c:v>
                </c:pt>
                <c:pt idx="17">
                  <c:v>0.12833333333333333</c:v>
                </c:pt>
                <c:pt idx="18">
                  <c:v>0.12833333333333333</c:v>
                </c:pt>
                <c:pt idx="19">
                  <c:v>0.12833333333333333</c:v>
                </c:pt>
                <c:pt idx="20">
                  <c:v>0.12833333333333333</c:v>
                </c:pt>
                <c:pt idx="21">
                  <c:v>0.12833333333333333</c:v>
                </c:pt>
                <c:pt idx="22">
                  <c:v>0.12833333333333333</c:v>
                </c:pt>
                <c:pt idx="23">
                  <c:v>0.12833333333333333</c:v>
                </c:pt>
                <c:pt idx="24">
                  <c:v>0.12833333333333333</c:v>
                </c:pt>
                <c:pt idx="25">
                  <c:v>0.12833333333333333</c:v>
                </c:pt>
                <c:pt idx="26">
                  <c:v>0.12833333333333333</c:v>
                </c:pt>
                <c:pt idx="27">
                  <c:v>0.12833333333333333</c:v>
                </c:pt>
                <c:pt idx="28">
                  <c:v>0.12833333333333333</c:v>
                </c:pt>
                <c:pt idx="29">
                  <c:v>0.12833333333333333</c:v>
                </c:pt>
                <c:pt idx="30">
                  <c:v>0.12833333333333333</c:v>
                </c:pt>
                <c:pt idx="31">
                  <c:v>0.12833333333333333</c:v>
                </c:pt>
                <c:pt idx="32">
                  <c:v>0.12833333333333333</c:v>
                </c:pt>
                <c:pt idx="33">
                  <c:v>0.12833333333333333</c:v>
                </c:pt>
                <c:pt idx="34">
                  <c:v>0.12833333333333333</c:v>
                </c:pt>
                <c:pt idx="35">
                  <c:v>0.12833333333333333</c:v>
                </c:pt>
                <c:pt idx="36">
                  <c:v>0.12833333333333333</c:v>
                </c:pt>
                <c:pt idx="37">
                  <c:v>0.12833333333333333</c:v>
                </c:pt>
                <c:pt idx="38">
                  <c:v>0.12833333333333333</c:v>
                </c:pt>
                <c:pt idx="39">
                  <c:v>0.12833333333333333</c:v>
                </c:pt>
                <c:pt idx="40">
                  <c:v>0.12833333333333333</c:v>
                </c:pt>
                <c:pt idx="41">
                  <c:v>0.12833333333333333</c:v>
                </c:pt>
                <c:pt idx="42">
                  <c:v>0.12833333333333333</c:v>
                </c:pt>
                <c:pt idx="43">
                  <c:v>0.12833333333333333</c:v>
                </c:pt>
                <c:pt idx="44">
                  <c:v>0.12833333333333333</c:v>
                </c:pt>
                <c:pt idx="45">
                  <c:v>0.12833333333333333</c:v>
                </c:pt>
                <c:pt idx="46">
                  <c:v>0.12833333333333333</c:v>
                </c:pt>
                <c:pt idx="47">
                  <c:v>0.12833333333333333</c:v>
                </c:pt>
                <c:pt idx="48">
                  <c:v>0.12833333333333333</c:v>
                </c:pt>
                <c:pt idx="49">
                  <c:v>0.12833333333333333</c:v>
                </c:pt>
                <c:pt idx="50">
                  <c:v>0.12833333333333333</c:v>
                </c:pt>
                <c:pt idx="51">
                  <c:v>0.12833333333333333</c:v>
                </c:pt>
                <c:pt idx="52">
                  <c:v>0.12833333333333333</c:v>
                </c:pt>
                <c:pt idx="53">
                  <c:v>0.12833333333333333</c:v>
                </c:pt>
                <c:pt idx="54">
                  <c:v>0.12833333333333333</c:v>
                </c:pt>
                <c:pt idx="55">
                  <c:v>0.12833333333333333</c:v>
                </c:pt>
                <c:pt idx="56">
                  <c:v>0.12833333333333333</c:v>
                </c:pt>
                <c:pt idx="57">
                  <c:v>0.12833333333333333</c:v>
                </c:pt>
                <c:pt idx="58">
                  <c:v>0.12833333333333333</c:v>
                </c:pt>
                <c:pt idx="59">
                  <c:v>0.12833333333333333</c:v>
                </c:pt>
                <c:pt idx="60">
                  <c:v>0.12833333333333333</c:v>
                </c:pt>
                <c:pt idx="61">
                  <c:v>0.12833333333333333</c:v>
                </c:pt>
                <c:pt idx="62">
                  <c:v>0.12833333333333333</c:v>
                </c:pt>
                <c:pt idx="63">
                  <c:v>0.12833333333333333</c:v>
                </c:pt>
                <c:pt idx="64">
                  <c:v>0.12833333333333333</c:v>
                </c:pt>
                <c:pt idx="65">
                  <c:v>0.12833333333333333</c:v>
                </c:pt>
                <c:pt idx="66">
                  <c:v>0.12833333333333333</c:v>
                </c:pt>
                <c:pt idx="67">
                  <c:v>0.12833333333333333</c:v>
                </c:pt>
                <c:pt idx="68">
                  <c:v>0.12833333333333333</c:v>
                </c:pt>
                <c:pt idx="69">
                  <c:v>0.12833333333333333</c:v>
                </c:pt>
                <c:pt idx="70">
                  <c:v>0.12833333333333333</c:v>
                </c:pt>
                <c:pt idx="71">
                  <c:v>0.12679420970266039</c:v>
                </c:pt>
                <c:pt idx="72">
                  <c:v>0.12529783950617282</c:v>
                </c:pt>
                <c:pt idx="73">
                  <c:v>0.12384246575342463</c:v>
                </c:pt>
                <c:pt idx="74">
                  <c:v>0.12242642642642643</c:v>
                </c:pt>
                <c:pt idx="75">
                  <c:v>0.12104814814814811</c:v>
                </c:pt>
                <c:pt idx="76">
                  <c:v>0.11970614035087718</c:v>
                </c:pt>
                <c:pt idx="77">
                  <c:v>0.11839898989898989</c:v>
                </c:pt>
                <c:pt idx="78">
                  <c:v>0.11712535612535611</c:v>
                </c:pt>
                <c:pt idx="79">
                  <c:v>0.11588396624472572</c:v>
                </c:pt>
                <c:pt idx="80">
                  <c:v>0.11467361111111109</c:v>
                </c:pt>
                <c:pt idx="81">
                  <c:v>0.11349314128943755</c:v>
                </c:pt>
                <c:pt idx="82">
                  <c:v>0.11234146341463414</c:v>
                </c:pt>
                <c:pt idx="83">
                  <c:v>0.11121753681392235</c:v>
                </c:pt>
                <c:pt idx="84">
                  <c:v>0.11012037037037035</c:v>
                </c:pt>
                <c:pt idx="85">
                  <c:v>0.10904901960784311</c:v>
                </c:pt>
                <c:pt idx="86">
                  <c:v>0.10800258397932815</c:v>
                </c:pt>
                <c:pt idx="87">
                  <c:v>0.1069802043422733</c:v>
                </c:pt>
                <c:pt idx="88">
                  <c:v>0.10598106060606059</c:v>
                </c:pt>
                <c:pt idx="89">
                  <c:v>0.10500436953807737</c:v>
                </c:pt>
                <c:pt idx="90">
                  <c:v>0.10404938271604937</c:v>
                </c:pt>
                <c:pt idx="91">
                  <c:v>0.10311538461538459</c:v>
                </c:pt>
                <c:pt idx="92">
                  <c:v>0.10220169082125601</c:v>
                </c:pt>
                <c:pt idx="93">
                  <c:v>0.10130764635603343</c:v>
                </c:pt>
                <c:pt idx="94">
                  <c:v>0.10043262411347514</c:v>
                </c:pt>
                <c:pt idx="95">
                  <c:v>9.9576023391812846E-2</c:v>
                </c:pt>
                <c:pt idx="96">
                  <c:v>9.8737268518518495E-2</c:v>
                </c:pt>
                <c:pt idx="97">
                  <c:v>9.7915807560137458E-2</c:v>
                </c:pt>
                <c:pt idx="98">
                  <c:v>9.7111111111111106E-2</c:v>
                </c:pt>
                <c:pt idx="99">
                  <c:v>9.6322671156004472E-2</c:v>
                </c:pt>
                <c:pt idx="100">
                  <c:v>9.5549999999999982E-2</c:v>
                </c:pt>
                <c:pt idx="101">
                  <c:v>9.4792629262926267E-2</c:v>
                </c:pt>
                <c:pt idx="102">
                  <c:v>9.4050108932461837E-2</c:v>
                </c:pt>
                <c:pt idx="103">
                  <c:v>9.3322006472491892E-2</c:v>
                </c:pt>
                <c:pt idx="104">
                  <c:v>9.2607905982905983E-2</c:v>
                </c:pt>
                <c:pt idx="105">
                  <c:v>9.1907407407407396E-2</c:v>
                </c:pt>
                <c:pt idx="106">
                  <c:v>9.1220125786163508E-2</c:v>
                </c:pt>
                <c:pt idx="107">
                  <c:v>9.0545690550363447E-2</c:v>
                </c:pt>
                <c:pt idx="108">
                  <c:v>8.9883744855967049E-2</c:v>
                </c:pt>
                <c:pt idx="109">
                  <c:v>8.9233944954128425E-2</c:v>
                </c:pt>
                <c:pt idx="110">
                  <c:v>8.8595959595959575E-2</c:v>
                </c:pt>
                <c:pt idx="111">
                  <c:v>8.796946946946943E-2</c:v>
                </c:pt>
                <c:pt idx="112">
                  <c:v>8.7354166666666649E-2</c:v>
                </c:pt>
                <c:pt idx="113">
                  <c:v>8.6749754178957708E-2</c:v>
                </c:pt>
                <c:pt idx="114">
                  <c:v>8.6155945419103305E-2</c:v>
                </c:pt>
                <c:pt idx="115">
                  <c:v>8.5572463768115933E-2</c:v>
                </c:pt>
                <c:pt idx="116">
                  <c:v>8.4999042145593853E-2</c:v>
                </c:pt>
                <c:pt idx="117">
                  <c:v>8.443542260208925E-2</c:v>
                </c:pt>
                <c:pt idx="118">
                  <c:v>8.3881355932203375E-2</c:v>
                </c:pt>
                <c:pt idx="119">
                  <c:v>8.3336601307189534E-2</c:v>
                </c:pt>
                <c:pt idx="120">
                  <c:v>8.2800925925925917E-2</c:v>
                </c:pt>
                <c:pt idx="121">
                  <c:v>8.227410468319557E-2</c:v>
                </c:pt>
                <c:pt idx="122">
                  <c:v>8.1755919854280504E-2</c:v>
                </c:pt>
                <c:pt idx="123">
                  <c:v>8.1246160794941263E-2</c:v>
                </c:pt>
                <c:pt idx="124">
                  <c:v>8.0744623655913964E-2</c:v>
                </c:pt>
                <c:pt idx="125">
                  <c:v>8.0251111111111093E-2</c:v>
                </c:pt>
                <c:pt idx="126">
                  <c:v>7.976543209876541E-2</c:v>
                </c:pt>
                <c:pt idx="127">
                  <c:v>7.9287401574803129E-2</c:v>
                </c:pt>
                <c:pt idx="128">
                  <c:v>7.8816840277777772E-2</c:v>
                </c:pt>
                <c:pt idx="129">
                  <c:v>7.8353574504737289E-2</c:v>
                </c:pt>
                <c:pt idx="130">
                  <c:v>7.7897435897435877E-2</c:v>
                </c:pt>
                <c:pt idx="131">
                  <c:v>7.7448261238337548E-2</c:v>
                </c:pt>
                <c:pt idx="132">
                  <c:v>7.7005892255892258E-2</c:v>
                </c:pt>
                <c:pt idx="133">
                  <c:v>7.6570175438596483E-2</c:v>
                </c:pt>
                <c:pt idx="134">
                  <c:v>7.6140961857379744E-2</c:v>
                </c:pt>
                <c:pt idx="135">
                  <c:v>7.5718106995884771E-2</c:v>
                </c:pt>
                <c:pt idx="136">
                  <c:v>7.5301470588235289E-2</c:v>
                </c:pt>
                <c:pt idx="137">
                  <c:v>7.4890916463909149E-2</c:v>
                </c:pt>
                <c:pt idx="138">
                  <c:v>7.4486312399355895E-2</c:v>
                </c:pt>
                <c:pt idx="139">
                  <c:v>7.4087529976019167E-2</c:v>
                </c:pt>
                <c:pt idx="140">
                  <c:v>7.3694444444444437E-2</c:v>
                </c:pt>
                <c:pt idx="141">
                  <c:v>7.3306934594168621E-2</c:v>
                </c:pt>
                <c:pt idx="142">
                  <c:v>7.2924882629107984E-2</c:v>
                </c:pt>
                <c:pt idx="143">
                  <c:v>7.2548174048174027E-2</c:v>
                </c:pt>
                <c:pt idx="144">
                  <c:v>7.2176697530864198E-2</c:v>
                </c:pt>
                <c:pt idx="145">
                  <c:v>7.1810344827586192E-2</c:v>
                </c:pt>
                <c:pt idx="146">
                  <c:v>7.1449010654490094E-2</c:v>
                </c:pt>
                <c:pt idx="147">
                  <c:v>7.1092592592592582E-2</c:v>
                </c:pt>
                <c:pt idx="148">
                  <c:v>7.0740990990990987E-2</c:v>
                </c:pt>
                <c:pt idx="149">
                  <c:v>7.0394108873974626E-2</c:v>
                </c:pt>
                <c:pt idx="150">
                  <c:v>7.0051851851851837E-2</c:v>
                </c:pt>
                <c:pt idx="151">
                  <c:v>6.971412803532008E-2</c:v>
                </c:pt>
                <c:pt idx="152">
                  <c:v>6.9380847953216362E-2</c:v>
                </c:pt>
                <c:pt idx="153">
                  <c:v>6.9051924473493093E-2</c:v>
                </c:pt>
                <c:pt idx="154">
                  <c:v>6.872727272727272E-2</c:v>
                </c:pt>
                <c:pt idx="155">
                  <c:v>6.8406810035842258E-2</c:v>
                </c:pt>
                <c:pt idx="156">
                  <c:v>6.8090455840455824E-2</c:v>
                </c:pt>
                <c:pt idx="157">
                  <c:v>6.7778131634819522E-2</c:v>
                </c:pt>
                <c:pt idx="158">
                  <c:v>6.7469760900140646E-2</c:v>
                </c:pt>
                <c:pt idx="159">
                  <c:v>6.7165269042627512E-2</c:v>
                </c:pt>
                <c:pt idx="160">
                  <c:v>6.6864583333333324E-2</c:v>
                </c:pt>
                <c:pt idx="161">
                  <c:v>6.6567632850241532E-2</c:v>
                </c:pt>
                <c:pt idx="162">
                  <c:v>6.6274348422496548E-2</c:v>
                </c:pt>
                <c:pt idx="163">
                  <c:v>6.5984662576687114E-2</c:v>
                </c:pt>
                <c:pt idx="164">
                  <c:v>6.5698509485094855E-2</c:v>
                </c:pt>
                <c:pt idx="165">
                  <c:v>6.5415824915824913E-2</c:v>
                </c:pt>
                <c:pt idx="166">
                  <c:v>6.513654618473895E-2</c:v>
                </c:pt>
                <c:pt idx="167">
                  <c:v>6.486061210911509E-2</c:v>
                </c:pt>
                <c:pt idx="168">
                  <c:v>6.4587962962962958E-2</c:v>
                </c:pt>
                <c:pt idx="169">
                  <c:v>6.4318540433925028E-2</c:v>
                </c:pt>
                <c:pt idx="170">
                  <c:v>6.4052287581699341E-2</c:v>
                </c:pt>
                <c:pt idx="171">
                  <c:v>6.3789148797920719E-2</c:v>
                </c:pt>
                <c:pt idx="172">
                  <c:v>6.3529069767441854E-2</c:v>
                </c:pt>
                <c:pt idx="173">
                  <c:v>6.3271997430956947E-2</c:v>
                </c:pt>
                <c:pt idx="174">
                  <c:v>6.3017879948914432E-2</c:v>
                </c:pt>
                <c:pt idx="175">
                  <c:v>6.2766666666666651E-2</c:v>
                </c:pt>
                <c:pt idx="176">
                  <c:v>6.2518308080808077E-2</c:v>
                </c:pt>
                <c:pt idx="177">
                  <c:v>6.2272755806654111E-2</c:v>
                </c:pt>
                <c:pt idx="178">
                  <c:v>6.2029962546816461E-2</c:v>
                </c:pt>
                <c:pt idx="179">
                  <c:v>6.1789882060831781E-2</c:v>
                </c:pt>
                <c:pt idx="180">
                  <c:v>6.1552469135802458E-2</c:v>
                </c:pt>
                <c:pt idx="181">
                  <c:v>6.1317679558011033E-2</c:v>
                </c:pt>
                <c:pt idx="182">
                  <c:v>6.1085470085470071E-2</c:v>
                </c:pt>
                <c:pt idx="183">
                  <c:v>6.0855798421372183E-2</c:v>
                </c:pt>
                <c:pt idx="184">
                  <c:v>6.0628623188405784E-2</c:v>
                </c:pt>
                <c:pt idx="185">
                  <c:v>6.0403903903903891E-2</c:v>
                </c:pt>
                <c:pt idx="186">
                  <c:v>6.0181600955794487E-2</c:v>
                </c:pt>
                <c:pt idx="187">
                  <c:v>5.9961675579322631E-2</c:v>
                </c:pt>
                <c:pt idx="188">
                  <c:v>5.9744089834515346E-2</c:v>
                </c:pt>
                <c:pt idx="189">
                  <c:v>5.9528806584362125E-2</c:v>
                </c:pt>
                <c:pt idx="190">
                  <c:v>5.9315789473684211E-2</c:v>
                </c:pt>
                <c:pt idx="191">
                  <c:v>5.9105002908667825E-2</c:v>
                </c:pt>
                <c:pt idx="192">
                  <c:v>5.8896412037037021E-2</c:v>
                </c:pt>
                <c:pt idx="193">
                  <c:v>5.8689982728842835E-2</c:v>
                </c:pt>
                <c:pt idx="194">
                  <c:v>5.848568155784651E-2</c:v>
                </c:pt>
                <c:pt idx="195">
                  <c:v>5.8283475783475779E-2</c:v>
                </c:pt>
                <c:pt idx="196">
                  <c:v>5.8083333333333341E-2</c:v>
                </c:pt>
                <c:pt idx="197">
                  <c:v>5.7885222786237998E-2</c:v>
                </c:pt>
                <c:pt idx="198">
                  <c:v>5.768911335578001E-2</c:v>
                </c:pt>
                <c:pt idx="199">
                  <c:v>5.7494974874371843E-2</c:v>
                </c:pt>
                <c:pt idx="200">
                  <c:v>5.7302777777777779E-2</c:v>
                </c:pt>
                <c:pt idx="201">
                  <c:v>5.7112493090105028E-2</c:v>
                </c:pt>
                <c:pt idx="202">
                  <c:v>5.6924092409240915E-2</c:v>
                </c:pt>
                <c:pt idx="203">
                  <c:v>5.6737547892720307E-2</c:v>
                </c:pt>
                <c:pt idx="204">
                  <c:v>5.6552832244008693E-2</c:v>
                </c:pt>
                <c:pt idx="205">
                  <c:v>5.6369918699186991E-2</c:v>
                </c:pt>
                <c:pt idx="206">
                  <c:v>5.6188781014023727E-2</c:v>
                </c:pt>
                <c:pt idx="207">
                  <c:v>5.6009393451422432E-2</c:v>
                </c:pt>
                <c:pt idx="208">
                  <c:v>5.5831730769230752E-2</c:v>
                </c:pt>
                <c:pt idx="209">
                  <c:v>5.5655768208399792E-2</c:v>
                </c:pt>
                <c:pt idx="210">
                  <c:v>5.5481481481481465E-2</c:v>
                </c:pt>
                <c:pt idx="211">
                  <c:v>5.5308846761453388E-2</c:v>
                </c:pt>
                <c:pt idx="212">
                  <c:v>5.5137840670859528E-2</c:v>
                </c:pt>
                <c:pt idx="213">
                  <c:v>5.4968440271257156E-2</c:v>
                </c:pt>
                <c:pt idx="214">
                  <c:v>5.4800623052959484E-2</c:v>
                </c:pt>
                <c:pt idx="215">
                  <c:v>5.4634366925064591E-2</c:v>
                </c:pt>
                <c:pt idx="216">
                  <c:v>5.4469650205761291E-2</c:v>
                </c:pt>
                <c:pt idx="217">
                  <c:v>5.4306451612903213E-2</c:v>
                </c:pt>
                <c:pt idx="218">
                  <c:v>5.4144750254841986E-2</c:v>
                </c:pt>
                <c:pt idx="219">
                  <c:v>5.398452562151191E-2</c:v>
                </c:pt>
                <c:pt idx="220">
                  <c:v>5.3825757575757568E-2</c:v>
                </c:pt>
                <c:pt idx="221">
                  <c:v>5.3668426344896936E-2</c:v>
                </c:pt>
                <c:pt idx="222">
                  <c:v>5.3512512512512496E-2</c:v>
                </c:pt>
                <c:pt idx="223">
                  <c:v>5.3357997010463364E-2</c:v>
                </c:pt>
                <c:pt idx="224">
                  <c:v>5.3204861111111099E-2</c:v>
                </c:pt>
                <c:pt idx="225">
                  <c:v>5.3053086419753086E-2</c:v>
                </c:pt>
                <c:pt idx="226">
                  <c:v>5.2902654867256621E-2</c:v>
                </c:pt>
                <c:pt idx="227">
                  <c:v>5.2753548702887891E-2</c:v>
                </c:pt>
                <c:pt idx="228">
                  <c:v>5.2605750487329433E-2</c:v>
                </c:pt>
                <c:pt idx="229">
                  <c:v>5.2459243085880645E-2</c:v>
                </c:pt>
                <c:pt idx="230">
                  <c:v>5.2314009661835741E-2</c:v>
                </c:pt>
                <c:pt idx="231">
                  <c:v>5.2170033670033658E-2</c:v>
                </c:pt>
                <c:pt idx="232">
                  <c:v>5.2027298850574701E-2</c:v>
                </c:pt>
                <c:pt idx="233">
                  <c:v>5.1885789222699076E-2</c:v>
                </c:pt>
                <c:pt idx="234">
                  <c:v>5.1745489078822406E-2</c:v>
                </c:pt>
                <c:pt idx="235">
                  <c:v>5.1606382978723393E-2</c:v>
                </c:pt>
                <c:pt idx="236">
                  <c:v>5.1468455743879454E-2</c:v>
                </c:pt>
                <c:pt idx="237">
                  <c:v>5.1331692451945597E-2</c:v>
                </c:pt>
                <c:pt idx="238">
                  <c:v>5.1196078431372548E-2</c:v>
                </c:pt>
                <c:pt idx="239">
                  <c:v>5.1061599256159912E-2</c:v>
                </c:pt>
                <c:pt idx="240">
                  <c:v>5.0928240740740739E-2</c:v>
                </c:pt>
                <c:pt idx="241">
                  <c:v>5.0795988934993076E-2</c:v>
                </c:pt>
                <c:pt idx="242">
                  <c:v>5.0664830119375559E-2</c:v>
                </c:pt>
                <c:pt idx="243">
                  <c:v>5.0534750800182889E-2</c:v>
                </c:pt>
                <c:pt idx="244">
                  <c:v>5.0405737704918026E-2</c:v>
                </c:pt>
                <c:pt idx="245">
                  <c:v>5.0277777777777782E-2</c:v>
                </c:pt>
                <c:pt idx="246">
                  <c:v>5.0150858175248413E-2</c:v>
                </c:pt>
                <c:pt idx="247">
                  <c:v>5.002496626180835E-2</c:v>
                </c:pt>
                <c:pt idx="248">
                  <c:v>4.9900089605734763E-2</c:v>
                </c:pt>
                <c:pt idx="249">
                  <c:v>4.9776215975011147E-2</c:v>
                </c:pt>
                <c:pt idx="250">
                  <c:v>4.965333333333332E-2</c:v>
                </c:pt>
                <c:pt idx="251">
                  <c:v>4.9531429836210707E-2</c:v>
                </c:pt>
                <c:pt idx="252">
                  <c:v>4.9410493827160486E-2</c:v>
                </c:pt>
                <c:pt idx="253">
                  <c:v>4.9290513833992099E-2</c:v>
                </c:pt>
                <c:pt idx="254">
                  <c:v>4.9171478565179345E-2</c:v>
                </c:pt>
                <c:pt idx="255">
                  <c:v>4.9053376906318079E-2</c:v>
                </c:pt>
                <c:pt idx="256">
                  <c:v>4.893619791666666E-2</c:v>
                </c:pt>
                <c:pt idx="257">
                  <c:v>4.8819930825767389E-2</c:v>
                </c:pt>
                <c:pt idx="258">
                  <c:v>4.8704565030146418E-2</c:v>
                </c:pt>
                <c:pt idx="259">
                  <c:v>4.8590090090090084E-2</c:v>
                </c:pt>
                <c:pt idx="260">
                  <c:v>4.8476495726495712E-2</c:v>
                </c:pt>
                <c:pt idx="261">
                  <c:v>4.8363771817794804E-2</c:v>
                </c:pt>
                <c:pt idx="262">
                  <c:v>4.8251908396946548E-2</c:v>
                </c:pt>
                <c:pt idx="263">
                  <c:v>4.8140895648500208E-2</c:v>
                </c:pt>
                <c:pt idx="264">
                  <c:v>4.8030723905723903E-2</c:v>
                </c:pt>
                <c:pt idx="265">
                  <c:v>4.7921383647798729E-2</c:v>
                </c:pt>
                <c:pt idx="266">
                  <c:v>4.7812865497076008E-2</c:v>
                </c:pt>
                <c:pt idx="267">
                  <c:v>4.7705160216396154E-2</c:v>
                </c:pt>
                <c:pt idx="268">
                  <c:v>4.7598258706467653E-2</c:v>
                </c:pt>
                <c:pt idx="269">
                  <c:v>4.7492152003304415E-2</c:v>
                </c:pt>
                <c:pt idx="270">
                  <c:v>4.7386831275720166E-2</c:v>
                </c:pt>
                <c:pt idx="271">
                  <c:v>4.728228782287823E-2</c:v>
                </c:pt>
                <c:pt idx="272">
                  <c:v>4.7178513071895418E-2</c:v>
                </c:pt>
                <c:pt idx="273">
                  <c:v>4.7075498575498566E-2</c:v>
                </c:pt>
                <c:pt idx="274">
                  <c:v>4.6973236009732348E-2</c:v>
                </c:pt>
                <c:pt idx="275">
                  <c:v>4.6871717171717169E-2</c:v>
                </c:pt>
                <c:pt idx="276">
                  <c:v>4.6770933977455721E-2</c:v>
                </c:pt>
                <c:pt idx="277">
                  <c:v>4.6670878459687121E-2</c:v>
                </c:pt>
                <c:pt idx="278">
                  <c:v>4.6571542765787358E-2</c:v>
                </c:pt>
                <c:pt idx="279">
                  <c:v>4.6472919155714845E-2</c:v>
                </c:pt>
                <c:pt idx="280">
                  <c:v>4.6374999999999993E-2</c:v>
                </c:pt>
                <c:pt idx="281">
                  <c:v>4.6277777777777772E-2</c:v>
                </c:pt>
                <c:pt idx="282">
                  <c:v>4.6181245074862091E-2</c:v>
                </c:pt>
                <c:pt idx="283">
                  <c:v>4.6085394581860999E-2</c:v>
                </c:pt>
                <c:pt idx="284">
                  <c:v>4.5990219092331759E-2</c:v>
                </c:pt>
                <c:pt idx="285">
                  <c:v>4.5895711500974649E-2</c:v>
                </c:pt>
                <c:pt idx="286">
                  <c:v>4.5801864801864794E-2</c:v>
                </c:pt>
                <c:pt idx="287">
                  <c:v>4.5708672086720865E-2</c:v>
                </c:pt>
                <c:pt idx="288">
                  <c:v>4.5616126543209873E-2</c:v>
                </c:pt>
                <c:pt idx="289">
                  <c:v>4.5524221453287182E-2</c:v>
                </c:pt>
                <c:pt idx="290">
                  <c:v>4.5432950191570877E-2</c:v>
                </c:pt>
                <c:pt idx="291">
                  <c:v>4.5342306223749518E-2</c:v>
                </c:pt>
                <c:pt idx="292">
                  <c:v>4.5252283105022821E-2</c:v>
                </c:pt>
                <c:pt idx="293">
                  <c:v>4.516287447857413E-2</c:v>
                </c:pt>
                <c:pt idx="294">
                  <c:v>4.5074074074074072E-2</c:v>
                </c:pt>
                <c:pt idx="295">
                  <c:v>4.4985875706214679E-2</c:v>
                </c:pt>
                <c:pt idx="296">
                  <c:v>4.4898273273273274E-2</c:v>
                </c:pt>
                <c:pt idx="297">
                  <c:v>4.4811260755705198E-2</c:v>
                </c:pt>
                <c:pt idx="298">
                  <c:v>4.4724832214765094E-2</c:v>
                </c:pt>
                <c:pt idx="299">
                  <c:v>4.4638981791155698E-2</c:v>
                </c:pt>
                <c:pt idx="300">
                  <c:v>4.4553703703703693E-2</c:v>
                </c:pt>
                <c:pt idx="301">
                  <c:v>4.4468992248062007E-2</c:v>
                </c:pt>
                <c:pt idx="302">
                  <c:v>4.4384841795437814E-2</c:v>
                </c:pt>
                <c:pt idx="303">
                  <c:v>4.4301246791345797E-2</c:v>
                </c:pt>
                <c:pt idx="304">
                  <c:v>4.4218201754385962E-2</c:v>
                </c:pt>
                <c:pt idx="305">
                  <c:v>4.4135701275045527E-2</c:v>
                </c:pt>
                <c:pt idx="306">
                  <c:v>4.4053740014524327E-2</c:v>
                </c:pt>
                <c:pt idx="307">
                  <c:v>4.3972312703583059E-2</c:v>
                </c:pt>
                <c:pt idx="308">
                  <c:v>4.3891414141414141E-2</c:v>
                </c:pt>
                <c:pt idx="309">
                  <c:v>4.3811039194534329E-2</c:v>
                </c:pt>
                <c:pt idx="310">
                  <c:v>4.3731182795698917E-2</c:v>
                </c:pt>
                <c:pt idx="311">
                  <c:v>4.3651839942836723E-2</c:v>
                </c:pt>
                <c:pt idx="312">
                  <c:v>4.3573005698005686E-2</c:v>
                </c:pt>
                <c:pt idx="313">
                  <c:v>4.3494675186368466E-2</c:v>
                </c:pt>
                <c:pt idx="314">
                  <c:v>4.3416843595187535E-2</c:v>
                </c:pt>
                <c:pt idx="315">
                  <c:v>4.33395061728395E-2</c:v>
                </c:pt>
                <c:pt idx="316">
                  <c:v>4.3262658227848097E-2</c:v>
                </c:pt>
                <c:pt idx="317">
                  <c:v>4.3186295127935502E-2</c:v>
                </c:pt>
                <c:pt idx="318">
                  <c:v>4.3110412299091537E-2</c:v>
                </c:pt>
                <c:pt idx="319">
                  <c:v>4.3035005224660396E-2</c:v>
                </c:pt>
                <c:pt idx="320">
                  <c:v>4.2960069444444436E-2</c:v>
                </c:pt>
                <c:pt idx="321">
                  <c:v>4.2885600553824843E-2</c:v>
                </c:pt>
                <c:pt idx="322">
                  <c:v>4.281159420289854E-2</c:v>
                </c:pt>
                <c:pt idx="323">
                  <c:v>4.273804609563122E-2</c:v>
                </c:pt>
                <c:pt idx="324">
                  <c:v>4.2664951989026041E-2</c:v>
                </c:pt>
                <c:pt idx="325">
                  <c:v>4.2592307692307693E-2</c:v>
                </c:pt>
                <c:pt idx="326">
                  <c:v>4.2520109066121331E-2</c:v>
                </c:pt>
                <c:pt idx="327">
                  <c:v>4.2448352021746516E-2</c:v>
                </c:pt>
                <c:pt idx="328">
                  <c:v>4.2377032520325202E-2</c:v>
                </c:pt>
                <c:pt idx="329">
                  <c:v>4.2306146572104006E-2</c:v>
                </c:pt>
                <c:pt idx="330">
                  <c:v>4.2235690235690231E-2</c:v>
                </c:pt>
                <c:pt idx="331">
                  <c:v>4.2165659617321244E-2</c:v>
                </c:pt>
                <c:pt idx="332">
                  <c:v>4.2096050870147249E-2</c:v>
                </c:pt>
                <c:pt idx="333">
                  <c:v>4.2026860193526847E-2</c:v>
                </c:pt>
                <c:pt idx="334">
                  <c:v>4.2000000000000003E-2</c:v>
                </c:pt>
                <c:pt idx="335">
                  <c:v>4.2000000000000003E-2</c:v>
                </c:pt>
                <c:pt idx="336">
                  <c:v>4.2000000000000003E-2</c:v>
                </c:pt>
                <c:pt idx="337">
                  <c:v>4.2000000000000003E-2</c:v>
                </c:pt>
                <c:pt idx="338">
                  <c:v>4.2000000000000003E-2</c:v>
                </c:pt>
                <c:pt idx="339">
                  <c:v>4.2000000000000003E-2</c:v>
                </c:pt>
                <c:pt idx="340">
                  <c:v>4.2000000000000003E-2</c:v>
                </c:pt>
                <c:pt idx="341">
                  <c:v>4.2000000000000003E-2</c:v>
                </c:pt>
                <c:pt idx="342">
                  <c:v>4.2000000000000003E-2</c:v>
                </c:pt>
                <c:pt idx="343">
                  <c:v>4.2000000000000003E-2</c:v>
                </c:pt>
                <c:pt idx="344">
                  <c:v>4.2000000000000003E-2</c:v>
                </c:pt>
                <c:pt idx="345">
                  <c:v>4.2000000000000003E-2</c:v>
                </c:pt>
                <c:pt idx="346">
                  <c:v>4.2000000000000003E-2</c:v>
                </c:pt>
                <c:pt idx="347">
                  <c:v>4.2000000000000003E-2</c:v>
                </c:pt>
                <c:pt idx="348">
                  <c:v>4.2000000000000003E-2</c:v>
                </c:pt>
                <c:pt idx="349">
                  <c:v>4.2000000000000003E-2</c:v>
                </c:pt>
                <c:pt idx="350">
                  <c:v>4.2000000000000003E-2</c:v>
                </c:pt>
                <c:pt idx="351">
                  <c:v>4.2000000000000003E-2</c:v>
                </c:pt>
                <c:pt idx="352">
                  <c:v>4.2000000000000003E-2</c:v>
                </c:pt>
                <c:pt idx="353">
                  <c:v>4.2000000000000003E-2</c:v>
                </c:pt>
                <c:pt idx="354">
                  <c:v>4.2000000000000003E-2</c:v>
                </c:pt>
                <c:pt idx="355">
                  <c:v>4.2000000000000003E-2</c:v>
                </c:pt>
                <c:pt idx="356">
                  <c:v>4.2000000000000003E-2</c:v>
                </c:pt>
                <c:pt idx="357">
                  <c:v>4.2000000000000003E-2</c:v>
                </c:pt>
                <c:pt idx="358">
                  <c:v>4.2000000000000003E-2</c:v>
                </c:pt>
                <c:pt idx="359">
                  <c:v>4.2000000000000003E-2</c:v>
                </c:pt>
                <c:pt idx="360">
                  <c:v>4.2000000000000003E-2</c:v>
                </c:pt>
                <c:pt idx="361">
                  <c:v>4.2000000000000003E-2</c:v>
                </c:pt>
                <c:pt idx="362">
                  <c:v>4.2000000000000003E-2</c:v>
                </c:pt>
                <c:pt idx="363">
                  <c:v>4.2000000000000003E-2</c:v>
                </c:pt>
                <c:pt idx="364">
                  <c:v>4.2000000000000003E-2</c:v>
                </c:pt>
                <c:pt idx="365">
                  <c:v>4.2000000000000003E-2</c:v>
                </c:pt>
                <c:pt idx="366">
                  <c:v>4.2000000000000003E-2</c:v>
                </c:pt>
                <c:pt idx="367">
                  <c:v>4.2000000000000003E-2</c:v>
                </c:pt>
                <c:pt idx="368">
                  <c:v>4.2000000000000003E-2</c:v>
                </c:pt>
                <c:pt idx="369">
                  <c:v>4.2000000000000003E-2</c:v>
                </c:pt>
                <c:pt idx="370">
                  <c:v>4.2000000000000003E-2</c:v>
                </c:pt>
                <c:pt idx="371">
                  <c:v>4.2000000000000003E-2</c:v>
                </c:pt>
                <c:pt idx="372">
                  <c:v>4.2000000000000003E-2</c:v>
                </c:pt>
                <c:pt idx="373">
                  <c:v>4.2000000000000003E-2</c:v>
                </c:pt>
                <c:pt idx="374">
                  <c:v>4.2000000000000003E-2</c:v>
                </c:pt>
                <c:pt idx="375">
                  <c:v>4.2000000000000003E-2</c:v>
                </c:pt>
                <c:pt idx="376">
                  <c:v>4.2000000000000003E-2</c:v>
                </c:pt>
                <c:pt idx="377">
                  <c:v>4.2000000000000003E-2</c:v>
                </c:pt>
                <c:pt idx="378">
                  <c:v>4.2000000000000003E-2</c:v>
                </c:pt>
                <c:pt idx="379">
                  <c:v>4.2000000000000003E-2</c:v>
                </c:pt>
                <c:pt idx="380">
                  <c:v>4.2000000000000003E-2</c:v>
                </c:pt>
                <c:pt idx="381">
                  <c:v>4.2000000000000003E-2</c:v>
                </c:pt>
                <c:pt idx="382">
                  <c:v>4.2000000000000003E-2</c:v>
                </c:pt>
                <c:pt idx="383">
                  <c:v>4.2000000000000003E-2</c:v>
                </c:pt>
                <c:pt idx="384">
                  <c:v>4.2000000000000003E-2</c:v>
                </c:pt>
                <c:pt idx="385">
                  <c:v>4.2000000000000003E-2</c:v>
                </c:pt>
                <c:pt idx="386">
                  <c:v>4.2000000000000003E-2</c:v>
                </c:pt>
                <c:pt idx="387">
                  <c:v>4.2000000000000003E-2</c:v>
                </c:pt>
                <c:pt idx="388">
                  <c:v>4.2000000000000003E-2</c:v>
                </c:pt>
                <c:pt idx="389">
                  <c:v>4.2000000000000003E-2</c:v>
                </c:pt>
                <c:pt idx="390">
                  <c:v>4.2000000000000003E-2</c:v>
                </c:pt>
                <c:pt idx="391">
                  <c:v>4.2000000000000003E-2</c:v>
                </c:pt>
                <c:pt idx="392">
                  <c:v>4.2000000000000003E-2</c:v>
                </c:pt>
                <c:pt idx="393">
                  <c:v>4.2000000000000003E-2</c:v>
                </c:pt>
                <c:pt idx="394">
                  <c:v>4.2000000000000003E-2</c:v>
                </c:pt>
                <c:pt idx="395">
                  <c:v>4.2000000000000003E-2</c:v>
                </c:pt>
                <c:pt idx="396">
                  <c:v>4.2000000000000003E-2</c:v>
                </c:pt>
                <c:pt idx="397">
                  <c:v>4.2000000000000003E-2</c:v>
                </c:pt>
                <c:pt idx="398">
                  <c:v>4.2000000000000003E-2</c:v>
                </c:pt>
                <c:pt idx="399">
                  <c:v>4.2000000000000003E-2</c:v>
                </c:pt>
                <c:pt idx="400">
                  <c:v>4.2000000000000003E-2</c:v>
                </c:pt>
                <c:pt idx="401">
                  <c:v>4.2000000000000003E-2</c:v>
                </c:pt>
                <c:pt idx="402">
                  <c:v>4.2000000000000003E-2</c:v>
                </c:pt>
                <c:pt idx="403">
                  <c:v>4.2000000000000003E-2</c:v>
                </c:pt>
                <c:pt idx="404">
                  <c:v>4.2000000000000003E-2</c:v>
                </c:pt>
                <c:pt idx="405">
                  <c:v>4.2000000000000003E-2</c:v>
                </c:pt>
                <c:pt idx="406">
                  <c:v>4.2000000000000003E-2</c:v>
                </c:pt>
                <c:pt idx="407">
                  <c:v>4.2000000000000003E-2</c:v>
                </c:pt>
                <c:pt idx="408">
                  <c:v>4.2000000000000003E-2</c:v>
                </c:pt>
                <c:pt idx="409">
                  <c:v>4.2000000000000003E-2</c:v>
                </c:pt>
                <c:pt idx="410">
                  <c:v>4.2000000000000003E-2</c:v>
                </c:pt>
                <c:pt idx="411">
                  <c:v>4.2000000000000003E-2</c:v>
                </c:pt>
                <c:pt idx="412">
                  <c:v>4.2000000000000003E-2</c:v>
                </c:pt>
                <c:pt idx="413">
                  <c:v>4.2000000000000003E-2</c:v>
                </c:pt>
                <c:pt idx="414">
                  <c:v>4.2000000000000003E-2</c:v>
                </c:pt>
                <c:pt idx="415">
                  <c:v>4.2000000000000003E-2</c:v>
                </c:pt>
                <c:pt idx="416">
                  <c:v>4.2000000000000003E-2</c:v>
                </c:pt>
                <c:pt idx="417">
                  <c:v>4.2000000000000003E-2</c:v>
                </c:pt>
                <c:pt idx="418">
                  <c:v>4.2000000000000003E-2</c:v>
                </c:pt>
                <c:pt idx="419">
                  <c:v>4.2000000000000003E-2</c:v>
                </c:pt>
                <c:pt idx="420">
                  <c:v>4.2000000000000003E-2</c:v>
                </c:pt>
                <c:pt idx="421">
                  <c:v>4.2000000000000003E-2</c:v>
                </c:pt>
                <c:pt idx="422">
                  <c:v>4.2000000000000003E-2</c:v>
                </c:pt>
                <c:pt idx="423">
                  <c:v>4.2000000000000003E-2</c:v>
                </c:pt>
                <c:pt idx="424">
                  <c:v>4.2000000000000003E-2</c:v>
                </c:pt>
                <c:pt idx="425">
                  <c:v>4.2000000000000003E-2</c:v>
                </c:pt>
                <c:pt idx="426">
                  <c:v>4.2000000000000003E-2</c:v>
                </c:pt>
                <c:pt idx="427">
                  <c:v>4.2000000000000003E-2</c:v>
                </c:pt>
                <c:pt idx="428">
                  <c:v>4.2000000000000003E-2</c:v>
                </c:pt>
                <c:pt idx="429">
                  <c:v>4.2000000000000003E-2</c:v>
                </c:pt>
                <c:pt idx="430">
                  <c:v>4.2000000000000003E-2</c:v>
                </c:pt>
                <c:pt idx="431">
                  <c:v>4.2000000000000003E-2</c:v>
                </c:pt>
                <c:pt idx="432">
                  <c:v>4.2000000000000003E-2</c:v>
                </c:pt>
                <c:pt idx="433">
                  <c:v>4.2000000000000003E-2</c:v>
                </c:pt>
                <c:pt idx="434">
                  <c:v>4.2000000000000003E-2</c:v>
                </c:pt>
                <c:pt idx="435">
                  <c:v>4.2000000000000003E-2</c:v>
                </c:pt>
                <c:pt idx="436">
                  <c:v>4.2000000000000003E-2</c:v>
                </c:pt>
                <c:pt idx="437">
                  <c:v>4.2000000000000003E-2</c:v>
                </c:pt>
                <c:pt idx="438">
                  <c:v>4.2000000000000003E-2</c:v>
                </c:pt>
                <c:pt idx="439">
                  <c:v>4.2000000000000003E-2</c:v>
                </c:pt>
                <c:pt idx="440">
                  <c:v>4.2000000000000003E-2</c:v>
                </c:pt>
                <c:pt idx="441">
                  <c:v>4.2000000000000003E-2</c:v>
                </c:pt>
                <c:pt idx="442">
                  <c:v>4.2000000000000003E-2</c:v>
                </c:pt>
                <c:pt idx="443">
                  <c:v>4.2000000000000003E-2</c:v>
                </c:pt>
                <c:pt idx="444">
                  <c:v>4.2000000000000003E-2</c:v>
                </c:pt>
                <c:pt idx="445">
                  <c:v>4.2000000000000003E-2</c:v>
                </c:pt>
                <c:pt idx="446">
                  <c:v>4.2000000000000003E-2</c:v>
                </c:pt>
                <c:pt idx="447">
                  <c:v>4.2000000000000003E-2</c:v>
                </c:pt>
                <c:pt idx="448">
                  <c:v>4.2000000000000003E-2</c:v>
                </c:pt>
                <c:pt idx="449">
                  <c:v>4.2000000000000003E-2</c:v>
                </c:pt>
                <c:pt idx="450">
                  <c:v>4.2000000000000003E-2</c:v>
                </c:pt>
                <c:pt idx="451">
                  <c:v>4.2000000000000003E-2</c:v>
                </c:pt>
                <c:pt idx="452">
                  <c:v>4.2000000000000003E-2</c:v>
                </c:pt>
                <c:pt idx="453">
                  <c:v>4.2000000000000003E-2</c:v>
                </c:pt>
                <c:pt idx="454">
                  <c:v>4.2000000000000003E-2</c:v>
                </c:pt>
                <c:pt idx="455">
                  <c:v>4.2000000000000003E-2</c:v>
                </c:pt>
                <c:pt idx="456">
                  <c:v>4.2000000000000003E-2</c:v>
                </c:pt>
                <c:pt idx="457">
                  <c:v>4.2000000000000003E-2</c:v>
                </c:pt>
                <c:pt idx="458">
                  <c:v>4.2000000000000003E-2</c:v>
                </c:pt>
                <c:pt idx="459">
                  <c:v>4.2000000000000003E-2</c:v>
                </c:pt>
                <c:pt idx="460">
                  <c:v>4.2000000000000003E-2</c:v>
                </c:pt>
                <c:pt idx="461">
                  <c:v>4.2000000000000003E-2</c:v>
                </c:pt>
                <c:pt idx="462">
                  <c:v>4.2000000000000003E-2</c:v>
                </c:pt>
                <c:pt idx="463">
                  <c:v>4.2000000000000003E-2</c:v>
                </c:pt>
                <c:pt idx="464">
                  <c:v>4.2000000000000003E-2</c:v>
                </c:pt>
                <c:pt idx="465">
                  <c:v>4.2000000000000003E-2</c:v>
                </c:pt>
                <c:pt idx="466">
                  <c:v>4.2000000000000003E-2</c:v>
                </c:pt>
                <c:pt idx="467">
                  <c:v>4.2000000000000003E-2</c:v>
                </c:pt>
                <c:pt idx="468">
                  <c:v>4.2000000000000003E-2</c:v>
                </c:pt>
                <c:pt idx="469">
                  <c:v>4.2000000000000003E-2</c:v>
                </c:pt>
                <c:pt idx="470">
                  <c:v>4.2000000000000003E-2</c:v>
                </c:pt>
                <c:pt idx="471">
                  <c:v>4.2000000000000003E-2</c:v>
                </c:pt>
                <c:pt idx="472">
                  <c:v>4.2000000000000003E-2</c:v>
                </c:pt>
                <c:pt idx="473">
                  <c:v>4.2000000000000003E-2</c:v>
                </c:pt>
                <c:pt idx="474">
                  <c:v>4.2000000000000003E-2</c:v>
                </c:pt>
                <c:pt idx="475">
                  <c:v>4.2000000000000003E-2</c:v>
                </c:pt>
                <c:pt idx="476">
                  <c:v>4.2000000000000003E-2</c:v>
                </c:pt>
                <c:pt idx="477">
                  <c:v>4.2000000000000003E-2</c:v>
                </c:pt>
                <c:pt idx="478">
                  <c:v>4.2000000000000003E-2</c:v>
                </c:pt>
                <c:pt idx="479">
                  <c:v>4.2000000000000003E-2</c:v>
                </c:pt>
                <c:pt idx="480">
                  <c:v>4.2000000000000003E-2</c:v>
                </c:pt>
                <c:pt idx="481">
                  <c:v>4.2000000000000003E-2</c:v>
                </c:pt>
                <c:pt idx="482">
                  <c:v>4.2000000000000003E-2</c:v>
                </c:pt>
                <c:pt idx="483">
                  <c:v>4.2000000000000003E-2</c:v>
                </c:pt>
                <c:pt idx="484">
                  <c:v>4.2000000000000003E-2</c:v>
                </c:pt>
                <c:pt idx="485">
                  <c:v>4.2000000000000003E-2</c:v>
                </c:pt>
                <c:pt idx="486">
                  <c:v>4.2000000000000003E-2</c:v>
                </c:pt>
                <c:pt idx="487">
                  <c:v>4.2000000000000003E-2</c:v>
                </c:pt>
                <c:pt idx="488">
                  <c:v>4.2000000000000003E-2</c:v>
                </c:pt>
                <c:pt idx="489">
                  <c:v>4.2000000000000003E-2</c:v>
                </c:pt>
                <c:pt idx="490">
                  <c:v>4.2000000000000003E-2</c:v>
                </c:pt>
                <c:pt idx="491">
                  <c:v>4.2000000000000003E-2</c:v>
                </c:pt>
                <c:pt idx="492">
                  <c:v>4.2000000000000003E-2</c:v>
                </c:pt>
                <c:pt idx="493">
                  <c:v>4.2000000000000003E-2</c:v>
                </c:pt>
                <c:pt idx="494">
                  <c:v>4.2000000000000003E-2</c:v>
                </c:pt>
                <c:pt idx="495">
                  <c:v>4.2000000000000003E-2</c:v>
                </c:pt>
                <c:pt idx="496">
                  <c:v>4.2000000000000003E-2</c:v>
                </c:pt>
                <c:pt idx="497">
                  <c:v>4.2000000000000003E-2</c:v>
                </c:pt>
                <c:pt idx="498">
                  <c:v>4.2000000000000003E-2</c:v>
                </c:pt>
                <c:pt idx="499">
                  <c:v>4.2000000000000003E-2</c:v>
                </c:pt>
                <c:pt idx="500">
                  <c:v>4.2000000000000003E-2</c:v>
                </c:pt>
              </c:numCache>
            </c:numRef>
          </c:yVal>
          <c:smooth val="1"/>
          <c:extLst>
            <c:ext xmlns:c16="http://schemas.microsoft.com/office/drawing/2014/chart" uri="{C3380CC4-5D6E-409C-BE32-E72D297353CC}">
              <c16:uniqueId val="{00000005-B597-4D3F-A364-61E41714B2B0}"/>
            </c:ext>
          </c:extLst>
        </c:ser>
        <c:ser>
          <c:idx val="5"/>
          <c:order val="6"/>
          <c:tx>
            <c:v>R=7.5 , Building , Soil Type II</c:v>
          </c:tx>
          <c:spPr>
            <a:ln w="12700">
              <a:solidFill>
                <a:srgbClr val="002060"/>
              </a:solidFill>
              <a:prstDash val="dash"/>
            </a:ln>
          </c:spPr>
          <c:marker>
            <c:symbol val="none"/>
          </c:marker>
          <c:xVal>
            <c:numRef>
              <c:f>'2800-4'!$A$5:$A$505</c:f>
              <c:numCache>
                <c:formatCode>General</c:formatCode>
                <c:ptCount val="5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pt idx="101">
                  <c:v>1.01</c:v>
                </c:pt>
                <c:pt idx="102">
                  <c:v>1.02</c:v>
                </c:pt>
                <c:pt idx="103">
                  <c:v>1.03</c:v>
                </c:pt>
                <c:pt idx="104">
                  <c:v>1.04</c:v>
                </c:pt>
                <c:pt idx="105">
                  <c:v>1.05</c:v>
                </c:pt>
                <c:pt idx="106">
                  <c:v>1.06</c:v>
                </c:pt>
                <c:pt idx="107">
                  <c:v>1.07</c:v>
                </c:pt>
                <c:pt idx="108">
                  <c:v>1.08</c:v>
                </c:pt>
                <c:pt idx="109">
                  <c:v>1.0900000000000001</c:v>
                </c:pt>
                <c:pt idx="110">
                  <c:v>1.1000000000000001</c:v>
                </c:pt>
                <c:pt idx="111">
                  <c:v>1.1100000000000001</c:v>
                </c:pt>
                <c:pt idx="112">
                  <c:v>1.1200000000000001</c:v>
                </c:pt>
                <c:pt idx="113">
                  <c:v>1.1299999999999999</c:v>
                </c:pt>
                <c:pt idx="114">
                  <c:v>1.1399999999999999</c:v>
                </c:pt>
                <c:pt idx="115">
                  <c:v>1.1499999999999999</c:v>
                </c:pt>
                <c:pt idx="116">
                  <c:v>1.1599999999999999</c:v>
                </c:pt>
                <c:pt idx="117">
                  <c:v>1.17</c:v>
                </c:pt>
                <c:pt idx="118">
                  <c:v>1.18</c:v>
                </c:pt>
                <c:pt idx="119">
                  <c:v>1.19</c:v>
                </c:pt>
                <c:pt idx="120">
                  <c:v>1.2</c:v>
                </c:pt>
                <c:pt idx="121">
                  <c:v>1.21</c:v>
                </c:pt>
                <c:pt idx="122">
                  <c:v>1.22</c:v>
                </c:pt>
                <c:pt idx="123">
                  <c:v>1.23</c:v>
                </c:pt>
                <c:pt idx="124">
                  <c:v>1.24</c:v>
                </c:pt>
                <c:pt idx="125">
                  <c:v>1.25</c:v>
                </c:pt>
                <c:pt idx="126">
                  <c:v>1.26</c:v>
                </c:pt>
                <c:pt idx="127">
                  <c:v>1.27</c:v>
                </c:pt>
                <c:pt idx="128">
                  <c:v>1.28</c:v>
                </c:pt>
                <c:pt idx="129">
                  <c:v>1.29</c:v>
                </c:pt>
                <c:pt idx="130">
                  <c:v>1.3</c:v>
                </c:pt>
                <c:pt idx="131">
                  <c:v>1.31</c:v>
                </c:pt>
                <c:pt idx="132">
                  <c:v>1.32</c:v>
                </c:pt>
                <c:pt idx="133">
                  <c:v>1.33</c:v>
                </c:pt>
                <c:pt idx="134">
                  <c:v>1.34</c:v>
                </c:pt>
                <c:pt idx="135">
                  <c:v>1.35</c:v>
                </c:pt>
                <c:pt idx="136">
                  <c:v>1.36</c:v>
                </c:pt>
                <c:pt idx="137">
                  <c:v>1.37</c:v>
                </c:pt>
                <c:pt idx="138">
                  <c:v>1.38</c:v>
                </c:pt>
                <c:pt idx="139">
                  <c:v>1.39</c:v>
                </c:pt>
                <c:pt idx="140">
                  <c:v>1.4</c:v>
                </c:pt>
                <c:pt idx="141">
                  <c:v>1.41</c:v>
                </c:pt>
                <c:pt idx="142">
                  <c:v>1.42</c:v>
                </c:pt>
                <c:pt idx="143">
                  <c:v>1.43</c:v>
                </c:pt>
                <c:pt idx="144">
                  <c:v>1.44</c:v>
                </c:pt>
                <c:pt idx="145">
                  <c:v>1.45</c:v>
                </c:pt>
                <c:pt idx="146">
                  <c:v>1.46</c:v>
                </c:pt>
                <c:pt idx="147">
                  <c:v>1.47</c:v>
                </c:pt>
                <c:pt idx="148">
                  <c:v>1.48</c:v>
                </c:pt>
                <c:pt idx="149">
                  <c:v>1.49</c:v>
                </c:pt>
                <c:pt idx="150">
                  <c:v>1.5</c:v>
                </c:pt>
                <c:pt idx="151">
                  <c:v>1.51</c:v>
                </c:pt>
                <c:pt idx="152">
                  <c:v>1.52</c:v>
                </c:pt>
                <c:pt idx="153">
                  <c:v>1.53</c:v>
                </c:pt>
                <c:pt idx="154">
                  <c:v>1.54</c:v>
                </c:pt>
                <c:pt idx="155">
                  <c:v>1.55</c:v>
                </c:pt>
                <c:pt idx="156">
                  <c:v>1.56</c:v>
                </c:pt>
                <c:pt idx="157">
                  <c:v>1.57</c:v>
                </c:pt>
                <c:pt idx="158">
                  <c:v>1.58</c:v>
                </c:pt>
                <c:pt idx="159">
                  <c:v>1.59</c:v>
                </c:pt>
                <c:pt idx="160">
                  <c:v>1.6</c:v>
                </c:pt>
                <c:pt idx="161">
                  <c:v>1.61</c:v>
                </c:pt>
                <c:pt idx="162">
                  <c:v>1.62</c:v>
                </c:pt>
                <c:pt idx="163">
                  <c:v>1.63</c:v>
                </c:pt>
                <c:pt idx="164">
                  <c:v>1.64</c:v>
                </c:pt>
                <c:pt idx="165">
                  <c:v>1.65</c:v>
                </c:pt>
                <c:pt idx="166">
                  <c:v>1.66</c:v>
                </c:pt>
                <c:pt idx="167">
                  <c:v>1.67</c:v>
                </c:pt>
                <c:pt idx="168">
                  <c:v>1.68</c:v>
                </c:pt>
                <c:pt idx="169">
                  <c:v>1.69</c:v>
                </c:pt>
                <c:pt idx="170">
                  <c:v>1.7</c:v>
                </c:pt>
                <c:pt idx="171">
                  <c:v>1.71</c:v>
                </c:pt>
                <c:pt idx="172">
                  <c:v>1.72</c:v>
                </c:pt>
                <c:pt idx="173">
                  <c:v>1.73</c:v>
                </c:pt>
                <c:pt idx="174">
                  <c:v>1.74</c:v>
                </c:pt>
                <c:pt idx="175">
                  <c:v>1.75</c:v>
                </c:pt>
                <c:pt idx="176">
                  <c:v>1.76</c:v>
                </c:pt>
                <c:pt idx="177">
                  <c:v>1.77</c:v>
                </c:pt>
                <c:pt idx="178">
                  <c:v>1.78</c:v>
                </c:pt>
                <c:pt idx="179">
                  <c:v>1.79</c:v>
                </c:pt>
                <c:pt idx="180">
                  <c:v>1.8</c:v>
                </c:pt>
                <c:pt idx="181">
                  <c:v>1.81</c:v>
                </c:pt>
                <c:pt idx="182">
                  <c:v>1.82</c:v>
                </c:pt>
                <c:pt idx="183">
                  <c:v>1.83</c:v>
                </c:pt>
                <c:pt idx="184">
                  <c:v>1.84</c:v>
                </c:pt>
                <c:pt idx="185">
                  <c:v>1.85</c:v>
                </c:pt>
                <c:pt idx="186">
                  <c:v>1.86</c:v>
                </c:pt>
                <c:pt idx="187">
                  <c:v>1.87</c:v>
                </c:pt>
                <c:pt idx="188">
                  <c:v>1.88</c:v>
                </c:pt>
                <c:pt idx="189">
                  <c:v>1.89</c:v>
                </c:pt>
                <c:pt idx="190">
                  <c:v>1.9</c:v>
                </c:pt>
                <c:pt idx="191">
                  <c:v>1.91</c:v>
                </c:pt>
                <c:pt idx="192">
                  <c:v>1.92</c:v>
                </c:pt>
                <c:pt idx="193">
                  <c:v>1.93</c:v>
                </c:pt>
                <c:pt idx="194">
                  <c:v>1.94</c:v>
                </c:pt>
                <c:pt idx="195">
                  <c:v>1.95</c:v>
                </c:pt>
                <c:pt idx="196">
                  <c:v>1.96</c:v>
                </c:pt>
                <c:pt idx="197">
                  <c:v>1.97</c:v>
                </c:pt>
                <c:pt idx="198">
                  <c:v>1.98</c:v>
                </c:pt>
                <c:pt idx="199">
                  <c:v>1.99</c:v>
                </c:pt>
                <c:pt idx="200">
                  <c:v>2</c:v>
                </c:pt>
                <c:pt idx="201">
                  <c:v>2.0099999999999998</c:v>
                </c:pt>
                <c:pt idx="202">
                  <c:v>2.02</c:v>
                </c:pt>
                <c:pt idx="203">
                  <c:v>2.0299999999999998</c:v>
                </c:pt>
                <c:pt idx="204">
                  <c:v>2.04</c:v>
                </c:pt>
                <c:pt idx="205">
                  <c:v>2.0499999999999998</c:v>
                </c:pt>
                <c:pt idx="206">
                  <c:v>2.06</c:v>
                </c:pt>
                <c:pt idx="207">
                  <c:v>2.0699999999999998</c:v>
                </c:pt>
                <c:pt idx="208">
                  <c:v>2.08</c:v>
                </c:pt>
                <c:pt idx="209">
                  <c:v>2.09</c:v>
                </c:pt>
                <c:pt idx="210">
                  <c:v>2.1</c:v>
                </c:pt>
                <c:pt idx="211">
                  <c:v>2.11</c:v>
                </c:pt>
                <c:pt idx="212">
                  <c:v>2.12</c:v>
                </c:pt>
                <c:pt idx="213">
                  <c:v>2.13</c:v>
                </c:pt>
                <c:pt idx="214">
                  <c:v>2.14</c:v>
                </c:pt>
                <c:pt idx="215">
                  <c:v>2.15</c:v>
                </c:pt>
                <c:pt idx="216">
                  <c:v>2.16</c:v>
                </c:pt>
                <c:pt idx="217">
                  <c:v>2.17</c:v>
                </c:pt>
                <c:pt idx="218">
                  <c:v>2.1800000000000002</c:v>
                </c:pt>
                <c:pt idx="219">
                  <c:v>2.19</c:v>
                </c:pt>
                <c:pt idx="220">
                  <c:v>2.2000000000000002</c:v>
                </c:pt>
                <c:pt idx="221">
                  <c:v>2.21</c:v>
                </c:pt>
                <c:pt idx="222">
                  <c:v>2.2200000000000002</c:v>
                </c:pt>
                <c:pt idx="223">
                  <c:v>2.23</c:v>
                </c:pt>
                <c:pt idx="224">
                  <c:v>2.2400000000000002</c:v>
                </c:pt>
                <c:pt idx="225">
                  <c:v>2.25</c:v>
                </c:pt>
                <c:pt idx="226">
                  <c:v>2.2599999999999998</c:v>
                </c:pt>
                <c:pt idx="227">
                  <c:v>2.27</c:v>
                </c:pt>
                <c:pt idx="228">
                  <c:v>2.2799999999999998</c:v>
                </c:pt>
                <c:pt idx="229">
                  <c:v>2.29</c:v>
                </c:pt>
                <c:pt idx="230">
                  <c:v>2.2999999999999998</c:v>
                </c:pt>
                <c:pt idx="231">
                  <c:v>2.31</c:v>
                </c:pt>
                <c:pt idx="232">
                  <c:v>2.3199999999999998</c:v>
                </c:pt>
                <c:pt idx="233">
                  <c:v>2.33</c:v>
                </c:pt>
                <c:pt idx="234">
                  <c:v>2.34</c:v>
                </c:pt>
                <c:pt idx="235">
                  <c:v>2.35</c:v>
                </c:pt>
                <c:pt idx="236">
                  <c:v>2.36</c:v>
                </c:pt>
                <c:pt idx="237">
                  <c:v>2.37</c:v>
                </c:pt>
                <c:pt idx="238">
                  <c:v>2.38</c:v>
                </c:pt>
                <c:pt idx="239">
                  <c:v>2.39</c:v>
                </c:pt>
                <c:pt idx="240">
                  <c:v>2.4</c:v>
                </c:pt>
                <c:pt idx="241">
                  <c:v>2.41</c:v>
                </c:pt>
                <c:pt idx="242">
                  <c:v>2.42</c:v>
                </c:pt>
                <c:pt idx="243">
                  <c:v>2.4300000000000002</c:v>
                </c:pt>
                <c:pt idx="244">
                  <c:v>2.44</c:v>
                </c:pt>
                <c:pt idx="245">
                  <c:v>2.4500000000000002</c:v>
                </c:pt>
                <c:pt idx="246">
                  <c:v>2.46</c:v>
                </c:pt>
                <c:pt idx="247">
                  <c:v>2.4700000000000002</c:v>
                </c:pt>
                <c:pt idx="248">
                  <c:v>2.48</c:v>
                </c:pt>
                <c:pt idx="249">
                  <c:v>2.4900000000000002</c:v>
                </c:pt>
                <c:pt idx="250">
                  <c:v>2.5</c:v>
                </c:pt>
                <c:pt idx="251">
                  <c:v>2.5099999999999998</c:v>
                </c:pt>
                <c:pt idx="252">
                  <c:v>2.52</c:v>
                </c:pt>
                <c:pt idx="253">
                  <c:v>2.5299999999999998</c:v>
                </c:pt>
                <c:pt idx="254">
                  <c:v>2.54</c:v>
                </c:pt>
                <c:pt idx="255">
                  <c:v>2.5499999999999998</c:v>
                </c:pt>
                <c:pt idx="256">
                  <c:v>2.56</c:v>
                </c:pt>
                <c:pt idx="257">
                  <c:v>2.57</c:v>
                </c:pt>
                <c:pt idx="258">
                  <c:v>2.58</c:v>
                </c:pt>
                <c:pt idx="259">
                  <c:v>2.59</c:v>
                </c:pt>
                <c:pt idx="260">
                  <c:v>2.6</c:v>
                </c:pt>
                <c:pt idx="261">
                  <c:v>2.61</c:v>
                </c:pt>
                <c:pt idx="262">
                  <c:v>2.62</c:v>
                </c:pt>
                <c:pt idx="263">
                  <c:v>2.63</c:v>
                </c:pt>
                <c:pt idx="264">
                  <c:v>2.64</c:v>
                </c:pt>
                <c:pt idx="265">
                  <c:v>2.65</c:v>
                </c:pt>
                <c:pt idx="266">
                  <c:v>2.66</c:v>
                </c:pt>
                <c:pt idx="267">
                  <c:v>2.67</c:v>
                </c:pt>
                <c:pt idx="268">
                  <c:v>2.68</c:v>
                </c:pt>
                <c:pt idx="269">
                  <c:v>2.69</c:v>
                </c:pt>
                <c:pt idx="270">
                  <c:v>2.7</c:v>
                </c:pt>
                <c:pt idx="271">
                  <c:v>2.71</c:v>
                </c:pt>
                <c:pt idx="272">
                  <c:v>2.72</c:v>
                </c:pt>
                <c:pt idx="273">
                  <c:v>2.73</c:v>
                </c:pt>
                <c:pt idx="274">
                  <c:v>2.74</c:v>
                </c:pt>
                <c:pt idx="275">
                  <c:v>2.75</c:v>
                </c:pt>
                <c:pt idx="276">
                  <c:v>2.76</c:v>
                </c:pt>
                <c:pt idx="277">
                  <c:v>2.77</c:v>
                </c:pt>
                <c:pt idx="278">
                  <c:v>2.78</c:v>
                </c:pt>
                <c:pt idx="279">
                  <c:v>2.79</c:v>
                </c:pt>
                <c:pt idx="280">
                  <c:v>2.8</c:v>
                </c:pt>
                <c:pt idx="281">
                  <c:v>2.81</c:v>
                </c:pt>
                <c:pt idx="282">
                  <c:v>2.82</c:v>
                </c:pt>
                <c:pt idx="283">
                  <c:v>2.83</c:v>
                </c:pt>
                <c:pt idx="284">
                  <c:v>2.84</c:v>
                </c:pt>
                <c:pt idx="285">
                  <c:v>2.85</c:v>
                </c:pt>
                <c:pt idx="286">
                  <c:v>2.86</c:v>
                </c:pt>
                <c:pt idx="287">
                  <c:v>2.87</c:v>
                </c:pt>
                <c:pt idx="288">
                  <c:v>2.88</c:v>
                </c:pt>
                <c:pt idx="289">
                  <c:v>2.89</c:v>
                </c:pt>
                <c:pt idx="290">
                  <c:v>2.9</c:v>
                </c:pt>
                <c:pt idx="291">
                  <c:v>2.91</c:v>
                </c:pt>
                <c:pt idx="292">
                  <c:v>2.92</c:v>
                </c:pt>
                <c:pt idx="293">
                  <c:v>2.93</c:v>
                </c:pt>
                <c:pt idx="294">
                  <c:v>2.94</c:v>
                </c:pt>
                <c:pt idx="295">
                  <c:v>2.95</c:v>
                </c:pt>
                <c:pt idx="296">
                  <c:v>2.96</c:v>
                </c:pt>
                <c:pt idx="297">
                  <c:v>2.97</c:v>
                </c:pt>
                <c:pt idx="298">
                  <c:v>2.98</c:v>
                </c:pt>
                <c:pt idx="299">
                  <c:v>2.99</c:v>
                </c:pt>
                <c:pt idx="300">
                  <c:v>3</c:v>
                </c:pt>
                <c:pt idx="301">
                  <c:v>3.01</c:v>
                </c:pt>
                <c:pt idx="302">
                  <c:v>3.02</c:v>
                </c:pt>
                <c:pt idx="303">
                  <c:v>3.03</c:v>
                </c:pt>
                <c:pt idx="304">
                  <c:v>3.04</c:v>
                </c:pt>
                <c:pt idx="305">
                  <c:v>3.05</c:v>
                </c:pt>
                <c:pt idx="306">
                  <c:v>3.06</c:v>
                </c:pt>
                <c:pt idx="307">
                  <c:v>3.07</c:v>
                </c:pt>
                <c:pt idx="308">
                  <c:v>3.08</c:v>
                </c:pt>
                <c:pt idx="309">
                  <c:v>3.09</c:v>
                </c:pt>
                <c:pt idx="310">
                  <c:v>3.1</c:v>
                </c:pt>
                <c:pt idx="311">
                  <c:v>3.11</c:v>
                </c:pt>
                <c:pt idx="312">
                  <c:v>3.12</c:v>
                </c:pt>
                <c:pt idx="313">
                  <c:v>3.13</c:v>
                </c:pt>
                <c:pt idx="314">
                  <c:v>3.14</c:v>
                </c:pt>
                <c:pt idx="315">
                  <c:v>3.15</c:v>
                </c:pt>
                <c:pt idx="316">
                  <c:v>3.16</c:v>
                </c:pt>
                <c:pt idx="317">
                  <c:v>3.17</c:v>
                </c:pt>
                <c:pt idx="318">
                  <c:v>3.18</c:v>
                </c:pt>
                <c:pt idx="319">
                  <c:v>3.19</c:v>
                </c:pt>
                <c:pt idx="320">
                  <c:v>3.2</c:v>
                </c:pt>
                <c:pt idx="321">
                  <c:v>3.21</c:v>
                </c:pt>
                <c:pt idx="322">
                  <c:v>3.22</c:v>
                </c:pt>
                <c:pt idx="323">
                  <c:v>3.23</c:v>
                </c:pt>
                <c:pt idx="324">
                  <c:v>3.24</c:v>
                </c:pt>
                <c:pt idx="325">
                  <c:v>3.25</c:v>
                </c:pt>
                <c:pt idx="326">
                  <c:v>3.26</c:v>
                </c:pt>
                <c:pt idx="327">
                  <c:v>3.27</c:v>
                </c:pt>
                <c:pt idx="328">
                  <c:v>3.28</c:v>
                </c:pt>
                <c:pt idx="329">
                  <c:v>3.29</c:v>
                </c:pt>
                <c:pt idx="330">
                  <c:v>3.3</c:v>
                </c:pt>
                <c:pt idx="331">
                  <c:v>3.31</c:v>
                </c:pt>
                <c:pt idx="332">
                  <c:v>3.32</c:v>
                </c:pt>
                <c:pt idx="333">
                  <c:v>3.33</c:v>
                </c:pt>
                <c:pt idx="334">
                  <c:v>3.34</c:v>
                </c:pt>
                <c:pt idx="335">
                  <c:v>3.35</c:v>
                </c:pt>
                <c:pt idx="336">
                  <c:v>3.36</c:v>
                </c:pt>
                <c:pt idx="337">
                  <c:v>3.37</c:v>
                </c:pt>
                <c:pt idx="338">
                  <c:v>3.38</c:v>
                </c:pt>
                <c:pt idx="339">
                  <c:v>3.39</c:v>
                </c:pt>
                <c:pt idx="340">
                  <c:v>3.4</c:v>
                </c:pt>
                <c:pt idx="341">
                  <c:v>3.41</c:v>
                </c:pt>
                <c:pt idx="342">
                  <c:v>3.42</c:v>
                </c:pt>
                <c:pt idx="343">
                  <c:v>3.43</c:v>
                </c:pt>
                <c:pt idx="344">
                  <c:v>3.44</c:v>
                </c:pt>
                <c:pt idx="345">
                  <c:v>3.45</c:v>
                </c:pt>
                <c:pt idx="346">
                  <c:v>3.46</c:v>
                </c:pt>
                <c:pt idx="347">
                  <c:v>3.47</c:v>
                </c:pt>
                <c:pt idx="348">
                  <c:v>3.48</c:v>
                </c:pt>
                <c:pt idx="349">
                  <c:v>3.49</c:v>
                </c:pt>
                <c:pt idx="350">
                  <c:v>3.5</c:v>
                </c:pt>
                <c:pt idx="351">
                  <c:v>3.51</c:v>
                </c:pt>
                <c:pt idx="352">
                  <c:v>3.52</c:v>
                </c:pt>
                <c:pt idx="353">
                  <c:v>3.53</c:v>
                </c:pt>
                <c:pt idx="354">
                  <c:v>3.54</c:v>
                </c:pt>
                <c:pt idx="355">
                  <c:v>3.55</c:v>
                </c:pt>
                <c:pt idx="356">
                  <c:v>3.56</c:v>
                </c:pt>
                <c:pt idx="357">
                  <c:v>3.57</c:v>
                </c:pt>
                <c:pt idx="358">
                  <c:v>3.58</c:v>
                </c:pt>
                <c:pt idx="359">
                  <c:v>3.59</c:v>
                </c:pt>
                <c:pt idx="360">
                  <c:v>3.6</c:v>
                </c:pt>
                <c:pt idx="361">
                  <c:v>3.61</c:v>
                </c:pt>
                <c:pt idx="362">
                  <c:v>3.62</c:v>
                </c:pt>
                <c:pt idx="363">
                  <c:v>3.63</c:v>
                </c:pt>
                <c:pt idx="364">
                  <c:v>3.64</c:v>
                </c:pt>
                <c:pt idx="365">
                  <c:v>3.65</c:v>
                </c:pt>
                <c:pt idx="366">
                  <c:v>3.66</c:v>
                </c:pt>
                <c:pt idx="367">
                  <c:v>3.67</c:v>
                </c:pt>
                <c:pt idx="368">
                  <c:v>3.68</c:v>
                </c:pt>
                <c:pt idx="369">
                  <c:v>3.69</c:v>
                </c:pt>
                <c:pt idx="370">
                  <c:v>3.7</c:v>
                </c:pt>
                <c:pt idx="371">
                  <c:v>3.71</c:v>
                </c:pt>
                <c:pt idx="372">
                  <c:v>3.72</c:v>
                </c:pt>
                <c:pt idx="373">
                  <c:v>3.73</c:v>
                </c:pt>
                <c:pt idx="374">
                  <c:v>3.74</c:v>
                </c:pt>
                <c:pt idx="375">
                  <c:v>3.75</c:v>
                </c:pt>
                <c:pt idx="376">
                  <c:v>3.76</c:v>
                </c:pt>
                <c:pt idx="377">
                  <c:v>3.77</c:v>
                </c:pt>
                <c:pt idx="378">
                  <c:v>3.78</c:v>
                </c:pt>
                <c:pt idx="379">
                  <c:v>3.79</c:v>
                </c:pt>
                <c:pt idx="380">
                  <c:v>3.8</c:v>
                </c:pt>
                <c:pt idx="381">
                  <c:v>3.81</c:v>
                </c:pt>
                <c:pt idx="382">
                  <c:v>3.82</c:v>
                </c:pt>
                <c:pt idx="383">
                  <c:v>3.83</c:v>
                </c:pt>
                <c:pt idx="384">
                  <c:v>3.84</c:v>
                </c:pt>
                <c:pt idx="385">
                  <c:v>3.85</c:v>
                </c:pt>
                <c:pt idx="386">
                  <c:v>3.86</c:v>
                </c:pt>
                <c:pt idx="387">
                  <c:v>3.87</c:v>
                </c:pt>
                <c:pt idx="388">
                  <c:v>3.88</c:v>
                </c:pt>
                <c:pt idx="389">
                  <c:v>3.89</c:v>
                </c:pt>
                <c:pt idx="390">
                  <c:v>3.9</c:v>
                </c:pt>
                <c:pt idx="391">
                  <c:v>3.91</c:v>
                </c:pt>
                <c:pt idx="392">
                  <c:v>3.92</c:v>
                </c:pt>
                <c:pt idx="393">
                  <c:v>3.93</c:v>
                </c:pt>
                <c:pt idx="394">
                  <c:v>3.94</c:v>
                </c:pt>
                <c:pt idx="395">
                  <c:v>3.95</c:v>
                </c:pt>
                <c:pt idx="396">
                  <c:v>3.96</c:v>
                </c:pt>
                <c:pt idx="397">
                  <c:v>3.97</c:v>
                </c:pt>
                <c:pt idx="398">
                  <c:v>3.98</c:v>
                </c:pt>
                <c:pt idx="399">
                  <c:v>3.99</c:v>
                </c:pt>
                <c:pt idx="400">
                  <c:v>4</c:v>
                </c:pt>
                <c:pt idx="401">
                  <c:v>4.01</c:v>
                </c:pt>
                <c:pt idx="402">
                  <c:v>4.0199999999999996</c:v>
                </c:pt>
                <c:pt idx="403">
                  <c:v>4.03</c:v>
                </c:pt>
                <c:pt idx="404">
                  <c:v>4.04</c:v>
                </c:pt>
                <c:pt idx="405">
                  <c:v>4.05</c:v>
                </c:pt>
                <c:pt idx="406">
                  <c:v>4.0599999999999996</c:v>
                </c:pt>
                <c:pt idx="407">
                  <c:v>4.07</c:v>
                </c:pt>
                <c:pt idx="408">
                  <c:v>4.08</c:v>
                </c:pt>
                <c:pt idx="409">
                  <c:v>4.09</c:v>
                </c:pt>
                <c:pt idx="410">
                  <c:v>4.0999999999999996</c:v>
                </c:pt>
                <c:pt idx="411">
                  <c:v>4.1100000000000003</c:v>
                </c:pt>
                <c:pt idx="412">
                  <c:v>4.12</c:v>
                </c:pt>
                <c:pt idx="413">
                  <c:v>4.13</c:v>
                </c:pt>
                <c:pt idx="414">
                  <c:v>4.1399999999999997</c:v>
                </c:pt>
                <c:pt idx="415">
                  <c:v>4.1500000000000004</c:v>
                </c:pt>
                <c:pt idx="416">
                  <c:v>4.16</c:v>
                </c:pt>
                <c:pt idx="417">
                  <c:v>4.17</c:v>
                </c:pt>
                <c:pt idx="418">
                  <c:v>4.18</c:v>
                </c:pt>
                <c:pt idx="419">
                  <c:v>4.1900000000000004</c:v>
                </c:pt>
                <c:pt idx="420">
                  <c:v>4.2</c:v>
                </c:pt>
                <c:pt idx="421">
                  <c:v>4.21</c:v>
                </c:pt>
                <c:pt idx="422">
                  <c:v>4.22</c:v>
                </c:pt>
                <c:pt idx="423">
                  <c:v>4.2300000000000004</c:v>
                </c:pt>
                <c:pt idx="424">
                  <c:v>4.24</c:v>
                </c:pt>
                <c:pt idx="425">
                  <c:v>4.25</c:v>
                </c:pt>
                <c:pt idx="426">
                  <c:v>4.26</c:v>
                </c:pt>
                <c:pt idx="427">
                  <c:v>4.2699999999999996</c:v>
                </c:pt>
                <c:pt idx="428">
                  <c:v>4.28</c:v>
                </c:pt>
                <c:pt idx="429">
                  <c:v>4.29</c:v>
                </c:pt>
                <c:pt idx="430">
                  <c:v>4.3</c:v>
                </c:pt>
                <c:pt idx="431">
                  <c:v>4.3099999999999996</c:v>
                </c:pt>
                <c:pt idx="432">
                  <c:v>4.32</c:v>
                </c:pt>
                <c:pt idx="433">
                  <c:v>4.33</c:v>
                </c:pt>
                <c:pt idx="434">
                  <c:v>4.34</c:v>
                </c:pt>
                <c:pt idx="435">
                  <c:v>4.3499999999999996</c:v>
                </c:pt>
                <c:pt idx="436">
                  <c:v>4.3600000000000003</c:v>
                </c:pt>
                <c:pt idx="437">
                  <c:v>4.37</c:v>
                </c:pt>
                <c:pt idx="438">
                  <c:v>4.38</c:v>
                </c:pt>
                <c:pt idx="439">
                  <c:v>4.3899999999999997</c:v>
                </c:pt>
                <c:pt idx="440">
                  <c:v>4.4000000000000004</c:v>
                </c:pt>
                <c:pt idx="441">
                  <c:v>4.41</c:v>
                </c:pt>
                <c:pt idx="442">
                  <c:v>4.42</c:v>
                </c:pt>
                <c:pt idx="443">
                  <c:v>4.43</c:v>
                </c:pt>
                <c:pt idx="444">
                  <c:v>4.4400000000000004</c:v>
                </c:pt>
                <c:pt idx="445">
                  <c:v>4.45</c:v>
                </c:pt>
                <c:pt idx="446">
                  <c:v>4.46</c:v>
                </c:pt>
                <c:pt idx="447">
                  <c:v>4.47</c:v>
                </c:pt>
                <c:pt idx="448">
                  <c:v>4.4800000000000004</c:v>
                </c:pt>
                <c:pt idx="449">
                  <c:v>4.49</c:v>
                </c:pt>
                <c:pt idx="450">
                  <c:v>4.5</c:v>
                </c:pt>
                <c:pt idx="451">
                  <c:v>4.51</c:v>
                </c:pt>
                <c:pt idx="452">
                  <c:v>4.5199999999999996</c:v>
                </c:pt>
                <c:pt idx="453">
                  <c:v>4.53</c:v>
                </c:pt>
                <c:pt idx="454">
                  <c:v>4.54</c:v>
                </c:pt>
                <c:pt idx="455">
                  <c:v>4.55</c:v>
                </c:pt>
                <c:pt idx="456">
                  <c:v>4.5599999999999996</c:v>
                </c:pt>
                <c:pt idx="457">
                  <c:v>4.57</c:v>
                </c:pt>
                <c:pt idx="458">
                  <c:v>4.58</c:v>
                </c:pt>
                <c:pt idx="459">
                  <c:v>4.59</c:v>
                </c:pt>
                <c:pt idx="460">
                  <c:v>4.5999999999999996</c:v>
                </c:pt>
                <c:pt idx="461">
                  <c:v>4.6099999999999994</c:v>
                </c:pt>
                <c:pt idx="462">
                  <c:v>4.6199999999999992</c:v>
                </c:pt>
                <c:pt idx="463">
                  <c:v>4.629999999999999</c:v>
                </c:pt>
                <c:pt idx="464">
                  <c:v>4.6399999999999988</c:v>
                </c:pt>
                <c:pt idx="465">
                  <c:v>4.6499999999999986</c:v>
                </c:pt>
                <c:pt idx="466">
                  <c:v>4.6599999999999984</c:v>
                </c:pt>
                <c:pt idx="467">
                  <c:v>4.6699999999999982</c:v>
                </c:pt>
                <c:pt idx="468">
                  <c:v>4.6799999999999979</c:v>
                </c:pt>
                <c:pt idx="469">
                  <c:v>4.6899999999999977</c:v>
                </c:pt>
                <c:pt idx="470">
                  <c:v>4.6999999999999975</c:v>
                </c:pt>
                <c:pt idx="471">
                  <c:v>4.7099999999999973</c:v>
                </c:pt>
                <c:pt idx="472">
                  <c:v>4.7199999999999971</c:v>
                </c:pt>
                <c:pt idx="473">
                  <c:v>4.7299999999999969</c:v>
                </c:pt>
                <c:pt idx="474">
                  <c:v>4.7399999999999967</c:v>
                </c:pt>
                <c:pt idx="475">
                  <c:v>4.7499999999999964</c:v>
                </c:pt>
                <c:pt idx="476">
                  <c:v>4.7599999999999962</c:v>
                </c:pt>
                <c:pt idx="477">
                  <c:v>4.769999999999996</c:v>
                </c:pt>
                <c:pt idx="478">
                  <c:v>4.7799999999999958</c:v>
                </c:pt>
                <c:pt idx="479">
                  <c:v>4.7899999999999956</c:v>
                </c:pt>
                <c:pt idx="480">
                  <c:v>4.7999999999999954</c:v>
                </c:pt>
                <c:pt idx="481">
                  <c:v>4.8099999999999952</c:v>
                </c:pt>
                <c:pt idx="482">
                  <c:v>4.819999999999995</c:v>
                </c:pt>
                <c:pt idx="483">
                  <c:v>4.8299999999999947</c:v>
                </c:pt>
                <c:pt idx="484">
                  <c:v>4.8399999999999945</c:v>
                </c:pt>
                <c:pt idx="485">
                  <c:v>4.8499999999999943</c:v>
                </c:pt>
                <c:pt idx="486">
                  <c:v>4.8599999999999941</c:v>
                </c:pt>
                <c:pt idx="487">
                  <c:v>4.8699999999999939</c:v>
                </c:pt>
                <c:pt idx="488">
                  <c:v>4.8799999999999937</c:v>
                </c:pt>
                <c:pt idx="489">
                  <c:v>4.8899999999999935</c:v>
                </c:pt>
                <c:pt idx="490">
                  <c:v>4.8999999999999932</c:v>
                </c:pt>
                <c:pt idx="491">
                  <c:v>4.909999999999993</c:v>
                </c:pt>
                <c:pt idx="492">
                  <c:v>4.9199999999999928</c:v>
                </c:pt>
                <c:pt idx="493">
                  <c:v>4.9299999999999926</c:v>
                </c:pt>
                <c:pt idx="494">
                  <c:v>4.9399999999999924</c:v>
                </c:pt>
                <c:pt idx="495">
                  <c:v>4.9499999999999922</c:v>
                </c:pt>
                <c:pt idx="496">
                  <c:v>4.959999999999992</c:v>
                </c:pt>
                <c:pt idx="497">
                  <c:v>4.9699999999999918</c:v>
                </c:pt>
                <c:pt idx="498">
                  <c:v>4.9799999999999915</c:v>
                </c:pt>
                <c:pt idx="499">
                  <c:v>4.9899999999999913</c:v>
                </c:pt>
                <c:pt idx="500">
                  <c:v>4.9999999999999911</c:v>
                </c:pt>
              </c:numCache>
            </c:numRef>
          </c:xVal>
          <c:yVal>
            <c:numRef>
              <c:f>'2800-4'!$H$5:$H$505</c:f>
              <c:numCache>
                <c:formatCode>General</c:formatCode>
                <c:ptCount val="501"/>
                <c:pt idx="0">
                  <c:v>4.6666666666666662E-2</c:v>
                </c:pt>
                <c:pt idx="1">
                  <c:v>5.3666666666666654E-2</c:v>
                </c:pt>
                <c:pt idx="2">
                  <c:v>6.066666666666666E-2</c:v>
                </c:pt>
                <c:pt idx="3">
                  <c:v>6.7666666666666653E-2</c:v>
                </c:pt>
                <c:pt idx="4">
                  <c:v>7.4666666666666659E-2</c:v>
                </c:pt>
                <c:pt idx="5">
                  <c:v>8.1666666666666665E-2</c:v>
                </c:pt>
                <c:pt idx="6">
                  <c:v>8.8666666666666658E-2</c:v>
                </c:pt>
                <c:pt idx="7">
                  <c:v>9.566666666666665E-2</c:v>
                </c:pt>
                <c:pt idx="8">
                  <c:v>0.10266666666666667</c:v>
                </c:pt>
                <c:pt idx="9">
                  <c:v>0.10966666666666663</c:v>
                </c:pt>
                <c:pt idx="10">
                  <c:v>0.11666666666666665</c:v>
                </c:pt>
                <c:pt idx="11">
                  <c:v>0.11666666666666665</c:v>
                </c:pt>
                <c:pt idx="12">
                  <c:v>0.11666666666666665</c:v>
                </c:pt>
                <c:pt idx="13">
                  <c:v>0.11666666666666665</c:v>
                </c:pt>
                <c:pt idx="14">
                  <c:v>0.11666666666666665</c:v>
                </c:pt>
                <c:pt idx="15">
                  <c:v>0.11666666666666665</c:v>
                </c:pt>
                <c:pt idx="16">
                  <c:v>0.11666666666666665</c:v>
                </c:pt>
                <c:pt idx="17">
                  <c:v>0.11666666666666665</c:v>
                </c:pt>
                <c:pt idx="18">
                  <c:v>0.11666666666666665</c:v>
                </c:pt>
                <c:pt idx="19">
                  <c:v>0.11666666666666665</c:v>
                </c:pt>
                <c:pt idx="20">
                  <c:v>0.11666666666666665</c:v>
                </c:pt>
                <c:pt idx="21">
                  <c:v>0.11666666666666665</c:v>
                </c:pt>
                <c:pt idx="22">
                  <c:v>0.11666666666666665</c:v>
                </c:pt>
                <c:pt idx="23">
                  <c:v>0.11666666666666665</c:v>
                </c:pt>
                <c:pt idx="24">
                  <c:v>0.11666666666666665</c:v>
                </c:pt>
                <c:pt idx="25">
                  <c:v>0.11666666666666665</c:v>
                </c:pt>
                <c:pt idx="26">
                  <c:v>0.11666666666666665</c:v>
                </c:pt>
                <c:pt idx="27">
                  <c:v>0.11666666666666665</c:v>
                </c:pt>
                <c:pt idx="28">
                  <c:v>0.11666666666666665</c:v>
                </c:pt>
                <c:pt idx="29">
                  <c:v>0.11666666666666665</c:v>
                </c:pt>
                <c:pt idx="30">
                  <c:v>0.11666666666666665</c:v>
                </c:pt>
                <c:pt idx="31">
                  <c:v>0.11666666666666665</c:v>
                </c:pt>
                <c:pt idx="32">
                  <c:v>0.11666666666666665</c:v>
                </c:pt>
                <c:pt idx="33">
                  <c:v>0.11666666666666665</c:v>
                </c:pt>
                <c:pt idx="34">
                  <c:v>0.11666666666666665</c:v>
                </c:pt>
                <c:pt idx="35">
                  <c:v>0.11666666666666665</c:v>
                </c:pt>
                <c:pt idx="36">
                  <c:v>0.11666666666666665</c:v>
                </c:pt>
                <c:pt idx="37">
                  <c:v>0.11666666666666665</c:v>
                </c:pt>
                <c:pt idx="38">
                  <c:v>0.11666666666666665</c:v>
                </c:pt>
                <c:pt idx="39">
                  <c:v>0.11666666666666665</c:v>
                </c:pt>
                <c:pt idx="40">
                  <c:v>0.11666666666666665</c:v>
                </c:pt>
                <c:pt idx="41">
                  <c:v>0.11666666666666665</c:v>
                </c:pt>
                <c:pt idx="42">
                  <c:v>0.11666666666666665</c:v>
                </c:pt>
                <c:pt idx="43">
                  <c:v>0.11666666666666665</c:v>
                </c:pt>
                <c:pt idx="44">
                  <c:v>0.11666666666666665</c:v>
                </c:pt>
                <c:pt idx="45">
                  <c:v>0.11666666666666665</c:v>
                </c:pt>
                <c:pt idx="46">
                  <c:v>0.11666666666666665</c:v>
                </c:pt>
                <c:pt idx="47">
                  <c:v>0.11666666666666665</c:v>
                </c:pt>
                <c:pt idx="48">
                  <c:v>0.11666666666666665</c:v>
                </c:pt>
                <c:pt idx="49">
                  <c:v>0.11666666666666665</c:v>
                </c:pt>
                <c:pt idx="50">
                  <c:v>0.11666666666666665</c:v>
                </c:pt>
                <c:pt idx="51">
                  <c:v>0.11460784313725488</c:v>
                </c:pt>
                <c:pt idx="52">
                  <c:v>0.11262820512820511</c:v>
                </c:pt>
                <c:pt idx="53">
                  <c:v>0.11072327044025154</c:v>
                </c:pt>
                <c:pt idx="54">
                  <c:v>0.10888888888888887</c:v>
                </c:pt>
                <c:pt idx="55">
                  <c:v>0.1071212121212121</c:v>
                </c:pt>
                <c:pt idx="56">
                  <c:v>0.10541666666666664</c:v>
                </c:pt>
                <c:pt idx="57">
                  <c:v>0.1037719298245614</c:v>
                </c:pt>
                <c:pt idx="58">
                  <c:v>0.102183908045977</c:v>
                </c:pt>
                <c:pt idx="59">
                  <c:v>0.1006497175141243</c:v>
                </c:pt>
                <c:pt idx="60">
                  <c:v>9.9166666666666653E-2</c:v>
                </c:pt>
                <c:pt idx="61">
                  <c:v>9.7732240437158474E-2</c:v>
                </c:pt>
                <c:pt idx="62">
                  <c:v>9.6344086021505362E-2</c:v>
                </c:pt>
                <c:pt idx="63">
                  <c:v>9.4999999999999987E-2</c:v>
                </c:pt>
                <c:pt idx="64">
                  <c:v>9.3697916666666659E-2</c:v>
                </c:pt>
                <c:pt idx="65">
                  <c:v>9.2435897435897418E-2</c:v>
                </c:pt>
                <c:pt idx="66">
                  <c:v>9.1212121212121203E-2</c:v>
                </c:pt>
                <c:pt idx="67">
                  <c:v>9.0024875621890529E-2</c:v>
                </c:pt>
                <c:pt idx="68">
                  <c:v>8.8872549019607824E-2</c:v>
                </c:pt>
                <c:pt idx="69">
                  <c:v>8.7753623188405808E-2</c:v>
                </c:pt>
                <c:pt idx="70">
                  <c:v>8.6666666666666656E-2</c:v>
                </c:pt>
                <c:pt idx="71">
                  <c:v>8.5610328638497643E-2</c:v>
                </c:pt>
                <c:pt idx="72">
                  <c:v>8.458333333333333E-2</c:v>
                </c:pt>
                <c:pt idx="73">
                  <c:v>8.3584474885844737E-2</c:v>
                </c:pt>
                <c:pt idx="74">
                  <c:v>8.2612612612612601E-2</c:v>
                </c:pt>
                <c:pt idx="75">
                  <c:v>8.1666666666666665E-2</c:v>
                </c:pt>
                <c:pt idx="76">
                  <c:v>8.0745614035087718E-2</c:v>
                </c:pt>
                <c:pt idx="77">
                  <c:v>7.9848484848484849E-2</c:v>
                </c:pt>
                <c:pt idx="78">
                  <c:v>7.8974358974358963E-2</c:v>
                </c:pt>
                <c:pt idx="79">
                  <c:v>7.8122362869198297E-2</c:v>
                </c:pt>
                <c:pt idx="80">
                  <c:v>7.7291666666666661E-2</c:v>
                </c:pt>
                <c:pt idx="81">
                  <c:v>7.648148148148147E-2</c:v>
                </c:pt>
                <c:pt idx="82">
                  <c:v>7.5691056910569099E-2</c:v>
                </c:pt>
                <c:pt idx="83">
                  <c:v>7.4919678714859439E-2</c:v>
                </c:pt>
                <c:pt idx="84">
                  <c:v>7.4166666666666659E-2</c:v>
                </c:pt>
                <c:pt idx="85">
                  <c:v>7.3431372549019602E-2</c:v>
                </c:pt>
                <c:pt idx="86">
                  <c:v>7.2713178294573647E-2</c:v>
                </c:pt>
                <c:pt idx="87">
                  <c:v>7.2011494252873551E-2</c:v>
                </c:pt>
                <c:pt idx="88">
                  <c:v>7.1325757575757584E-2</c:v>
                </c:pt>
                <c:pt idx="89">
                  <c:v>7.0655430711610498E-2</c:v>
                </c:pt>
                <c:pt idx="90">
                  <c:v>6.9999999999999993E-2</c:v>
                </c:pt>
                <c:pt idx="91">
                  <c:v>6.935897435897434E-2</c:v>
                </c:pt>
                <c:pt idx="92">
                  <c:v>6.8731884057971024E-2</c:v>
                </c:pt>
                <c:pt idx="93">
                  <c:v>6.811827956989247E-2</c:v>
                </c:pt>
                <c:pt idx="94">
                  <c:v>6.7517730496453904E-2</c:v>
                </c:pt>
                <c:pt idx="95">
                  <c:v>6.6929824561403492E-2</c:v>
                </c:pt>
                <c:pt idx="96">
                  <c:v>6.6354166666666672E-2</c:v>
                </c:pt>
                <c:pt idx="97">
                  <c:v>6.5790378006872846E-2</c:v>
                </c:pt>
                <c:pt idx="98">
                  <c:v>6.5238095238095234E-2</c:v>
                </c:pt>
                <c:pt idx="99">
                  <c:v>6.4696969696969711E-2</c:v>
                </c:pt>
                <c:pt idx="100">
                  <c:v>6.4166666666666664E-2</c:v>
                </c:pt>
                <c:pt idx="101">
                  <c:v>6.3646864686468643E-2</c:v>
                </c:pt>
                <c:pt idx="102">
                  <c:v>6.3137254901960774E-2</c:v>
                </c:pt>
                <c:pt idx="103">
                  <c:v>6.2637540453074431E-2</c:v>
                </c:pt>
                <c:pt idx="104">
                  <c:v>6.2147435897435897E-2</c:v>
                </c:pt>
                <c:pt idx="105">
                  <c:v>6.1666666666666668E-2</c:v>
                </c:pt>
                <c:pt idx="106">
                  <c:v>6.1194968553459114E-2</c:v>
                </c:pt>
                <c:pt idx="107">
                  <c:v>6.0732087227414334E-2</c:v>
                </c:pt>
                <c:pt idx="108">
                  <c:v>6.0277777777777763E-2</c:v>
                </c:pt>
                <c:pt idx="109">
                  <c:v>5.9831804281345567E-2</c:v>
                </c:pt>
                <c:pt idx="110">
                  <c:v>5.9393939393939388E-2</c:v>
                </c:pt>
                <c:pt idx="111">
                  <c:v>5.8963963963963952E-2</c:v>
                </c:pt>
                <c:pt idx="112">
                  <c:v>5.8541666666666652E-2</c:v>
                </c:pt>
                <c:pt idx="113">
                  <c:v>5.8126843657817111E-2</c:v>
                </c:pt>
                <c:pt idx="114">
                  <c:v>5.7719298245614031E-2</c:v>
                </c:pt>
                <c:pt idx="115">
                  <c:v>5.7318840579710144E-2</c:v>
                </c:pt>
                <c:pt idx="116">
                  <c:v>5.6925287356321831E-2</c:v>
                </c:pt>
                <c:pt idx="117">
                  <c:v>5.6538461538461537E-2</c:v>
                </c:pt>
                <c:pt idx="118">
                  <c:v>5.6158192090395471E-2</c:v>
                </c:pt>
                <c:pt idx="119">
                  <c:v>5.5784313725490191E-2</c:v>
                </c:pt>
                <c:pt idx="120">
                  <c:v>5.5416666666666663E-2</c:v>
                </c:pt>
                <c:pt idx="121">
                  <c:v>5.5055096418732782E-2</c:v>
                </c:pt>
                <c:pt idx="122">
                  <c:v>5.4699453551912566E-2</c:v>
                </c:pt>
                <c:pt idx="123">
                  <c:v>5.4349593495934941E-2</c:v>
                </c:pt>
                <c:pt idx="124">
                  <c:v>5.4005376344086017E-2</c:v>
                </c:pt>
                <c:pt idx="125">
                  <c:v>5.3666666666666654E-2</c:v>
                </c:pt>
                <c:pt idx="126">
                  <c:v>5.3333333333333316E-2</c:v>
                </c:pt>
                <c:pt idx="127">
                  <c:v>5.3005249343832002E-2</c:v>
                </c:pt>
                <c:pt idx="128">
                  <c:v>5.2682291666666659E-2</c:v>
                </c:pt>
                <c:pt idx="129">
                  <c:v>5.2364341085271299E-2</c:v>
                </c:pt>
                <c:pt idx="130">
                  <c:v>5.2051282051282038E-2</c:v>
                </c:pt>
                <c:pt idx="131">
                  <c:v>5.1743002544529251E-2</c:v>
                </c:pt>
                <c:pt idx="132">
                  <c:v>5.1439393939393938E-2</c:v>
                </c:pt>
                <c:pt idx="133">
                  <c:v>5.1140350877192972E-2</c:v>
                </c:pt>
                <c:pt idx="134">
                  <c:v>5.0845771144278594E-2</c:v>
                </c:pt>
                <c:pt idx="135">
                  <c:v>5.0555555555555534E-2</c:v>
                </c:pt>
                <c:pt idx="136">
                  <c:v>5.0269607843137248E-2</c:v>
                </c:pt>
                <c:pt idx="137">
                  <c:v>4.9987834549878332E-2</c:v>
                </c:pt>
                <c:pt idx="138">
                  <c:v>4.9710144927536233E-2</c:v>
                </c:pt>
                <c:pt idx="139">
                  <c:v>4.9436450839328537E-2</c:v>
                </c:pt>
                <c:pt idx="140">
                  <c:v>4.9166666666666664E-2</c:v>
                </c:pt>
                <c:pt idx="141">
                  <c:v>4.8900709219858153E-2</c:v>
                </c:pt>
                <c:pt idx="142">
                  <c:v>4.8638497652582151E-2</c:v>
                </c:pt>
                <c:pt idx="143">
                  <c:v>4.8379953379953371E-2</c:v>
                </c:pt>
                <c:pt idx="144">
                  <c:v>4.8124999999999994E-2</c:v>
                </c:pt>
                <c:pt idx="145">
                  <c:v>4.7873563218390806E-2</c:v>
                </c:pt>
                <c:pt idx="146">
                  <c:v>4.7625570776255698E-2</c:v>
                </c:pt>
                <c:pt idx="147">
                  <c:v>4.7380952380952371E-2</c:v>
                </c:pt>
                <c:pt idx="148">
                  <c:v>4.713963963963963E-2</c:v>
                </c:pt>
                <c:pt idx="149">
                  <c:v>4.6901565995525724E-2</c:v>
                </c:pt>
                <c:pt idx="150">
                  <c:v>4.6666666666666655E-2</c:v>
                </c:pt>
                <c:pt idx="151">
                  <c:v>4.6434878587196464E-2</c:v>
                </c:pt>
                <c:pt idx="152">
                  <c:v>4.6206140350877188E-2</c:v>
                </c:pt>
                <c:pt idx="153">
                  <c:v>4.598039215686274E-2</c:v>
                </c:pt>
                <c:pt idx="154">
                  <c:v>4.5757575757575747E-2</c:v>
                </c:pt>
                <c:pt idx="155">
                  <c:v>4.5537634408602139E-2</c:v>
                </c:pt>
                <c:pt idx="156">
                  <c:v>4.5320512820512811E-2</c:v>
                </c:pt>
                <c:pt idx="157">
                  <c:v>4.5106157112526531E-2</c:v>
                </c:pt>
                <c:pt idx="158">
                  <c:v>4.4894514767932478E-2</c:v>
                </c:pt>
                <c:pt idx="159">
                  <c:v>4.468553459119496E-2</c:v>
                </c:pt>
                <c:pt idx="160">
                  <c:v>4.447916666666666E-2</c:v>
                </c:pt>
                <c:pt idx="161">
                  <c:v>4.4275362318840564E-2</c:v>
                </c:pt>
                <c:pt idx="162">
                  <c:v>4.4074074074074071E-2</c:v>
                </c:pt>
                <c:pt idx="163">
                  <c:v>4.3875255623721875E-2</c:v>
                </c:pt>
                <c:pt idx="164">
                  <c:v>4.3678861788617879E-2</c:v>
                </c:pt>
                <c:pt idx="165">
                  <c:v>4.348484848484848E-2</c:v>
                </c:pt>
                <c:pt idx="166">
                  <c:v>4.3293172690763049E-2</c:v>
                </c:pt>
                <c:pt idx="167">
                  <c:v>4.3103792415169657E-2</c:v>
                </c:pt>
                <c:pt idx="168">
                  <c:v>4.2916666666666665E-2</c:v>
                </c:pt>
                <c:pt idx="169">
                  <c:v>4.2731755424063107E-2</c:v>
                </c:pt>
                <c:pt idx="170">
                  <c:v>4.2549019607843137E-2</c:v>
                </c:pt>
                <c:pt idx="171">
                  <c:v>4.2368421052631569E-2</c:v>
                </c:pt>
                <c:pt idx="172">
                  <c:v>4.2189922480620153E-2</c:v>
                </c:pt>
                <c:pt idx="173">
                  <c:v>4.2013487475915219E-2</c:v>
                </c:pt>
                <c:pt idx="174">
                  <c:v>4.2000000000000003E-2</c:v>
                </c:pt>
                <c:pt idx="175">
                  <c:v>4.2000000000000003E-2</c:v>
                </c:pt>
                <c:pt idx="176">
                  <c:v>4.2000000000000003E-2</c:v>
                </c:pt>
                <c:pt idx="177">
                  <c:v>4.2000000000000003E-2</c:v>
                </c:pt>
                <c:pt idx="178">
                  <c:v>4.2000000000000003E-2</c:v>
                </c:pt>
                <c:pt idx="179">
                  <c:v>4.2000000000000003E-2</c:v>
                </c:pt>
                <c:pt idx="180">
                  <c:v>4.2000000000000003E-2</c:v>
                </c:pt>
                <c:pt idx="181">
                  <c:v>4.2000000000000003E-2</c:v>
                </c:pt>
                <c:pt idx="182">
                  <c:v>4.2000000000000003E-2</c:v>
                </c:pt>
                <c:pt idx="183">
                  <c:v>4.2000000000000003E-2</c:v>
                </c:pt>
                <c:pt idx="184">
                  <c:v>4.2000000000000003E-2</c:v>
                </c:pt>
                <c:pt idx="185">
                  <c:v>4.2000000000000003E-2</c:v>
                </c:pt>
                <c:pt idx="186">
                  <c:v>4.2000000000000003E-2</c:v>
                </c:pt>
                <c:pt idx="187">
                  <c:v>4.2000000000000003E-2</c:v>
                </c:pt>
                <c:pt idx="188">
                  <c:v>4.2000000000000003E-2</c:v>
                </c:pt>
                <c:pt idx="189">
                  <c:v>4.2000000000000003E-2</c:v>
                </c:pt>
                <c:pt idx="190">
                  <c:v>4.2000000000000003E-2</c:v>
                </c:pt>
                <c:pt idx="191">
                  <c:v>4.2000000000000003E-2</c:v>
                </c:pt>
                <c:pt idx="192">
                  <c:v>4.2000000000000003E-2</c:v>
                </c:pt>
                <c:pt idx="193">
                  <c:v>4.2000000000000003E-2</c:v>
                </c:pt>
                <c:pt idx="194">
                  <c:v>4.2000000000000003E-2</c:v>
                </c:pt>
                <c:pt idx="195">
                  <c:v>4.2000000000000003E-2</c:v>
                </c:pt>
                <c:pt idx="196">
                  <c:v>4.2000000000000003E-2</c:v>
                </c:pt>
                <c:pt idx="197">
                  <c:v>4.2000000000000003E-2</c:v>
                </c:pt>
                <c:pt idx="198">
                  <c:v>4.2000000000000003E-2</c:v>
                </c:pt>
                <c:pt idx="199">
                  <c:v>4.2000000000000003E-2</c:v>
                </c:pt>
                <c:pt idx="200">
                  <c:v>4.2000000000000003E-2</c:v>
                </c:pt>
                <c:pt idx="201">
                  <c:v>4.2000000000000003E-2</c:v>
                </c:pt>
                <c:pt idx="202">
                  <c:v>4.2000000000000003E-2</c:v>
                </c:pt>
                <c:pt idx="203">
                  <c:v>4.2000000000000003E-2</c:v>
                </c:pt>
                <c:pt idx="204">
                  <c:v>4.2000000000000003E-2</c:v>
                </c:pt>
                <c:pt idx="205">
                  <c:v>4.2000000000000003E-2</c:v>
                </c:pt>
                <c:pt idx="206">
                  <c:v>4.2000000000000003E-2</c:v>
                </c:pt>
                <c:pt idx="207">
                  <c:v>4.2000000000000003E-2</c:v>
                </c:pt>
                <c:pt idx="208">
                  <c:v>4.2000000000000003E-2</c:v>
                </c:pt>
                <c:pt idx="209">
                  <c:v>4.2000000000000003E-2</c:v>
                </c:pt>
                <c:pt idx="210">
                  <c:v>4.2000000000000003E-2</c:v>
                </c:pt>
                <c:pt idx="211">
                  <c:v>4.2000000000000003E-2</c:v>
                </c:pt>
                <c:pt idx="212">
                  <c:v>4.2000000000000003E-2</c:v>
                </c:pt>
                <c:pt idx="213">
                  <c:v>4.2000000000000003E-2</c:v>
                </c:pt>
                <c:pt idx="214">
                  <c:v>4.2000000000000003E-2</c:v>
                </c:pt>
                <c:pt idx="215">
                  <c:v>4.2000000000000003E-2</c:v>
                </c:pt>
                <c:pt idx="216">
                  <c:v>4.2000000000000003E-2</c:v>
                </c:pt>
                <c:pt idx="217">
                  <c:v>4.2000000000000003E-2</c:v>
                </c:pt>
                <c:pt idx="218">
                  <c:v>4.2000000000000003E-2</c:v>
                </c:pt>
                <c:pt idx="219">
                  <c:v>4.2000000000000003E-2</c:v>
                </c:pt>
                <c:pt idx="220">
                  <c:v>4.2000000000000003E-2</c:v>
                </c:pt>
                <c:pt idx="221">
                  <c:v>4.2000000000000003E-2</c:v>
                </c:pt>
                <c:pt idx="222">
                  <c:v>4.2000000000000003E-2</c:v>
                </c:pt>
                <c:pt idx="223">
                  <c:v>4.2000000000000003E-2</c:v>
                </c:pt>
                <c:pt idx="224">
                  <c:v>4.2000000000000003E-2</c:v>
                </c:pt>
                <c:pt idx="225">
                  <c:v>4.2000000000000003E-2</c:v>
                </c:pt>
                <c:pt idx="226">
                  <c:v>4.2000000000000003E-2</c:v>
                </c:pt>
                <c:pt idx="227">
                  <c:v>4.2000000000000003E-2</c:v>
                </c:pt>
                <c:pt idx="228">
                  <c:v>4.2000000000000003E-2</c:v>
                </c:pt>
                <c:pt idx="229">
                  <c:v>4.2000000000000003E-2</c:v>
                </c:pt>
                <c:pt idx="230">
                  <c:v>4.2000000000000003E-2</c:v>
                </c:pt>
                <c:pt idx="231">
                  <c:v>4.2000000000000003E-2</c:v>
                </c:pt>
                <c:pt idx="232">
                  <c:v>4.2000000000000003E-2</c:v>
                </c:pt>
                <c:pt idx="233">
                  <c:v>4.2000000000000003E-2</c:v>
                </c:pt>
                <c:pt idx="234">
                  <c:v>4.2000000000000003E-2</c:v>
                </c:pt>
                <c:pt idx="235">
                  <c:v>4.2000000000000003E-2</c:v>
                </c:pt>
                <c:pt idx="236">
                  <c:v>4.2000000000000003E-2</c:v>
                </c:pt>
                <c:pt idx="237">
                  <c:v>4.2000000000000003E-2</c:v>
                </c:pt>
                <c:pt idx="238">
                  <c:v>4.2000000000000003E-2</c:v>
                </c:pt>
                <c:pt idx="239">
                  <c:v>4.2000000000000003E-2</c:v>
                </c:pt>
                <c:pt idx="240">
                  <c:v>4.2000000000000003E-2</c:v>
                </c:pt>
                <c:pt idx="241">
                  <c:v>4.2000000000000003E-2</c:v>
                </c:pt>
                <c:pt idx="242">
                  <c:v>4.2000000000000003E-2</c:v>
                </c:pt>
                <c:pt idx="243">
                  <c:v>4.2000000000000003E-2</c:v>
                </c:pt>
                <c:pt idx="244">
                  <c:v>4.2000000000000003E-2</c:v>
                </c:pt>
                <c:pt idx="245">
                  <c:v>4.2000000000000003E-2</c:v>
                </c:pt>
                <c:pt idx="246">
                  <c:v>4.2000000000000003E-2</c:v>
                </c:pt>
                <c:pt idx="247">
                  <c:v>4.2000000000000003E-2</c:v>
                </c:pt>
                <c:pt idx="248">
                  <c:v>4.2000000000000003E-2</c:v>
                </c:pt>
                <c:pt idx="249">
                  <c:v>4.2000000000000003E-2</c:v>
                </c:pt>
                <c:pt idx="250">
                  <c:v>4.2000000000000003E-2</c:v>
                </c:pt>
                <c:pt idx="251">
                  <c:v>4.2000000000000003E-2</c:v>
                </c:pt>
                <c:pt idx="252">
                  <c:v>4.2000000000000003E-2</c:v>
                </c:pt>
                <c:pt idx="253">
                  <c:v>4.2000000000000003E-2</c:v>
                </c:pt>
                <c:pt idx="254">
                  <c:v>4.2000000000000003E-2</c:v>
                </c:pt>
                <c:pt idx="255">
                  <c:v>4.2000000000000003E-2</c:v>
                </c:pt>
                <c:pt idx="256">
                  <c:v>4.2000000000000003E-2</c:v>
                </c:pt>
                <c:pt idx="257">
                  <c:v>4.2000000000000003E-2</c:v>
                </c:pt>
                <c:pt idx="258">
                  <c:v>4.2000000000000003E-2</c:v>
                </c:pt>
                <c:pt idx="259">
                  <c:v>4.2000000000000003E-2</c:v>
                </c:pt>
                <c:pt idx="260">
                  <c:v>4.2000000000000003E-2</c:v>
                </c:pt>
                <c:pt idx="261">
                  <c:v>4.2000000000000003E-2</c:v>
                </c:pt>
                <c:pt idx="262">
                  <c:v>4.2000000000000003E-2</c:v>
                </c:pt>
                <c:pt idx="263">
                  <c:v>4.2000000000000003E-2</c:v>
                </c:pt>
                <c:pt idx="264">
                  <c:v>4.2000000000000003E-2</c:v>
                </c:pt>
                <c:pt idx="265">
                  <c:v>4.2000000000000003E-2</c:v>
                </c:pt>
                <c:pt idx="266">
                  <c:v>4.2000000000000003E-2</c:v>
                </c:pt>
                <c:pt idx="267">
                  <c:v>4.2000000000000003E-2</c:v>
                </c:pt>
                <c:pt idx="268">
                  <c:v>4.2000000000000003E-2</c:v>
                </c:pt>
                <c:pt idx="269">
                  <c:v>4.2000000000000003E-2</c:v>
                </c:pt>
                <c:pt idx="270">
                  <c:v>4.2000000000000003E-2</c:v>
                </c:pt>
                <c:pt idx="271">
                  <c:v>4.2000000000000003E-2</c:v>
                </c:pt>
                <c:pt idx="272">
                  <c:v>4.2000000000000003E-2</c:v>
                </c:pt>
                <c:pt idx="273">
                  <c:v>4.2000000000000003E-2</c:v>
                </c:pt>
                <c:pt idx="274">
                  <c:v>4.2000000000000003E-2</c:v>
                </c:pt>
                <c:pt idx="275">
                  <c:v>4.2000000000000003E-2</c:v>
                </c:pt>
                <c:pt idx="276">
                  <c:v>4.2000000000000003E-2</c:v>
                </c:pt>
                <c:pt idx="277">
                  <c:v>4.2000000000000003E-2</c:v>
                </c:pt>
                <c:pt idx="278">
                  <c:v>4.2000000000000003E-2</c:v>
                </c:pt>
                <c:pt idx="279">
                  <c:v>4.2000000000000003E-2</c:v>
                </c:pt>
                <c:pt idx="280">
                  <c:v>4.2000000000000003E-2</c:v>
                </c:pt>
                <c:pt idx="281">
                  <c:v>4.2000000000000003E-2</c:v>
                </c:pt>
                <c:pt idx="282">
                  <c:v>4.2000000000000003E-2</c:v>
                </c:pt>
                <c:pt idx="283">
                  <c:v>4.2000000000000003E-2</c:v>
                </c:pt>
                <c:pt idx="284">
                  <c:v>4.2000000000000003E-2</c:v>
                </c:pt>
                <c:pt idx="285">
                  <c:v>4.2000000000000003E-2</c:v>
                </c:pt>
                <c:pt idx="286">
                  <c:v>4.2000000000000003E-2</c:v>
                </c:pt>
                <c:pt idx="287">
                  <c:v>4.2000000000000003E-2</c:v>
                </c:pt>
                <c:pt idx="288">
                  <c:v>4.2000000000000003E-2</c:v>
                </c:pt>
                <c:pt idx="289">
                  <c:v>4.2000000000000003E-2</c:v>
                </c:pt>
                <c:pt idx="290">
                  <c:v>4.2000000000000003E-2</c:v>
                </c:pt>
                <c:pt idx="291">
                  <c:v>4.2000000000000003E-2</c:v>
                </c:pt>
                <c:pt idx="292">
                  <c:v>4.2000000000000003E-2</c:v>
                </c:pt>
                <c:pt idx="293">
                  <c:v>4.2000000000000003E-2</c:v>
                </c:pt>
                <c:pt idx="294">
                  <c:v>4.2000000000000003E-2</c:v>
                </c:pt>
                <c:pt idx="295">
                  <c:v>4.2000000000000003E-2</c:v>
                </c:pt>
                <c:pt idx="296">
                  <c:v>4.2000000000000003E-2</c:v>
                </c:pt>
                <c:pt idx="297">
                  <c:v>4.2000000000000003E-2</c:v>
                </c:pt>
                <c:pt idx="298">
                  <c:v>4.2000000000000003E-2</c:v>
                </c:pt>
                <c:pt idx="299">
                  <c:v>4.2000000000000003E-2</c:v>
                </c:pt>
                <c:pt idx="300">
                  <c:v>4.2000000000000003E-2</c:v>
                </c:pt>
                <c:pt idx="301">
                  <c:v>4.2000000000000003E-2</c:v>
                </c:pt>
                <c:pt idx="302">
                  <c:v>4.2000000000000003E-2</c:v>
                </c:pt>
                <c:pt idx="303">
                  <c:v>4.2000000000000003E-2</c:v>
                </c:pt>
                <c:pt idx="304">
                  <c:v>4.2000000000000003E-2</c:v>
                </c:pt>
                <c:pt idx="305">
                  <c:v>4.2000000000000003E-2</c:v>
                </c:pt>
                <c:pt idx="306">
                  <c:v>4.2000000000000003E-2</c:v>
                </c:pt>
                <c:pt idx="307">
                  <c:v>4.2000000000000003E-2</c:v>
                </c:pt>
                <c:pt idx="308">
                  <c:v>4.2000000000000003E-2</c:v>
                </c:pt>
                <c:pt idx="309">
                  <c:v>4.2000000000000003E-2</c:v>
                </c:pt>
                <c:pt idx="310">
                  <c:v>4.2000000000000003E-2</c:v>
                </c:pt>
                <c:pt idx="311">
                  <c:v>4.2000000000000003E-2</c:v>
                </c:pt>
                <c:pt idx="312">
                  <c:v>4.2000000000000003E-2</c:v>
                </c:pt>
                <c:pt idx="313">
                  <c:v>4.2000000000000003E-2</c:v>
                </c:pt>
                <c:pt idx="314">
                  <c:v>4.2000000000000003E-2</c:v>
                </c:pt>
                <c:pt idx="315">
                  <c:v>4.2000000000000003E-2</c:v>
                </c:pt>
                <c:pt idx="316">
                  <c:v>4.2000000000000003E-2</c:v>
                </c:pt>
                <c:pt idx="317">
                  <c:v>4.2000000000000003E-2</c:v>
                </c:pt>
                <c:pt idx="318">
                  <c:v>4.2000000000000003E-2</c:v>
                </c:pt>
                <c:pt idx="319">
                  <c:v>4.2000000000000003E-2</c:v>
                </c:pt>
                <c:pt idx="320">
                  <c:v>4.2000000000000003E-2</c:v>
                </c:pt>
                <c:pt idx="321">
                  <c:v>4.2000000000000003E-2</c:v>
                </c:pt>
                <c:pt idx="322">
                  <c:v>4.2000000000000003E-2</c:v>
                </c:pt>
                <c:pt idx="323">
                  <c:v>4.2000000000000003E-2</c:v>
                </c:pt>
                <c:pt idx="324">
                  <c:v>4.2000000000000003E-2</c:v>
                </c:pt>
                <c:pt idx="325">
                  <c:v>4.2000000000000003E-2</c:v>
                </c:pt>
                <c:pt idx="326">
                  <c:v>4.2000000000000003E-2</c:v>
                </c:pt>
                <c:pt idx="327">
                  <c:v>4.2000000000000003E-2</c:v>
                </c:pt>
                <c:pt idx="328">
                  <c:v>4.2000000000000003E-2</c:v>
                </c:pt>
                <c:pt idx="329">
                  <c:v>4.2000000000000003E-2</c:v>
                </c:pt>
                <c:pt idx="330">
                  <c:v>4.2000000000000003E-2</c:v>
                </c:pt>
                <c:pt idx="331">
                  <c:v>4.2000000000000003E-2</c:v>
                </c:pt>
                <c:pt idx="332">
                  <c:v>4.2000000000000003E-2</c:v>
                </c:pt>
                <c:pt idx="333">
                  <c:v>4.2000000000000003E-2</c:v>
                </c:pt>
                <c:pt idx="334">
                  <c:v>4.2000000000000003E-2</c:v>
                </c:pt>
                <c:pt idx="335">
                  <c:v>4.2000000000000003E-2</c:v>
                </c:pt>
                <c:pt idx="336">
                  <c:v>4.2000000000000003E-2</c:v>
                </c:pt>
                <c:pt idx="337">
                  <c:v>4.2000000000000003E-2</c:v>
                </c:pt>
                <c:pt idx="338">
                  <c:v>4.2000000000000003E-2</c:v>
                </c:pt>
                <c:pt idx="339">
                  <c:v>4.2000000000000003E-2</c:v>
                </c:pt>
                <c:pt idx="340">
                  <c:v>4.2000000000000003E-2</c:v>
                </c:pt>
                <c:pt idx="341">
                  <c:v>4.2000000000000003E-2</c:v>
                </c:pt>
                <c:pt idx="342">
                  <c:v>4.2000000000000003E-2</c:v>
                </c:pt>
                <c:pt idx="343">
                  <c:v>4.2000000000000003E-2</c:v>
                </c:pt>
                <c:pt idx="344">
                  <c:v>4.2000000000000003E-2</c:v>
                </c:pt>
                <c:pt idx="345">
                  <c:v>4.2000000000000003E-2</c:v>
                </c:pt>
                <c:pt idx="346">
                  <c:v>4.2000000000000003E-2</c:v>
                </c:pt>
                <c:pt idx="347">
                  <c:v>4.2000000000000003E-2</c:v>
                </c:pt>
                <c:pt idx="348">
                  <c:v>4.2000000000000003E-2</c:v>
                </c:pt>
                <c:pt idx="349">
                  <c:v>4.2000000000000003E-2</c:v>
                </c:pt>
                <c:pt idx="350">
                  <c:v>4.2000000000000003E-2</c:v>
                </c:pt>
                <c:pt idx="351">
                  <c:v>4.2000000000000003E-2</c:v>
                </c:pt>
                <c:pt idx="352">
                  <c:v>4.2000000000000003E-2</c:v>
                </c:pt>
                <c:pt idx="353">
                  <c:v>4.2000000000000003E-2</c:v>
                </c:pt>
                <c:pt idx="354">
                  <c:v>4.2000000000000003E-2</c:v>
                </c:pt>
                <c:pt idx="355">
                  <c:v>4.2000000000000003E-2</c:v>
                </c:pt>
                <c:pt idx="356">
                  <c:v>4.2000000000000003E-2</c:v>
                </c:pt>
                <c:pt idx="357">
                  <c:v>4.2000000000000003E-2</c:v>
                </c:pt>
                <c:pt idx="358">
                  <c:v>4.2000000000000003E-2</c:v>
                </c:pt>
                <c:pt idx="359">
                  <c:v>4.2000000000000003E-2</c:v>
                </c:pt>
                <c:pt idx="360">
                  <c:v>4.2000000000000003E-2</c:v>
                </c:pt>
                <c:pt idx="361">
                  <c:v>4.2000000000000003E-2</c:v>
                </c:pt>
                <c:pt idx="362">
                  <c:v>4.2000000000000003E-2</c:v>
                </c:pt>
                <c:pt idx="363">
                  <c:v>4.2000000000000003E-2</c:v>
                </c:pt>
                <c:pt idx="364">
                  <c:v>4.2000000000000003E-2</c:v>
                </c:pt>
                <c:pt idx="365">
                  <c:v>4.2000000000000003E-2</c:v>
                </c:pt>
                <c:pt idx="366">
                  <c:v>4.2000000000000003E-2</c:v>
                </c:pt>
                <c:pt idx="367">
                  <c:v>4.2000000000000003E-2</c:v>
                </c:pt>
                <c:pt idx="368">
                  <c:v>4.2000000000000003E-2</c:v>
                </c:pt>
                <c:pt idx="369">
                  <c:v>4.2000000000000003E-2</c:v>
                </c:pt>
                <c:pt idx="370">
                  <c:v>4.2000000000000003E-2</c:v>
                </c:pt>
                <c:pt idx="371">
                  <c:v>4.2000000000000003E-2</c:v>
                </c:pt>
                <c:pt idx="372">
                  <c:v>4.2000000000000003E-2</c:v>
                </c:pt>
                <c:pt idx="373">
                  <c:v>4.2000000000000003E-2</c:v>
                </c:pt>
                <c:pt idx="374">
                  <c:v>4.2000000000000003E-2</c:v>
                </c:pt>
                <c:pt idx="375">
                  <c:v>4.2000000000000003E-2</c:v>
                </c:pt>
                <c:pt idx="376">
                  <c:v>4.2000000000000003E-2</c:v>
                </c:pt>
                <c:pt idx="377">
                  <c:v>4.2000000000000003E-2</c:v>
                </c:pt>
                <c:pt idx="378">
                  <c:v>4.2000000000000003E-2</c:v>
                </c:pt>
                <c:pt idx="379">
                  <c:v>4.2000000000000003E-2</c:v>
                </c:pt>
                <c:pt idx="380">
                  <c:v>4.2000000000000003E-2</c:v>
                </c:pt>
                <c:pt idx="381">
                  <c:v>4.2000000000000003E-2</c:v>
                </c:pt>
                <c:pt idx="382">
                  <c:v>4.2000000000000003E-2</c:v>
                </c:pt>
                <c:pt idx="383">
                  <c:v>4.2000000000000003E-2</c:v>
                </c:pt>
                <c:pt idx="384">
                  <c:v>4.2000000000000003E-2</c:v>
                </c:pt>
                <c:pt idx="385">
                  <c:v>4.2000000000000003E-2</c:v>
                </c:pt>
                <c:pt idx="386">
                  <c:v>4.2000000000000003E-2</c:v>
                </c:pt>
                <c:pt idx="387">
                  <c:v>4.2000000000000003E-2</c:v>
                </c:pt>
                <c:pt idx="388">
                  <c:v>4.2000000000000003E-2</c:v>
                </c:pt>
                <c:pt idx="389">
                  <c:v>4.2000000000000003E-2</c:v>
                </c:pt>
                <c:pt idx="390">
                  <c:v>4.2000000000000003E-2</c:v>
                </c:pt>
                <c:pt idx="391">
                  <c:v>4.2000000000000003E-2</c:v>
                </c:pt>
                <c:pt idx="392">
                  <c:v>4.2000000000000003E-2</c:v>
                </c:pt>
                <c:pt idx="393">
                  <c:v>4.2000000000000003E-2</c:v>
                </c:pt>
                <c:pt idx="394">
                  <c:v>4.2000000000000003E-2</c:v>
                </c:pt>
                <c:pt idx="395">
                  <c:v>4.2000000000000003E-2</c:v>
                </c:pt>
                <c:pt idx="396">
                  <c:v>4.2000000000000003E-2</c:v>
                </c:pt>
                <c:pt idx="397">
                  <c:v>4.2000000000000003E-2</c:v>
                </c:pt>
                <c:pt idx="398">
                  <c:v>4.2000000000000003E-2</c:v>
                </c:pt>
                <c:pt idx="399">
                  <c:v>4.2000000000000003E-2</c:v>
                </c:pt>
                <c:pt idx="400">
                  <c:v>4.2000000000000003E-2</c:v>
                </c:pt>
                <c:pt idx="401">
                  <c:v>4.2000000000000003E-2</c:v>
                </c:pt>
                <c:pt idx="402">
                  <c:v>4.2000000000000003E-2</c:v>
                </c:pt>
                <c:pt idx="403">
                  <c:v>4.2000000000000003E-2</c:v>
                </c:pt>
                <c:pt idx="404">
                  <c:v>4.2000000000000003E-2</c:v>
                </c:pt>
                <c:pt idx="405">
                  <c:v>4.2000000000000003E-2</c:v>
                </c:pt>
                <c:pt idx="406">
                  <c:v>4.2000000000000003E-2</c:v>
                </c:pt>
                <c:pt idx="407">
                  <c:v>4.2000000000000003E-2</c:v>
                </c:pt>
                <c:pt idx="408">
                  <c:v>4.2000000000000003E-2</c:v>
                </c:pt>
                <c:pt idx="409">
                  <c:v>4.2000000000000003E-2</c:v>
                </c:pt>
                <c:pt idx="410">
                  <c:v>4.2000000000000003E-2</c:v>
                </c:pt>
                <c:pt idx="411">
                  <c:v>4.2000000000000003E-2</c:v>
                </c:pt>
                <c:pt idx="412">
                  <c:v>4.2000000000000003E-2</c:v>
                </c:pt>
                <c:pt idx="413">
                  <c:v>4.2000000000000003E-2</c:v>
                </c:pt>
                <c:pt idx="414">
                  <c:v>4.2000000000000003E-2</c:v>
                </c:pt>
                <c:pt idx="415">
                  <c:v>4.2000000000000003E-2</c:v>
                </c:pt>
                <c:pt idx="416">
                  <c:v>4.2000000000000003E-2</c:v>
                </c:pt>
                <c:pt idx="417">
                  <c:v>4.2000000000000003E-2</c:v>
                </c:pt>
                <c:pt idx="418">
                  <c:v>4.2000000000000003E-2</c:v>
                </c:pt>
                <c:pt idx="419">
                  <c:v>4.2000000000000003E-2</c:v>
                </c:pt>
                <c:pt idx="420">
                  <c:v>4.2000000000000003E-2</c:v>
                </c:pt>
                <c:pt idx="421">
                  <c:v>4.2000000000000003E-2</c:v>
                </c:pt>
                <c:pt idx="422">
                  <c:v>4.2000000000000003E-2</c:v>
                </c:pt>
                <c:pt idx="423">
                  <c:v>4.2000000000000003E-2</c:v>
                </c:pt>
                <c:pt idx="424">
                  <c:v>4.2000000000000003E-2</c:v>
                </c:pt>
                <c:pt idx="425">
                  <c:v>4.2000000000000003E-2</c:v>
                </c:pt>
                <c:pt idx="426">
                  <c:v>4.2000000000000003E-2</c:v>
                </c:pt>
                <c:pt idx="427">
                  <c:v>4.2000000000000003E-2</c:v>
                </c:pt>
                <c:pt idx="428">
                  <c:v>4.2000000000000003E-2</c:v>
                </c:pt>
                <c:pt idx="429">
                  <c:v>4.2000000000000003E-2</c:v>
                </c:pt>
                <c:pt idx="430">
                  <c:v>4.2000000000000003E-2</c:v>
                </c:pt>
                <c:pt idx="431">
                  <c:v>4.2000000000000003E-2</c:v>
                </c:pt>
                <c:pt idx="432">
                  <c:v>4.2000000000000003E-2</c:v>
                </c:pt>
                <c:pt idx="433">
                  <c:v>4.2000000000000003E-2</c:v>
                </c:pt>
                <c:pt idx="434">
                  <c:v>4.2000000000000003E-2</c:v>
                </c:pt>
                <c:pt idx="435">
                  <c:v>4.2000000000000003E-2</c:v>
                </c:pt>
                <c:pt idx="436">
                  <c:v>4.2000000000000003E-2</c:v>
                </c:pt>
                <c:pt idx="437">
                  <c:v>4.2000000000000003E-2</c:v>
                </c:pt>
                <c:pt idx="438">
                  <c:v>4.2000000000000003E-2</c:v>
                </c:pt>
                <c:pt idx="439">
                  <c:v>4.2000000000000003E-2</c:v>
                </c:pt>
                <c:pt idx="440">
                  <c:v>4.2000000000000003E-2</c:v>
                </c:pt>
                <c:pt idx="441">
                  <c:v>4.2000000000000003E-2</c:v>
                </c:pt>
                <c:pt idx="442">
                  <c:v>4.2000000000000003E-2</c:v>
                </c:pt>
                <c:pt idx="443">
                  <c:v>4.2000000000000003E-2</c:v>
                </c:pt>
                <c:pt idx="444">
                  <c:v>4.2000000000000003E-2</c:v>
                </c:pt>
                <c:pt idx="445">
                  <c:v>4.2000000000000003E-2</c:v>
                </c:pt>
                <c:pt idx="446">
                  <c:v>4.2000000000000003E-2</c:v>
                </c:pt>
                <c:pt idx="447">
                  <c:v>4.2000000000000003E-2</c:v>
                </c:pt>
                <c:pt idx="448">
                  <c:v>4.2000000000000003E-2</c:v>
                </c:pt>
                <c:pt idx="449">
                  <c:v>4.2000000000000003E-2</c:v>
                </c:pt>
                <c:pt idx="450">
                  <c:v>4.2000000000000003E-2</c:v>
                </c:pt>
                <c:pt idx="451">
                  <c:v>4.2000000000000003E-2</c:v>
                </c:pt>
                <c:pt idx="452">
                  <c:v>4.2000000000000003E-2</c:v>
                </c:pt>
                <c:pt idx="453">
                  <c:v>4.2000000000000003E-2</c:v>
                </c:pt>
                <c:pt idx="454">
                  <c:v>4.2000000000000003E-2</c:v>
                </c:pt>
                <c:pt idx="455">
                  <c:v>4.2000000000000003E-2</c:v>
                </c:pt>
                <c:pt idx="456">
                  <c:v>4.2000000000000003E-2</c:v>
                </c:pt>
                <c:pt idx="457">
                  <c:v>4.2000000000000003E-2</c:v>
                </c:pt>
                <c:pt idx="458">
                  <c:v>4.2000000000000003E-2</c:v>
                </c:pt>
                <c:pt idx="459">
                  <c:v>4.2000000000000003E-2</c:v>
                </c:pt>
                <c:pt idx="460">
                  <c:v>4.2000000000000003E-2</c:v>
                </c:pt>
                <c:pt idx="461">
                  <c:v>4.2000000000000003E-2</c:v>
                </c:pt>
                <c:pt idx="462">
                  <c:v>4.2000000000000003E-2</c:v>
                </c:pt>
                <c:pt idx="463">
                  <c:v>4.2000000000000003E-2</c:v>
                </c:pt>
                <c:pt idx="464">
                  <c:v>4.2000000000000003E-2</c:v>
                </c:pt>
                <c:pt idx="465">
                  <c:v>4.2000000000000003E-2</c:v>
                </c:pt>
                <c:pt idx="466">
                  <c:v>4.2000000000000003E-2</c:v>
                </c:pt>
                <c:pt idx="467">
                  <c:v>4.2000000000000003E-2</c:v>
                </c:pt>
                <c:pt idx="468">
                  <c:v>4.2000000000000003E-2</c:v>
                </c:pt>
                <c:pt idx="469">
                  <c:v>4.2000000000000003E-2</c:v>
                </c:pt>
                <c:pt idx="470">
                  <c:v>4.2000000000000003E-2</c:v>
                </c:pt>
                <c:pt idx="471">
                  <c:v>4.2000000000000003E-2</c:v>
                </c:pt>
                <c:pt idx="472">
                  <c:v>4.2000000000000003E-2</c:v>
                </c:pt>
                <c:pt idx="473">
                  <c:v>4.2000000000000003E-2</c:v>
                </c:pt>
                <c:pt idx="474">
                  <c:v>4.2000000000000003E-2</c:v>
                </c:pt>
                <c:pt idx="475">
                  <c:v>4.2000000000000003E-2</c:v>
                </c:pt>
                <c:pt idx="476">
                  <c:v>4.2000000000000003E-2</c:v>
                </c:pt>
                <c:pt idx="477">
                  <c:v>4.2000000000000003E-2</c:v>
                </c:pt>
                <c:pt idx="478">
                  <c:v>4.2000000000000003E-2</c:v>
                </c:pt>
                <c:pt idx="479">
                  <c:v>4.2000000000000003E-2</c:v>
                </c:pt>
                <c:pt idx="480">
                  <c:v>4.2000000000000003E-2</c:v>
                </c:pt>
                <c:pt idx="481">
                  <c:v>4.2000000000000003E-2</c:v>
                </c:pt>
                <c:pt idx="482">
                  <c:v>4.2000000000000003E-2</c:v>
                </c:pt>
                <c:pt idx="483">
                  <c:v>4.2000000000000003E-2</c:v>
                </c:pt>
                <c:pt idx="484">
                  <c:v>4.2000000000000003E-2</c:v>
                </c:pt>
                <c:pt idx="485">
                  <c:v>4.2000000000000003E-2</c:v>
                </c:pt>
                <c:pt idx="486">
                  <c:v>4.2000000000000003E-2</c:v>
                </c:pt>
                <c:pt idx="487">
                  <c:v>4.2000000000000003E-2</c:v>
                </c:pt>
                <c:pt idx="488">
                  <c:v>4.2000000000000003E-2</c:v>
                </c:pt>
                <c:pt idx="489">
                  <c:v>4.2000000000000003E-2</c:v>
                </c:pt>
                <c:pt idx="490">
                  <c:v>4.2000000000000003E-2</c:v>
                </c:pt>
                <c:pt idx="491">
                  <c:v>4.2000000000000003E-2</c:v>
                </c:pt>
                <c:pt idx="492">
                  <c:v>4.2000000000000003E-2</c:v>
                </c:pt>
                <c:pt idx="493">
                  <c:v>4.2000000000000003E-2</c:v>
                </c:pt>
                <c:pt idx="494">
                  <c:v>4.2000000000000003E-2</c:v>
                </c:pt>
                <c:pt idx="495">
                  <c:v>4.2000000000000003E-2</c:v>
                </c:pt>
                <c:pt idx="496">
                  <c:v>4.2000000000000003E-2</c:v>
                </c:pt>
                <c:pt idx="497">
                  <c:v>4.2000000000000003E-2</c:v>
                </c:pt>
                <c:pt idx="498">
                  <c:v>4.2000000000000003E-2</c:v>
                </c:pt>
                <c:pt idx="499">
                  <c:v>4.2000000000000003E-2</c:v>
                </c:pt>
                <c:pt idx="500">
                  <c:v>4.2000000000000003E-2</c:v>
                </c:pt>
              </c:numCache>
            </c:numRef>
          </c:yVal>
          <c:smooth val="1"/>
          <c:extLst>
            <c:ext xmlns:c16="http://schemas.microsoft.com/office/drawing/2014/chart" uri="{C3380CC4-5D6E-409C-BE32-E72D297353CC}">
              <c16:uniqueId val="{00000006-B597-4D3F-A364-61E41714B2B0}"/>
            </c:ext>
          </c:extLst>
        </c:ser>
        <c:ser>
          <c:idx val="4"/>
          <c:order val="7"/>
          <c:tx>
            <c:v>R=7.5 , Building , Soil Type I</c:v>
          </c:tx>
          <c:spPr>
            <a:ln w="12700">
              <a:solidFill>
                <a:srgbClr val="002060"/>
              </a:solidFill>
              <a:prstDash val="sysDot"/>
            </a:ln>
          </c:spPr>
          <c:marker>
            <c:symbol val="none"/>
          </c:marker>
          <c:xVal>
            <c:numRef>
              <c:f>'2800-4'!$A$5:$A$505</c:f>
              <c:numCache>
                <c:formatCode>General</c:formatCode>
                <c:ptCount val="5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pt idx="101">
                  <c:v>1.01</c:v>
                </c:pt>
                <c:pt idx="102">
                  <c:v>1.02</c:v>
                </c:pt>
                <c:pt idx="103">
                  <c:v>1.03</c:v>
                </c:pt>
                <c:pt idx="104">
                  <c:v>1.04</c:v>
                </c:pt>
                <c:pt idx="105">
                  <c:v>1.05</c:v>
                </c:pt>
                <c:pt idx="106">
                  <c:v>1.06</c:v>
                </c:pt>
                <c:pt idx="107">
                  <c:v>1.07</c:v>
                </c:pt>
                <c:pt idx="108">
                  <c:v>1.08</c:v>
                </c:pt>
                <c:pt idx="109">
                  <c:v>1.0900000000000001</c:v>
                </c:pt>
                <c:pt idx="110">
                  <c:v>1.1000000000000001</c:v>
                </c:pt>
                <c:pt idx="111">
                  <c:v>1.1100000000000001</c:v>
                </c:pt>
                <c:pt idx="112">
                  <c:v>1.1200000000000001</c:v>
                </c:pt>
                <c:pt idx="113">
                  <c:v>1.1299999999999999</c:v>
                </c:pt>
                <c:pt idx="114">
                  <c:v>1.1399999999999999</c:v>
                </c:pt>
                <c:pt idx="115">
                  <c:v>1.1499999999999999</c:v>
                </c:pt>
                <c:pt idx="116">
                  <c:v>1.1599999999999999</c:v>
                </c:pt>
                <c:pt idx="117">
                  <c:v>1.17</c:v>
                </c:pt>
                <c:pt idx="118">
                  <c:v>1.18</c:v>
                </c:pt>
                <c:pt idx="119">
                  <c:v>1.19</c:v>
                </c:pt>
                <c:pt idx="120">
                  <c:v>1.2</c:v>
                </c:pt>
                <c:pt idx="121">
                  <c:v>1.21</c:v>
                </c:pt>
                <c:pt idx="122">
                  <c:v>1.22</c:v>
                </c:pt>
                <c:pt idx="123">
                  <c:v>1.23</c:v>
                </c:pt>
                <c:pt idx="124">
                  <c:v>1.24</c:v>
                </c:pt>
                <c:pt idx="125">
                  <c:v>1.25</c:v>
                </c:pt>
                <c:pt idx="126">
                  <c:v>1.26</c:v>
                </c:pt>
                <c:pt idx="127">
                  <c:v>1.27</c:v>
                </c:pt>
                <c:pt idx="128">
                  <c:v>1.28</c:v>
                </c:pt>
                <c:pt idx="129">
                  <c:v>1.29</c:v>
                </c:pt>
                <c:pt idx="130">
                  <c:v>1.3</c:v>
                </c:pt>
                <c:pt idx="131">
                  <c:v>1.31</c:v>
                </c:pt>
                <c:pt idx="132">
                  <c:v>1.32</c:v>
                </c:pt>
                <c:pt idx="133">
                  <c:v>1.33</c:v>
                </c:pt>
                <c:pt idx="134">
                  <c:v>1.34</c:v>
                </c:pt>
                <c:pt idx="135">
                  <c:v>1.35</c:v>
                </c:pt>
                <c:pt idx="136">
                  <c:v>1.36</c:v>
                </c:pt>
                <c:pt idx="137">
                  <c:v>1.37</c:v>
                </c:pt>
                <c:pt idx="138">
                  <c:v>1.38</c:v>
                </c:pt>
                <c:pt idx="139">
                  <c:v>1.39</c:v>
                </c:pt>
                <c:pt idx="140">
                  <c:v>1.4</c:v>
                </c:pt>
                <c:pt idx="141">
                  <c:v>1.41</c:v>
                </c:pt>
                <c:pt idx="142">
                  <c:v>1.42</c:v>
                </c:pt>
                <c:pt idx="143">
                  <c:v>1.43</c:v>
                </c:pt>
                <c:pt idx="144">
                  <c:v>1.44</c:v>
                </c:pt>
                <c:pt idx="145">
                  <c:v>1.45</c:v>
                </c:pt>
                <c:pt idx="146">
                  <c:v>1.46</c:v>
                </c:pt>
                <c:pt idx="147">
                  <c:v>1.47</c:v>
                </c:pt>
                <c:pt idx="148">
                  <c:v>1.48</c:v>
                </c:pt>
                <c:pt idx="149">
                  <c:v>1.49</c:v>
                </c:pt>
                <c:pt idx="150">
                  <c:v>1.5</c:v>
                </c:pt>
                <c:pt idx="151">
                  <c:v>1.51</c:v>
                </c:pt>
                <c:pt idx="152">
                  <c:v>1.52</c:v>
                </c:pt>
                <c:pt idx="153">
                  <c:v>1.53</c:v>
                </c:pt>
                <c:pt idx="154">
                  <c:v>1.54</c:v>
                </c:pt>
                <c:pt idx="155">
                  <c:v>1.55</c:v>
                </c:pt>
                <c:pt idx="156">
                  <c:v>1.56</c:v>
                </c:pt>
                <c:pt idx="157">
                  <c:v>1.57</c:v>
                </c:pt>
                <c:pt idx="158">
                  <c:v>1.58</c:v>
                </c:pt>
                <c:pt idx="159">
                  <c:v>1.59</c:v>
                </c:pt>
                <c:pt idx="160">
                  <c:v>1.6</c:v>
                </c:pt>
                <c:pt idx="161">
                  <c:v>1.61</c:v>
                </c:pt>
                <c:pt idx="162">
                  <c:v>1.62</c:v>
                </c:pt>
                <c:pt idx="163">
                  <c:v>1.63</c:v>
                </c:pt>
                <c:pt idx="164">
                  <c:v>1.64</c:v>
                </c:pt>
                <c:pt idx="165">
                  <c:v>1.65</c:v>
                </c:pt>
                <c:pt idx="166">
                  <c:v>1.66</c:v>
                </c:pt>
                <c:pt idx="167">
                  <c:v>1.67</c:v>
                </c:pt>
                <c:pt idx="168">
                  <c:v>1.68</c:v>
                </c:pt>
                <c:pt idx="169">
                  <c:v>1.69</c:v>
                </c:pt>
                <c:pt idx="170">
                  <c:v>1.7</c:v>
                </c:pt>
                <c:pt idx="171">
                  <c:v>1.71</c:v>
                </c:pt>
                <c:pt idx="172">
                  <c:v>1.72</c:v>
                </c:pt>
                <c:pt idx="173">
                  <c:v>1.73</c:v>
                </c:pt>
                <c:pt idx="174">
                  <c:v>1.74</c:v>
                </c:pt>
                <c:pt idx="175">
                  <c:v>1.75</c:v>
                </c:pt>
                <c:pt idx="176">
                  <c:v>1.76</c:v>
                </c:pt>
                <c:pt idx="177">
                  <c:v>1.77</c:v>
                </c:pt>
                <c:pt idx="178">
                  <c:v>1.78</c:v>
                </c:pt>
                <c:pt idx="179">
                  <c:v>1.79</c:v>
                </c:pt>
                <c:pt idx="180">
                  <c:v>1.8</c:v>
                </c:pt>
                <c:pt idx="181">
                  <c:v>1.81</c:v>
                </c:pt>
                <c:pt idx="182">
                  <c:v>1.82</c:v>
                </c:pt>
                <c:pt idx="183">
                  <c:v>1.83</c:v>
                </c:pt>
                <c:pt idx="184">
                  <c:v>1.84</c:v>
                </c:pt>
                <c:pt idx="185">
                  <c:v>1.85</c:v>
                </c:pt>
                <c:pt idx="186">
                  <c:v>1.86</c:v>
                </c:pt>
                <c:pt idx="187">
                  <c:v>1.87</c:v>
                </c:pt>
                <c:pt idx="188">
                  <c:v>1.88</c:v>
                </c:pt>
                <c:pt idx="189">
                  <c:v>1.89</c:v>
                </c:pt>
                <c:pt idx="190">
                  <c:v>1.9</c:v>
                </c:pt>
                <c:pt idx="191">
                  <c:v>1.91</c:v>
                </c:pt>
                <c:pt idx="192">
                  <c:v>1.92</c:v>
                </c:pt>
                <c:pt idx="193">
                  <c:v>1.93</c:v>
                </c:pt>
                <c:pt idx="194">
                  <c:v>1.94</c:v>
                </c:pt>
                <c:pt idx="195">
                  <c:v>1.95</c:v>
                </c:pt>
                <c:pt idx="196">
                  <c:v>1.96</c:v>
                </c:pt>
                <c:pt idx="197">
                  <c:v>1.97</c:v>
                </c:pt>
                <c:pt idx="198">
                  <c:v>1.98</c:v>
                </c:pt>
                <c:pt idx="199">
                  <c:v>1.99</c:v>
                </c:pt>
                <c:pt idx="200">
                  <c:v>2</c:v>
                </c:pt>
                <c:pt idx="201">
                  <c:v>2.0099999999999998</c:v>
                </c:pt>
                <c:pt idx="202">
                  <c:v>2.02</c:v>
                </c:pt>
                <c:pt idx="203">
                  <c:v>2.0299999999999998</c:v>
                </c:pt>
                <c:pt idx="204">
                  <c:v>2.04</c:v>
                </c:pt>
                <c:pt idx="205">
                  <c:v>2.0499999999999998</c:v>
                </c:pt>
                <c:pt idx="206">
                  <c:v>2.06</c:v>
                </c:pt>
                <c:pt idx="207">
                  <c:v>2.0699999999999998</c:v>
                </c:pt>
                <c:pt idx="208">
                  <c:v>2.08</c:v>
                </c:pt>
                <c:pt idx="209">
                  <c:v>2.09</c:v>
                </c:pt>
                <c:pt idx="210">
                  <c:v>2.1</c:v>
                </c:pt>
                <c:pt idx="211">
                  <c:v>2.11</c:v>
                </c:pt>
                <c:pt idx="212">
                  <c:v>2.12</c:v>
                </c:pt>
                <c:pt idx="213">
                  <c:v>2.13</c:v>
                </c:pt>
                <c:pt idx="214">
                  <c:v>2.14</c:v>
                </c:pt>
                <c:pt idx="215">
                  <c:v>2.15</c:v>
                </c:pt>
                <c:pt idx="216">
                  <c:v>2.16</c:v>
                </c:pt>
                <c:pt idx="217">
                  <c:v>2.17</c:v>
                </c:pt>
                <c:pt idx="218">
                  <c:v>2.1800000000000002</c:v>
                </c:pt>
                <c:pt idx="219">
                  <c:v>2.19</c:v>
                </c:pt>
                <c:pt idx="220">
                  <c:v>2.2000000000000002</c:v>
                </c:pt>
                <c:pt idx="221">
                  <c:v>2.21</c:v>
                </c:pt>
                <c:pt idx="222">
                  <c:v>2.2200000000000002</c:v>
                </c:pt>
                <c:pt idx="223">
                  <c:v>2.23</c:v>
                </c:pt>
                <c:pt idx="224">
                  <c:v>2.2400000000000002</c:v>
                </c:pt>
                <c:pt idx="225">
                  <c:v>2.25</c:v>
                </c:pt>
                <c:pt idx="226">
                  <c:v>2.2599999999999998</c:v>
                </c:pt>
                <c:pt idx="227">
                  <c:v>2.27</c:v>
                </c:pt>
                <c:pt idx="228">
                  <c:v>2.2799999999999998</c:v>
                </c:pt>
                <c:pt idx="229">
                  <c:v>2.29</c:v>
                </c:pt>
                <c:pt idx="230">
                  <c:v>2.2999999999999998</c:v>
                </c:pt>
                <c:pt idx="231">
                  <c:v>2.31</c:v>
                </c:pt>
                <c:pt idx="232">
                  <c:v>2.3199999999999998</c:v>
                </c:pt>
                <c:pt idx="233">
                  <c:v>2.33</c:v>
                </c:pt>
                <c:pt idx="234">
                  <c:v>2.34</c:v>
                </c:pt>
                <c:pt idx="235">
                  <c:v>2.35</c:v>
                </c:pt>
                <c:pt idx="236">
                  <c:v>2.36</c:v>
                </c:pt>
                <c:pt idx="237">
                  <c:v>2.37</c:v>
                </c:pt>
                <c:pt idx="238">
                  <c:v>2.38</c:v>
                </c:pt>
                <c:pt idx="239">
                  <c:v>2.39</c:v>
                </c:pt>
                <c:pt idx="240">
                  <c:v>2.4</c:v>
                </c:pt>
                <c:pt idx="241">
                  <c:v>2.41</c:v>
                </c:pt>
                <c:pt idx="242">
                  <c:v>2.42</c:v>
                </c:pt>
                <c:pt idx="243">
                  <c:v>2.4300000000000002</c:v>
                </c:pt>
                <c:pt idx="244">
                  <c:v>2.44</c:v>
                </c:pt>
                <c:pt idx="245">
                  <c:v>2.4500000000000002</c:v>
                </c:pt>
                <c:pt idx="246">
                  <c:v>2.46</c:v>
                </c:pt>
                <c:pt idx="247">
                  <c:v>2.4700000000000002</c:v>
                </c:pt>
                <c:pt idx="248">
                  <c:v>2.48</c:v>
                </c:pt>
                <c:pt idx="249">
                  <c:v>2.4900000000000002</c:v>
                </c:pt>
                <c:pt idx="250">
                  <c:v>2.5</c:v>
                </c:pt>
                <c:pt idx="251">
                  <c:v>2.5099999999999998</c:v>
                </c:pt>
                <c:pt idx="252">
                  <c:v>2.52</c:v>
                </c:pt>
                <c:pt idx="253">
                  <c:v>2.5299999999999998</c:v>
                </c:pt>
                <c:pt idx="254">
                  <c:v>2.54</c:v>
                </c:pt>
                <c:pt idx="255">
                  <c:v>2.5499999999999998</c:v>
                </c:pt>
                <c:pt idx="256">
                  <c:v>2.56</c:v>
                </c:pt>
                <c:pt idx="257">
                  <c:v>2.57</c:v>
                </c:pt>
                <c:pt idx="258">
                  <c:v>2.58</c:v>
                </c:pt>
                <c:pt idx="259">
                  <c:v>2.59</c:v>
                </c:pt>
                <c:pt idx="260">
                  <c:v>2.6</c:v>
                </c:pt>
                <c:pt idx="261">
                  <c:v>2.61</c:v>
                </c:pt>
                <c:pt idx="262">
                  <c:v>2.62</c:v>
                </c:pt>
                <c:pt idx="263">
                  <c:v>2.63</c:v>
                </c:pt>
                <c:pt idx="264">
                  <c:v>2.64</c:v>
                </c:pt>
                <c:pt idx="265">
                  <c:v>2.65</c:v>
                </c:pt>
                <c:pt idx="266">
                  <c:v>2.66</c:v>
                </c:pt>
                <c:pt idx="267">
                  <c:v>2.67</c:v>
                </c:pt>
                <c:pt idx="268">
                  <c:v>2.68</c:v>
                </c:pt>
                <c:pt idx="269">
                  <c:v>2.69</c:v>
                </c:pt>
                <c:pt idx="270">
                  <c:v>2.7</c:v>
                </c:pt>
                <c:pt idx="271">
                  <c:v>2.71</c:v>
                </c:pt>
                <c:pt idx="272">
                  <c:v>2.72</c:v>
                </c:pt>
                <c:pt idx="273">
                  <c:v>2.73</c:v>
                </c:pt>
                <c:pt idx="274">
                  <c:v>2.74</c:v>
                </c:pt>
                <c:pt idx="275">
                  <c:v>2.75</c:v>
                </c:pt>
                <c:pt idx="276">
                  <c:v>2.76</c:v>
                </c:pt>
                <c:pt idx="277">
                  <c:v>2.77</c:v>
                </c:pt>
                <c:pt idx="278">
                  <c:v>2.78</c:v>
                </c:pt>
                <c:pt idx="279">
                  <c:v>2.79</c:v>
                </c:pt>
                <c:pt idx="280">
                  <c:v>2.8</c:v>
                </c:pt>
                <c:pt idx="281">
                  <c:v>2.81</c:v>
                </c:pt>
                <c:pt idx="282">
                  <c:v>2.82</c:v>
                </c:pt>
                <c:pt idx="283">
                  <c:v>2.83</c:v>
                </c:pt>
                <c:pt idx="284">
                  <c:v>2.84</c:v>
                </c:pt>
                <c:pt idx="285">
                  <c:v>2.85</c:v>
                </c:pt>
                <c:pt idx="286">
                  <c:v>2.86</c:v>
                </c:pt>
                <c:pt idx="287">
                  <c:v>2.87</c:v>
                </c:pt>
                <c:pt idx="288">
                  <c:v>2.88</c:v>
                </c:pt>
                <c:pt idx="289">
                  <c:v>2.89</c:v>
                </c:pt>
                <c:pt idx="290">
                  <c:v>2.9</c:v>
                </c:pt>
                <c:pt idx="291">
                  <c:v>2.91</c:v>
                </c:pt>
                <c:pt idx="292">
                  <c:v>2.92</c:v>
                </c:pt>
                <c:pt idx="293">
                  <c:v>2.93</c:v>
                </c:pt>
                <c:pt idx="294">
                  <c:v>2.94</c:v>
                </c:pt>
                <c:pt idx="295">
                  <c:v>2.95</c:v>
                </c:pt>
                <c:pt idx="296">
                  <c:v>2.96</c:v>
                </c:pt>
                <c:pt idx="297">
                  <c:v>2.97</c:v>
                </c:pt>
                <c:pt idx="298">
                  <c:v>2.98</c:v>
                </c:pt>
                <c:pt idx="299">
                  <c:v>2.99</c:v>
                </c:pt>
                <c:pt idx="300">
                  <c:v>3</c:v>
                </c:pt>
                <c:pt idx="301">
                  <c:v>3.01</c:v>
                </c:pt>
                <c:pt idx="302">
                  <c:v>3.02</c:v>
                </c:pt>
                <c:pt idx="303">
                  <c:v>3.03</c:v>
                </c:pt>
                <c:pt idx="304">
                  <c:v>3.04</c:v>
                </c:pt>
                <c:pt idx="305">
                  <c:v>3.05</c:v>
                </c:pt>
                <c:pt idx="306">
                  <c:v>3.06</c:v>
                </c:pt>
                <c:pt idx="307">
                  <c:v>3.07</c:v>
                </c:pt>
                <c:pt idx="308">
                  <c:v>3.08</c:v>
                </c:pt>
                <c:pt idx="309">
                  <c:v>3.09</c:v>
                </c:pt>
                <c:pt idx="310">
                  <c:v>3.1</c:v>
                </c:pt>
                <c:pt idx="311">
                  <c:v>3.11</c:v>
                </c:pt>
                <c:pt idx="312">
                  <c:v>3.12</c:v>
                </c:pt>
                <c:pt idx="313">
                  <c:v>3.13</c:v>
                </c:pt>
                <c:pt idx="314">
                  <c:v>3.14</c:v>
                </c:pt>
                <c:pt idx="315">
                  <c:v>3.15</c:v>
                </c:pt>
                <c:pt idx="316">
                  <c:v>3.16</c:v>
                </c:pt>
                <c:pt idx="317">
                  <c:v>3.17</c:v>
                </c:pt>
                <c:pt idx="318">
                  <c:v>3.18</c:v>
                </c:pt>
                <c:pt idx="319">
                  <c:v>3.19</c:v>
                </c:pt>
                <c:pt idx="320">
                  <c:v>3.2</c:v>
                </c:pt>
                <c:pt idx="321">
                  <c:v>3.21</c:v>
                </c:pt>
                <c:pt idx="322">
                  <c:v>3.22</c:v>
                </c:pt>
                <c:pt idx="323">
                  <c:v>3.23</c:v>
                </c:pt>
                <c:pt idx="324">
                  <c:v>3.24</c:v>
                </c:pt>
                <c:pt idx="325">
                  <c:v>3.25</c:v>
                </c:pt>
                <c:pt idx="326">
                  <c:v>3.26</c:v>
                </c:pt>
                <c:pt idx="327">
                  <c:v>3.27</c:v>
                </c:pt>
                <c:pt idx="328">
                  <c:v>3.28</c:v>
                </c:pt>
                <c:pt idx="329">
                  <c:v>3.29</c:v>
                </c:pt>
                <c:pt idx="330">
                  <c:v>3.3</c:v>
                </c:pt>
                <c:pt idx="331">
                  <c:v>3.31</c:v>
                </c:pt>
                <c:pt idx="332">
                  <c:v>3.32</c:v>
                </c:pt>
                <c:pt idx="333">
                  <c:v>3.33</c:v>
                </c:pt>
                <c:pt idx="334">
                  <c:v>3.34</c:v>
                </c:pt>
                <c:pt idx="335">
                  <c:v>3.35</c:v>
                </c:pt>
                <c:pt idx="336">
                  <c:v>3.36</c:v>
                </c:pt>
                <c:pt idx="337">
                  <c:v>3.37</c:v>
                </c:pt>
                <c:pt idx="338">
                  <c:v>3.38</c:v>
                </c:pt>
                <c:pt idx="339">
                  <c:v>3.39</c:v>
                </c:pt>
                <c:pt idx="340">
                  <c:v>3.4</c:v>
                </c:pt>
                <c:pt idx="341">
                  <c:v>3.41</c:v>
                </c:pt>
                <c:pt idx="342">
                  <c:v>3.42</c:v>
                </c:pt>
                <c:pt idx="343">
                  <c:v>3.43</c:v>
                </c:pt>
                <c:pt idx="344">
                  <c:v>3.44</c:v>
                </c:pt>
                <c:pt idx="345">
                  <c:v>3.45</c:v>
                </c:pt>
                <c:pt idx="346">
                  <c:v>3.46</c:v>
                </c:pt>
                <c:pt idx="347">
                  <c:v>3.47</c:v>
                </c:pt>
                <c:pt idx="348">
                  <c:v>3.48</c:v>
                </c:pt>
                <c:pt idx="349">
                  <c:v>3.49</c:v>
                </c:pt>
                <c:pt idx="350">
                  <c:v>3.5</c:v>
                </c:pt>
                <c:pt idx="351">
                  <c:v>3.51</c:v>
                </c:pt>
                <c:pt idx="352">
                  <c:v>3.52</c:v>
                </c:pt>
                <c:pt idx="353">
                  <c:v>3.53</c:v>
                </c:pt>
                <c:pt idx="354">
                  <c:v>3.54</c:v>
                </c:pt>
                <c:pt idx="355">
                  <c:v>3.55</c:v>
                </c:pt>
                <c:pt idx="356">
                  <c:v>3.56</c:v>
                </c:pt>
                <c:pt idx="357">
                  <c:v>3.57</c:v>
                </c:pt>
                <c:pt idx="358">
                  <c:v>3.58</c:v>
                </c:pt>
                <c:pt idx="359">
                  <c:v>3.59</c:v>
                </c:pt>
                <c:pt idx="360">
                  <c:v>3.6</c:v>
                </c:pt>
                <c:pt idx="361">
                  <c:v>3.61</c:v>
                </c:pt>
                <c:pt idx="362">
                  <c:v>3.62</c:v>
                </c:pt>
                <c:pt idx="363">
                  <c:v>3.63</c:v>
                </c:pt>
                <c:pt idx="364">
                  <c:v>3.64</c:v>
                </c:pt>
                <c:pt idx="365">
                  <c:v>3.65</c:v>
                </c:pt>
                <c:pt idx="366">
                  <c:v>3.66</c:v>
                </c:pt>
                <c:pt idx="367">
                  <c:v>3.67</c:v>
                </c:pt>
                <c:pt idx="368">
                  <c:v>3.68</c:v>
                </c:pt>
                <c:pt idx="369">
                  <c:v>3.69</c:v>
                </c:pt>
                <c:pt idx="370">
                  <c:v>3.7</c:v>
                </c:pt>
                <c:pt idx="371">
                  <c:v>3.71</c:v>
                </c:pt>
                <c:pt idx="372">
                  <c:v>3.72</c:v>
                </c:pt>
                <c:pt idx="373">
                  <c:v>3.73</c:v>
                </c:pt>
                <c:pt idx="374">
                  <c:v>3.74</c:v>
                </c:pt>
                <c:pt idx="375">
                  <c:v>3.75</c:v>
                </c:pt>
                <c:pt idx="376">
                  <c:v>3.76</c:v>
                </c:pt>
                <c:pt idx="377">
                  <c:v>3.77</c:v>
                </c:pt>
                <c:pt idx="378">
                  <c:v>3.78</c:v>
                </c:pt>
                <c:pt idx="379">
                  <c:v>3.79</c:v>
                </c:pt>
                <c:pt idx="380">
                  <c:v>3.8</c:v>
                </c:pt>
                <c:pt idx="381">
                  <c:v>3.81</c:v>
                </c:pt>
                <c:pt idx="382">
                  <c:v>3.82</c:v>
                </c:pt>
                <c:pt idx="383">
                  <c:v>3.83</c:v>
                </c:pt>
                <c:pt idx="384">
                  <c:v>3.84</c:v>
                </c:pt>
                <c:pt idx="385">
                  <c:v>3.85</c:v>
                </c:pt>
                <c:pt idx="386">
                  <c:v>3.86</c:v>
                </c:pt>
                <c:pt idx="387">
                  <c:v>3.87</c:v>
                </c:pt>
                <c:pt idx="388">
                  <c:v>3.88</c:v>
                </c:pt>
                <c:pt idx="389">
                  <c:v>3.89</c:v>
                </c:pt>
                <c:pt idx="390">
                  <c:v>3.9</c:v>
                </c:pt>
                <c:pt idx="391">
                  <c:v>3.91</c:v>
                </c:pt>
                <c:pt idx="392">
                  <c:v>3.92</c:v>
                </c:pt>
                <c:pt idx="393">
                  <c:v>3.93</c:v>
                </c:pt>
                <c:pt idx="394">
                  <c:v>3.94</c:v>
                </c:pt>
                <c:pt idx="395">
                  <c:v>3.95</c:v>
                </c:pt>
                <c:pt idx="396">
                  <c:v>3.96</c:v>
                </c:pt>
                <c:pt idx="397">
                  <c:v>3.97</c:v>
                </c:pt>
                <c:pt idx="398">
                  <c:v>3.98</c:v>
                </c:pt>
                <c:pt idx="399">
                  <c:v>3.99</c:v>
                </c:pt>
                <c:pt idx="400">
                  <c:v>4</c:v>
                </c:pt>
                <c:pt idx="401">
                  <c:v>4.01</c:v>
                </c:pt>
                <c:pt idx="402">
                  <c:v>4.0199999999999996</c:v>
                </c:pt>
                <c:pt idx="403">
                  <c:v>4.03</c:v>
                </c:pt>
                <c:pt idx="404">
                  <c:v>4.04</c:v>
                </c:pt>
                <c:pt idx="405">
                  <c:v>4.05</c:v>
                </c:pt>
                <c:pt idx="406">
                  <c:v>4.0599999999999996</c:v>
                </c:pt>
                <c:pt idx="407">
                  <c:v>4.07</c:v>
                </c:pt>
                <c:pt idx="408">
                  <c:v>4.08</c:v>
                </c:pt>
                <c:pt idx="409">
                  <c:v>4.09</c:v>
                </c:pt>
                <c:pt idx="410">
                  <c:v>4.0999999999999996</c:v>
                </c:pt>
                <c:pt idx="411">
                  <c:v>4.1100000000000003</c:v>
                </c:pt>
                <c:pt idx="412">
                  <c:v>4.12</c:v>
                </c:pt>
                <c:pt idx="413">
                  <c:v>4.13</c:v>
                </c:pt>
                <c:pt idx="414">
                  <c:v>4.1399999999999997</c:v>
                </c:pt>
                <c:pt idx="415">
                  <c:v>4.1500000000000004</c:v>
                </c:pt>
                <c:pt idx="416">
                  <c:v>4.16</c:v>
                </c:pt>
                <c:pt idx="417">
                  <c:v>4.17</c:v>
                </c:pt>
                <c:pt idx="418">
                  <c:v>4.18</c:v>
                </c:pt>
                <c:pt idx="419">
                  <c:v>4.1900000000000004</c:v>
                </c:pt>
                <c:pt idx="420">
                  <c:v>4.2</c:v>
                </c:pt>
                <c:pt idx="421">
                  <c:v>4.21</c:v>
                </c:pt>
                <c:pt idx="422">
                  <c:v>4.22</c:v>
                </c:pt>
                <c:pt idx="423">
                  <c:v>4.2300000000000004</c:v>
                </c:pt>
                <c:pt idx="424">
                  <c:v>4.24</c:v>
                </c:pt>
                <c:pt idx="425">
                  <c:v>4.25</c:v>
                </c:pt>
                <c:pt idx="426">
                  <c:v>4.26</c:v>
                </c:pt>
                <c:pt idx="427">
                  <c:v>4.2699999999999996</c:v>
                </c:pt>
                <c:pt idx="428">
                  <c:v>4.28</c:v>
                </c:pt>
                <c:pt idx="429">
                  <c:v>4.29</c:v>
                </c:pt>
                <c:pt idx="430">
                  <c:v>4.3</c:v>
                </c:pt>
                <c:pt idx="431">
                  <c:v>4.3099999999999996</c:v>
                </c:pt>
                <c:pt idx="432">
                  <c:v>4.32</c:v>
                </c:pt>
                <c:pt idx="433">
                  <c:v>4.33</c:v>
                </c:pt>
                <c:pt idx="434">
                  <c:v>4.34</c:v>
                </c:pt>
                <c:pt idx="435">
                  <c:v>4.3499999999999996</c:v>
                </c:pt>
                <c:pt idx="436">
                  <c:v>4.3600000000000003</c:v>
                </c:pt>
                <c:pt idx="437">
                  <c:v>4.37</c:v>
                </c:pt>
                <c:pt idx="438">
                  <c:v>4.38</c:v>
                </c:pt>
                <c:pt idx="439">
                  <c:v>4.3899999999999997</c:v>
                </c:pt>
                <c:pt idx="440">
                  <c:v>4.4000000000000004</c:v>
                </c:pt>
                <c:pt idx="441">
                  <c:v>4.41</c:v>
                </c:pt>
                <c:pt idx="442">
                  <c:v>4.42</c:v>
                </c:pt>
                <c:pt idx="443">
                  <c:v>4.43</c:v>
                </c:pt>
                <c:pt idx="444">
                  <c:v>4.4400000000000004</c:v>
                </c:pt>
                <c:pt idx="445">
                  <c:v>4.45</c:v>
                </c:pt>
                <c:pt idx="446">
                  <c:v>4.46</c:v>
                </c:pt>
                <c:pt idx="447">
                  <c:v>4.47</c:v>
                </c:pt>
                <c:pt idx="448">
                  <c:v>4.4800000000000004</c:v>
                </c:pt>
                <c:pt idx="449">
                  <c:v>4.49</c:v>
                </c:pt>
                <c:pt idx="450">
                  <c:v>4.5</c:v>
                </c:pt>
                <c:pt idx="451">
                  <c:v>4.51</c:v>
                </c:pt>
                <c:pt idx="452">
                  <c:v>4.5199999999999996</c:v>
                </c:pt>
                <c:pt idx="453">
                  <c:v>4.53</c:v>
                </c:pt>
                <c:pt idx="454">
                  <c:v>4.54</c:v>
                </c:pt>
                <c:pt idx="455">
                  <c:v>4.55</c:v>
                </c:pt>
                <c:pt idx="456">
                  <c:v>4.5599999999999996</c:v>
                </c:pt>
                <c:pt idx="457">
                  <c:v>4.57</c:v>
                </c:pt>
                <c:pt idx="458">
                  <c:v>4.58</c:v>
                </c:pt>
                <c:pt idx="459">
                  <c:v>4.59</c:v>
                </c:pt>
                <c:pt idx="460">
                  <c:v>4.5999999999999996</c:v>
                </c:pt>
                <c:pt idx="461">
                  <c:v>4.6099999999999994</c:v>
                </c:pt>
                <c:pt idx="462">
                  <c:v>4.6199999999999992</c:v>
                </c:pt>
                <c:pt idx="463">
                  <c:v>4.629999999999999</c:v>
                </c:pt>
                <c:pt idx="464">
                  <c:v>4.6399999999999988</c:v>
                </c:pt>
                <c:pt idx="465">
                  <c:v>4.6499999999999986</c:v>
                </c:pt>
                <c:pt idx="466">
                  <c:v>4.6599999999999984</c:v>
                </c:pt>
                <c:pt idx="467">
                  <c:v>4.6699999999999982</c:v>
                </c:pt>
                <c:pt idx="468">
                  <c:v>4.6799999999999979</c:v>
                </c:pt>
                <c:pt idx="469">
                  <c:v>4.6899999999999977</c:v>
                </c:pt>
                <c:pt idx="470">
                  <c:v>4.6999999999999975</c:v>
                </c:pt>
                <c:pt idx="471">
                  <c:v>4.7099999999999973</c:v>
                </c:pt>
                <c:pt idx="472">
                  <c:v>4.7199999999999971</c:v>
                </c:pt>
                <c:pt idx="473">
                  <c:v>4.7299999999999969</c:v>
                </c:pt>
                <c:pt idx="474">
                  <c:v>4.7399999999999967</c:v>
                </c:pt>
                <c:pt idx="475">
                  <c:v>4.7499999999999964</c:v>
                </c:pt>
                <c:pt idx="476">
                  <c:v>4.7599999999999962</c:v>
                </c:pt>
                <c:pt idx="477">
                  <c:v>4.769999999999996</c:v>
                </c:pt>
                <c:pt idx="478">
                  <c:v>4.7799999999999958</c:v>
                </c:pt>
                <c:pt idx="479">
                  <c:v>4.7899999999999956</c:v>
                </c:pt>
                <c:pt idx="480">
                  <c:v>4.7999999999999954</c:v>
                </c:pt>
                <c:pt idx="481">
                  <c:v>4.8099999999999952</c:v>
                </c:pt>
                <c:pt idx="482">
                  <c:v>4.819999999999995</c:v>
                </c:pt>
                <c:pt idx="483">
                  <c:v>4.8299999999999947</c:v>
                </c:pt>
                <c:pt idx="484">
                  <c:v>4.8399999999999945</c:v>
                </c:pt>
                <c:pt idx="485">
                  <c:v>4.8499999999999943</c:v>
                </c:pt>
                <c:pt idx="486">
                  <c:v>4.8599999999999941</c:v>
                </c:pt>
                <c:pt idx="487">
                  <c:v>4.8699999999999939</c:v>
                </c:pt>
                <c:pt idx="488">
                  <c:v>4.8799999999999937</c:v>
                </c:pt>
                <c:pt idx="489">
                  <c:v>4.8899999999999935</c:v>
                </c:pt>
                <c:pt idx="490">
                  <c:v>4.8999999999999932</c:v>
                </c:pt>
                <c:pt idx="491">
                  <c:v>4.909999999999993</c:v>
                </c:pt>
                <c:pt idx="492">
                  <c:v>4.9199999999999928</c:v>
                </c:pt>
                <c:pt idx="493">
                  <c:v>4.9299999999999926</c:v>
                </c:pt>
                <c:pt idx="494">
                  <c:v>4.9399999999999924</c:v>
                </c:pt>
                <c:pt idx="495">
                  <c:v>4.9499999999999922</c:v>
                </c:pt>
                <c:pt idx="496">
                  <c:v>4.959999999999992</c:v>
                </c:pt>
                <c:pt idx="497">
                  <c:v>4.9699999999999918</c:v>
                </c:pt>
                <c:pt idx="498">
                  <c:v>4.9799999999999915</c:v>
                </c:pt>
                <c:pt idx="499">
                  <c:v>4.9899999999999913</c:v>
                </c:pt>
                <c:pt idx="500">
                  <c:v>4.9999999999999911</c:v>
                </c:pt>
              </c:numCache>
            </c:numRef>
          </c:xVal>
          <c:yVal>
            <c:numRef>
              <c:f>'2800-4'!$G$5:$G$505</c:f>
              <c:numCache>
                <c:formatCode>General</c:formatCode>
                <c:ptCount val="501"/>
                <c:pt idx="0">
                  <c:v>4.6666666666666662E-2</c:v>
                </c:pt>
                <c:pt idx="1">
                  <c:v>5.3666666666666654E-2</c:v>
                </c:pt>
                <c:pt idx="2">
                  <c:v>6.066666666666666E-2</c:v>
                </c:pt>
                <c:pt idx="3">
                  <c:v>6.7666666666666653E-2</c:v>
                </c:pt>
                <c:pt idx="4">
                  <c:v>7.4666666666666659E-2</c:v>
                </c:pt>
                <c:pt idx="5">
                  <c:v>8.1666666666666665E-2</c:v>
                </c:pt>
                <c:pt idx="6">
                  <c:v>8.8666666666666658E-2</c:v>
                </c:pt>
                <c:pt idx="7">
                  <c:v>9.566666666666665E-2</c:v>
                </c:pt>
                <c:pt idx="8">
                  <c:v>0.10266666666666667</c:v>
                </c:pt>
                <c:pt idx="9">
                  <c:v>0.10966666666666663</c:v>
                </c:pt>
                <c:pt idx="10">
                  <c:v>0.11666666666666665</c:v>
                </c:pt>
                <c:pt idx="11">
                  <c:v>0.11666666666666665</c:v>
                </c:pt>
                <c:pt idx="12">
                  <c:v>0.11666666666666665</c:v>
                </c:pt>
                <c:pt idx="13">
                  <c:v>0.11666666666666665</c:v>
                </c:pt>
                <c:pt idx="14">
                  <c:v>0.11666666666666665</c:v>
                </c:pt>
                <c:pt idx="15">
                  <c:v>0.11666666666666665</c:v>
                </c:pt>
                <c:pt idx="16">
                  <c:v>0.11666666666666665</c:v>
                </c:pt>
                <c:pt idx="17">
                  <c:v>0.11666666666666665</c:v>
                </c:pt>
                <c:pt idx="18">
                  <c:v>0.11666666666666665</c:v>
                </c:pt>
                <c:pt idx="19">
                  <c:v>0.11666666666666665</c:v>
                </c:pt>
                <c:pt idx="20">
                  <c:v>0.11666666666666665</c:v>
                </c:pt>
                <c:pt idx="21">
                  <c:v>0.11666666666666665</c:v>
                </c:pt>
                <c:pt idx="22">
                  <c:v>0.11666666666666665</c:v>
                </c:pt>
                <c:pt idx="23">
                  <c:v>0.11666666666666665</c:v>
                </c:pt>
                <c:pt idx="24">
                  <c:v>0.11666666666666665</c:v>
                </c:pt>
                <c:pt idx="25">
                  <c:v>0.11666666666666665</c:v>
                </c:pt>
                <c:pt idx="26">
                  <c:v>0.11666666666666665</c:v>
                </c:pt>
                <c:pt idx="27">
                  <c:v>0.11666666666666665</c:v>
                </c:pt>
                <c:pt idx="28">
                  <c:v>0.11666666666666665</c:v>
                </c:pt>
                <c:pt idx="29">
                  <c:v>0.11666666666666665</c:v>
                </c:pt>
                <c:pt idx="30">
                  <c:v>0.11666666666666665</c:v>
                </c:pt>
                <c:pt idx="31">
                  <c:v>0.11666666666666665</c:v>
                </c:pt>
                <c:pt idx="32">
                  <c:v>0.11666666666666665</c:v>
                </c:pt>
                <c:pt idx="33">
                  <c:v>0.11666666666666665</c:v>
                </c:pt>
                <c:pt idx="34">
                  <c:v>0.11666666666666665</c:v>
                </c:pt>
                <c:pt idx="35">
                  <c:v>0.11666666666666665</c:v>
                </c:pt>
                <c:pt idx="36">
                  <c:v>0.11666666666666665</c:v>
                </c:pt>
                <c:pt idx="37">
                  <c:v>0.11666666666666665</c:v>
                </c:pt>
                <c:pt idx="38">
                  <c:v>0.11666666666666665</c:v>
                </c:pt>
                <c:pt idx="39">
                  <c:v>0.11666666666666665</c:v>
                </c:pt>
                <c:pt idx="40">
                  <c:v>0.11666666666666665</c:v>
                </c:pt>
                <c:pt idx="41">
                  <c:v>0.1140424570912376</c:v>
                </c:pt>
                <c:pt idx="42">
                  <c:v>0.11154320987654319</c:v>
                </c:pt>
                <c:pt idx="43">
                  <c:v>0.10916020671834625</c:v>
                </c:pt>
                <c:pt idx="44">
                  <c:v>0.10688552188552189</c:v>
                </c:pt>
                <c:pt idx="45">
                  <c:v>0.10471193415637858</c:v>
                </c:pt>
                <c:pt idx="46">
                  <c:v>0.10263285024154588</c:v>
                </c:pt>
                <c:pt idx="47">
                  <c:v>0.10064223798266352</c:v>
                </c:pt>
                <c:pt idx="48">
                  <c:v>9.8734567901234568E-2</c:v>
                </c:pt>
                <c:pt idx="49">
                  <c:v>9.690476190476191E-2</c:v>
                </c:pt>
                <c:pt idx="50">
                  <c:v>9.5148148148148134E-2</c:v>
                </c:pt>
                <c:pt idx="51">
                  <c:v>9.3460421205519228E-2</c:v>
                </c:pt>
                <c:pt idx="52">
                  <c:v>9.1837606837606847E-2</c:v>
                </c:pt>
                <c:pt idx="53">
                  <c:v>9.0276030747728844E-2</c:v>
                </c:pt>
                <c:pt idx="54">
                  <c:v>8.8772290809327831E-2</c:v>
                </c:pt>
                <c:pt idx="55">
                  <c:v>8.7323232323232303E-2</c:v>
                </c:pt>
                <c:pt idx="56">
                  <c:v>8.5925925925925919E-2</c:v>
                </c:pt>
                <c:pt idx="57">
                  <c:v>8.4577647823261853E-2</c:v>
                </c:pt>
                <c:pt idx="58">
                  <c:v>8.3275862068965506E-2</c:v>
                </c:pt>
                <c:pt idx="59">
                  <c:v>8.2018204645323278E-2</c:v>
                </c:pt>
                <c:pt idx="60">
                  <c:v>8.0802469135802482E-2</c:v>
                </c:pt>
                <c:pt idx="61">
                  <c:v>7.9626593806921664E-2</c:v>
                </c:pt>
                <c:pt idx="62">
                  <c:v>7.8488649940262847E-2</c:v>
                </c:pt>
                <c:pt idx="63">
                  <c:v>7.7386831275720158E-2</c:v>
                </c:pt>
                <c:pt idx="64">
                  <c:v>7.6319444444444426E-2</c:v>
                </c:pt>
                <c:pt idx="65">
                  <c:v>7.5284900284900286E-2</c:v>
                </c:pt>
                <c:pt idx="66">
                  <c:v>7.4281705948372606E-2</c:v>
                </c:pt>
                <c:pt idx="67">
                  <c:v>7.3308457711442773E-2</c:v>
                </c:pt>
                <c:pt idx="68">
                  <c:v>7.2363834422657952E-2</c:v>
                </c:pt>
                <c:pt idx="69">
                  <c:v>7.1446591519055289E-2</c:v>
                </c:pt>
                <c:pt idx="70">
                  <c:v>7.0555555555555552E-2</c:v>
                </c:pt>
                <c:pt idx="71">
                  <c:v>6.9689619196661459E-2</c:v>
                </c:pt>
                <c:pt idx="72">
                  <c:v>6.8847736625514397E-2</c:v>
                </c:pt>
                <c:pt idx="73">
                  <c:v>6.8028919330289192E-2</c:v>
                </c:pt>
                <c:pt idx="74">
                  <c:v>6.7232232232232209E-2</c:v>
                </c:pt>
                <c:pt idx="75">
                  <c:v>6.6456790123456788E-2</c:v>
                </c:pt>
                <c:pt idx="76">
                  <c:v>6.5701754385964914E-2</c:v>
                </c:pt>
                <c:pt idx="77">
                  <c:v>6.4966329966329964E-2</c:v>
                </c:pt>
                <c:pt idx="78">
                  <c:v>6.4249762583095907E-2</c:v>
                </c:pt>
                <c:pt idx="79">
                  <c:v>6.3551336146272869E-2</c:v>
                </c:pt>
                <c:pt idx="80">
                  <c:v>6.2870370370370354E-2</c:v>
                </c:pt>
                <c:pt idx="81">
                  <c:v>6.220621856424325E-2</c:v>
                </c:pt>
                <c:pt idx="82">
                  <c:v>6.155826558265582E-2</c:v>
                </c:pt>
                <c:pt idx="83">
                  <c:v>6.0925925925925918E-2</c:v>
                </c:pt>
                <c:pt idx="84">
                  <c:v>6.0308641975308636E-2</c:v>
                </c:pt>
                <c:pt idx="85">
                  <c:v>5.9705882352941164E-2</c:v>
                </c:pt>
                <c:pt idx="86">
                  <c:v>5.9117140396210154E-2</c:v>
                </c:pt>
                <c:pt idx="87">
                  <c:v>5.8541932737335045E-2</c:v>
                </c:pt>
                <c:pt idx="88">
                  <c:v>5.7979797979797972E-2</c:v>
                </c:pt>
                <c:pt idx="89">
                  <c:v>5.7430295464003328E-2</c:v>
                </c:pt>
                <c:pt idx="90">
                  <c:v>5.6893004115226332E-2</c:v>
                </c:pt>
                <c:pt idx="91">
                  <c:v>5.6367521367521371E-2</c:v>
                </c:pt>
                <c:pt idx="92">
                  <c:v>5.585346215780998E-2</c:v>
                </c:pt>
                <c:pt idx="93">
                  <c:v>5.5350457984866576E-2</c:v>
                </c:pt>
                <c:pt idx="94">
                  <c:v>5.4858156028368799E-2</c:v>
                </c:pt>
                <c:pt idx="95">
                  <c:v>5.4376218323586752E-2</c:v>
                </c:pt>
                <c:pt idx="96">
                  <c:v>5.3904320987654311E-2</c:v>
                </c:pt>
                <c:pt idx="97">
                  <c:v>5.3442153493699886E-2</c:v>
                </c:pt>
                <c:pt idx="98">
                  <c:v>5.2989417989417989E-2</c:v>
                </c:pt>
                <c:pt idx="99">
                  <c:v>5.2545828656939762E-2</c:v>
                </c:pt>
                <c:pt idx="100">
                  <c:v>5.2111111111111108E-2</c:v>
                </c:pt>
                <c:pt idx="101">
                  <c:v>5.1685001833516674E-2</c:v>
                </c:pt>
                <c:pt idx="102">
                  <c:v>5.1267247639796655E-2</c:v>
                </c:pt>
                <c:pt idx="103">
                  <c:v>5.0857605177993523E-2</c:v>
                </c:pt>
                <c:pt idx="104">
                  <c:v>5.0455840455840451E-2</c:v>
                </c:pt>
                <c:pt idx="105">
                  <c:v>5.0061728395061726E-2</c:v>
                </c:pt>
                <c:pt idx="106">
                  <c:v>4.967505241090147E-2</c:v>
                </c:pt>
                <c:pt idx="107">
                  <c:v>4.9295604015230178E-2</c:v>
                </c:pt>
                <c:pt idx="108">
                  <c:v>4.8923182441700949E-2</c:v>
                </c:pt>
                <c:pt idx="109">
                  <c:v>4.8557594291539247E-2</c:v>
                </c:pt>
                <c:pt idx="110">
                  <c:v>4.8198653198653199E-2</c:v>
                </c:pt>
                <c:pt idx="111">
                  <c:v>4.7846179512846171E-2</c:v>
                </c:pt>
                <c:pt idx="112">
                  <c:v>4.7499999999999994E-2</c:v>
                </c:pt>
                <c:pt idx="113">
                  <c:v>4.7159947558177644E-2</c:v>
                </c:pt>
                <c:pt idx="114">
                  <c:v>4.6825860948667967E-2</c:v>
                </c:pt>
                <c:pt idx="115">
                  <c:v>4.6497584541062793E-2</c:v>
                </c:pt>
                <c:pt idx="116">
                  <c:v>4.6174968071519794E-2</c:v>
                </c:pt>
                <c:pt idx="117">
                  <c:v>4.5857866413421967E-2</c:v>
                </c:pt>
                <c:pt idx="118">
                  <c:v>4.554613935969868E-2</c:v>
                </c:pt>
                <c:pt idx="119">
                  <c:v>4.5239651416122011E-2</c:v>
                </c:pt>
                <c:pt idx="120">
                  <c:v>4.4938271604938268E-2</c:v>
                </c:pt>
                <c:pt idx="121">
                  <c:v>4.4641873278236911E-2</c:v>
                </c:pt>
                <c:pt idx="122">
                  <c:v>4.4350333940497873E-2</c:v>
                </c:pt>
                <c:pt idx="123">
                  <c:v>4.4063535079795241E-2</c:v>
                </c:pt>
                <c:pt idx="124">
                  <c:v>4.3781362007168464E-2</c:v>
                </c:pt>
                <c:pt idx="125">
                  <c:v>4.3503703703703704E-2</c:v>
                </c:pt>
                <c:pt idx="126">
                  <c:v>4.3230452674897113E-2</c:v>
                </c:pt>
                <c:pt idx="127">
                  <c:v>4.2961504811898504E-2</c:v>
                </c:pt>
                <c:pt idx="128">
                  <c:v>4.2696759259259254E-2</c:v>
                </c:pt>
                <c:pt idx="129">
                  <c:v>4.2436118288831468E-2</c:v>
                </c:pt>
                <c:pt idx="130">
                  <c:v>4.2179487179487184E-2</c:v>
                </c:pt>
                <c:pt idx="131">
                  <c:v>4.2000000000000003E-2</c:v>
                </c:pt>
                <c:pt idx="132">
                  <c:v>4.2000000000000003E-2</c:v>
                </c:pt>
                <c:pt idx="133">
                  <c:v>4.2000000000000003E-2</c:v>
                </c:pt>
                <c:pt idx="134">
                  <c:v>4.2000000000000003E-2</c:v>
                </c:pt>
                <c:pt idx="135">
                  <c:v>4.2000000000000003E-2</c:v>
                </c:pt>
                <c:pt idx="136">
                  <c:v>4.2000000000000003E-2</c:v>
                </c:pt>
                <c:pt idx="137">
                  <c:v>4.2000000000000003E-2</c:v>
                </c:pt>
                <c:pt idx="138">
                  <c:v>4.2000000000000003E-2</c:v>
                </c:pt>
                <c:pt idx="139">
                  <c:v>4.2000000000000003E-2</c:v>
                </c:pt>
                <c:pt idx="140">
                  <c:v>4.2000000000000003E-2</c:v>
                </c:pt>
                <c:pt idx="141">
                  <c:v>4.2000000000000003E-2</c:v>
                </c:pt>
                <c:pt idx="142">
                  <c:v>4.2000000000000003E-2</c:v>
                </c:pt>
                <c:pt idx="143">
                  <c:v>4.2000000000000003E-2</c:v>
                </c:pt>
                <c:pt idx="144">
                  <c:v>4.2000000000000003E-2</c:v>
                </c:pt>
                <c:pt idx="145">
                  <c:v>4.2000000000000003E-2</c:v>
                </c:pt>
                <c:pt idx="146">
                  <c:v>4.2000000000000003E-2</c:v>
                </c:pt>
                <c:pt idx="147">
                  <c:v>4.2000000000000003E-2</c:v>
                </c:pt>
                <c:pt idx="148">
                  <c:v>4.2000000000000003E-2</c:v>
                </c:pt>
                <c:pt idx="149">
                  <c:v>4.2000000000000003E-2</c:v>
                </c:pt>
                <c:pt idx="150">
                  <c:v>4.2000000000000003E-2</c:v>
                </c:pt>
                <c:pt idx="151">
                  <c:v>4.2000000000000003E-2</c:v>
                </c:pt>
                <c:pt idx="152">
                  <c:v>4.2000000000000003E-2</c:v>
                </c:pt>
                <c:pt idx="153">
                  <c:v>4.2000000000000003E-2</c:v>
                </c:pt>
                <c:pt idx="154">
                  <c:v>4.2000000000000003E-2</c:v>
                </c:pt>
                <c:pt idx="155">
                  <c:v>4.2000000000000003E-2</c:v>
                </c:pt>
                <c:pt idx="156">
                  <c:v>4.2000000000000003E-2</c:v>
                </c:pt>
                <c:pt idx="157">
                  <c:v>4.2000000000000003E-2</c:v>
                </c:pt>
                <c:pt idx="158">
                  <c:v>4.2000000000000003E-2</c:v>
                </c:pt>
                <c:pt idx="159">
                  <c:v>4.2000000000000003E-2</c:v>
                </c:pt>
                <c:pt idx="160">
                  <c:v>4.2000000000000003E-2</c:v>
                </c:pt>
                <c:pt idx="161">
                  <c:v>4.2000000000000003E-2</c:v>
                </c:pt>
                <c:pt idx="162">
                  <c:v>4.2000000000000003E-2</c:v>
                </c:pt>
                <c:pt idx="163">
                  <c:v>4.2000000000000003E-2</c:v>
                </c:pt>
                <c:pt idx="164">
                  <c:v>4.2000000000000003E-2</c:v>
                </c:pt>
                <c:pt idx="165">
                  <c:v>4.2000000000000003E-2</c:v>
                </c:pt>
                <c:pt idx="166">
                  <c:v>4.2000000000000003E-2</c:v>
                </c:pt>
                <c:pt idx="167">
                  <c:v>4.2000000000000003E-2</c:v>
                </c:pt>
                <c:pt idx="168">
                  <c:v>4.2000000000000003E-2</c:v>
                </c:pt>
                <c:pt idx="169">
                  <c:v>4.2000000000000003E-2</c:v>
                </c:pt>
                <c:pt idx="170">
                  <c:v>4.2000000000000003E-2</c:v>
                </c:pt>
                <c:pt idx="171">
                  <c:v>4.2000000000000003E-2</c:v>
                </c:pt>
                <c:pt idx="172">
                  <c:v>4.2000000000000003E-2</c:v>
                </c:pt>
                <c:pt idx="173">
                  <c:v>4.2000000000000003E-2</c:v>
                </c:pt>
                <c:pt idx="174">
                  <c:v>4.2000000000000003E-2</c:v>
                </c:pt>
                <c:pt idx="175">
                  <c:v>4.2000000000000003E-2</c:v>
                </c:pt>
                <c:pt idx="176">
                  <c:v>4.2000000000000003E-2</c:v>
                </c:pt>
                <c:pt idx="177">
                  <c:v>4.2000000000000003E-2</c:v>
                </c:pt>
                <c:pt idx="178">
                  <c:v>4.2000000000000003E-2</c:v>
                </c:pt>
                <c:pt idx="179">
                  <c:v>4.2000000000000003E-2</c:v>
                </c:pt>
                <c:pt idx="180">
                  <c:v>4.2000000000000003E-2</c:v>
                </c:pt>
                <c:pt idx="181">
                  <c:v>4.2000000000000003E-2</c:v>
                </c:pt>
                <c:pt idx="182">
                  <c:v>4.2000000000000003E-2</c:v>
                </c:pt>
                <c:pt idx="183">
                  <c:v>4.2000000000000003E-2</c:v>
                </c:pt>
                <c:pt idx="184">
                  <c:v>4.2000000000000003E-2</c:v>
                </c:pt>
                <c:pt idx="185">
                  <c:v>4.2000000000000003E-2</c:v>
                </c:pt>
                <c:pt idx="186">
                  <c:v>4.2000000000000003E-2</c:v>
                </c:pt>
                <c:pt idx="187">
                  <c:v>4.2000000000000003E-2</c:v>
                </c:pt>
                <c:pt idx="188">
                  <c:v>4.2000000000000003E-2</c:v>
                </c:pt>
                <c:pt idx="189">
                  <c:v>4.2000000000000003E-2</c:v>
                </c:pt>
                <c:pt idx="190">
                  <c:v>4.2000000000000003E-2</c:v>
                </c:pt>
                <c:pt idx="191">
                  <c:v>4.2000000000000003E-2</c:v>
                </c:pt>
                <c:pt idx="192">
                  <c:v>4.2000000000000003E-2</c:v>
                </c:pt>
                <c:pt idx="193">
                  <c:v>4.2000000000000003E-2</c:v>
                </c:pt>
                <c:pt idx="194">
                  <c:v>4.2000000000000003E-2</c:v>
                </c:pt>
                <c:pt idx="195">
                  <c:v>4.2000000000000003E-2</c:v>
                </c:pt>
                <c:pt idx="196">
                  <c:v>4.2000000000000003E-2</c:v>
                </c:pt>
                <c:pt idx="197">
                  <c:v>4.2000000000000003E-2</c:v>
                </c:pt>
                <c:pt idx="198">
                  <c:v>4.2000000000000003E-2</c:v>
                </c:pt>
                <c:pt idx="199">
                  <c:v>4.2000000000000003E-2</c:v>
                </c:pt>
                <c:pt idx="200">
                  <c:v>4.2000000000000003E-2</c:v>
                </c:pt>
                <c:pt idx="201">
                  <c:v>4.2000000000000003E-2</c:v>
                </c:pt>
                <c:pt idx="202">
                  <c:v>4.2000000000000003E-2</c:v>
                </c:pt>
                <c:pt idx="203">
                  <c:v>4.2000000000000003E-2</c:v>
                </c:pt>
                <c:pt idx="204">
                  <c:v>4.2000000000000003E-2</c:v>
                </c:pt>
                <c:pt idx="205">
                  <c:v>4.2000000000000003E-2</c:v>
                </c:pt>
                <c:pt idx="206">
                  <c:v>4.2000000000000003E-2</c:v>
                </c:pt>
                <c:pt idx="207">
                  <c:v>4.2000000000000003E-2</c:v>
                </c:pt>
                <c:pt idx="208">
                  <c:v>4.2000000000000003E-2</c:v>
                </c:pt>
                <c:pt idx="209">
                  <c:v>4.2000000000000003E-2</c:v>
                </c:pt>
                <c:pt idx="210">
                  <c:v>4.2000000000000003E-2</c:v>
                </c:pt>
                <c:pt idx="211">
                  <c:v>4.2000000000000003E-2</c:v>
                </c:pt>
                <c:pt idx="212">
                  <c:v>4.2000000000000003E-2</c:v>
                </c:pt>
                <c:pt idx="213">
                  <c:v>4.2000000000000003E-2</c:v>
                </c:pt>
                <c:pt idx="214">
                  <c:v>4.2000000000000003E-2</c:v>
                </c:pt>
                <c:pt idx="215">
                  <c:v>4.2000000000000003E-2</c:v>
                </c:pt>
                <c:pt idx="216">
                  <c:v>4.2000000000000003E-2</c:v>
                </c:pt>
                <c:pt idx="217">
                  <c:v>4.2000000000000003E-2</c:v>
                </c:pt>
                <c:pt idx="218">
                  <c:v>4.2000000000000003E-2</c:v>
                </c:pt>
                <c:pt idx="219">
                  <c:v>4.2000000000000003E-2</c:v>
                </c:pt>
                <c:pt idx="220">
                  <c:v>4.2000000000000003E-2</c:v>
                </c:pt>
                <c:pt idx="221">
                  <c:v>4.2000000000000003E-2</c:v>
                </c:pt>
                <c:pt idx="222">
                  <c:v>4.2000000000000003E-2</c:v>
                </c:pt>
                <c:pt idx="223">
                  <c:v>4.2000000000000003E-2</c:v>
                </c:pt>
                <c:pt idx="224">
                  <c:v>4.2000000000000003E-2</c:v>
                </c:pt>
                <c:pt idx="225">
                  <c:v>4.2000000000000003E-2</c:v>
                </c:pt>
                <c:pt idx="226">
                  <c:v>4.2000000000000003E-2</c:v>
                </c:pt>
                <c:pt idx="227">
                  <c:v>4.2000000000000003E-2</c:v>
                </c:pt>
                <c:pt idx="228">
                  <c:v>4.2000000000000003E-2</c:v>
                </c:pt>
                <c:pt idx="229">
                  <c:v>4.2000000000000003E-2</c:v>
                </c:pt>
                <c:pt idx="230">
                  <c:v>4.2000000000000003E-2</c:v>
                </c:pt>
                <c:pt idx="231">
                  <c:v>4.2000000000000003E-2</c:v>
                </c:pt>
                <c:pt idx="232">
                  <c:v>4.2000000000000003E-2</c:v>
                </c:pt>
                <c:pt idx="233">
                  <c:v>4.2000000000000003E-2</c:v>
                </c:pt>
                <c:pt idx="234">
                  <c:v>4.2000000000000003E-2</c:v>
                </c:pt>
                <c:pt idx="235">
                  <c:v>4.2000000000000003E-2</c:v>
                </c:pt>
                <c:pt idx="236">
                  <c:v>4.2000000000000003E-2</c:v>
                </c:pt>
                <c:pt idx="237">
                  <c:v>4.2000000000000003E-2</c:v>
                </c:pt>
                <c:pt idx="238">
                  <c:v>4.2000000000000003E-2</c:v>
                </c:pt>
                <c:pt idx="239">
                  <c:v>4.2000000000000003E-2</c:v>
                </c:pt>
                <c:pt idx="240">
                  <c:v>4.2000000000000003E-2</c:v>
                </c:pt>
                <c:pt idx="241">
                  <c:v>4.2000000000000003E-2</c:v>
                </c:pt>
                <c:pt idx="242">
                  <c:v>4.2000000000000003E-2</c:v>
                </c:pt>
                <c:pt idx="243">
                  <c:v>4.2000000000000003E-2</c:v>
                </c:pt>
                <c:pt idx="244">
                  <c:v>4.2000000000000003E-2</c:v>
                </c:pt>
                <c:pt idx="245">
                  <c:v>4.2000000000000003E-2</c:v>
                </c:pt>
                <c:pt idx="246">
                  <c:v>4.2000000000000003E-2</c:v>
                </c:pt>
                <c:pt idx="247">
                  <c:v>4.2000000000000003E-2</c:v>
                </c:pt>
                <c:pt idx="248">
                  <c:v>4.2000000000000003E-2</c:v>
                </c:pt>
                <c:pt idx="249">
                  <c:v>4.2000000000000003E-2</c:v>
                </c:pt>
                <c:pt idx="250">
                  <c:v>4.2000000000000003E-2</c:v>
                </c:pt>
                <c:pt idx="251">
                  <c:v>4.2000000000000003E-2</c:v>
                </c:pt>
                <c:pt idx="252">
                  <c:v>4.2000000000000003E-2</c:v>
                </c:pt>
                <c:pt idx="253">
                  <c:v>4.2000000000000003E-2</c:v>
                </c:pt>
                <c:pt idx="254">
                  <c:v>4.2000000000000003E-2</c:v>
                </c:pt>
                <c:pt idx="255">
                  <c:v>4.2000000000000003E-2</c:v>
                </c:pt>
                <c:pt idx="256">
                  <c:v>4.2000000000000003E-2</c:v>
                </c:pt>
                <c:pt idx="257">
                  <c:v>4.2000000000000003E-2</c:v>
                </c:pt>
                <c:pt idx="258">
                  <c:v>4.2000000000000003E-2</c:v>
                </c:pt>
                <c:pt idx="259">
                  <c:v>4.2000000000000003E-2</c:v>
                </c:pt>
                <c:pt idx="260">
                  <c:v>4.2000000000000003E-2</c:v>
                </c:pt>
                <c:pt idx="261">
                  <c:v>4.2000000000000003E-2</c:v>
                </c:pt>
                <c:pt idx="262">
                  <c:v>4.2000000000000003E-2</c:v>
                </c:pt>
                <c:pt idx="263">
                  <c:v>4.2000000000000003E-2</c:v>
                </c:pt>
                <c:pt idx="264">
                  <c:v>4.2000000000000003E-2</c:v>
                </c:pt>
                <c:pt idx="265">
                  <c:v>4.2000000000000003E-2</c:v>
                </c:pt>
                <c:pt idx="266">
                  <c:v>4.2000000000000003E-2</c:v>
                </c:pt>
                <c:pt idx="267">
                  <c:v>4.2000000000000003E-2</c:v>
                </c:pt>
                <c:pt idx="268">
                  <c:v>4.2000000000000003E-2</c:v>
                </c:pt>
                <c:pt idx="269">
                  <c:v>4.2000000000000003E-2</c:v>
                </c:pt>
                <c:pt idx="270">
                  <c:v>4.2000000000000003E-2</c:v>
                </c:pt>
                <c:pt idx="271">
                  <c:v>4.2000000000000003E-2</c:v>
                </c:pt>
                <c:pt idx="272">
                  <c:v>4.2000000000000003E-2</c:v>
                </c:pt>
                <c:pt idx="273">
                  <c:v>4.2000000000000003E-2</c:v>
                </c:pt>
                <c:pt idx="274">
                  <c:v>4.2000000000000003E-2</c:v>
                </c:pt>
                <c:pt idx="275">
                  <c:v>4.2000000000000003E-2</c:v>
                </c:pt>
                <c:pt idx="276">
                  <c:v>4.2000000000000003E-2</c:v>
                </c:pt>
                <c:pt idx="277">
                  <c:v>4.2000000000000003E-2</c:v>
                </c:pt>
                <c:pt idx="278">
                  <c:v>4.2000000000000003E-2</c:v>
                </c:pt>
                <c:pt idx="279">
                  <c:v>4.2000000000000003E-2</c:v>
                </c:pt>
                <c:pt idx="280">
                  <c:v>4.2000000000000003E-2</c:v>
                </c:pt>
                <c:pt idx="281">
                  <c:v>4.2000000000000003E-2</c:v>
                </c:pt>
                <c:pt idx="282">
                  <c:v>4.2000000000000003E-2</c:v>
                </c:pt>
                <c:pt idx="283">
                  <c:v>4.2000000000000003E-2</c:v>
                </c:pt>
                <c:pt idx="284">
                  <c:v>4.2000000000000003E-2</c:v>
                </c:pt>
                <c:pt idx="285">
                  <c:v>4.2000000000000003E-2</c:v>
                </c:pt>
                <c:pt idx="286">
                  <c:v>4.2000000000000003E-2</c:v>
                </c:pt>
                <c:pt idx="287">
                  <c:v>4.2000000000000003E-2</c:v>
                </c:pt>
                <c:pt idx="288">
                  <c:v>4.2000000000000003E-2</c:v>
                </c:pt>
                <c:pt idx="289">
                  <c:v>4.2000000000000003E-2</c:v>
                </c:pt>
                <c:pt idx="290">
                  <c:v>4.2000000000000003E-2</c:v>
                </c:pt>
                <c:pt idx="291">
                  <c:v>4.2000000000000003E-2</c:v>
                </c:pt>
                <c:pt idx="292">
                  <c:v>4.2000000000000003E-2</c:v>
                </c:pt>
                <c:pt idx="293">
                  <c:v>4.2000000000000003E-2</c:v>
                </c:pt>
                <c:pt idx="294">
                  <c:v>4.2000000000000003E-2</c:v>
                </c:pt>
                <c:pt idx="295">
                  <c:v>4.2000000000000003E-2</c:v>
                </c:pt>
                <c:pt idx="296">
                  <c:v>4.2000000000000003E-2</c:v>
                </c:pt>
                <c:pt idx="297">
                  <c:v>4.2000000000000003E-2</c:v>
                </c:pt>
                <c:pt idx="298">
                  <c:v>4.2000000000000003E-2</c:v>
                </c:pt>
                <c:pt idx="299">
                  <c:v>4.2000000000000003E-2</c:v>
                </c:pt>
                <c:pt idx="300">
                  <c:v>4.2000000000000003E-2</c:v>
                </c:pt>
                <c:pt idx="301">
                  <c:v>4.2000000000000003E-2</c:v>
                </c:pt>
                <c:pt idx="302">
                  <c:v>4.2000000000000003E-2</c:v>
                </c:pt>
                <c:pt idx="303">
                  <c:v>4.2000000000000003E-2</c:v>
                </c:pt>
                <c:pt idx="304">
                  <c:v>4.2000000000000003E-2</c:v>
                </c:pt>
                <c:pt idx="305">
                  <c:v>4.2000000000000003E-2</c:v>
                </c:pt>
                <c:pt idx="306">
                  <c:v>4.2000000000000003E-2</c:v>
                </c:pt>
                <c:pt idx="307">
                  <c:v>4.2000000000000003E-2</c:v>
                </c:pt>
                <c:pt idx="308">
                  <c:v>4.2000000000000003E-2</c:v>
                </c:pt>
                <c:pt idx="309">
                  <c:v>4.2000000000000003E-2</c:v>
                </c:pt>
                <c:pt idx="310">
                  <c:v>4.2000000000000003E-2</c:v>
                </c:pt>
                <c:pt idx="311">
                  <c:v>4.2000000000000003E-2</c:v>
                </c:pt>
                <c:pt idx="312">
                  <c:v>4.2000000000000003E-2</c:v>
                </c:pt>
                <c:pt idx="313">
                  <c:v>4.2000000000000003E-2</c:v>
                </c:pt>
                <c:pt idx="314">
                  <c:v>4.2000000000000003E-2</c:v>
                </c:pt>
                <c:pt idx="315">
                  <c:v>4.2000000000000003E-2</c:v>
                </c:pt>
                <c:pt idx="316">
                  <c:v>4.2000000000000003E-2</c:v>
                </c:pt>
                <c:pt idx="317">
                  <c:v>4.2000000000000003E-2</c:v>
                </c:pt>
                <c:pt idx="318">
                  <c:v>4.2000000000000003E-2</c:v>
                </c:pt>
                <c:pt idx="319">
                  <c:v>4.2000000000000003E-2</c:v>
                </c:pt>
                <c:pt idx="320">
                  <c:v>4.2000000000000003E-2</c:v>
                </c:pt>
                <c:pt idx="321">
                  <c:v>4.2000000000000003E-2</c:v>
                </c:pt>
                <c:pt idx="322">
                  <c:v>4.2000000000000003E-2</c:v>
                </c:pt>
                <c:pt idx="323">
                  <c:v>4.2000000000000003E-2</c:v>
                </c:pt>
                <c:pt idx="324">
                  <c:v>4.2000000000000003E-2</c:v>
                </c:pt>
                <c:pt idx="325">
                  <c:v>4.2000000000000003E-2</c:v>
                </c:pt>
                <c:pt idx="326">
                  <c:v>4.2000000000000003E-2</c:v>
                </c:pt>
                <c:pt idx="327">
                  <c:v>4.2000000000000003E-2</c:v>
                </c:pt>
                <c:pt idx="328">
                  <c:v>4.2000000000000003E-2</c:v>
                </c:pt>
                <c:pt idx="329">
                  <c:v>4.2000000000000003E-2</c:v>
                </c:pt>
                <c:pt idx="330">
                  <c:v>4.2000000000000003E-2</c:v>
                </c:pt>
                <c:pt idx="331">
                  <c:v>4.2000000000000003E-2</c:v>
                </c:pt>
                <c:pt idx="332">
                  <c:v>4.2000000000000003E-2</c:v>
                </c:pt>
                <c:pt idx="333">
                  <c:v>4.2000000000000003E-2</c:v>
                </c:pt>
                <c:pt idx="334">
                  <c:v>4.2000000000000003E-2</c:v>
                </c:pt>
                <c:pt idx="335">
                  <c:v>4.2000000000000003E-2</c:v>
                </c:pt>
                <c:pt idx="336">
                  <c:v>4.2000000000000003E-2</c:v>
                </c:pt>
                <c:pt idx="337">
                  <c:v>4.2000000000000003E-2</c:v>
                </c:pt>
                <c:pt idx="338">
                  <c:v>4.2000000000000003E-2</c:v>
                </c:pt>
                <c:pt idx="339">
                  <c:v>4.2000000000000003E-2</c:v>
                </c:pt>
                <c:pt idx="340">
                  <c:v>4.2000000000000003E-2</c:v>
                </c:pt>
                <c:pt idx="341">
                  <c:v>4.2000000000000003E-2</c:v>
                </c:pt>
                <c:pt idx="342">
                  <c:v>4.2000000000000003E-2</c:v>
                </c:pt>
                <c:pt idx="343">
                  <c:v>4.2000000000000003E-2</c:v>
                </c:pt>
                <c:pt idx="344">
                  <c:v>4.2000000000000003E-2</c:v>
                </c:pt>
                <c:pt idx="345">
                  <c:v>4.2000000000000003E-2</c:v>
                </c:pt>
                <c:pt idx="346">
                  <c:v>4.2000000000000003E-2</c:v>
                </c:pt>
                <c:pt idx="347">
                  <c:v>4.2000000000000003E-2</c:v>
                </c:pt>
                <c:pt idx="348">
                  <c:v>4.2000000000000003E-2</c:v>
                </c:pt>
                <c:pt idx="349">
                  <c:v>4.2000000000000003E-2</c:v>
                </c:pt>
                <c:pt idx="350">
                  <c:v>4.2000000000000003E-2</c:v>
                </c:pt>
                <c:pt idx="351">
                  <c:v>4.2000000000000003E-2</c:v>
                </c:pt>
                <c:pt idx="352">
                  <c:v>4.2000000000000003E-2</c:v>
                </c:pt>
                <c:pt idx="353">
                  <c:v>4.2000000000000003E-2</c:v>
                </c:pt>
                <c:pt idx="354">
                  <c:v>4.2000000000000003E-2</c:v>
                </c:pt>
                <c:pt idx="355">
                  <c:v>4.2000000000000003E-2</c:v>
                </c:pt>
                <c:pt idx="356">
                  <c:v>4.2000000000000003E-2</c:v>
                </c:pt>
                <c:pt idx="357">
                  <c:v>4.2000000000000003E-2</c:v>
                </c:pt>
                <c:pt idx="358">
                  <c:v>4.2000000000000003E-2</c:v>
                </c:pt>
                <c:pt idx="359">
                  <c:v>4.2000000000000003E-2</c:v>
                </c:pt>
                <c:pt idx="360">
                  <c:v>4.2000000000000003E-2</c:v>
                </c:pt>
                <c:pt idx="361">
                  <c:v>4.2000000000000003E-2</c:v>
                </c:pt>
                <c:pt idx="362">
                  <c:v>4.2000000000000003E-2</c:v>
                </c:pt>
                <c:pt idx="363">
                  <c:v>4.2000000000000003E-2</c:v>
                </c:pt>
                <c:pt idx="364">
                  <c:v>4.2000000000000003E-2</c:v>
                </c:pt>
                <c:pt idx="365">
                  <c:v>4.2000000000000003E-2</c:v>
                </c:pt>
                <c:pt idx="366">
                  <c:v>4.2000000000000003E-2</c:v>
                </c:pt>
                <c:pt idx="367">
                  <c:v>4.2000000000000003E-2</c:v>
                </c:pt>
                <c:pt idx="368">
                  <c:v>4.2000000000000003E-2</c:v>
                </c:pt>
                <c:pt idx="369">
                  <c:v>4.2000000000000003E-2</c:v>
                </c:pt>
                <c:pt idx="370">
                  <c:v>4.2000000000000003E-2</c:v>
                </c:pt>
                <c:pt idx="371">
                  <c:v>4.2000000000000003E-2</c:v>
                </c:pt>
                <c:pt idx="372">
                  <c:v>4.2000000000000003E-2</c:v>
                </c:pt>
                <c:pt idx="373">
                  <c:v>4.2000000000000003E-2</c:v>
                </c:pt>
                <c:pt idx="374">
                  <c:v>4.2000000000000003E-2</c:v>
                </c:pt>
                <c:pt idx="375">
                  <c:v>4.2000000000000003E-2</c:v>
                </c:pt>
                <c:pt idx="376">
                  <c:v>4.2000000000000003E-2</c:v>
                </c:pt>
                <c:pt idx="377">
                  <c:v>4.2000000000000003E-2</c:v>
                </c:pt>
                <c:pt idx="378">
                  <c:v>4.2000000000000003E-2</c:v>
                </c:pt>
                <c:pt idx="379">
                  <c:v>4.2000000000000003E-2</c:v>
                </c:pt>
                <c:pt idx="380">
                  <c:v>4.2000000000000003E-2</c:v>
                </c:pt>
                <c:pt idx="381">
                  <c:v>4.2000000000000003E-2</c:v>
                </c:pt>
                <c:pt idx="382">
                  <c:v>4.2000000000000003E-2</c:v>
                </c:pt>
                <c:pt idx="383">
                  <c:v>4.2000000000000003E-2</c:v>
                </c:pt>
                <c:pt idx="384">
                  <c:v>4.2000000000000003E-2</c:v>
                </c:pt>
                <c:pt idx="385">
                  <c:v>4.2000000000000003E-2</c:v>
                </c:pt>
                <c:pt idx="386">
                  <c:v>4.2000000000000003E-2</c:v>
                </c:pt>
                <c:pt idx="387">
                  <c:v>4.2000000000000003E-2</c:v>
                </c:pt>
                <c:pt idx="388">
                  <c:v>4.2000000000000003E-2</c:v>
                </c:pt>
                <c:pt idx="389">
                  <c:v>4.2000000000000003E-2</c:v>
                </c:pt>
                <c:pt idx="390">
                  <c:v>4.2000000000000003E-2</c:v>
                </c:pt>
                <c:pt idx="391">
                  <c:v>4.2000000000000003E-2</c:v>
                </c:pt>
                <c:pt idx="392">
                  <c:v>4.2000000000000003E-2</c:v>
                </c:pt>
                <c:pt idx="393">
                  <c:v>4.2000000000000003E-2</c:v>
                </c:pt>
                <c:pt idx="394">
                  <c:v>4.2000000000000003E-2</c:v>
                </c:pt>
                <c:pt idx="395">
                  <c:v>4.2000000000000003E-2</c:v>
                </c:pt>
                <c:pt idx="396">
                  <c:v>4.2000000000000003E-2</c:v>
                </c:pt>
                <c:pt idx="397">
                  <c:v>4.2000000000000003E-2</c:v>
                </c:pt>
                <c:pt idx="398">
                  <c:v>4.2000000000000003E-2</c:v>
                </c:pt>
                <c:pt idx="399">
                  <c:v>4.2000000000000003E-2</c:v>
                </c:pt>
                <c:pt idx="400">
                  <c:v>4.2000000000000003E-2</c:v>
                </c:pt>
                <c:pt idx="401">
                  <c:v>4.2000000000000003E-2</c:v>
                </c:pt>
                <c:pt idx="402">
                  <c:v>4.2000000000000003E-2</c:v>
                </c:pt>
                <c:pt idx="403">
                  <c:v>4.2000000000000003E-2</c:v>
                </c:pt>
                <c:pt idx="404">
                  <c:v>4.2000000000000003E-2</c:v>
                </c:pt>
                <c:pt idx="405">
                  <c:v>4.2000000000000003E-2</c:v>
                </c:pt>
                <c:pt idx="406">
                  <c:v>4.2000000000000003E-2</c:v>
                </c:pt>
                <c:pt idx="407">
                  <c:v>4.2000000000000003E-2</c:v>
                </c:pt>
                <c:pt idx="408">
                  <c:v>4.2000000000000003E-2</c:v>
                </c:pt>
                <c:pt idx="409">
                  <c:v>4.2000000000000003E-2</c:v>
                </c:pt>
                <c:pt idx="410">
                  <c:v>4.2000000000000003E-2</c:v>
                </c:pt>
                <c:pt idx="411">
                  <c:v>4.2000000000000003E-2</c:v>
                </c:pt>
                <c:pt idx="412">
                  <c:v>4.2000000000000003E-2</c:v>
                </c:pt>
                <c:pt idx="413">
                  <c:v>4.2000000000000003E-2</c:v>
                </c:pt>
                <c:pt idx="414">
                  <c:v>4.2000000000000003E-2</c:v>
                </c:pt>
                <c:pt idx="415">
                  <c:v>4.2000000000000003E-2</c:v>
                </c:pt>
                <c:pt idx="416">
                  <c:v>4.2000000000000003E-2</c:v>
                </c:pt>
                <c:pt idx="417">
                  <c:v>4.2000000000000003E-2</c:v>
                </c:pt>
                <c:pt idx="418">
                  <c:v>4.2000000000000003E-2</c:v>
                </c:pt>
                <c:pt idx="419">
                  <c:v>4.2000000000000003E-2</c:v>
                </c:pt>
                <c:pt idx="420">
                  <c:v>4.2000000000000003E-2</c:v>
                </c:pt>
                <c:pt idx="421">
                  <c:v>4.2000000000000003E-2</c:v>
                </c:pt>
                <c:pt idx="422">
                  <c:v>4.2000000000000003E-2</c:v>
                </c:pt>
                <c:pt idx="423">
                  <c:v>4.2000000000000003E-2</c:v>
                </c:pt>
                <c:pt idx="424">
                  <c:v>4.2000000000000003E-2</c:v>
                </c:pt>
                <c:pt idx="425">
                  <c:v>4.2000000000000003E-2</c:v>
                </c:pt>
                <c:pt idx="426">
                  <c:v>4.2000000000000003E-2</c:v>
                </c:pt>
                <c:pt idx="427">
                  <c:v>4.2000000000000003E-2</c:v>
                </c:pt>
                <c:pt idx="428">
                  <c:v>4.2000000000000003E-2</c:v>
                </c:pt>
                <c:pt idx="429">
                  <c:v>4.2000000000000003E-2</c:v>
                </c:pt>
                <c:pt idx="430">
                  <c:v>4.2000000000000003E-2</c:v>
                </c:pt>
                <c:pt idx="431">
                  <c:v>4.2000000000000003E-2</c:v>
                </c:pt>
                <c:pt idx="432">
                  <c:v>4.2000000000000003E-2</c:v>
                </c:pt>
                <c:pt idx="433">
                  <c:v>4.2000000000000003E-2</c:v>
                </c:pt>
                <c:pt idx="434">
                  <c:v>4.2000000000000003E-2</c:v>
                </c:pt>
                <c:pt idx="435">
                  <c:v>4.2000000000000003E-2</c:v>
                </c:pt>
                <c:pt idx="436">
                  <c:v>4.2000000000000003E-2</c:v>
                </c:pt>
                <c:pt idx="437">
                  <c:v>4.2000000000000003E-2</c:v>
                </c:pt>
                <c:pt idx="438">
                  <c:v>4.2000000000000003E-2</c:v>
                </c:pt>
                <c:pt idx="439">
                  <c:v>4.2000000000000003E-2</c:v>
                </c:pt>
                <c:pt idx="440">
                  <c:v>4.2000000000000003E-2</c:v>
                </c:pt>
                <c:pt idx="441">
                  <c:v>4.2000000000000003E-2</c:v>
                </c:pt>
                <c:pt idx="442">
                  <c:v>4.2000000000000003E-2</c:v>
                </c:pt>
                <c:pt idx="443">
                  <c:v>4.2000000000000003E-2</c:v>
                </c:pt>
                <c:pt idx="444">
                  <c:v>4.2000000000000003E-2</c:v>
                </c:pt>
                <c:pt idx="445">
                  <c:v>4.2000000000000003E-2</c:v>
                </c:pt>
                <c:pt idx="446">
                  <c:v>4.2000000000000003E-2</c:v>
                </c:pt>
                <c:pt idx="447">
                  <c:v>4.2000000000000003E-2</c:v>
                </c:pt>
                <c:pt idx="448">
                  <c:v>4.2000000000000003E-2</c:v>
                </c:pt>
                <c:pt idx="449">
                  <c:v>4.2000000000000003E-2</c:v>
                </c:pt>
                <c:pt idx="450">
                  <c:v>4.2000000000000003E-2</c:v>
                </c:pt>
                <c:pt idx="451">
                  <c:v>4.2000000000000003E-2</c:v>
                </c:pt>
                <c:pt idx="452">
                  <c:v>4.2000000000000003E-2</c:v>
                </c:pt>
                <c:pt idx="453">
                  <c:v>4.2000000000000003E-2</c:v>
                </c:pt>
                <c:pt idx="454">
                  <c:v>4.2000000000000003E-2</c:v>
                </c:pt>
                <c:pt idx="455">
                  <c:v>4.2000000000000003E-2</c:v>
                </c:pt>
                <c:pt idx="456">
                  <c:v>4.2000000000000003E-2</c:v>
                </c:pt>
                <c:pt idx="457">
                  <c:v>4.2000000000000003E-2</c:v>
                </c:pt>
                <c:pt idx="458">
                  <c:v>4.2000000000000003E-2</c:v>
                </c:pt>
                <c:pt idx="459">
                  <c:v>4.2000000000000003E-2</c:v>
                </c:pt>
                <c:pt idx="460">
                  <c:v>4.2000000000000003E-2</c:v>
                </c:pt>
                <c:pt idx="461">
                  <c:v>4.2000000000000003E-2</c:v>
                </c:pt>
                <c:pt idx="462">
                  <c:v>4.2000000000000003E-2</c:v>
                </c:pt>
                <c:pt idx="463">
                  <c:v>4.2000000000000003E-2</c:v>
                </c:pt>
                <c:pt idx="464">
                  <c:v>4.2000000000000003E-2</c:v>
                </c:pt>
                <c:pt idx="465">
                  <c:v>4.2000000000000003E-2</c:v>
                </c:pt>
                <c:pt idx="466">
                  <c:v>4.2000000000000003E-2</c:v>
                </c:pt>
                <c:pt idx="467">
                  <c:v>4.2000000000000003E-2</c:v>
                </c:pt>
                <c:pt idx="468">
                  <c:v>4.2000000000000003E-2</c:v>
                </c:pt>
                <c:pt idx="469">
                  <c:v>4.2000000000000003E-2</c:v>
                </c:pt>
                <c:pt idx="470">
                  <c:v>4.2000000000000003E-2</c:v>
                </c:pt>
                <c:pt idx="471">
                  <c:v>4.2000000000000003E-2</c:v>
                </c:pt>
                <c:pt idx="472">
                  <c:v>4.2000000000000003E-2</c:v>
                </c:pt>
                <c:pt idx="473">
                  <c:v>4.2000000000000003E-2</c:v>
                </c:pt>
                <c:pt idx="474">
                  <c:v>4.2000000000000003E-2</c:v>
                </c:pt>
                <c:pt idx="475">
                  <c:v>4.2000000000000003E-2</c:v>
                </c:pt>
                <c:pt idx="476">
                  <c:v>4.2000000000000003E-2</c:v>
                </c:pt>
                <c:pt idx="477">
                  <c:v>4.2000000000000003E-2</c:v>
                </c:pt>
                <c:pt idx="478">
                  <c:v>4.2000000000000003E-2</c:v>
                </c:pt>
                <c:pt idx="479">
                  <c:v>4.2000000000000003E-2</c:v>
                </c:pt>
                <c:pt idx="480">
                  <c:v>4.2000000000000003E-2</c:v>
                </c:pt>
                <c:pt idx="481">
                  <c:v>4.2000000000000003E-2</c:v>
                </c:pt>
                <c:pt idx="482">
                  <c:v>4.2000000000000003E-2</c:v>
                </c:pt>
                <c:pt idx="483">
                  <c:v>4.2000000000000003E-2</c:v>
                </c:pt>
                <c:pt idx="484">
                  <c:v>4.2000000000000003E-2</c:v>
                </c:pt>
                <c:pt idx="485">
                  <c:v>4.2000000000000003E-2</c:v>
                </c:pt>
                <c:pt idx="486">
                  <c:v>4.2000000000000003E-2</c:v>
                </c:pt>
                <c:pt idx="487">
                  <c:v>4.2000000000000003E-2</c:v>
                </c:pt>
                <c:pt idx="488">
                  <c:v>4.2000000000000003E-2</c:v>
                </c:pt>
                <c:pt idx="489">
                  <c:v>4.2000000000000003E-2</c:v>
                </c:pt>
                <c:pt idx="490">
                  <c:v>4.2000000000000003E-2</c:v>
                </c:pt>
                <c:pt idx="491">
                  <c:v>4.2000000000000003E-2</c:v>
                </c:pt>
                <c:pt idx="492">
                  <c:v>4.2000000000000003E-2</c:v>
                </c:pt>
                <c:pt idx="493">
                  <c:v>4.2000000000000003E-2</c:v>
                </c:pt>
                <c:pt idx="494">
                  <c:v>4.2000000000000003E-2</c:v>
                </c:pt>
                <c:pt idx="495">
                  <c:v>4.2000000000000003E-2</c:v>
                </c:pt>
                <c:pt idx="496">
                  <c:v>4.2000000000000003E-2</c:v>
                </c:pt>
                <c:pt idx="497">
                  <c:v>4.2000000000000003E-2</c:v>
                </c:pt>
                <c:pt idx="498">
                  <c:v>4.2000000000000003E-2</c:v>
                </c:pt>
                <c:pt idx="499">
                  <c:v>4.2000000000000003E-2</c:v>
                </c:pt>
                <c:pt idx="500">
                  <c:v>4.2000000000000003E-2</c:v>
                </c:pt>
              </c:numCache>
            </c:numRef>
          </c:yVal>
          <c:smooth val="1"/>
          <c:extLst>
            <c:ext xmlns:c16="http://schemas.microsoft.com/office/drawing/2014/chart" uri="{C3380CC4-5D6E-409C-BE32-E72D297353CC}">
              <c16:uniqueId val="{00000007-B597-4D3F-A364-61E41714B2B0}"/>
            </c:ext>
          </c:extLst>
        </c:ser>
        <c:dLbls>
          <c:showLegendKey val="0"/>
          <c:showVal val="0"/>
          <c:showCatName val="0"/>
          <c:showSerName val="0"/>
          <c:showPercent val="0"/>
          <c:showBubbleSize val="0"/>
        </c:dLbls>
        <c:axId val="158738304"/>
        <c:axId val="159014912"/>
      </c:scatterChart>
      <c:valAx>
        <c:axId val="158738304"/>
        <c:scaling>
          <c:orientation val="minMax"/>
          <c:max val="5"/>
        </c:scaling>
        <c:delete val="0"/>
        <c:axPos val="b"/>
        <c:title>
          <c:tx>
            <c:rich>
              <a:bodyPr/>
              <a:lstStyle/>
              <a:p>
                <a:pPr>
                  <a:defRPr sz="800" b="0" i="0" u="none" strike="noStrike" baseline="0">
                    <a:solidFill>
                      <a:srgbClr val="000000"/>
                    </a:solidFill>
                    <a:latin typeface="Times New Roman" panose="02020603050405020304" pitchFamily="18" charset="0"/>
                    <a:ea typeface="Arial"/>
                    <a:cs typeface="Times New Roman" panose="02020603050405020304" pitchFamily="18" charset="0"/>
                  </a:defRPr>
                </a:pPr>
                <a:r>
                  <a:rPr lang="en-US" sz="800" b="0" i="0" baseline="0">
                    <a:effectLst/>
                    <a:latin typeface="Times New Roman" panose="02020603050405020304" pitchFamily="18" charset="0"/>
                    <a:cs typeface="Times New Roman" panose="02020603050405020304" pitchFamily="18" charset="0"/>
                  </a:rPr>
                  <a:t>Period (sec)</a:t>
                </a:r>
                <a:endParaRPr lang="en-US" sz="800" b="0">
                  <a:effectLst/>
                  <a:latin typeface="Times New Roman" panose="02020603050405020304" pitchFamily="18" charset="0"/>
                  <a:cs typeface="Times New Roman" panose="02020603050405020304" pitchFamily="18" charset="0"/>
                </a:endParaRPr>
              </a:p>
            </c:rich>
          </c:tx>
          <c:layout>
            <c:manualLayout>
              <c:xMode val="edge"/>
              <c:yMode val="edge"/>
              <c:x val="0.45294682818102838"/>
              <c:y val="0.90729483282674772"/>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800" b="0" i="0" u="none" strike="noStrike" baseline="0">
                <a:solidFill>
                  <a:srgbClr val="000000"/>
                </a:solidFill>
                <a:latin typeface="Times New Roman"/>
                <a:ea typeface="Times New Roman"/>
                <a:cs typeface="Times New Roman"/>
              </a:defRPr>
            </a:pPr>
            <a:endParaRPr lang="en-US"/>
          </a:p>
        </c:txPr>
        <c:crossAx val="159014912"/>
        <c:crosses val="autoZero"/>
        <c:crossBetween val="midCat"/>
      </c:valAx>
      <c:valAx>
        <c:axId val="159014912"/>
        <c:scaling>
          <c:orientation val="minMax"/>
          <c:max val="1"/>
        </c:scaling>
        <c:delete val="0"/>
        <c:axPos val="l"/>
        <c:title>
          <c:tx>
            <c:rich>
              <a:bodyPr/>
              <a:lstStyle/>
              <a:p>
                <a:pPr>
                  <a:defRPr sz="800" b="0" i="0" u="none" strike="noStrike" baseline="0">
                    <a:solidFill>
                      <a:srgbClr val="000000"/>
                    </a:solidFill>
                    <a:latin typeface="Times New Roman" panose="02020603050405020304" pitchFamily="18" charset="0"/>
                    <a:ea typeface="Arial"/>
                    <a:cs typeface="Times New Roman" panose="02020603050405020304" pitchFamily="18" charset="0"/>
                  </a:defRPr>
                </a:pPr>
                <a:r>
                  <a:rPr lang="en-US" sz="800" b="0" i="0" baseline="0">
                    <a:effectLst/>
                  </a:rPr>
                  <a:t>Base Shear Coefficien (BSC)</a:t>
                </a:r>
                <a:endParaRPr lang="en-US" sz="800" b="0">
                  <a:effectLst/>
                </a:endParaRPr>
              </a:p>
            </c:rich>
          </c:tx>
          <c:layout>
            <c:manualLayout>
              <c:xMode val="edge"/>
              <c:yMode val="edge"/>
              <c:x val="3.0552212199866356E-3"/>
              <c:y val="7.3243903022760459E-2"/>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800" b="0" i="0" u="none" strike="noStrike" baseline="0">
                <a:solidFill>
                  <a:srgbClr val="000000"/>
                </a:solidFill>
                <a:latin typeface="Times New Roman" panose="02020603050405020304" pitchFamily="18" charset="0"/>
                <a:ea typeface="Arial"/>
                <a:cs typeface="Times New Roman" panose="02020603050405020304" pitchFamily="18" charset="0"/>
              </a:defRPr>
            </a:pPr>
            <a:endParaRPr lang="en-US"/>
          </a:p>
        </c:txPr>
        <c:crossAx val="158738304"/>
        <c:crosses val="autoZero"/>
        <c:crossBetween val="midCat"/>
        <c:majorUnit val="0.2"/>
        <c:minorUnit val="0.1"/>
      </c:valAx>
      <c:spPr>
        <a:solidFill>
          <a:srgbClr val="FFFFFF"/>
        </a:solidFill>
        <a:ln w="6350">
          <a:solidFill>
            <a:srgbClr val="000000"/>
          </a:solidFill>
          <a:prstDash val="solid"/>
        </a:ln>
      </c:spPr>
    </c:plotArea>
    <c:legend>
      <c:legendPos val="r"/>
      <c:legendEntry>
        <c:idx val="0"/>
        <c:txPr>
          <a:bodyPr/>
          <a:lstStyle/>
          <a:p>
            <a:pPr>
              <a:defRPr sz="500" b="0" i="0" u="none" strike="noStrike" baseline="0">
                <a:solidFill>
                  <a:srgbClr val="000000"/>
                </a:solidFill>
                <a:latin typeface="Times New Roman" panose="02020603050405020304" pitchFamily="18" charset="0"/>
                <a:ea typeface="2  Badr"/>
                <a:cs typeface="Times New Roman" panose="02020603050405020304" pitchFamily="18" charset="0"/>
              </a:defRPr>
            </a:pPr>
            <a:endParaRPr lang="en-US"/>
          </a:p>
        </c:txPr>
      </c:legendEntry>
      <c:layout>
        <c:manualLayout>
          <c:xMode val="edge"/>
          <c:yMode val="edge"/>
          <c:x val="0.42278765141765995"/>
          <c:y val="5.190162167142174E-2"/>
          <c:w val="0.51749943791955288"/>
          <c:h val="0.51248753400293257"/>
        </c:manualLayout>
      </c:layout>
      <c:overlay val="0"/>
      <c:spPr>
        <a:solidFill>
          <a:srgbClr val="FFFFFF"/>
        </a:solidFill>
        <a:ln w="25400">
          <a:noFill/>
          <a:prstDash val="solid"/>
        </a:ln>
      </c:spPr>
      <c:txPr>
        <a:bodyPr/>
        <a:lstStyle/>
        <a:p>
          <a:pPr>
            <a:defRPr sz="500" b="0" i="0" u="none" strike="noStrike" baseline="0">
              <a:solidFill>
                <a:srgbClr val="000000"/>
              </a:solidFill>
              <a:latin typeface="Times New Roman" panose="02020603050405020304" pitchFamily="18" charset="0"/>
              <a:ea typeface="2  Badr"/>
              <a:cs typeface="Times New Roman" panose="02020603050405020304" pitchFamily="18" charset="0"/>
            </a:defRPr>
          </a:pPr>
          <a:endParaRPr lang="en-US"/>
        </a:p>
      </c:txPr>
    </c:legend>
    <c:plotVisOnly val="1"/>
    <c:dispBlanksAs val="gap"/>
    <c:showDLblsOverMax val="0"/>
  </c:chart>
  <c:spPr>
    <a:noFill/>
    <a:ln w="9525">
      <a:noFill/>
    </a:ln>
  </c:spPr>
  <c:txPr>
    <a:bodyPr/>
    <a:lstStyle/>
    <a:p>
      <a:pPr>
        <a:defRPr sz="1000" b="0" i="0" u="none" strike="noStrike" baseline="0">
          <a:solidFill>
            <a:srgbClr val="000000"/>
          </a:solidFill>
          <a:latin typeface="Arial"/>
          <a:ea typeface="Arial"/>
          <a:cs typeface="Arial"/>
        </a:defRPr>
      </a:pPr>
      <a:endParaRPr lang="en-US"/>
    </a:p>
  </c:txPr>
  <c:externalData r:id="rId1">
    <c:autoUpdate val="0"/>
  </c:externalData>
  <c:userShapes r:id="rId2"/>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665544689383453"/>
          <c:y val="4.0916530278232409E-2"/>
          <c:w val="0.81367194195503889"/>
          <c:h val="0.79470318195037493"/>
        </c:manualLayout>
      </c:layout>
      <c:scatterChart>
        <c:scatterStyle val="smoothMarker"/>
        <c:varyColors val="0"/>
        <c:ser>
          <c:idx val="3"/>
          <c:order val="0"/>
          <c:tx>
            <c:v>R=2 , Tank , Soil Type IV</c:v>
          </c:tx>
          <c:spPr>
            <a:ln w="12700">
              <a:solidFill>
                <a:srgbClr val="00B050"/>
              </a:solidFill>
              <a:prstDash val="solid"/>
            </a:ln>
          </c:spPr>
          <c:marker>
            <c:symbol val="none"/>
          </c:marker>
          <c:xVal>
            <c:numRef>
              <c:f>'2800-4'!$A$5:$A$505</c:f>
              <c:numCache>
                <c:formatCode>General</c:formatCode>
                <c:ptCount val="5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pt idx="101">
                  <c:v>1.01</c:v>
                </c:pt>
                <c:pt idx="102">
                  <c:v>1.02</c:v>
                </c:pt>
                <c:pt idx="103">
                  <c:v>1.03</c:v>
                </c:pt>
                <c:pt idx="104">
                  <c:v>1.04</c:v>
                </c:pt>
                <c:pt idx="105">
                  <c:v>1.05</c:v>
                </c:pt>
                <c:pt idx="106">
                  <c:v>1.06</c:v>
                </c:pt>
                <c:pt idx="107">
                  <c:v>1.07</c:v>
                </c:pt>
                <c:pt idx="108">
                  <c:v>1.08</c:v>
                </c:pt>
                <c:pt idx="109">
                  <c:v>1.0900000000000001</c:v>
                </c:pt>
                <c:pt idx="110">
                  <c:v>1.1000000000000001</c:v>
                </c:pt>
                <c:pt idx="111">
                  <c:v>1.1100000000000001</c:v>
                </c:pt>
                <c:pt idx="112">
                  <c:v>1.1200000000000001</c:v>
                </c:pt>
                <c:pt idx="113">
                  <c:v>1.1299999999999999</c:v>
                </c:pt>
                <c:pt idx="114">
                  <c:v>1.1399999999999999</c:v>
                </c:pt>
                <c:pt idx="115">
                  <c:v>1.1499999999999999</c:v>
                </c:pt>
                <c:pt idx="116">
                  <c:v>1.1599999999999999</c:v>
                </c:pt>
                <c:pt idx="117">
                  <c:v>1.17</c:v>
                </c:pt>
                <c:pt idx="118">
                  <c:v>1.18</c:v>
                </c:pt>
                <c:pt idx="119">
                  <c:v>1.19</c:v>
                </c:pt>
                <c:pt idx="120">
                  <c:v>1.2</c:v>
                </c:pt>
                <c:pt idx="121">
                  <c:v>1.21</c:v>
                </c:pt>
                <c:pt idx="122">
                  <c:v>1.22</c:v>
                </c:pt>
                <c:pt idx="123">
                  <c:v>1.23</c:v>
                </c:pt>
                <c:pt idx="124">
                  <c:v>1.24</c:v>
                </c:pt>
                <c:pt idx="125">
                  <c:v>1.25</c:v>
                </c:pt>
                <c:pt idx="126">
                  <c:v>1.26</c:v>
                </c:pt>
                <c:pt idx="127">
                  <c:v>1.27</c:v>
                </c:pt>
                <c:pt idx="128">
                  <c:v>1.28</c:v>
                </c:pt>
                <c:pt idx="129">
                  <c:v>1.29</c:v>
                </c:pt>
                <c:pt idx="130">
                  <c:v>1.3</c:v>
                </c:pt>
                <c:pt idx="131">
                  <c:v>1.31</c:v>
                </c:pt>
                <c:pt idx="132">
                  <c:v>1.32</c:v>
                </c:pt>
                <c:pt idx="133">
                  <c:v>1.33</c:v>
                </c:pt>
                <c:pt idx="134">
                  <c:v>1.34</c:v>
                </c:pt>
                <c:pt idx="135">
                  <c:v>1.35</c:v>
                </c:pt>
                <c:pt idx="136">
                  <c:v>1.36</c:v>
                </c:pt>
                <c:pt idx="137">
                  <c:v>1.37</c:v>
                </c:pt>
                <c:pt idx="138">
                  <c:v>1.38</c:v>
                </c:pt>
                <c:pt idx="139">
                  <c:v>1.39</c:v>
                </c:pt>
                <c:pt idx="140">
                  <c:v>1.4</c:v>
                </c:pt>
                <c:pt idx="141">
                  <c:v>1.41</c:v>
                </c:pt>
                <c:pt idx="142">
                  <c:v>1.42</c:v>
                </c:pt>
                <c:pt idx="143">
                  <c:v>1.43</c:v>
                </c:pt>
                <c:pt idx="144">
                  <c:v>1.44</c:v>
                </c:pt>
                <c:pt idx="145">
                  <c:v>1.45</c:v>
                </c:pt>
                <c:pt idx="146">
                  <c:v>1.46</c:v>
                </c:pt>
                <c:pt idx="147">
                  <c:v>1.47</c:v>
                </c:pt>
                <c:pt idx="148">
                  <c:v>1.48</c:v>
                </c:pt>
                <c:pt idx="149">
                  <c:v>1.49</c:v>
                </c:pt>
                <c:pt idx="150">
                  <c:v>1.5</c:v>
                </c:pt>
                <c:pt idx="151">
                  <c:v>1.51</c:v>
                </c:pt>
                <c:pt idx="152">
                  <c:v>1.52</c:v>
                </c:pt>
                <c:pt idx="153">
                  <c:v>1.53</c:v>
                </c:pt>
                <c:pt idx="154">
                  <c:v>1.54</c:v>
                </c:pt>
                <c:pt idx="155">
                  <c:v>1.55</c:v>
                </c:pt>
                <c:pt idx="156">
                  <c:v>1.56</c:v>
                </c:pt>
                <c:pt idx="157">
                  <c:v>1.57</c:v>
                </c:pt>
                <c:pt idx="158">
                  <c:v>1.58</c:v>
                </c:pt>
                <c:pt idx="159">
                  <c:v>1.59</c:v>
                </c:pt>
                <c:pt idx="160">
                  <c:v>1.6</c:v>
                </c:pt>
                <c:pt idx="161">
                  <c:v>1.61</c:v>
                </c:pt>
                <c:pt idx="162">
                  <c:v>1.62</c:v>
                </c:pt>
                <c:pt idx="163">
                  <c:v>1.63</c:v>
                </c:pt>
                <c:pt idx="164">
                  <c:v>1.64</c:v>
                </c:pt>
                <c:pt idx="165">
                  <c:v>1.65</c:v>
                </c:pt>
                <c:pt idx="166">
                  <c:v>1.66</c:v>
                </c:pt>
                <c:pt idx="167">
                  <c:v>1.67</c:v>
                </c:pt>
                <c:pt idx="168">
                  <c:v>1.68</c:v>
                </c:pt>
                <c:pt idx="169">
                  <c:v>1.69</c:v>
                </c:pt>
                <c:pt idx="170">
                  <c:v>1.7</c:v>
                </c:pt>
                <c:pt idx="171">
                  <c:v>1.71</c:v>
                </c:pt>
                <c:pt idx="172">
                  <c:v>1.72</c:v>
                </c:pt>
                <c:pt idx="173">
                  <c:v>1.73</c:v>
                </c:pt>
                <c:pt idx="174">
                  <c:v>1.74</c:v>
                </c:pt>
                <c:pt idx="175">
                  <c:v>1.75</c:v>
                </c:pt>
                <c:pt idx="176">
                  <c:v>1.76</c:v>
                </c:pt>
                <c:pt idx="177">
                  <c:v>1.77</c:v>
                </c:pt>
                <c:pt idx="178">
                  <c:v>1.78</c:v>
                </c:pt>
                <c:pt idx="179">
                  <c:v>1.79</c:v>
                </c:pt>
                <c:pt idx="180">
                  <c:v>1.8</c:v>
                </c:pt>
                <c:pt idx="181">
                  <c:v>1.81</c:v>
                </c:pt>
                <c:pt idx="182">
                  <c:v>1.82</c:v>
                </c:pt>
                <c:pt idx="183">
                  <c:v>1.83</c:v>
                </c:pt>
                <c:pt idx="184">
                  <c:v>1.84</c:v>
                </c:pt>
                <c:pt idx="185">
                  <c:v>1.85</c:v>
                </c:pt>
                <c:pt idx="186">
                  <c:v>1.86</c:v>
                </c:pt>
                <c:pt idx="187">
                  <c:v>1.87</c:v>
                </c:pt>
                <c:pt idx="188">
                  <c:v>1.88</c:v>
                </c:pt>
                <c:pt idx="189">
                  <c:v>1.89</c:v>
                </c:pt>
                <c:pt idx="190">
                  <c:v>1.9</c:v>
                </c:pt>
                <c:pt idx="191">
                  <c:v>1.91</c:v>
                </c:pt>
                <c:pt idx="192">
                  <c:v>1.92</c:v>
                </c:pt>
                <c:pt idx="193">
                  <c:v>1.93</c:v>
                </c:pt>
                <c:pt idx="194">
                  <c:v>1.94</c:v>
                </c:pt>
                <c:pt idx="195">
                  <c:v>1.95</c:v>
                </c:pt>
                <c:pt idx="196">
                  <c:v>1.96</c:v>
                </c:pt>
                <c:pt idx="197">
                  <c:v>1.97</c:v>
                </c:pt>
                <c:pt idx="198">
                  <c:v>1.98</c:v>
                </c:pt>
                <c:pt idx="199">
                  <c:v>1.99</c:v>
                </c:pt>
                <c:pt idx="200">
                  <c:v>2</c:v>
                </c:pt>
                <c:pt idx="201">
                  <c:v>2.0099999999999998</c:v>
                </c:pt>
                <c:pt idx="202">
                  <c:v>2.02</c:v>
                </c:pt>
                <c:pt idx="203">
                  <c:v>2.0299999999999998</c:v>
                </c:pt>
                <c:pt idx="204">
                  <c:v>2.04</c:v>
                </c:pt>
                <c:pt idx="205">
                  <c:v>2.0499999999999998</c:v>
                </c:pt>
                <c:pt idx="206">
                  <c:v>2.06</c:v>
                </c:pt>
                <c:pt idx="207">
                  <c:v>2.0699999999999998</c:v>
                </c:pt>
                <c:pt idx="208">
                  <c:v>2.08</c:v>
                </c:pt>
                <c:pt idx="209">
                  <c:v>2.09</c:v>
                </c:pt>
                <c:pt idx="210">
                  <c:v>2.1</c:v>
                </c:pt>
                <c:pt idx="211">
                  <c:v>2.11</c:v>
                </c:pt>
                <c:pt idx="212">
                  <c:v>2.12</c:v>
                </c:pt>
                <c:pt idx="213">
                  <c:v>2.13</c:v>
                </c:pt>
                <c:pt idx="214">
                  <c:v>2.14</c:v>
                </c:pt>
                <c:pt idx="215">
                  <c:v>2.15</c:v>
                </c:pt>
                <c:pt idx="216">
                  <c:v>2.16</c:v>
                </c:pt>
                <c:pt idx="217">
                  <c:v>2.17</c:v>
                </c:pt>
                <c:pt idx="218">
                  <c:v>2.1800000000000002</c:v>
                </c:pt>
                <c:pt idx="219">
                  <c:v>2.19</c:v>
                </c:pt>
                <c:pt idx="220">
                  <c:v>2.2000000000000002</c:v>
                </c:pt>
                <c:pt idx="221">
                  <c:v>2.21</c:v>
                </c:pt>
                <c:pt idx="222">
                  <c:v>2.2200000000000002</c:v>
                </c:pt>
                <c:pt idx="223">
                  <c:v>2.23</c:v>
                </c:pt>
                <c:pt idx="224">
                  <c:v>2.2400000000000002</c:v>
                </c:pt>
                <c:pt idx="225">
                  <c:v>2.25</c:v>
                </c:pt>
                <c:pt idx="226">
                  <c:v>2.2599999999999998</c:v>
                </c:pt>
                <c:pt idx="227">
                  <c:v>2.27</c:v>
                </c:pt>
                <c:pt idx="228">
                  <c:v>2.2799999999999998</c:v>
                </c:pt>
                <c:pt idx="229">
                  <c:v>2.29</c:v>
                </c:pt>
                <c:pt idx="230">
                  <c:v>2.2999999999999998</c:v>
                </c:pt>
                <c:pt idx="231">
                  <c:v>2.31</c:v>
                </c:pt>
                <c:pt idx="232">
                  <c:v>2.3199999999999998</c:v>
                </c:pt>
                <c:pt idx="233">
                  <c:v>2.33</c:v>
                </c:pt>
                <c:pt idx="234">
                  <c:v>2.34</c:v>
                </c:pt>
                <c:pt idx="235">
                  <c:v>2.35</c:v>
                </c:pt>
                <c:pt idx="236">
                  <c:v>2.36</c:v>
                </c:pt>
                <c:pt idx="237">
                  <c:v>2.37</c:v>
                </c:pt>
                <c:pt idx="238">
                  <c:v>2.38</c:v>
                </c:pt>
                <c:pt idx="239">
                  <c:v>2.39</c:v>
                </c:pt>
                <c:pt idx="240">
                  <c:v>2.4</c:v>
                </c:pt>
                <c:pt idx="241">
                  <c:v>2.41</c:v>
                </c:pt>
                <c:pt idx="242">
                  <c:v>2.42</c:v>
                </c:pt>
                <c:pt idx="243">
                  <c:v>2.4300000000000002</c:v>
                </c:pt>
                <c:pt idx="244">
                  <c:v>2.44</c:v>
                </c:pt>
                <c:pt idx="245">
                  <c:v>2.4500000000000002</c:v>
                </c:pt>
                <c:pt idx="246">
                  <c:v>2.46</c:v>
                </c:pt>
                <c:pt idx="247">
                  <c:v>2.4700000000000002</c:v>
                </c:pt>
                <c:pt idx="248">
                  <c:v>2.48</c:v>
                </c:pt>
                <c:pt idx="249">
                  <c:v>2.4900000000000002</c:v>
                </c:pt>
                <c:pt idx="250">
                  <c:v>2.5</c:v>
                </c:pt>
                <c:pt idx="251">
                  <c:v>2.5099999999999998</c:v>
                </c:pt>
                <c:pt idx="252">
                  <c:v>2.52</c:v>
                </c:pt>
                <c:pt idx="253">
                  <c:v>2.5299999999999998</c:v>
                </c:pt>
                <c:pt idx="254">
                  <c:v>2.54</c:v>
                </c:pt>
                <c:pt idx="255">
                  <c:v>2.5499999999999998</c:v>
                </c:pt>
                <c:pt idx="256">
                  <c:v>2.56</c:v>
                </c:pt>
                <c:pt idx="257">
                  <c:v>2.57</c:v>
                </c:pt>
                <c:pt idx="258">
                  <c:v>2.58</c:v>
                </c:pt>
                <c:pt idx="259">
                  <c:v>2.59</c:v>
                </c:pt>
                <c:pt idx="260">
                  <c:v>2.6</c:v>
                </c:pt>
                <c:pt idx="261">
                  <c:v>2.61</c:v>
                </c:pt>
                <c:pt idx="262">
                  <c:v>2.62</c:v>
                </c:pt>
                <c:pt idx="263">
                  <c:v>2.63</c:v>
                </c:pt>
                <c:pt idx="264">
                  <c:v>2.64</c:v>
                </c:pt>
                <c:pt idx="265">
                  <c:v>2.65</c:v>
                </c:pt>
                <c:pt idx="266">
                  <c:v>2.66</c:v>
                </c:pt>
                <c:pt idx="267">
                  <c:v>2.67</c:v>
                </c:pt>
                <c:pt idx="268">
                  <c:v>2.68</c:v>
                </c:pt>
                <c:pt idx="269">
                  <c:v>2.69</c:v>
                </c:pt>
                <c:pt idx="270">
                  <c:v>2.7</c:v>
                </c:pt>
                <c:pt idx="271">
                  <c:v>2.71</c:v>
                </c:pt>
                <c:pt idx="272">
                  <c:v>2.72</c:v>
                </c:pt>
                <c:pt idx="273">
                  <c:v>2.73</c:v>
                </c:pt>
                <c:pt idx="274">
                  <c:v>2.74</c:v>
                </c:pt>
                <c:pt idx="275">
                  <c:v>2.75</c:v>
                </c:pt>
                <c:pt idx="276">
                  <c:v>2.76</c:v>
                </c:pt>
                <c:pt idx="277">
                  <c:v>2.77</c:v>
                </c:pt>
                <c:pt idx="278">
                  <c:v>2.78</c:v>
                </c:pt>
                <c:pt idx="279">
                  <c:v>2.79</c:v>
                </c:pt>
                <c:pt idx="280">
                  <c:v>2.8</c:v>
                </c:pt>
                <c:pt idx="281">
                  <c:v>2.81</c:v>
                </c:pt>
                <c:pt idx="282">
                  <c:v>2.82</c:v>
                </c:pt>
                <c:pt idx="283">
                  <c:v>2.83</c:v>
                </c:pt>
                <c:pt idx="284">
                  <c:v>2.84</c:v>
                </c:pt>
                <c:pt idx="285">
                  <c:v>2.85</c:v>
                </c:pt>
                <c:pt idx="286">
                  <c:v>2.86</c:v>
                </c:pt>
                <c:pt idx="287">
                  <c:v>2.87</c:v>
                </c:pt>
                <c:pt idx="288">
                  <c:v>2.88</c:v>
                </c:pt>
                <c:pt idx="289">
                  <c:v>2.89</c:v>
                </c:pt>
                <c:pt idx="290">
                  <c:v>2.9</c:v>
                </c:pt>
                <c:pt idx="291">
                  <c:v>2.91</c:v>
                </c:pt>
                <c:pt idx="292">
                  <c:v>2.92</c:v>
                </c:pt>
                <c:pt idx="293">
                  <c:v>2.93</c:v>
                </c:pt>
                <c:pt idx="294">
                  <c:v>2.94</c:v>
                </c:pt>
                <c:pt idx="295">
                  <c:v>2.95</c:v>
                </c:pt>
                <c:pt idx="296">
                  <c:v>2.96</c:v>
                </c:pt>
                <c:pt idx="297">
                  <c:v>2.97</c:v>
                </c:pt>
                <c:pt idx="298">
                  <c:v>2.98</c:v>
                </c:pt>
                <c:pt idx="299">
                  <c:v>2.99</c:v>
                </c:pt>
                <c:pt idx="300">
                  <c:v>3</c:v>
                </c:pt>
                <c:pt idx="301">
                  <c:v>3.01</c:v>
                </c:pt>
                <c:pt idx="302">
                  <c:v>3.02</c:v>
                </c:pt>
                <c:pt idx="303">
                  <c:v>3.03</c:v>
                </c:pt>
                <c:pt idx="304">
                  <c:v>3.04</c:v>
                </c:pt>
                <c:pt idx="305">
                  <c:v>3.05</c:v>
                </c:pt>
                <c:pt idx="306">
                  <c:v>3.06</c:v>
                </c:pt>
                <c:pt idx="307">
                  <c:v>3.07</c:v>
                </c:pt>
                <c:pt idx="308">
                  <c:v>3.08</c:v>
                </c:pt>
                <c:pt idx="309">
                  <c:v>3.09</c:v>
                </c:pt>
                <c:pt idx="310">
                  <c:v>3.1</c:v>
                </c:pt>
                <c:pt idx="311">
                  <c:v>3.11</c:v>
                </c:pt>
                <c:pt idx="312">
                  <c:v>3.12</c:v>
                </c:pt>
                <c:pt idx="313">
                  <c:v>3.13</c:v>
                </c:pt>
                <c:pt idx="314">
                  <c:v>3.14</c:v>
                </c:pt>
                <c:pt idx="315">
                  <c:v>3.15</c:v>
                </c:pt>
                <c:pt idx="316">
                  <c:v>3.16</c:v>
                </c:pt>
                <c:pt idx="317">
                  <c:v>3.17</c:v>
                </c:pt>
                <c:pt idx="318">
                  <c:v>3.18</c:v>
                </c:pt>
                <c:pt idx="319">
                  <c:v>3.19</c:v>
                </c:pt>
                <c:pt idx="320">
                  <c:v>3.2</c:v>
                </c:pt>
                <c:pt idx="321">
                  <c:v>3.21</c:v>
                </c:pt>
                <c:pt idx="322">
                  <c:v>3.22</c:v>
                </c:pt>
                <c:pt idx="323">
                  <c:v>3.23</c:v>
                </c:pt>
                <c:pt idx="324">
                  <c:v>3.24</c:v>
                </c:pt>
                <c:pt idx="325">
                  <c:v>3.25</c:v>
                </c:pt>
                <c:pt idx="326">
                  <c:v>3.26</c:v>
                </c:pt>
                <c:pt idx="327">
                  <c:v>3.27</c:v>
                </c:pt>
                <c:pt idx="328">
                  <c:v>3.28</c:v>
                </c:pt>
                <c:pt idx="329">
                  <c:v>3.29</c:v>
                </c:pt>
                <c:pt idx="330">
                  <c:v>3.3</c:v>
                </c:pt>
                <c:pt idx="331">
                  <c:v>3.31</c:v>
                </c:pt>
                <c:pt idx="332">
                  <c:v>3.32</c:v>
                </c:pt>
                <c:pt idx="333">
                  <c:v>3.33</c:v>
                </c:pt>
                <c:pt idx="334">
                  <c:v>3.34</c:v>
                </c:pt>
                <c:pt idx="335">
                  <c:v>3.35</c:v>
                </c:pt>
                <c:pt idx="336">
                  <c:v>3.36</c:v>
                </c:pt>
                <c:pt idx="337">
                  <c:v>3.37</c:v>
                </c:pt>
                <c:pt idx="338">
                  <c:v>3.38</c:v>
                </c:pt>
                <c:pt idx="339">
                  <c:v>3.39</c:v>
                </c:pt>
                <c:pt idx="340">
                  <c:v>3.4</c:v>
                </c:pt>
                <c:pt idx="341">
                  <c:v>3.41</c:v>
                </c:pt>
                <c:pt idx="342">
                  <c:v>3.42</c:v>
                </c:pt>
                <c:pt idx="343">
                  <c:v>3.43</c:v>
                </c:pt>
                <c:pt idx="344">
                  <c:v>3.44</c:v>
                </c:pt>
                <c:pt idx="345">
                  <c:v>3.45</c:v>
                </c:pt>
                <c:pt idx="346">
                  <c:v>3.46</c:v>
                </c:pt>
                <c:pt idx="347">
                  <c:v>3.47</c:v>
                </c:pt>
                <c:pt idx="348">
                  <c:v>3.48</c:v>
                </c:pt>
                <c:pt idx="349">
                  <c:v>3.49</c:v>
                </c:pt>
                <c:pt idx="350">
                  <c:v>3.5</c:v>
                </c:pt>
                <c:pt idx="351">
                  <c:v>3.51</c:v>
                </c:pt>
                <c:pt idx="352">
                  <c:v>3.52</c:v>
                </c:pt>
                <c:pt idx="353">
                  <c:v>3.53</c:v>
                </c:pt>
                <c:pt idx="354">
                  <c:v>3.54</c:v>
                </c:pt>
                <c:pt idx="355">
                  <c:v>3.55</c:v>
                </c:pt>
                <c:pt idx="356">
                  <c:v>3.56</c:v>
                </c:pt>
                <c:pt idx="357">
                  <c:v>3.57</c:v>
                </c:pt>
                <c:pt idx="358">
                  <c:v>3.58</c:v>
                </c:pt>
                <c:pt idx="359">
                  <c:v>3.59</c:v>
                </c:pt>
                <c:pt idx="360">
                  <c:v>3.6</c:v>
                </c:pt>
                <c:pt idx="361">
                  <c:v>3.61</c:v>
                </c:pt>
                <c:pt idx="362">
                  <c:v>3.62</c:v>
                </c:pt>
                <c:pt idx="363">
                  <c:v>3.63</c:v>
                </c:pt>
                <c:pt idx="364">
                  <c:v>3.64</c:v>
                </c:pt>
                <c:pt idx="365">
                  <c:v>3.65</c:v>
                </c:pt>
                <c:pt idx="366">
                  <c:v>3.66</c:v>
                </c:pt>
                <c:pt idx="367">
                  <c:v>3.67</c:v>
                </c:pt>
                <c:pt idx="368">
                  <c:v>3.68</c:v>
                </c:pt>
                <c:pt idx="369">
                  <c:v>3.69</c:v>
                </c:pt>
                <c:pt idx="370">
                  <c:v>3.7</c:v>
                </c:pt>
                <c:pt idx="371">
                  <c:v>3.71</c:v>
                </c:pt>
                <c:pt idx="372">
                  <c:v>3.72</c:v>
                </c:pt>
                <c:pt idx="373">
                  <c:v>3.73</c:v>
                </c:pt>
                <c:pt idx="374">
                  <c:v>3.74</c:v>
                </c:pt>
                <c:pt idx="375">
                  <c:v>3.75</c:v>
                </c:pt>
                <c:pt idx="376">
                  <c:v>3.76</c:v>
                </c:pt>
                <c:pt idx="377">
                  <c:v>3.77</c:v>
                </c:pt>
                <c:pt idx="378">
                  <c:v>3.78</c:v>
                </c:pt>
                <c:pt idx="379">
                  <c:v>3.79</c:v>
                </c:pt>
                <c:pt idx="380">
                  <c:v>3.8</c:v>
                </c:pt>
                <c:pt idx="381">
                  <c:v>3.81</c:v>
                </c:pt>
                <c:pt idx="382">
                  <c:v>3.82</c:v>
                </c:pt>
                <c:pt idx="383">
                  <c:v>3.83</c:v>
                </c:pt>
                <c:pt idx="384">
                  <c:v>3.84</c:v>
                </c:pt>
                <c:pt idx="385">
                  <c:v>3.85</c:v>
                </c:pt>
                <c:pt idx="386">
                  <c:v>3.86</c:v>
                </c:pt>
                <c:pt idx="387">
                  <c:v>3.87</c:v>
                </c:pt>
                <c:pt idx="388">
                  <c:v>3.88</c:v>
                </c:pt>
                <c:pt idx="389">
                  <c:v>3.89</c:v>
                </c:pt>
                <c:pt idx="390">
                  <c:v>3.9</c:v>
                </c:pt>
                <c:pt idx="391">
                  <c:v>3.91</c:v>
                </c:pt>
                <c:pt idx="392">
                  <c:v>3.92</c:v>
                </c:pt>
                <c:pt idx="393">
                  <c:v>3.93</c:v>
                </c:pt>
                <c:pt idx="394">
                  <c:v>3.94</c:v>
                </c:pt>
                <c:pt idx="395">
                  <c:v>3.95</c:v>
                </c:pt>
                <c:pt idx="396">
                  <c:v>3.96</c:v>
                </c:pt>
                <c:pt idx="397">
                  <c:v>3.97</c:v>
                </c:pt>
                <c:pt idx="398">
                  <c:v>3.98</c:v>
                </c:pt>
                <c:pt idx="399">
                  <c:v>3.99</c:v>
                </c:pt>
                <c:pt idx="400">
                  <c:v>4</c:v>
                </c:pt>
                <c:pt idx="401">
                  <c:v>4.01</c:v>
                </c:pt>
                <c:pt idx="402">
                  <c:v>4.0199999999999996</c:v>
                </c:pt>
                <c:pt idx="403">
                  <c:v>4.03</c:v>
                </c:pt>
                <c:pt idx="404">
                  <c:v>4.04</c:v>
                </c:pt>
                <c:pt idx="405">
                  <c:v>4.05</c:v>
                </c:pt>
                <c:pt idx="406">
                  <c:v>4.0599999999999996</c:v>
                </c:pt>
                <c:pt idx="407">
                  <c:v>4.07</c:v>
                </c:pt>
                <c:pt idx="408">
                  <c:v>4.08</c:v>
                </c:pt>
                <c:pt idx="409">
                  <c:v>4.09</c:v>
                </c:pt>
                <c:pt idx="410">
                  <c:v>4.0999999999999996</c:v>
                </c:pt>
                <c:pt idx="411">
                  <c:v>4.1100000000000003</c:v>
                </c:pt>
                <c:pt idx="412">
                  <c:v>4.12</c:v>
                </c:pt>
                <c:pt idx="413">
                  <c:v>4.13</c:v>
                </c:pt>
                <c:pt idx="414">
                  <c:v>4.1399999999999997</c:v>
                </c:pt>
                <c:pt idx="415">
                  <c:v>4.1500000000000004</c:v>
                </c:pt>
                <c:pt idx="416">
                  <c:v>4.16</c:v>
                </c:pt>
                <c:pt idx="417">
                  <c:v>4.17</c:v>
                </c:pt>
                <c:pt idx="418">
                  <c:v>4.18</c:v>
                </c:pt>
                <c:pt idx="419">
                  <c:v>4.1900000000000004</c:v>
                </c:pt>
                <c:pt idx="420">
                  <c:v>4.2</c:v>
                </c:pt>
                <c:pt idx="421">
                  <c:v>4.21</c:v>
                </c:pt>
                <c:pt idx="422">
                  <c:v>4.22</c:v>
                </c:pt>
                <c:pt idx="423">
                  <c:v>4.2300000000000004</c:v>
                </c:pt>
                <c:pt idx="424">
                  <c:v>4.24</c:v>
                </c:pt>
                <c:pt idx="425">
                  <c:v>4.25</c:v>
                </c:pt>
                <c:pt idx="426">
                  <c:v>4.26</c:v>
                </c:pt>
                <c:pt idx="427">
                  <c:v>4.2699999999999996</c:v>
                </c:pt>
                <c:pt idx="428">
                  <c:v>4.28</c:v>
                </c:pt>
                <c:pt idx="429">
                  <c:v>4.29</c:v>
                </c:pt>
                <c:pt idx="430">
                  <c:v>4.3</c:v>
                </c:pt>
                <c:pt idx="431">
                  <c:v>4.3099999999999996</c:v>
                </c:pt>
                <c:pt idx="432">
                  <c:v>4.32</c:v>
                </c:pt>
                <c:pt idx="433">
                  <c:v>4.33</c:v>
                </c:pt>
                <c:pt idx="434">
                  <c:v>4.34</c:v>
                </c:pt>
                <c:pt idx="435">
                  <c:v>4.3499999999999996</c:v>
                </c:pt>
                <c:pt idx="436">
                  <c:v>4.3600000000000003</c:v>
                </c:pt>
                <c:pt idx="437">
                  <c:v>4.37</c:v>
                </c:pt>
                <c:pt idx="438">
                  <c:v>4.38</c:v>
                </c:pt>
                <c:pt idx="439">
                  <c:v>4.3899999999999997</c:v>
                </c:pt>
                <c:pt idx="440">
                  <c:v>4.4000000000000004</c:v>
                </c:pt>
                <c:pt idx="441">
                  <c:v>4.41</c:v>
                </c:pt>
                <c:pt idx="442">
                  <c:v>4.42</c:v>
                </c:pt>
                <c:pt idx="443">
                  <c:v>4.43</c:v>
                </c:pt>
                <c:pt idx="444">
                  <c:v>4.4400000000000004</c:v>
                </c:pt>
                <c:pt idx="445">
                  <c:v>4.45</c:v>
                </c:pt>
                <c:pt idx="446">
                  <c:v>4.46</c:v>
                </c:pt>
                <c:pt idx="447">
                  <c:v>4.47</c:v>
                </c:pt>
                <c:pt idx="448">
                  <c:v>4.4800000000000004</c:v>
                </c:pt>
                <c:pt idx="449">
                  <c:v>4.49</c:v>
                </c:pt>
                <c:pt idx="450">
                  <c:v>4.5</c:v>
                </c:pt>
                <c:pt idx="451">
                  <c:v>4.51</c:v>
                </c:pt>
                <c:pt idx="452">
                  <c:v>4.5199999999999996</c:v>
                </c:pt>
                <c:pt idx="453">
                  <c:v>4.53</c:v>
                </c:pt>
                <c:pt idx="454">
                  <c:v>4.54</c:v>
                </c:pt>
                <c:pt idx="455">
                  <c:v>4.55</c:v>
                </c:pt>
                <c:pt idx="456">
                  <c:v>4.5599999999999996</c:v>
                </c:pt>
                <c:pt idx="457">
                  <c:v>4.57</c:v>
                </c:pt>
                <c:pt idx="458">
                  <c:v>4.58</c:v>
                </c:pt>
                <c:pt idx="459">
                  <c:v>4.59</c:v>
                </c:pt>
                <c:pt idx="460">
                  <c:v>4.5999999999999996</c:v>
                </c:pt>
                <c:pt idx="461">
                  <c:v>4.6099999999999994</c:v>
                </c:pt>
                <c:pt idx="462">
                  <c:v>4.6199999999999992</c:v>
                </c:pt>
                <c:pt idx="463">
                  <c:v>4.629999999999999</c:v>
                </c:pt>
                <c:pt idx="464">
                  <c:v>4.6399999999999988</c:v>
                </c:pt>
                <c:pt idx="465">
                  <c:v>4.6499999999999986</c:v>
                </c:pt>
                <c:pt idx="466">
                  <c:v>4.6599999999999984</c:v>
                </c:pt>
                <c:pt idx="467">
                  <c:v>4.6699999999999982</c:v>
                </c:pt>
                <c:pt idx="468">
                  <c:v>4.6799999999999979</c:v>
                </c:pt>
                <c:pt idx="469">
                  <c:v>4.6899999999999977</c:v>
                </c:pt>
                <c:pt idx="470">
                  <c:v>4.6999999999999975</c:v>
                </c:pt>
                <c:pt idx="471">
                  <c:v>4.7099999999999973</c:v>
                </c:pt>
                <c:pt idx="472">
                  <c:v>4.7199999999999971</c:v>
                </c:pt>
                <c:pt idx="473">
                  <c:v>4.7299999999999969</c:v>
                </c:pt>
                <c:pt idx="474">
                  <c:v>4.7399999999999967</c:v>
                </c:pt>
                <c:pt idx="475">
                  <c:v>4.7499999999999964</c:v>
                </c:pt>
                <c:pt idx="476">
                  <c:v>4.7599999999999962</c:v>
                </c:pt>
                <c:pt idx="477">
                  <c:v>4.769999999999996</c:v>
                </c:pt>
                <c:pt idx="478">
                  <c:v>4.7799999999999958</c:v>
                </c:pt>
                <c:pt idx="479">
                  <c:v>4.7899999999999956</c:v>
                </c:pt>
                <c:pt idx="480">
                  <c:v>4.7999999999999954</c:v>
                </c:pt>
                <c:pt idx="481">
                  <c:v>4.8099999999999952</c:v>
                </c:pt>
                <c:pt idx="482">
                  <c:v>4.819999999999995</c:v>
                </c:pt>
                <c:pt idx="483">
                  <c:v>4.8299999999999947</c:v>
                </c:pt>
                <c:pt idx="484">
                  <c:v>4.8399999999999945</c:v>
                </c:pt>
                <c:pt idx="485">
                  <c:v>4.8499999999999943</c:v>
                </c:pt>
                <c:pt idx="486">
                  <c:v>4.8599999999999941</c:v>
                </c:pt>
                <c:pt idx="487">
                  <c:v>4.8699999999999939</c:v>
                </c:pt>
                <c:pt idx="488">
                  <c:v>4.8799999999999937</c:v>
                </c:pt>
                <c:pt idx="489">
                  <c:v>4.8899999999999935</c:v>
                </c:pt>
                <c:pt idx="490">
                  <c:v>4.8999999999999932</c:v>
                </c:pt>
                <c:pt idx="491">
                  <c:v>4.909999999999993</c:v>
                </c:pt>
                <c:pt idx="492">
                  <c:v>4.9199999999999928</c:v>
                </c:pt>
                <c:pt idx="493">
                  <c:v>4.9299999999999926</c:v>
                </c:pt>
                <c:pt idx="494">
                  <c:v>4.9399999999999924</c:v>
                </c:pt>
                <c:pt idx="495">
                  <c:v>4.9499999999999922</c:v>
                </c:pt>
                <c:pt idx="496">
                  <c:v>4.959999999999992</c:v>
                </c:pt>
                <c:pt idx="497">
                  <c:v>4.9699999999999918</c:v>
                </c:pt>
                <c:pt idx="498">
                  <c:v>4.9799999999999915</c:v>
                </c:pt>
                <c:pt idx="499">
                  <c:v>4.9899999999999913</c:v>
                </c:pt>
                <c:pt idx="500">
                  <c:v>4.9999999999999911</c:v>
                </c:pt>
              </c:numCache>
            </c:numRef>
          </c:xVal>
          <c:yVal>
            <c:numRef>
              <c:f>'2800-4'!$O$5:$O$505</c:f>
              <c:numCache>
                <c:formatCode>General</c:formatCode>
                <c:ptCount val="501"/>
                <c:pt idx="0">
                  <c:v>0.26950000000000002</c:v>
                </c:pt>
                <c:pt idx="1">
                  <c:v>0.29644999999999999</c:v>
                </c:pt>
                <c:pt idx="2">
                  <c:v>0.32340000000000002</c:v>
                </c:pt>
                <c:pt idx="3">
                  <c:v>0.35035000000000005</c:v>
                </c:pt>
                <c:pt idx="4">
                  <c:v>0.37730000000000002</c:v>
                </c:pt>
                <c:pt idx="5">
                  <c:v>0.40425</c:v>
                </c:pt>
                <c:pt idx="6">
                  <c:v>0.43120000000000003</c:v>
                </c:pt>
                <c:pt idx="7">
                  <c:v>0.45815</c:v>
                </c:pt>
                <c:pt idx="8">
                  <c:v>0.48509999999999998</c:v>
                </c:pt>
                <c:pt idx="9">
                  <c:v>0.51205000000000001</c:v>
                </c:pt>
                <c:pt idx="10">
                  <c:v>0.53900000000000003</c:v>
                </c:pt>
                <c:pt idx="11">
                  <c:v>0.56594999999999995</c:v>
                </c:pt>
                <c:pt idx="12">
                  <c:v>0.59289999999999998</c:v>
                </c:pt>
                <c:pt idx="13">
                  <c:v>0.61985000000000001</c:v>
                </c:pt>
                <c:pt idx="14">
                  <c:v>0.64680000000000004</c:v>
                </c:pt>
                <c:pt idx="15">
                  <c:v>0.67374999999999996</c:v>
                </c:pt>
                <c:pt idx="16">
                  <c:v>0.67374999999999996</c:v>
                </c:pt>
                <c:pt idx="17">
                  <c:v>0.67374999999999996</c:v>
                </c:pt>
                <c:pt idx="18">
                  <c:v>0.67374999999999996</c:v>
                </c:pt>
                <c:pt idx="19">
                  <c:v>0.67374999999999996</c:v>
                </c:pt>
                <c:pt idx="20">
                  <c:v>0.67374999999999996</c:v>
                </c:pt>
                <c:pt idx="21">
                  <c:v>0.67374999999999996</c:v>
                </c:pt>
                <c:pt idx="22">
                  <c:v>0.67374999999999996</c:v>
                </c:pt>
                <c:pt idx="23">
                  <c:v>0.67374999999999996</c:v>
                </c:pt>
                <c:pt idx="24">
                  <c:v>0.67374999999999996</c:v>
                </c:pt>
                <c:pt idx="25">
                  <c:v>0.67374999999999996</c:v>
                </c:pt>
                <c:pt idx="26">
                  <c:v>0.67374999999999996</c:v>
                </c:pt>
                <c:pt idx="27">
                  <c:v>0.67374999999999996</c:v>
                </c:pt>
                <c:pt idx="28">
                  <c:v>0.67374999999999996</c:v>
                </c:pt>
                <c:pt idx="29">
                  <c:v>0.67374999999999996</c:v>
                </c:pt>
                <c:pt idx="30">
                  <c:v>0.67374999999999996</c:v>
                </c:pt>
                <c:pt idx="31">
                  <c:v>0.67374999999999996</c:v>
                </c:pt>
                <c:pt idx="32">
                  <c:v>0.67374999999999996</c:v>
                </c:pt>
                <c:pt idx="33">
                  <c:v>0.67374999999999996</c:v>
                </c:pt>
                <c:pt idx="34">
                  <c:v>0.67374999999999996</c:v>
                </c:pt>
                <c:pt idx="35">
                  <c:v>0.67374999999999996</c:v>
                </c:pt>
                <c:pt idx="36">
                  <c:v>0.67374999999999996</c:v>
                </c:pt>
                <c:pt idx="37">
                  <c:v>0.67374999999999996</c:v>
                </c:pt>
                <c:pt idx="38">
                  <c:v>0.67374999999999996</c:v>
                </c:pt>
                <c:pt idx="39">
                  <c:v>0.67374999999999996</c:v>
                </c:pt>
                <c:pt idx="40">
                  <c:v>0.67374999999999996</c:v>
                </c:pt>
                <c:pt idx="41">
                  <c:v>0.67374999999999996</c:v>
                </c:pt>
                <c:pt idx="42">
                  <c:v>0.67374999999999996</c:v>
                </c:pt>
                <c:pt idx="43">
                  <c:v>0.67374999999999996</c:v>
                </c:pt>
                <c:pt idx="44">
                  <c:v>0.67374999999999996</c:v>
                </c:pt>
                <c:pt idx="45">
                  <c:v>0.67374999999999996</c:v>
                </c:pt>
                <c:pt idx="46">
                  <c:v>0.67374999999999996</c:v>
                </c:pt>
                <c:pt idx="47">
                  <c:v>0.67374999999999996</c:v>
                </c:pt>
                <c:pt idx="48">
                  <c:v>0.67374999999999996</c:v>
                </c:pt>
                <c:pt idx="49">
                  <c:v>0.67374999999999996</c:v>
                </c:pt>
                <c:pt idx="50">
                  <c:v>0.67374999999999996</c:v>
                </c:pt>
                <c:pt idx="51">
                  <c:v>0.67374999999999996</c:v>
                </c:pt>
                <c:pt idx="52">
                  <c:v>0.67374999999999996</c:v>
                </c:pt>
                <c:pt idx="53">
                  <c:v>0.67374999999999996</c:v>
                </c:pt>
                <c:pt idx="54">
                  <c:v>0.67374999999999996</c:v>
                </c:pt>
                <c:pt idx="55">
                  <c:v>0.67374999999999996</c:v>
                </c:pt>
                <c:pt idx="56">
                  <c:v>0.67374999999999996</c:v>
                </c:pt>
                <c:pt idx="57">
                  <c:v>0.67374999999999996</c:v>
                </c:pt>
                <c:pt idx="58">
                  <c:v>0.67374999999999996</c:v>
                </c:pt>
                <c:pt idx="59">
                  <c:v>0.67374999999999996</c:v>
                </c:pt>
                <c:pt idx="60">
                  <c:v>0.67374999999999996</c:v>
                </c:pt>
                <c:pt idx="61">
                  <c:v>0.67374999999999996</c:v>
                </c:pt>
                <c:pt idx="62">
                  <c:v>0.67374999999999996</c:v>
                </c:pt>
                <c:pt idx="63">
                  <c:v>0.67374999999999996</c:v>
                </c:pt>
                <c:pt idx="64">
                  <c:v>0.67374999999999996</c:v>
                </c:pt>
                <c:pt idx="65">
                  <c:v>0.67374999999999996</c:v>
                </c:pt>
                <c:pt idx="66">
                  <c:v>0.67374999999999996</c:v>
                </c:pt>
                <c:pt idx="67">
                  <c:v>0.67374999999999996</c:v>
                </c:pt>
                <c:pt idx="68">
                  <c:v>0.67374999999999996</c:v>
                </c:pt>
                <c:pt idx="69">
                  <c:v>0.67374999999999996</c:v>
                </c:pt>
                <c:pt idx="70">
                  <c:v>0.67374999999999996</c:v>
                </c:pt>
                <c:pt idx="71">
                  <c:v>0.67374999999999996</c:v>
                </c:pt>
                <c:pt idx="72">
                  <c:v>0.67374999999999996</c:v>
                </c:pt>
                <c:pt idx="73">
                  <c:v>0.67374999999999996</c:v>
                </c:pt>
                <c:pt idx="74">
                  <c:v>0.67374999999999996</c:v>
                </c:pt>
                <c:pt idx="75">
                  <c:v>0.67374999999999996</c:v>
                </c:pt>
                <c:pt idx="76">
                  <c:v>0.67374999999999996</c:v>
                </c:pt>
                <c:pt idx="77">
                  <c:v>0.67374999999999996</c:v>
                </c:pt>
                <c:pt idx="78">
                  <c:v>0.67374999999999996</c:v>
                </c:pt>
                <c:pt idx="79">
                  <c:v>0.67374999999999996</c:v>
                </c:pt>
                <c:pt idx="80">
                  <c:v>0.67374999999999996</c:v>
                </c:pt>
                <c:pt idx="81">
                  <c:v>0.67374999999999996</c:v>
                </c:pt>
                <c:pt idx="82">
                  <c:v>0.67374999999999996</c:v>
                </c:pt>
                <c:pt idx="83">
                  <c:v>0.67374999999999996</c:v>
                </c:pt>
                <c:pt idx="84">
                  <c:v>0.67374999999999996</c:v>
                </c:pt>
                <c:pt idx="85">
                  <c:v>0.67374999999999996</c:v>
                </c:pt>
                <c:pt idx="86">
                  <c:v>0.67374999999999996</c:v>
                </c:pt>
                <c:pt idx="87">
                  <c:v>0.67374999999999996</c:v>
                </c:pt>
                <c:pt idx="88">
                  <c:v>0.67374999999999996</c:v>
                </c:pt>
                <c:pt idx="89">
                  <c:v>0.67374999999999996</c:v>
                </c:pt>
                <c:pt idx="90">
                  <c:v>0.67374999999999996</c:v>
                </c:pt>
                <c:pt idx="91">
                  <c:v>0.67374999999999996</c:v>
                </c:pt>
                <c:pt idx="92">
                  <c:v>0.67374999999999996</c:v>
                </c:pt>
                <c:pt idx="93">
                  <c:v>0.67374999999999996</c:v>
                </c:pt>
                <c:pt idx="94">
                  <c:v>0.67374999999999996</c:v>
                </c:pt>
                <c:pt idx="95">
                  <c:v>0.67374999999999996</c:v>
                </c:pt>
                <c:pt idx="96">
                  <c:v>0.67374999999999996</c:v>
                </c:pt>
                <c:pt idx="97">
                  <c:v>0.67374999999999996</c:v>
                </c:pt>
                <c:pt idx="98">
                  <c:v>0.67374999999999996</c:v>
                </c:pt>
                <c:pt idx="99">
                  <c:v>0.67374999999999996</c:v>
                </c:pt>
                <c:pt idx="100">
                  <c:v>0.67374999999999996</c:v>
                </c:pt>
                <c:pt idx="101">
                  <c:v>0.66863572607260713</c:v>
                </c:pt>
                <c:pt idx="102">
                  <c:v>0.66362173202614372</c:v>
                </c:pt>
                <c:pt idx="103">
                  <c:v>0.65870509708737879</c:v>
                </c:pt>
                <c:pt idx="104">
                  <c:v>0.65388301282051287</c:v>
                </c:pt>
                <c:pt idx="105">
                  <c:v>0.6491527777777778</c:v>
                </c:pt>
                <c:pt idx="106">
                  <c:v>0.64451179245283019</c:v>
                </c:pt>
                <c:pt idx="107">
                  <c:v>0.63995755451713399</c:v>
                </c:pt>
                <c:pt idx="108">
                  <c:v>0.63548765432098742</c:v>
                </c:pt>
                <c:pt idx="109">
                  <c:v>0.6310997706422018</c:v>
                </c:pt>
                <c:pt idx="110">
                  <c:v>0.62679166666666675</c:v>
                </c:pt>
                <c:pt idx="111">
                  <c:v>0.62256118618618606</c:v>
                </c:pt>
                <c:pt idx="112">
                  <c:v>0.61840625000000005</c:v>
                </c:pt>
                <c:pt idx="113">
                  <c:v>0.61432485250737456</c:v>
                </c:pt>
                <c:pt idx="114">
                  <c:v>0.61031505847953216</c:v>
                </c:pt>
                <c:pt idx="115">
                  <c:v>0.606375</c:v>
                </c:pt>
                <c:pt idx="116">
                  <c:v>0.60250287356321841</c:v>
                </c:pt>
                <c:pt idx="117">
                  <c:v>0.59869693732193729</c:v>
                </c:pt>
                <c:pt idx="118">
                  <c:v>0.59495550847457623</c:v>
                </c:pt>
                <c:pt idx="119">
                  <c:v>0.5912769607843138</c:v>
                </c:pt>
                <c:pt idx="120">
                  <c:v>0.58765972222222229</c:v>
                </c:pt>
                <c:pt idx="121">
                  <c:v>0.58410227272727278</c:v>
                </c:pt>
                <c:pt idx="122">
                  <c:v>0.58060314207650265</c:v>
                </c:pt>
                <c:pt idx="123">
                  <c:v>0.5771609078590787</c:v>
                </c:pt>
                <c:pt idx="124">
                  <c:v>0.57377419354838721</c:v>
                </c:pt>
                <c:pt idx="125">
                  <c:v>0.57044166666666674</c:v>
                </c:pt>
                <c:pt idx="126">
                  <c:v>0.56716203703703705</c:v>
                </c:pt>
                <c:pt idx="127">
                  <c:v>0.56393405511811012</c:v>
                </c:pt>
                <c:pt idx="128">
                  <c:v>0.56075651041666663</c:v>
                </c:pt>
                <c:pt idx="129">
                  <c:v>0.55762822997416017</c:v>
                </c:pt>
                <c:pt idx="130">
                  <c:v>0.55454807692307684</c:v>
                </c:pt>
                <c:pt idx="131">
                  <c:v>0.55151494910941479</c:v>
                </c:pt>
                <c:pt idx="132">
                  <c:v>0.54852777777777773</c:v>
                </c:pt>
                <c:pt idx="133">
                  <c:v>0.54558552631578938</c:v>
                </c:pt>
                <c:pt idx="134">
                  <c:v>0.54268718905472635</c:v>
                </c:pt>
                <c:pt idx="135">
                  <c:v>0.53983179012345672</c:v>
                </c:pt>
                <c:pt idx="136">
                  <c:v>0.53701838235294119</c:v>
                </c:pt>
                <c:pt idx="137">
                  <c:v>0.53424604622871041</c:v>
                </c:pt>
                <c:pt idx="138">
                  <c:v>0.53151388888888895</c:v>
                </c:pt>
                <c:pt idx="139">
                  <c:v>0.52882104316546763</c:v>
                </c:pt>
                <c:pt idx="140">
                  <c:v>0.52616666666666667</c:v>
                </c:pt>
                <c:pt idx="141">
                  <c:v>0.52354994089834506</c:v>
                </c:pt>
                <c:pt idx="142">
                  <c:v>0.52097007042253518</c:v>
                </c:pt>
                <c:pt idx="143">
                  <c:v>0.51842628205128216</c:v>
                </c:pt>
                <c:pt idx="144">
                  <c:v>0.51591782407407405</c:v>
                </c:pt>
                <c:pt idx="145">
                  <c:v>0.51344396551724136</c:v>
                </c:pt>
                <c:pt idx="146">
                  <c:v>0.51100399543378994</c:v>
                </c:pt>
                <c:pt idx="147">
                  <c:v>0.50859722222222215</c:v>
                </c:pt>
                <c:pt idx="148">
                  <c:v>0.50622297297297303</c:v>
                </c:pt>
                <c:pt idx="149">
                  <c:v>0.50388059284116338</c:v>
                </c:pt>
                <c:pt idx="150">
                  <c:v>0.5015694444444444</c:v>
                </c:pt>
                <c:pt idx="151">
                  <c:v>0.49928890728476821</c:v>
                </c:pt>
                <c:pt idx="152">
                  <c:v>0.49703837719298249</c:v>
                </c:pt>
                <c:pt idx="153">
                  <c:v>0.49481726579520696</c:v>
                </c:pt>
                <c:pt idx="154">
                  <c:v>0.49262499999999987</c:v>
                </c:pt>
                <c:pt idx="155">
                  <c:v>0.49046102150537635</c:v>
                </c:pt>
                <c:pt idx="156">
                  <c:v>0.48832478632478632</c:v>
                </c:pt>
                <c:pt idx="157">
                  <c:v>0.48621576433121011</c:v>
                </c:pt>
                <c:pt idx="158">
                  <c:v>0.4841334388185653</c:v>
                </c:pt>
                <c:pt idx="159">
                  <c:v>0.48207730607966448</c:v>
                </c:pt>
                <c:pt idx="160">
                  <c:v>0.4800468750000001</c:v>
                </c:pt>
                <c:pt idx="161">
                  <c:v>0.47804166666666664</c:v>
                </c:pt>
                <c:pt idx="162">
                  <c:v>0.47606121399176954</c:v>
                </c:pt>
                <c:pt idx="163">
                  <c:v>0.47410506134969327</c:v>
                </c:pt>
                <c:pt idx="164">
                  <c:v>0.47217276422764226</c:v>
                </c:pt>
                <c:pt idx="165">
                  <c:v>0.47026388888888887</c:v>
                </c:pt>
                <c:pt idx="166">
                  <c:v>0.46837801204819274</c:v>
                </c:pt>
                <c:pt idx="167">
                  <c:v>0.46651472055888227</c:v>
                </c:pt>
                <c:pt idx="168">
                  <c:v>0.46467361111111116</c:v>
                </c:pt>
                <c:pt idx="169">
                  <c:v>0.46285428994082845</c:v>
                </c:pt>
                <c:pt idx="170">
                  <c:v>0.4610563725490196</c:v>
                </c:pt>
                <c:pt idx="171">
                  <c:v>0.45927948343079916</c:v>
                </c:pt>
                <c:pt idx="172">
                  <c:v>0.45752325581395353</c:v>
                </c:pt>
                <c:pt idx="173">
                  <c:v>0.45578733140655103</c:v>
                </c:pt>
                <c:pt idx="174">
                  <c:v>0.45407136015325666</c:v>
                </c:pt>
                <c:pt idx="175">
                  <c:v>0.45237500000000003</c:v>
                </c:pt>
                <c:pt idx="176">
                  <c:v>0.4506979166666667</c:v>
                </c:pt>
                <c:pt idx="177">
                  <c:v>0.44903978342749529</c:v>
                </c:pt>
                <c:pt idx="178">
                  <c:v>0.4474002808988764</c:v>
                </c:pt>
                <c:pt idx="179">
                  <c:v>0.44577909683426437</c:v>
                </c:pt>
                <c:pt idx="180">
                  <c:v>0.44417592592592592</c:v>
                </c:pt>
                <c:pt idx="181">
                  <c:v>0.44259046961325971</c:v>
                </c:pt>
                <c:pt idx="182">
                  <c:v>0.44102243589743584</c:v>
                </c:pt>
                <c:pt idx="183">
                  <c:v>0.4394715391621129</c:v>
                </c:pt>
                <c:pt idx="184">
                  <c:v>0.43793749999999998</c:v>
                </c:pt>
                <c:pt idx="185">
                  <c:v>0.43642004504504489</c:v>
                </c:pt>
                <c:pt idx="186">
                  <c:v>0.43491890681003587</c:v>
                </c:pt>
                <c:pt idx="187">
                  <c:v>0.43343382352941168</c:v>
                </c:pt>
                <c:pt idx="188">
                  <c:v>0.43196453900709225</c:v>
                </c:pt>
                <c:pt idx="189">
                  <c:v>0.43051080246913587</c:v>
                </c:pt>
                <c:pt idx="190">
                  <c:v>0.42907236842105256</c:v>
                </c:pt>
                <c:pt idx="191">
                  <c:v>0.42764899650959859</c:v>
                </c:pt>
                <c:pt idx="192">
                  <c:v>0.42624045138888883</c:v>
                </c:pt>
                <c:pt idx="193">
                  <c:v>0.42484650259067364</c:v>
                </c:pt>
                <c:pt idx="194">
                  <c:v>0.42346692439862543</c:v>
                </c:pt>
                <c:pt idx="195">
                  <c:v>0.42210149572649575</c:v>
                </c:pt>
                <c:pt idx="196">
                  <c:v>0.42075000000000001</c:v>
                </c:pt>
                <c:pt idx="197">
                  <c:v>0.41941222504230113</c:v>
                </c:pt>
                <c:pt idx="198">
                  <c:v>0.41808796296296297</c:v>
                </c:pt>
                <c:pt idx="199">
                  <c:v>0.41677701005025114</c:v>
                </c:pt>
                <c:pt idx="200">
                  <c:v>0.41547916666666668</c:v>
                </c:pt>
                <c:pt idx="201">
                  <c:v>0.4141942371475954</c:v>
                </c:pt>
                <c:pt idx="202">
                  <c:v>0.41292202970297026</c:v>
                </c:pt>
                <c:pt idx="203">
                  <c:v>0.41166235632183912</c:v>
                </c:pt>
                <c:pt idx="204">
                  <c:v>0.4104150326797385</c:v>
                </c:pt>
                <c:pt idx="205">
                  <c:v>0.40917987804878048</c:v>
                </c:pt>
                <c:pt idx="206">
                  <c:v>0.40795671521035604</c:v>
                </c:pt>
                <c:pt idx="207">
                  <c:v>0.4067453703703704</c:v>
                </c:pt>
                <c:pt idx="208">
                  <c:v>0.40554567307692307</c:v>
                </c:pt>
                <c:pt idx="209">
                  <c:v>0.40435745614035085</c:v>
                </c:pt>
                <c:pt idx="210">
                  <c:v>0.40318055555555554</c:v>
                </c:pt>
                <c:pt idx="211">
                  <c:v>0.40201481042654025</c:v>
                </c:pt>
                <c:pt idx="212">
                  <c:v>0.40086006289308174</c:v>
                </c:pt>
                <c:pt idx="213">
                  <c:v>0.39971615805946792</c:v>
                </c:pt>
                <c:pt idx="214">
                  <c:v>0.39858294392523363</c:v>
                </c:pt>
                <c:pt idx="215">
                  <c:v>0.39746027131782946</c:v>
                </c:pt>
                <c:pt idx="216">
                  <c:v>0.39634799382716041</c:v>
                </c:pt>
                <c:pt idx="217">
                  <c:v>0.39524596774193543</c:v>
                </c:pt>
                <c:pt idx="218">
                  <c:v>0.3941540519877676</c:v>
                </c:pt>
                <c:pt idx="219">
                  <c:v>0.39307210806697113</c:v>
                </c:pt>
                <c:pt idx="220">
                  <c:v>0.39200000000000002</c:v>
                </c:pt>
                <c:pt idx="221">
                  <c:v>0.39200000000000002</c:v>
                </c:pt>
                <c:pt idx="222">
                  <c:v>0.39200000000000002</c:v>
                </c:pt>
                <c:pt idx="223">
                  <c:v>0.39200000000000002</c:v>
                </c:pt>
                <c:pt idx="224">
                  <c:v>0.39200000000000002</c:v>
                </c:pt>
                <c:pt idx="225">
                  <c:v>0.39200000000000002</c:v>
                </c:pt>
                <c:pt idx="226">
                  <c:v>0.39200000000000002</c:v>
                </c:pt>
                <c:pt idx="227">
                  <c:v>0.39200000000000002</c:v>
                </c:pt>
                <c:pt idx="228">
                  <c:v>0.39200000000000002</c:v>
                </c:pt>
                <c:pt idx="229">
                  <c:v>0.39200000000000002</c:v>
                </c:pt>
                <c:pt idx="230">
                  <c:v>0.39200000000000002</c:v>
                </c:pt>
                <c:pt idx="231">
                  <c:v>0.39200000000000002</c:v>
                </c:pt>
                <c:pt idx="232">
                  <c:v>0.39200000000000002</c:v>
                </c:pt>
                <c:pt idx="233">
                  <c:v>0.39200000000000002</c:v>
                </c:pt>
                <c:pt idx="234">
                  <c:v>0.39200000000000002</c:v>
                </c:pt>
                <c:pt idx="235">
                  <c:v>0.39200000000000002</c:v>
                </c:pt>
                <c:pt idx="236">
                  <c:v>0.39200000000000002</c:v>
                </c:pt>
                <c:pt idx="237">
                  <c:v>0.39200000000000002</c:v>
                </c:pt>
                <c:pt idx="238">
                  <c:v>0.39200000000000002</c:v>
                </c:pt>
                <c:pt idx="239">
                  <c:v>0.39200000000000002</c:v>
                </c:pt>
                <c:pt idx="240">
                  <c:v>0.39200000000000002</c:v>
                </c:pt>
                <c:pt idx="241">
                  <c:v>0.39200000000000002</c:v>
                </c:pt>
                <c:pt idx="242">
                  <c:v>0.39200000000000002</c:v>
                </c:pt>
                <c:pt idx="243">
                  <c:v>0.39200000000000002</c:v>
                </c:pt>
                <c:pt idx="244">
                  <c:v>0.39200000000000002</c:v>
                </c:pt>
                <c:pt idx="245">
                  <c:v>0.39200000000000002</c:v>
                </c:pt>
                <c:pt idx="246">
                  <c:v>0.39200000000000002</c:v>
                </c:pt>
                <c:pt idx="247">
                  <c:v>0.39200000000000002</c:v>
                </c:pt>
                <c:pt idx="248">
                  <c:v>0.39200000000000002</c:v>
                </c:pt>
                <c:pt idx="249">
                  <c:v>0.39200000000000002</c:v>
                </c:pt>
                <c:pt idx="250">
                  <c:v>0.39200000000000002</c:v>
                </c:pt>
                <c:pt idx="251">
                  <c:v>0.39200000000000002</c:v>
                </c:pt>
                <c:pt idx="252">
                  <c:v>0.39200000000000002</c:v>
                </c:pt>
                <c:pt idx="253">
                  <c:v>0.39200000000000002</c:v>
                </c:pt>
                <c:pt idx="254">
                  <c:v>0.39200000000000002</c:v>
                </c:pt>
                <c:pt idx="255">
                  <c:v>0.39200000000000002</c:v>
                </c:pt>
                <c:pt idx="256">
                  <c:v>0.39200000000000002</c:v>
                </c:pt>
                <c:pt idx="257">
                  <c:v>0.39200000000000002</c:v>
                </c:pt>
                <c:pt idx="258">
                  <c:v>0.39200000000000002</c:v>
                </c:pt>
                <c:pt idx="259">
                  <c:v>0.39200000000000002</c:v>
                </c:pt>
                <c:pt idx="260">
                  <c:v>0.39200000000000002</c:v>
                </c:pt>
                <c:pt idx="261">
                  <c:v>0.39200000000000002</c:v>
                </c:pt>
                <c:pt idx="262">
                  <c:v>0.39200000000000002</c:v>
                </c:pt>
                <c:pt idx="263">
                  <c:v>0.39200000000000002</c:v>
                </c:pt>
                <c:pt idx="264">
                  <c:v>0.39200000000000002</c:v>
                </c:pt>
                <c:pt idx="265">
                  <c:v>0.39200000000000002</c:v>
                </c:pt>
                <c:pt idx="266">
                  <c:v>0.39200000000000002</c:v>
                </c:pt>
                <c:pt idx="267">
                  <c:v>0.39200000000000002</c:v>
                </c:pt>
                <c:pt idx="268">
                  <c:v>0.39200000000000002</c:v>
                </c:pt>
                <c:pt idx="269">
                  <c:v>0.39200000000000002</c:v>
                </c:pt>
                <c:pt idx="270">
                  <c:v>0.39200000000000002</c:v>
                </c:pt>
                <c:pt idx="271">
                  <c:v>0.39200000000000002</c:v>
                </c:pt>
                <c:pt idx="272">
                  <c:v>0.39200000000000002</c:v>
                </c:pt>
                <c:pt idx="273">
                  <c:v>0.39200000000000002</c:v>
                </c:pt>
                <c:pt idx="274">
                  <c:v>0.39200000000000002</c:v>
                </c:pt>
                <c:pt idx="275">
                  <c:v>0.39200000000000002</c:v>
                </c:pt>
                <c:pt idx="276">
                  <c:v>0.39200000000000002</c:v>
                </c:pt>
                <c:pt idx="277">
                  <c:v>0.39200000000000002</c:v>
                </c:pt>
                <c:pt idx="278">
                  <c:v>0.39200000000000002</c:v>
                </c:pt>
                <c:pt idx="279">
                  <c:v>0.39200000000000002</c:v>
                </c:pt>
                <c:pt idx="280">
                  <c:v>0.39200000000000002</c:v>
                </c:pt>
                <c:pt idx="281">
                  <c:v>0.39200000000000002</c:v>
                </c:pt>
                <c:pt idx="282">
                  <c:v>0.39200000000000002</c:v>
                </c:pt>
                <c:pt idx="283">
                  <c:v>0.39200000000000002</c:v>
                </c:pt>
                <c:pt idx="284">
                  <c:v>0.39200000000000002</c:v>
                </c:pt>
                <c:pt idx="285">
                  <c:v>0.39200000000000002</c:v>
                </c:pt>
                <c:pt idx="286">
                  <c:v>0.39200000000000002</c:v>
                </c:pt>
                <c:pt idx="287">
                  <c:v>0.39200000000000002</c:v>
                </c:pt>
                <c:pt idx="288">
                  <c:v>0.39200000000000002</c:v>
                </c:pt>
                <c:pt idx="289">
                  <c:v>0.39200000000000002</c:v>
                </c:pt>
                <c:pt idx="290">
                  <c:v>0.39200000000000002</c:v>
                </c:pt>
                <c:pt idx="291">
                  <c:v>0.39200000000000002</c:v>
                </c:pt>
                <c:pt idx="292">
                  <c:v>0.39200000000000002</c:v>
                </c:pt>
                <c:pt idx="293">
                  <c:v>0.39200000000000002</c:v>
                </c:pt>
                <c:pt idx="294">
                  <c:v>0.39200000000000002</c:v>
                </c:pt>
                <c:pt idx="295">
                  <c:v>0.39200000000000002</c:v>
                </c:pt>
                <c:pt idx="296">
                  <c:v>0.39200000000000002</c:v>
                </c:pt>
                <c:pt idx="297">
                  <c:v>0.39200000000000002</c:v>
                </c:pt>
                <c:pt idx="298">
                  <c:v>0.39200000000000002</c:v>
                </c:pt>
                <c:pt idx="299">
                  <c:v>0.39200000000000002</c:v>
                </c:pt>
                <c:pt idx="300">
                  <c:v>0.39200000000000002</c:v>
                </c:pt>
                <c:pt idx="301">
                  <c:v>0.39200000000000002</c:v>
                </c:pt>
                <c:pt idx="302">
                  <c:v>0.39200000000000002</c:v>
                </c:pt>
                <c:pt idx="303">
                  <c:v>0.39200000000000002</c:v>
                </c:pt>
                <c:pt idx="304">
                  <c:v>0.39200000000000002</c:v>
                </c:pt>
                <c:pt idx="305">
                  <c:v>0.39200000000000002</c:v>
                </c:pt>
                <c:pt idx="306">
                  <c:v>0.39200000000000002</c:v>
                </c:pt>
                <c:pt idx="307">
                  <c:v>0.39200000000000002</c:v>
                </c:pt>
                <c:pt idx="308">
                  <c:v>0.39200000000000002</c:v>
                </c:pt>
                <c:pt idx="309">
                  <c:v>0.39200000000000002</c:v>
                </c:pt>
                <c:pt idx="310">
                  <c:v>0.39200000000000002</c:v>
                </c:pt>
                <c:pt idx="311">
                  <c:v>0.39200000000000002</c:v>
                </c:pt>
                <c:pt idx="312">
                  <c:v>0.39200000000000002</c:v>
                </c:pt>
                <c:pt idx="313">
                  <c:v>0.39200000000000002</c:v>
                </c:pt>
                <c:pt idx="314">
                  <c:v>0.39200000000000002</c:v>
                </c:pt>
                <c:pt idx="315">
                  <c:v>0.39200000000000002</c:v>
                </c:pt>
                <c:pt idx="316">
                  <c:v>0.39200000000000002</c:v>
                </c:pt>
                <c:pt idx="317">
                  <c:v>0.39200000000000002</c:v>
                </c:pt>
                <c:pt idx="318">
                  <c:v>0.39200000000000002</c:v>
                </c:pt>
                <c:pt idx="319">
                  <c:v>0.39200000000000002</c:v>
                </c:pt>
                <c:pt idx="320">
                  <c:v>0.39200000000000002</c:v>
                </c:pt>
                <c:pt idx="321">
                  <c:v>0.39200000000000002</c:v>
                </c:pt>
                <c:pt idx="322">
                  <c:v>0.39200000000000002</c:v>
                </c:pt>
                <c:pt idx="323">
                  <c:v>0.39200000000000002</c:v>
                </c:pt>
                <c:pt idx="324">
                  <c:v>0.39200000000000002</c:v>
                </c:pt>
                <c:pt idx="325">
                  <c:v>0.39200000000000002</c:v>
                </c:pt>
                <c:pt idx="326">
                  <c:v>0.39200000000000002</c:v>
                </c:pt>
                <c:pt idx="327">
                  <c:v>0.39200000000000002</c:v>
                </c:pt>
                <c:pt idx="328">
                  <c:v>0.39200000000000002</c:v>
                </c:pt>
                <c:pt idx="329">
                  <c:v>0.39200000000000002</c:v>
                </c:pt>
                <c:pt idx="330">
                  <c:v>0.39200000000000002</c:v>
                </c:pt>
                <c:pt idx="331">
                  <c:v>0.39200000000000002</c:v>
                </c:pt>
                <c:pt idx="332">
                  <c:v>0.39200000000000002</c:v>
                </c:pt>
                <c:pt idx="333">
                  <c:v>0.39200000000000002</c:v>
                </c:pt>
                <c:pt idx="334">
                  <c:v>0.39200000000000002</c:v>
                </c:pt>
                <c:pt idx="335">
                  <c:v>0.39200000000000002</c:v>
                </c:pt>
                <c:pt idx="336">
                  <c:v>0.39200000000000002</c:v>
                </c:pt>
                <c:pt idx="337">
                  <c:v>0.39200000000000002</c:v>
                </c:pt>
                <c:pt idx="338">
                  <c:v>0.39200000000000002</c:v>
                </c:pt>
                <c:pt idx="339">
                  <c:v>0.39200000000000002</c:v>
                </c:pt>
                <c:pt idx="340">
                  <c:v>0.39200000000000002</c:v>
                </c:pt>
                <c:pt idx="341">
                  <c:v>0.39200000000000002</c:v>
                </c:pt>
                <c:pt idx="342">
                  <c:v>0.39200000000000002</c:v>
                </c:pt>
                <c:pt idx="343">
                  <c:v>0.39200000000000002</c:v>
                </c:pt>
                <c:pt idx="344">
                  <c:v>0.39200000000000002</c:v>
                </c:pt>
                <c:pt idx="345">
                  <c:v>0.39200000000000002</c:v>
                </c:pt>
                <c:pt idx="346">
                  <c:v>0.39200000000000002</c:v>
                </c:pt>
                <c:pt idx="347">
                  <c:v>0.39200000000000002</c:v>
                </c:pt>
                <c:pt idx="348">
                  <c:v>0.39200000000000002</c:v>
                </c:pt>
                <c:pt idx="349">
                  <c:v>0.39200000000000002</c:v>
                </c:pt>
                <c:pt idx="350">
                  <c:v>0.39200000000000002</c:v>
                </c:pt>
                <c:pt idx="351">
                  <c:v>0.39200000000000002</c:v>
                </c:pt>
                <c:pt idx="352">
                  <c:v>0.39200000000000002</c:v>
                </c:pt>
                <c:pt idx="353">
                  <c:v>0.39200000000000002</c:v>
                </c:pt>
                <c:pt idx="354">
                  <c:v>0.39200000000000002</c:v>
                </c:pt>
                <c:pt idx="355">
                  <c:v>0.39200000000000002</c:v>
                </c:pt>
                <c:pt idx="356">
                  <c:v>0.39200000000000002</c:v>
                </c:pt>
                <c:pt idx="357">
                  <c:v>0.39200000000000002</c:v>
                </c:pt>
                <c:pt idx="358">
                  <c:v>0.39200000000000002</c:v>
                </c:pt>
                <c:pt idx="359">
                  <c:v>0.39200000000000002</c:v>
                </c:pt>
                <c:pt idx="360">
                  <c:v>0.39200000000000002</c:v>
                </c:pt>
                <c:pt idx="361">
                  <c:v>0.39200000000000002</c:v>
                </c:pt>
                <c:pt idx="362">
                  <c:v>0.39200000000000002</c:v>
                </c:pt>
                <c:pt idx="363">
                  <c:v>0.39200000000000002</c:v>
                </c:pt>
                <c:pt idx="364">
                  <c:v>0.39200000000000002</c:v>
                </c:pt>
                <c:pt idx="365">
                  <c:v>0.39200000000000002</c:v>
                </c:pt>
                <c:pt idx="366">
                  <c:v>0.39200000000000002</c:v>
                </c:pt>
                <c:pt idx="367">
                  <c:v>0.39200000000000002</c:v>
                </c:pt>
                <c:pt idx="368">
                  <c:v>0.39200000000000002</c:v>
                </c:pt>
                <c:pt idx="369">
                  <c:v>0.39200000000000002</c:v>
                </c:pt>
                <c:pt idx="370">
                  <c:v>0.39200000000000002</c:v>
                </c:pt>
                <c:pt idx="371">
                  <c:v>0.39200000000000002</c:v>
                </c:pt>
                <c:pt idx="372">
                  <c:v>0.39200000000000002</c:v>
                </c:pt>
                <c:pt idx="373">
                  <c:v>0.39200000000000002</c:v>
                </c:pt>
                <c:pt idx="374">
                  <c:v>0.39200000000000002</c:v>
                </c:pt>
                <c:pt idx="375">
                  <c:v>0.39200000000000002</c:v>
                </c:pt>
                <c:pt idx="376">
                  <c:v>0.39200000000000002</c:v>
                </c:pt>
                <c:pt idx="377">
                  <c:v>0.39200000000000002</c:v>
                </c:pt>
                <c:pt idx="378">
                  <c:v>0.39200000000000002</c:v>
                </c:pt>
                <c:pt idx="379">
                  <c:v>0.39200000000000002</c:v>
                </c:pt>
                <c:pt idx="380">
                  <c:v>0.39200000000000002</c:v>
                </c:pt>
                <c:pt idx="381">
                  <c:v>0.39200000000000002</c:v>
                </c:pt>
                <c:pt idx="382">
                  <c:v>0.39200000000000002</c:v>
                </c:pt>
                <c:pt idx="383">
                  <c:v>0.39200000000000002</c:v>
                </c:pt>
                <c:pt idx="384">
                  <c:v>0.39200000000000002</c:v>
                </c:pt>
                <c:pt idx="385">
                  <c:v>0.39200000000000002</c:v>
                </c:pt>
                <c:pt idx="386">
                  <c:v>0.39200000000000002</c:v>
                </c:pt>
                <c:pt idx="387">
                  <c:v>0.39200000000000002</c:v>
                </c:pt>
                <c:pt idx="388">
                  <c:v>0.39200000000000002</c:v>
                </c:pt>
                <c:pt idx="389">
                  <c:v>0.39200000000000002</c:v>
                </c:pt>
                <c:pt idx="390">
                  <c:v>0.39200000000000002</c:v>
                </c:pt>
                <c:pt idx="391">
                  <c:v>0.39200000000000002</c:v>
                </c:pt>
                <c:pt idx="392">
                  <c:v>0.39200000000000002</c:v>
                </c:pt>
                <c:pt idx="393">
                  <c:v>0.39200000000000002</c:v>
                </c:pt>
                <c:pt idx="394">
                  <c:v>0.39200000000000002</c:v>
                </c:pt>
                <c:pt idx="395">
                  <c:v>0.39200000000000002</c:v>
                </c:pt>
                <c:pt idx="396">
                  <c:v>0.39200000000000002</c:v>
                </c:pt>
                <c:pt idx="397">
                  <c:v>0.39200000000000002</c:v>
                </c:pt>
                <c:pt idx="398">
                  <c:v>0.39200000000000002</c:v>
                </c:pt>
                <c:pt idx="399">
                  <c:v>0.39200000000000002</c:v>
                </c:pt>
                <c:pt idx="400">
                  <c:v>0.39200000000000002</c:v>
                </c:pt>
                <c:pt idx="401">
                  <c:v>0.39200000000000002</c:v>
                </c:pt>
                <c:pt idx="402">
                  <c:v>0.39200000000000002</c:v>
                </c:pt>
                <c:pt idx="403">
                  <c:v>0.39200000000000002</c:v>
                </c:pt>
                <c:pt idx="404">
                  <c:v>0.39200000000000002</c:v>
                </c:pt>
                <c:pt idx="405">
                  <c:v>0.39200000000000002</c:v>
                </c:pt>
                <c:pt idx="406">
                  <c:v>0.39200000000000002</c:v>
                </c:pt>
                <c:pt idx="407">
                  <c:v>0.39200000000000002</c:v>
                </c:pt>
                <c:pt idx="408">
                  <c:v>0.39200000000000002</c:v>
                </c:pt>
                <c:pt idx="409">
                  <c:v>0.39200000000000002</c:v>
                </c:pt>
                <c:pt idx="410">
                  <c:v>0.39200000000000002</c:v>
                </c:pt>
                <c:pt idx="411">
                  <c:v>0.39200000000000002</c:v>
                </c:pt>
                <c:pt idx="412">
                  <c:v>0.39200000000000002</c:v>
                </c:pt>
                <c:pt idx="413">
                  <c:v>0.39200000000000002</c:v>
                </c:pt>
                <c:pt idx="414">
                  <c:v>0.39200000000000002</c:v>
                </c:pt>
                <c:pt idx="415">
                  <c:v>0.39200000000000002</c:v>
                </c:pt>
                <c:pt idx="416">
                  <c:v>0.39200000000000002</c:v>
                </c:pt>
                <c:pt idx="417">
                  <c:v>0.39200000000000002</c:v>
                </c:pt>
                <c:pt idx="418">
                  <c:v>0.39200000000000002</c:v>
                </c:pt>
                <c:pt idx="419">
                  <c:v>0.39200000000000002</c:v>
                </c:pt>
                <c:pt idx="420">
                  <c:v>0.39200000000000002</c:v>
                </c:pt>
                <c:pt idx="421">
                  <c:v>0.39200000000000002</c:v>
                </c:pt>
                <c:pt idx="422">
                  <c:v>0.39200000000000002</c:v>
                </c:pt>
                <c:pt idx="423">
                  <c:v>0.39200000000000002</c:v>
                </c:pt>
                <c:pt idx="424">
                  <c:v>0.39200000000000002</c:v>
                </c:pt>
                <c:pt idx="425">
                  <c:v>0.39200000000000002</c:v>
                </c:pt>
                <c:pt idx="426">
                  <c:v>0.39200000000000002</c:v>
                </c:pt>
                <c:pt idx="427">
                  <c:v>0.39200000000000002</c:v>
                </c:pt>
                <c:pt idx="428">
                  <c:v>0.39200000000000002</c:v>
                </c:pt>
                <c:pt idx="429">
                  <c:v>0.39200000000000002</c:v>
                </c:pt>
                <c:pt idx="430">
                  <c:v>0.39200000000000002</c:v>
                </c:pt>
                <c:pt idx="431">
                  <c:v>0.39200000000000002</c:v>
                </c:pt>
                <c:pt idx="432">
                  <c:v>0.39200000000000002</c:v>
                </c:pt>
                <c:pt idx="433">
                  <c:v>0.39200000000000002</c:v>
                </c:pt>
                <c:pt idx="434">
                  <c:v>0.39200000000000002</c:v>
                </c:pt>
                <c:pt idx="435">
                  <c:v>0.39200000000000002</c:v>
                </c:pt>
                <c:pt idx="436">
                  <c:v>0.39200000000000002</c:v>
                </c:pt>
                <c:pt idx="437">
                  <c:v>0.39200000000000002</c:v>
                </c:pt>
                <c:pt idx="438">
                  <c:v>0.39200000000000002</c:v>
                </c:pt>
                <c:pt idx="439">
                  <c:v>0.39200000000000002</c:v>
                </c:pt>
                <c:pt idx="440">
                  <c:v>0.39200000000000002</c:v>
                </c:pt>
                <c:pt idx="441">
                  <c:v>0.39200000000000002</c:v>
                </c:pt>
                <c:pt idx="442">
                  <c:v>0.39200000000000002</c:v>
                </c:pt>
                <c:pt idx="443">
                  <c:v>0.39200000000000002</c:v>
                </c:pt>
                <c:pt idx="444">
                  <c:v>0.39200000000000002</c:v>
                </c:pt>
                <c:pt idx="445">
                  <c:v>0.39200000000000002</c:v>
                </c:pt>
                <c:pt idx="446">
                  <c:v>0.39200000000000002</c:v>
                </c:pt>
                <c:pt idx="447">
                  <c:v>0.39200000000000002</c:v>
                </c:pt>
                <c:pt idx="448">
                  <c:v>0.39200000000000002</c:v>
                </c:pt>
                <c:pt idx="449">
                  <c:v>0.39200000000000002</c:v>
                </c:pt>
                <c:pt idx="450">
                  <c:v>0.39200000000000002</c:v>
                </c:pt>
                <c:pt idx="451">
                  <c:v>0.39200000000000002</c:v>
                </c:pt>
                <c:pt idx="452">
                  <c:v>0.39200000000000002</c:v>
                </c:pt>
                <c:pt idx="453">
                  <c:v>0.39200000000000002</c:v>
                </c:pt>
                <c:pt idx="454">
                  <c:v>0.39200000000000002</c:v>
                </c:pt>
                <c:pt idx="455">
                  <c:v>0.39200000000000002</c:v>
                </c:pt>
                <c:pt idx="456">
                  <c:v>0.39200000000000002</c:v>
                </c:pt>
                <c:pt idx="457">
                  <c:v>0.39200000000000002</c:v>
                </c:pt>
                <c:pt idx="458">
                  <c:v>0.39200000000000002</c:v>
                </c:pt>
                <c:pt idx="459">
                  <c:v>0.39200000000000002</c:v>
                </c:pt>
                <c:pt idx="460">
                  <c:v>0.39200000000000002</c:v>
                </c:pt>
                <c:pt idx="461">
                  <c:v>0.39200000000000002</c:v>
                </c:pt>
                <c:pt idx="462">
                  <c:v>0.39200000000000002</c:v>
                </c:pt>
                <c:pt idx="463">
                  <c:v>0.39200000000000002</c:v>
                </c:pt>
                <c:pt idx="464">
                  <c:v>0.39200000000000002</c:v>
                </c:pt>
                <c:pt idx="465">
                  <c:v>0.39200000000000002</c:v>
                </c:pt>
                <c:pt idx="466">
                  <c:v>0.39200000000000002</c:v>
                </c:pt>
                <c:pt idx="467">
                  <c:v>0.39200000000000002</c:v>
                </c:pt>
                <c:pt idx="468">
                  <c:v>0.39200000000000002</c:v>
                </c:pt>
                <c:pt idx="469">
                  <c:v>0.39200000000000002</c:v>
                </c:pt>
                <c:pt idx="470">
                  <c:v>0.39200000000000002</c:v>
                </c:pt>
                <c:pt idx="471">
                  <c:v>0.39200000000000002</c:v>
                </c:pt>
                <c:pt idx="472">
                  <c:v>0.39200000000000002</c:v>
                </c:pt>
                <c:pt idx="473">
                  <c:v>0.39200000000000002</c:v>
                </c:pt>
                <c:pt idx="474">
                  <c:v>0.39200000000000002</c:v>
                </c:pt>
                <c:pt idx="475">
                  <c:v>0.39200000000000002</c:v>
                </c:pt>
                <c:pt idx="476">
                  <c:v>0.39200000000000002</c:v>
                </c:pt>
                <c:pt idx="477">
                  <c:v>0.39200000000000002</c:v>
                </c:pt>
                <c:pt idx="478">
                  <c:v>0.39200000000000002</c:v>
                </c:pt>
                <c:pt idx="479">
                  <c:v>0.39200000000000002</c:v>
                </c:pt>
                <c:pt idx="480">
                  <c:v>0.39200000000000002</c:v>
                </c:pt>
                <c:pt idx="481">
                  <c:v>0.39200000000000002</c:v>
                </c:pt>
                <c:pt idx="482">
                  <c:v>0.39200000000000002</c:v>
                </c:pt>
                <c:pt idx="483">
                  <c:v>0.39200000000000002</c:v>
                </c:pt>
                <c:pt idx="484">
                  <c:v>0.39200000000000002</c:v>
                </c:pt>
                <c:pt idx="485">
                  <c:v>0.39200000000000002</c:v>
                </c:pt>
                <c:pt idx="486">
                  <c:v>0.39200000000000002</c:v>
                </c:pt>
                <c:pt idx="487">
                  <c:v>0.39200000000000002</c:v>
                </c:pt>
                <c:pt idx="488">
                  <c:v>0.39200000000000002</c:v>
                </c:pt>
                <c:pt idx="489">
                  <c:v>0.39200000000000002</c:v>
                </c:pt>
                <c:pt idx="490">
                  <c:v>0.39200000000000002</c:v>
                </c:pt>
                <c:pt idx="491">
                  <c:v>0.39200000000000002</c:v>
                </c:pt>
                <c:pt idx="492">
                  <c:v>0.39200000000000002</c:v>
                </c:pt>
                <c:pt idx="493">
                  <c:v>0.39200000000000002</c:v>
                </c:pt>
                <c:pt idx="494">
                  <c:v>0.39200000000000002</c:v>
                </c:pt>
                <c:pt idx="495">
                  <c:v>0.39200000000000002</c:v>
                </c:pt>
                <c:pt idx="496">
                  <c:v>0.39200000000000002</c:v>
                </c:pt>
                <c:pt idx="497">
                  <c:v>0.39200000000000002</c:v>
                </c:pt>
                <c:pt idx="498">
                  <c:v>0.39200000000000002</c:v>
                </c:pt>
                <c:pt idx="499">
                  <c:v>0.39200000000000002</c:v>
                </c:pt>
                <c:pt idx="500">
                  <c:v>0.39200000000000002</c:v>
                </c:pt>
              </c:numCache>
            </c:numRef>
          </c:yVal>
          <c:smooth val="0"/>
          <c:extLst>
            <c:ext xmlns:c16="http://schemas.microsoft.com/office/drawing/2014/chart" uri="{C3380CC4-5D6E-409C-BE32-E72D297353CC}">
              <c16:uniqueId val="{00000000-8A90-4CFC-BC51-37151B33C38A}"/>
            </c:ext>
          </c:extLst>
        </c:ser>
        <c:ser>
          <c:idx val="2"/>
          <c:order val="1"/>
          <c:tx>
            <c:v>R=2 , Tank , Soil Type III</c:v>
          </c:tx>
          <c:spPr>
            <a:ln w="12700">
              <a:solidFill>
                <a:srgbClr val="00B050"/>
              </a:solidFill>
              <a:prstDash val="dashDot"/>
            </a:ln>
          </c:spPr>
          <c:marker>
            <c:symbol val="none"/>
          </c:marker>
          <c:xVal>
            <c:numRef>
              <c:f>'2800-4'!$A$5:$A$505</c:f>
              <c:numCache>
                <c:formatCode>General</c:formatCode>
                <c:ptCount val="5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pt idx="101">
                  <c:v>1.01</c:v>
                </c:pt>
                <c:pt idx="102">
                  <c:v>1.02</c:v>
                </c:pt>
                <c:pt idx="103">
                  <c:v>1.03</c:v>
                </c:pt>
                <c:pt idx="104">
                  <c:v>1.04</c:v>
                </c:pt>
                <c:pt idx="105">
                  <c:v>1.05</c:v>
                </c:pt>
                <c:pt idx="106">
                  <c:v>1.06</c:v>
                </c:pt>
                <c:pt idx="107">
                  <c:v>1.07</c:v>
                </c:pt>
                <c:pt idx="108">
                  <c:v>1.08</c:v>
                </c:pt>
                <c:pt idx="109">
                  <c:v>1.0900000000000001</c:v>
                </c:pt>
                <c:pt idx="110">
                  <c:v>1.1000000000000001</c:v>
                </c:pt>
                <c:pt idx="111">
                  <c:v>1.1100000000000001</c:v>
                </c:pt>
                <c:pt idx="112">
                  <c:v>1.1200000000000001</c:v>
                </c:pt>
                <c:pt idx="113">
                  <c:v>1.1299999999999999</c:v>
                </c:pt>
                <c:pt idx="114">
                  <c:v>1.1399999999999999</c:v>
                </c:pt>
                <c:pt idx="115">
                  <c:v>1.1499999999999999</c:v>
                </c:pt>
                <c:pt idx="116">
                  <c:v>1.1599999999999999</c:v>
                </c:pt>
                <c:pt idx="117">
                  <c:v>1.17</c:v>
                </c:pt>
                <c:pt idx="118">
                  <c:v>1.18</c:v>
                </c:pt>
                <c:pt idx="119">
                  <c:v>1.19</c:v>
                </c:pt>
                <c:pt idx="120">
                  <c:v>1.2</c:v>
                </c:pt>
                <c:pt idx="121">
                  <c:v>1.21</c:v>
                </c:pt>
                <c:pt idx="122">
                  <c:v>1.22</c:v>
                </c:pt>
                <c:pt idx="123">
                  <c:v>1.23</c:v>
                </c:pt>
                <c:pt idx="124">
                  <c:v>1.24</c:v>
                </c:pt>
                <c:pt idx="125">
                  <c:v>1.25</c:v>
                </c:pt>
                <c:pt idx="126">
                  <c:v>1.26</c:v>
                </c:pt>
                <c:pt idx="127">
                  <c:v>1.27</c:v>
                </c:pt>
                <c:pt idx="128">
                  <c:v>1.28</c:v>
                </c:pt>
                <c:pt idx="129">
                  <c:v>1.29</c:v>
                </c:pt>
                <c:pt idx="130">
                  <c:v>1.3</c:v>
                </c:pt>
                <c:pt idx="131">
                  <c:v>1.31</c:v>
                </c:pt>
                <c:pt idx="132">
                  <c:v>1.32</c:v>
                </c:pt>
                <c:pt idx="133">
                  <c:v>1.33</c:v>
                </c:pt>
                <c:pt idx="134">
                  <c:v>1.34</c:v>
                </c:pt>
                <c:pt idx="135">
                  <c:v>1.35</c:v>
                </c:pt>
                <c:pt idx="136">
                  <c:v>1.36</c:v>
                </c:pt>
                <c:pt idx="137">
                  <c:v>1.37</c:v>
                </c:pt>
                <c:pt idx="138">
                  <c:v>1.38</c:v>
                </c:pt>
                <c:pt idx="139">
                  <c:v>1.39</c:v>
                </c:pt>
                <c:pt idx="140">
                  <c:v>1.4</c:v>
                </c:pt>
                <c:pt idx="141">
                  <c:v>1.41</c:v>
                </c:pt>
                <c:pt idx="142">
                  <c:v>1.42</c:v>
                </c:pt>
                <c:pt idx="143">
                  <c:v>1.43</c:v>
                </c:pt>
                <c:pt idx="144">
                  <c:v>1.44</c:v>
                </c:pt>
                <c:pt idx="145">
                  <c:v>1.45</c:v>
                </c:pt>
                <c:pt idx="146">
                  <c:v>1.46</c:v>
                </c:pt>
                <c:pt idx="147">
                  <c:v>1.47</c:v>
                </c:pt>
                <c:pt idx="148">
                  <c:v>1.48</c:v>
                </c:pt>
                <c:pt idx="149">
                  <c:v>1.49</c:v>
                </c:pt>
                <c:pt idx="150">
                  <c:v>1.5</c:v>
                </c:pt>
                <c:pt idx="151">
                  <c:v>1.51</c:v>
                </c:pt>
                <c:pt idx="152">
                  <c:v>1.52</c:v>
                </c:pt>
                <c:pt idx="153">
                  <c:v>1.53</c:v>
                </c:pt>
                <c:pt idx="154">
                  <c:v>1.54</c:v>
                </c:pt>
                <c:pt idx="155">
                  <c:v>1.55</c:v>
                </c:pt>
                <c:pt idx="156">
                  <c:v>1.56</c:v>
                </c:pt>
                <c:pt idx="157">
                  <c:v>1.57</c:v>
                </c:pt>
                <c:pt idx="158">
                  <c:v>1.58</c:v>
                </c:pt>
                <c:pt idx="159">
                  <c:v>1.59</c:v>
                </c:pt>
                <c:pt idx="160">
                  <c:v>1.6</c:v>
                </c:pt>
                <c:pt idx="161">
                  <c:v>1.61</c:v>
                </c:pt>
                <c:pt idx="162">
                  <c:v>1.62</c:v>
                </c:pt>
                <c:pt idx="163">
                  <c:v>1.63</c:v>
                </c:pt>
                <c:pt idx="164">
                  <c:v>1.64</c:v>
                </c:pt>
                <c:pt idx="165">
                  <c:v>1.65</c:v>
                </c:pt>
                <c:pt idx="166">
                  <c:v>1.66</c:v>
                </c:pt>
                <c:pt idx="167">
                  <c:v>1.67</c:v>
                </c:pt>
                <c:pt idx="168">
                  <c:v>1.68</c:v>
                </c:pt>
                <c:pt idx="169">
                  <c:v>1.69</c:v>
                </c:pt>
                <c:pt idx="170">
                  <c:v>1.7</c:v>
                </c:pt>
                <c:pt idx="171">
                  <c:v>1.71</c:v>
                </c:pt>
                <c:pt idx="172">
                  <c:v>1.72</c:v>
                </c:pt>
                <c:pt idx="173">
                  <c:v>1.73</c:v>
                </c:pt>
                <c:pt idx="174">
                  <c:v>1.74</c:v>
                </c:pt>
                <c:pt idx="175">
                  <c:v>1.75</c:v>
                </c:pt>
                <c:pt idx="176">
                  <c:v>1.76</c:v>
                </c:pt>
                <c:pt idx="177">
                  <c:v>1.77</c:v>
                </c:pt>
                <c:pt idx="178">
                  <c:v>1.78</c:v>
                </c:pt>
                <c:pt idx="179">
                  <c:v>1.79</c:v>
                </c:pt>
                <c:pt idx="180">
                  <c:v>1.8</c:v>
                </c:pt>
                <c:pt idx="181">
                  <c:v>1.81</c:v>
                </c:pt>
                <c:pt idx="182">
                  <c:v>1.82</c:v>
                </c:pt>
                <c:pt idx="183">
                  <c:v>1.83</c:v>
                </c:pt>
                <c:pt idx="184">
                  <c:v>1.84</c:v>
                </c:pt>
                <c:pt idx="185">
                  <c:v>1.85</c:v>
                </c:pt>
                <c:pt idx="186">
                  <c:v>1.86</c:v>
                </c:pt>
                <c:pt idx="187">
                  <c:v>1.87</c:v>
                </c:pt>
                <c:pt idx="188">
                  <c:v>1.88</c:v>
                </c:pt>
                <c:pt idx="189">
                  <c:v>1.89</c:v>
                </c:pt>
                <c:pt idx="190">
                  <c:v>1.9</c:v>
                </c:pt>
                <c:pt idx="191">
                  <c:v>1.91</c:v>
                </c:pt>
                <c:pt idx="192">
                  <c:v>1.92</c:v>
                </c:pt>
                <c:pt idx="193">
                  <c:v>1.93</c:v>
                </c:pt>
                <c:pt idx="194">
                  <c:v>1.94</c:v>
                </c:pt>
                <c:pt idx="195">
                  <c:v>1.95</c:v>
                </c:pt>
                <c:pt idx="196">
                  <c:v>1.96</c:v>
                </c:pt>
                <c:pt idx="197">
                  <c:v>1.97</c:v>
                </c:pt>
                <c:pt idx="198">
                  <c:v>1.98</c:v>
                </c:pt>
                <c:pt idx="199">
                  <c:v>1.99</c:v>
                </c:pt>
                <c:pt idx="200">
                  <c:v>2</c:v>
                </c:pt>
                <c:pt idx="201">
                  <c:v>2.0099999999999998</c:v>
                </c:pt>
                <c:pt idx="202">
                  <c:v>2.02</c:v>
                </c:pt>
                <c:pt idx="203">
                  <c:v>2.0299999999999998</c:v>
                </c:pt>
                <c:pt idx="204">
                  <c:v>2.04</c:v>
                </c:pt>
                <c:pt idx="205">
                  <c:v>2.0499999999999998</c:v>
                </c:pt>
                <c:pt idx="206">
                  <c:v>2.06</c:v>
                </c:pt>
                <c:pt idx="207">
                  <c:v>2.0699999999999998</c:v>
                </c:pt>
                <c:pt idx="208">
                  <c:v>2.08</c:v>
                </c:pt>
                <c:pt idx="209">
                  <c:v>2.09</c:v>
                </c:pt>
                <c:pt idx="210">
                  <c:v>2.1</c:v>
                </c:pt>
                <c:pt idx="211">
                  <c:v>2.11</c:v>
                </c:pt>
                <c:pt idx="212">
                  <c:v>2.12</c:v>
                </c:pt>
                <c:pt idx="213">
                  <c:v>2.13</c:v>
                </c:pt>
                <c:pt idx="214">
                  <c:v>2.14</c:v>
                </c:pt>
                <c:pt idx="215">
                  <c:v>2.15</c:v>
                </c:pt>
                <c:pt idx="216">
                  <c:v>2.16</c:v>
                </c:pt>
                <c:pt idx="217">
                  <c:v>2.17</c:v>
                </c:pt>
                <c:pt idx="218">
                  <c:v>2.1800000000000002</c:v>
                </c:pt>
                <c:pt idx="219">
                  <c:v>2.19</c:v>
                </c:pt>
                <c:pt idx="220">
                  <c:v>2.2000000000000002</c:v>
                </c:pt>
                <c:pt idx="221">
                  <c:v>2.21</c:v>
                </c:pt>
                <c:pt idx="222">
                  <c:v>2.2200000000000002</c:v>
                </c:pt>
                <c:pt idx="223">
                  <c:v>2.23</c:v>
                </c:pt>
                <c:pt idx="224">
                  <c:v>2.2400000000000002</c:v>
                </c:pt>
                <c:pt idx="225">
                  <c:v>2.25</c:v>
                </c:pt>
                <c:pt idx="226">
                  <c:v>2.2599999999999998</c:v>
                </c:pt>
                <c:pt idx="227">
                  <c:v>2.27</c:v>
                </c:pt>
                <c:pt idx="228">
                  <c:v>2.2799999999999998</c:v>
                </c:pt>
                <c:pt idx="229">
                  <c:v>2.29</c:v>
                </c:pt>
                <c:pt idx="230">
                  <c:v>2.2999999999999998</c:v>
                </c:pt>
                <c:pt idx="231">
                  <c:v>2.31</c:v>
                </c:pt>
                <c:pt idx="232">
                  <c:v>2.3199999999999998</c:v>
                </c:pt>
                <c:pt idx="233">
                  <c:v>2.33</c:v>
                </c:pt>
                <c:pt idx="234">
                  <c:v>2.34</c:v>
                </c:pt>
                <c:pt idx="235">
                  <c:v>2.35</c:v>
                </c:pt>
                <c:pt idx="236">
                  <c:v>2.36</c:v>
                </c:pt>
                <c:pt idx="237">
                  <c:v>2.37</c:v>
                </c:pt>
                <c:pt idx="238">
                  <c:v>2.38</c:v>
                </c:pt>
                <c:pt idx="239">
                  <c:v>2.39</c:v>
                </c:pt>
                <c:pt idx="240">
                  <c:v>2.4</c:v>
                </c:pt>
                <c:pt idx="241">
                  <c:v>2.41</c:v>
                </c:pt>
                <c:pt idx="242">
                  <c:v>2.42</c:v>
                </c:pt>
                <c:pt idx="243">
                  <c:v>2.4300000000000002</c:v>
                </c:pt>
                <c:pt idx="244">
                  <c:v>2.44</c:v>
                </c:pt>
                <c:pt idx="245">
                  <c:v>2.4500000000000002</c:v>
                </c:pt>
                <c:pt idx="246">
                  <c:v>2.46</c:v>
                </c:pt>
                <c:pt idx="247">
                  <c:v>2.4700000000000002</c:v>
                </c:pt>
                <c:pt idx="248">
                  <c:v>2.48</c:v>
                </c:pt>
                <c:pt idx="249">
                  <c:v>2.4900000000000002</c:v>
                </c:pt>
                <c:pt idx="250">
                  <c:v>2.5</c:v>
                </c:pt>
                <c:pt idx="251">
                  <c:v>2.5099999999999998</c:v>
                </c:pt>
                <c:pt idx="252">
                  <c:v>2.52</c:v>
                </c:pt>
                <c:pt idx="253">
                  <c:v>2.5299999999999998</c:v>
                </c:pt>
                <c:pt idx="254">
                  <c:v>2.54</c:v>
                </c:pt>
                <c:pt idx="255">
                  <c:v>2.5499999999999998</c:v>
                </c:pt>
                <c:pt idx="256">
                  <c:v>2.56</c:v>
                </c:pt>
                <c:pt idx="257">
                  <c:v>2.57</c:v>
                </c:pt>
                <c:pt idx="258">
                  <c:v>2.58</c:v>
                </c:pt>
                <c:pt idx="259">
                  <c:v>2.59</c:v>
                </c:pt>
                <c:pt idx="260">
                  <c:v>2.6</c:v>
                </c:pt>
                <c:pt idx="261">
                  <c:v>2.61</c:v>
                </c:pt>
                <c:pt idx="262">
                  <c:v>2.62</c:v>
                </c:pt>
                <c:pt idx="263">
                  <c:v>2.63</c:v>
                </c:pt>
                <c:pt idx="264">
                  <c:v>2.64</c:v>
                </c:pt>
                <c:pt idx="265">
                  <c:v>2.65</c:v>
                </c:pt>
                <c:pt idx="266">
                  <c:v>2.66</c:v>
                </c:pt>
                <c:pt idx="267">
                  <c:v>2.67</c:v>
                </c:pt>
                <c:pt idx="268">
                  <c:v>2.68</c:v>
                </c:pt>
                <c:pt idx="269">
                  <c:v>2.69</c:v>
                </c:pt>
                <c:pt idx="270">
                  <c:v>2.7</c:v>
                </c:pt>
                <c:pt idx="271">
                  <c:v>2.71</c:v>
                </c:pt>
                <c:pt idx="272">
                  <c:v>2.72</c:v>
                </c:pt>
                <c:pt idx="273">
                  <c:v>2.73</c:v>
                </c:pt>
                <c:pt idx="274">
                  <c:v>2.74</c:v>
                </c:pt>
                <c:pt idx="275">
                  <c:v>2.75</c:v>
                </c:pt>
                <c:pt idx="276">
                  <c:v>2.76</c:v>
                </c:pt>
                <c:pt idx="277">
                  <c:v>2.77</c:v>
                </c:pt>
                <c:pt idx="278">
                  <c:v>2.78</c:v>
                </c:pt>
                <c:pt idx="279">
                  <c:v>2.79</c:v>
                </c:pt>
                <c:pt idx="280">
                  <c:v>2.8</c:v>
                </c:pt>
                <c:pt idx="281">
                  <c:v>2.81</c:v>
                </c:pt>
                <c:pt idx="282">
                  <c:v>2.82</c:v>
                </c:pt>
                <c:pt idx="283">
                  <c:v>2.83</c:v>
                </c:pt>
                <c:pt idx="284">
                  <c:v>2.84</c:v>
                </c:pt>
                <c:pt idx="285">
                  <c:v>2.85</c:v>
                </c:pt>
                <c:pt idx="286">
                  <c:v>2.86</c:v>
                </c:pt>
                <c:pt idx="287">
                  <c:v>2.87</c:v>
                </c:pt>
                <c:pt idx="288">
                  <c:v>2.88</c:v>
                </c:pt>
                <c:pt idx="289">
                  <c:v>2.89</c:v>
                </c:pt>
                <c:pt idx="290">
                  <c:v>2.9</c:v>
                </c:pt>
                <c:pt idx="291">
                  <c:v>2.91</c:v>
                </c:pt>
                <c:pt idx="292">
                  <c:v>2.92</c:v>
                </c:pt>
                <c:pt idx="293">
                  <c:v>2.93</c:v>
                </c:pt>
                <c:pt idx="294">
                  <c:v>2.94</c:v>
                </c:pt>
                <c:pt idx="295">
                  <c:v>2.95</c:v>
                </c:pt>
                <c:pt idx="296">
                  <c:v>2.96</c:v>
                </c:pt>
                <c:pt idx="297">
                  <c:v>2.97</c:v>
                </c:pt>
                <c:pt idx="298">
                  <c:v>2.98</c:v>
                </c:pt>
                <c:pt idx="299">
                  <c:v>2.99</c:v>
                </c:pt>
                <c:pt idx="300">
                  <c:v>3</c:v>
                </c:pt>
                <c:pt idx="301">
                  <c:v>3.01</c:v>
                </c:pt>
                <c:pt idx="302">
                  <c:v>3.02</c:v>
                </c:pt>
                <c:pt idx="303">
                  <c:v>3.03</c:v>
                </c:pt>
                <c:pt idx="304">
                  <c:v>3.04</c:v>
                </c:pt>
                <c:pt idx="305">
                  <c:v>3.05</c:v>
                </c:pt>
                <c:pt idx="306">
                  <c:v>3.06</c:v>
                </c:pt>
                <c:pt idx="307">
                  <c:v>3.07</c:v>
                </c:pt>
                <c:pt idx="308">
                  <c:v>3.08</c:v>
                </c:pt>
                <c:pt idx="309">
                  <c:v>3.09</c:v>
                </c:pt>
                <c:pt idx="310">
                  <c:v>3.1</c:v>
                </c:pt>
                <c:pt idx="311">
                  <c:v>3.11</c:v>
                </c:pt>
                <c:pt idx="312">
                  <c:v>3.12</c:v>
                </c:pt>
                <c:pt idx="313">
                  <c:v>3.13</c:v>
                </c:pt>
                <c:pt idx="314">
                  <c:v>3.14</c:v>
                </c:pt>
                <c:pt idx="315">
                  <c:v>3.15</c:v>
                </c:pt>
                <c:pt idx="316">
                  <c:v>3.16</c:v>
                </c:pt>
                <c:pt idx="317">
                  <c:v>3.17</c:v>
                </c:pt>
                <c:pt idx="318">
                  <c:v>3.18</c:v>
                </c:pt>
                <c:pt idx="319">
                  <c:v>3.19</c:v>
                </c:pt>
                <c:pt idx="320">
                  <c:v>3.2</c:v>
                </c:pt>
                <c:pt idx="321">
                  <c:v>3.21</c:v>
                </c:pt>
                <c:pt idx="322">
                  <c:v>3.22</c:v>
                </c:pt>
                <c:pt idx="323">
                  <c:v>3.23</c:v>
                </c:pt>
                <c:pt idx="324">
                  <c:v>3.24</c:v>
                </c:pt>
                <c:pt idx="325">
                  <c:v>3.25</c:v>
                </c:pt>
                <c:pt idx="326">
                  <c:v>3.26</c:v>
                </c:pt>
                <c:pt idx="327">
                  <c:v>3.27</c:v>
                </c:pt>
                <c:pt idx="328">
                  <c:v>3.28</c:v>
                </c:pt>
                <c:pt idx="329">
                  <c:v>3.29</c:v>
                </c:pt>
                <c:pt idx="330">
                  <c:v>3.3</c:v>
                </c:pt>
                <c:pt idx="331">
                  <c:v>3.31</c:v>
                </c:pt>
                <c:pt idx="332">
                  <c:v>3.32</c:v>
                </c:pt>
                <c:pt idx="333">
                  <c:v>3.33</c:v>
                </c:pt>
                <c:pt idx="334">
                  <c:v>3.34</c:v>
                </c:pt>
                <c:pt idx="335">
                  <c:v>3.35</c:v>
                </c:pt>
                <c:pt idx="336">
                  <c:v>3.36</c:v>
                </c:pt>
                <c:pt idx="337">
                  <c:v>3.37</c:v>
                </c:pt>
                <c:pt idx="338">
                  <c:v>3.38</c:v>
                </c:pt>
                <c:pt idx="339">
                  <c:v>3.39</c:v>
                </c:pt>
                <c:pt idx="340">
                  <c:v>3.4</c:v>
                </c:pt>
                <c:pt idx="341">
                  <c:v>3.41</c:v>
                </c:pt>
                <c:pt idx="342">
                  <c:v>3.42</c:v>
                </c:pt>
                <c:pt idx="343">
                  <c:v>3.43</c:v>
                </c:pt>
                <c:pt idx="344">
                  <c:v>3.44</c:v>
                </c:pt>
                <c:pt idx="345">
                  <c:v>3.45</c:v>
                </c:pt>
                <c:pt idx="346">
                  <c:v>3.46</c:v>
                </c:pt>
                <c:pt idx="347">
                  <c:v>3.47</c:v>
                </c:pt>
                <c:pt idx="348">
                  <c:v>3.48</c:v>
                </c:pt>
                <c:pt idx="349">
                  <c:v>3.49</c:v>
                </c:pt>
                <c:pt idx="350">
                  <c:v>3.5</c:v>
                </c:pt>
                <c:pt idx="351">
                  <c:v>3.51</c:v>
                </c:pt>
                <c:pt idx="352">
                  <c:v>3.52</c:v>
                </c:pt>
                <c:pt idx="353">
                  <c:v>3.53</c:v>
                </c:pt>
                <c:pt idx="354">
                  <c:v>3.54</c:v>
                </c:pt>
                <c:pt idx="355">
                  <c:v>3.55</c:v>
                </c:pt>
                <c:pt idx="356">
                  <c:v>3.56</c:v>
                </c:pt>
                <c:pt idx="357">
                  <c:v>3.57</c:v>
                </c:pt>
                <c:pt idx="358">
                  <c:v>3.58</c:v>
                </c:pt>
                <c:pt idx="359">
                  <c:v>3.59</c:v>
                </c:pt>
                <c:pt idx="360">
                  <c:v>3.6</c:v>
                </c:pt>
                <c:pt idx="361">
                  <c:v>3.61</c:v>
                </c:pt>
                <c:pt idx="362">
                  <c:v>3.62</c:v>
                </c:pt>
                <c:pt idx="363">
                  <c:v>3.63</c:v>
                </c:pt>
                <c:pt idx="364">
                  <c:v>3.64</c:v>
                </c:pt>
                <c:pt idx="365">
                  <c:v>3.65</c:v>
                </c:pt>
                <c:pt idx="366">
                  <c:v>3.66</c:v>
                </c:pt>
                <c:pt idx="367">
                  <c:v>3.67</c:v>
                </c:pt>
                <c:pt idx="368">
                  <c:v>3.68</c:v>
                </c:pt>
                <c:pt idx="369">
                  <c:v>3.69</c:v>
                </c:pt>
                <c:pt idx="370">
                  <c:v>3.7</c:v>
                </c:pt>
                <c:pt idx="371">
                  <c:v>3.71</c:v>
                </c:pt>
                <c:pt idx="372">
                  <c:v>3.72</c:v>
                </c:pt>
                <c:pt idx="373">
                  <c:v>3.73</c:v>
                </c:pt>
                <c:pt idx="374">
                  <c:v>3.74</c:v>
                </c:pt>
                <c:pt idx="375">
                  <c:v>3.75</c:v>
                </c:pt>
                <c:pt idx="376">
                  <c:v>3.76</c:v>
                </c:pt>
                <c:pt idx="377">
                  <c:v>3.77</c:v>
                </c:pt>
                <c:pt idx="378">
                  <c:v>3.78</c:v>
                </c:pt>
                <c:pt idx="379">
                  <c:v>3.79</c:v>
                </c:pt>
                <c:pt idx="380">
                  <c:v>3.8</c:v>
                </c:pt>
                <c:pt idx="381">
                  <c:v>3.81</c:v>
                </c:pt>
                <c:pt idx="382">
                  <c:v>3.82</c:v>
                </c:pt>
                <c:pt idx="383">
                  <c:v>3.83</c:v>
                </c:pt>
                <c:pt idx="384">
                  <c:v>3.84</c:v>
                </c:pt>
                <c:pt idx="385">
                  <c:v>3.85</c:v>
                </c:pt>
                <c:pt idx="386">
                  <c:v>3.86</c:v>
                </c:pt>
                <c:pt idx="387">
                  <c:v>3.87</c:v>
                </c:pt>
                <c:pt idx="388">
                  <c:v>3.88</c:v>
                </c:pt>
                <c:pt idx="389">
                  <c:v>3.89</c:v>
                </c:pt>
                <c:pt idx="390">
                  <c:v>3.9</c:v>
                </c:pt>
                <c:pt idx="391">
                  <c:v>3.91</c:v>
                </c:pt>
                <c:pt idx="392">
                  <c:v>3.92</c:v>
                </c:pt>
                <c:pt idx="393">
                  <c:v>3.93</c:v>
                </c:pt>
                <c:pt idx="394">
                  <c:v>3.94</c:v>
                </c:pt>
                <c:pt idx="395">
                  <c:v>3.95</c:v>
                </c:pt>
                <c:pt idx="396">
                  <c:v>3.96</c:v>
                </c:pt>
                <c:pt idx="397">
                  <c:v>3.97</c:v>
                </c:pt>
                <c:pt idx="398">
                  <c:v>3.98</c:v>
                </c:pt>
                <c:pt idx="399">
                  <c:v>3.99</c:v>
                </c:pt>
                <c:pt idx="400">
                  <c:v>4</c:v>
                </c:pt>
                <c:pt idx="401">
                  <c:v>4.01</c:v>
                </c:pt>
                <c:pt idx="402">
                  <c:v>4.0199999999999996</c:v>
                </c:pt>
                <c:pt idx="403">
                  <c:v>4.03</c:v>
                </c:pt>
                <c:pt idx="404">
                  <c:v>4.04</c:v>
                </c:pt>
                <c:pt idx="405">
                  <c:v>4.05</c:v>
                </c:pt>
                <c:pt idx="406">
                  <c:v>4.0599999999999996</c:v>
                </c:pt>
                <c:pt idx="407">
                  <c:v>4.07</c:v>
                </c:pt>
                <c:pt idx="408">
                  <c:v>4.08</c:v>
                </c:pt>
                <c:pt idx="409">
                  <c:v>4.09</c:v>
                </c:pt>
                <c:pt idx="410">
                  <c:v>4.0999999999999996</c:v>
                </c:pt>
                <c:pt idx="411">
                  <c:v>4.1100000000000003</c:v>
                </c:pt>
                <c:pt idx="412">
                  <c:v>4.12</c:v>
                </c:pt>
                <c:pt idx="413">
                  <c:v>4.13</c:v>
                </c:pt>
                <c:pt idx="414">
                  <c:v>4.1399999999999997</c:v>
                </c:pt>
                <c:pt idx="415">
                  <c:v>4.1500000000000004</c:v>
                </c:pt>
                <c:pt idx="416">
                  <c:v>4.16</c:v>
                </c:pt>
                <c:pt idx="417">
                  <c:v>4.17</c:v>
                </c:pt>
                <c:pt idx="418">
                  <c:v>4.18</c:v>
                </c:pt>
                <c:pt idx="419">
                  <c:v>4.1900000000000004</c:v>
                </c:pt>
                <c:pt idx="420">
                  <c:v>4.2</c:v>
                </c:pt>
                <c:pt idx="421">
                  <c:v>4.21</c:v>
                </c:pt>
                <c:pt idx="422">
                  <c:v>4.22</c:v>
                </c:pt>
                <c:pt idx="423">
                  <c:v>4.2300000000000004</c:v>
                </c:pt>
                <c:pt idx="424">
                  <c:v>4.24</c:v>
                </c:pt>
                <c:pt idx="425">
                  <c:v>4.25</c:v>
                </c:pt>
                <c:pt idx="426">
                  <c:v>4.26</c:v>
                </c:pt>
                <c:pt idx="427">
                  <c:v>4.2699999999999996</c:v>
                </c:pt>
                <c:pt idx="428">
                  <c:v>4.28</c:v>
                </c:pt>
                <c:pt idx="429">
                  <c:v>4.29</c:v>
                </c:pt>
                <c:pt idx="430">
                  <c:v>4.3</c:v>
                </c:pt>
                <c:pt idx="431">
                  <c:v>4.3099999999999996</c:v>
                </c:pt>
                <c:pt idx="432">
                  <c:v>4.32</c:v>
                </c:pt>
                <c:pt idx="433">
                  <c:v>4.33</c:v>
                </c:pt>
                <c:pt idx="434">
                  <c:v>4.34</c:v>
                </c:pt>
                <c:pt idx="435">
                  <c:v>4.3499999999999996</c:v>
                </c:pt>
                <c:pt idx="436">
                  <c:v>4.3600000000000003</c:v>
                </c:pt>
                <c:pt idx="437">
                  <c:v>4.37</c:v>
                </c:pt>
                <c:pt idx="438">
                  <c:v>4.38</c:v>
                </c:pt>
                <c:pt idx="439">
                  <c:v>4.3899999999999997</c:v>
                </c:pt>
                <c:pt idx="440">
                  <c:v>4.4000000000000004</c:v>
                </c:pt>
                <c:pt idx="441">
                  <c:v>4.41</c:v>
                </c:pt>
                <c:pt idx="442">
                  <c:v>4.42</c:v>
                </c:pt>
                <c:pt idx="443">
                  <c:v>4.43</c:v>
                </c:pt>
                <c:pt idx="444">
                  <c:v>4.4400000000000004</c:v>
                </c:pt>
                <c:pt idx="445">
                  <c:v>4.45</c:v>
                </c:pt>
                <c:pt idx="446">
                  <c:v>4.46</c:v>
                </c:pt>
                <c:pt idx="447">
                  <c:v>4.47</c:v>
                </c:pt>
                <c:pt idx="448">
                  <c:v>4.4800000000000004</c:v>
                </c:pt>
                <c:pt idx="449">
                  <c:v>4.49</c:v>
                </c:pt>
                <c:pt idx="450">
                  <c:v>4.5</c:v>
                </c:pt>
                <c:pt idx="451">
                  <c:v>4.51</c:v>
                </c:pt>
                <c:pt idx="452">
                  <c:v>4.5199999999999996</c:v>
                </c:pt>
                <c:pt idx="453">
                  <c:v>4.53</c:v>
                </c:pt>
                <c:pt idx="454">
                  <c:v>4.54</c:v>
                </c:pt>
                <c:pt idx="455">
                  <c:v>4.55</c:v>
                </c:pt>
                <c:pt idx="456">
                  <c:v>4.5599999999999996</c:v>
                </c:pt>
                <c:pt idx="457">
                  <c:v>4.57</c:v>
                </c:pt>
                <c:pt idx="458">
                  <c:v>4.58</c:v>
                </c:pt>
                <c:pt idx="459">
                  <c:v>4.59</c:v>
                </c:pt>
                <c:pt idx="460">
                  <c:v>4.5999999999999996</c:v>
                </c:pt>
                <c:pt idx="461">
                  <c:v>4.6099999999999994</c:v>
                </c:pt>
                <c:pt idx="462">
                  <c:v>4.6199999999999992</c:v>
                </c:pt>
                <c:pt idx="463">
                  <c:v>4.629999999999999</c:v>
                </c:pt>
                <c:pt idx="464">
                  <c:v>4.6399999999999988</c:v>
                </c:pt>
                <c:pt idx="465">
                  <c:v>4.6499999999999986</c:v>
                </c:pt>
                <c:pt idx="466">
                  <c:v>4.6599999999999984</c:v>
                </c:pt>
                <c:pt idx="467">
                  <c:v>4.6699999999999982</c:v>
                </c:pt>
                <c:pt idx="468">
                  <c:v>4.6799999999999979</c:v>
                </c:pt>
                <c:pt idx="469">
                  <c:v>4.6899999999999977</c:v>
                </c:pt>
                <c:pt idx="470">
                  <c:v>4.6999999999999975</c:v>
                </c:pt>
                <c:pt idx="471">
                  <c:v>4.7099999999999973</c:v>
                </c:pt>
                <c:pt idx="472">
                  <c:v>4.7199999999999971</c:v>
                </c:pt>
                <c:pt idx="473">
                  <c:v>4.7299999999999969</c:v>
                </c:pt>
                <c:pt idx="474">
                  <c:v>4.7399999999999967</c:v>
                </c:pt>
                <c:pt idx="475">
                  <c:v>4.7499999999999964</c:v>
                </c:pt>
                <c:pt idx="476">
                  <c:v>4.7599999999999962</c:v>
                </c:pt>
                <c:pt idx="477">
                  <c:v>4.769999999999996</c:v>
                </c:pt>
                <c:pt idx="478">
                  <c:v>4.7799999999999958</c:v>
                </c:pt>
                <c:pt idx="479">
                  <c:v>4.7899999999999956</c:v>
                </c:pt>
                <c:pt idx="480">
                  <c:v>4.7999999999999954</c:v>
                </c:pt>
                <c:pt idx="481">
                  <c:v>4.8099999999999952</c:v>
                </c:pt>
                <c:pt idx="482">
                  <c:v>4.819999999999995</c:v>
                </c:pt>
                <c:pt idx="483">
                  <c:v>4.8299999999999947</c:v>
                </c:pt>
                <c:pt idx="484">
                  <c:v>4.8399999999999945</c:v>
                </c:pt>
                <c:pt idx="485">
                  <c:v>4.8499999999999943</c:v>
                </c:pt>
                <c:pt idx="486">
                  <c:v>4.8599999999999941</c:v>
                </c:pt>
                <c:pt idx="487">
                  <c:v>4.8699999999999939</c:v>
                </c:pt>
                <c:pt idx="488">
                  <c:v>4.8799999999999937</c:v>
                </c:pt>
                <c:pt idx="489">
                  <c:v>4.8899999999999935</c:v>
                </c:pt>
                <c:pt idx="490">
                  <c:v>4.8999999999999932</c:v>
                </c:pt>
                <c:pt idx="491">
                  <c:v>4.909999999999993</c:v>
                </c:pt>
                <c:pt idx="492">
                  <c:v>4.9199999999999928</c:v>
                </c:pt>
                <c:pt idx="493">
                  <c:v>4.9299999999999926</c:v>
                </c:pt>
                <c:pt idx="494">
                  <c:v>4.9399999999999924</c:v>
                </c:pt>
                <c:pt idx="495">
                  <c:v>4.9499999999999922</c:v>
                </c:pt>
                <c:pt idx="496">
                  <c:v>4.959999999999992</c:v>
                </c:pt>
                <c:pt idx="497">
                  <c:v>4.9699999999999918</c:v>
                </c:pt>
                <c:pt idx="498">
                  <c:v>4.9799999999999915</c:v>
                </c:pt>
                <c:pt idx="499">
                  <c:v>4.9899999999999913</c:v>
                </c:pt>
                <c:pt idx="500">
                  <c:v>4.9999999999999911</c:v>
                </c:pt>
              </c:numCache>
            </c:numRef>
          </c:xVal>
          <c:yVal>
            <c:numRef>
              <c:f>'2800-4'!$N$5:$N$505</c:f>
              <c:numCache>
                <c:formatCode>General</c:formatCode>
                <c:ptCount val="501"/>
                <c:pt idx="0">
                  <c:v>0.26950000000000002</c:v>
                </c:pt>
                <c:pt idx="1">
                  <c:v>0.29644999999999999</c:v>
                </c:pt>
                <c:pt idx="2">
                  <c:v>0.32340000000000002</c:v>
                </c:pt>
                <c:pt idx="3">
                  <c:v>0.35035000000000005</c:v>
                </c:pt>
                <c:pt idx="4">
                  <c:v>0.37730000000000002</c:v>
                </c:pt>
                <c:pt idx="5">
                  <c:v>0.40425</c:v>
                </c:pt>
                <c:pt idx="6">
                  <c:v>0.43120000000000003</c:v>
                </c:pt>
                <c:pt idx="7">
                  <c:v>0.45815</c:v>
                </c:pt>
                <c:pt idx="8">
                  <c:v>0.48509999999999998</c:v>
                </c:pt>
                <c:pt idx="9">
                  <c:v>0.51205000000000001</c:v>
                </c:pt>
                <c:pt idx="10">
                  <c:v>0.53900000000000003</c:v>
                </c:pt>
                <c:pt idx="11">
                  <c:v>0.56594999999999995</c:v>
                </c:pt>
                <c:pt idx="12">
                  <c:v>0.59289999999999998</c:v>
                </c:pt>
                <c:pt idx="13">
                  <c:v>0.61985000000000001</c:v>
                </c:pt>
                <c:pt idx="14">
                  <c:v>0.64680000000000004</c:v>
                </c:pt>
                <c:pt idx="15">
                  <c:v>0.67374999999999996</c:v>
                </c:pt>
                <c:pt idx="16">
                  <c:v>0.67374999999999996</c:v>
                </c:pt>
                <c:pt idx="17">
                  <c:v>0.67374999999999996</c:v>
                </c:pt>
                <c:pt idx="18">
                  <c:v>0.67374999999999996</c:v>
                </c:pt>
                <c:pt idx="19">
                  <c:v>0.67374999999999996</c:v>
                </c:pt>
                <c:pt idx="20">
                  <c:v>0.67374999999999996</c:v>
                </c:pt>
                <c:pt idx="21">
                  <c:v>0.67374999999999996</c:v>
                </c:pt>
                <c:pt idx="22">
                  <c:v>0.67374999999999996</c:v>
                </c:pt>
                <c:pt idx="23">
                  <c:v>0.67374999999999996</c:v>
                </c:pt>
                <c:pt idx="24">
                  <c:v>0.67374999999999996</c:v>
                </c:pt>
                <c:pt idx="25">
                  <c:v>0.67374999999999996</c:v>
                </c:pt>
                <c:pt idx="26">
                  <c:v>0.67374999999999996</c:v>
                </c:pt>
                <c:pt idx="27">
                  <c:v>0.67374999999999996</c:v>
                </c:pt>
                <c:pt idx="28">
                  <c:v>0.67374999999999996</c:v>
                </c:pt>
                <c:pt idx="29">
                  <c:v>0.67374999999999996</c:v>
                </c:pt>
                <c:pt idx="30">
                  <c:v>0.67374999999999996</c:v>
                </c:pt>
                <c:pt idx="31">
                  <c:v>0.67374999999999996</c:v>
                </c:pt>
                <c:pt idx="32">
                  <c:v>0.67374999999999996</c:v>
                </c:pt>
                <c:pt idx="33">
                  <c:v>0.67374999999999996</c:v>
                </c:pt>
                <c:pt idx="34">
                  <c:v>0.67374999999999996</c:v>
                </c:pt>
                <c:pt idx="35">
                  <c:v>0.67374999999999996</c:v>
                </c:pt>
                <c:pt idx="36">
                  <c:v>0.67374999999999996</c:v>
                </c:pt>
                <c:pt idx="37">
                  <c:v>0.67374999999999996</c:v>
                </c:pt>
                <c:pt idx="38">
                  <c:v>0.67374999999999996</c:v>
                </c:pt>
                <c:pt idx="39">
                  <c:v>0.67374999999999996</c:v>
                </c:pt>
                <c:pt idx="40">
                  <c:v>0.67374999999999996</c:v>
                </c:pt>
                <c:pt idx="41">
                  <c:v>0.67374999999999996</c:v>
                </c:pt>
                <c:pt idx="42">
                  <c:v>0.67374999999999996</c:v>
                </c:pt>
                <c:pt idx="43">
                  <c:v>0.67374999999999996</c:v>
                </c:pt>
                <c:pt idx="44">
                  <c:v>0.67374999999999996</c:v>
                </c:pt>
                <c:pt idx="45">
                  <c:v>0.67374999999999996</c:v>
                </c:pt>
                <c:pt idx="46">
                  <c:v>0.67374999999999996</c:v>
                </c:pt>
                <c:pt idx="47">
                  <c:v>0.67374999999999996</c:v>
                </c:pt>
                <c:pt idx="48">
                  <c:v>0.67374999999999996</c:v>
                </c:pt>
                <c:pt idx="49">
                  <c:v>0.67374999999999996</c:v>
                </c:pt>
                <c:pt idx="50">
                  <c:v>0.67374999999999996</c:v>
                </c:pt>
                <c:pt idx="51">
                  <c:v>0.67374999999999996</c:v>
                </c:pt>
                <c:pt idx="52">
                  <c:v>0.67374999999999996</c:v>
                </c:pt>
                <c:pt idx="53">
                  <c:v>0.67374999999999996</c:v>
                </c:pt>
                <c:pt idx="54">
                  <c:v>0.67374999999999996</c:v>
                </c:pt>
                <c:pt idx="55">
                  <c:v>0.67374999999999996</c:v>
                </c:pt>
                <c:pt idx="56">
                  <c:v>0.67374999999999996</c:v>
                </c:pt>
                <c:pt idx="57">
                  <c:v>0.67374999999999996</c:v>
                </c:pt>
                <c:pt idx="58">
                  <c:v>0.67374999999999996</c:v>
                </c:pt>
                <c:pt idx="59">
                  <c:v>0.67374999999999996</c:v>
                </c:pt>
                <c:pt idx="60">
                  <c:v>0.67374999999999996</c:v>
                </c:pt>
                <c:pt idx="61">
                  <c:v>0.67374999999999996</c:v>
                </c:pt>
                <c:pt idx="62">
                  <c:v>0.67374999999999996</c:v>
                </c:pt>
                <c:pt idx="63">
                  <c:v>0.67374999999999996</c:v>
                </c:pt>
                <c:pt idx="64">
                  <c:v>0.67374999999999996</c:v>
                </c:pt>
                <c:pt idx="65">
                  <c:v>0.67374999999999996</c:v>
                </c:pt>
                <c:pt idx="66">
                  <c:v>0.67374999999999996</c:v>
                </c:pt>
                <c:pt idx="67">
                  <c:v>0.67374999999999996</c:v>
                </c:pt>
                <c:pt idx="68">
                  <c:v>0.67374999999999996</c:v>
                </c:pt>
                <c:pt idx="69">
                  <c:v>0.67374999999999996</c:v>
                </c:pt>
                <c:pt idx="70">
                  <c:v>0.67374999999999996</c:v>
                </c:pt>
                <c:pt idx="71">
                  <c:v>0.66566960093896721</c:v>
                </c:pt>
                <c:pt idx="72">
                  <c:v>0.65781365740740738</c:v>
                </c:pt>
                <c:pt idx="73">
                  <c:v>0.65017294520547941</c:v>
                </c:pt>
                <c:pt idx="74">
                  <c:v>0.64273873873873877</c:v>
                </c:pt>
                <c:pt idx="75">
                  <c:v>0.63550277777777764</c:v>
                </c:pt>
                <c:pt idx="76">
                  <c:v>0.62845723684210519</c:v>
                </c:pt>
                <c:pt idx="77">
                  <c:v>0.62159469696969694</c:v>
                </c:pt>
                <c:pt idx="78">
                  <c:v>0.61490811965811965</c:v>
                </c:pt>
                <c:pt idx="79">
                  <c:v>0.60839082278481005</c:v>
                </c:pt>
                <c:pt idx="80">
                  <c:v>0.6020364583333333</c:v>
                </c:pt>
                <c:pt idx="81">
                  <c:v>0.59583899176954713</c:v>
                </c:pt>
                <c:pt idx="82">
                  <c:v>0.58979268292682929</c:v>
                </c:pt>
                <c:pt idx="83">
                  <c:v>0.58389206827309237</c:v>
                </c:pt>
                <c:pt idx="84">
                  <c:v>0.57813194444444438</c:v>
                </c:pt>
                <c:pt idx="85">
                  <c:v>0.57250735294117638</c:v>
                </c:pt>
                <c:pt idx="86">
                  <c:v>0.56701356589147289</c:v>
                </c:pt>
                <c:pt idx="87">
                  <c:v>0.5616460727969349</c:v>
                </c:pt>
                <c:pt idx="88">
                  <c:v>0.55640056818181816</c:v>
                </c:pt>
                <c:pt idx="89">
                  <c:v>0.55127294007490624</c:v>
                </c:pt>
                <c:pt idx="90">
                  <c:v>0.54625925925925922</c:v>
                </c:pt>
                <c:pt idx="91">
                  <c:v>0.54135576923076911</c:v>
                </c:pt>
                <c:pt idx="92">
                  <c:v>0.53655887681159409</c:v>
                </c:pt>
                <c:pt idx="93">
                  <c:v>0.53186514336917556</c:v>
                </c:pt>
                <c:pt idx="94">
                  <c:v>0.52727127659574458</c:v>
                </c:pt>
                <c:pt idx="95">
                  <c:v>0.52277412280701752</c:v>
                </c:pt>
                <c:pt idx="96">
                  <c:v>0.51837065972222218</c:v>
                </c:pt>
                <c:pt idx="97">
                  <c:v>0.5140579896907217</c:v>
                </c:pt>
                <c:pt idx="98">
                  <c:v>0.50983333333333336</c:v>
                </c:pt>
                <c:pt idx="99">
                  <c:v>0.50569402356902349</c:v>
                </c:pt>
                <c:pt idx="100">
                  <c:v>0.50163749999999996</c:v>
                </c:pt>
                <c:pt idx="101">
                  <c:v>0.49766130363036293</c:v>
                </c:pt>
                <c:pt idx="102">
                  <c:v>0.49376307189542473</c:v>
                </c:pt>
                <c:pt idx="103">
                  <c:v>0.48994053398058246</c:v>
                </c:pt>
                <c:pt idx="104">
                  <c:v>0.48619150641025644</c:v>
                </c:pt>
                <c:pt idx="105">
                  <c:v>0.48251388888888885</c:v>
                </c:pt>
                <c:pt idx="106">
                  <c:v>0.47890566037735849</c:v>
                </c:pt>
                <c:pt idx="107">
                  <c:v>0.47536487538940814</c:v>
                </c:pt>
                <c:pt idx="108">
                  <c:v>0.47188966049382702</c:v>
                </c:pt>
                <c:pt idx="109">
                  <c:v>0.46847821100917425</c:v>
                </c:pt>
                <c:pt idx="110">
                  <c:v>0.46512878787878781</c:v>
                </c:pt>
                <c:pt idx="111">
                  <c:v>0.46183971471471458</c:v>
                </c:pt>
                <c:pt idx="112">
                  <c:v>0.45860937499999993</c:v>
                </c:pt>
                <c:pt idx="113">
                  <c:v>0.45543620943952801</c:v>
                </c:pt>
                <c:pt idx="114">
                  <c:v>0.45231871345029234</c:v>
                </c:pt>
                <c:pt idx="115">
                  <c:v>0.44925543478260871</c:v>
                </c:pt>
                <c:pt idx="116">
                  <c:v>0.4462449712643678</c:v>
                </c:pt>
                <c:pt idx="117">
                  <c:v>0.44328596866096859</c:v>
                </c:pt>
                <c:pt idx="118">
                  <c:v>0.44037711864406776</c:v>
                </c:pt>
                <c:pt idx="119">
                  <c:v>0.43751715686274512</c:v>
                </c:pt>
                <c:pt idx="120">
                  <c:v>0.43470486111111112</c:v>
                </c:pt>
                <c:pt idx="121">
                  <c:v>0.43193904958677681</c:v>
                </c:pt>
                <c:pt idx="122">
                  <c:v>0.42921857923497264</c:v>
                </c:pt>
                <c:pt idx="123">
                  <c:v>0.42654234417344167</c:v>
                </c:pt>
                <c:pt idx="124">
                  <c:v>0.42390927419354835</c:v>
                </c:pt>
                <c:pt idx="125">
                  <c:v>0.42131833333333329</c:v>
                </c:pt>
                <c:pt idx="126">
                  <c:v>0.41876851851851843</c:v>
                </c:pt>
                <c:pt idx="127">
                  <c:v>0.41625885826771647</c:v>
                </c:pt>
                <c:pt idx="128">
                  <c:v>0.41378841145833334</c:v>
                </c:pt>
                <c:pt idx="129">
                  <c:v>0.41135626614987081</c:v>
                </c:pt>
                <c:pt idx="130">
                  <c:v>0.40896153846153838</c:v>
                </c:pt>
                <c:pt idx="131">
                  <c:v>0.40660337150127218</c:v>
                </c:pt>
                <c:pt idx="132">
                  <c:v>0.40428093434343437</c:v>
                </c:pt>
                <c:pt idx="133">
                  <c:v>0.40199342105263158</c:v>
                </c:pt>
                <c:pt idx="134">
                  <c:v>0.39974004975124366</c:v>
                </c:pt>
                <c:pt idx="135">
                  <c:v>0.39752006172839505</c:v>
                </c:pt>
                <c:pt idx="136">
                  <c:v>0.39533272058823526</c:v>
                </c:pt>
                <c:pt idx="137">
                  <c:v>0.39317731143552304</c:v>
                </c:pt>
                <c:pt idx="138">
                  <c:v>0.39200000000000002</c:v>
                </c:pt>
                <c:pt idx="139">
                  <c:v>0.39200000000000002</c:v>
                </c:pt>
                <c:pt idx="140">
                  <c:v>0.39200000000000002</c:v>
                </c:pt>
                <c:pt idx="141">
                  <c:v>0.39200000000000002</c:v>
                </c:pt>
                <c:pt idx="142">
                  <c:v>0.39200000000000002</c:v>
                </c:pt>
                <c:pt idx="143">
                  <c:v>0.39200000000000002</c:v>
                </c:pt>
                <c:pt idx="144">
                  <c:v>0.39200000000000002</c:v>
                </c:pt>
                <c:pt idx="145">
                  <c:v>0.39200000000000002</c:v>
                </c:pt>
                <c:pt idx="146">
                  <c:v>0.39200000000000002</c:v>
                </c:pt>
                <c:pt idx="147">
                  <c:v>0.39200000000000002</c:v>
                </c:pt>
                <c:pt idx="148">
                  <c:v>0.39200000000000002</c:v>
                </c:pt>
                <c:pt idx="149">
                  <c:v>0.39200000000000002</c:v>
                </c:pt>
                <c:pt idx="150">
                  <c:v>0.39200000000000002</c:v>
                </c:pt>
                <c:pt idx="151">
                  <c:v>0.39200000000000002</c:v>
                </c:pt>
                <c:pt idx="152">
                  <c:v>0.39200000000000002</c:v>
                </c:pt>
                <c:pt idx="153">
                  <c:v>0.39200000000000002</c:v>
                </c:pt>
                <c:pt idx="154">
                  <c:v>0.39200000000000002</c:v>
                </c:pt>
                <c:pt idx="155">
                  <c:v>0.39200000000000002</c:v>
                </c:pt>
                <c:pt idx="156">
                  <c:v>0.39200000000000002</c:v>
                </c:pt>
                <c:pt idx="157">
                  <c:v>0.39200000000000002</c:v>
                </c:pt>
                <c:pt idx="158">
                  <c:v>0.39200000000000002</c:v>
                </c:pt>
                <c:pt idx="159">
                  <c:v>0.39200000000000002</c:v>
                </c:pt>
                <c:pt idx="160">
                  <c:v>0.39200000000000002</c:v>
                </c:pt>
                <c:pt idx="161">
                  <c:v>0.39200000000000002</c:v>
                </c:pt>
                <c:pt idx="162">
                  <c:v>0.39200000000000002</c:v>
                </c:pt>
                <c:pt idx="163">
                  <c:v>0.39200000000000002</c:v>
                </c:pt>
                <c:pt idx="164">
                  <c:v>0.39200000000000002</c:v>
                </c:pt>
                <c:pt idx="165">
                  <c:v>0.39200000000000002</c:v>
                </c:pt>
                <c:pt idx="166">
                  <c:v>0.39200000000000002</c:v>
                </c:pt>
                <c:pt idx="167">
                  <c:v>0.39200000000000002</c:v>
                </c:pt>
                <c:pt idx="168">
                  <c:v>0.39200000000000002</c:v>
                </c:pt>
                <c:pt idx="169">
                  <c:v>0.39200000000000002</c:v>
                </c:pt>
                <c:pt idx="170">
                  <c:v>0.39200000000000002</c:v>
                </c:pt>
                <c:pt idx="171">
                  <c:v>0.39200000000000002</c:v>
                </c:pt>
                <c:pt idx="172">
                  <c:v>0.39200000000000002</c:v>
                </c:pt>
                <c:pt idx="173">
                  <c:v>0.39200000000000002</c:v>
                </c:pt>
                <c:pt idx="174">
                  <c:v>0.39200000000000002</c:v>
                </c:pt>
                <c:pt idx="175">
                  <c:v>0.39200000000000002</c:v>
                </c:pt>
                <c:pt idx="176">
                  <c:v>0.39200000000000002</c:v>
                </c:pt>
                <c:pt idx="177">
                  <c:v>0.39200000000000002</c:v>
                </c:pt>
                <c:pt idx="178">
                  <c:v>0.39200000000000002</c:v>
                </c:pt>
                <c:pt idx="179">
                  <c:v>0.39200000000000002</c:v>
                </c:pt>
                <c:pt idx="180">
                  <c:v>0.39200000000000002</c:v>
                </c:pt>
                <c:pt idx="181">
                  <c:v>0.39200000000000002</c:v>
                </c:pt>
                <c:pt idx="182">
                  <c:v>0.39200000000000002</c:v>
                </c:pt>
                <c:pt idx="183">
                  <c:v>0.39200000000000002</c:v>
                </c:pt>
                <c:pt idx="184">
                  <c:v>0.39200000000000002</c:v>
                </c:pt>
                <c:pt idx="185">
                  <c:v>0.39200000000000002</c:v>
                </c:pt>
                <c:pt idx="186">
                  <c:v>0.39200000000000002</c:v>
                </c:pt>
                <c:pt idx="187">
                  <c:v>0.39200000000000002</c:v>
                </c:pt>
                <c:pt idx="188">
                  <c:v>0.39200000000000002</c:v>
                </c:pt>
                <c:pt idx="189">
                  <c:v>0.39200000000000002</c:v>
                </c:pt>
                <c:pt idx="190">
                  <c:v>0.39200000000000002</c:v>
                </c:pt>
                <c:pt idx="191">
                  <c:v>0.39200000000000002</c:v>
                </c:pt>
                <c:pt idx="192">
                  <c:v>0.39200000000000002</c:v>
                </c:pt>
                <c:pt idx="193">
                  <c:v>0.39200000000000002</c:v>
                </c:pt>
                <c:pt idx="194">
                  <c:v>0.39200000000000002</c:v>
                </c:pt>
                <c:pt idx="195">
                  <c:v>0.39200000000000002</c:v>
                </c:pt>
                <c:pt idx="196">
                  <c:v>0.39200000000000002</c:v>
                </c:pt>
                <c:pt idx="197">
                  <c:v>0.39200000000000002</c:v>
                </c:pt>
                <c:pt idx="198">
                  <c:v>0.39200000000000002</c:v>
                </c:pt>
                <c:pt idx="199">
                  <c:v>0.39200000000000002</c:v>
                </c:pt>
                <c:pt idx="200">
                  <c:v>0.39200000000000002</c:v>
                </c:pt>
                <c:pt idx="201">
                  <c:v>0.39200000000000002</c:v>
                </c:pt>
                <c:pt idx="202">
                  <c:v>0.39200000000000002</c:v>
                </c:pt>
                <c:pt idx="203">
                  <c:v>0.39200000000000002</c:v>
                </c:pt>
                <c:pt idx="204">
                  <c:v>0.39200000000000002</c:v>
                </c:pt>
                <c:pt idx="205">
                  <c:v>0.39200000000000002</c:v>
                </c:pt>
                <c:pt idx="206">
                  <c:v>0.39200000000000002</c:v>
                </c:pt>
                <c:pt idx="207">
                  <c:v>0.39200000000000002</c:v>
                </c:pt>
                <c:pt idx="208">
                  <c:v>0.39200000000000002</c:v>
                </c:pt>
                <c:pt idx="209">
                  <c:v>0.39200000000000002</c:v>
                </c:pt>
                <c:pt idx="210">
                  <c:v>0.39200000000000002</c:v>
                </c:pt>
                <c:pt idx="211">
                  <c:v>0.39200000000000002</c:v>
                </c:pt>
                <c:pt idx="212">
                  <c:v>0.39200000000000002</c:v>
                </c:pt>
                <c:pt idx="213">
                  <c:v>0.39200000000000002</c:v>
                </c:pt>
                <c:pt idx="214">
                  <c:v>0.39200000000000002</c:v>
                </c:pt>
                <c:pt idx="215">
                  <c:v>0.39200000000000002</c:v>
                </c:pt>
                <c:pt idx="216">
                  <c:v>0.39200000000000002</c:v>
                </c:pt>
                <c:pt idx="217">
                  <c:v>0.39200000000000002</c:v>
                </c:pt>
                <c:pt idx="218">
                  <c:v>0.39200000000000002</c:v>
                </c:pt>
                <c:pt idx="219">
                  <c:v>0.39200000000000002</c:v>
                </c:pt>
                <c:pt idx="220">
                  <c:v>0.39200000000000002</c:v>
                </c:pt>
                <c:pt idx="221">
                  <c:v>0.39200000000000002</c:v>
                </c:pt>
                <c:pt idx="222">
                  <c:v>0.39200000000000002</c:v>
                </c:pt>
                <c:pt idx="223">
                  <c:v>0.39200000000000002</c:v>
                </c:pt>
                <c:pt idx="224">
                  <c:v>0.39200000000000002</c:v>
                </c:pt>
                <c:pt idx="225">
                  <c:v>0.39200000000000002</c:v>
                </c:pt>
                <c:pt idx="226">
                  <c:v>0.39200000000000002</c:v>
                </c:pt>
                <c:pt idx="227">
                  <c:v>0.39200000000000002</c:v>
                </c:pt>
                <c:pt idx="228">
                  <c:v>0.39200000000000002</c:v>
                </c:pt>
                <c:pt idx="229">
                  <c:v>0.39200000000000002</c:v>
                </c:pt>
                <c:pt idx="230">
                  <c:v>0.39200000000000002</c:v>
                </c:pt>
                <c:pt idx="231">
                  <c:v>0.39200000000000002</c:v>
                </c:pt>
                <c:pt idx="232">
                  <c:v>0.39200000000000002</c:v>
                </c:pt>
                <c:pt idx="233">
                  <c:v>0.39200000000000002</c:v>
                </c:pt>
                <c:pt idx="234">
                  <c:v>0.39200000000000002</c:v>
                </c:pt>
                <c:pt idx="235">
                  <c:v>0.39200000000000002</c:v>
                </c:pt>
                <c:pt idx="236">
                  <c:v>0.39200000000000002</c:v>
                </c:pt>
                <c:pt idx="237">
                  <c:v>0.39200000000000002</c:v>
                </c:pt>
                <c:pt idx="238">
                  <c:v>0.39200000000000002</c:v>
                </c:pt>
                <c:pt idx="239">
                  <c:v>0.39200000000000002</c:v>
                </c:pt>
                <c:pt idx="240">
                  <c:v>0.39200000000000002</c:v>
                </c:pt>
                <c:pt idx="241">
                  <c:v>0.39200000000000002</c:v>
                </c:pt>
                <c:pt idx="242">
                  <c:v>0.39200000000000002</c:v>
                </c:pt>
                <c:pt idx="243">
                  <c:v>0.39200000000000002</c:v>
                </c:pt>
                <c:pt idx="244">
                  <c:v>0.39200000000000002</c:v>
                </c:pt>
                <c:pt idx="245">
                  <c:v>0.39200000000000002</c:v>
                </c:pt>
                <c:pt idx="246">
                  <c:v>0.39200000000000002</c:v>
                </c:pt>
                <c:pt idx="247">
                  <c:v>0.39200000000000002</c:v>
                </c:pt>
                <c:pt idx="248">
                  <c:v>0.39200000000000002</c:v>
                </c:pt>
                <c:pt idx="249">
                  <c:v>0.39200000000000002</c:v>
                </c:pt>
                <c:pt idx="250">
                  <c:v>0.39200000000000002</c:v>
                </c:pt>
                <c:pt idx="251">
                  <c:v>0.39200000000000002</c:v>
                </c:pt>
                <c:pt idx="252">
                  <c:v>0.39200000000000002</c:v>
                </c:pt>
                <c:pt idx="253">
                  <c:v>0.39200000000000002</c:v>
                </c:pt>
                <c:pt idx="254">
                  <c:v>0.39200000000000002</c:v>
                </c:pt>
                <c:pt idx="255">
                  <c:v>0.39200000000000002</c:v>
                </c:pt>
                <c:pt idx="256">
                  <c:v>0.39200000000000002</c:v>
                </c:pt>
                <c:pt idx="257">
                  <c:v>0.39200000000000002</c:v>
                </c:pt>
                <c:pt idx="258">
                  <c:v>0.39200000000000002</c:v>
                </c:pt>
                <c:pt idx="259">
                  <c:v>0.39200000000000002</c:v>
                </c:pt>
                <c:pt idx="260">
                  <c:v>0.39200000000000002</c:v>
                </c:pt>
                <c:pt idx="261">
                  <c:v>0.39200000000000002</c:v>
                </c:pt>
                <c:pt idx="262">
                  <c:v>0.39200000000000002</c:v>
                </c:pt>
                <c:pt idx="263">
                  <c:v>0.39200000000000002</c:v>
                </c:pt>
                <c:pt idx="264">
                  <c:v>0.39200000000000002</c:v>
                </c:pt>
                <c:pt idx="265">
                  <c:v>0.39200000000000002</c:v>
                </c:pt>
                <c:pt idx="266">
                  <c:v>0.39200000000000002</c:v>
                </c:pt>
                <c:pt idx="267">
                  <c:v>0.39200000000000002</c:v>
                </c:pt>
                <c:pt idx="268">
                  <c:v>0.39200000000000002</c:v>
                </c:pt>
                <c:pt idx="269">
                  <c:v>0.39200000000000002</c:v>
                </c:pt>
                <c:pt idx="270">
                  <c:v>0.39200000000000002</c:v>
                </c:pt>
                <c:pt idx="271">
                  <c:v>0.39200000000000002</c:v>
                </c:pt>
                <c:pt idx="272">
                  <c:v>0.39200000000000002</c:v>
                </c:pt>
                <c:pt idx="273">
                  <c:v>0.39200000000000002</c:v>
                </c:pt>
                <c:pt idx="274">
                  <c:v>0.39200000000000002</c:v>
                </c:pt>
                <c:pt idx="275">
                  <c:v>0.39200000000000002</c:v>
                </c:pt>
                <c:pt idx="276">
                  <c:v>0.39200000000000002</c:v>
                </c:pt>
                <c:pt idx="277">
                  <c:v>0.39200000000000002</c:v>
                </c:pt>
                <c:pt idx="278">
                  <c:v>0.39200000000000002</c:v>
                </c:pt>
                <c:pt idx="279">
                  <c:v>0.39200000000000002</c:v>
                </c:pt>
                <c:pt idx="280">
                  <c:v>0.39200000000000002</c:v>
                </c:pt>
                <c:pt idx="281">
                  <c:v>0.39200000000000002</c:v>
                </c:pt>
                <c:pt idx="282">
                  <c:v>0.39200000000000002</c:v>
                </c:pt>
                <c:pt idx="283">
                  <c:v>0.39200000000000002</c:v>
                </c:pt>
                <c:pt idx="284">
                  <c:v>0.39200000000000002</c:v>
                </c:pt>
                <c:pt idx="285">
                  <c:v>0.39200000000000002</c:v>
                </c:pt>
                <c:pt idx="286">
                  <c:v>0.39200000000000002</c:v>
                </c:pt>
                <c:pt idx="287">
                  <c:v>0.39200000000000002</c:v>
                </c:pt>
                <c:pt idx="288">
                  <c:v>0.39200000000000002</c:v>
                </c:pt>
                <c:pt idx="289">
                  <c:v>0.39200000000000002</c:v>
                </c:pt>
                <c:pt idx="290">
                  <c:v>0.39200000000000002</c:v>
                </c:pt>
                <c:pt idx="291">
                  <c:v>0.39200000000000002</c:v>
                </c:pt>
                <c:pt idx="292">
                  <c:v>0.39200000000000002</c:v>
                </c:pt>
                <c:pt idx="293">
                  <c:v>0.39200000000000002</c:v>
                </c:pt>
                <c:pt idx="294">
                  <c:v>0.39200000000000002</c:v>
                </c:pt>
                <c:pt idx="295">
                  <c:v>0.39200000000000002</c:v>
                </c:pt>
                <c:pt idx="296">
                  <c:v>0.39200000000000002</c:v>
                </c:pt>
                <c:pt idx="297">
                  <c:v>0.39200000000000002</c:v>
                </c:pt>
                <c:pt idx="298">
                  <c:v>0.39200000000000002</c:v>
                </c:pt>
                <c:pt idx="299">
                  <c:v>0.39200000000000002</c:v>
                </c:pt>
                <c:pt idx="300">
                  <c:v>0.39200000000000002</c:v>
                </c:pt>
                <c:pt idx="301">
                  <c:v>0.39200000000000002</c:v>
                </c:pt>
                <c:pt idx="302">
                  <c:v>0.39200000000000002</c:v>
                </c:pt>
                <c:pt idx="303">
                  <c:v>0.39200000000000002</c:v>
                </c:pt>
                <c:pt idx="304">
                  <c:v>0.39200000000000002</c:v>
                </c:pt>
                <c:pt idx="305">
                  <c:v>0.39200000000000002</c:v>
                </c:pt>
                <c:pt idx="306">
                  <c:v>0.39200000000000002</c:v>
                </c:pt>
                <c:pt idx="307">
                  <c:v>0.39200000000000002</c:v>
                </c:pt>
                <c:pt idx="308">
                  <c:v>0.39200000000000002</c:v>
                </c:pt>
                <c:pt idx="309">
                  <c:v>0.39200000000000002</c:v>
                </c:pt>
                <c:pt idx="310">
                  <c:v>0.39200000000000002</c:v>
                </c:pt>
                <c:pt idx="311">
                  <c:v>0.39200000000000002</c:v>
                </c:pt>
                <c:pt idx="312">
                  <c:v>0.39200000000000002</c:v>
                </c:pt>
                <c:pt idx="313">
                  <c:v>0.39200000000000002</c:v>
                </c:pt>
                <c:pt idx="314">
                  <c:v>0.39200000000000002</c:v>
                </c:pt>
                <c:pt idx="315">
                  <c:v>0.39200000000000002</c:v>
                </c:pt>
                <c:pt idx="316">
                  <c:v>0.39200000000000002</c:v>
                </c:pt>
                <c:pt idx="317">
                  <c:v>0.39200000000000002</c:v>
                </c:pt>
                <c:pt idx="318">
                  <c:v>0.39200000000000002</c:v>
                </c:pt>
                <c:pt idx="319">
                  <c:v>0.39200000000000002</c:v>
                </c:pt>
                <c:pt idx="320">
                  <c:v>0.39200000000000002</c:v>
                </c:pt>
                <c:pt idx="321">
                  <c:v>0.39200000000000002</c:v>
                </c:pt>
                <c:pt idx="322">
                  <c:v>0.39200000000000002</c:v>
                </c:pt>
                <c:pt idx="323">
                  <c:v>0.39200000000000002</c:v>
                </c:pt>
                <c:pt idx="324">
                  <c:v>0.39200000000000002</c:v>
                </c:pt>
                <c:pt idx="325">
                  <c:v>0.39200000000000002</c:v>
                </c:pt>
                <c:pt idx="326">
                  <c:v>0.39200000000000002</c:v>
                </c:pt>
                <c:pt idx="327">
                  <c:v>0.39200000000000002</c:v>
                </c:pt>
                <c:pt idx="328">
                  <c:v>0.39200000000000002</c:v>
                </c:pt>
                <c:pt idx="329">
                  <c:v>0.39200000000000002</c:v>
                </c:pt>
                <c:pt idx="330">
                  <c:v>0.39200000000000002</c:v>
                </c:pt>
                <c:pt idx="331">
                  <c:v>0.39200000000000002</c:v>
                </c:pt>
                <c:pt idx="332">
                  <c:v>0.39200000000000002</c:v>
                </c:pt>
                <c:pt idx="333">
                  <c:v>0.39200000000000002</c:v>
                </c:pt>
                <c:pt idx="334">
                  <c:v>0.39200000000000002</c:v>
                </c:pt>
                <c:pt idx="335">
                  <c:v>0.39200000000000002</c:v>
                </c:pt>
                <c:pt idx="336">
                  <c:v>0.39200000000000002</c:v>
                </c:pt>
                <c:pt idx="337">
                  <c:v>0.39200000000000002</c:v>
                </c:pt>
                <c:pt idx="338">
                  <c:v>0.39200000000000002</c:v>
                </c:pt>
                <c:pt idx="339">
                  <c:v>0.39200000000000002</c:v>
                </c:pt>
                <c:pt idx="340">
                  <c:v>0.39200000000000002</c:v>
                </c:pt>
                <c:pt idx="341">
                  <c:v>0.39200000000000002</c:v>
                </c:pt>
                <c:pt idx="342">
                  <c:v>0.39200000000000002</c:v>
                </c:pt>
                <c:pt idx="343">
                  <c:v>0.39200000000000002</c:v>
                </c:pt>
                <c:pt idx="344">
                  <c:v>0.39200000000000002</c:v>
                </c:pt>
                <c:pt idx="345">
                  <c:v>0.39200000000000002</c:v>
                </c:pt>
                <c:pt idx="346">
                  <c:v>0.39200000000000002</c:v>
                </c:pt>
                <c:pt idx="347">
                  <c:v>0.39200000000000002</c:v>
                </c:pt>
                <c:pt idx="348">
                  <c:v>0.39200000000000002</c:v>
                </c:pt>
                <c:pt idx="349">
                  <c:v>0.39200000000000002</c:v>
                </c:pt>
                <c:pt idx="350">
                  <c:v>0.39200000000000002</c:v>
                </c:pt>
                <c:pt idx="351">
                  <c:v>0.39200000000000002</c:v>
                </c:pt>
                <c:pt idx="352">
                  <c:v>0.39200000000000002</c:v>
                </c:pt>
                <c:pt idx="353">
                  <c:v>0.39200000000000002</c:v>
                </c:pt>
                <c:pt idx="354">
                  <c:v>0.39200000000000002</c:v>
                </c:pt>
                <c:pt idx="355">
                  <c:v>0.39200000000000002</c:v>
                </c:pt>
                <c:pt idx="356">
                  <c:v>0.39200000000000002</c:v>
                </c:pt>
                <c:pt idx="357">
                  <c:v>0.39200000000000002</c:v>
                </c:pt>
                <c:pt idx="358">
                  <c:v>0.39200000000000002</c:v>
                </c:pt>
                <c:pt idx="359">
                  <c:v>0.39200000000000002</c:v>
                </c:pt>
                <c:pt idx="360">
                  <c:v>0.39200000000000002</c:v>
                </c:pt>
                <c:pt idx="361">
                  <c:v>0.39200000000000002</c:v>
                </c:pt>
                <c:pt idx="362">
                  <c:v>0.39200000000000002</c:v>
                </c:pt>
                <c:pt idx="363">
                  <c:v>0.39200000000000002</c:v>
                </c:pt>
                <c:pt idx="364">
                  <c:v>0.39200000000000002</c:v>
                </c:pt>
                <c:pt idx="365">
                  <c:v>0.39200000000000002</c:v>
                </c:pt>
                <c:pt idx="366">
                  <c:v>0.39200000000000002</c:v>
                </c:pt>
                <c:pt idx="367">
                  <c:v>0.39200000000000002</c:v>
                </c:pt>
                <c:pt idx="368">
                  <c:v>0.39200000000000002</c:v>
                </c:pt>
                <c:pt idx="369">
                  <c:v>0.39200000000000002</c:v>
                </c:pt>
                <c:pt idx="370">
                  <c:v>0.39200000000000002</c:v>
                </c:pt>
                <c:pt idx="371">
                  <c:v>0.39200000000000002</c:v>
                </c:pt>
                <c:pt idx="372">
                  <c:v>0.39200000000000002</c:v>
                </c:pt>
                <c:pt idx="373">
                  <c:v>0.39200000000000002</c:v>
                </c:pt>
                <c:pt idx="374">
                  <c:v>0.39200000000000002</c:v>
                </c:pt>
                <c:pt idx="375">
                  <c:v>0.39200000000000002</c:v>
                </c:pt>
                <c:pt idx="376">
                  <c:v>0.39200000000000002</c:v>
                </c:pt>
                <c:pt idx="377">
                  <c:v>0.39200000000000002</c:v>
                </c:pt>
                <c:pt idx="378">
                  <c:v>0.39200000000000002</c:v>
                </c:pt>
                <c:pt idx="379">
                  <c:v>0.39200000000000002</c:v>
                </c:pt>
                <c:pt idx="380">
                  <c:v>0.39200000000000002</c:v>
                </c:pt>
                <c:pt idx="381">
                  <c:v>0.39200000000000002</c:v>
                </c:pt>
                <c:pt idx="382">
                  <c:v>0.39200000000000002</c:v>
                </c:pt>
                <c:pt idx="383">
                  <c:v>0.39200000000000002</c:v>
                </c:pt>
                <c:pt idx="384">
                  <c:v>0.39200000000000002</c:v>
                </c:pt>
                <c:pt idx="385">
                  <c:v>0.39200000000000002</c:v>
                </c:pt>
                <c:pt idx="386">
                  <c:v>0.39200000000000002</c:v>
                </c:pt>
                <c:pt idx="387">
                  <c:v>0.39200000000000002</c:v>
                </c:pt>
                <c:pt idx="388">
                  <c:v>0.39200000000000002</c:v>
                </c:pt>
                <c:pt idx="389">
                  <c:v>0.39200000000000002</c:v>
                </c:pt>
                <c:pt idx="390">
                  <c:v>0.39200000000000002</c:v>
                </c:pt>
                <c:pt idx="391">
                  <c:v>0.39200000000000002</c:v>
                </c:pt>
                <c:pt idx="392">
                  <c:v>0.39200000000000002</c:v>
                </c:pt>
                <c:pt idx="393">
                  <c:v>0.39200000000000002</c:v>
                </c:pt>
                <c:pt idx="394">
                  <c:v>0.39200000000000002</c:v>
                </c:pt>
                <c:pt idx="395">
                  <c:v>0.39200000000000002</c:v>
                </c:pt>
                <c:pt idx="396">
                  <c:v>0.39200000000000002</c:v>
                </c:pt>
                <c:pt idx="397">
                  <c:v>0.39200000000000002</c:v>
                </c:pt>
                <c:pt idx="398">
                  <c:v>0.39200000000000002</c:v>
                </c:pt>
                <c:pt idx="399">
                  <c:v>0.39200000000000002</c:v>
                </c:pt>
                <c:pt idx="400">
                  <c:v>0.39200000000000002</c:v>
                </c:pt>
                <c:pt idx="401">
                  <c:v>0.39200000000000002</c:v>
                </c:pt>
                <c:pt idx="402">
                  <c:v>0.39200000000000002</c:v>
                </c:pt>
                <c:pt idx="403">
                  <c:v>0.39200000000000002</c:v>
                </c:pt>
                <c:pt idx="404">
                  <c:v>0.39200000000000002</c:v>
                </c:pt>
                <c:pt idx="405">
                  <c:v>0.39200000000000002</c:v>
                </c:pt>
                <c:pt idx="406">
                  <c:v>0.39200000000000002</c:v>
                </c:pt>
                <c:pt idx="407">
                  <c:v>0.39200000000000002</c:v>
                </c:pt>
                <c:pt idx="408">
                  <c:v>0.39200000000000002</c:v>
                </c:pt>
                <c:pt idx="409">
                  <c:v>0.39200000000000002</c:v>
                </c:pt>
                <c:pt idx="410">
                  <c:v>0.39200000000000002</c:v>
                </c:pt>
                <c:pt idx="411">
                  <c:v>0.39200000000000002</c:v>
                </c:pt>
                <c:pt idx="412">
                  <c:v>0.39200000000000002</c:v>
                </c:pt>
                <c:pt idx="413">
                  <c:v>0.39200000000000002</c:v>
                </c:pt>
                <c:pt idx="414">
                  <c:v>0.39200000000000002</c:v>
                </c:pt>
                <c:pt idx="415">
                  <c:v>0.39200000000000002</c:v>
                </c:pt>
                <c:pt idx="416">
                  <c:v>0.39200000000000002</c:v>
                </c:pt>
                <c:pt idx="417">
                  <c:v>0.39200000000000002</c:v>
                </c:pt>
                <c:pt idx="418">
                  <c:v>0.39200000000000002</c:v>
                </c:pt>
                <c:pt idx="419">
                  <c:v>0.39200000000000002</c:v>
                </c:pt>
                <c:pt idx="420">
                  <c:v>0.39200000000000002</c:v>
                </c:pt>
                <c:pt idx="421">
                  <c:v>0.39200000000000002</c:v>
                </c:pt>
                <c:pt idx="422">
                  <c:v>0.39200000000000002</c:v>
                </c:pt>
                <c:pt idx="423">
                  <c:v>0.39200000000000002</c:v>
                </c:pt>
                <c:pt idx="424">
                  <c:v>0.39200000000000002</c:v>
                </c:pt>
                <c:pt idx="425">
                  <c:v>0.39200000000000002</c:v>
                </c:pt>
                <c:pt idx="426">
                  <c:v>0.39200000000000002</c:v>
                </c:pt>
                <c:pt idx="427">
                  <c:v>0.39200000000000002</c:v>
                </c:pt>
                <c:pt idx="428">
                  <c:v>0.39200000000000002</c:v>
                </c:pt>
                <c:pt idx="429">
                  <c:v>0.39200000000000002</c:v>
                </c:pt>
                <c:pt idx="430">
                  <c:v>0.39200000000000002</c:v>
                </c:pt>
                <c:pt idx="431">
                  <c:v>0.39200000000000002</c:v>
                </c:pt>
                <c:pt idx="432">
                  <c:v>0.39200000000000002</c:v>
                </c:pt>
                <c:pt idx="433">
                  <c:v>0.39200000000000002</c:v>
                </c:pt>
                <c:pt idx="434">
                  <c:v>0.39200000000000002</c:v>
                </c:pt>
                <c:pt idx="435">
                  <c:v>0.39200000000000002</c:v>
                </c:pt>
                <c:pt idx="436">
                  <c:v>0.39200000000000002</c:v>
                </c:pt>
                <c:pt idx="437">
                  <c:v>0.39200000000000002</c:v>
                </c:pt>
                <c:pt idx="438">
                  <c:v>0.39200000000000002</c:v>
                </c:pt>
                <c:pt idx="439">
                  <c:v>0.39200000000000002</c:v>
                </c:pt>
                <c:pt idx="440">
                  <c:v>0.39200000000000002</c:v>
                </c:pt>
                <c:pt idx="441">
                  <c:v>0.39200000000000002</c:v>
                </c:pt>
                <c:pt idx="442">
                  <c:v>0.39200000000000002</c:v>
                </c:pt>
                <c:pt idx="443">
                  <c:v>0.39200000000000002</c:v>
                </c:pt>
                <c:pt idx="444">
                  <c:v>0.39200000000000002</c:v>
                </c:pt>
                <c:pt idx="445">
                  <c:v>0.39200000000000002</c:v>
                </c:pt>
                <c:pt idx="446">
                  <c:v>0.39200000000000002</c:v>
                </c:pt>
                <c:pt idx="447">
                  <c:v>0.39200000000000002</c:v>
                </c:pt>
                <c:pt idx="448">
                  <c:v>0.39200000000000002</c:v>
                </c:pt>
                <c:pt idx="449">
                  <c:v>0.39200000000000002</c:v>
                </c:pt>
                <c:pt idx="450">
                  <c:v>0.39200000000000002</c:v>
                </c:pt>
                <c:pt idx="451">
                  <c:v>0.39200000000000002</c:v>
                </c:pt>
                <c:pt idx="452">
                  <c:v>0.39200000000000002</c:v>
                </c:pt>
                <c:pt idx="453">
                  <c:v>0.39200000000000002</c:v>
                </c:pt>
                <c:pt idx="454">
                  <c:v>0.39200000000000002</c:v>
                </c:pt>
                <c:pt idx="455">
                  <c:v>0.39200000000000002</c:v>
                </c:pt>
                <c:pt idx="456">
                  <c:v>0.39200000000000002</c:v>
                </c:pt>
                <c:pt idx="457">
                  <c:v>0.39200000000000002</c:v>
                </c:pt>
                <c:pt idx="458">
                  <c:v>0.39200000000000002</c:v>
                </c:pt>
                <c:pt idx="459">
                  <c:v>0.39200000000000002</c:v>
                </c:pt>
                <c:pt idx="460">
                  <c:v>0.39200000000000002</c:v>
                </c:pt>
                <c:pt idx="461">
                  <c:v>0.39200000000000002</c:v>
                </c:pt>
                <c:pt idx="462">
                  <c:v>0.39200000000000002</c:v>
                </c:pt>
                <c:pt idx="463">
                  <c:v>0.39200000000000002</c:v>
                </c:pt>
                <c:pt idx="464">
                  <c:v>0.39200000000000002</c:v>
                </c:pt>
                <c:pt idx="465">
                  <c:v>0.39200000000000002</c:v>
                </c:pt>
                <c:pt idx="466">
                  <c:v>0.39200000000000002</c:v>
                </c:pt>
                <c:pt idx="467">
                  <c:v>0.39200000000000002</c:v>
                </c:pt>
                <c:pt idx="468">
                  <c:v>0.39200000000000002</c:v>
                </c:pt>
                <c:pt idx="469">
                  <c:v>0.39200000000000002</c:v>
                </c:pt>
                <c:pt idx="470">
                  <c:v>0.39200000000000002</c:v>
                </c:pt>
                <c:pt idx="471">
                  <c:v>0.39200000000000002</c:v>
                </c:pt>
                <c:pt idx="472">
                  <c:v>0.39200000000000002</c:v>
                </c:pt>
                <c:pt idx="473">
                  <c:v>0.39200000000000002</c:v>
                </c:pt>
                <c:pt idx="474">
                  <c:v>0.39200000000000002</c:v>
                </c:pt>
                <c:pt idx="475">
                  <c:v>0.39200000000000002</c:v>
                </c:pt>
                <c:pt idx="476">
                  <c:v>0.39200000000000002</c:v>
                </c:pt>
                <c:pt idx="477">
                  <c:v>0.39200000000000002</c:v>
                </c:pt>
                <c:pt idx="478">
                  <c:v>0.39200000000000002</c:v>
                </c:pt>
                <c:pt idx="479">
                  <c:v>0.39200000000000002</c:v>
                </c:pt>
                <c:pt idx="480">
                  <c:v>0.39200000000000002</c:v>
                </c:pt>
                <c:pt idx="481">
                  <c:v>0.39200000000000002</c:v>
                </c:pt>
                <c:pt idx="482">
                  <c:v>0.39200000000000002</c:v>
                </c:pt>
                <c:pt idx="483">
                  <c:v>0.39200000000000002</c:v>
                </c:pt>
                <c:pt idx="484">
                  <c:v>0.39200000000000002</c:v>
                </c:pt>
                <c:pt idx="485">
                  <c:v>0.39200000000000002</c:v>
                </c:pt>
                <c:pt idx="486">
                  <c:v>0.39200000000000002</c:v>
                </c:pt>
                <c:pt idx="487">
                  <c:v>0.39200000000000002</c:v>
                </c:pt>
                <c:pt idx="488">
                  <c:v>0.39200000000000002</c:v>
                </c:pt>
                <c:pt idx="489">
                  <c:v>0.39200000000000002</c:v>
                </c:pt>
                <c:pt idx="490">
                  <c:v>0.39200000000000002</c:v>
                </c:pt>
                <c:pt idx="491">
                  <c:v>0.39200000000000002</c:v>
                </c:pt>
                <c:pt idx="492">
                  <c:v>0.39200000000000002</c:v>
                </c:pt>
                <c:pt idx="493">
                  <c:v>0.39200000000000002</c:v>
                </c:pt>
                <c:pt idx="494">
                  <c:v>0.39200000000000002</c:v>
                </c:pt>
                <c:pt idx="495">
                  <c:v>0.39200000000000002</c:v>
                </c:pt>
                <c:pt idx="496">
                  <c:v>0.39200000000000002</c:v>
                </c:pt>
                <c:pt idx="497">
                  <c:v>0.39200000000000002</c:v>
                </c:pt>
                <c:pt idx="498">
                  <c:v>0.39200000000000002</c:v>
                </c:pt>
                <c:pt idx="499">
                  <c:v>0.39200000000000002</c:v>
                </c:pt>
                <c:pt idx="500">
                  <c:v>0.39200000000000002</c:v>
                </c:pt>
              </c:numCache>
            </c:numRef>
          </c:yVal>
          <c:smooth val="0"/>
          <c:extLst>
            <c:ext xmlns:c16="http://schemas.microsoft.com/office/drawing/2014/chart" uri="{C3380CC4-5D6E-409C-BE32-E72D297353CC}">
              <c16:uniqueId val="{00000001-8A90-4CFC-BC51-37151B33C38A}"/>
            </c:ext>
          </c:extLst>
        </c:ser>
        <c:ser>
          <c:idx val="1"/>
          <c:order val="2"/>
          <c:tx>
            <c:v>R=2 , Tank , Soil Type II</c:v>
          </c:tx>
          <c:spPr>
            <a:ln w="12700">
              <a:solidFill>
                <a:srgbClr val="00B050"/>
              </a:solidFill>
              <a:prstDash val="dash"/>
            </a:ln>
          </c:spPr>
          <c:marker>
            <c:symbol val="none"/>
          </c:marker>
          <c:xVal>
            <c:numRef>
              <c:f>'2800-4'!$A$5:$A$505</c:f>
              <c:numCache>
                <c:formatCode>General</c:formatCode>
                <c:ptCount val="5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pt idx="101">
                  <c:v>1.01</c:v>
                </c:pt>
                <c:pt idx="102">
                  <c:v>1.02</c:v>
                </c:pt>
                <c:pt idx="103">
                  <c:v>1.03</c:v>
                </c:pt>
                <c:pt idx="104">
                  <c:v>1.04</c:v>
                </c:pt>
                <c:pt idx="105">
                  <c:v>1.05</c:v>
                </c:pt>
                <c:pt idx="106">
                  <c:v>1.06</c:v>
                </c:pt>
                <c:pt idx="107">
                  <c:v>1.07</c:v>
                </c:pt>
                <c:pt idx="108">
                  <c:v>1.08</c:v>
                </c:pt>
                <c:pt idx="109">
                  <c:v>1.0900000000000001</c:v>
                </c:pt>
                <c:pt idx="110">
                  <c:v>1.1000000000000001</c:v>
                </c:pt>
                <c:pt idx="111">
                  <c:v>1.1100000000000001</c:v>
                </c:pt>
                <c:pt idx="112">
                  <c:v>1.1200000000000001</c:v>
                </c:pt>
                <c:pt idx="113">
                  <c:v>1.1299999999999999</c:v>
                </c:pt>
                <c:pt idx="114">
                  <c:v>1.1399999999999999</c:v>
                </c:pt>
                <c:pt idx="115">
                  <c:v>1.1499999999999999</c:v>
                </c:pt>
                <c:pt idx="116">
                  <c:v>1.1599999999999999</c:v>
                </c:pt>
                <c:pt idx="117">
                  <c:v>1.17</c:v>
                </c:pt>
                <c:pt idx="118">
                  <c:v>1.18</c:v>
                </c:pt>
                <c:pt idx="119">
                  <c:v>1.19</c:v>
                </c:pt>
                <c:pt idx="120">
                  <c:v>1.2</c:v>
                </c:pt>
                <c:pt idx="121">
                  <c:v>1.21</c:v>
                </c:pt>
                <c:pt idx="122">
                  <c:v>1.22</c:v>
                </c:pt>
                <c:pt idx="123">
                  <c:v>1.23</c:v>
                </c:pt>
                <c:pt idx="124">
                  <c:v>1.24</c:v>
                </c:pt>
                <c:pt idx="125">
                  <c:v>1.25</c:v>
                </c:pt>
                <c:pt idx="126">
                  <c:v>1.26</c:v>
                </c:pt>
                <c:pt idx="127">
                  <c:v>1.27</c:v>
                </c:pt>
                <c:pt idx="128">
                  <c:v>1.28</c:v>
                </c:pt>
                <c:pt idx="129">
                  <c:v>1.29</c:v>
                </c:pt>
                <c:pt idx="130">
                  <c:v>1.3</c:v>
                </c:pt>
                <c:pt idx="131">
                  <c:v>1.31</c:v>
                </c:pt>
                <c:pt idx="132">
                  <c:v>1.32</c:v>
                </c:pt>
                <c:pt idx="133">
                  <c:v>1.33</c:v>
                </c:pt>
                <c:pt idx="134">
                  <c:v>1.34</c:v>
                </c:pt>
                <c:pt idx="135">
                  <c:v>1.35</c:v>
                </c:pt>
                <c:pt idx="136">
                  <c:v>1.36</c:v>
                </c:pt>
                <c:pt idx="137">
                  <c:v>1.37</c:v>
                </c:pt>
                <c:pt idx="138">
                  <c:v>1.38</c:v>
                </c:pt>
                <c:pt idx="139">
                  <c:v>1.39</c:v>
                </c:pt>
                <c:pt idx="140">
                  <c:v>1.4</c:v>
                </c:pt>
                <c:pt idx="141">
                  <c:v>1.41</c:v>
                </c:pt>
                <c:pt idx="142">
                  <c:v>1.42</c:v>
                </c:pt>
                <c:pt idx="143">
                  <c:v>1.43</c:v>
                </c:pt>
                <c:pt idx="144">
                  <c:v>1.44</c:v>
                </c:pt>
                <c:pt idx="145">
                  <c:v>1.45</c:v>
                </c:pt>
                <c:pt idx="146">
                  <c:v>1.46</c:v>
                </c:pt>
                <c:pt idx="147">
                  <c:v>1.47</c:v>
                </c:pt>
                <c:pt idx="148">
                  <c:v>1.48</c:v>
                </c:pt>
                <c:pt idx="149">
                  <c:v>1.49</c:v>
                </c:pt>
                <c:pt idx="150">
                  <c:v>1.5</c:v>
                </c:pt>
                <c:pt idx="151">
                  <c:v>1.51</c:v>
                </c:pt>
                <c:pt idx="152">
                  <c:v>1.52</c:v>
                </c:pt>
                <c:pt idx="153">
                  <c:v>1.53</c:v>
                </c:pt>
                <c:pt idx="154">
                  <c:v>1.54</c:v>
                </c:pt>
                <c:pt idx="155">
                  <c:v>1.55</c:v>
                </c:pt>
                <c:pt idx="156">
                  <c:v>1.56</c:v>
                </c:pt>
                <c:pt idx="157">
                  <c:v>1.57</c:v>
                </c:pt>
                <c:pt idx="158">
                  <c:v>1.58</c:v>
                </c:pt>
                <c:pt idx="159">
                  <c:v>1.59</c:v>
                </c:pt>
                <c:pt idx="160">
                  <c:v>1.6</c:v>
                </c:pt>
                <c:pt idx="161">
                  <c:v>1.61</c:v>
                </c:pt>
                <c:pt idx="162">
                  <c:v>1.62</c:v>
                </c:pt>
                <c:pt idx="163">
                  <c:v>1.63</c:v>
                </c:pt>
                <c:pt idx="164">
                  <c:v>1.64</c:v>
                </c:pt>
                <c:pt idx="165">
                  <c:v>1.65</c:v>
                </c:pt>
                <c:pt idx="166">
                  <c:v>1.66</c:v>
                </c:pt>
                <c:pt idx="167">
                  <c:v>1.67</c:v>
                </c:pt>
                <c:pt idx="168">
                  <c:v>1.68</c:v>
                </c:pt>
                <c:pt idx="169">
                  <c:v>1.69</c:v>
                </c:pt>
                <c:pt idx="170">
                  <c:v>1.7</c:v>
                </c:pt>
                <c:pt idx="171">
                  <c:v>1.71</c:v>
                </c:pt>
                <c:pt idx="172">
                  <c:v>1.72</c:v>
                </c:pt>
                <c:pt idx="173">
                  <c:v>1.73</c:v>
                </c:pt>
                <c:pt idx="174">
                  <c:v>1.74</c:v>
                </c:pt>
                <c:pt idx="175">
                  <c:v>1.75</c:v>
                </c:pt>
                <c:pt idx="176">
                  <c:v>1.76</c:v>
                </c:pt>
                <c:pt idx="177">
                  <c:v>1.77</c:v>
                </c:pt>
                <c:pt idx="178">
                  <c:v>1.78</c:v>
                </c:pt>
                <c:pt idx="179">
                  <c:v>1.79</c:v>
                </c:pt>
                <c:pt idx="180">
                  <c:v>1.8</c:v>
                </c:pt>
                <c:pt idx="181">
                  <c:v>1.81</c:v>
                </c:pt>
                <c:pt idx="182">
                  <c:v>1.82</c:v>
                </c:pt>
                <c:pt idx="183">
                  <c:v>1.83</c:v>
                </c:pt>
                <c:pt idx="184">
                  <c:v>1.84</c:v>
                </c:pt>
                <c:pt idx="185">
                  <c:v>1.85</c:v>
                </c:pt>
                <c:pt idx="186">
                  <c:v>1.86</c:v>
                </c:pt>
                <c:pt idx="187">
                  <c:v>1.87</c:v>
                </c:pt>
                <c:pt idx="188">
                  <c:v>1.88</c:v>
                </c:pt>
                <c:pt idx="189">
                  <c:v>1.89</c:v>
                </c:pt>
                <c:pt idx="190">
                  <c:v>1.9</c:v>
                </c:pt>
                <c:pt idx="191">
                  <c:v>1.91</c:v>
                </c:pt>
                <c:pt idx="192">
                  <c:v>1.92</c:v>
                </c:pt>
                <c:pt idx="193">
                  <c:v>1.93</c:v>
                </c:pt>
                <c:pt idx="194">
                  <c:v>1.94</c:v>
                </c:pt>
                <c:pt idx="195">
                  <c:v>1.95</c:v>
                </c:pt>
                <c:pt idx="196">
                  <c:v>1.96</c:v>
                </c:pt>
                <c:pt idx="197">
                  <c:v>1.97</c:v>
                </c:pt>
                <c:pt idx="198">
                  <c:v>1.98</c:v>
                </c:pt>
                <c:pt idx="199">
                  <c:v>1.99</c:v>
                </c:pt>
                <c:pt idx="200">
                  <c:v>2</c:v>
                </c:pt>
                <c:pt idx="201">
                  <c:v>2.0099999999999998</c:v>
                </c:pt>
                <c:pt idx="202">
                  <c:v>2.02</c:v>
                </c:pt>
                <c:pt idx="203">
                  <c:v>2.0299999999999998</c:v>
                </c:pt>
                <c:pt idx="204">
                  <c:v>2.04</c:v>
                </c:pt>
                <c:pt idx="205">
                  <c:v>2.0499999999999998</c:v>
                </c:pt>
                <c:pt idx="206">
                  <c:v>2.06</c:v>
                </c:pt>
                <c:pt idx="207">
                  <c:v>2.0699999999999998</c:v>
                </c:pt>
                <c:pt idx="208">
                  <c:v>2.08</c:v>
                </c:pt>
                <c:pt idx="209">
                  <c:v>2.09</c:v>
                </c:pt>
                <c:pt idx="210">
                  <c:v>2.1</c:v>
                </c:pt>
                <c:pt idx="211">
                  <c:v>2.11</c:v>
                </c:pt>
                <c:pt idx="212">
                  <c:v>2.12</c:v>
                </c:pt>
                <c:pt idx="213">
                  <c:v>2.13</c:v>
                </c:pt>
                <c:pt idx="214">
                  <c:v>2.14</c:v>
                </c:pt>
                <c:pt idx="215">
                  <c:v>2.15</c:v>
                </c:pt>
                <c:pt idx="216">
                  <c:v>2.16</c:v>
                </c:pt>
                <c:pt idx="217">
                  <c:v>2.17</c:v>
                </c:pt>
                <c:pt idx="218">
                  <c:v>2.1800000000000002</c:v>
                </c:pt>
                <c:pt idx="219">
                  <c:v>2.19</c:v>
                </c:pt>
                <c:pt idx="220">
                  <c:v>2.2000000000000002</c:v>
                </c:pt>
                <c:pt idx="221">
                  <c:v>2.21</c:v>
                </c:pt>
                <c:pt idx="222">
                  <c:v>2.2200000000000002</c:v>
                </c:pt>
                <c:pt idx="223">
                  <c:v>2.23</c:v>
                </c:pt>
                <c:pt idx="224">
                  <c:v>2.2400000000000002</c:v>
                </c:pt>
                <c:pt idx="225">
                  <c:v>2.25</c:v>
                </c:pt>
                <c:pt idx="226">
                  <c:v>2.2599999999999998</c:v>
                </c:pt>
                <c:pt idx="227">
                  <c:v>2.27</c:v>
                </c:pt>
                <c:pt idx="228">
                  <c:v>2.2799999999999998</c:v>
                </c:pt>
                <c:pt idx="229">
                  <c:v>2.29</c:v>
                </c:pt>
                <c:pt idx="230">
                  <c:v>2.2999999999999998</c:v>
                </c:pt>
                <c:pt idx="231">
                  <c:v>2.31</c:v>
                </c:pt>
                <c:pt idx="232">
                  <c:v>2.3199999999999998</c:v>
                </c:pt>
                <c:pt idx="233">
                  <c:v>2.33</c:v>
                </c:pt>
                <c:pt idx="234">
                  <c:v>2.34</c:v>
                </c:pt>
                <c:pt idx="235">
                  <c:v>2.35</c:v>
                </c:pt>
                <c:pt idx="236">
                  <c:v>2.36</c:v>
                </c:pt>
                <c:pt idx="237">
                  <c:v>2.37</c:v>
                </c:pt>
                <c:pt idx="238">
                  <c:v>2.38</c:v>
                </c:pt>
                <c:pt idx="239">
                  <c:v>2.39</c:v>
                </c:pt>
                <c:pt idx="240">
                  <c:v>2.4</c:v>
                </c:pt>
                <c:pt idx="241">
                  <c:v>2.41</c:v>
                </c:pt>
                <c:pt idx="242">
                  <c:v>2.42</c:v>
                </c:pt>
                <c:pt idx="243">
                  <c:v>2.4300000000000002</c:v>
                </c:pt>
                <c:pt idx="244">
                  <c:v>2.44</c:v>
                </c:pt>
                <c:pt idx="245">
                  <c:v>2.4500000000000002</c:v>
                </c:pt>
                <c:pt idx="246">
                  <c:v>2.46</c:v>
                </c:pt>
                <c:pt idx="247">
                  <c:v>2.4700000000000002</c:v>
                </c:pt>
                <c:pt idx="248">
                  <c:v>2.48</c:v>
                </c:pt>
                <c:pt idx="249">
                  <c:v>2.4900000000000002</c:v>
                </c:pt>
                <c:pt idx="250">
                  <c:v>2.5</c:v>
                </c:pt>
                <c:pt idx="251">
                  <c:v>2.5099999999999998</c:v>
                </c:pt>
                <c:pt idx="252">
                  <c:v>2.52</c:v>
                </c:pt>
                <c:pt idx="253">
                  <c:v>2.5299999999999998</c:v>
                </c:pt>
                <c:pt idx="254">
                  <c:v>2.54</c:v>
                </c:pt>
                <c:pt idx="255">
                  <c:v>2.5499999999999998</c:v>
                </c:pt>
                <c:pt idx="256">
                  <c:v>2.56</c:v>
                </c:pt>
                <c:pt idx="257">
                  <c:v>2.57</c:v>
                </c:pt>
                <c:pt idx="258">
                  <c:v>2.58</c:v>
                </c:pt>
                <c:pt idx="259">
                  <c:v>2.59</c:v>
                </c:pt>
                <c:pt idx="260">
                  <c:v>2.6</c:v>
                </c:pt>
                <c:pt idx="261">
                  <c:v>2.61</c:v>
                </c:pt>
                <c:pt idx="262">
                  <c:v>2.62</c:v>
                </c:pt>
                <c:pt idx="263">
                  <c:v>2.63</c:v>
                </c:pt>
                <c:pt idx="264">
                  <c:v>2.64</c:v>
                </c:pt>
                <c:pt idx="265">
                  <c:v>2.65</c:v>
                </c:pt>
                <c:pt idx="266">
                  <c:v>2.66</c:v>
                </c:pt>
                <c:pt idx="267">
                  <c:v>2.67</c:v>
                </c:pt>
                <c:pt idx="268">
                  <c:v>2.68</c:v>
                </c:pt>
                <c:pt idx="269">
                  <c:v>2.69</c:v>
                </c:pt>
                <c:pt idx="270">
                  <c:v>2.7</c:v>
                </c:pt>
                <c:pt idx="271">
                  <c:v>2.71</c:v>
                </c:pt>
                <c:pt idx="272">
                  <c:v>2.72</c:v>
                </c:pt>
                <c:pt idx="273">
                  <c:v>2.73</c:v>
                </c:pt>
                <c:pt idx="274">
                  <c:v>2.74</c:v>
                </c:pt>
                <c:pt idx="275">
                  <c:v>2.75</c:v>
                </c:pt>
                <c:pt idx="276">
                  <c:v>2.76</c:v>
                </c:pt>
                <c:pt idx="277">
                  <c:v>2.77</c:v>
                </c:pt>
                <c:pt idx="278">
                  <c:v>2.78</c:v>
                </c:pt>
                <c:pt idx="279">
                  <c:v>2.79</c:v>
                </c:pt>
                <c:pt idx="280">
                  <c:v>2.8</c:v>
                </c:pt>
                <c:pt idx="281">
                  <c:v>2.81</c:v>
                </c:pt>
                <c:pt idx="282">
                  <c:v>2.82</c:v>
                </c:pt>
                <c:pt idx="283">
                  <c:v>2.83</c:v>
                </c:pt>
                <c:pt idx="284">
                  <c:v>2.84</c:v>
                </c:pt>
                <c:pt idx="285">
                  <c:v>2.85</c:v>
                </c:pt>
                <c:pt idx="286">
                  <c:v>2.86</c:v>
                </c:pt>
                <c:pt idx="287">
                  <c:v>2.87</c:v>
                </c:pt>
                <c:pt idx="288">
                  <c:v>2.88</c:v>
                </c:pt>
                <c:pt idx="289">
                  <c:v>2.89</c:v>
                </c:pt>
                <c:pt idx="290">
                  <c:v>2.9</c:v>
                </c:pt>
                <c:pt idx="291">
                  <c:v>2.91</c:v>
                </c:pt>
                <c:pt idx="292">
                  <c:v>2.92</c:v>
                </c:pt>
                <c:pt idx="293">
                  <c:v>2.93</c:v>
                </c:pt>
                <c:pt idx="294">
                  <c:v>2.94</c:v>
                </c:pt>
                <c:pt idx="295">
                  <c:v>2.95</c:v>
                </c:pt>
                <c:pt idx="296">
                  <c:v>2.96</c:v>
                </c:pt>
                <c:pt idx="297">
                  <c:v>2.97</c:v>
                </c:pt>
                <c:pt idx="298">
                  <c:v>2.98</c:v>
                </c:pt>
                <c:pt idx="299">
                  <c:v>2.99</c:v>
                </c:pt>
                <c:pt idx="300">
                  <c:v>3</c:v>
                </c:pt>
                <c:pt idx="301">
                  <c:v>3.01</c:v>
                </c:pt>
                <c:pt idx="302">
                  <c:v>3.02</c:v>
                </c:pt>
                <c:pt idx="303">
                  <c:v>3.03</c:v>
                </c:pt>
                <c:pt idx="304">
                  <c:v>3.04</c:v>
                </c:pt>
                <c:pt idx="305">
                  <c:v>3.05</c:v>
                </c:pt>
                <c:pt idx="306">
                  <c:v>3.06</c:v>
                </c:pt>
                <c:pt idx="307">
                  <c:v>3.07</c:v>
                </c:pt>
                <c:pt idx="308">
                  <c:v>3.08</c:v>
                </c:pt>
                <c:pt idx="309">
                  <c:v>3.09</c:v>
                </c:pt>
                <c:pt idx="310">
                  <c:v>3.1</c:v>
                </c:pt>
                <c:pt idx="311">
                  <c:v>3.11</c:v>
                </c:pt>
                <c:pt idx="312">
                  <c:v>3.12</c:v>
                </c:pt>
                <c:pt idx="313">
                  <c:v>3.13</c:v>
                </c:pt>
                <c:pt idx="314">
                  <c:v>3.14</c:v>
                </c:pt>
                <c:pt idx="315">
                  <c:v>3.15</c:v>
                </c:pt>
                <c:pt idx="316">
                  <c:v>3.16</c:v>
                </c:pt>
                <c:pt idx="317">
                  <c:v>3.17</c:v>
                </c:pt>
                <c:pt idx="318">
                  <c:v>3.18</c:v>
                </c:pt>
                <c:pt idx="319">
                  <c:v>3.19</c:v>
                </c:pt>
                <c:pt idx="320">
                  <c:v>3.2</c:v>
                </c:pt>
                <c:pt idx="321">
                  <c:v>3.21</c:v>
                </c:pt>
                <c:pt idx="322">
                  <c:v>3.22</c:v>
                </c:pt>
                <c:pt idx="323">
                  <c:v>3.23</c:v>
                </c:pt>
                <c:pt idx="324">
                  <c:v>3.24</c:v>
                </c:pt>
                <c:pt idx="325">
                  <c:v>3.25</c:v>
                </c:pt>
                <c:pt idx="326">
                  <c:v>3.26</c:v>
                </c:pt>
                <c:pt idx="327">
                  <c:v>3.27</c:v>
                </c:pt>
                <c:pt idx="328">
                  <c:v>3.28</c:v>
                </c:pt>
                <c:pt idx="329">
                  <c:v>3.29</c:v>
                </c:pt>
                <c:pt idx="330">
                  <c:v>3.3</c:v>
                </c:pt>
                <c:pt idx="331">
                  <c:v>3.31</c:v>
                </c:pt>
                <c:pt idx="332">
                  <c:v>3.32</c:v>
                </c:pt>
                <c:pt idx="333">
                  <c:v>3.33</c:v>
                </c:pt>
                <c:pt idx="334">
                  <c:v>3.34</c:v>
                </c:pt>
                <c:pt idx="335">
                  <c:v>3.35</c:v>
                </c:pt>
                <c:pt idx="336">
                  <c:v>3.36</c:v>
                </c:pt>
                <c:pt idx="337">
                  <c:v>3.37</c:v>
                </c:pt>
                <c:pt idx="338">
                  <c:v>3.38</c:v>
                </c:pt>
                <c:pt idx="339">
                  <c:v>3.39</c:v>
                </c:pt>
                <c:pt idx="340">
                  <c:v>3.4</c:v>
                </c:pt>
                <c:pt idx="341">
                  <c:v>3.41</c:v>
                </c:pt>
                <c:pt idx="342">
                  <c:v>3.42</c:v>
                </c:pt>
                <c:pt idx="343">
                  <c:v>3.43</c:v>
                </c:pt>
                <c:pt idx="344">
                  <c:v>3.44</c:v>
                </c:pt>
                <c:pt idx="345">
                  <c:v>3.45</c:v>
                </c:pt>
                <c:pt idx="346">
                  <c:v>3.46</c:v>
                </c:pt>
                <c:pt idx="347">
                  <c:v>3.47</c:v>
                </c:pt>
                <c:pt idx="348">
                  <c:v>3.48</c:v>
                </c:pt>
                <c:pt idx="349">
                  <c:v>3.49</c:v>
                </c:pt>
                <c:pt idx="350">
                  <c:v>3.5</c:v>
                </c:pt>
                <c:pt idx="351">
                  <c:v>3.51</c:v>
                </c:pt>
                <c:pt idx="352">
                  <c:v>3.52</c:v>
                </c:pt>
                <c:pt idx="353">
                  <c:v>3.53</c:v>
                </c:pt>
                <c:pt idx="354">
                  <c:v>3.54</c:v>
                </c:pt>
                <c:pt idx="355">
                  <c:v>3.55</c:v>
                </c:pt>
                <c:pt idx="356">
                  <c:v>3.56</c:v>
                </c:pt>
                <c:pt idx="357">
                  <c:v>3.57</c:v>
                </c:pt>
                <c:pt idx="358">
                  <c:v>3.58</c:v>
                </c:pt>
                <c:pt idx="359">
                  <c:v>3.59</c:v>
                </c:pt>
                <c:pt idx="360">
                  <c:v>3.6</c:v>
                </c:pt>
                <c:pt idx="361">
                  <c:v>3.61</c:v>
                </c:pt>
                <c:pt idx="362">
                  <c:v>3.62</c:v>
                </c:pt>
                <c:pt idx="363">
                  <c:v>3.63</c:v>
                </c:pt>
                <c:pt idx="364">
                  <c:v>3.64</c:v>
                </c:pt>
                <c:pt idx="365">
                  <c:v>3.65</c:v>
                </c:pt>
                <c:pt idx="366">
                  <c:v>3.66</c:v>
                </c:pt>
                <c:pt idx="367">
                  <c:v>3.67</c:v>
                </c:pt>
                <c:pt idx="368">
                  <c:v>3.68</c:v>
                </c:pt>
                <c:pt idx="369">
                  <c:v>3.69</c:v>
                </c:pt>
                <c:pt idx="370">
                  <c:v>3.7</c:v>
                </c:pt>
                <c:pt idx="371">
                  <c:v>3.71</c:v>
                </c:pt>
                <c:pt idx="372">
                  <c:v>3.72</c:v>
                </c:pt>
                <c:pt idx="373">
                  <c:v>3.73</c:v>
                </c:pt>
                <c:pt idx="374">
                  <c:v>3.74</c:v>
                </c:pt>
                <c:pt idx="375">
                  <c:v>3.75</c:v>
                </c:pt>
                <c:pt idx="376">
                  <c:v>3.76</c:v>
                </c:pt>
                <c:pt idx="377">
                  <c:v>3.77</c:v>
                </c:pt>
                <c:pt idx="378">
                  <c:v>3.78</c:v>
                </c:pt>
                <c:pt idx="379">
                  <c:v>3.79</c:v>
                </c:pt>
                <c:pt idx="380">
                  <c:v>3.8</c:v>
                </c:pt>
                <c:pt idx="381">
                  <c:v>3.81</c:v>
                </c:pt>
                <c:pt idx="382">
                  <c:v>3.82</c:v>
                </c:pt>
                <c:pt idx="383">
                  <c:v>3.83</c:v>
                </c:pt>
                <c:pt idx="384">
                  <c:v>3.84</c:v>
                </c:pt>
                <c:pt idx="385">
                  <c:v>3.85</c:v>
                </c:pt>
                <c:pt idx="386">
                  <c:v>3.86</c:v>
                </c:pt>
                <c:pt idx="387">
                  <c:v>3.87</c:v>
                </c:pt>
                <c:pt idx="388">
                  <c:v>3.88</c:v>
                </c:pt>
                <c:pt idx="389">
                  <c:v>3.89</c:v>
                </c:pt>
                <c:pt idx="390">
                  <c:v>3.9</c:v>
                </c:pt>
                <c:pt idx="391">
                  <c:v>3.91</c:v>
                </c:pt>
                <c:pt idx="392">
                  <c:v>3.92</c:v>
                </c:pt>
                <c:pt idx="393">
                  <c:v>3.93</c:v>
                </c:pt>
                <c:pt idx="394">
                  <c:v>3.94</c:v>
                </c:pt>
                <c:pt idx="395">
                  <c:v>3.95</c:v>
                </c:pt>
                <c:pt idx="396">
                  <c:v>3.96</c:v>
                </c:pt>
                <c:pt idx="397">
                  <c:v>3.97</c:v>
                </c:pt>
                <c:pt idx="398">
                  <c:v>3.98</c:v>
                </c:pt>
                <c:pt idx="399">
                  <c:v>3.99</c:v>
                </c:pt>
                <c:pt idx="400">
                  <c:v>4</c:v>
                </c:pt>
                <c:pt idx="401">
                  <c:v>4.01</c:v>
                </c:pt>
                <c:pt idx="402">
                  <c:v>4.0199999999999996</c:v>
                </c:pt>
                <c:pt idx="403">
                  <c:v>4.03</c:v>
                </c:pt>
                <c:pt idx="404">
                  <c:v>4.04</c:v>
                </c:pt>
                <c:pt idx="405">
                  <c:v>4.05</c:v>
                </c:pt>
                <c:pt idx="406">
                  <c:v>4.0599999999999996</c:v>
                </c:pt>
                <c:pt idx="407">
                  <c:v>4.07</c:v>
                </c:pt>
                <c:pt idx="408">
                  <c:v>4.08</c:v>
                </c:pt>
                <c:pt idx="409">
                  <c:v>4.09</c:v>
                </c:pt>
                <c:pt idx="410">
                  <c:v>4.0999999999999996</c:v>
                </c:pt>
                <c:pt idx="411">
                  <c:v>4.1100000000000003</c:v>
                </c:pt>
                <c:pt idx="412">
                  <c:v>4.12</c:v>
                </c:pt>
                <c:pt idx="413">
                  <c:v>4.13</c:v>
                </c:pt>
                <c:pt idx="414">
                  <c:v>4.1399999999999997</c:v>
                </c:pt>
                <c:pt idx="415">
                  <c:v>4.1500000000000004</c:v>
                </c:pt>
                <c:pt idx="416">
                  <c:v>4.16</c:v>
                </c:pt>
                <c:pt idx="417">
                  <c:v>4.17</c:v>
                </c:pt>
                <c:pt idx="418">
                  <c:v>4.18</c:v>
                </c:pt>
                <c:pt idx="419">
                  <c:v>4.1900000000000004</c:v>
                </c:pt>
                <c:pt idx="420">
                  <c:v>4.2</c:v>
                </c:pt>
                <c:pt idx="421">
                  <c:v>4.21</c:v>
                </c:pt>
                <c:pt idx="422">
                  <c:v>4.22</c:v>
                </c:pt>
                <c:pt idx="423">
                  <c:v>4.2300000000000004</c:v>
                </c:pt>
                <c:pt idx="424">
                  <c:v>4.24</c:v>
                </c:pt>
                <c:pt idx="425">
                  <c:v>4.25</c:v>
                </c:pt>
                <c:pt idx="426">
                  <c:v>4.26</c:v>
                </c:pt>
                <c:pt idx="427">
                  <c:v>4.2699999999999996</c:v>
                </c:pt>
                <c:pt idx="428">
                  <c:v>4.28</c:v>
                </c:pt>
                <c:pt idx="429">
                  <c:v>4.29</c:v>
                </c:pt>
                <c:pt idx="430">
                  <c:v>4.3</c:v>
                </c:pt>
                <c:pt idx="431">
                  <c:v>4.3099999999999996</c:v>
                </c:pt>
                <c:pt idx="432">
                  <c:v>4.32</c:v>
                </c:pt>
                <c:pt idx="433">
                  <c:v>4.33</c:v>
                </c:pt>
                <c:pt idx="434">
                  <c:v>4.34</c:v>
                </c:pt>
                <c:pt idx="435">
                  <c:v>4.3499999999999996</c:v>
                </c:pt>
                <c:pt idx="436">
                  <c:v>4.3600000000000003</c:v>
                </c:pt>
                <c:pt idx="437">
                  <c:v>4.37</c:v>
                </c:pt>
                <c:pt idx="438">
                  <c:v>4.38</c:v>
                </c:pt>
                <c:pt idx="439">
                  <c:v>4.3899999999999997</c:v>
                </c:pt>
                <c:pt idx="440">
                  <c:v>4.4000000000000004</c:v>
                </c:pt>
                <c:pt idx="441">
                  <c:v>4.41</c:v>
                </c:pt>
                <c:pt idx="442">
                  <c:v>4.42</c:v>
                </c:pt>
                <c:pt idx="443">
                  <c:v>4.43</c:v>
                </c:pt>
                <c:pt idx="444">
                  <c:v>4.4400000000000004</c:v>
                </c:pt>
                <c:pt idx="445">
                  <c:v>4.45</c:v>
                </c:pt>
                <c:pt idx="446">
                  <c:v>4.46</c:v>
                </c:pt>
                <c:pt idx="447">
                  <c:v>4.47</c:v>
                </c:pt>
                <c:pt idx="448">
                  <c:v>4.4800000000000004</c:v>
                </c:pt>
                <c:pt idx="449">
                  <c:v>4.49</c:v>
                </c:pt>
                <c:pt idx="450">
                  <c:v>4.5</c:v>
                </c:pt>
                <c:pt idx="451">
                  <c:v>4.51</c:v>
                </c:pt>
                <c:pt idx="452">
                  <c:v>4.5199999999999996</c:v>
                </c:pt>
                <c:pt idx="453">
                  <c:v>4.53</c:v>
                </c:pt>
                <c:pt idx="454">
                  <c:v>4.54</c:v>
                </c:pt>
                <c:pt idx="455">
                  <c:v>4.55</c:v>
                </c:pt>
                <c:pt idx="456">
                  <c:v>4.5599999999999996</c:v>
                </c:pt>
                <c:pt idx="457">
                  <c:v>4.57</c:v>
                </c:pt>
                <c:pt idx="458">
                  <c:v>4.58</c:v>
                </c:pt>
                <c:pt idx="459">
                  <c:v>4.59</c:v>
                </c:pt>
                <c:pt idx="460">
                  <c:v>4.5999999999999996</c:v>
                </c:pt>
                <c:pt idx="461">
                  <c:v>4.6099999999999994</c:v>
                </c:pt>
                <c:pt idx="462">
                  <c:v>4.6199999999999992</c:v>
                </c:pt>
                <c:pt idx="463">
                  <c:v>4.629999999999999</c:v>
                </c:pt>
                <c:pt idx="464">
                  <c:v>4.6399999999999988</c:v>
                </c:pt>
                <c:pt idx="465">
                  <c:v>4.6499999999999986</c:v>
                </c:pt>
                <c:pt idx="466">
                  <c:v>4.6599999999999984</c:v>
                </c:pt>
                <c:pt idx="467">
                  <c:v>4.6699999999999982</c:v>
                </c:pt>
                <c:pt idx="468">
                  <c:v>4.6799999999999979</c:v>
                </c:pt>
                <c:pt idx="469">
                  <c:v>4.6899999999999977</c:v>
                </c:pt>
                <c:pt idx="470">
                  <c:v>4.6999999999999975</c:v>
                </c:pt>
                <c:pt idx="471">
                  <c:v>4.7099999999999973</c:v>
                </c:pt>
                <c:pt idx="472">
                  <c:v>4.7199999999999971</c:v>
                </c:pt>
                <c:pt idx="473">
                  <c:v>4.7299999999999969</c:v>
                </c:pt>
                <c:pt idx="474">
                  <c:v>4.7399999999999967</c:v>
                </c:pt>
                <c:pt idx="475">
                  <c:v>4.7499999999999964</c:v>
                </c:pt>
                <c:pt idx="476">
                  <c:v>4.7599999999999962</c:v>
                </c:pt>
                <c:pt idx="477">
                  <c:v>4.769999999999996</c:v>
                </c:pt>
                <c:pt idx="478">
                  <c:v>4.7799999999999958</c:v>
                </c:pt>
                <c:pt idx="479">
                  <c:v>4.7899999999999956</c:v>
                </c:pt>
                <c:pt idx="480">
                  <c:v>4.7999999999999954</c:v>
                </c:pt>
                <c:pt idx="481">
                  <c:v>4.8099999999999952</c:v>
                </c:pt>
                <c:pt idx="482">
                  <c:v>4.819999999999995</c:v>
                </c:pt>
                <c:pt idx="483">
                  <c:v>4.8299999999999947</c:v>
                </c:pt>
                <c:pt idx="484">
                  <c:v>4.8399999999999945</c:v>
                </c:pt>
                <c:pt idx="485">
                  <c:v>4.8499999999999943</c:v>
                </c:pt>
                <c:pt idx="486">
                  <c:v>4.8599999999999941</c:v>
                </c:pt>
                <c:pt idx="487">
                  <c:v>4.8699999999999939</c:v>
                </c:pt>
                <c:pt idx="488">
                  <c:v>4.8799999999999937</c:v>
                </c:pt>
                <c:pt idx="489">
                  <c:v>4.8899999999999935</c:v>
                </c:pt>
                <c:pt idx="490">
                  <c:v>4.8999999999999932</c:v>
                </c:pt>
                <c:pt idx="491">
                  <c:v>4.909999999999993</c:v>
                </c:pt>
                <c:pt idx="492">
                  <c:v>4.9199999999999928</c:v>
                </c:pt>
                <c:pt idx="493">
                  <c:v>4.9299999999999926</c:v>
                </c:pt>
                <c:pt idx="494">
                  <c:v>4.9399999999999924</c:v>
                </c:pt>
                <c:pt idx="495">
                  <c:v>4.9499999999999922</c:v>
                </c:pt>
                <c:pt idx="496">
                  <c:v>4.959999999999992</c:v>
                </c:pt>
                <c:pt idx="497">
                  <c:v>4.9699999999999918</c:v>
                </c:pt>
                <c:pt idx="498">
                  <c:v>4.9799999999999915</c:v>
                </c:pt>
                <c:pt idx="499">
                  <c:v>4.9899999999999913</c:v>
                </c:pt>
                <c:pt idx="500">
                  <c:v>4.9999999999999911</c:v>
                </c:pt>
              </c:numCache>
            </c:numRef>
          </c:xVal>
          <c:yVal>
            <c:numRef>
              <c:f>'2800-4'!$M$5:$M$505</c:f>
              <c:numCache>
                <c:formatCode>General</c:formatCode>
                <c:ptCount val="501"/>
                <c:pt idx="0">
                  <c:v>0.245</c:v>
                </c:pt>
                <c:pt idx="1">
                  <c:v>0.28175</c:v>
                </c:pt>
                <c:pt idx="2">
                  <c:v>0.31850000000000001</c:v>
                </c:pt>
                <c:pt idx="3">
                  <c:v>0.35525000000000001</c:v>
                </c:pt>
                <c:pt idx="4">
                  <c:v>0.39200000000000002</c:v>
                </c:pt>
                <c:pt idx="5">
                  <c:v>0.42874999999999996</c:v>
                </c:pt>
                <c:pt idx="6">
                  <c:v>0.46549999999999997</c:v>
                </c:pt>
                <c:pt idx="7">
                  <c:v>0.50224999999999997</c:v>
                </c:pt>
                <c:pt idx="8">
                  <c:v>0.53900000000000003</c:v>
                </c:pt>
                <c:pt idx="9">
                  <c:v>0.57574999999999987</c:v>
                </c:pt>
                <c:pt idx="10">
                  <c:v>0.61250000000000004</c:v>
                </c:pt>
                <c:pt idx="11">
                  <c:v>0.61250000000000004</c:v>
                </c:pt>
                <c:pt idx="12">
                  <c:v>0.61250000000000004</c:v>
                </c:pt>
                <c:pt idx="13">
                  <c:v>0.61250000000000004</c:v>
                </c:pt>
                <c:pt idx="14">
                  <c:v>0.61250000000000004</c:v>
                </c:pt>
                <c:pt idx="15">
                  <c:v>0.61250000000000004</c:v>
                </c:pt>
                <c:pt idx="16">
                  <c:v>0.61250000000000004</c:v>
                </c:pt>
                <c:pt idx="17">
                  <c:v>0.61250000000000004</c:v>
                </c:pt>
                <c:pt idx="18">
                  <c:v>0.61250000000000004</c:v>
                </c:pt>
                <c:pt idx="19">
                  <c:v>0.61250000000000004</c:v>
                </c:pt>
                <c:pt idx="20">
                  <c:v>0.61250000000000004</c:v>
                </c:pt>
                <c:pt idx="21">
                  <c:v>0.61250000000000004</c:v>
                </c:pt>
                <c:pt idx="22">
                  <c:v>0.61250000000000004</c:v>
                </c:pt>
                <c:pt idx="23">
                  <c:v>0.61250000000000004</c:v>
                </c:pt>
                <c:pt idx="24">
                  <c:v>0.61250000000000004</c:v>
                </c:pt>
                <c:pt idx="25">
                  <c:v>0.61250000000000004</c:v>
                </c:pt>
                <c:pt idx="26">
                  <c:v>0.61250000000000004</c:v>
                </c:pt>
                <c:pt idx="27">
                  <c:v>0.61250000000000004</c:v>
                </c:pt>
                <c:pt idx="28">
                  <c:v>0.61250000000000004</c:v>
                </c:pt>
                <c:pt idx="29">
                  <c:v>0.61250000000000004</c:v>
                </c:pt>
                <c:pt idx="30">
                  <c:v>0.61250000000000004</c:v>
                </c:pt>
                <c:pt idx="31">
                  <c:v>0.61250000000000004</c:v>
                </c:pt>
                <c:pt idx="32">
                  <c:v>0.61250000000000004</c:v>
                </c:pt>
                <c:pt idx="33">
                  <c:v>0.61250000000000004</c:v>
                </c:pt>
                <c:pt idx="34">
                  <c:v>0.61250000000000004</c:v>
                </c:pt>
                <c:pt idx="35">
                  <c:v>0.61250000000000004</c:v>
                </c:pt>
                <c:pt idx="36">
                  <c:v>0.61250000000000004</c:v>
                </c:pt>
                <c:pt idx="37">
                  <c:v>0.61250000000000004</c:v>
                </c:pt>
                <c:pt idx="38">
                  <c:v>0.61250000000000004</c:v>
                </c:pt>
                <c:pt idx="39">
                  <c:v>0.61250000000000004</c:v>
                </c:pt>
                <c:pt idx="40">
                  <c:v>0.61250000000000004</c:v>
                </c:pt>
                <c:pt idx="41">
                  <c:v>0.61250000000000004</c:v>
                </c:pt>
                <c:pt idx="42">
                  <c:v>0.61250000000000004</c:v>
                </c:pt>
                <c:pt idx="43">
                  <c:v>0.61250000000000004</c:v>
                </c:pt>
                <c:pt idx="44">
                  <c:v>0.61250000000000004</c:v>
                </c:pt>
                <c:pt idx="45">
                  <c:v>0.61250000000000004</c:v>
                </c:pt>
                <c:pt idx="46">
                  <c:v>0.61250000000000004</c:v>
                </c:pt>
                <c:pt idx="47">
                  <c:v>0.61250000000000004</c:v>
                </c:pt>
                <c:pt idx="48">
                  <c:v>0.61250000000000004</c:v>
                </c:pt>
                <c:pt idx="49">
                  <c:v>0.61250000000000004</c:v>
                </c:pt>
                <c:pt idx="50">
                  <c:v>0.61250000000000004</c:v>
                </c:pt>
                <c:pt idx="51">
                  <c:v>0.60169117647058812</c:v>
                </c:pt>
                <c:pt idx="52">
                  <c:v>0.5912980769230769</c:v>
                </c:pt>
                <c:pt idx="53">
                  <c:v>0.58129716981132062</c:v>
                </c:pt>
                <c:pt idx="54">
                  <c:v>0.57166666666666655</c:v>
                </c:pt>
                <c:pt idx="55">
                  <c:v>0.56238636363636363</c:v>
                </c:pt>
                <c:pt idx="56">
                  <c:v>0.55343749999999992</c:v>
                </c:pt>
                <c:pt idx="57">
                  <c:v>0.54480263157894737</c:v>
                </c:pt>
                <c:pt idx="58">
                  <c:v>0.53646551724137936</c:v>
                </c:pt>
                <c:pt idx="59">
                  <c:v>0.5284110169491526</c:v>
                </c:pt>
                <c:pt idx="60">
                  <c:v>0.520625</c:v>
                </c:pt>
                <c:pt idx="61">
                  <c:v>0.51309426229508204</c:v>
                </c:pt>
                <c:pt idx="62">
                  <c:v>0.50580645161290316</c:v>
                </c:pt>
                <c:pt idx="63">
                  <c:v>0.49874999999999997</c:v>
                </c:pt>
                <c:pt idx="64">
                  <c:v>0.49191406249999997</c:v>
                </c:pt>
                <c:pt idx="65">
                  <c:v>0.4852884615384615</c:v>
                </c:pt>
                <c:pt idx="66">
                  <c:v>0.47886363636363638</c:v>
                </c:pt>
                <c:pt idx="67">
                  <c:v>0.47263059701492532</c:v>
                </c:pt>
                <c:pt idx="68">
                  <c:v>0.46658088235294115</c:v>
                </c:pt>
                <c:pt idx="69">
                  <c:v>0.46070652173913051</c:v>
                </c:pt>
                <c:pt idx="70">
                  <c:v>0.45500000000000002</c:v>
                </c:pt>
                <c:pt idx="71">
                  <c:v>0.44945422535211271</c:v>
                </c:pt>
                <c:pt idx="72">
                  <c:v>0.44406250000000003</c:v>
                </c:pt>
                <c:pt idx="73">
                  <c:v>0.43881849315068489</c:v>
                </c:pt>
                <c:pt idx="74">
                  <c:v>0.4337162162162162</c:v>
                </c:pt>
                <c:pt idx="75">
                  <c:v>0.42874999999999996</c:v>
                </c:pt>
                <c:pt idx="76">
                  <c:v>0.42391447368421054</c:v>
                </c:pt>
                <c:pt idx="77">
                  <c:v>0.4192045454545455</c:v>
                </c:pt>
                <c:pt idx="78">
                  <c:v>0.41461538461538461</c:v>
                </c:pt>
                <c:pt idx="79">
                  <c:v>0.41014240506329108</c:v>
                </c:pt>
                <c:pt idx="80">
                  <c:v>0.40578124999999998</c:v>
                </c:pt>
                <c:pt idx="81">
                  <c:v>0.40152777777777776</c:v>
                </c:pt>
                <c:pt idx="82">
                  <c:v>0.39737804878048782</c:v>
                </c:pt>
                <c:pt idx="83">
                  <c:v>0.3933283132530121</c:v>
                </c:pt>
                <c:pt idx="84">
                  <c:v>0.38937500000000003</c:v>
                </c:pt>
                <c:pt idx="85">
                  <c:v>0.38551470588235298</c:v>
                </c:pt>
                <c:pt idx="86">
                  <c:v>0.38174418604651172</c:v>
                </c:pt>
                <c:pt idx="87">
                  <c:v>0.37806034482758621</c:v>
                </c:pt>
                <c:pt idx="88">
                  <c:v>0.37446022727272738</c:v>
                </c:pt>
                <c:pt idx="89">
                  <c:v>0.37094101123595513</c:v>
                </c:pt>
                <c:pt idx="90">
                  <c:v>0.36749999999999999</c:v>
                </c:pt>
                <c:pt idx="91">
                  <c:v>0.36413461538461533</c:v>
                </c:pt>
                <c:pt idx="92">
                  <c:v>0.36084239130434786</c:v>
                </c:pt>
                <c:pt idx="93">
                  <c:v>0.35762096774193547</c:v>
                </c:pt>
                <c:pt idx="94">
                  <c:v>0.354468085106383</c:v>
                </c:pt>
                <c:pt idx="95">
                  <c:v>0.35138157894736838</c:v>
                </c:pt>
                <c:pt idx="96">
                  <c:v>0.34835937500000003</c:v>
                </c:pt>
                <c:pt idx="97">
                  <c:v>0.34539948453608249</c:v>
                </c:pt>
                <c:pt idx="98">
                  <c:v>0.34250000000000003</c:v>
                </c:pt>
                <c:pt idx="99">
                  <c:v>0.33965909090909097</c:v>
                </c:pt>
                <c:pt idx="100">
                  <c:v>0.33687499999999998</c:v>
                </c:pt>
                <c:pt idx="101">
                  <c:v>0.33414603960396039</c:v>
                </c:pt>
                <c:pt idx="102">
                  <c:v>0.33147058823529407</c:v>
                </c:pt>
                <c:pt idx="103">
                  <c:v>0.32884708737864077</c:v>
                </c:pt>
                <c:pt idx="104">
                  <c:v>0.32627403846153852</c:v>
                </c:pt>
                <c:pt idx="105">
                  <c:v>0.32375000000000004</c:v>
                </c:pt>
                <c:pt idx="106">
                  <c:v>0.32127358490566038</c:v>
                </c:pt>
                <c:pt idx="107">
                  <c:v>0.31884345794392527</c:v>
                </c:pt>
                <c:pt idx="108">
                  <c:v>0.31645833333333329</c:v>
                </c:pt>
                <c:pt idx="109">
                  <c:v>0.31411697247706427</c:v>
                </c:pt>
                <c:pt idx="110">
                  <c:v>0.31181818181818183</c:v>
                </c:pt>
                <c:pt idx="111">
                  <c:v>0.30956081081081077</c:v>
                </c:pt>
                <c:pt idx="112">
                  <c:v>0.30734374999999997</c:v>
                </c:pt>
                <c:pt idx="113">
                  <c:v>0.30516592920353985</c:v>
                </c:pt>
                <c:pt idx="114">
                  <c:v>0.3030263157894737</c:v>
                </c:pt>
                <c:pt idx="115">
                  <c:v>0.30092391304347826</c:v>
                </c:pt>
                <c:pt idx="116">
                  <c:v>0.29885775862068964</c:v>
                </c:pt>
                <c:pt idx="117">
                  <c:v>0.2968269230769231</c:v>
                </c:pt>
                <c:pt idx="118">
                  <c:v>0.29483050847457626</c:v>
                </c:pt>
                <c:pt idx="119">
                  <c:v>0.29286764705882351</c:v>
                </c:pt>
                <c:pt idx="120">
                  <c:v>0.29093750000000002</c:v>
                </c:pt>
                <c:pt idx="121">
                  <c:v>0.28903925619834714</c:v>
                </c:pt>
                <c:pt idx="122">
                  <c:v>0.28717213114754098</c:v>
                </c:pt>
                <c:pt idx="123">
                  <c:v>0.28533536585365848</c:v>
                </c:pt>
                <c:pt idx="124">
                  <c:v>0.28352822580645159</c:v>
                </c:pt>
                <c:pt idx="125">
                  <c:v>0.28175</c:v>
                </c:pt>
                <c:pt idx="126">
                  <c:v>0.27999999999999992</c:v>
                </c:pt>
                <c:pt idx="127">
                  <c:v>0.27827755905511803</c:v>
                </c:pt>
                <c:pt idx="128">
                  <c:v>0.27658203124999997</c:v>
                </c:pt>
                <c:pt idx="129">
                  <c:v>0.27491279069767438</c:v>
                </c:pt>
                <c:pt idx="130">
                  <c:v>0.27326923076923071</c:v>
                </c:pt>
                <c:pt idx="131">
                  <c:v>0.27165076335877858</c:v>
                </c:pt>
                <c:pt idx="132">
                  <c:v>0.2700568181818182</c:v>
                </c:pt>
                <c:pt idx="133">
                  <c:v>0.26848684210526313</c:v>
                </c:pt>
                <c:pt idx="134">
                  <c:v>0.26694029850746265</c:v>
                </c:pt>
                <c:pt idx="135">
                  <c:v>0.26541666666666658</c:v>
                </c:pt>
                <c:pt idx="136">
                  <c:v>0.26391544117647059</c:v>
                </c:pt>
                <c:pt idx="137">
                  <c:v>0.26243613138686128</c:v>
                </c:pt>
                <c:pt idx="138">
                  <c:v>0.26097826086956522</c:v>
                </c:pt>
                <c:pt idx="139">
                  <c:v>0.25954136690647484</c:v>
                </c:pt>
                <c:pt idx="140">
                  <c:v>0.25812499999999999</c:v>
                </c:pt>
                <c:pt idx="141">
                  <c:v>0.25672872340425529</c:v>
                </c:pt>
                <c:pt idx="142">
                  <c:v>0.25535211267605634</c:v>
                </c:pt>
                <c:pt idx="143">
                  <c:v>0.25399475524475523</c:v>
                </c:pt>
                <c:pt idx="144">
                  <c:v>0.25265624999999997</c:v>
                </c:pt>
                <c:pt idx="145">
                  <c:v>0.25133620689655173</c:v>
                </c:pt>
                <c:pt idx="146">
                  <c:v>0.2500342465753424</c:v>
                </c:pt>
                <c:pt idx="147">
                  <c:v>0.24874999999999997</c:v>
                </c:pt>
                <c:pt idx="148">
                  <c:v>0.24748310810810809</c:v>
                </c:pt>
                <c:pt idx="149">
                  <c:v>0.24623322147651008</c:v>
                </c:pt>
                <c:pt idx="150">
                  <c:v>0.24499999999999997</c:v>
                </c:pt>
                <c:pt idx="151">
                  <c:v>0.24378311258278146</c:v>
                </c:pt>
                <c:pt idx="152">
                  <c:v>0.24258223684210528</c:v>
                </c:pt>
                <c:pt idx="153">
                  <c:v>0.24139705882352938</c:v>
                </c:pt>
                <c:pt idx="154">
                  <c:v>0.24022727272727271</c:v>
                </c:pt>
                <c:pt idx="155">
                  <c:v>0.23907258064516126</c:v>
                </c:pt>
                <c:pt idx="156">
                  <c:v>0.23793269230769226</c:v>
                </c:pt>
                <c:pt idx="157">
                  <c:v>0.23680732484076428</c:v>
                </c:pt>
                <c:pt idx="158">
                  <c:v>0.23569620253164553</c:v>
                </c:pt>
                <c:pt idx="159">
                  <c:v>0.23459905660377356</c:v>
                </c:pt>
                <c:pt idx="160">
                  <c:v>0.233515625</c:v>
                </c:pt>
                <c:pt idx="161">
                  <c:v>0.232445652173913</c:v>
                </c:pt>
                <c:pt idx="162">
                  <c:v>0.23138888888888887</c:v>
                </c:pt>
                <c:pt idx="163">
                  <c:v>0.23034509202453987</c:v>
                </c:pt>
                <c:pt idx="164">
                  <c:v>0.2293140243902439</c:v>
                </c:pt>
                <c:pt idx="165">
                  <c:v>0.22829545454545452</c:v>
                </c:pt>
                <c:pt idx="166">
                  <c:v>0.22728915662650601</c:v>
                </c:pt>
                <c:pt idx="167">
                  <c:v>0.22629491017964073</c:v>
                </c:pt>
                <c:pt idx="168">
                  <c:v>0.2253125</c:v>
                </c:pt>
                <c:pt idx="169">
                  <c:v>0.22434171597633135</c:v>
                </c:pt>
                <c:pt idx="170">
                  <c:v>0.22338235294117648</c:v>
                </c:pt>
                <c:pt idx="171">
                  <c:v>0.22243421052631573</c:v>
                </c:pt>
                <c:pt idx="172">
                  <c:v>0.22149709302325582</c:v>
                </c:pt>
                <c:pt idx="173">
                  <c:v>0.22057080924855491</c:v>
                </c:pt>
                <c:pt idx="174">
                  <c:v>0.21965517241379307</c:v>
                </c:pt>
                <c:pt idx="175">
                  <c:v>0.21874999999999997</c:v>
                </c:pt>
                <c:pt idx="176">
                  <c:v>0.21785511363636365</c:v>
                </c:pt>
                <c:pt idx="177">
                  <c:v>0.21697033898305088</c:v>
                </c:pt>
                <c:pt idx="178">
                  <c:v>0.21609550561797752</c:v>
                </c:pt>
                <c:pt idx="179">
                  <c:v>0.21523044692737431</c:v>
                </c:pt>
                <c:pt idx="180">
                  <c:v>0.21437499999999998</c:v>
                </c:pt>
                <c:pt idx="181">
                  <c:v>0.21352900552486187</c:v>
                </c:pt>
                <c:pt idx="182">
                  <c:v>0.21269230769230768</c:v>
                </c:pt>
                <c:pt idx="183">
                  <c:v>0.21186475409836061</c:v>
                </c:pt>
                <c:pt idx="184">
                  <c:v>0.21104619565217392</c:v>
                </c:pt>
                <c:pt idx="185">
                  <c:v>0.21023648648648646</c:v>
                </c:pt>
                <c:pt idx="186">
                  <c:v>0.20943548387096772</c:v>
                </c:pt>
                <c:pt idx="187">
                  <c:v>0.2086430481283422</c:v>
                </c:pt>
                <c:pt idx="188">
                  <c:v>0.20785904255319149</c:v>
                </c:pt>
                <c:pt idx="189">
                  <c:v>0.20708333333333337</c:v>
                </c:pt>
                <c:pt idx="190">
                  <c:v>0.2063157894736842</c:v>
                </c:pt>
                <c:pt idx="191">
                  <c:v>0.20555628272251306</c:v>
                </c:pt>
                <c:pt idx="192">
                  <c:v>0.20480468750000003</c:v>
                </c:pt>
                <c:pt idx="193">
                  <c:v>0.20406088082901555</c:v>
                </c:pt>
                <c:pt idx="194">
                  <c:v>0.20332474226804126</c:v>
                </c:pt>
                <c:pt idx="195">
                  <c:v>0.20259615384615387</c:v>
                </c:pt>
                <c:pt idx="196">
                  <c:v>0.201875</c:v>
                </c:pt>
                <c:pt idx="197">
                  <c:v>0.20116116751269034</c:v>
                </c:pt>
                <c:pt idx="198">
                  <c:v>0.2004545454545455</c:v>
                </c:pt>
                <c:pt idx="199">
                  <c:v>0.19975502512562812</c:v>
                </c:pt>
                <c:pt idx="200">
                  <c:v>0.19906249999999998</c:v>
                </c:pt>
                <c:pt idx="201">
                  <c:v>0.19837686567164181</c:v>
                </c:pt>
                <c:pt idx="202">
                  <c:v>0.19769801980198018</c:v>
                </c:pt>
                <c:pt idx="203">
                  <c:v>0.19702586206896552</c:v>
                </c:pt>
                <c:pt idx="204">
                  <c:v>0.19636029411764702</c:v>
                </c:pt>
                <c:pt idx="205">
                  <c:v>0.19570121951219516</c:v>
                </c:pt>
                <c:pt idx="206">
                  <c:v>0.19504854368932034</c:v>
                </c:pt>
                <c:pt idx="207">
                  <c:v>0.19440217391304349</c:v>
                </c:pt>
                <c:pt idx="208">
                  <c:v>0.19376201923076919</c:v>
                </c:pt>
                <c:pt idx="209">
                  <c:v>0.19312799043062207</c:v>
                </c:pt>
                <c:pt idx="210">
                  <c:v>0.19249999999999998</c:v>
                </c:pt>
                <c:pt idx="211">
                  <c:v>0.19187796208530805</c:v>
                </c:pt>
                <c:pt idx="212">
                  <c:v>0.19126179245283015</c:v>
                </c:pt>
                <c:pt idx="213">
                  <c:v>0.19065140845070425</c:v>
                </c:pt>
                <c:pt idx="214">
                  <c:v>0.19004672897196262</c:v>
                </c:pt>
                <c:pt idx="215">
                  <c:v>0.18944767441860466</c:v>
                </c:pt>
                <c:pt idx="216">
                  <c:v>0.18885416666666663</c:v>
                </c:pt>
                <c:pt idx="217">
                  <c:v>0.18826612903225809</c:v>
                </c:pt>
                <c:pt idx="218">
                  <c:v>0.18768348623853209</c:v>
                </c:pt>
                <c:pt idx="219">
                  <c:v>0.18710616438356165</c:v>
                </c:pt>
                <c:pt idx="220">
                  <c:v>0.18653409090909087</c:v>
                </c:pt>
                <c:pt idx="221">
                  <c:v>0.18596719457013577</c:v>
                </c:pt>
                <c:pt idx="222">
                  <c:v>0.18540540540540537</c:v>
                </c:pt>
                <c:pt idx="223">
                  <c:v>0.18484865470852022</c:v>
                </c:pt>
                <c:pt idx="224">
                  <c:v>0.18429687499999994</c:v>
                </c:pt>
                <c:pt idx="225">
                  <c:v>0.18375000000000002</c:v>
                </c:pt>
                <c:pt idx="226">
                  <c:v>0.18320796460176991</c:v>
                </c:pt>
                <c:pt idx="227">
                  <c:v>0.18267070484581496</c:v>
                </c:pt>
                <c:pt idx="228">
                  <c:v>0.18213815789473684</c:v>
                </c:pt>
                <c:pt idx="229">
                  <c:v>0.18161026200873365</c:v>
                </c:pt>
                <c:pt idx="230">
                  <c:v>0.18108695652173915</c:v>
                </c:pt>
                <c:pt idx="231">
                  <c:v>0.18056818181818182</c:v>
                </c:pt>
                <c:pt idx="232">
                  <c:v>0.18005387931034483</c:v>
                </c:pt>
                <c:pt idx="233">
                  <c:v>0.179543991416309</c:v>
                </c:pt>
                <c:pt idx="234">
                  <c:v>0.17903846153846156</c:v>
                </c:pt>
                <c:pt idx="235">
                  <c:v>0.1785372340425532</c:v>
                </c:pt>
                <c:pt idx="236">
                  <c:v>0.17804025423728811</c:v>
                </c:pt>
                <c:pt idx="237">
                  <c:v>0.17754746835443039</c:v>
                </c:pt>
                <c:pt idx="238">
                  <c:v>0.17705882352941177</c:v>
                </c:pt>
                <c:pt idx="239">
                  <c:v>0.17657426778242677</c:v>
                </c:pt>
                <c:pt idx="240">
                  <c:v>0.17609374999999999</c:v>
                </c:pt>
                <c:pt idx="241">
                  <c:v>0.17561721991701246</c:v>
                </c:pt>
                <c:pt idx="242">
                  <c:v>0.17514462809917355</c:v>
                </c:pt>
                <c:pt idx="243">
                  <c:v>0.17467592592592593</c:v>
                </c:pt>
                <c:pt idx="244">
                  <c:v>0.1742110655737705</c:v>
                </c:pt>
                <c:pt idx="245">
                  <c:v>0.17374999999999999</c:v>
                </c:pt>
                <c:pt idx="246">
                  <c:v>0.17329268292682923</c:v>
                </c:pt>
                <c:pt idx="247">
                  <c:v>0.17283906882591094</c:v>
                </c:pt>
                <c:pt idx="248">
                  <c:v>0.17238911290322581</c:v>
                </c:pt>
                <c:pt idx="249">
                  <c:v>0.17194277108433734</c:v>
                </c:pt>
                <c:pt idx="250">
                  <c:v>0.17149999999999999</c:v>
                </c:pt>
                <c:pt idx="251">
                  <c:v>0.17106075697211157</c:v>
                </c:pt>
                <c:pt idx="252">
                  <c:v>0.17062499999999997</c:v>
                </c:pt>
                <c:pt idx="253">
                  <c:v>0.17019268774703555</c:v>
                </c:pt>
                <c:pt idx="254">
                  <c:v>0.16976377952755903</c:v>
                </c:pt>
                <c:pt idx="255">
                  <c:v>0.16933823529411765</c:v>
                </c:pt>
                <c:pt idx="256">
                  <c:v>0.168916015625</c:v>
                </c:pt>
                <c:pt idx="257">
                  <c:v>0.16849708171206226</c:v>
                </c:pt>
                <c:pt idx="258">
                  <c:v>0.16808139534883718</c:v>
                </c:pt>
                <c:pt idx="259">
                  <c:v>0.16766891891891891</c:v>
                </c:pt>
                <c:pt idx="260">
                  <c:v>0.16725961538461537</c:v>
                </c:pt>
                <c:pt idx="261">
                  <c:v>0.1668534482758621</c:v>
                </c:pt>
                <c:pt idx="262">
                  <c:v>0.16645038167938928</c:v>
                </c:pt>
                <c:pt idx="263">
                  <c:v>0.1660503802281369</c:v>
                </c:pt>
                <c:pt idx="264">
                  <c:v>0.16565340909090909</c:v>
                </c:pt>
                <c:pt idx="265">
                  <c:v>0.16525943396226414</c:v>
                </c:pt>
                <c:pt idx="266">
                  <c:v>0.16486842105263155</c:v>
                </c:pt>
                <c:pt idx="267">
                  <c:v>0.1644803370786517</c:v>
                </c:pt>
                <c:pt idx="268">
                  <c:v>0.16409514925373131</c:v>
                </c:pt>
                <c:pt idx="269">
                  <c:v>0.16371282527881043</c:v>
                </c:pt>
                <c:pt idx="270">
                  <c:v>0.1633333333333333</c:v>
                </c:pt>
                <c:pt idx="271">
                  <c:v>0.16295664206642063</c:v>
                </c:pt>
                <c:pt idx="272">
                  <c:v>0.16258272058823528</c:v>
                </c:pt>
                <c:pt idx="273">
                  <c:v>0.16221153846153846</c:v>
                </c:pt>
                <c:pt idx="274">
                  <c:v>0.16184306569343065</c:v>
                </c:pt>
                <c:pt idx="275">
                  <c:v>0.16147727272727275</c:v>
                </c:pt>
                <c:pt idx="276">
                  <c:v>0.16111413043478262</c:v>
                </c:pt>
                <c:pt idx="277">
                  <c:v>0.16075361010830325</c:v>
                </c:pt>
                <c:pt idx="278">
                  <c:v>0.1603956834532374</c:v>
                </c:pt>
                <c:pt idx="279">
                  <c:v>0.16004032258064516</c:v>
                </c:pt>
                <c:pt idx="280">
                  <c:v>0.15968750000000001</c:v>
                </c:pt>
                <c:pt idx="281">
                  <c:v>0.15933718861209964</c:v>
                </c:pt>
                <c:pt idx="282">
                  <c:v>0.15898936170212766</c:v>
                </c:pt>
                <c:pt idx="283">
                  <c:v>0.15864399293286219</c:v>
                </c:pt>
                <c:pt idx="284">
                  <c:v>0.15830105633802816</c:v>
                </c:pt>
                <c:pt idx="285">
                  <c:v>0.15796052631578947</c:v>
                </c:pt>
                <c:pt idx="286">
                  <c:v>0.1576223776223776</c:v>
                </c:pt>
                <c:pt idx="287">
                  <c:v>0.15728658536585366</c:v>
                </c:pt>
                <c:pt idx="288">
                  <c:v>0.156953125</c:v>
                </c:pt>
                <c:pt idx="289">
                  <c:v>0.1566219723183391</c:v>
                </c:pt>
                <c:pt idx="290">
                  <c:v>0.15629310344827588</c:v>
                </c:pt>
                <c:pt idx="291">
                  <c:v>0.15596649484536085</c:v>
                </c:pt>
                <c:pt idx="292">
                  <c:v>0.15564212328767121</c:v>
                </c:pt>
                <c:pt idx="293">
                  <c:v>0.15531996587030714</c:v>
                </c:pt>
                <c:pt idx="294">
                  <c:v>0.15499999999999997</c:v>
                </c:pt>
                <c:pt idx="295">
                  <c:v>0.15468220338983049</c:v>
                </c:pt>
                <c:pt idx="296">
                  <c:v>0.15436655405405406</c:v>
                </c:pt>
                <c:pt idx="297">
                  <c:v>0.1540530303030303</c:v>
                </c:pt>
                <c:pt idx="298">
                  <c:v>0.15374161073825504</c:v>
                </c:pt>
                <c:pt idx="299">
                  <c:v>0.15343227424749162</c:v>
                </c:pt>
                <c:pt idx="300">
                  <c:v>0.15312500000000001</c:v>
                </c:pt>
                <c:pt idx="301">
                  <c:v>0.15281976744186046</c:v>
                </c:pt>
                <c:pt idx="302">
                  <c:v>0.15251655629139071</c:v>
                </c:pt>
                <c:pt idx="303">
                  <c:v>0.15221534653465343</c:v>
                </c:pt>
                <c:pt idx="304">
                  <c:v>0.15191611842105265</c:v>
                </c:pt>
                <c:pt idx="305">
                  <c:v>0.15161885245901638</c:v>
                </c:pt>
                <c:pt idx="306">
                  <c:v>0.15132352941176472</c:v>
                </c:pt>
                <c:pt idx="307">
                  <c:v>0.15103013029315962</c:v>
                </c:pt>
                <c:pt idx="308">
                  <c:v>0.15073863636363638</c:v>
                </c:pt>
                <c:pt idx="309">
                  <c:v>0.15044902912621361</c:v>
                </c:pt>
                <c:pt idx="310">
                  <c:v>0.15016129032258063</c:v>
                </c:pt>
                <c:pt idx="311">
                  <c:v>0.14987540192926044</c:v>
                </c:pt>
                <c:pt idx="312">
                  <c:v>0.14959134615384614</c:v>
                </c:pt>
                <c:pt idx="313">
                  <c:v>0.14930910543130987</c:v>
                </c:pt>
                <c:pt idx="314">
                  <c:v>0.14902866242038215</c:v>
                </c:pt>
                <c:pt idx="315">
                  <c:v>0.14874999999999997</c:v>
                </c:pt>
                <c:pt idx="316">
                  <c:v>0.14847310126582275</c:v>
                </c:pt>
                <c:pt idx="317">
                  <c:v>0.14819794952681387</c:v>
                </c:pt>
                <c:pt idx="318">
                  <c:v>0.14792452830188679</c:v>
                </c:pt>
                <c:pt idx="319">
                  <c:v>0.14765282131661442</c:v>
                </c:pt>
                <c:pt idx="320">
                  <c:v>0.14738281249999999</c:v>
                </c:pt>
                <c:pt idx="321">
                  <c:v>0.14711448598130838</c:v>
                </c:pt>
                <c:pt idx="322">
                  <c:v>0.14684782608695651</c:v>
                </c:pt>
                <c:pt idx="323">
                  <c:v>0.14658281733746131</c:v>
                </c:pt>
                <c:pt idx="324">
                  <c:v>0.14631944444444445</c:v>
                </c:pt>
                <c:pt idx="325">
                  <c:v>0.14605769230769231</c:v>
                </c:pt>
                <c:pt idx="326">
                  <c:v>0.14579754601226994</c:v>
                </c:pt>
                <c:pt idx="327">
                  <c:v>0.14553899082568805</c:v>
                </c:pt>
                <c:pt idx="328">
                  <c:v>0.14528201219512196</c:v>
                </c:pt>
                <c:pt idx="329">
                  <c:v>0.14502659574468083</c:v>
                </c:pt>
                <c:pt idx="330">
                  <c:v>0.14477272727272728</c:v>
                </c:pt>
                <c:pt idx="331">
                  <c:v>0.14452039274924469</c:v>
                </c:pt>
                <c:pt idx="332">
                  <c:v>0.14426957831325304</c:v>
                </c:pt>
                <c:pt idx="333">
                  <c:v>0.14402027027027023</c:v>
                </c:pt>
                <c:pt idx="334">
                  <c:v>0.14377245508982037</c:v>
                </c:pt>
                <c:pt idx="335">
                  <c:v>0.14352611940298504</c:v>
                </c:pt>
                <c:pt idx="336">
                  <c:v>0.14328125</c:v>
                </c:pt>
                <c:pt idx="337">
                  <c:v>0.14303783382789315</c:v>
                </c:pt>
                <c:pt idx="338">
                  <c:v>0.14279585798816569</c:v>
                </c:pt>
                <c:pt idx="339">
                  <c:v>0.14255530973451327</c:v>
                </c:pt>
                <c:pt idx="340">
                  <c:v>0.14231617647058825</c:v>
                </c:pt>
                <c:pt idx="341">
                  <c:v>0.14207844574780054</c:v>
                </c:pt>
                <c:pt idx="342">
                  <c:v>0.14184210526315788</c:v>
                </c:pt>
                <c:pt idx="343">
                  <c:v>0.14160714285714285</c:v>
                </c:pt>
                <c:pt idx="344">
                  <c:v>0.14137354651162795</c:v>
                </c:pt>
                <c:pt idx="345">
                  <c:v>0.14114130434782607</c:v>
                </c:pt>
                <c:pt idx="346">
                  <c:v>0.14091040462427745</c:v>
                </c:pt>
                <c:pt idx="347">
                  <c:v>0.14068083573487031</c:v>
                </c:pt>
                <c:pt idx="348">
                  <c:v>0.14045258620689655</c:v>
                </c:pt>
                <c:pt idx="349">
                  <c:v>0.14022564469914037</c:v>
                </c:pt>
                <c:pt idx="350">
                  <c:v>0.13999999999999996</c:v>
                </c:pt>
                <c:pt idx="351">
                  <c:v>0.13977564102564102</c:v>
                </c:pt>
                <c:pt idx="352">
                  <c:v>0.13955255681818185</c:v>
                </c:pt>
                <c:pt idx="353">
                  <c:v>0.13933073654390934</c:v>
                </c:pt>
                <c:pt idx="354">
                  <c:v>0.13911016949152544</c:v>
                </c:pt>
                <c:pt idx="355">
                  <c:v>0.13889084507042254</c:v>
                </c:pt>
                <c:pt idx="356">
                  <c:v>0.13867275280898878</c:v>
                </c:pt>
                <c:pt idx="357">
                  <c:v>0.13845588235294115</c:v>
                </c:pt>
                <c:pt idx="358">
                  <c:v>0.13824022346368711</c:v>
                </c:pt>
                <c:pt idx="359">
                  <c:v>0.13802576601671307</c:v>
                </c:pt>
                <c:pt idx="360">
                  <c:v>0.1378125</c:v>
                </c:pt>
                <c:pt idx="361">
                  <c:v>0.13760041551246538</c:v>
                </c:pt>
                <c:pt idx="362">
                  <c:v>0.13738950276243092</c:v>
                </c:pt>
                <c:pt idx="363">
                  <c:v>0.13717975206611571</c:v>
                </c:pt>
                <c:pt idx="364">
                  <c:v>0.13697115384615383</c:v>
                </c:pt>
                <c:pt idx="365">
                  <c:v>0.13676369863013696</c:v>
                </c:pt>
                <c:pt idx="366">
                  <c:v>0.13655737704918028</c:v>
                </c:pt>
                <c:pt idx="367">
                  <c:v>0.13635217983651227</c:v>
                </c:pt>
                <c:pt idx="368">
                  <c:v>0.13614809782608697</c:v>
                </c:pt>
                <c:pt idx="369">
                  <c:v>0.13594512195121952</c:v>
                </c:pt>
                <c:pt idx="370">
                  <c:v>0.13574324324324322</c:v>
                </c:pt>
                <c:pt idx="371">
                  <c:v>0.13554245283018865</c:v>
                </c:pt>
                <c:pt idx="372">
                  <c:v>0.13534274193548385</c:v>
                </c:pt>
                <c:pt idx="373">
                  <c:v>0.13514410187667558</c:v>
                </c:pt>
                <c:pt idx="374">
                  <c:v>0.1349465240641711</c:v>
                </c:pt>
                <c:pt idx="375">
                  <c:v>0.13474999999999998</c:v>
                </c:pt>
                <c:pt idx="376">
                  <c:v>0.13455452127659573</c:v>
                </c:pt>
                <c:pt idx="377">
                  <c:v>0.13436007957559681</c:v>
                </c:pt>
                <c:pt idx="378">
                  <c:v>0.13416666666666668</c:v>
                </c:pt>
                <c:pt idx="379">
                  <c:v>0.13397427440633242</c:v>
                </c:pt>
                <c:pt idx="380">
                  <c:v>0.13378289473684207</c:v>
                </c:pt>
                <c:pt idx="381">
                  <c:v>0.13359251968503938</c:v>
                </c:pt>
                <c:pt idx="382">
                  <c:v>0.13340314136125653</c:v>
                </c:pt>
                <c:pt idx="383">
                  <c:v>0.13321475195822452</c:v>
                </c:pt>
                <c:pt idx="384">
                  <c:v>0.13302734375</c:v>
                </c:pt>
                <c:pt idx="385">
                  <c:v>0.13284090909090907</c:v>
                </c:pt>
                <c:pt idx="386">
                  <c:v>0.13265544041450777</c:v>
                </c:pt>
                <c:pt idx="387">
                  <c:v>0.1324709302325581</c:v>
                </c:pt>
                <c:pt idx="388">
                  <c:v>0.13228737113402061</c:v>
                </c:pt>
                <c:pt idx="389">
                  <c:v>0.13210475578406167</c:v>
                </c:pt>
                <c:pt idx="390">
                  <c:v>0.13192307692307692</c:v>
                </c:pt>
                <c:pt idx="391">
                  <c:v>0.13174232736572891</c:v>
                </c:pt>
                <c:pt idx="392">
                  <c:v>0.13156249999999997</c:v>
                </c:pt>
                <c:pt idx="393">
                  <c:v>0.13138358778625953</c:v>
                </c:pt>
                <c:pt idx="394">
                  <c:v>0.13120558375634517</c:v>
                </c:pt>
                <c:pt idx="395">
                  <c:v>0.13102848101265821</c:v>
                </c:pt>
                <c:pt idx="396">
                  <c:v>0.13085227272727273</c:v>
                </c:pt>
                <c:pt idx="397">
                  <c:v>0.13067695214105793</c:v>
                </c:pt>
                <c:pt idx="398">
                  <c:v>0.13050251256281406</c:v>
                </c:pt>
                <c:pt idx="399">
                  <c:v>0.13032894736842104</c:v>
                </c:pt>
                <c:pt idx="400">
                  <c:v>0.13015625</c:v>
                </c:pt>
                <c:pt idx="401">
                  <c:v>0.12983167082294264</c:v>
                </c:pt>
                <c:pt idx="402">
                  <c:v>0.12950870646766172</c:v>
                </c:pt>
                <c:pt idx="403">
                  <c:v>0.12918734491315134</c:v>
                </c:pt>
                <c:pt idx="404">
                  <c:v>0.12886757425742573</c:v>
                </c:pt>
                <c:pt idx="405">
                  <c:v>0.12854938271604938</c:v>
                </c:pt>
                <c:pt idx="406">
                  <c:v>0.12823275862068967</c:v>
                </c:pt>
                <c:pt idx="407">
                  <c:v>0.12791769041769041</c:v>
                </c:pt>
                <c:pt idx="408">
                  <c:v>0.12760416666666666</c:v>
                </c:pt>
                <c:pt idx="409">
                  <c:v>0.1272921760391198</c:v>
                </c:pt>
                <c:pt idx="410">
                  <c:v>0.12698170731707317</c:v>
                </c:pt>
                <c:pt idx="411">
                  <c:v>0.12667274939172746</c:v>
                </c:pt>
                <c:pt idx="412">
                  <c:v>0.12636529126213591</c:v>
                </c:pt>
                <c:pt idx="413">
                  <c:v>0.12605932203389827</c:v>
                </c:pt>
                <c:pt idx="414">
                  <c:v>0.12575483091787437</c:v>
                </c:pt>
                <c:pt idx="415">
                  <c:v>0.12545180722891563</c:v>
                </c:pt>
                <c:pt idx="416">
                  <c:v>0.12515024038461539</c:v>
                </c:pt>
                <c:pt idx="417">
                  <c:v>0.12485011990407675</c:v>
                </c:pt>
                <c:pt idx="418">
                  <c:v>0.12455143540669859</c:v>
                </c:pt>
                <c:pt idx="419">
                  <c:v>0.1242541766109785</c:v>
                </c:pt>
                <c:pt idx="420">
                  <c:v>0.12395833333333332</c:v>
                </c:pt>
                <c:pt idx="421">
                  <c:v>0.12366389548693586</c:v>
                </c:pt>
                <c:pt idx="422">
                  <c:v>0.12337085308056872</c:v>
                </c:pt>
                <c:pt idx="423">
                  <c:v>0.12307919621749409</c:v>
                </c:pt>
                <c:pt idx="424">
                  <c:v>0.1227889150943396</c:v>
                </c:pt>
                <c:pt idx="425">
                  <c:v>0.1225</c:v>
                </c:pt>
                <c:pt idx="426">
                  <c:v>0.122212441314554</c:v>
                </c:pt>
                <c:pt idx="427">
                  <c:v>0.12192622950819672</c:v>
                </c:pt>
                <c:pt idx="428">
                  <c:v>0.12164135514018691</c:v>
                </c:pt>
                <c:pt idx="429">
                  <c:v>0.12135780885780885</c:v>
                </c:pt>
                <c:pt idx="430">
                  <c:v>0.12107558139534884</c:v>
                </c:pt>
                <c:pt idx="431">
                  <c:v>0.12079466357308585</c:v>
                </c:pt>
                <c:pt idx="432">
                  <c:v>0.12051504629629627</c:v>
                </c:pt>
                <c:pt idx="433">
                  <c:v>0.12023672055427251</c:v>
                </c:pt>
                <c:pt idx="434">
                  <c:v>0.11995967741935484</c:v>
                </c:pt>
                <c:pt idx="435">
                  <c:v>0.11968390804597703</c:v>
                </c:pt>
                <c:pt idx="436">
                  <c:v>0.11940940366972477</c:v>
                </c:pt>
                <c:pt idx="437">
                  <c:v>0.11913615560640731</c:v>
                </c:pt>
                <c:pt idx="438">
                  <c:v>0.11886415525114155</c:v>
                </c:pt>
                <c:pt idx="439">
                  <c:v>0.11859339407744876</c:v>
                </c:pt>
                <c:pt idx="440">
                  <c:v>0.11832386363636363</c:v>
                </c:pt>
                <c:pt idx="441">
                  <c:v>0.11805555555555554</c:v>
                </c:pt>
                <c:pt idx="442">
                  <c:v>0.11778846153846152</c:v>
                </c:pt>
                <c:pt idx="443">
                  <c:v>0.11752257336343115</c:v>
                </c:pt>
                <c:pt idx="444">
                  <c:v>0.11725788288288286</c:v>
                </c:pt>
                <c:pt idx="445">
                  <c:v>0.11699438202247191</c:v>
                </c:pt>
                <c:pt idx="446">
                  <c:v>0.11673206278026907</c:v>
                </c:pt>
                <c:pt idx="447">
                  <c:v>0.11647091722595078</c:v>
                </c:pt>
                <c:pt idx="448">
                  <c:v>0.11621093749999997</c:v>
                </c:pt>
                <c:pt idx="449">
                  <c:v>0.11595211581291759</c:v>
                </c:pt>
                <c:pt idx="450">
                  <c:v>0.11569444444444443</c:v>
                </c:pt>
                <c:pt idx="451">
                  <c:v>0.11543791574279377</c:v>
                </c:pt>
                <c:pt idx="452">
                  <c:v>0.11518252212389381</c:v>
                </c:pt>
                <c:pt idx="453">
                  <c:v>0.11492825607064017</c:v>
                </c:pt>
                <c:pt idx="454">
                  <c:v>0.11467511013215857</c:v>
                </c:pt>
                <c:pt idx="455">
                  <c:v>0.11442307692307692</c:v>
                </c:pt>
                <c:pt idx="456">
                  <c:v>0.11417214912280703</c:v>
                </c:pt>
                <c:pt idx="457">
                  <c:v>0.11392231947483587</c:v>
                </c:pt>
                <c:pt idx="458">
                  <c:v>0.11367358078602621</c:v>
                </c:pt>
                <c:pt idx="459">
                  <c:v>0.11342592592592593</c:v>
                </c:pt>
                <c:pt idx="460">
                  <c:v>0.11317934782608696</c:v>
                </c:pt>
                <c:pt idx="461">
                  <c:v>0.11293383947939264</c:v>
                </c:pt>
                <c:pt idx="462">
                  <c:v>0.11268939393939395</c:v>
                </c:pt>
                <c:pt idx="463">
                  <c:v>0.11244600431965443</c:v>
                </c:pt>
                <c:pt idx="464">
                  <c:v>0.11220366379310347</c:v>
                </c:pt>
                <c:pt idx="465">
                  <c:v>0.11196236559139788</c:v>
                </c:pt>
                <c:pt idx="466">
                  <c:v>0.11172210300429189</c:v>
                </c:pt>
                <c:pt idx="467">
                  <c:v>0.11148286937901504</c:v>
                </c:pt>
                <c:pt idx="468">
                  <c:v>0.11124465811965815</c:v>
                </c:pt>
                <c:pt idx="469">
                  <c:v>0.11100746268656719</c:v>
                </c:pt>
                <c:pt idx="470">
                  <c:v>0.11077127659574473</c:v>
                </c:pt>
                <c:pt idx="471">
                  <c:v>0.1105360934182591</c:v>
                </c:pt>
                <c:pt idx="472">
                  <c:v>0.11030190677966109</c:v>
                </c:pt>
                <c:pt idx="473">
                  <c:v>0.1100687103594081</c:v>
                </c:pt>
                <c:pt idx="474">
                  <c:v>0.10983649789029541</c:v>
                </c:pt>
                <c:pt idx="475">
                  <c:v>0.10960526315789482</c:v>
                </c:pt>
                <c:pt idx="476">
                  <c:v>0.10937500000000008</c:v>
                </c:pt>
                <c:pt idx="477">
                  <c:v>0.10914570230607976</c:v>
                </c:pt>
                <c:pt idx="478">
                  <c:v>0.10891736401673649</c:v>
                </c:pt>
                <c:pt idx="479">
                  <c:v>0.10868997912317337</c:v>
                </c:pt>
                <c:pt idx="480">
                  <c:v>0.10846354166666676</c:v>
                </c:pt>
                <c:pt idx="481">
                  <c:v>0.10823804573804582</c:v>
                </c:pt>
                <c:pt idx="482">
                  <c:v>0.10801348547717851</c:v>
                </c:pt>
                <c:pt idx="483">
                  <c:v>0.10778985507246389</c:v>
                </c:pt>
                <c:pt idx="484">
                  <c:v>0.1075671487603307</c:v>
                </c:pt>
                <c:pt idx="485">
                  <c:v>0.10734536082474239</c:v>
                </c:pt>
                <c:pt idx="486">
                  <c:v>0.10712448559670795</c:v>
                </c:pt>
                <c:pt idx="487">
                  <c:v>0.10690451745379889</c:v>
                </c:pt>
                <c:pt idx="488">
                  <c:v>0.10668545081967226</c:v>
                </c:pt>
                <c:pt idx="489">
                  <c:v>0.10646728016359931</c:v>
                </c:pt>
                <c:pt idx="490">
                  <c:v>0.10625000000000014</c:v>
                </c:pt>
                <c:pt idx="491">
                  <c:v>0.10603360488798387</c:v>
                </c:pt>
                <c:pt idx="492">
                  <c:v>0.10581808943089445</c:v>
                </c:pt>
                <c:pt idx="493">
                  <c:v>0.10560344827586222</c:v>
                </c:pt>
                <c:pt idx="494">
                  <c:v>0.10538967611336048</c:v>
                </c:pt>
                <c:pt idx="495">
                  <c:v>0.10517676767676784</c:v>
                </c:pt>
                <c:pt idx="496">
                  <c:v>0.10496471774193564</c:v>
                </c:pt>
                <c:pt idx="497">
                  <c:v>0.10475352112676073</c:v>
                </c:pt>
                <c:pt idx="498">
                  <c:v>0.10454317269076321</c:v>
                </c:pt>
                <c:pt idx="499">
                  <c:v>0.10433366733466951</c:v>
                </c:pt>
                <c:pt idx="500">
                  <c:v>0.10412500000000019</c:v>
                </c:pt>
              </c:numCache>
            </c:numRef>
          </c:yVal>
          <c:smooth val="0"/>
          <c:extLst>
            <c:ext xmlns:c16="http://schemas.microsoft.com/office/drawing/2014/chart" uri="{C3380CC4-5D6E-409C-BE32-E72D297353CC}">
              <c16:uniqueId val="{00000002-8A90-4CFC-BC51-37151B33C38A}"/>
            </c:ext>
          </c:extLst>
        </c:ser>
        <c:ser>
          <c:idx val="0"/>
          <c:order val="3"/>
          <c:tx>
            <c:v>R=2, Tank , Soil Type I</c:v>
          </c:tx>
          <c:spPr>
            <a:ln w="12700">
              <a:solidFill>
                <a:srgbClr val="00B050"/>
              </a:solidFill>
              <a:prstDash val="sysDot"/>
            </a:ln>
          </c:spPr>
          <c:marker>
            <c:symbol val="none"/>
          </c:marker>
          <c:xVal>
            <c:numRef>
              <c:f>'2800-4'!$A$5:$A$505</c:f>
              <c:numCache>
                <c:formatCode>General</c:formatCode>
                <c:ptCount val="5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pt idx="101">
                  <c:v>1.01</c:v>
                </c:pt>
                <c:pt idx="102">
                  <c:v>1.02</c:v>
                </c:pt>
                <c:pt idx="103">
                  <c:v>1.03</c:v>
                </c:pt>
                <c:pt idx="104">
                  <c:v>1.04</c:v>
                </c:pt>
                <c:pt idx="105">
                  <c:v>1.05</c:v>
                </c:pt>
                <c:pt idx="106">
                  <c:v>1.06</c:v>
                </c:pt>
                <c:pt idx="107">
                  <c:v>1.07</c:v>
                </c:pt>
                <c:pt idx="108">
                  <c:v>1.08</c:v>
                </c:pt>
                <c:pt idx="109">
                  <c:v>1.0900000000000001</c:v>
                </c:pt>
                <c:pt idx="110">
                  <c:v>1.1000000000000001</c:v>
                </c:pt>
                <c:pt idx="111">
                  <c:v>1.1100000000000001</c:v>
                </c:pt>
                <c:pt idx="112">
                  <c:v>1.1200000000000001</c:v>
                </c:pt>
                <c:pt idx="113">
                  <c:v>1.1299999999999999</c:v>
                </c:pt>
                <c:pt idx="114">
                  <c:v>1.1399999999999999</c:v>
                </c:pt>
                <c:pt idx="115">
                  <c:v>1.1499999999999999</c:v>
                </c:pt>
                <c:pt idx="116">
                  <c:v>1.1599999999999999</c:v>
                </c:pt>
                <c:pt idx="117">
                  <c:v>1.17</c:v>
                </c:pt>
                <c:pt idx="118">
                  <c:v>1.18</c:v>
                </c:pt>
                <c:pt idx="119">
                  <c:v>1.19</c:v>
                </c:pt>
                <c:pt idx="120">
                  <c:v>1.2</c:v>
                </c:pt>
                <c:pt idx="121">
                  <c:v>1.21</c:v>
                </c:pt>
                <c:pt idx="122">
                  <c:v>1.22</c:v>
                </c:pt>
                <c:pt idx="123">
                  <c:v>1.23</c:v>
                </c:pt>
                <c:pt idx="124">
                  <c:v>1.24</c:v>
                </c:pt>
                <c:pt idx="125">
                  <c:v>1.25</c:v>
                </c:pt>
                <c:pt idx="126">
                  <c:v>1.26</c:v>
                </c:pt>
                <c:pt idx="127">
                  <c:v>1.27</c:v>
                </c:pt>
                <c:pt idx="128">
                  <c:v>1.28</c:v>
                </c:pt>
                <c:pt idx="129">
                  <c:v>1.29</c:v>
                </c:pt>
                <c:pt idx="130">
                  <c:v>1.3</c:v>
                </c:pt>
                <c:pt idx="131">
                  <c:v>1.31</c:v>
                </c:pt>
                <c:pt idx="132">
                  <c:v>1.32</c:v>
                </c:pt>
                <c:pt idx="133">
                  <c:v>1.33</c:v>
                </c:pt>
                <c:pt idx="134">
                  <c:v>1.34</c:v>
                </c:pt>
                <c:pt idx="135">
                  <c:v>1.35</c:v>
                </c:pt>
                <c:pt idx="136">
                  <c:v>1.36</c:v>
                </c:pt>
                <c:pt idx="137">
                  <c:v>1.37</c:v>
                </c:pt>
                <c:pt idx="138">
                  <c:v>1.38</c:v>
                </c:pt>
                <c:pt idx="139">
                  <c:v>1.39</c:v>
                </c:pt>
                <c:pt idx="140">
                  <c:v>1.4</c:v>
                </c:pt>
                <c:pt idx="141">
                  <c:v>1.41</c:v>
                </c:pt>
                <c:pt idx="142">
                  <c:v>1.42</c:v>
                </c:pt>
                <c:pt idx="143">
                  <c:v>1.43</c:v>
                </c:pt>
                <c:pt idx="144">
                  <c:v>1.44</c:v>
                </c:pt>
                <c:pt idx="145">
                  <c:v>1.45</c:v>
                </c:pt>
                <c:pt idx="146">
                  <c:v>1.46</c:v>
                </c:pt>
                <c:pt idx="147">
                  <c:v>1.47</c:v>
                </c:pt>
                <c:pt idx="148">
                  <c:v>1.48</c:v>
                </c:pt>
                <c:pt idx="149">
                  <c:v>1.49</c:v>
                </c:pt>
                <c:pt idx="150">
                  <c:v>1.5</c:v>
                </c:pt>
                <c:pt idx="151">
                  <c:v>1.51</c:v>
                </c:pt>
                <c:pt idx="152">
                  <c:v>1.52</c:v>
                </c:pt>
                <c:pt idx="153">
                  <c:v>1.53</c:v>
                </c:pt>
                <c:pt idx="154">
                  <c:v>1.54</c:v>
                </c:pt>
                <c:pt idx="155">
                  <c:v>1.55</c:v>
                </c:pt>
                <c:pt idx="156">
                  <c:v>1.56</c:v>
                </c:pt>
                <c:pt idx="157">
                  <c:v>1.57</c:v>
                </c:pt>
                <c:pt idx="158">
                  <c:v>1.58</c:v>
                </c:pt>
                <c:pt idx="159">
                  <c:v>1.59</c:v>
                </c:pt>
                <c:pt idx="160">
                  <c:v>1.6</c:v>
                </c:pt>
                <c:pt idx="161">
                  <c:v>1.61</c:v>
                </c:pt>
                <c:pt idx="162">
                  <c:v>1.62</c:v>
                </c:pt>
                <c:pt idx="163">
                  <c:v>1.63</c:v>
                </c:pt>
                <c:pt idx="164">
                  <c:v>1.64</c:v>
                </c:pt>
                <c:pt idx="165">
                  <c:v>1.65</c:v>
                </c:pt>
                <c:pt idx="166">
                  <c:v>1.66</c:v>
                </c:pt>
                <c:pt idx="167">
                  <c:v>1.67</c:v>
                </c:pt>
                <c:pt idx="168">
                  <c:v>1.68</c:v>
                </c:pt>
                <c:pt idx="169">
                  <c:v>1.69</c:v>
                </c:pt>
                <c:pt idx="170">
                  <c:v>1.7</c:v>
                </c:pt>
                <c:pt idx="171">
                  <c:v>1.71</c:v>
                </c:pt>
                <c:pt idx="172">
                  <c:v>1.72</c:v>
                </c:pt>
                <c:pt idx="173">
                  <c:v>1.73</c:v>
                </c:pt>
                <c:pt idx="174">
                  <c:v>1.74</c:v>
                </c:pt>
                <c:pt idx="175">
                  <c:v>1.75</c:v>
                </c:pt>
                <c:pt idx="176">
                  <c:v>1.76</c:v>
                </c:pt>
                <c:pt idx="177">
                  <c:v>1.77</c:v>
                </c:pt>
                <c:pt idx="178">
                  <c:v>1.78</c:v>
                </c:pt>
                <c:pt idx="179">
                  <c:v>1.79</c:v>
                </c:pt>
                <c:pt idx="180">
                  <c:v>1.8</c:v>
                </c:pt>
                <c:pt idx="181">
                  <c:v>1.81</c:v>
                </c:pt>
                <c:pt idx="182">
                  <c:v>1.82</c:v>
                </c:pt>
                <c:pt idx="183">
                  <c:v>1.83</c:v>
                </c:pt>
                <c:pt idx="184">
                  <c:v>1.84</c:v>
                </c:pt>
                <c:pt idx="185">
                  <c:v>1.85</c:v>
                </c:pt>
                <c:pt idx="186">
                  <c:v>1.86</c:v>
                </c:pt>
                <c:pt idx="187">
                  <c:v>1.87</c:v>
                </c:pt>
                <c:pt idx="188">
                  <c:v>1.88</c:v>
                </c:pt>
                <c:pt idx="189">
                  <c:v>1.89</c:v>
                </c:pt>
                <c:pt idx="190">
                  <c:v>1.9</c:v>
                </c:pt>
                <c:pt idx="191">
                  <c:v>1.91</c:v>
                </c:pt>
                <c:pt idx="192">
                  <c:v>1.92</c:v>
                </c:pt>
                <c:pt idx="193">
                  <c:v>1.93</c:v>
                </c:pt>
                <c:pt idx="194">
                  <c:v>1.94</c:v>
                </c:pt>
                <c:pt idx="195">
                  <c:v>1.95</c:v>
                </c:pt>
                <c:pt idx="196">
                  <c:v>1.96</c:v>
                </c:pt>
                <c:pt idx="197">
                  <c:v>1.97</c:v>
                </c:pt>
                <c:pt idx="198">
                  <c:v>1.98</c:v>
                </c:pt>
                <c:pt idx="199">
                  <c:v>1.99</c:v>
                </c:pt>
                <c:pt idx="200">
                  <c:v>2</c:v>
                </c:pt>
                <c:pt idx="201">
                  <c:v>2.0099999999999998</c:v>
                </c:pt>
                <c:pt idx="202">
                  <c:v>2.02</c:v>
                </c:pt>
                <c:pt idx="203">
                  <c:v>2.0299999999999998</c:v>
                </c:pt>
                <c:pt idx="204">
                  <c:v>2.04</c:v>
                </c:pt>
                <c:pt idx="205">
                  <c:v>2.0499999999999998</c:v>
                </c:pt>
                <c:pt idx="206">
                  <c:v>2.06</c:v>
                </c:pt>
                <c:pt idx="207">
                  <c:v>2.0699999999999998</c:v>
                </c:pt>
                <c:pt idx="208">
                  <c:v>2.08</c:v>
                </c:pt>
                <c:pt idx="209">
                  <c:v>2.09</c:v>
                </c:pt>
                <c:pt idx="210">
                  <c:v>2.1</c:v>
                </c:pt>
                <c:pt idx="211">
                  <c:v>2.11</c:v>
                </c:pt>
                <c:pt idx="212">
                  <c:v>2.12</c:v>
                </c:pt>
                <c:pt idx="213">
                  <c:v>2.13</c:v>
                </c:pt>
                <c:pt idx="214">
                  <c:v>2.14</c:v>
                </c:pt>
                <c:pt idx="215">
                  <c:v>2.15</c:v>
                </c:pt>
                <c:pt idx="216">
                  <c:v>2.16</c:v>
                </c:pt>
                <c:pt idx="217">
                  <c:v>2.17</c:v>
                </c:pt>
                <c:pt idx="218">
                  <c:v>2.1800000000000002</c:v>
                </c:pt>
                <c:pt idx="219">
                  <c:v>2.19</c:v>
                </c:pt>
                <c:pt idx="220">
                  <c:v>2.2000000000000002</c:v>
                </c:pt>
                <c:pt idx="221">
                  <c:v>2.21</c:v>
                </c:pt>
                <c:pt idx="222">
                  <c:v>2.2200000000000002</c:v>
                </c:pt>
                <c:pt idx="223">
                  <c:v>2.23</c:v>
                </c:pt>
                <c:pt idx="224">
                  <c:v>2.2400000000000002</c:v>
                </c:pt>
                <c:pt idx="225">
                  <c:v>2.25</c:v>
                </c:pt>
                <c:pt idx="226">
                  <c:v>2.2599999999999998</c:v>
                </c:pt>
                <c:pt idx="227">
                  <c:v>2.27</c:v>
                </c:pt>
                <c:pt idx="228">
                  <c:v>2.2799999999999998</c:v>
                </c:pt>
                <c:pt idx="229">
                  <c:v>2.29</c:v>
                </c:pt>
                <c:pt idx="230">
                  <c:v>2.2999999999999998</c:v>
                </c:pt>
                <c:pt idx="231">
                  <c:v>2.31</c:v>
                </c:pt>
                <c:pt idx="232">
                  <c:v>2.3199999999999998</c:v>
                </c:pt>
                <c:pt idx="233">
                  <c:v>2.33</c:v>
                </c:pt>
                <c:pt idx="234">
                  <c:v>2.34</c:v>
                </c:pt>
                <c:pt idx="235">
                  <c:v>2.35</c:v>
                </c:pt>
                <c:pt idx="236">
                  <c:v>2.36</c:v>
                </c:pt>
                <c:pt idx="237">
                  <c:v>2.37</c:v>
                </c:pt>
                <c:pt idx="238">
                  <c:v>2.38</c:v>
                </c:pt>
                <c:pt idx="239">
                  <c:v>2.39</c:v>
                </c:pt>
                <c:pt idx="240">
                  <c:v>2.4</c:v>
                </c:pt>
                <c:pt idx="241">
                  <c:v>2.41</c:v>
                </c:pt>
                <c:pt idx="242">
                  <c:v>2.42</c:v>
                </c:pt>
                <c:pt idx="243">
                  <c:v>2.4300000000000002</c:v>
                </c:pt>
                <c:pt idx="244">
                  <c:v>2.44</c:v>
                </c:pt>
                <c:pt idx="245">
                  <c:v>2.4500000000000002</c:v>
                </c:pt>
                <c:pt idx="246">
                  <c:v>2.46</c:v>
                </c:pt>
                <c:pt idx="247">
                  <c:v>2.4700000000000002</c:v>
                </c:pt>
                <c:pt idx="248">
                  <c:v>2.48</c:v>
                </c:pt>
                <c:pt idx="249">
                  <c:v>2.4900000000000002</c:v>
                </c:pt>
                <c:pt idx="250">
                  <c:v>2.5</c:v>
                </c:pt>
                <c:pt idx="251">
                  <c:v>2.5099999999999998</c:v>
                </c:pt>
                <c:pt idx="252">
                  <c:v>2.52</c:v>
                </c:pt>
                <c:pt idx="253">
                  <c:v>2.5299999999999998</c:v>
                </c:pt>
                <c:pt idx="254">
                  <c:v>2.54</c:v>
                </c:pt>
                <c:pt idx="255">
                  <c:v>2.5499999999999998</c:v>
                </c:pt>
                <c:pt idx="256">
                  <c:v>2.56</c:v>
                </c:pt>
                <c:pt idx="257">
                  <c:v>2.57</c:v>
                </c:pt>
                <c:pt idx="258">
                  <c:v>2.58</c:v>
                </c:pt>
                <c:pt idx="259">
                  <c:v>2.59</c:v>
                </c:pt>
                <c:pt idx="260">
                  <c:v>2.6</c:v>
                </c:pt>
                <c:pt idx="261">
                  <c:v>2.61</c:v>
                </c:pt>
                <c:pt idx="262">
                  <c:v>2.62</c:v>
                </c:pt>
                <c:pt idx="263">
                  <c:v>2.63</c:v>
                </c:pt>
                <c:pt idx="264">
                  <c:v>2.64</c:v>
                </c:pt>
                <c:pt idx="265">
                  <c:v>2.65</c:v>
                </c:pt>
                <c:pt idx="266">
                  <c:v>2.66</c:v>
                </c:pt>
                <c:pt idx="267">
                  <c:v>2.67</c:v>
                </c:pt>
                <c:pt idx="268">
                  <c:v>2.68</c:v>
                </c:pt>
                <c:pt idx="269">
                  <c:v>2.69</c:v>
                </c:pt>
                <c:pt idx="270">
                  <c:v>2.7</c:v>
                </c:pt>
                <c:pt idx="271">
                  <c:v>2.71</c:v>
                </c:pt>
                <c:pt idx="272">
                  <c:v>2.72</c:v>
                </c:pt>
                <c:pt idx="273">
                  <c:v>2.73</c:v>
                </c:pt>
                <c:pt idx="274">
                  <c:v>2.74</c:v>
                </c:pt>
                <c:pt idx="275">
                  <c:v>2.75</c:v>
                </c:pt>
                <c:pt idx="276">
                  <c:v>2.76</c:v>
                </c:pt>
                <c:pt idx="277">
                  <c:v>2.77</c:v>
                </c:pt>
                <c:pt idx="278">
                  <c:v>2.78</c:v>
                </c:pt>
                <c:pt idx="279">
                  <c:v>2.79</c:v>
                </c:pt>
                <c:pt idx="280">
                  <c:v>2.8</c:v>
                </c:pt>
                <c:pt idx="281">
                  <c:v>2.81</c:v>
                </c:pt>
                <c:pt idx="282">
                  <c:v>2.82</c:v>
                </c:pt>
                <c:pt idx="283">
                  <c:v>2.83</c:v>
                </c:pt>
                <c:pt idx="284">
                  <c:v>2.84</c:v>
                </c:pt>
                <c:pt idx="285">
                  <c:v>2.85</c:v>
                </c:pt>
                <c:pt idx="286">
                  <c:v>2.86</c:v>
                </c:pt>
                <c:pt idx="287">
                  <c:v>2.87</c:v>
                </c:pt>
                <c:pt idx="288">
                  <c:v>2.88</c:v>
                </c:pt>
                <c:pt idx="289">
                  <c:v>2.89</c:v>
                </c:pt>
                <c:pt idx="290">
                  <c:v>2.9</c:v>
                </c:pt>
                <c:pt idx="291">
                  <c:v>2.91</c:v>
                </c:pt>
                <c:pt idx="292">
                  <c:v>2.92</c:v>
                </c:pt>
                <c:pt idx="293">
                  <c:v>2.93</c:v>
                </c:pt>
                <c:pt idx="294">
                  <c:v>2.94</c:v>
                </c:pt>
                <c:pt idx="295">
                  <c:v>2.95</c:v>
                </c:pt>
                <c:pt idx="296">
                  <c:v>2.96</c:v>
                </c:pt>
                <c:pt idx="297">
                  <c:v>2.97</c:v>
                </c:pt>
                <c:pt idx="298">
                  <c:v>2.98</c:v>
                </c:pt>
                <c:pt idx="299">
                  <c:v>2.99</c:v>
                </c:pt>
                <c:pt idx="300">
                  <c:v>3</c:v>
                </c:pt>
                <c:pt idx="301">
                  <c:v>3.01</c:v>
                </c:pt>
                <c:pt idx="302">
                  <c:v>3.02</c:v>
                </c:pt>
                <c:pt idx="303">
                  <c:v>3.03</c:v>
                </c:pt>
                <c:pt idx="304">
                  <c:v>3.04</c:v>
                </c:pt>
                <c:pt idx="305">
                  <c:v>3.05</c:v>
                </c:pt>
                <c:pt idx="306">
                  <c:v>3.06</c:v>
                </c:pt>
                <c:pt idx="307">
                  <c:v>3.07</c:v>
                </c:pt>
                <c:pt idx="308">
                  <c:v>3.08</c:v>
                </c:pt>
                <c:pt idx="309">
                  <c:v>3.09</c:v>
                </c:pt>
                <c:pt idx="310">
                  <c:v>3.1</c:v>
                </c:pt>
                <c:pt idx="311">
                  <c:v>3.11</c:v>
                </c:pt>
                <c:pt idx="312">
                  <c:v>3.12</c:v>
                </c:pt>
                <c:pt idx="313">
                  <c:v>3.13</c:v>
                </c:pt>
                <c:pt idx="314">
                  <c:v>3.14</c:v>
                </c:pt>
                <c:pt idx="315">
                  <c:v>3.15</c:v>
                </c:pt>
                <c:pt idx="316">
                  <c:v>3.16</c:v>
                </c:pt>
                <c:pt idx="317">
                  <c:v>3.17</c:v>
                </c:pt>
                <c:pt idx="318">
                  <c:v>3.18</c:v>
                </c:pt>
                <c:pt idx="319">
                  <c:v>3.19</c:v>
                </c:pt>
                <c:pt idx="320">
                  <c:v>3.2</c:v>
                </c:pt>
                <c:pt idx="321">
                  <c:v>3.21</c:v>
                </c:pt>
                <c:pt idx="322">
                  <c:v>3.22</c:v>
                </c:pt>
                <c:pt idx="323">
                  <c:v>3.23</c:v>
                </c:pt>
                <c:pt idx="324">
                  <c:v>3.24</c:v>
                </c:pt>
                <c:pt idx="325">
                  <c:v>3.25</c:v>
                </c:pt>
                <c:pt idx="326">
                  <c:v>3.26</c:v>
                </c:pt>
                <c:pt idx="327">
                  <c:v>3.27</c:v>
                </c:pt>
                <c:pt idx="328">
                  <c:v>3.28</c:v>
                </c:pt>
                <c:pt idx="329">
                  <c:v>3.29</c:v>
                </c:pt>
                <c:pt idx="330">
                  <c:v>3.3</c:v>
                </c:pt>
                <c:pt idx="331">
                  <c:v>3.31</c:v>
                </c:pt>
                <c:pt idx="332">
                  <c:v>3.32</c:v>
                </c:pt>
                <c:pt idx="333">
                  <c:v>3.33</c:v>
                </c:pt>
                <c:pt idx="334">
                  <c:v>3.34</c:v>
                </c:pt>
                <c:pt idx="335">
                  <c:v>3.35</c:v>
                </c:pt>
                <c:pt idx="336">
                  <c:v>3.36</c:v>
                </c:pt>
                <c:pt idx="337">
                  <c:v>3.37</c:v>
                </c:pt>
                <c:pt idx="338">
                  <c:v>3.38</c:v>
                </c:pt>
                <c:pt idx="339">
                  <c:v>3.39</c:v>
                </c:pt>
                <c:pt idx="340">
                  <c:v>3.4</c:v>
                </c:pt>
                <c:pt idx="341">
                  <c:v>3.41</c:v>
                </c:pt>
                <c:pt idx="342">
                  <c:v>3.42</c:v>
                </c:pt>
                <c:pt idx="343">
                  <c:v>3.43</c:v>
                </c:pt>
                <c:pt idx="344">
                  <c:v>3.44</c:v>
                </c:pt>
                <c:pt idx="345">
                  <c:v>3.45</c:v>
                </c:pt>
                <c:pt idx="346">
                  <c:v>3.46</c:v>
                </c:pt>
                <c:pt idx="347">
                  <c:v>3.47</c:v>
                </c:pt>
                <c:pt idx="348">
                  <c:v>3.48</c:v>
                </c:pt>
                <c:pt idx="349">
                  <c:v>3.49</c:v>
                </c:pt>
                <c:pt idx="350">
                  <c:v>3.5</c:v>
                </c:pt>
                <c:pt idx="351">
                  <c:v>3.51</c:v>
                </c:pt>
                <c:pt idx="352">
                  <c:v>3.52</c:v>
                </c:pt>
                <c:pt idx="353">
                  <c:v>3.53</c:v>
                </c:pt>
                <c:pt idx="354">
                  <c:v>3.54</c:v>
                </c:pt>
                <c:pt idx="355">
                  <c:v>3.55</c:v>
                </c:pt>
                <c:pt idx="356">
                  <c:v>3.56</c:v>
                </c:pt>
                <c:pt idx="357">
                  <c:v>3.57</c:v>
                </c:pt>
                <c:pt idx="358">
                  <c:v>3.58</c:v>
                </c:pt>
                <c:pt idx="359">
                  <c:v>3.59</c:v>
                </c:pt>
                <c:pt idx="360">
                  <c:v>3.6</c:v>
                </c:pt>
                <c:pt idx="361">
                  <c:v>3.61</c:v>
                </c:pt>
                <c:pt idx="362">
                  <c:v>3.62</c:v>
                </c:pt>
                <c:pt idx="363">
                  <c:v>3.63</c:v>
                </c:pt>
                <c:pt idx="364">
                  <c:v>3.64</c:v>
                </c:pt>
                <c:pt idx="365">
                  <c:v>3.65</c:v>
                </c:pt>
                <c:pt idx="366">
                  <c:v>3.66</c:v>
                </c:pt>
                <c:pt idx="367">
                  <c:v>3.67</c:v>
                </c:pt>
                <c:pt idx="368">
                  <c:v>3.68</c:v>
                </c:pt>
                <c:pt idx="369">
                  <c:v>3.69</c:v>
                </c:pt>
                <c:pt idx="370">
                  <c:v>3.7</c:v>
                </c:pt>
                <c:pt idx="371">
                  <c:v>3.71</c:v>
                </c:pt>
                <c:pt idx="372">
                  <c:v>3.72</c:v>
                </c:pt>
                <c:pt idx="373">
                  <c:v>3.73</c:v>
                </c:pt>
                <c:pt idx="374">
                  <c:v>3.74</c:v>
                </c:pt>
                <c:pt idx="375">
                  <c:v>3.75</c:v>
                </c:pt>
                <c:pt idx="376">
                  <c:v>3.76</c:v>
                </c:pt>
                <c:pt idx="377">
                  <c:v>3.77</c:v>
                </c:pt>
                <c:pt idx="378">
                  <c:v>3.78</c:v>
                </c:pt>
                <c:pt idx="379">
                  <c:v>3.79</c:v>
                </c:pt>
                <c:pt idx="380">
                  <c:v>3.8</c:v>
                </c:pt>
                <c:pt idx="381">
                  <c:v>3.81</c:v>
                </c:pt>
                <c:pt idx="382">
                  <c:v>3.82</c:v>
                </c:pt>
                <c:pt idx="383">
                  <c:v>3.83</c:v>
                </c:pt>
                <c:pt idx="384">
                  <c:v>3.84</c:v>
                </c:pt>
                <c:pt idx="385">
                  <c:v>3.85</c:v>
                </c:pt>
                <c:pt idx="386">
                  <c:v>3.86</c:v>
                </c:pt>
                <c:pt idx="387">
                  <c:v>3.87</c:v>
                </c:pt>
                <c:pt idx="388">
                  <c:v>3.88</c:v>
                </c:pt>
                <c:pt idx="389">
                  <c:v>3.89</c:v>
                </c:pt>
                <c:pt idx="390">
                  <c:v>3.9</c:v>
                </c:pt>
                <c:pt idx="391">
                  <c:v>3.91</c:v>
                </c:pt>
                <c:pt idx="392">
                  <c:v>3.92</c:v>
                </c:pt>
                <c:pt idx="393">
                  <c:v>3.93</c:v>
                </c:pt>
                <c:pt idx="394">
                  <c:v>3.94</c:v>
                </c:pt>
                <c:pt idx="395">
                  <c:v>3.95</c:v>
                </c:pt>
                <c:pt idx="396">
                  <c:v>3.96</c:v>
                </c:pt>
                <c:pt idx="397">
                  <c:v>3.97</c:v>
                </c:pt>
                <c:pt idx="398">
                  <c:v>3.98</c:v>
                </c:pt>
                <c:pt idx="399">
                  <c:v>3.99</c:v>
                </c:pt>
                <c:pt idx="400">
                  <c:v>4</c:v>
                </c:pt>
                <c:pt idx="401">
                  <c:v>4.01</c:v>
                </c:pt>
                <c:pt idx="402">
                  <c:v>4.0199999999999996</c:v>
                </c:pt>
                <c:pt idx="403">
                  <c:v>4.03</c:v>
                </c:pt>
                <c:pt idx="404">
                  <c:v>4.04</c:v>
                </c:pt>
                <c:pt idx="405">
                  <c:v>4.05</c:v>
                </c:pt>
                <c:pt idx="406">
                  <c:v>4.0599999999999996</c:v>
                </c:pt>
                <c:pt idx="407">
                  <c:v>4.07</c:v>
                </c:pt>
                <c:pt idx="408">
                  <c:v>4.08</c:v>
                </c:pt>
                <c:pt idx="409">
                  <c:v>4.09</c:v>
                </c:pt>
                <c:pt idx="410">
                  <c:v>4.0999999999999996</c:v>
                </c:pt>
                <c:pt idx="411">
                  <c:v>4.1100000000000003</c:v>
                </c:pt>
                <c:pt idx="412">
                  <c:v>4.12</c:v>
                </c:pt>
                <c:pt idx="413">
                  <c:v>4.13</c:v>
                </c:pt>
                <c:pt idx="414">
                  <c:v>4.1399999999999997</c:v>
                </c:pt>
                <c:pt idx="415">
                  <c:v>4.1500000000000004</c:v>
                </c:pt>
                <c:pt idx="416">
                  <c:v>4.16</c:v>
                </c:pt>
                <c:pt idx="417">
                  <c:v>4.17</c:v>
                </c:pt>
                <c:pt idx="418">
                  <c:v>4.18</c:v>
                </c:pt>
                <c:pt idx="419">
                  <c:v>4.1900000000000004</c:v>
                </c:pt>
                <c:pt idx="420">
                  <c:v>4.2</c:v>
                </c:pt>
                <c:pt idx="421">
                  <c:v>4.21</c:v>
                </c:pt>
                <c:pt idx="422">
                  <c:v>4.22</c:v>
                </c:pt>
                <c:pt idx="423">
                  <c:v>4.2300000000000004</c:v>
                </c:pt>
                <c:pt idx="424">
                  <c:v>4.24</c:v>
                </c:pt>
                <c:pt idx="425">
                  <c:v>4.25</c:v>
                </c:pt>
                <c:pt idx="426">
                  <c:v>4.26</c:v>
                </c:pt>
                <c:pt idx="427">
                  <c:v>4.2699999999999996</c:v>
                </c:pt>
                <c:pt idx="428">
                  <c:v>4.28</c:v>
                </c:pt>
                <c:pt idx="429">
                  <c:v>4.29</c:v>
                </c:pt>
                <c:pt idx="430">
                  <c:v>4.3</c:v>
                </c:pt>
                <c:pt idx="431">
                  <c:v>4.3099999999999996</c:v>
                </c:pt>
                <c:pt idx="432">
                  <c:v>4.32</c:v>
                </c:pt>
                <c:pt idx="433">
                  <c:v>4.33</c:v>
                </c:pt>
                <c:pt idx="434">
                  <c:v>4.34</c:v>
                </c:pt>
                <c:pt idx="435">
                  <c:v>4.3499999999999996</c:v>
                </c:pt>
                <c:pt idx="436">
                  <c:v>4.3600000000000003</c:v>
                </c:pt>
                <c:pt idx="437">
                  <c:v>4.37</c:v>
                </c:pt>
                <c:pt idx="438">
                  <c:v>4.38</c:v>
                </c:pt>
                <c:pt idx="439">
                  <c:v>4.3899999999999997</c:v>
                </c:pt>
                <c:pt idx="440">
                  <c:v>4.4000000000000004</c:v>
                </c:pt>
                <c:pt idx="441">
                  <c:v>4.41</c:v>
                </c:pt>
                <c:pt idx="442">
                  <c:v>4.42</c:v>
                </c:pt>
                <c:pt idx="443">
                  <c:v>4.43</c:v>
                </c:pt>
                <c:pt idx="444">
                  <c:v>4.4400000000000004</c:v>
                </c:pt>
                <c:pt idx="445">
                  <c:v>4.45</c:v>
                </c:pt>
                <c:pt idx="446">
                  <c:v>4.46</c:v>
                </c:pt>
                <c:pt idx="447">
                  <c:v>4.47</c:v>
                </c:pt>
                <c:pt idx="448">
                  <c:v>4.4800000000000004</c:v>
                </c:pt>
                <c:pt idx="449">
                  <c:v>4.49</c:v>
                </c:pt>
                <c:pt idx="450">
                  <c:v>4.5</c:v>
                </c:pt>
                <c:pt idx="451">
                  <c:v>4.51</c:v>
                </c:pt>
                <c:pt idx="452">
                  <c:v>4.5199999999999996</c:v>
                </c:pt>
                <c:pt idx="453">
                  <c:v>4.53</c:v>
                </c:pt>
                <c:pt idx="454">
                  <c:v>4.54</c:v>
                </c:pt>
                <c:pt idx="455">
                  <c:v>4.55</c:v>
                </c:pt>
                <c:pt idx="456">
                  <c:v>4.5599999999999996</c:v>
                </c:pt>
                <c:pt idx="457">
                  <c:v>4.57</c:v>
                </c:pt>
                <c:pt idx="458">
                  <c:v>4.58</c:v>
                </c:pt>
                <c:pt idx="459">
                  <c:v>4.59</c:v>
                </c:pt>
                <c:pt idx="460">
                  <c:v>4.5999999999999996</c:v>
                </c:pt>
                <c:pt idx="461">
                  <c:v>4.6099999999999994</c:v>
                </c:pt>
                <c:pt idx="462">
                  <c:v>4.6199999999999992</c:v>
                </c:pt>
                <c:pt idx="463">
                  <c:v>4.629999999999999</c:v>
                </c:pt>
                <c:pt idx="464">
                  <c:v>4.6399999999999988</c:v>
                </c:pt>
                <c:pt idx="465">
                  <c:v>4.6499999999999986</c:v>
                </c:pt>
                <c:pt idx="466">
                  <c:v>4.6599999999999984</c:v>
                </c:pt>
                <c:pt idx="467">
                  <c:v>4.6699999999999982</c:v>
                </c:pt>
                <c:pt idx="468">
                  <c:v>4.6799999999999979</c:v>
                </c:pt>
                <c:pt idx="469">
                  <c:v>4.6899999999999977</c:v>
                </c:pt>
                <c:pt idx="470">
                  <c:v>4.6999999999999975</c:v>
                </c:pt>
                <c:pt idx="471">
                  <c:v>4.7099999999999973</c:v>
                </c:pt>
                <c:pt idx="472">
                  <c:v>4.7199999999999971</c:v>
                </c:pt>
                <c:pt idx="473">
                  <c:v>4.7299999999999969</c:v>
                </c:pt>
                <c:pt idx="474">
                  <c:v>4.7399999999999967</c:v>
                </c:pt>
                <c:pt idx="475">
                  <c:v>4.7499999999999964</c:v>
                </c:pt>
                <c:pt idx="476">
                  <c:v>4.7599999999999962</c:v>
                </c:pt>
                <c:pt idx="477">
                  <c:v>4.769999999999996</c:v>
                </c:pt>
                <c:pt idx="478">
                  <c:v>4.7799999999999958</c:v>
                </c:pt>
                <c:pt idx="479">
                  <c:v>4.7899999999999956</c:v>
                </c:pt>
                <c:pt idx="480">
                  <c:v>4.7999999999999954</c:v>
                </c:pt>
                <c:pt idx="481">
                  <c:v>4.8099999999999952</c:v>
                </c:pt>
                <c:pt idx="482">
                  <c:v>4.819999999999995</c:v>
                </c:pt>
                <c:pt idx="483">
                  <c:v>4.8299999999999947</c:v>
                </c:pt>
                <c:pt idx="484">
                  <c:v>4.8399999999999945</c:v>
                </c:pt>
                <c:pt idx="485">
                  <c:v>4.8499999999999943</c:v>
                </c:pt>
                <c:pt idx="486">
                  <c:v>4.8599999999999941</c:v>
                </c:pt>
                <c:pt idx="487">
                  <c:v>4.8699999999999939</c:v>
                </c:pt>
                <c:pt idx="488">
                  <c:v>4.8799999999999937</c:v>
                </c:pt>
                <c:pt idx="489">
                  <c:v>4.8899999999999935</c:v>
                </c:pt>
                <c:pt idx="490">
                  <c:v>4.8999999999999932</c:v>
                </c:pt>
                <c:pt idx="491">
                  <c:v>4.909999999999993</c:v>
                </c:pt>
                <c:pt idx="492">
                  <c:v>4.9199999999999928</c:v>
                </c:pt>
                <c:pt idx="493">
                  <c:v>4.9299999999999926</c:v>
                </c:pt>
                <c:pt idx="494">
                  <c:v>4.9399999999999924</c:v>
                </c:pt>
                <c:pt idx="495">
                  <c:v>4.9499999999999922</c:v>
                </c:pt>
                <c:pt idx="496">
                  <c:v>4.959999999999992</c:v>
                </c:pt>
                <c:pt idx="497">
                  <c:v>4.9699999999999918</c:v>
                </c:pt>
                <c:pt idx="498">
                  <c:v>4.9799999999999915</c:v>
                </c:pt>
                <c:pt idx="499">
                  <c:v>4.9899999999999913</c:v>
                </c:pt>
                <c:pt idx="500">
                  <c:v>4.9999999999999911</c:v>
                </c:pt>
              </c:numCache>
            </c:numRef>
          </c:xVal>
          <c:yVal>
            <c:numRef>
              <c:f>'2800-4'!$L$5:$L$505</c:f>
              <c:numCache>
                <c:formatCode>General</c:formatCode>
                <c:ptCount val="501"/>
                <c:pt idx="0">
                  <c:v>0.245</c:v>
                </c:pt>
                <c:pt idx="1">
                  <c:v>0.28175</c:v>
                </c:pt>
                <c:pt idx="2">
                  <c:v>0.31850000000000001</c:v>
                </c:pt>
                <c:pt idx="3">
                  <c:v>0.35525000000000001</c:v>
                </c:pt>
                <c:pt idx="4">
                  <c:v>0.39200000000000002</c:v>
                </c:pt>
                <c:pt idx="5">
                  <c:v>0.42874999999999996</c:v>
                </c:pt>
                <c:pt idx="6">
                  <c:v>0.46549999999999997</c:v>
                </c:pt>
                <c:pt idx="7">
                  <c:v>0.50224999999999997</c:v>
                </c:pt>
                <c:pt idx="8">
                  <c:v>0.53900000000000003</c:v>
                </c:pt>
                <c:pt idx="9">
                  <c:v>0.57574999999999987</c:v>
                </c:pt>
                <c:pt idx="10">
                  <c:v>0.61250000000000004</c:v>
                </c:pt>
                <c:pt idx="11">
                  <c:v>0.61250000000000004</c:v>
                </c:pt>
                <c:pt idx="12">
                  <c:v>0.61250000000000004</c:v>
                </c:pt>
                <c:pt idx="13">
                  <c:v>0.61250000000000004</c:v>
                </c:pt>
                <c:pt idx="14">
                  <c:v>0.61250000000000004</c:v>
                </c:pt>
                <c:pt idx="15">
                  <c:v>0.61250000000000004</c:v>
                </c:pt>
                <c:pt idx="16">
                  <c:v>0.61250000000000004</c:v>
                </c:pt>
                <c:pt idx="17">
                  <c:v>0.61250000000000004</c:v>
                </c:pt>
                <c:pt idx="18">
                  <c:v>0.61250000000000004</c:v>
                </c:pt>
                <c:pt idx="19">
                  <c:v>0.61250000000000004</c:v>
                </c:pt>
                <c:pt idx="20">
                  <c:v>0.61250000000000004</c:v>
                </c:pt>
                <c:pt idx="21">
                  <c:v>0.61250000000000004</c:v>
                </c:pt>
                <c:pt idx="22">
                  <c:v>0.61250000000000004</c:v>
                </c:pt>
                <c:pt idx="23">
                  <c:v>0.61250000000000004</c:v>
                </c:pt>
                <c:pt idx="24">
                  <c:v>0.61250000000000004</c:v>
                </c:pt>
                <c:pt idx="25">
                  <c:v>0.61250000000000004</c:v>
                </c:pt>
                <c:pt idx="26">
                  <c:v>0.61250000000000004</c:v>
                </c:pt>
                <c:pt idx="27">
                  <c:v>0.61250000000000004</c:v>
                </c:pt>
                <c:pt idx="28">
                  <c:v>0.61250000000000004</c:v>
                </c:pt>
                <c:pt idx="29">
                  <c:v>0.61250000000000004</c:v>
                </c:pt>
                <c:pt idx="30">
                  <c:v>0.61250000000000004</c:v>
                </c:pt>
                <c:pt idx="31">
                  <c:v>0.61250000000000004</c:v>
                </c:pt>
                <c:pt idx="32">
                  <c:v>0.61250000000000004</c:v>
                </c:pt>
                <c:pt idx="33">
                  <c:v>0.61250000000000004</c:v>
                </c:pt>
                <c:pt idx="34">
                  <c:v>0.61250000000000004</c:v>
                </c:pt>
                <c:pt idx="35">
                  <c:v>0.61250000000000004</c:v>
                </c:pt>
                <c:pt idx="36">
                  <c:v>0.61250000000000004</c:v>
                </c:pt>
                <c:pt idx="37">
                  <c:v>0.61250000000000004</c:v>
                </c:pt>
                <c:pt idx="38">
                  <c:v>0.61250000000000004</c:v>
                </c:pt>
                <c:pt idx="39">
                  <c:v>0.61250000000000004</c:v>
                </c:pt>
                <c:pt idx="40">
                  <c:v>0.61250000000000004</c:v>
                </c:pt>
                <c:pt idx="41">
                  <c:v>0.59872289972899739</c:v>
                </c:pt>
                <c:pt idx="42">
                  <c:v>0.58560185185185176</c:v>
                </c:pt>
                <c:pt idx="43">
                  <c:v>0.57309108527131791</c:v>
                </c:pt>
                <c:pt idx="44">
                  <c:v>0.56114898989898998</c:v>
                </c:pt>
                <c:pt idx="45">
                  <c:v>0.54973765432098765</c:v>
                </c:pt>
                <c:pt idx="46">
                  <c:v>0.53882246376811582</c:v>
                </c:pt>
                <c:pt idx="47">
                  <c:v>0.52837174940898346</c:v>
                </c:pt>
                <c:pt idx="48">
                  <c:v>0.5183564814814815</c:v>
                </c:pt>
                <c:pt idx="49">
                  <c:v>0.50875000000000004</c:v>
                </c:pt>
                <c:pt idx="50">
                  <c:v>0.49952777777777774</c:v>
                </c:pt>
                <c:pt idx="51">
                  <c:v>0.49066721132897601</c:v>
                </c:pt>
                <c:pt idx="52">
                  <c:v>0.48214743589743597</c:v>
                </c:pt>
                <c:pt idx="53">
                  <c:v>0.47394916142557647</c:v>
                </c:pt>
                <c:pt idx="54">
                  <c:v>0.46605452674897113</c:v>
                </c:pt>
                <c:pt idx="55">
                  <c:v>0.45844696969696969</c:v>
                </c:pt>
                <c:pt idx="56">
                  <c:v>0.45111111111111113</c:v>
                </c:pt>
                <c:pt idx="57">
                  <c:v>0.44403265107212481</c:v>
                </c:pt>
                <c:pt idx="58">
                  <c:v>0.437198275862069</c:v>
                </c:pt>
                <c:pt idx="59">
                  <c:v>0.43059557438794727</c:v>
                </c:pt>
                <c:pt idx="60">
                  <c:v>0.42421296296296307</c:v>
                </c:pt>
                <c:pt idx="61">
                  <c:v>0.41803961748633878</c:v>
                </c:pt>
                <c:pt idx="62">
                  <c:v>0.41206541218637999</c:v>
                </c:pt>
                <c:pt idx="63">
                  <c:v>0.40628086419753084</c:v>
                </c:pt>
                <c:pt idx="64">
                  <c:v>0.40067708333333329</c:v>
                </c:pt>
                <c:pt idx="65">
                  <c:v>0.39524572649572653</c:v>
                </c:pt>
                <c:pt idx="66">
                  <c:v>0.38997895622895623</c:v>
                </c:pt>
                <c:pt idx="67">
                  <c:v>0.3848694029850746</c:v>
                </c:pt>
                <c:pt idx="68">
                  <c:v>0.3799101307189543</c:v>
                </c:pt>
                <c:pt idx="69">
                  <c:v>0.37509460547504031</c:v>
                </c:pt>
                <c:pt idx="70">
                  <c:v>0.37041666666666673</c:v>
                </c:pt>
                <c:pt idx="71">
                  <c:v>0.36587050078247269</c:v>
                </c:pt>
                <c:pt idx="72">
                  <c:v>0.36145061728395056</c:v>
                </c:pt>
                <c:pt idx="73">
                  <c:v>0.35715182648401833</c:v>
                </c:pt>
                <c:pt idx="74">
                  <c:v>0.35296921921921914</c:v>
                </c:pt>
                <c:pt idx="75">
                  <c:v>0.34889814814814812</c:v>
                </c:pt>
                <c:pt idx="76">
                  <c:v>0.34493421052631579</c:v>
                </c:pt>
                <c:pt idx="77">
                  <c:v>0.34107323232323239</c:v>
                </c:pt>
                <c:pt idx="78">
                  <c:v>0.33731125356125358</c:v>
                </c:pt>
                <c:pt idx="79">
                  <c:v>0.33364451476793255</c:v>
                </c:pt>
                <c:pt idx="80">
                  <c:v>0.33006944444444442</c:v>
                </c:pt>
                <c:pt idx="81">
                  <c:v>0.32658264746227711</c:v>
                </c:pt>
                <c:pt idx="82">
                  <c:v>0.32318089430894309</c:v>
                </c:pt>
                <c:pt idx="83">
                  <c:v>0.3198611111111111</c:v>
                </c:pt>
                <c:pt idx="84">
                  <c:v>0.31662037037037039</c:v>
                </c:pt>
                <c:pt idx="85">
                  <c:v>0.31345588235294114</c:v>
                </c:pt>
                <c:pt idx="86">
                  <c:v>0.31036498708010335</c:v>
                </c:pt>
                <c:pt idx="87">
                  <c:v>0.307345146871009</c:v>
                </c:pt>
                <c:pt idx="88">
                  <c:v>0.30439393939393938</c:v>
                </c:pt>
                <c:pt idx="89">
                  <c:v>0.30150905118601751</c:v>
                </c:pt>
                <c:pt idx="90">
                  <c:v>0.29868827160493827</c:v>
                </c:pt>
                <c:pt idx="91">
                  <c:v>0.29592948717948719</c:v>
                </c:pt>
                <c:pt idx="92">
                  <c:v>0.29323067632850242</c:v>
                </c:pt>
                <c:pt idx="93">
                  <c:v>0.29058990442054955</c:v>
                </c:pt>
                <c:pt idx="94">
                  <c:v>0.28800531914893623</c:v>
                </c:pt>
                <c:pt idx="95">
                  <c:v>0.28547514619883047</c:v>
                </c:pt>
                <c:pt idx="96">
                  <c:v>0.2829976851851852</c:v>
                </c:pt>
                <c:pt idx="97">
                  <c:v>0.28057130584192441</c:v>
                </c:pt>
                <c:pt idx="98">
                  <c:v>0.27819444444444447</c:v>
                </c:pt>
                <c:pt idx="99">
                  <c:v>0.27586560044893377</c:v>
                </c:pt>
                <c:pt idx="100">
                  <c:v>0.27358333333333335</c:v>
                </c:pt>
                <c:pt idx="101">
                  <c:v>0.27134625962596254</c:v>
                </c:pt>
                <c:pt idx="102">
                  <c:v>0.26915305010893248</c:v>
                </c:pt>
                <c:pt idx="103">
                  <c:v>0.26700242718446604</c:v>
                </c:pt>
                <c:pt idx="104">
                  <c:v>0.26489316239316235</c:v>
                </c:pt>
                <c:pt idx="105">
                  <c:v>0.2628240740740741</c:v>
                </c:pt>
                <c:pt idx="106">
                  <c:v>0.26079402515723271</c:v>
                </c:pt>
                <c:pt idx="107">
                  <c:v>0.25880192107995847</c:v>
                </c:pt>
                <c:pt idx="108">
                  <c:v>0.25684670781893004</c:v>
                </c:pt>
                <c:pt idx="109">
                  <c:v>0.25492737003058108</c:v>
                </c:pt>
                <c:pt idx="110">
                  <c:v>0.25304292929292932</c:v>
                </c:pt>
                <c:pt idx="111">
                  <c:v>0.25119244244244243</c:v>
                </c:pt>
                <c:pt idx="112">
                  <c:v>0.24937499999999999</c:v>
                </c:pt>
                <c:pt idx="113">
                  <c:v>0.24758972468043267</c:v>
                </c:pt>
                <c:pt idx="114">
                  <c:v>0.24583576998050685</c:v>
                </c:pt>
                <c:pt idx="115">
                  <c:v>0.24411231884057971</c:v>
                </c:pt>
                <c:pt idx="116">
                  <c:v>0.24241858237547892</c:v>
                </c:pt>
                <c:pt idx="117">
                  <c:v>0.24075379867046537</c:v>
                </c:pt>
                <c:pt idx="118">
                  <c:v>0.23911723163841808</c:v>
                </c:pt>
                <c:pt idx="119">
                  <c:v>0.23750816993464058</c:v>
                </c:pt>
                <c:pt idx="120">
                  <c:v>0.23592592592592593</c:v>
                </c:pt>
                <c:pt idx="121">
                  <c:v>0.2343698347107438</c:v>
                </c:pt>
                <c:pt idx="122">
                  <c:v>0.23283925318761386</c:v>
                </c:pt>
                <c:pt idx="123">
                  <c:v>0.23133355916892503</c:v>
                </c:pt>
                <c:pt idx="124">
                  <c:v>0.22985215053763444</c:v>
                </c:pt>
                <c:pt idx="125">
                  <c:v>0.22839444444444446</c:v>
                </c:pt>
                <c:pt idx="126">
                  <c:v>0.22695987654320987</c:v>
                </c:pt>
                <c:pt idx="127">
                  <c:v>0.22554790026246718</c:v>
                </c:pt>
                <c:pt idx="128">
                  <c:v>0.22415798611111112</c:v>
                </c:pt>
                <c:pt idx="129">
                  <c:v>0.22278962101636521</c:v>
                </c:pt>
                <c:pt idx="130">
                  <c:v>0.22144230769230772</c:v>
                </c:pt>
                <c:pt idx="131">
                  <c:v>0.22011556403731974</c:v>
                </c:pt>
                <c:pt idx="132">
                  <c:v>0.21880892255892254</c:v>
                </c:pt>
                <c:pt idx="133">
                  <c:v>0.21752192982456142</c:v>
                </c:pt>
                <c:pt idx="134">
                  <c:v>0.21625414593698172</c:v>
                </c:pt>
                <c:pt idx="135">
                  <c:v>0.21500514403292181</c:v>
                </c:pt>
                <c:pt idx="136">
                  <c:v>0.2137745098039216</c:v>
                </c:pt>
                <c:pt idx="137">
                  <c:v>0.2125618410381184</c:v>
                </c:pt>
                <c:pt idx="138">
                  <c:v>0.2113667471819646</c:v>
                </c:pt>
                <c:pt idx="139">
                  <c:v>0.21018884892086331</c:v>
                </c:pt>
                <c:pt idx="140">
                  <c:v>0.20902777777777781</c:v>
                </c:pt>
                <c:pt idx="141">
                  <c:v>0.20788317572892043</c:v>
                </c:pt>
                <c:pt idx="142">
                  <c:v>0.20675469483568076</c:v>
                </c:pt>
                <c:pt idx="143">
                  <c:v>0.20564199689199689</c:v>
                </c:pt>
                <c:pt idx="144">
                  <c:v>0.20454475308641976</c:v>
                </c:pt>
                <c:pt idx="145">
                  <c:v>0.20346264367816091</c:v>
                </c:pt>
                <c:pt idx="146">
                  <c:v>0.20239535768645359</c:v>
                </c:pt>
                <c:pt idx="147">
                  <c:v>0.2013425925925926</c:v>
                </c:pt>
                <c:pt idx="148">
                  <c:v>0.20030405405405405</c:v>
                </c:pt>
                <c:pt idx="149">
                  <c:v>0.19927945563012678</c:v>
                </c:pt>
                <c:pt idx="150">
                  <c:v>0.19826851851851848</c:v>
                </c:pt>
                <c:pt idx="151">
                  <c:v>0.19727097130242827</c:v>
                </c:pt>
                <c:pt idx="152">
                  <c:v>0.19628654970760234</c:v>
                </c:pt>
                <c:pt idx="153">
                  <c:v>0.19531499636891791</c:v>
                </c:pt>
                <c:pt idx="154">
                  <c:v>0.19435606060606062</c:v>
                </c:pt>
                <c:pt idx="155">
                  <c:v>0.19340949820788528</c:v>
                </c:pt>
                <c:pt idx="156">
                  <c:v>0.19247507122507124</c:v>
                </c:pt>
                <c:pt idx="157">
                  <c:v>0.19155254777070063</c:v>
                </c:pt>
                <c:pt idx="158">
                  <c:v>0.1906417018284107</c:v>
                </c:pt>
                <c:pt idx="159">
                  <c:v>0.18974231306778475</c:v>
                </c:pt>
                <c:pt idx="160">
                  <c:v>0.18885416666666668</c:v>
                </c:pt>
                <c:pt idx="161">
                  <c:v>0.18797705314009661</c:v>
                </c:pt>
                <c:pt idx="162">
                  <c:v>0.187110768175583</c:v>
                </c:pt>
                <c:pt idx="163">
                  <c:v>0.18625511247443766</c:v>
                </c:pt>
                <c:pt idx="164">
                  <c:v>0.18540989159891602</c:v>
                </c:pt>
                <c:pt idx="165">
                  <c:v>0.18457491582491586</c:v>
                </c:pt>
                <c:pt idx="166">
                  <c:v>0.18375</c:v>
                </c:pt>
                <c:pt idx="167">
                  <c:v>0.1829349634065203</c:v>
                </c:pt>
                <c:pt idx="168">
                  <c:v>0.18212962962962959</c:v>
                </c:pt>
                <c:pt idx="169">
                  <c:v>0.18133382642998025</c:v>
                </c:pt>
                <c:pt idx="170">
                  <c:v>0.18054738562091505</c:v>
                </c:pt>
                <c:pt idx="171">
                  <c:v>0.17977014294996752</c:v>
                </c:pt>
                <c:pt idx="172">
                  <c:v>0.17900193798449612</c:v>
                </c:pt>
                <c:pt idx="173">
                  <c:v>0.17824261400128455</c:v>
                </c:pt>
                <c:pt idx="174">
                  <c:v>0.17749201787994892</c:v>
                </c:pt>
                <c:pt idx="175">
                  <c:v>0.17675000000000002</c:v>
                </c:pt>
                <c:pt idx="176">
                  <c:v>0.17601641414141417</c:v>
                </c:pt>
                <c:pt idx="177">
                  <c:v>0.175291117388575</c:v>
                </c:pt>
                <c:pt idx="178">
                  <c:v>0.17457397003745317</c:v>
                </c:pt>
                <c:pt idx="179">
                  <c:v>0.17386483550589699</c:v>
                </c:pt>
                <c:pt idx="180">
                  <c:v>0.17316358024691358</c:v>
                </c:pt>
                <c:pt idx="181">
                  <c:v>0.17247007366482506</c:v>
                </c:pt>
                <c:pt idx="182">
                  <c:v>0.17178418803418805</c:v>
                </c:pt>
                <c:pt idx="183">
                  <c:v>0.17110579842137216</c:v>
                </c:pt>
                <c:pt idx="184">
                  <c:v>0.17043478260869566</c:v>
                </c:pt>
                <c:pt idx="185">
                  <c:v>0.16977102102102104</c:v>
                </c:pt>
                <c:pt idx="186">
                  <c:v>0.16911439665471922</c:v>
                </c:pt>
                <c:pt idx="187">
                  <c:v>0.16846479500891265</c:v>
                </c:pt>
                <c:pt idx="188">
                  <c:v>0.16782210401891257</c:v>
                </c:pt>
                <c:pt idx="189">
                  <c:v>0.16718621399176958</c:v>
                </c:pt>
                <c:pt idx="190">
                  <c:v>0.16655701754385965</c:v>
                </c:pt>
                <c:pt idx="191">
                  <c:v>0.16593440954043051</c:v>
                </c:pt>
                <c:pt idx="192">
                  <c:v>0.16531828703703705</c:v>
                </c:pt>
                <c:pt idx="193">
                  <c:v>0.16470854922279793</c:v>
                </c:pt>
                <c:pt idx="194">
                  <c:v>0.16410509736540665</c:v>
                </c:pt>
                <c:pt idx="195">
                  <c:v>0.16350783475783479</c:v>
                </c:pt>
                <c:pt idx="196">
                  <c:v>0.16291666666666665</c:v>
                </c:pt>
                <c:pt idx="197">
                  <c:v>0.16233150028200791</c:v>
                </c:pt>
                <c:pt idx="198">
                  <c:v>0.16175224466891136</c:v>
                </c:pt>
                <c:pt idx="199">
                  <c:v>0.16117881072026802</c:v>
                </c:pt>
                <c:pt idx="200">
                  <c:v>0.16061111111111112</c:v>
                </c:pt>
                <c:pt idx="201">
                  <c:v>0.16004906025428414</c:v>
                </c:pt>
                <c:pt idx="202">
                  <c:v>0.15949257425742575</c:v>
                </c:pt>
                <c:pt idx="203">
                  <c:v>0.15894157088122604</c:v>
                </c:pt>
                <c:pt idx="204">
                  <c:v>0.15839596949891063</c:v>
                </c:pt>
                <c:pt idx="205">
                  <c:v>0.15785569105691058</c:v>
                </c:pt>
                <c:pt idx="206">
                  <c:v>0.15732065803667747</c:v>
                </c:pt>
                <c:pt idx="207">
                  <c:v>0.15679079441760599</c:v>
                </c:pt>
                <c:pt idx="208">
                  <c:v>0.15626602564102565</c:v>
                </c:pt>
                <c:pt idx="209">
                  <c:v>0.15574627857522594</c:v>
                </c:pt>
                <c:pt idx="210">
                  <c:v>0.15523148148148144</c:v>
                </c:pt>
                <c:pt idx="211">
                  <c:v>0.15472156398104264</c:v>
                </c:pt>
                <c:pt idx="212">
                  <c:v>0.15421645702306078</c:v>
                </c:pt>
                <c:pt idx="213">
                  <c:v>0.15371609285341681</c:v>
                </c:pt>
                <c:pt idx="214">
                  <c:v>0.15322040498442366</c:v>
                </c:pt>
                <c:pt idx="215">
                  <c:v>0.15272932816537468</c:v>
                </c:pt>
                <c:pt idx="216">
                  <c:v>0.15224279835390944</c:v>
                </c:pt>
                <c:pt idx="217">
                  <c:v>0.15176075268817207</c:v>
                </c:pt>
                <c:pt idx="218">
                  <c:v>0.15128312945973496</c:v>
                </c:pt>
                <c:pt idx="219">
                  <c:v>0.15080986808726535</c:v>
                </c:pt>
                <c:pt idx="220">
                  <c:v>0.15034090909090911</c:v>
                </c:pt>
                <c:pt idx="221">
                  <c:v>0.14987619406737054</c:v>
                </c:pt>
                <c:pt idx="222">
                  <c:v>0.14941566566566564</c:v>
                </c:pt>
                <c:pt idx="223">
                  <c:v>0.14895926756352765</c:v>
                </c:pt>
                <c:pt idx="224">
                  <c:v>0.14850694444444446</c:v>
                </c:pt>
                <c:pt idx="225">
                  <c:v>0.14805864197530866</c:v>
                </c:pt>
                <c:pt idx="226">
                  <c:v>0.14761430678466078</c:v>
                </c:pt>
                <c:pt idx="227">
                  <c:v>0.14717388644150761</c:v>
                </c:pt>
                <c:pt idx="228">
                  <c:v>0.14673732943469783</c:v>
                </c:pt>
                <c:pt idx="229">
                  <c:v>0.14630458515283842</c:v>
                </c:pt>
                <c:pt idx="230">
                  <c:v>0.14587560386473433</c:v>
                </c:pt>
                <c:pt idx="231">
                  <c:v>0.14545033670033666</c:v>
                </c:pt>
                <c:pt idx="232">
                  <c:v>0.14502873563218391</c:v>
                </c:pt>
                <c:pt idx="233">
                  <c:v>0.14461075345732</c:v>
                </c:pt>
                <c:pt idx="234">
                  <c:v>0.14419634377967713</c:v>
                </c:pt>
                <c:pt idx="235">
                  <c:v>0.14378546099290779</c:v>
                </c:pt>
                <c:pt idx="236">
                  <c:v>0.14337806026365349</c:v>
                </c:pt>
                <c:pt idx="237">
                  <c:v>0.14297409751523674</c:v>
                </c:pt>
                <c:pt idx="238">
                  <c:v>0.14257352941176471</c:v>
                </c:pt>
                <c:pt idx="239">
                  <c:v>0.14217631334263134</c:v>
                </c:pt>
                <c:pt idx="240">
                  <c:v>0.14178240740740744</c:v>
                </c:pt>
                <c:pt idx="241">
                  <c:v>0.14139177040110648</c:v>
                </c:pt>
                <c:pt idx="242">
                  <c:v>0.14100436179981635</c:v>
                </c:pt>
                <c:pt idx="243">
                  <c:v>0.14062014174668494</c:v>
                </c:pt>
                <c:pt idx="244">
                  <c:v>0.14023907103825134</c:v>
                </c:pt>
                <c:pt idx="245">
                  <c:v>0.1398611111111111</c:v>
                </c:pt>
                <c:pt idx="246">
                  <c:v>0.13948622402890698</c:v>
                </c:pt>
                <c:pt idx="247">
                  <c:v>0.13911437246963565</c:v>
                </c:pt>
                <c:pt idx="248">
                  <c:v>0.13874551971326168</c:v>
                </c:pt>
                <c:pt idx="249">
                  <c:v>0.1383796296296296</c:v>
                </c:pt>
                <c:pt idx="250">
                  <c:v>0.13801666666666668</c:v>
                </c:pt>
                <c:pt idx="251">
                  <c:v>0.13765659583886677</c:v>
                </c:pt>
                <c:pt idx="252">
                  <c:v>0.13729938271604941</c:v>
                </c:pt>
                <c:pt idx="253">
                  <c:v>0.13694499341238472</c:v>
                </c:pt>
                <c:pt idx="254">
                  <c:v>0.13659339457567801</c:v>
                </c:pt>
                <c:pt idx="255">
                  <c:v>0.13624455337690633</c:v>
                </c:pt>
                <c:pt idx="256">
                  <c:v>0.1358984375</c:v>
                </c:pt>
                <c:pt idx="257">
                  <c:v>0.13555501513186341</c:v>
                </c:pt>
                <c:pt idx="258">
                  <c:v>0.13521425495262707</c:v>
                </c:pt>
                <c:pt idx="259">
                  <c:v>0.13487612612612615</c:v>
                </c:pt>
                <c:pt idx="260">
                  <c:v>0.13454059829059831</c:v>
                </c:pt>
                <c:pt idx="261">
                  <c:v>0.13420764154959558</c:v>
                </c:pt>
                <c:pt idx="262">
                  <c:v>0.13387722646310435</c:v>
                </c:pt>
                <c:pt idx="263">
                  <c:v>0.13354932403886777</c:v>
                </c:pt>
                <c:pt idx="264">
                  <c:v>0.13322390572390572</c:v>
                </c:pt>
                <c:pt idx="265">
                  <c:v>0.13290094339622643</c:v>
                </c:pt>
                <c:pt idx="266">
                  <c:v>0.13258040935672516</c:v>
                </c:pt>
                <c:pt idx="267">
                  <c:v>0.13226227632126508</c:v>
                </c:pt>
                <c:pt idx="268">
                  <c:v>0.13194651741293531</c:v>
                </c:pt>
                <c:pt idx="269">
                  <c:v>0.13163310615448162</c:v>
                </c:pt>
                <c:pt idx="270">
                  <c:v>0.13132201646090533</c:v>
                </c:pt>
                <c:pt idx="271">
                  <c:v>0.13101322263222634</c:v>
                </c:pt>
                <c:pt idx="272">
                  <c:v>0.13070669934640522</c:v>
                </c:pt>
                <c:pt idx="273">
                  <c:v>0.13040242165242166</c:v>
                </c:pt>
                <c:pt idx="274">
                  <c:v>0.13010036496350366</c:v>
                </c:pt>
                <c:pt idx="275">
                  <c:v>0.12980050505050506</c:v>
                </c:pt>
                <c:pt idx="276">
                  <c:v>0.12950281803542676</c:v>
                </c:pt>
                <c:pt idx="277">
                  <c:v>0.12920728038507823</c:v>
                </c:pt>
                <c:pt idx="278">
                  <c:v>0.12891386890487613</c:v>
                </c:pt>
                <c:pt idx="279">
                  <c:v>0.12862256073277578</c:v>
                </c:pt>
                <c:pt idx="280">
                  <c:v>0.12833333333333333</c:v>
                </c:pt>
                <c:pt idx="281">
                  <c:v>0.12804616449189402</c:v>
                </c:pt>
                <c:pt idx="282">
                  <c:v>0.12776103230890465</c:v>
                </c:pt>
                <c:pt idx="283">
                  <c:v>0.12747791519434629</c:v>
                </c:pt>
                <c:pt idx="284">
                  <c:v>0.12719679186228483</c:v>
                </c:pt>
                <c:pt idx="285">
                  <c:v>0.12691764132553604</c:v>
                </c:pt>
                <c:pt idx="286">
                  <c:v>0.12664044289044288</c:v>
                </c:pt>
                <c:pt idx="287">
                  <c:v>0.12636517615176152</c:v>
                </c:pt>
                <c:pt idx="288">
                  <c:v>0.12609182098765429</c:v>
                </c:pt>
                <c:pt idx="289">
                  <c:v>0.12582035755478663</c:v>
                </c:pt>
                <c:pt idx="290">
                  <c:v>0.12555076628352493</c:v>
                </c:pt>
                <c:pt idx="291">
                  <c:v>0.12528302787323406</c:v>
                </c:pt>
                <c:pt idx="292">
                  <c:v>0.12501712328767123</c:v>
                </c:pt>
                <c:pt idx="293">
                  <c:v>0.12475303375047403</c:v>
                </c:pt>
                <c:pt idx="294">
                  <c:v>0.12449074074074076</c:v>
                </c:pt>
                <c:pt idx="295">
                  <c:v>0.12423022598870057</c:v>
                </c:pt>
                <c:pt idx="296">
                  <c:v>0.12397147147147146</c:v>
                </c:pt>
                <c:pt idx="297">
                  <c:v>0.12371445940890385</c:v>
                </c:pt>
                <c:pt idx="298">
                  <c:v>0.12345917225950781</c:v>
                </c:pt>
                <c:pt idx="299">
                  <c:v>0.12320559271646228</c:v>
                </c:pt>
                <c:pt idx="300">
                  <c:v>0.12295370370370368</c:v>
                </c:pt>
                <c:pt idx="301">
                  <c:v>0.12270348837209301</c:v>
                </c:pt>
                <c:pt idx="302">
                  <c:v>0.12245493009565857</c:v>
                </c:pt>
                <c:pt idx="303">
                  <c:v>0.12220801246791348</c:v>
                </c:pt>
                <c:pt idx="304">
                  <c:v>0.12196271929824558</c:v>
                </c:pt>
                <c:pt idx="305">
                  <c:v>0.12171903460837888</c:v>
                </c:pt>
                <c:pt idx="306">
                  <c:v>0.12147694262890342</c:v>
                </c:pt>
                <c:pt idx="307">
                  <c:v>0.12123642779587404</c:v>
                </c:pt>
                <c:pt idx="308">
                  <c:v>0.12099747474747477</c:v>
                </c:pt>
                <c:pt idx="309">
                  <c:v>0.12076006832074794</c:v>
                </c:pt>
                <c:pt idx="310">
                  <c:v>0.12052419354838709</c:v>
                </c:pt>
                <c:pt idx="311">
                  <c:v>0.12028983565559129</c:v>
                </c:pt>
                <c:pt idx="312">
                  <c:v>0.12005698005698007</c:v>
                </c:pt>
                <c:pt idx="313">
                  <c:v>0.11982561235356763</c:v>
                </c:pt>
                <c:pt idx="314">
                  <c:v>0.11959571832979475</c:v>
                </c:pt>
                <c:pt idx="315">
                  <c:v>0.1193672839506173</c:v>
                </c:pt>
                <c:pt idx="316">
                  <c:v>0.11914029535864978</c:v>
                </c:pt>
                <c:pt idx="317">
                  <c:v>0.11891473887136347</c:v>
                </c:pt>
                <c:pt idx="318">
                  <c:v>0.11869060097833684</c:v>
                </c:pt>
                <c:pt idx="319">
                  <c:v>0.11846786833855801</c:v>
                </c:pt>
                <c:pt idx="320">
                  <c:v>0.11824652777777776</c:v>
                </c:pt>
                <c:pt idx="321">
                  <c:v>0.11802656628591209</c:v>
                </c:pt>
                <c:pt idx="322">
                  <c:v>0.11780797101449274</c:v>
                </c:pt>
                <c:pt idx="323">
                  <c:v>0.11759072927416579</c:v>
                </c:pt>
                <c:pt idx="324">
                  <c:v>0.11737482853223592</c:v>
                </c:pt>
                <c:pt idx="325">
                  <c:v>0.11716025641025642</c:v>
                </c:pt>
                <c:pt idx="326">
                  <c:v>0.11694700068166325</c:v>
                </c:pt>
                <c:pt idx="327">
                  <c:v>0.11673504926945294</c:v>
                </c:pt>
                <c:pt idx="328">
                  <c:v>0.11652439024390246</c:v>
                </c:pt>
                <c:pt idx="329">
                  <c:v>0.11631501182033095</c:v>
                </c:pt>
                <c:pt idx="330">
                  <c:v>0.11610690235690237</c:v>
                </c:pt>
                <c:pt idx="331">
                  <c:v>0.11590005035246728</c:v>
                </c:pt>
                <c:pt idx="332">
                  <c:v>0.11569444444444445</c:v>
                </c:pt>
                <c:pt idx="333">
                  <c:v>0.11549007340674007</c:v>
                </c:pt>
                <c:pt idx="334">
                  <c:v>0.1152869261477046</c:v>
                </c:pt>
                <c:pt idx="335">
                  <c:v>0.11508499170812601</c:v>
                </c:pt>
                <c:pt idx="336">
                  <c:v>0.11488425925925926</c:v>
                </c:pt>
                <c:pt idx="337">
                  <c:v>0.11468471810089023</c:v>
                </c:pt>
                <c:pt idx="338">
                  <c:v>0.11448635765943459</c:v>
                </c:pt>
                <c:pt idx="339">
                  <c:v>0.11428916748607013</c:v>
                </c:pt>
                <c:pt idx="340">
                  <c:v>0.11409313725490196</c:v>
                </c:pt>
                <c:pt idx="341">
                  <c:v>0.11389825676116</c:v>
                </c:pt>
                <c:pt idx="342">
                  <c:v>0.11370451591942821</c:v>
                </c:pt>
                <c:pt idx="343">
                  <c:v>0.11351190476190474</c:v>
                </c:pt>
                <c:pt idx="344">
                  <c:v>0.11332041343669251</c:v>
                </c:pt>
                <c:pt idx="345">
                  <c:v>0.11313003220611915</c:v>
                </c:pt>
                <c:pt idx="346">
                  <c:v>0.11294075144508671</c:v>
                </c:pt>
                <c:pt idx="347">
                  <c:v>0.11275256163944926</c:v>
                </c:pt>
                <c:pt idx="348">
                  <c:v>0.1125654533844189</c:v>
                </c:pt>
                <c:pt idx="349">
                  <c:v>0.11237941738299904</c:v>
                </c:pt>
                <c:pt idx="350">
                  <c:v>0.11219444444444447</c:v>
                </c:pt>
                <c:pt idx="351">
                  <c:v>0.11201052548274773</c:v>
                </c:pt>
                <c:pt idx="352">
                  <c:v>0.1118276515151515</c:v>
                </c:pt>
                <c:pt idx="353">
                  <c:v>0.11164581366068621</c:v>
                </c:pt>
                <c:pt idx="354">
                  <c:v>0.11146500313873195</c:v>
                </c:pt>
                <c:pt idx="355">
                  <c:v>0.11128521126760564</c:v>
                </c:pt>
                <c:pt idx="356">
                  <c:v>0.11110642946317104</c:v>
                </c:pt>
                <c:pt idx="357">
                  <c:v>0.11092864923747277</c:v>
                </c:pt>
                <c:pt idx="358">
                  <c:v>0.11075186219739293</c:v>
                </c:pt>
                <c:pt idx="359">
                  <c:v>0.11057606004333025</c:v>
                </c:pt>
                <c:pt idx="360">
                  <c:v>0.11040123456790123</c:v>
                </c:pt>
                <c:pt idx="361">
                  <c:v>0.11022737765466296</c:v>
                </c:pt>
                <c:pt idx="362">
                  <c:v>0.11005448127685696</c:v>
                </c:pt>
                <c:pt idx="363">
                  <c:v>0.10988253749617385</c:v>
                </c:pt>
                <c:pt idx="364">
                  <c:v>0.10971153846153846</c:v>
                </c:pt>
                <c:pt idx="365">
                  <c:v>0.10954147640791478</c:v>
                </c:pt>
                <c:pt idx="366">
                  <c:v>0.10937234365513053</c:v>
                </c:pt>
                <c:pt idx="367">
                  <c:v>0.10920413260672115</c:v>
                </c:pt>
                <c:pt idx="368">
                  <c:v>0.10903683574879225</c:v>
                </c:pt>
                <c:pt idx="369">
                  <c:v>0.10887044564890094</c:v>
                </c:pt>
                <c:pt idx="370">
                  <c:v>0.10870495495495495</c:v>
                </c:pt>
                <c:pt idx="371">
                  <c:v>0.10854035639412997</c:v>
                </c:pt>
                <c:pt idx="372">
                  <c:v>0.10837664277180406</c:v>
                </c:pt>
                <c:pt idx="373">
                  <c:v>0.10821380697050939</c:v>
                </c:pt>
                <c:pt idx="374">
                  <c:v>0.10805184194890079</c:v>
                </c:pt>
                <c:pt idx="375">
                  <c:v>0.10789074074074073</c:v>
                </c:pt>
                <c:pt idx="376">
                  <c:v>0.10773049645390073</c:v>
                </c:pt>
                <c:pt idx="377">
                  <c:v>0.10757110226937813</c:v>
                </c:pt>
                <c:pt idx="378">
                  <c:v>0.10741255144032923</c:v>
                </c:pt>
                <c:pt idx="379">
                  <c:v>0.10725483729111697</c:v>
                </c:pt>
                <c:pt idx="380">
                  <c:v>0.10709795321637428</c:v>
                </c:pt>
                <c:pt idx="381">
                  <c:v>0.10694189268008164</c:v>
                </c:pt>
                <c:pt idx="382">
                  <c:v>0.10678664921465972</c:v>
                </c:pt>
                <c:pt idx="383">
                  <c:v>0.10663221642007543</c:v>
                </c:pt>
                <c:pt idx="384">
                  <c:v>0.10647858796296297</c:v>
                </c:pt>
                <c:pt idx="385">
                  <c:v>0.10632575757575759</c:v>
                </c:pt>
                <c:pt idx="386">
                  <c:v>0.10617371905584341</c:v>
                </c:pt>
                <c:pt idx="387">
                  <c:v>0.10602246626471433</c:v>
                </c:pt>
                <c:pt idx="388">
                  <c:v>0.10587199312714778</c:v>
                </c:pt>
                <c:pt idx="389">
                  <c:v>0.1057222936303913</c:v>
                </c:pt>
                <c:pt idx="390">
                  <c:v>0.10557336182336183</c:v>
                </c:pt>
                <c:pt idx="391">
                  <c:v>0.10542519181585679</c:v>
                </c:pt>
                <c:pt idx="392">
                  <c:v>0.10527777777777778</c:v>
                </c:pt>
                <c:pt idx="393">
                  <c:v>0.10513111393836586</c:v>
                </c:pt>
                <c:pt idx="394">
                  <c:v>0.10498519458544839</c:v>
                </c:pt>
                <c:pt idx="395">
                  <c:v>0.10484001406469762</c:v>
                </c:pt>
                <c:pt idx="396">
                  <c:v>0.1046955667789001</c:v>
                </c:pt>
                <c:pt idx="397">
                  <c:v>0.10455184718723763</c:v>
                </c:pt>
                <c:pt idx="398">
                  <c:v>0.10440884980457846</c:v>
                </c:pt>
                <c:pt idx="399">
                  <c:v>0.10426656920077972</c:v>
                </c:pt>
                <c:pt idx="400">
                  <c:v>0.104125</c:v>
                </c:pt>
                <c:pt idx="401">
                  <c:v>0.10386533665835412</c:v>
                </c:pt>
                <c:pt idx="402">
                  <c:v>0.10360696517412937</c:v>
                </c:pt>
                <c:pt idx="403">
                  <c:v>0.10334987593052108</c:v>
                </c:pt>
                <c:pt idx="404">
                  <c:v>0.10309405940594059</c:v>
                </c:pt>
                <c:pt idx="405">
                  <c:v>0.10283950617283952</c:v>
                </c:pt>
                <c:pt idx="406">
                  <c:v>0.10258620689655173</c:v>
                </c:pt>
                <c:pt idx="407">
                  <c:v>0.10233415233415233</c:v>
                </c:pt>
                <c:pt idx="408">
                  <c:v>0.10208333333333332</c:v>
                </c:pt>
                <c:pt idx="409">
                  <c:v>0.10183374083129584</c:v>
                </c:pt>
                <c:pt idx="410">
                  <c:v>0.10158536585365856</c:v>
                </c:pt>
                <c:pt idx="411">
                  <c:v>0.10133819951338198</c:v>
                </c:pt>
                <c:pt idx="412">
                  <c:v>0.10109223300970874</c:v>
                </c:pt>
                <c:pt idx="413">
                  <c:v>0.10084745762711865</c:v>
                </c:pt>
                <c:pt idx="414">
                  <c:v>0.10060386473429953</c:v>
                </c:pt>
                <c:pt idx="415">
                  <c:v>0.10036144578313251</c:v>
                </c:pt>
                <c:pt idx="416">
                  <c:v>0.1001201923076923</c:v>
                </c:pt>
                <c:pt idx="417">
                  <c:v>9.98800959232614E-2</c:v>
                </c:pt>
                <c:pt idx="418">
                  <c:v>9.964114832535885E-2</c:v>
                </c:pt>
                <c:pt idx="419">
                  <c:v>9.9403341288782809E-2</c:v>
                </c:pt>
                <c:pt idx="420">
                  <c:v>9.9166666666666653E-2</c:v>
                </c:pt>
                <c:pt idx="421">
                  <c:v>9.8931116389548698E-2</c:v>
                </c:pt>
                <c:pt idx="422">
                  <c:v>9.8696682464454968E-2</c:v>
                </c:pt>
                <c:pt idx="423">
                  <c:v>9.8463356973995275E-2</c:v>
                </c:pt>
                <c:pt idx="424">
                  <c:v>9.8231132075471697E-2</c:v>
                </c:pt>
                <c:pt idx="425">
                  <c:v>9.799999999999999E-2</c:v>
                </c:pt>
                <c:pt idx="426">
                  <c:v>9.7769953051643196E-2</c:v>
                </c:pt>
                <c:pt idx="427">
                  <c:v>9.7540983606557385E-2</c:v>
                </c:pt>
                <c:pt idx="428">
                  <c:v>9.7313084112149534E-2</c:v>
                </c:pt>
                <c:pt idx="429">
                  <c:v>9.7086247086247093E-2</c:v>
                </c:pt>
                <c:pt idx="430">
                  <c:v>9.6860465116279076E-2</c:v>
                </c:pt>
                <c:pt idx="431">
                  <c:v>9.6635730858468674E-2</c:v>
                </c:pt>
                <c:pt idx="432">
                  <c:v>9.6412037037037032E-2</c:v>
                </c:pt>
                <c:pt idx="433">
                  <c:v>9.6189376443418018E-2</c:v>
                </c:pt>
                <c:pt idx="434">
                  <c:v>9.5967741935483866E-2</c:v>
                </c:pt>
                <c:pt idx="435">
                  <c:v>9.5747126436781613E-2</c:v>
                </c:pt>
                <c:pt idx="436">
                  <c:v>9.5527522935779818E-2</c:v>
                </c:pt>
                <c:pt idx="437">
                  <c:v>9.5308924485125845E-2</c:v>
                </c:pt>
                <c:pt idx="438">
                  <c:v>9.5091324200913249E-2</c:v>
                </c:pt>
                <c:pt idx="439">
                  <c:v>9.4874715261958995E-2</c:v>
                </c:pt>
                <c:pt idx="440">
                  <c:v>9.4659090909090915E-2</c:v>
                </c:pt>
                <c:pt idx="441">
                  <c:v>9.4444444444444442E-2</c:v>
                </c:pt>
                <c:pt idx="442">
                  <c:v>9.4230769230769229E-2</c:v>
                </c:pt>
                <c:pt idx="443">
                  <c:v>9.4018058690744935E-2</c:v>
                </c:pt>
                <c:pt idx="444">
                  <c:v>9.3806306306306292E-2</c:v>
                </c:pt>
                <c:pt idx="445">
                  <c:v>9.3595505617977526E-2</c:v>
                </c:pt>
                <c:pt idx="446">
                  <c:v>9.3385650224215258E-2</c:v>
                </c:pt>
                <c:pt idx="447">
                  <c:v>9.3176733780760634E-2</c:v>
                </c:pt>
                <c:pt idx="448">
                  <c:v>9.2968749999999989E-2</c:v>
                </c:pt>
                <c:pt idx="449">
                  <c:v>9.2761692650334071E-2</c:v>
                </c:pt>
                <c:pt idx="450">
                  <c:v>9.2555555555555558E-2</c:v>
                </c:pt>
                <c:pt idx="451">
                  <c:v>9.2350332594235029E-2</c:v>
                </c:pt>
                <c:pt idx="452">
                  <c:v>9.2146017699115054E-2</c:v>
                </c:pt>
                <c:pt idx="453">
                  <c:v>9.194260485651215E-2</c:v>
                </c:pt>
                <c:pt idx="454">
                  <c:v>9.1740088105726883E-2</c:v>
                </c:pt>
                <c:pt idx="455">
                  <c:v>9.1538461538461541E-2</c:v>
                </c:pt>
                <c:pt idx="456">
                  <c:v>9.1337719298245607E-2</c:v>
                </c:pt>
                <c:pt idx="457">
                  <c:v>9.1137855579868698E-2</c:v>
                </c:pt>
                <c:pt idx="458">
                  <c:v>9.0938864628820962E-2</c:v>
                </c:pt>
                <c:pt idx="459">
                  <c:v>9.0740740740740747E-2</c:v>
                </c:pt>
                <c:pt idx="460">
                  <c:v>9.0543478260869573E-2</c:v>
                </c:pt>
                <c:pt idx="461">
                  <c:v>9.0347071583514113E-2</c:v>
                </c:pt>
                <c:pt idx="462">
                  <c:v>9.0151515151515177E-2</c:v>
                </c:pt>
                <c:pt idx="463">
                  <c:v>8.9956803455723558E-2</c:v>
                </c:pt>
                <c:pt idx="464">
                  <c:v>8.9762931034482796E-2</c:v>
                </c:pt>
                <c:pt idx="465">
                  <c:v>8.9569892473118307E-2</c:v>
                </c:pt>
                <c:pt idx="466">
                  <c:v>8.9377682403433523E-2</c:v>
                </c:pt>
                <c:pt idx="467">
                  <c:v>8.9186295503212026E-2</c:v>
                </c:pt>
                <c:pt idx="468">
                  <c:v>8.8995726495726526E-2</c:v>
                </c:pt>
                <c:pt idx="469">
                  <c:v>8.880597014925376E-2</c:v>
                </c:pt>
                <c:pt idx="470">
                  <c:v>8.8617021276595806E-2</c:v>
                </c:pt>
                <c:pt idx="471">
                  <c:v>8.8428874734607268E-2</c:v>
                </c:pt>
                <c:pt idx="472">
                  <c:v>8.8241525423728859E-2</c:v>
                </c:pt>
                <c:pt idx="473">
                  <c:v>8.8054968287526486E-2</c:v>
                </c:pt>
                <c:pt idx="474">
                  <c:v>8.7869198312236357E-2</c:v>
                </c:pt>
                <c:pt idx="475">
                  <c:v>8.7684210526315851E-2</c:v>
                </c:pt>
                <c:pt idx="476">
                  <c:v>8.7500000000000078E-2</c:v>
                </c:pt>
                <c:pt idx="477">
                  <c:v>8.7316561844863805E-2</c:v>
                </c:pt>
                <c:pt idx="478">
                  <c:v>8.7133891213389214E-2</c:v>
                </c:pt>
                <c:pt idx="479">
                  <c:v>8.6951983298538718E-2</c:v>
                </c:pt>
                <c:pt idx="480">
                  <c:v>8.6770833333333422E-2</c:v>
                </c:pt>
                <c:pt idx="481">
                  <c:v>8.6590436590436692E-2</c:v>
                </c:pt>
                <c:pt idx="482">
                  <c:v>8.6410788381742834E-2</c:v>
                </c:pt>
                <c:pt idx="483">
                  <c:v>8.6231884057971109E-2</c:v>
                </c:pt>
                <c:pt idx="484">
                  <c:v>8.605371900826457E-2</c:v>
                </c:pt>
                <c:pt idx="485">
                  <c:v>8.5876288659793909E-2</c:v>
                </c:pt>
                <c:pt idx="486">
                  <c:v>8.5699588477366362E-2</c:v>
                </c:pt>
                <c:pt idx="487">
                  <c:v>8.5523613963039119E-2</c:v>
                </c:pt>
                <c:pt idx="488">
                  <c:v>8.5348360655737809E-2</c:v>
                </c:pt>
                <c:pt idx="489">
                  <c:v>8.5173824130879455E-2</c:v>
                </c:pt>
                <c:pt idx="490">
                  <c:v>8.5000000000000117E-2</c:v>
                </c:pt>
                <c:pt idx="491">
                  <c:v>8.4826883910387091E-2</c:v>
                </c:pt>
                <c:pt idx="492">
                  <c:v>8.4654471544715559E-2</c:v>
                </c:pt>
                <c:pt idx="493">
                  <c:v>8.4482758620689782E-2</c:v>
                </c:pt>
                <c:pt idx="494">
                  <c:v>8.431174089068838E-2</c:v>
                </c:pt>
                <c:pt idx="495">
                  <c:v>8.4141414141414267E-2</c:v>
                </c:pt>
                <c:pt idx="496">
                  <c:v>8.3971774193548523E-2</c:v>
                </c:pt>
                <c:pt idx="497">
                  <c:v>8.3802816901408589E-2</c:v>
                </c:pt>
                <c:pt idx="498">
                  <c:v>8.3634538152610585E-2</c:v>
                </c:pt>
                <c:pt idx="499">
                  <c:v>8.3466933867735627E-2</c:v>
                </c:pt>
                <c:pt idx="500">
                  <c:v>8.3300000000000138E-2</c:v>
                </c:pt>
              </c:numCache>
            </c:numRef>
          </c:yVal>
          <c:smooth val="0"/>
          <c:extLst>
            <c:ext xmlns:c16="http://schemas.microsoft.com/office/drawing/2014/chart" uri="{C3380CC4-5D6E-409C-BE32-E72D297353CC}">
              <c16:uniqueId val="{00000003-8A90-4CFC-BC51-37151B33C38A}"/>
            </c:ext>
          </c:extLst>
        </c:ser>
        <c:ser>
          <c:idx val="7"/>
          <c:order val="4"/>
          <c:tx>
            <c:v>R=7.5 , Building , Soil Type IV</c:v>
          </c:tx>
          <c:spPr>
            <a:ln w="12700">
              <a:solidFill>
                <a:srgbClr val="002060"/>
              </a:solidFill>
              <a:prstDash val="solid"/>
            </a:ln>
          </c:spPr>
          <c:marker>
            <c:symbol val="none"/>
          </c:marker>
          <c:xVal>
            <c:numRef>
              <c:f>'2800-4'!$A$5:$A$505</c:f>
              <c:numCache>
                <c:formatCode>General</c:formatCode>
                <c:ptCount val="5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pt idx="101">
                  <c:v>1.01</c:v>
                </c:pt>
                <c:pt idx="102">
                  <c:v>1.02</c:v>
                </c:pt>
                <c:pt idx="103">
                  <c:v>1.03</c:v>
                </c:pt>
                <c:pt idx="104">
                  <c:v>1.04</c:v>
                </c:pt>
                <c:pt idx="105">
                  <c:v>1.05</c:v>
                </c:pt>
                <c:pt idx="106">
                  <c:v>1.06</c:v>
                </c:pt>
                <c:pt idx="107">
                  <c:v>1.07</c:v>
                </c:pt>
                <c:pt idx="108">
                  <c:v>1.08</c:v>
                </c:pt>
                <c:pt idx="109">
                  <c:v>1.0900000000000001</c:v>
                </c:pt>
                <c:pt idx="110">
                  <c:v>1.1000000000000001</c:v>
                </c:pt>
                <c:pt idx="111">
                  <c:v>1.1100000000000001</c:v>
                </c:pt>
                <c:pt idx="112">
                  <c:v>1.1200000000000001</c:v>
                </c:pt>
                <c:pt idx="113">
                  <c:v>1.1299999999999999</c:v>
                </c:pt>
                <c:pt idx="114">
                  <c:v>1.1399999999999999</c:v>
                </c:pt>
                <c:pt idx="115">
                  <c:v>1.1499999999999999</c:v>
                </c:pt>
                <c:pt idx="116">
                  <c:v>1.1599999999999999</c:v>
                </c:pt>
                <c:pt idx="117">
                  <c:v>1.17</c:v>
                </c:pt>
                <c:pt idx="118">
                  <c:v>1.18</c:v>
                </c:pt>
                <c:pt idx="119">
                  <c:v>1.19</c:v>
                </c:pt>
                <c:pt idx="120">
                  <c:v>1.2</c:v>
                </c:pt>
                <c:pt idx="121">
                  <c:v>1.21</c:v>
                </c:pt>
                <c:pt idx="122">
                  <c:v>1.22</c:v>
                </c:pt>
                <c:pt idx="123">
                  <c:v>1.23</c:v>
                </c:pt>
                <c:pt idx="124">
                  <c:v>1.24</c:v>
                </c:pt>
                <c:pt idx="125">
                  <c:v>1.25</c:v>
                </c:pt>
                <c:pt idx="126">
                  <c:v>1.26</c:v>
                </c:pt>
                <c:pt idx="127">
                  <c:v>1.27</c:v>
                </c:pt>
                <c:pt idx="128">
                  <c:v>1.28</c:v>
                </c:pt>
                <c:pt idx="129">
                  <c:v>1.29</c:v>
                </c:pt>
                <c:pt idx="130">
                  <c:v>1.3</c:v>
                </c:pt>
                <c:pt idx="131">
                  <c:v>1.31</c:v>
                </c:pt>
                <c:pt idx="132">
                  <c:v>1.32</c:v>
                </c:pt>
                <c:pt idx="133">
                  <c:v>1.33</c:v>
                </c:pt>
                <c:pt idx="134">
                  <c:v>1.34</c:v>
                </c:pt>
                <c:pt idx="135">
                  <c:v>1.35</c:v>
                </c:pt>
                <c:pt idx="136">
                  <c:v>1.36</c:v>
                </c:pt>
                <c:pt idx="137">
                  <c:v>1.37</c:v>
                </c:pt>
                <c:pt idx="138">
                  <c:v>1.38</c:v>
                </c:pt>
                <c:pt idx="139">
                  <c:v>1.39</c:v>
                </c:pt>
                <c:pt idx="140">
                  <c:v>1.4</c:v>
                </c:pt>
                <c:pt idx="141">
                  <c:v>1.41</c:v>
                </c:pt>
                <c:pt idx="142">
                  <c:v>1.42</c:v>
                </c:pt>
                <c:pt idx="143">
                  <c:v>1.43</c:v>
                </c:pt>
                <c:pt idx="144">
                  <c:v>1.44</c:v>
                </c:pt>
                <c:pt idx="145">
                  <c:v>1.45</c:v>
                </c:pt>
                <c:pt idx="146">
                  <c:v>1.46</c:v>
                </c:pt>
                <c:pt idx="147">
                  <c:v>1.47</c:v>
                </c:pt>
                <c:pt idx="148">
                  <c:v>1.48</c:v>
                </c:pt>
                <c:pt idx="149">
                  <c:v>1.49</c:v>
                </c:pt>
                <c:pt idx="150">
                  <c:v>1.5</c:v>
                </c:pt>
                <c:pt idx="151">
                  <c:v>1.51</c:v>
                </c:pt>
                <c:pt idx="152">
                  <c:v>1.52</c:v>
                </c:pt>
                <c:pt idx="153">
                  <c:v>1.53</c:v>
                </c:pt>
                <c:pt idx="154">
                  <c:v>1.54</c:v>
                </c:pt>
                <c:pt idx="155">
                  <c:v>1.55</c:v>
                </c:pt>
                <c:pt idx="156">
                  <c:v>1.56</c:v>
                </c:pt>
                <c:pt idx="157">
                  <c:v>1.57</c:v>
                </c:pt>
                <c:pt idx="158">
                  <c:v>1.58</c:v>
                </c:pt>
                <c:pt idx="159">
                  <c:v>1.59</c:v>
                </c:pt>
                <c:pt idx="160">
                  <c:v>1.6</c:v>
                </c:pt>
                <c:pt idx="161">
                  <c:v>1.61</c:v>
                </c:pt>
                <c:pt idx="162">
                  <c:v>1.62</c:v>
                </c:pt>
                <c:pt idx="163">
                  <c:v>1.63</c:v>
                </c:pt>
                <c:pt idx="164">
                  <c:v>1.64</c:v>
                </c:pt>
                <c:pt idx="165">
                  <c:v>1.65</c:v>
                </c:pt>
                <c:pt idx="166">
                  <c:v>1.66</c:v>
                </c:pt>
                <c:pt idx="167">
                  <c:v>1.67</c:v>
                </c:pt>
                <c:pt idx="168">
                  <c:v>1.68</c:v>
                </c:pt>
                <c:pt idx="169">
                  <c:v>1.69</c:v>
                </c:pt>
                <c:pt idx="170">
                  <c:v>1.7</c:v>
                </c:pt>
                <c:pt idx="171">
                  <c:v>1.71</c:v>
                </c:pt>
                <c:pt idx="172">
                  <c:v>1.72</c:v>
                </c:pt>
                <c:pt idx="173">
                  <c:v>1.73</c:v>
                </c:pt>
                <c:pt idx="174">
                  <c:v>1.74</c:v>
                </c:pt>
                <c:pt idx="175">
                  <c:v>1.75</c:v>
                </c:pt>
                <c:pt idx="176">
                  <c:v>1.76</c:v>
                </c:pt>
                <c:pt idx="177">
                  <c:v>1.77</c:v>
                </c:pt>
                <c:pt idx="178">
                  <c:v>1.78</c:v>
                </c:pt>
                <c:pt idx="179">
                  <c:v>1.79</c:v>
                </c:pt>
                <c:pt idx="180">
                  <c:v>1.8</c:v>
                </c:pt>
                <c:pt idx="181">
                  <c:v>1.81</c:v>
                </c:pt>
                <c:pt idx="182">
                  <c:v>1.82</c:v>
                </c:pt>
                <c:pt idx="183">
                  <c:v>1.83</c:v>
                </c:pt>
                <c:pt idx="184">
                  <c:v>1.84</c:v>
                </c:pt>
                <c:pt idx="185">
                  <c:v>1.85</c:v>
                </c:pt>
                <c:pt idx="186">
                  <c:v>1.86</c:v>
                </c:pt>
                <c:pt idx="187">
                  <c:v>1.87</c:v>
                </c:pt>
                <c:pt idx="188">
                  <c:v>1.88</c:v>
                </c:pt>
                <c:pt idx="189">
                  <c:v>1.89</c:v>
                </c:pt>
                <c:pt idx="190">
                  <c:v>1.9</c:v>
                </c:pt>
                <c:pt idx="191">
                  <c:v>1.91</c:v>
                </c:pt>
                <c:pt idx="192">
                  <c:v>1.92</c:v>
                </c:pt>
                <c:pt idx="193">
                  <c:v>1.93</c:v>
                </c:pt>
                <c:pt idx="194">
                  <c:v>1.94</c:v>
                </c:pt>
                <c:pt idx="195">
                  <c:v>1.95</c:v>
                </c:pt>
                <c:pt idx="196">
                  <c:v>1.96</c:v>
                </c:pt>
                <c:pt idx="197">
                  <c:v>1.97</c:v>
                </c:pt>
                <c:pt idx="198">
                  <c:v>1.98</c:v>
                </c:pt>
                <c:pt idx="199">
                  <c:v>1.99</c:v>
                </c:pt>
                <c:pt idx="200">
                  <c:v>2</c:v>
                </c:pt>
                <c:pt idx="201">
                  <c:v>2.0099999999999998</c:v>
                </c:pt>
                <c:pt idx="202">
                  <c:v>2.02</c:v>
                </c:pt>
                <c:pt idx="203">
                  <c:v>2.0299999999999998</c:v>
                </c:pt>
                <c:pt idx="204">
                  <c:v>2.04</c:v>
                </c:pt>
                <c:pt idx="205">
                  <c:v>2.0499999999999998</c:v>
                </c:pt>
                <c:pt idx="206">
                  <c:v>2.06</c:v>
                </c:pt>
                <c:pt idx="207">
                  <c:v>2.0699999999999998</c:v>
                </c:pt>
                <c:pt idx="208">
                  <c:v>2.08</c:v>
                </c:pt>
                <c:pt idx="209">
                  <c:v>2.09</c:v>
                </c:pt>
                <c:pt idx="210">
                  <c:v>2.1</c:v>
                </c:pt>
                <c:pt idx="211">
                  <c:v>2.11</c:v>
                </c:pt>
                <c:pt idx="212">
                  <c:v>2.12</c:v>
                </c:pt>
                <c:pt idx="213">
                  <c:v>2.13</c:v>
                </c:pt>
                <c:pt idx="214">
                  <c:v>2.14</c:v>
                </c:pt>
                <c:pt idx="215">
                  <c:v>2.15</c:v>
                </c:pt>
                <c:pt idx="216">
                  <c:v>2.16</c:v>
                </c:pt>
                <c:pt idx="217">
                  <c:v>2.17</c:v>
                </c:pt>
                <c:pt idx="218">
                  <c:v>2.1800000000000002</c:v>
                </c:pt>
                <c:pt idx="219">
                  <c:v>2.19</c:v>
                </c:pt>
                <c:pt idx="220">
                  <c:v>2.2000000000000002</c:v>
                </c:pt>
                <c:pt idx="221">
                  <c:v>2.21</c:v>
                </c:pt>
                <c:pt idx="222">
                  <c:v>2.2200000000000002</c:v>
                </c:pt>
                <c:pt idx="223">
                  <c:v>2.23</c:v>
                </c:pt>
                <c:pt idx="224">
                  <c:v>2.2400000000000002</c:v>
                </c:pt>
                <c:pt idx="225">
                  <c:v>2.25</c:v>
                </c:pt>
                <c:pt idx="226">
                  <c:v>2.2599999999999998</c:v>
                </c:pt>
                <c:pt idx="227">
                  <c:v>2.27</c:v>
                </c:pt>
                <c:pt idx="228">
                  <c:v>2.2799999999999998</c:v>
                </c:pt>
                <c:pt idx="229">
                  <c:v>2.29</c:v>
                </c:pt>
                <c:pt idx="230">
                  <c:v>2.2999999999999998</c:v>
                </c:pt>
                <c:pt idx="231">
                  <c:v>2.31</c:v>
                </c:pt>
                <c:pt idx="232">
                  <c:v>2.3199999999999998</c:v>
                </c:pt>
                <c:pt idx="233">
                  <c:v>2.33</c:v>
                </c:pt>
                <c:pt idx="234">
                  <c:v>2.34</c:v>
                </c:pt>
                <c:pt idx="235">
                  <c:v>2.35</c:v>
                </c:pt>
                <c:pt idx="236">
                  <c:v>2.36</c:v>
                </c:pt>
                <c:pt idx="237">
                  <c:v>2.37</c:v>
                </c:pt>
                <c:pt idx="238">
                  <c:v>2.38</c:v>
                </c:pt>
                <c:pt idx="239">
                  <c:v>2.39</c:v>
                </c:pt>
                <c:pt idx="240">
                  <c:v>2.4</c:v>
                </c:pt>
                <c:pt idx="241">
                  <c:v>2.41</c:v>
                </c:pt>
                <c:pt idx="242">
                  <c:v>2.42</c:v>
                </c:pt>
                <c:pt idx="243">
                  <c:v>2.4300000000000002</c:v>
                </c:pt>
                <c:pt idx="244">
                  <c:v>2.44</c:v>
                </c:pt>
                <c:pt idx="245">
                  <c:v>2.4500000000000002</c:v>
                </c:pt>
                <c:pt idx="246">
                  <c:v>2.46</c:v>
                </c:pt>
                <c:pt idx="247">
                  <c:v>2.4700000000000002</c:v>
                </c:pt>
                <c:pt idx="248">
                  <c:v>2.48</c:v>
                </c:pt>
                <c:pt idx="249">
                  <c:v>2.4900000000000002</c:v>
                </c:pt>
                <c:pt idx="250">
                  <c:v>2.5</c:v>
                </c:pt>
                <c:pt idx="251">
                  <c:v>2.5099999999999998</c:v>
                </c:pt>
                <c:pt idx="252">
                  <c:v>2.52</c:v>
                </c:pt>
                <c:pt idx="253">
                  <c:v>2.5299999999999998</c:v>
                </c:pt>
                <c:pt idx="254">
                  <c:v>2.54</c:v>
                </c:pt>
                <c:pt idx="255">
                  <c:v>2.5499999999999998</c:v>
                </c:pt>
                <c:pt idx="256">
                  <c:v>2.56</c:v>
                </c:pt>
                <c:pt idx="257">
                  <c:v>2.57</c:v>
                </c:pt>
                <c:pt idx="258">
                  <c:v>2.58</c:v>
                </c:pt>
                <c:pt idx="259">
                  <c:v>2.59</c:v>
                </c:pt>
                <c:pt idx="260">
                  <c:v>2.6</c:v>
                </c:pt>
                <c:pt idx="261">
                  <c:v>2.61</c:v>
                </c:pt>
                <c:pt idx="262">
                  <c:v>2.62</c:v>
                </c:pt>
                <c:pt idx="263">
                  <c:v>2.63</c:v>
                </c:pt>
                <c:pt idx="264">
                  <c:v>2.64</c:v>
                </c:pt>
                <c:pt idx="265">
                  <c:v>2.65</c:v>
                </c:pt>
                <c:pt idx="266">
                  <c:v>2.66</c:v>
                </c:pt>
                <c:pt idx="267">
                  <c:v>2.67</c:v>
                </c:pt>
                <c:pt idx="268">
                  <c:v>2.68</c:v>
                </c:pt>
                <c:pt idx="269">
                  <c:v>2.69</c:v>
                </c:pt>
                <c:pt idx="270">
                  <c:v>2.7</c:v>
                </c:pt>
                <c:pt idx="271">
                  <c:v>2.71</c:v>
                </c:pt>
                <c:pt idx="272">
                  <c:v>2.72</c:v>
                </c:pt>
                <c:pt idx="273">
                  <c:v>2.73</c:v>
                </c:pt>
                <c:pt idx="274">
                  <c:v>2.74</c:v>
                </c:pt>
                <c:pt idx="275">
                  <c:v>2.75</c:v>
                </c:pt>
                <c:pt idx="276">
                  <c:v>2.76</c:v>
                </c:pt>
                <c:pt idx="277">
                  <c:v>2.77</c:v>
                </c:pt>
                <c:pt idx="278">
                  <c:v>2.78</c:v>
                </c:pt>
                <c:pt idx="279">
                  <c:v>2.79</c:v>
                </c:pt>
                <c:pt idx="280">
                  <c:v>2.8</c:v>
                </c:pt>
                <c:pt idx="281">
                  <c:v>2.81</c:v>
                </c:pt>
                <c:pt idx="282">
                  <c:v>2.82</c:v>
                </c:pt>
                <c:pt idx="283">
                  <c:v>2.83</c:v>
                </c:pt>
                <c:pt idx="284">
                  <c:v>2.84</c:v>
                </c:pt>
                <c:pt idx="285">
                  <c:v>2.85</c:v>
                </c:pt>
                <c:pt idx="286">
                  <c:v>2.86</c:v>
                </c:pt>
                <c:pt idx="287">
                  <c:v>2.87</c:v>
                </c:pt>
                <c:pt idx="288">
                  <c:v>2.88</c:v>
                </c:pt>
                <c:pt idx="289">
                  <c:v>2.89</c:v>
                </c:pt>
                <c:pt idx="290">
                  <c:v>2.9</c:v>
                </c:pt>
                <c:pt idx="291">
                  <c:v>2.91</c:v>
                </c:pt>
                <c:pt idx="292">
                  <c:v>2.92</c:v>
                </c:pt>
                <c:pt idx="293">
                  <c:v>2.93</c:v>
                </c:pt>
                <c:pt idx="294">
                  <c:v>2.94</c:v>
                </c:pt>
                <c:pt idx="295">
                  <c:v>2.95</c:v>
                </c:pt>
                <c:pt idx="296">
                  <c:v>2.96</c:v>
                </c:pt>
                <c:pt idx="297">
                  <c:v>2.97</c:v>
                </c:pt>
                <c:pt idx="298">
                  <c:v>2.98</c:v>
                </c:pt>
                <c:pt idx="299">
                  <c:v>2.99</c:v>
                </c:pt>
                <c:pt idx="300">
                  <c:v>3</c:v>
                </c:pt>
                <c:pt idx="301">
                  <c:v>3.01</c:v>
                </c:pt>
                <c:pt idx="302">
                  <c:v>3.02</c:v>
                </c:pt>
                <c:pt idx="303">
                  <c:v>3.03</c:v>
                </c:pt>
                <c:pt idx="304">
                  <c:v>3.04</c:v>
                </c:pt>
                <c:pt idx="305">
                  <c:v>3.05</c:v>
                </c:pt>
                <c:pt idx="306">
                  <c:v>3.06</c:v>
                </c:pt>
                <c:pt idx="307">
                  <c:v>3.07</c:v>
                </c:pt>
                <c:pt idx="308">
                  <c:v>3.08</c:v>
                </c:pt>
                <c:pt idx="309">
                  <c:v>3.09</c:v>
                </c:pt>
                <c:pt idx="310">
                  <c:v>3.1</c:v>
                </c:pt>
                <c:pt idx="311">
                  <c:v>3.11</c:v>
                </c:pt>
                <c:pt idx="312">
                  <c:v>3.12</c:v>
                </c:pt>
                <c:pt idx="313">
                  <c:v>3.13</c:v>
                </c:pt>
                <c:pt idx="314">
                  <c:v>3.14</c:v>
                </c:pt>
                <c:pt idx="315">
                  <c:v>3.15</c:v>
                </c:pt>
                <c:pt idx="316">
                  <c:v>3.16</c:v>
                </c:pt>
                <c:pt idx="317">
                  <c:v>3.17</c:v>
                </c:pt>
                <c:pt idx="318">
                  <c:v>3.18</c:v>
                </c:pt>
                <c:pt idx="319">
                  <c:v>3.19</c:v>
                </c:pt>
                <c:pt idx="320">
                  <c:v>3.2</c:v>
                </c:pt>
                <c:pt idx="321">
                  <c:v>3.21</c:v>
                </c:pt>
                <c:pt idx="322">
                  <c:v>3.22</c:v>
                </c:pt>
                <c:pt idx="323">
                  <c:v>3.23</c:v>
                </c:pt>
                <c:pt idx="324">
                  <c:v>3.24</c:v>
                </c:pt>
                <c:pt idx="325">
                  <c:v>3.25</c:v>
                </c:pt>
                <c:pt idx="326">
                  <c:v>3.26</c:v>
                </c:pt>
                <c:pt idx="327">
                  <c:v>3.27</c:v>
                </c:pt>
                <c:pt idx="328">
                  <c:v>3.28</c:v>
                </c:pt>
                <c:pt idx="329">
                  <c:v>3.29</c:v>
                </c:pt>
                <c:pt idx="330">
                  <c:v>3.3</c:v>
                </c:pt>
                <c:pt idx="331">
                  <c:v>3.31</c:v>
                </c:pt>
                <c:pt idx="332">
                  <c:v>3.32</c:v>
                </c:pt>
                <c:pt idx="333">
                  <c:v>3.33</c:v>
                </c:pt>
                <c:pt idx="334">
                  <c:v>3.34</c:v>
                </c:pt>
                <c:pt idx="335">
                  <c:v>3.35</c:v>
                </c:pt>
                <c:pt idx="336">
                  <c:v>3.36</c:v>
                </c:pt>
                <c:pt idx="337">
                  <c:v>3.37</c:v>
                </c:pt>
                <c:pt idx="338">
                  <c:v>3.38</c:v>
                </c:pt>
                <c:pt idx="339">
                  <c:v>3.39</c:v>
                </c:pt>
                <c:pt idx="340">
                  <c:v>3.4</c:v>
                </c:pt>
                <c:pt idx="341">
                  <c:v>3.41</c:v>
                </c:pt>
                <c:pt idx="342">
                  <c:v>3.42</c:v>
                </c:pt>
                <c:pt idx="343">
                  <c:v>3.43</c:v>
                </c:pt>
                <c:pt idx="344">
                  <c:v>3.44</c:v>
                </c:pt>
                <c:pt idx="345">
                  <c:v>3.45</c:v>
                </c:pt>
                <c:pt idx="346">
                  <c:v>3.46</c:v>
                </c:pt>
                <c:pt idx="347">
                  <c:v>3.47</c:v>
                </c:pt>
                <c:pt idx="348">
                  <c:v>3.48</c:v>
                </c:pt>
                <c:pt idx="349">
                  <c:v>3.49</c:v>
                </c:pt>
                <c:pt idx="350">
                  <c:v>3.5</c:v>
                </c:pt>
                <c:pt idx="351">
                  <c:v>3.51</c:v>
                </c:pt>
                <c:pt idx="352">
                  <c:v>3.52</c:v>
                </c:pt>
                <c:pt idx="353">
                  <c:v>3.53</c:v>
                </c:pt>
                <c:pt idx="354">
                  <c:v>3.54</c:v>
                </c:pt>
                <c:pt idx="355">
                  <c:v>3.55</c:v>
                </c:pt>
                <c:pt idx="356">
                  <c:v>3.56</c:v>
                </c:pt>
                <c:pt idx="357">
                  <c:v>3.57</c:v>
                </c:pt>
                <c:pt idx="358">
                  <c:v>3.58</c:v>
                </c:pt>
                <c:pt idx="359">
                  <c:v>3.59</c:v>
                </c:pt>
                <c:pt idx="360">
                  <c:v>3.6</c:v>
                </c:pt>
                <c:pt idx="361">
                  <c:v>3.61</c:v>
                </c:pt>
                <c:pt idx="362">
                  <c:v>3.62</c:v>
                </c:pt>
                <c:pt idx="363">
                  <c:v>3.63</c:v>
                </c:pt>
                <c:pt idx="364">
                  <c:v>3.64</c:v>
                </c:pt>
                <c:pt idx="365">
                  <c:v>3.65</c:v>
                </c:pt>
                <c:pt idx="366">
                  <c:v>3.66</c:v>
                </c:pt>
                <c:pt idx="367">
                  <c:v>3.67</c:v>
                </c:pt>
                <c:pt idx="368">
                  <c:v>3.68</c:v>
                </c:pt>
                <c:pt idx="369">
                  <c:v>3.69</c:v>
                </c:pt>
                <c:pt idx="370">
                  <c:v>3.7</c:v>
                </c:pt>
                <c:pt idx="371">
                  <c:v>3.71</c:v>
                </c:pt>
                <c:pt idx="372">
                  <c:v>3.72</c:v>
                </c:pt>
                <c:pt idx="373">
                  <c:v>3.73</c:v>
                </c:pt>
                <c:pt idx="374">
                  <c:v>3.74</c:v>
                </c:pt>
                <c:pt idx="375">
                  <c:v>3.75</c:v>
                </c:pt>
                <c:pt idx="376">
                  <c:v>3.76</c:v>
                </c:pt>
                <c:pt idx="377">
                  <c:v>3.77</c:v>
                </c:pt>
                <c:pt idx="378">
                  <c:v>3.78</c:v>
                </c:pt>
                <c:pt idx="379">
                  <c:v>3.79</c:v>
                </c:pt>
                <c:pt idx="380">
                  <c:v>3.8</c:v>
                </c:pt>
                <c:pt idx="381">
                  <c:v>3.81</c:v>
                </c:pt>
                <c:pt idx="382">
                  <c:v>3.82</c:v>
                </c:pt>
                <c:pt idx="383">
                  <c:v>3.83</c:v>
                </c:pt>
                <c:pt idx="384">
                  <c:v>3.84</c:v>
                </c:pt>
                <c:pt idx="385">
                  <c:v>3.85</c:v>
                </c:pt>
                <c:pt idx="386">
                  <c:v>3.86</c:v>
                </c:pt>
                <c:pt idx="387">
                  <c:v>3.87</c:v>
                </c:pt>
                <c:pt idx="388">
                  <c:v>3.88</c:v>
                </c:pt>
                <c:pt idx="389">
                  <c:v>3.89</c:v>
                </c:pt>
                <c:pt idx="390">
                  <c:v>3.9</c:v>
                </c:pt>
                <c:pt idx="391">
                  <c:v>3.91</c:v>
                </c:pt>
                <c:pt idx="392">
                  <c:v>3.92</c:v>
                </c:pt>
                <c:pt idx="393">
                  <c:v>3.93</c:v>
                </c:pt>
                <c:pt idx="394">
                  <c:v>3.94</c:v>
                </c:pt>
                <c:pt idx="395">
                  <c:v>3.95</c:v>
                </c:pt>
                <c:pt idx="396">
                  <c:v>3.96</c:v>
                </c:pt>
                <c:pt idx="397">
                  <c:v>3.97</c:v>
                </c:pt>
                <c:pt idx="398">
                  <c:v>3.98</c:v>
                </c:pt>
                <c:pt idx="399">
                  <c:v>3.99</c:v>
                </c:pt>
                <c:pt idx="400">
                  <c:v>4</c:v>
                </c:pt>
                <c:pt idx="401">
                  <c:v>4.01</c:v>
                </c:pt>
                <c:pt idx="402">
                  <c:v>4.0199999999999996</c:v>
                </c:pt>
                <c:pt idx="403">
                  <c:v>4.03</c:v>
                </c:pt>
                <c:pt idx="404">
                  <c:v>4.04</c:v>
                </c:pt>
                <c:pt idx="405">
                  <c:v>4.05</c:v>
                </c:pt>
                <c:pt idx="406">
                  <c:v>4.0599999999999996</c:v>
                </c:pt>
                <c:pt idx="407">
                  <c:v>4.07</c:v>
                </c:pt>
                <c:pt idx="408">
                  <c:v>4.08</c:v>
                </c:pt>
                <c:pt idx="409">
                  <c:v>4.09</c:v>
                </c:pt>
                <c:pt idx="410">
                  <c:v>4.0999999999999996</c:v>
                </c:pt>
                <c:pt idx="411">
                  <c:v>4.1100000000000003</c:v>
                </c:pt>
                <c:pt idx="412">
                  <c:v>4.12</c:v>
                </c:pt>
                <c:pt idx="413">
                  <c:v>4.13</c:v>
                </c:pt>
                <c:pt idx="414">
                  <c:v>4.1399999999999997</c:v>
                </c:pt>
                <c:pt idx="415">
                  <c:v>4.1500000000000004</c:v>
                </c:pt>
                <c:pt idx="416">
                  <c:v>4.16</c:v>
                </c:pt>
                <c:pt idx="417">
                  <c:v>4.17</c:v>
                </c:pt>
                <c:pt idx="418">
                  <c:v>4.18</c:v>
                </c:pt>
                <c:pt idx="419">
                  <c:v>4.1900000000000004</c:v>
                </c:pt>
                <c:pt idx="420">
                  <c:v>4.2</c:v>
                </c:pt>
                <c:pt idx="421">
                  <c:v>4.21</c:v>
                </c:pt>
                <c:pt idx="422">
                  <c:v>4.22</c:v>
                </c:pt>
                <c:pt idx="423">
                  <c:v>4.2300000000000004</c:v>
                </c:pt>
                <c:pt idx="424">
                  <c:v>4.24</c:v>
                </c:pt>
                <c:pt idx="425">
                  <c:v>4.25</c:v>
                </c:pt>
                <c:pt idx="426">
                  <c:v>4.26</c:v>
                </c:pt>
                <c:pt idx="427">
                  <c:v>4.2699999999999996</c:v>
                </c:pt>
                <c:pt idx="428">
                  <c:v>4.28</c:v>
                </c:pt>
                <c:pt idx="429">
                  <c:v>4.29</c:v>
                </c:pt>
                <c:pt idx="430">
                  <c:v>4.3</c:v>
                </c:pt>
                <c:pt idx="431">
                  <c:v>4.3099999999999996</c:v>
                </c:pt>
                <c:pt idx="432">
                  <c:v>4.32</c:v>
                </c:pt>
                <c:pt idx="433">
                  <c:v>4.33</c:v>
                </c:pt>
                <c:pt idx="434">
                  <c:v>4.34</c:v>
                </c:pt>
                <c:pt idx="435">
                  <c:v>4.3499999999999996</c:v>
                </c:pt>
                <c:pt idx="436">
                  <c:v>4.3600000000000003</c:v>
                </c:pt>
                <c:pt idx="437">
                  <c:v>4.37</c:v>
                </c:pt>
                <c:pt idx="438">
                  <c:v>4.38</c:v>
                </c:pt>
                <c:pt idx="439">
                  <c:v>4.3899999999999997</c:v>
                </c:pt>
                <c:pt idx="440">
                  <c:v>4.4000000000000004</c:v>
                </c:pt>
                <c:pt idx="441">
                  <c:v>4.41</c:v>
                </c:pt>
                <c:pt idx="442">
                  <c:v>4.42</c:v>
                </c:pt>
                <c:pt idx="443">
                  <c:v>4.43</c:v>
                </c:pt>
                <c:pt idx="444">
                  <c:v>4.4400000000000004</c:v>
                </c:pt>
                <c:pt idx="445">
                  <c:v>4.45</c:v>
                </c:pt>
                <c:pt idx="446">
                  <c:v>4.46</c:v>
                </c:pt>
                <c:pt idx="447">
                  <c:v>4.47</c:v>
                </c:pt>
                <c:pt idx="448">
                  <c:v>4.4800000000000004</c:v>
                </c:pt>
                <c:pt idx="449">
                  <c:v>4.49</c:v>
                </c:pt>
                <c:pt idx="450">
                  <c:v>4.5</c:v>
                </c:pt>
                <c:pt idx="451">
                  <c:v>4.51</c:v>
                </c:pt>
                <c:pt idx="452">
                  <c:v>4.5199999999999996</c:v>
                </c:pt>
                <c:pt idx="453">
                  <c:v>4.53</c:v>
                </c:pt>
                <c:pt idx="454">
                  <c:v>4.54</c:v>
                </c:pt>
                <c:pt idx="455">
                  <c:v>4.55</c:v>
                </c:pt>
                <c:pt idx="456">
                  <c:v>4.5599999999999996</c:v>
                </c:pt>
                <c:pt idx="457">
                  <c:v>4.57</c:v>
                </c:pt>
                <c:pt idx="458">
                  <c:v>4.58</c:v>
                </c:pt>
                <c:pt idx="459">
                  <c:v>4.59</c:v>
                </c:pt>
                <c:pt idx="460">
                  <c:v>4.5999999999999996</c:v>
                </c:pt>
                <c:pt idx="461">
                  <c:v>4.6099999999999994</c:v>
                </c:pt>
                <c:pt idx="462">
                  <c:v>4.6199999999999992</c:v>
                </c:pt>
                <c:pt idx="463">
                  <c:v>4.629999999999999</c:v>
                </c:pt>
                <c:pt idx="464">
                  <c:v>4.6399999999999988</c:v>
                </c:pt>
                <c:pt idx="465">
                  <c:v>4.6499999999999986</c:v>
                </c:pt>
                <c:pt idx="466">
                  <c:v>4.6599999999999984</c:v>
                </c:pt>
                <c:pt idx="467">
                  <c:v>4.6699999999999982</c:v>
                </c:pt>
                <c:pt idx="468">
                  <c:v>4.6799999999999979</c:v>
                </c:pt>
                <c:pt idx="469">
                  <c:v>4.6899999999999977</c:v>
                </c:pt>
                <c:pt idx="470">
                  <c:v>4.6999999999999975</c:v>
                </c:pt>
                <c:pt idx="471">
                  <c:v>4.7099999999999973</c:v>
                </c:pt>
                <c:pt idx="472">
                  <c:v>4.7199999999999971</c:v>
                </c:pt>
                <c:pt idx="473">
                  <c:v>4.7299999999999969</c:v>
                </c:pt>
                <c:pt idx="474">
                  <c:v>4.7399999999999967</c:v>
                </c:pt>
                <c:pt idx="475">
                  <c:v>4.7499999999999964</c:v>
                </c:pt>
                <c:pt idx="476">
                  <c:v>4.7599999999999962</c:v>
                </c:pt>
                <c:pt idx="477">
                  <c:v>4.769999999999996</c:v>
                </c:pt>
                <c:pt idx="478">
                  <c:v>4.7799999999999958</c:v>
                </c:pt>
                <c:pt idx="479">
                  <c:v>4.7899999999999956</c:v>
                </c:pt>
                <c:pt idx="480">
                  <c:v>4.7999999999999954</c:v>
                </c:pt>
                <c:pt idx="481">
                  <c:v>4.8099999999999952</c:v>
                </c:pt>
                <c:pt idx="482">
                  <c:v>4.819999999999995</c:v>
                </c:pt>
                <c:pt idx="483">
                  <c:v>4.8299999999999947</c:v>
                </c:pt>
                <c:pt idx="484">
                  <c:v>4.8399999999999945</c:v>
                </c:pt>
                <c:pt idx="485">
                  <c:v>4.8499999999999943</c:v>
                </c:pt>
                <c:pt idx="486">
                  <c:v>4.8599999999999941</c:v>
                </c:pt>
                <c:pt idx="487">
                  <c:v>4.8699999999999939</c:v>
                </c:pt>
                <c:pt idx="488">
                  <c:v>4.8799999999999937</c:v>
                </c:pt>
                <c:pt idx="489">
                  <c:v>4.8899999999999935</c:v>
                </c:pt>
                <c:pt idx="490">
                  <c:v>4.8999999999999932</c:v>
                </c:pt>
                <c:pt idx="491">
                  <c:v>4.909999999999993</c:v>
                </c:pt>
                <c:pt idx="492">
                  <c:v>4.9199999999999928</c:v>
                </c:pt>
                <c:pt idx="493">
                  <c:v>4.9299999999999926</c:v>
                </c:pt>
                <c:pt idx="494">
                  <c:v>4.9399999999999924</c:v>
                </c:pt>
                <c:pt idx="495">
                  <c:v>4.9499999999999922</c:v>
                </c:pt>
                <c:pt idx="496">
                  <c:v>4.959999999999992</c:v>
                </c:pt>
                <c:pt idx="497">
                  <c:v>4.9699999999999918</c:v>
                </c:pt>
                <c:pt idx="498">
                  <c:v>4.9799999999999915</c:v>
                </c:pt>
                <c:pt idx="499">
                  <c:v>4.9899999999999913</c:v>
                </c:pt>
                <c:pt idx="500">
                  <c:v>4.9999999999999911</c:v>
                </c:pt>
              </c:numCache>
            </c:numRef>
          </c:xVal>
          <c:yVal>
            <c:numRef>
              <c:f>'2800-4'!$J$5:$J$505</c:f>
              <c:numCache>
                <c:formatCode>General</c:formatCode>
                <c:ptCount val="501"/>
                <c:pt idx="0">
                  <c:v>5.1333333333333335E-2</c:v>
                </c:pt>
                <c:pt idx="1">
                  <c:v>5.6466666666666658E-2</c:v>
                </c:pt>
                <c:pt idx="2">
                  <c:v>6.1599999999999995E-2</c:v>
                </c:pt>
                <c:pt idx="3">
                  <c:v>6.6733333333333339E-2</c:v>
                </c:pt>
                <c:pt idx="4">
                  <c:v>7.1866666666666662E-2</c:v>
                </c:pt>
                <c:pt idx="5">
                  <c:v>7.6999999999999999E-2</c:v>
                </c:pt>
                <c:pt idx="6">
                  <c:v>8.2133333333333336E-2</c:v>
                </c:pt>
                <c:pt idx="7">
                  <c:v>8.7266666666666659E-2</c:v>
                </c:pt>
                <c:pt idx="8">
                  <c:v>9.2399999999999996E-2</c:v>
                </c:pt>
                <c:pt idx="9">
                  <c:v>9.7533333333333319E-2</c:v>
                </c:pt>
                <c:pt idx="10">
                  <c:v>0.10266666666666667</c:v>
                </c:pt>
                <c:pt idx="11">
                  <c:v>0.10779999999999999</c:v>
                </c:pt>
                <c:pt idx="12">
                  <c:v>0.11293333333333332</c:v>
                </c:pt>
                <c:pt idx="13">
                  <c:v>0.11806666666666667</c:v>
                </c:pt>
                <c:pt idx="14">
                  <c:v>0.12319999999999999</c:v>
                </c:pt>
                <c:pt idx="15">
                  <c:v>0.12833333333333333</c:v>
                </c:pt>
                <c:pt idx="16">
                  <c:v>0.12833333333333333</c:v>
                </c:pt>
                <c:pt idx="17">
                  <c:v>0.12833333333333333</c:v>
                </c:pt>
                <c:pt idx="18">
                  <c:v>0.12833333333333333</c:v>
                </c:pt>
                <c:pt idx="19">
                  <c:v>0.12833333333333333</c:v>
                </c:pt>
                <c:pt idx="20">
                  <c:v>0.12833333333333333</c:v>
                </c:pt>
                <c:pt idx="21">
                  <c:v>0.12833333333333333</c:v>
                </c:pt>
                <c:pt idx="22">
                  <c:v>0.12833333333333333</c:v>
                </c:pt>
                <c:pt idx="23">
                  <c:v>0.12833333333333333</c:v>
                </c:pt>
                <c:pt idx="24">
                  <c:v>0.12833333333333333</c:v>
                </c:pt>
                <c:pt idx="25">
                  <c:v>0.12833333333333333</c:v>
                </c:pt>
                <c:pt idx="26">
                  <c:v>0.12833333333333333</c:v>
                </c:pt>
                <c:pt idx="27">
                  <c:v>0.12833333333333333</c:v>
                </c:pt>
                <c:pt idx="28">
                  <c:v>0.12833333333333333</c:v>
                </c:pt>
                <c:pt idx="29">
                  <c:v>0.12833333333333333</c:v>
                </c:pt>
                <c:pt idx="30">
                  <c:v>0.12833333333333333</c:v>
                </c:pt>
                <c:pt idx="31">
                  <c:v>0.12833333333333333</c:v>
                </c:pt>
                <c:pt idx="32">
                  <c:v>0.12833333333333333</c:v>
                </c:pt>
                <c:pt idx="33">
                  <c:v>0.12833333333333333</c:v>
                </c:pt>
                <c:pt idx="34">
                  <c:v>0.12833333333333333</c:v>
                </c:pt>
                <c:pt idx="35">
                  <c:v>0.12833333333333333</c:v>
                </c:pt>
                <c:pt idx="36">
                  <c:v>0.12833333333333333</c:v>
                </c:pt>
                <c:pt idx="37">
                  <c:v>0.12833333333333333</c:v>
                </c:pt>
                <c:pt idx="38">
                  <c:v>0.12833333333333333</c:v>
                </c:pt>
                <c:pt idx="39">
                  <c:v>0.12833333333333333</c:v>
                </c:pt>
                <c:pt idx="40">
                  <c:v>0.12833333333333333</c:v>
                </c:pt>
                <c:pt idx="41">
                  <c:v>0.12833333333333333</c:v>
                </c:pt>
                <c:pt idx="42">
                  <c:v>0.12833333333333333</c:v>
                </c:pt>
                <c:pt idx="43">
                  <c:v>0.12833333333333333</c:v>
                </c:pt>
                <c:pt idx="44">
                  <c:v>0.12833333333333333</c:v>
                </c:pt>
                <c:pt idx="45">
                  <c:v>0.12833333333333333</c:v>
                </c:pt>
                <c:pt idx="46">
                  <c:v>0.12833333333333333</c:v>
                </c:pt>
                <c:pt idx="47">
                  <c:v>0.12833333333333333</c:v>
                </c:pt>
                <c:pt idx="48">
                  <c:v>0.12833333333333333</c:v>
                </c:pt>
                <c:pt idx="49">
                  <c:v>0.12833333333333333</c:v>
                </c:pt>
                <c:pt idx="50">
                  <c:v>0.12833333333333333</c:v>
                </c:pt>
                <c:pt idx="51">
                  <c:v>0.12833333333333333</c:v>
                </c:pt>
                <c:pt idx="52">
                  <c:v>0.12833333333333333</c:v>
                </c:pt>
                <c:pt idx="53">
                  <c:v>0.12833333333333333</c:v>
                </c:pt>
                <c:pt idx="54">
                  <c:v>0.12833333333333333</c:v>
                </c:pt>
                <c:pt idx="55">
                  <c:v>0.12833333333333333</c:v>
                </c:pt>
                <c:pt idx="56">
                  <c:v>0.12833333333333333</c:v>
                </c:pt>
                <c:pt idx="57">
                  <c:v>0.12833333333333333</c:v>
                </c:pt>
                <c:pt idx="58">
                  <c:v>0.12833333333333333</c:v>
                </c:pt>
                <c:pt idx="59">
                  <c:v>0.12833333333333333</c:v>
                </c:pt>
                <c:pt idx="60">
                  <c:v>0.12833333333333333</c:v>
                </c:pt>
                <c:pt idx="61">
                  <c:v>0.12833333333333333</c:v>
                </c:pt>
                <c:pt idx="62">
                  <c:v>0.12833333333333333</c:v>
                </c:pt>
                <c:pt idx="63">
                  <c:v>0.12833333333333333</c:v>
                </c:pt>
                <c:pt idx="64">
                  <c:v>0.12833333333333333</c:v>
                </c:pt>
                <c:pt idx="65">
                  <c:v>0.12833333333333333</c:v>
                </c:pt>
                <c:pt idx="66">
                  <c:v>0.12833333333333333</c:v>
                </c:pt>
                <c:pt idx="67">
                  <c:v>0.12833333333333333</c:v>
                </c:pt>
                <c:pt idx="68">
                  <c:v>0.12833333333333333</c:v>
                </c:pt>
                <c:pt idx="69">
                  <c:v>0.12833333333333333</c:v>
                </c:pt>
                <c:pt idx="70">
                  <c:v>0.12833333333333333</c:v>
                </c:pt>
                <c:pt idx="71">
                  <c:v>0.12833333333333333</c:v>
                </c:pt>
                <c:pt idx="72">
                  <c:v>0.12833333333333333</c:v>
                </c:pt>
                <c:pt idx="73">
                  <c:v>0.12833333333333333</c:v>
                </c:pt>
                <c:pt idx="74">
                  <c:v>0.12833333333333333</c:v>
                </c:pt>
                <c:pt idx="75">
                  <c:v>0.12833333333333333</c:v>
                </c:pt>
                <c:pt idx="76">
                  <c:v>0.12833333333333333</c:v>
                </c:pt>
                <c:pt idx="77">
                  <c:v>0.12833333333333333</c:v>
                </c:pt>
                <c:pt idx="78">
                  <c:v>0.12833333333333333</c:v>
                </c:pt>
                <c:pt idx="79">
                  <c:v>0.12833333333333333</c:v>
                </c:pt>
                <c:pt idx="80">
                  <c:v>0.12833333333333333</c:v>
                </c:pt>
                <c:pt idx="81">
                  <c:v>0.12833333333333333</c:v>
                </c:pt>
                <c:pt idx="82">
                  <c:v>0.12833333333333333</c:v>
                </c:pt>
                <c:pt idx="83">
                  <c:v>0.12833333333333333</c:v>
                </c:pt>
                <c:pt idx="84">
                  <c:v>0.12833333333333333</c:v>
                </c:pt>
                <c:pt idx="85">
                  <c:v>0.12833333333333333</c:v>
                </c:pt>
                <c:pt idx="86">
                  <c:v>0.12833333333333333</c:v>
                </c:pt>
                <c:pt idx="87">
                  <c:v>0.12833333333333333</c:v>
                </c:pt>
                <c:pt idx="88">
                  <c:v>0.12833333333333333</c:v>
                </c:pt>
                <c:pt idx="89">
                  <c:v>0.12833333333333333</c:v>
                </c:pt>
                <c:pt idx="90">
                  <c:v>0.12833333333333333</c:v>
                </c:pt>
                <c:pt idx="91">
                  <c:v>0.12833333333333333</c:v>
                </c:pt>
                <c:pt idx="92">
                  <c:v>0.12833333333333333</c:v>
                </c:pt>
                <c:pt idx="93">
                  <c:v>0.12833333333333333</c:v>
                </c:pt>
                <c:pt idx="94">
                  <c:v>0.12833333333333333</c:v>
                </c:pt>
                <c:pt idx="95">
                  <c:v>0.12833333333333333</c:v>
                </c:pt>
                <c:pt idx="96">
                  <c:v>0.12833333333333333</c:v>
                </c:pt>
                <c:pt idx="97">
                  <c:v>0.12833333333333333</c:v>
                </c:pt>
                <c:pt idx="98">
                  <c:v>0.12833333333333333</c:v>
                </c:pt>
                <c:pt idx="99">
                  <c:v>0.12833333333333333</c:v>
                </c:pt>
                <c:pt idx="100">
                  <c:v>0.12833333333333333</c:v>
                </c:pt>
                <c:pt idx="101">
                  <c:v>0.12735918591859183</c:v>
                </c:pt>
                <c:pt idx="102">
                  <c:v>0.12640413943355117</c:v>
                </c:pt>
                <c:pt idx="103">
                  <c:v>0.12546763754045309</c:v>
                </c:pt>
                <c:pt idx="104">
                  <c:v>0.12454914529914529</c:v>
                </c:pt>
                <c:pt idx="105">
                  <c:v>0.12364814814814815</c:v>
                </c:pt>
                <c:pt idx="106">
                  <c:v>0.12276415094339621</c:v>
                </c:pt>
                <c:pt idx="107">
                  <c:v>0.12189667705088265</c:v>
                </c:pt>
                <c:pt idx="108">
                  <c:v>0.12104526748971188</c:v>
                </c:pt>
                <c:pt idx="109">
                  <c:v>0.12020948012232413</c:v>
                </c:pt>
                <c:pt idx="110">
                  <c:v>0.11938888888888889</c:v>
                </c:pt>
                <c:pt idx="111">
                  <c:v>0.11858308308308306</c:v>
                </c:pt>
                <c:pt idx="112">
                  <c:v>0.11779166666666666</c:v>
                </c:pt>
                <c:pt idx="113">
                  <c:v>0.11701425762045228</c:v>
                </c:pt>
                <c:pt idx="114">
                  <c:v>0.11625048732943469</c:v>
                </c:pt>
                <c:pt idx="115">
                  <c:v>0.11549999999999999</c:v>
                </c:pt>
                <c:pt idx="116">
                  <c:v>0.11476245210727967</c:v>
                </c:pt>
                <c:pt idx="117">
                  <c:v>0.1140375118708452</c:v>
                </c:pt>
                <c:pt idx="118">
                  <c:v>0.11332485875706214</c:v>
                </c:pt>
                <c:pt idx="119">
                  <c:v>0.11262418300653596</c:v>
                </c:pt>
                <c:pt idx="120">
                  <c:v>0.11193518518518518</c:v>
                </c:pt>
                <c:pt idx="121">
                  <c:v>0.11125757575757575</c:v>
                </c:pt>
                <c:pt idx="122">
                  <c:v>0.1105910746812386</c:v>
                </c:pt>
                <c:pt idx="123">
                  <c:v>0.10993541102077688</c:v>
                </c:pt>
                <c:pt idx="124">
                  <c:v>0.10929032258064517</c:v>
                </c:pt>
                <c:pt idx="125">
                  <c:v>0.10865555555555556</c:v>
                </c:pt>
                <c:pt idx="126">
                  <c:v>0.10803086419753084</c:v>
                </c:pt>
                <c:pt idx="127">
                  <c:v>0.10741601049868763</c:v>
                </c:pt>
                <c:pt idx="128">
                  <c:v>0.10681076388888887</c:v>
                </c:pt>
                <c:pt idx="129">
                  <c:v>0.10621490094745908</c:v>
                </c:pt>
                <c:pt idx="130">
                  <c:v>0.10562820512820509</c:v>
                </c:pt>
                <c:pt idx="131">
                  <c:v>0.10505046649703138</c:v>
                </c:pt>
                <c:pt idx="132">
                  <c:v>0.10448148148148147</c:v>
                </c:pt>
                <c:pt idx="133">
                  <c:v>0.10392105263157893</c:v>
                </c:pt>
                <c:pt idx="134">
                  <c:v>0.10336898839137644</c:v>
                </c:pt>
                <c:pt idx="135">
                  <c:v>0.10282510288065841</c:v>
                </c:pt>
                <c:pt idx="136">
                  <c:v>0.1022892156862745</c:v>
                </c:pt>
                <c:pt idx="137">
                  <c:v>0.1017611516626115</c:v>
                </c:pt>
                <c:pt idx="138">
                  <c:v>0.10124074074074074</c:v>
                </c:pt>
                <c:pt idx="139">
                  <c:v>0.10072781774580336</c:v>
                </c:pt>
                <c:pt idx="140">
                  <c:v>0.10022222222222221</c:v>
                </c:pt>
                <c:pt idx="141">
                  <c:v>9.9723798266351429E-2</c:v>
                </c:pt>
                <c:pt idx="142">
                  <c:v>9.9232394366197157E-2</c:v>
                </c:pt>
                <c:pt idx="143">
                  <c:v>9.8747863247863263E-2</c:v>
                </c:pt>
                <c:pt idx="144">
                  <c:v>9.8270061728395044E-2</c:v>
                </c:pt>
                <c:pt idx="145">
                  <c:v>9.7798850574712631E-2</c:v>
                </c:pt>
                <c:pt idx="146">
                  <c:v>9.7334094368340923E-2</c:v>
                </c:pt>
                <c:pt idx="147">
                  <c:v>9.6875661375661351E-2</c:v>
                </c:pt>
                <c:pt idx="148">
                  <c:v>9.6423423423423416E-2</c:v>
                </c:pt>
                <c:pt idx="149">
                  <c:v>9.5977255779269216E-2</c:v>
                </c:pt>
                <c:pt idx="150">
                  <c:v>9.5537037037037018E-2</c:v>
                </c:pt>
                <c:pt idx="151">
                  <c:v>9.5102649006622506E-2</c:v>
                </c:pt>
                <c:pt idx="152">
                  <c:v>9.4673976608187133E-2</c:v>
                </c:pt>
                <c:pt idx="153">
                  <c:v>9.4250907770515605E-2</c:v>
                </c:pt>
                <c:pt idx="154">
                  <c:v>9.3833333333333296E-2</c:v>
                </c:pt>
                <c:pt idx="155">
                  <c:v>9.3421146953405018E-2</c:v>
                </c:pt>
                <c:pt idx="156">
                  <c:v>9.3014245014245003E-2</c:v>
                </c:pt>
                <c:pt idx="157">
                  <c:v>9.2612526539278109E-2</c:v>
                </c:pt>
                <c:pt idx="158">
                  <c:v>9.2215893108298141E-2</c:v>
                </c:pt>
                <c:pt idx="159">
                  <c:v>9.182424877707894E-2</c:v>
                </c:pt>
                <c:pt idx="160">
                  <c:v>9.1437500000000005E-2</c:v>
                </c:pt>
                <c:pt idx="161">
                  <c:v>9.1055555555555542E-2</c:v>
                </c:pt>
                <c:pt idx="162">
                  <c:v>9.0678326474622761E-2</c:v>
                </c:pt>
                <c:pt idx="163">
                  <c:v>9.030572597137014E-2</c:v>
                </c:pt>
                <c:pt idx="164">
                  <c:v>8.9937669376693757E-2</c:v>
                </c:pt>
                <c:pt idx="165">
                  <c:v>8.957407407407407E-2</c:v>
                </c:pt>
                <c:pt idx="166">
                  <c:v>8.9214859437750996E-2</c:v>
                </c:pt>
                <c:pt idx="167">
                  <c:v>8.8859946773120424E-2</c:v>
                </c:pt>
                <c:pt idx="168">
                  <c:v>8.850925925925926E-2</c:v>
                </c:pt>
                <c:pt idx="169">
                  <c:v>8.8162721893491128E-2</c:v>
                </c:pt>
                <c:pt idx="170">
                  <c:v>8.7820261437908484E-2</c:v>
                </c:pt>
                <c:pt idx="171">
                  <c:v>8.7481806367771267E-2</c:v>
                </c:pt>
                <c:pt idx="172">
                  <c:v>8.7147286821705416E-2</c:v>
                </c:pt>
                <c:pt idx="173">
                  <c:v>8.6816634553628758E-2</c:v>
                </c:pt>
                <c:pt idx="174">
                  <c:v>8.648978288633459E-2</c:v>
                </c:pt>
                <c:pt idx="175">
                  <c:v>8.6166666666666669E-2</c:v>
                </c:pt>
                <c:pt idx="176">
                  <c:v>8.5847222222222228E-2</c:v>
                </c:pt>
                <c:pt idx="177">
                  <c:v>8.5531387319522909E-2</c:v>
                </c:pt>
                <c:pt idx="178">
                  <c:v>8.52191011235955E-2</c:v>
                </c:pt>
                <c:pt idx="179">
                  <c:v>8.491030415890749E-2</c:v>
                </c:pt>
                <c:pt idx="180">
                  <c:v>8.4604938271604924E-2</c:v>
                </c:pt>
                <c:pt idx="181">
                  <c:v>8.4302946593001846E-2</c:v>
                </c:pt>
                <c:pt idx="182">
                  <c:v>8.4004273504273488E-2</c:v>
                </c:pt>
                <c:pt idx="183">
                  <c:v>8.3708864602307212E-2</c:v>
                </c:pt>
                <c:pt idx="184">
                  <c:v>8.3416666666666653E-2</c:v>
                </c:pt>
                <c:pt idx="185">
                  <c:v>8.3127627627627584E-2</c:v>
                </c:pt>
                <c:pt idx="186">
                  <c:v>8.2841696535244924E-2</c:v>
                </c:pt>
                <c:pt idx="187">
                  <c:v>8.255882352941174E-2</c:v>
                </c:pt>
                <c:pt idx="188">
                  <c:v>8.2278959810874699E-2</c:v>
                </c:pt>
                <c:pt idx="189">
                  <c:v>8.2002057613168727E-2</c:v>
                </c:pt>
                <c:pt idx="190">
                  <c:v>8.172807017543858E-2</c:v>
                </c:pt>
                <c:pt idx="191">
                  <c:v>8.1456951716114015E-2</c:v>
                </c:pt>
                <c:pt idx="192">
                  <c:v>8.1188657407407397E-2</c:v>
                </c:pt>
                <c:pt idx="193">
                  <c:v>8.0923143350604493E-2</c:v>
                </c:pt>
                <c:pt idx="194">
                  <c:v>8.0660366552119125E-2</c:v>
                </c:pt>
                <c:pt idx="195">
                  <c:v>8.0400284900284891E-2</c:v>
                </c:pt>
                <c:pt idx="196">
                  <c:v>8.0142857142857141E-2</c:v>
                </c:pt>
                <c:pt idx="197">
                  <c:v>7.9888042865200209E-2</c:v>
                </c:pt>
                <c:pt idx="198">
                  <c:v>7.9635802469135791E-2</c:v>
                </c:pt>
                <c:pt idx="199">
                  <c:v>7.9386097152428781E-2</c:v>
                </c:pt>
                <c:pt idx="200">
                  <c:v>7.9138888888888884E-2</c:v>
                </c:pt>
                <c:pt idx="201">
                  <c:v>7.8894140409065783E-2</c:v>
                </c:pt>
                <c:pt idx="202">
                  <c:v>7.8651815181518134E-2</c:v>
                </c:pt>
                <c:pt idx="203">
                  <c:v>7.8411877394636009E-2</c:v>
                </c:pt>
                <c:pt idx="204">
                  <c:v>7.8174291938997803E-2</c:v>
                </c:pt>
                <c:pt idx="205">
                  <c:v>7.7939024390243902E-2</c:v>
                </c:pt>
                <c:pt idx="206">
                  <c:v>7.7706040992448766E-2</c:v>
                </c:pt>
                <c:pt idx="207">
                  <c:v>7.7475308641975313E-2</c:v>
                </c:pt>
                <c:pt idx="208">
                  <c:v>7.7246794871794866E-2</c:v>
                </c:pt>
                <c:pt idx="209">
                  <c:v>7.7020467836257295E-2</c:v>
                </c:pt>
                <c:pt idx="210">
                  <c:v>7.6796296296296279E-2</c:v>
                </c:pt>
                <c:pt idx="211">
                  <c:v>7.6574249605055281E-2</c:v>
                </c:pt>
                <c:pt idx="212">
                  <c:v>7.6354297693920326E-2</c:v>
                </c:pt>
                <c:pt idx="213">
                  <c:v>7.6136411058946266E-2</c:v>
                </c:pt>
                <c:pt idx="214">
                  <c:v>7.592056074766354E-2</c:v>
                </c:pt>
                <c:pt idx="215">
                  <c:v>7.5706718346253227E-2</c:v>
                </c:pt>
                <c:pt idx="216">
                  <c:v>7.5494855967078167E-2</c:v>
                </c:pt>
                <c:pt idx="217">
                  <c:v>7.5284946236559125E-2</c:v>
                </c:pt>
                <c:pt idx="218">
                  <c:v>7.5076962283384299E-2</c:v>
                </c:pt>
                <c:pt idx="219">
                  <c:v>7.4870877727042109E-2</c:v>
                </c:pt>
                <c:pt idx="220">
                  <c:v>7.4666666666666659E-2</c:v>
                </c:pt>
                <c:pt idx="221">
                  <c:v>7.4464303670186027E-2</c:v>
                </c:pt>
                <c:pt idx="222">
                  <c:v>7.4263763763763743E-2</c:v>
                </c:pt>
                <c:pt idx="223">
                  <c:v>7.4065022421524657E-2</c:v>
                </c:pt>
                <c:pt idx="224">
                  <c:v>7.3868055555555548E-2</c:v>
                </c:pt>
                <c:pt idx="225">
                  <c:v>7.367283950617283E-2</c:v>
                </c:pt>
                <c:pt idx="226">
                  <c:v>7.3479351032448376E-2</c:v>
                </c:pt>
                <c:pt idx="227">
                  <c:v>7.3287567302985801E-2</c:v>
                </c:pt>
                <c:pt idx="228">
                  <c:v>7.3097465886939564E-2</c:v>
                </c:pt>
                <c:pt idx="229">
                  <c:v>7.2909024745269266E-2</c:v>
                </c:pt>
                <c:pt idx="230">
                  <c:v>7.272222222222223E-2</c:v>
                </c:pt>
                <c:pt idx="231">
                  <c:v>7.2537037037037025E-2</c:v>
                </c:pt>
                <c:pt idx="232">
                  <c:v>7.2353448275862056E-2</c:v>
                </c:pt>
                <c:pt idx="233">
                  <c:v>7.2171435383881724E-2</c:v>
                </c:pt>
                <c:pt idx="234">
                  <c:v>7.1990978157644811E-2</c:v>
                </c:pt>
                <c:pt idx="235">
                  <c:v>7.1812056737588642E-2</c:v>
                </c:pt>
                <c:pt idx="236">
                  <c:v>7.1634651600753288E-2</c:v>
                </c:pt>
                <c:pt idx="237">
                  <c:v>7.1458743553680246E-2</c:v>
                </c:pt>
                <c:pt idx="238">
                  <c:v>7.1284313725490198E-2</c:v>
                </c:pt>
                <c:pt idx="239">
                  <c:v>7.1111343561134341E-2</c:v>
                </c:pt>
                <c:pt idx="240">
                  <c:v>7.0939814814814817E-2</c:v>
                </c:pt>
                <c:pt idx="241">
                  <c:v>7.0769709543568454E-2</c:v>
                </c:pt>
                <c:pt idx="242">
                  <c:v>7.0601010101010095E-2</c:v>
                </c:pt>
                <c:pt idx="243">
                  <c:v>7.0433699131229988E-2</c:v>
                </c:pt>
                <c:pt idx="244">
                  <c:v>7.0267759562841536E-2</c:v>
                </c:pt>
                <c:pt idx="245">
                  <c:v>7.0103174603174598E-2</c:v>
                </c:pt>
                <c:pt idx="246">
                  <c:v>6.9939927732610652E-2</c:v>
                </c:pt>
                <c:pt idx="247">
                  <c:v>6.9778002699055319E-2</c:v>
                </c:pt>
                <c:pt idx="248">
                  <c:v>6.9617383512544789E-2</c:v>
                </c:pt>
                <c:pt idx="249">
                  <c:v>6.9458054439982139E-2</c:v>
                </c:pt>
                <c:pt idx="250">
                  <c:v>6.9299999999999987E-2</c:v>
                </c:pt>
                <c:pt idx="251">
                  <c:v>6.9143204957945986E-2</c:v>
                </c:pt>
                <c:pt idx="252">
                  <c:v>6.8987654320987649E-2</c:v>
                </c:pt>
                <c:pt idx="253">
                  <c:v>6.8833333333333344E-2</c:v>
                </c:pt>
                <c:pt idx="254">
                  <c:v>6.8680227471566033E-2</c:v>
                </c:pt>
                <c:pt idx="255">
                  <c:v>6.852832244008715E-2</c:v>
                </c:pt>
                <c:pt idx="256">
                  <c:v>6.8377604166666647E-2</c:v>
                </c:pt>
                <c:pt idx="257">
                  <c:v>6.8228058798097693E-2</c:v>
                </c:pt>
                <c:pt idx="258">
                  <c:v>6.8079672695951762E-2</c:v>
                </c:pt>
                <c:pt idx="259">
                  <c:v>6.7932432432432438E-2</c:v>
                </c:pt>
                <c:pt idx="260">
                  <c:v>6.7786324786324764E-2</c:v>
                </c:pt>
                <c:pt idx="261">
                  <c:v>6.7641336739037883E-2</c:v>
                </c:pt>
                <c:pt idx="262">
                  <c:v>6.7497455470737905E-2</c:v>
                </c:pt>
                <c:pt idx="263">
                  <c:v>6.7354668356569489E-2</c:v>
                </c:pt>
                <c:pt idx="264">
                  <c:v>6.721296296296296E-2</c:v>
                </c:pt>
                <c:pt idx="265">
                  <c:v>6.707232704402516E-2</c:v>
                </c:pt>
                <c:pt idx="266">
                  <c:v>6.6932748538011677E-2</c:v>
                </c:pt>
                <c:pt idx="267">
                  <c:v>6.6794215563878476E-2</c:v>
                </c:pt>
                <c:pt idx="268">
                  <c:v>6.6656716417910433E-2</c:v>
                </c:pt>
                <c:pt idx="269">
                  <c:v>6.6520239570425438E-2</c:v>
                </c:pt>
                <c:pt idx="270">
                  <c:v>6.6384773662551425E-2</c:v>
                </c:pt>
                <c:pt idx="271">
                  <c:v>6.625030750307502E-2</c:v>
                </c:pt>
                <c:pt idx="272">
                  <c:v>6.6116830065359469E-2</c:v>
                </c:pt>
                <c:pt idx="273">
                  <c:v>6.5984330484330472E-2</c:v>
                </c:pt>
                <c:pt idx="274">
                  <c:v>6.5852798053527964E-2</c:v>
                </c:pt>
                <c:pt idx="275">
                  <c:v>6.572222222222221E-2</c:v>
                </c:pt>
                <c:pt idx="276">
                  <c:v>6.5592592592592591E-2</c:v>
                </c:pt>
                <c:pt idx="277">
                  <c:v>6.5463898916967508E-2</c:v>
                </c:pt>
                <c:pt idx="278">
                  <c:v>6.53361310951239E-2</c:v>
                </c:pt>
                <c:pt idx="279">
                  <c:v>6.5209279171644749E-2</c:v>
                </c:pt>
                <c:pt idx="280">
                  <c:v>6.5083333333333326E-2</c:v>
                </c:pt>
                <c:pt idx="281">
                  <c:v>6.4958283906682471E-2</c:v>
                </c:pt>
                <c:pt idx="282">
                  <c:v>6.4834121355397942E-2</c:v>
                </c:pt>
                <c:pt idx="283">
                  <c:v>6.4710836277974082E-2</c:v>
                </c:pt>
                <c:pt idx="284">
                  <c:v>6.4588419405320813E-2</c:v>
                </c:pt>
                <c:pt idx="285">
                  <c:v>6.4466861598440534E-2</c:v>
                </c:pt>
                <c:pt idx="286">
                  <c:v>6.4346153846153845E-2</c:v>
                </c:pt>
                <c:pt idx="287">
                  <c:v>6.4226287262872606E-2</c:v>
                </c:pt>
                <c:pt idx="288">
                  <c:v>6.4107253086419735E-2</c:v>
                </c:pt>
                <c:pt idx="289">
                  <c:v>6.3989042675893879E-2</c:v>
                </c:pt>
                <c:pt idx="290">
                  <c:v>6.3871647509578536E-2</c:v>
                </c:pt>
                <c:pt idx="291">
                  <c:v>6.375505918289423E-2</c:v>
                </c:pt>
                <c:pt idx="292">
                  <c:v>6.3639269406392682E-2</c:v>
                </c:pt>
                <c:pt idx="293">
                  <c:v>6.3524270003792169E-2</c:v>
                </c:pt>
                <c:pt idx="294">
                  <c:v>6.3410052910052903E-2</c:v>
                </c:pt>
                <c:pt idx="295">
                  <c:v>6.3296610169491521E-2</c:v>
                </c:pt>
                <c:pt idx="296">
                  <c:v>6.3183933933933928E-2</c:v>
                </c:pt>
                <c:pt idx="297">
                  <c:v>6.3072016460905336E-2</c:v>
                </c:pt>
                <c:pt idx="298">
                  <c:v>6.2960850111856814E-2</c:v>
                </c:pt>
                <c:pt idx="299">
                  <c:v>6.2850427350427354E-2</c:v>
                </c:pt>
                <c:pt idx="300">
                  <c:v>6.2740740740740736E-2</c:v>
                </c:pt>
                <c:pt idx="301">
                  <c:v>6.2631782945736417E-2</c:v>
                </c:pt>
                <c:pt idx="302">
                  <c:v>6.252354672553348E-2</c:v>
                </c:pt>
                <c:pt idx="303">
                  <c:v>6.241602493582691E-2</c:v>
                </c:pt>
                <c:pt idx="304">
                  <c:v>6.2309210526315786E-2</c:v>
                </c:pt>
                <c:pt idx="305">
                  <c:v>6.2203096539162117E-2</c:v>
                </c:pt>
                <c:pt idx="306">
                  <c:v>6.2097676107480022E-2</c:v>
                </c:pt>
                <c:pt idx="307">
                  <c:v>6.1992942453854498E-2</c:v>
                </c:pt>
                <c:pt idx="308">
                  <c:v>6.1888888888888882E-2</c:v>
                </c:pt>
                <c:pt idx="309">
                  <c:v>6.1785508809780662E-2</c:v>
                </c:pt>
                <c:pt idx="310">
                  <c:v>6.1682795698924722E-2</c:v>
                </c:pt>
                <c:pt idx="311">
                  <c:v>6.158074312254376E-2</c:v>
                </c:pt>
                <c:pt idx="312">
                  <c:v>6.1479344729344722E-2</c:v>
                </c:pt>
                <c:pt idx="313">
                  <c:v>6.1378594249201258E-2</c:v>
                </c:pt>
                <c:pt idx="314">
                  <c:v>6.1278485491861281E-2</c:v>
                </c:pt>
                <c:pt idx="315">
                  <c:v>6.1179012345679004E-2</c:v>
                </c:pt>
                <c:pt idx="316">
                  <c:v>6.1080168776371298E-2</c:v>
                </c:pt>
                <c:pt idx="317">
                  <c:v>6.098194882579739E-2</c:v>
                </c:pt>
                <c:pt idx="318">
                  <c:v>6.0884346610761697E-2</c:v>
                </c:pt>
                <c:pt idx="319">
                  <c:v>6.0787356321839084E-2</c:v>
                </c:pt>
                <c:pt idx="320">
                  <c:v>6.0690972222222209E-2</c:v>
                </c:pt>
                <c:pt idx="321">
                  <c:v>6.0595188646590505E-2</c:v>
                </c:pt>
                <c:pt idx="322">
                  <c:v>6.0499999999999984E-2</c:v>
                </c:pt>
                <c:pt idx="323">
                  <c:v>6.0405400756793945E-2</c:v>
                </c:pt>
                <c:pt idx="324">
                  <c:v>6.0311385459533608E-2</c:v>
                </c:pt>
                <c:pt idx="325">
                  <c:v>6.0217948717948715E-2</c:v>
                </c:pt>
                <c:pt idx="326">
                  <c:v>6.012508520790729E-2</c:v>
                </c:pt>
                <c:pt idx="327">
                  <c:v>6.0032789670404325E-2</c:v>
                </c:pt>
                <c:pt idx="328">
                  <c:v>5.9941056910569099E-2</c:v>
                </c:pt>
                <c:pt idx="329">
                  <c:v>5.9849881796690298E-2</c:v>
                </c:pt>
                <c:pt idx="330">
                  <c:v>5.9759259259259255E-2</c:v>
                </c:pt>
                <c:pt idx="331">
                  <c:v>5.9669184290030208E-2</c:v>
                </c:pt>
                <c:pt idx="332">
                  <c:v>5.9579651941097718E-2</c:v>
                </c:pt>
                <c:pt idx="333">
                  <c:v>5.9490657323990656E-2</c:v>
                </c:pt>
                <c:pt idx="334">
                  <c:v>5.9402195608782432E-2</c:v>
                </c:pt>
                <c:pt idx="335">
                  <c:v>5.9314262023217233E-2</c:v>
                </c:pt>
                <c:pt idx="336">
                  <c:v>5.922685185185185E-2</c:v>
                </c:pt>
                <c:pt idx="337">
                  <c:v>5.9139960435212642E-2</c:v>
                </c:pt>
                <c:pt idx="338">
                  <c:v>5.9053583168967784E-2</c:v>
                </c:pt>
                <c:pt idx="339">
                  <c:v>5.8967715503113728E-2</c:v>
                </c:pt>
                <c:pt idx="340">
                  <c:v>5.8882352941176462E-2</c:v>
                </c:pt>
                <c:pt idx="341">
                  <c:v>5.8797491039426511E-2</c:v>
                </c:pt>
                <c:pt idx="342">
                  <c:v>5.8713125406107854E-2</c:v>
                </c:pt>
                <c:pt idx="343">
                  <c:v>5.8629251700680257E-2</c:v>
                </c:pt>
                <c:pt idx="344">
                  <c:v>5.8545865633074928E-2</c:v>
                </c:pt>
                <c:pt idx="345">
                  <c:v>5.846296296296296E-2</c:v>
                </c:pt>
                <c:pt idx="346">
                  <c:v>5.8380539499036606E-2</c:v>
                </c:pt>
                <c:pt idx="347">
                  <c:v>5.8298591098302904E-2</c:v>
                </c:pt>
                <c:pt idx="348">
                  <c:v>5.8217113665389508E-2</c:v>
                </c:pt>
                <c:pt idx="349">
                  <c:v>5.8136103151862455E-2</c:v>
                </c:pt>
                <c:pt idx="350">
                  <c:v>5.8055555555555548E-2</c:v>
                </c:pt>
                <c:pt idx="351">
                  <c:v>5.7975466919911359E-2</c:v>
                </c:pt>
                <c:pt idx="352">
                  <c:v>5.7895833333333341E-2</c:v>
                </c:pt>
                <c:pt idx="353">
                  <c:v>5.7816650928548929E-2</c:v>
                </c:pt>
                <c:pt idx="354">
                  <c:v>5.7737915881983674E-2</c:v>
                </c:pt>
                <c:pt idx="355">
                  <c:v>5.7659624413145531E-2</c:v>
                </c:pt>
                <c:pt idx="356">
                  <c:v>5.758177278401997E-2</c:v>
                </c:pt>
                <c:pt idx="357">
                  <c:v>5.7504357298474945E-2</c:v>
                </c:pt>
                <c:pt idx="358">
                  <c:v>5.7427374301675958E-2</c:v>
                </c:pt>
                <c:pt idx="359">
                  <c:v>5.7350820179510986E-2</c:v>
                </c:pt>
                <c:pt idx="360">
                  <c:v>5.7274691358024682E-2</c:v>
                </c:pt>
                <c:pt idx="361">
                  <c:v>5.7198984302862417E-2</c:v>
                </c:pt>
                <c:pt idx="362">
                  <c:v>5.7123695518723136E-2</c:v>
                </c:pt>
                <c:pt idx="363">
                  <c:v>5.7048821548821543E-2</c:v>
                </c:pt>
                <c:pt idx="364">
                  <c:v>5.6974358974358964E-2</c:v>
                </c:pt>
                <c:pt idx="365">
                  <c:v>5.6900304414003025E-2</c:v>
                </c:pt>
                <c:pt idx="366">
                  <c:v>5.6826654523375826E-2</c:v>
                </c:pt>
                <c:pt idx="367">
                  <c:v>5.67534059945504E-2</c:v>
                </c:pt>
                <c:pt idx="368">
                  <c:v>5.668055555555554E-2</c:v>
                </c:pt>
                <c:pt idx="369">
                  <c:v>5.6608099969888588E-2</c:v>
                </c:pt>
                <c:pt idx="370">
                  <c:v>5.6536036036036012E-2</c:v>
                </c:pt>
                <c:pt idx="371">
                  <c:v>5.6464360587002091E-2</c:v>
                </c:pt>
                <c:pt idx="372">
                  <c:v>5.6393070489844675E-2</c:v>
                </c:pt>
                <c:pt idx="373">
                  <c:v>5.6322162645218943E-2</c:v>
                </c:pt>
                <c:pt idx="374">
                  <c:v>5.6251633986928083E-2</c:v>
                </c:pt>
                <c:pt idx="375">
                  <c:v>5.6181481481481471E-2</c:v>
                </c:pt>
                <c:pt idx="376">
                  <c:v>5.611170212765957E-2</c:v>
                </c:pt>
                <c:pt idx="377">
                  <c:v>5.6042292956086051E-2</c:v>
                </c:pt>
                <c:pt idx="378">
                  <c:v>5.5973251028806591E-2</c:v>
                </c:pt>
                <c:pt idx="379">
                  <c:v>5.5904573438874221E-2</c:v>
                </c:pt>
                <c:pt idx="380">
                  <c:v>5.583625730994151E-2</c:v>
                </c:pt>
                <c:pt idx="381">
                  <c:v>5.5768299795858844E-2</c:v>
                </c:pt>
                <c:pt idx="382">
                  <c:v>5.5700698080279221E-2</c:v>
                </c:pt>
                <c:pt idx="383">
                  <c:v>5.5633449376269219E-2</c:v>
                </c:pt>
                <c:pt idx="384">
                  <c:v>5.5566550925925919E-2</c:v>
                </c:pt>
                <c:pt idx="385">
                  <c:v>5.5499999999999987E-2</c:v>
                </c:pt>
                <c:pt idx="386">
                  <c:v>5.5433793897524467E-2</c:v>
                </c:pt>
                <c:pt idx="387">
                  <c:v>5.5367929945449312E-2</c:v>
                </c:pt>
                <c:pt idx="388">
                  <c:v>5.530240549828179E-2</c:v>
                </c:pt>
                <c:pt idx="389">
                  <c:v>5.5237217937732071E-2</c:v>
                </c:pt>
                <c:pt idx="390">
                  <c:v>5.5172364672364679E-2</c:v>
                </c:pt>
                <c:pt idx="391">
                  <c:v>5.5107843137254885E-2</c:v>
                </c:pt>
                <c:pt idx="392">
                  <c:v>5.504365079365079E-2</c:v>
                </c:pt>
                <c:pt idx="393">
                  <c:v>5.4979785128640095E-2</c:v>
                </c:pt>
                <c:pt idx="394">
                  <c:v>5.4916243654822318E-2</c:v>
                </c:pt>
                <c:pt idx="395">
                  <c:v>5.4853023909985928E-2</c:v>
                </c:pt>
                <c:pt idx="396">
                  <c:v>5.4790123456790116E-2</c:v>
                </c:pt>
                <c:pt idx="397">
                  <c:v>5.4727539882451721E-2</c:v>
                </c:pt>
                <c:pt idx="398">
                  <c:v>5.466527079843661E-2</c:v>
                </c:pt>
                <c:pt idx="399">
                  <c:v>5.4603313840155945E-2</c:v>
                </c:pt>
                <c:pt idx="400">
                  <c:v>5.4541666666666648E-2</c:v>
                </c:pt>
                <c:pt idx="401">
                  <c:v>5.4405652535328336E-2</c:v>
                </c:pt>
                <c:pt idx="402">
                  <c:v>5.4270315091210608E-2</c:v>
                </c:pt>
                <c:pt idx="403">
                  <c:v>5.4135649296939613E-2</c:v>
                </c:pt>
                <c:pt idx="404">
                  <c:v>5.4001650165016485E-2</c:v>
                </c:pt>
                <c:pt idx="405">
                  <c:v>5.3868312757201643E-2</c:v>
                </c:pt>
                <c:pt idx="406">
                  <c:v>5.3735632183908047E-2</c:v>
                </c:pt>
                <c:pt idx="407">
                  <c:v>5.3603603603603597E-2</c:v>
                </c:pt>
                <c:pt idx="408">
                  <c:v>5.3472222222222213E-2</c:v>
                </c:pt>
                <c:pt idx="409">
                  <c:v>5.3341483292583536E-2</c:v>
                </c:pt>
                <c:pt idx="410">
                  <c:v>5.3211382113821142E-2</c:v>
                </c:pt>
                <c:pt idx="411">
                  <c:v>5.3081914030819133E-2</c:v>
                </c:pt>
                <c:pt idx="412">
                  <c:v>5.2953074433656953E-2</c:v>
                </c:pt>
                <c:pt idx="413">
                  <c:v>5.2824858757062138E-2</c:v>
                </c:pt>
                <c:pt idx="414">
                  <c:v>5.2697262479871179E-2</c:v>
                </c:pt>
                <c:pt idx="415">
                  <c:v>5.2570281124497978E-2</c:v>
                </c:pt>
                <c:pt idx="416">
                  <c:v>5.2443910256410251E-2</c:v>
                </c:pt>
                <c:pt idx="417">
                  <c:v>5.2318145483613097E-2</c:v>
                </c:pt>
                <c:pt idx="418">
                  <c:v>5.2192982456140347E-2</c:v>
                </c:pt>
                <c:pt idx="419">
                  <c:v>5.2068416865552893E-2</c:v>
                </c:pt>
                <c:pt idx="420">
                  <c:v>5.1944444444444439E-2</c:v>
                </c:pt>
                <c:pt idx="421">
                  <c:v>5.1821060965954076E-2</c:v>
                </c:pt>
                <c:pt idx="422">
                  <c:v>5.1698262243285942E-2</c:v>
                </c:pt>
                <c:pt idx="423">
                  <c:v>5.1576044129235603E-2</c:v>
                </c:pt>
                <c:pt idx="424">
                  <c:v>5.1454402515723259E-2</c:v>
                </c:pt>
                <c:pt idx="425">
                  <c:v>5.1333333333333335E-2</c:v>
                </c:pt>
                <c:pt idx="426">
                  <c:v>5.1212832550860711E-2</c:v>
                </c:pt>
                <c:pt idx="427">
                  <c:v>5.1092896174863379E-2</c:v>
                </c:pt>
                <c:pt idx="428">
                  <c:v>5.097352024922118E-2</c:v>
                </c:pt>
                <c:pt idx="429">
                  <c:v>5.0854700854700848E-2</c:v>
                </c:pt>
                <c:pt idx="430">
                  <c:v>5.0736434108527122E-2</c:v>
                </c:pt>
                <c:pt idx="431">
                  <c:v>5.0618716163959784E-2</c:v>
                </c:pt>
                <c:pt idx="432">
                  <c:v>5.0501543209876522E-2</c:v>
                </c:pt>
                <c:pt idx="433">
                  <c:v>5.038491147036181E-2</c:v>
                </c:pt>
                <c:pt idx="434">
                  <c:v>5.0268817204301069E-2</c:v>
                </c:pt>
                <c:pt idx="435">
                  <c:v>5.0153256704980845E-2</c:v>
                </c:pt>
                <c:pt idx="436">
                  <c:v>5.0038226299694177E-2</c:v>
                </c:pt>
                <c:pt idx="437">
                  <c:v>4.9923722349351628E-2</c:v>
                </c:pt>
                <c:pt idx="438">
                  <c:v>4.9809741248097408E-2</c:v>
                </c:pt>
                <c:pt idx="439">
                  <c:v>4.9696279422930902E-2</c:v>
                </c:pt>
                <c:pt idx="440">
                  <c:v>4.9583333333333326E-2</c:v>
                </c:pt>
                <c:pt idx="441">
                  <c:v>4.9470899470899457E-2</c:v>
                </c:pt>
                <c:pt idx="442">
                  <c:v>4.9358974358974357E-2</c:v>
                </c:pt>
                <c:pt idx="443">
                  <c:v>4.9247554552294959E-2</c:v>
                </c:pt>
                <c:pt idx="444">
                  <c:v>4.9136636636636623E-2</c:v>
                </c:pt>
                <c:pt idx="445">
                  <c:v>4.9026217228464404E-2</c:v>
                </c:pt>
                <c:pt idx="446">
                  <c:v>4.8916292974588937E-2</c:v>
                </c:pt>
                <c:pt idx="447">
                  <c:v>4.8806860551826994E-2</c:v>
                </c:pt>
                <c:pt idx="448">
                  <c:v>4.8697916666666653E-2</c:v>
                </c:pt>
                <c:pt idx="449">
                  <c:v>4.858945805493689E-2</c:v>
                </c:pt>
                <c:pt idx="450">
                  <c:v>4.8481481481481473E-2</c:v>
                </c:pt>
                <c:pt idx="451">
                  <c:v>4.8373983739837395E-2</c:v>
                </c:pt>
                <c:pt idx="452">
                  <c:v>4.8266961651917399E-2</c:v>
                </c:pt>
                <c:pt idx="453">
                  <c:v>4.8160412067696834E-2</c:v>
                </c:pt>
                <c:pt idx="454">
                  <c:v>4.8054331864904543E-2</c:v>
                </c:pt>
                <c:pt idx="455">
                  <c:v>4.7948717948717939E-2</c:v>
                </c:pt>
                <c:pt idx="456">
                  <c:v>4.7843567251461987E-2</c:v>
                </c:pt>
                <c:pt idx="457">
                  <c:v>4.7738876732312183E-2</c:v>
                </c:pt>
                <c:pt idx="458">
                  <c:v>4.7634643377001448E-2</c:v>
                </c:pt>
                <c:pt idx="459">
                  <c:v>4.7530864197530866E-2</c:v>
                </c:pt>
                <c:pt idx="460">
                  <c:v>4.742753623188406E-2</c:v>
                </c:pt>
                <c:pt idx="461">
                  <c:v>4.7324656543745472E-2</c:v>
                </c:pt>
                <c:pt idx="462">
                  <c:v>4.7222222222222228E-2</c:v>
                </c:pt>
                <c:pt idx="463">
                  <c:v>4.7120230381569483E-2</c:v>
                </c:pt>
                <c:pt idx="464">
                  <c:v>4.7018678160919557E-2</c:v>
                </c:pt>
                <c:pt idx="465">
                  <c:v>4.6917562724014344E-2</c:v>
                </c:pt>
                <c:pt idx="466">
                  <c:v>4.6816881258941352E-2</c:v>
                </c:pt>
                <c:pt idx="467">
                  <c:v>4.6716630977872965E-2</c:v>
                </c:pt>
                <c:pt idx="468">
                  <c:v>4.6616809116809127E-2</c:v>
                </c:pt>
                <c:pt idx="469">
                  <c:v>4.6517412935323396E-2</c:v>
                </c:pt>
                <c:pt idx="470">
                  <c:v>4.6418439716312078E-2</c:v>
                </c:pt>
                <c:pt idx="471">
                  <c:v>4.6319886765746658E-2</c:v>
                </c:pt>
                <c:pt idx="472">
                  <c:v>4.6221751412429402E-2</c:v>
                </c:pt>
                <c:pt idx="473">
                  <c:v>4.6124031007751962E-2</c:v>
                </c:pt>
                <c:pt idx="474">
                  <c:v>4.6026722925457127E-2</c:v>
                </c:pt>
                <c:pt idx="475">
                  <c:v>4.5929824561403536E-2</c:v>
                </c:pt>
                <c:pt idx="476">
                  <c:v>4.5833333333333365E-2</c:v>
                </c:pt>
                <c:pt idx="477">
                  <c:v>4.573724668064294E-2</c:v>
                </c:pt>
                <c:pt idx="478">
                  <c:v>4.5641562064156246E-2</c:v>
                </c:pt>
                <c:pt idx="479">
                  <c:v>4.5546276965901217E-2</c:v>
                </c:pt>
                <c:pt idx="480">
                  <c:v>4.5451388888888923E-2</c:v>
                </c:pt>
                <c:pt idx="481">
                  <c:v>4.5356895356895389E-2</c:v>
                </c:pt>
                <c:pt idx="482">
                  <c:v>4.526279391424623E-2</c:v>
                </c:pt>
                <c:pt idx="483">
                  <c:v>4.5169082125603909E-2</c:v>
                </c:pt>
                <c:pt idx="484">
                  <c:v>4.5075757575757616E-2</c:v>
                </c:pt>
                <c:pt idx="485">
                  <c:v>4.4982817869415853E-2</c:v>
                </c:pt>
                <c:pt idx="486">
                  <c:v>4.4890260631001426E-2</c:v>
                </c:pt>
                <c:pt idx="487">
                  <c:v>4.4798083504449061E-2</c:v>
                </c:pt>
                <c:pt idx="488">
                  <c:v>4.470628415300551E-2</c:v>
                </c:pt>
                <c:pt idx="489">
                  <c:v>4.4614860259032094E-2</c:v>
                </c:pt>
                <c:pt idx="490">
                  <c:v>4.4523809523809577E-2</c:v>
                </c:pt>
                <c:pt idx="491">
                  <c:v>4.4433129667345611E-2</c:v>
                </c:pt>
                <c:pt idx="492">
                  <c:v>4.4342818428184341E-2</c:v>
                </c:pt>
                <c:pt idx="493">
                  <c:v>4.4252873563218456E-2</c:v>
                </c:pt>
                <c:pt idx="494">
                  <c:v>4.4163292847503435E-2</c:v>
                </c:pt>
                <c:pt idx="495">
                  <c:v>4.407407407407414E-2</c:v>
                </c:pt>
                <c:pt idx="496">
                  <c:v>4.3985215053763509E-2</c:v>
                </c:pt>
                <c:pt idx="497">
                  <c:v>4.3896713615023543E-2</c:v>
                </c:pt>
                <c:pt idx="498">
                  <c:v>4.3808567603748391E-2</c:v>
                </c:pt>
                <c:pt idx="499">
                  <c:v>4.3720774883099597E-2</c:v>
                </c:pt>
                <c:pt idx="500">
                  <c:v>4.3633333333333406E-2</c:v>
                </c:pt>
              </c:numCache>
            </c:numRef>
          </c:yVal>
          <c:smooth val="1"/>
          <c:extLst>
            <c:ext xmlns:c16="http://schemas.microsoft.com/office/drawing/2014/chart" uri="{C3380CC4-5D6E-409C-BE32-E72D297353CC}">
              <c16:uniqueId val="{00000004-8A90-4CFC-BC51-37151B33C38A}"/>
            </c:ext>
          </c:extLst>
        </c:ser>
        <c:ser>
          <c:idx val="6"/>
          <c:order val="5"/>
          <c:tx>
            <c:v>R=7.5 , Building , Soil Type III</c:v>
          </c:tx>
          <c:spPr>
            <a:ln w="12700">
              <a:solidFill>
                <a:srgbClr val="002060"/>
              </a:solidFill>
              <a:prstDash val="dashDot"/>
            </a:ln>
          </c:spPr>
          <c:marker>
            <c:symbol val="none"/>
          </c:marker>
          <c:xVal>
            <c:numRef>
              <c:f>'2800-4'!$A$5:$A$505</c:f>
              <c:numCache>
                <c:formatCode>General</c:formatCode>
                <c:ptCount val="5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pt idx="101">
                  <c:v>1.01</c:v>
                </c:pt>
                <c:pt idx="102">
                  <c:v>1.02</c:v>
                </c:pt>
                <c:pt idx="103">
                  <c:v>1.03</c:v>
                </c:pt>
                <c:pt idx="104">
                  <c:v>1.04</c:v>
                </c:pt>
                <c:pt idx="105">
                  <c:v>1.05</c:v>
                </c:pt>
                <c:pt idx="106">
                  <c:v>1.06</c:v>
                </c:pt>
                <c:pt idx="107">
                  <c:v>1.07</c:v>
                </c:pt>
                <c:pt idx="108">
                  <c:v>1.08</c:v>
                </c:pt>
                <c:pt idx="109">
                  <c:v>1.0900000000000001</c:v>
                </c:pt>
                <c:pt idx="110">
                  <c:v>1.1000000000000001</c:v>
                </c:pt>
                <c:pt idx="111">
                  <c:v>1.1100000000000001</c:v>
                </c:pt>
                <c:pt idx="112">
                  <c:v>1.1200000000000001</c:v>
                </c:pt>
                <c:pt idx="113">
                  <c:v>1.1299999999999999</c:v>
                </c:pt>
                <c:pt idx="114">
                  <c:v>1.1399999999999999</c:v>
                </c:pt>
                <c:pt idx="115">
                  <c:v>1.1499999999999999</c:v>
                </c:pt>
                <c:pt idx="116">
                  <c:v>1.1599999999999999</c:v>
                </c:pt>
                <c:pt idx="117">
                  <c:v>1.17</c:v>
                </c:pt>
                <c:pt idx="118">
                  <c:v>1.18</c:v>
                </c:pt>
                <c:pt idx="119">
                  <c:v>1.19</c:v>
                </c:pt>
                <c:pt idx="120">
                  <c:v>1.2</c:v>
                </c:pt>
                <c:pt idx="121">
                  <c:v>1.21</c:v>
                </c:pt>
                <c:pt idx="122">
                  <c:v>1.22</c:v>
                </c:pt>
                <c:pt idx="123">
                  <c:v>1.23</c:v>
                </c:pt>
                <c:pt idx="124">
                  <c:v>1.24</c:v>
                </c:pt>
                <c:pt idx="125">
                  <c:v>1.25</c:v>
                </c:pt>
                <c:pt idx="126">
                  <c:v>1.26</c:v>
                </c:pt>
                <c:pt idx="127">
                  <c:v>1.27</c:v>
                </c:pt>
                <c:pt idx="128">
                  <c:v>1.28</c:v>
                </c:pt>
                <c:pt idx="129">
                  <c:v>1.29</c:v>
                </c:pt>
                <c:pt idx="130">
                  <c:v>1.3</c:v>
                </c:pt>
                <c:pt idx="131">
                  <c:v>1.31</c:v>
                </c:pt>
                <c:pt idx="132">
                  <c:v>1.32</c:v>
                </c:pt>
                <c:pt idx="133">
                  <c:v>1.33</c:v>
                </c:pt>
                <c:pt idx="134">
                  <c:v>1.34</c:v>
                </c:pt>
                <c:pt idx="135">
                  <c:v>1.35</c:v>
                </c:pt>
                <c:pt idx="136">
                  <c:v>1.36</c:v>
                </c:pt>
                <c:pt idx="137">
                  <c:v>1.37</c:v>
                </c:pt>
                <c:pt idx="138">
                  <c:v>1.38</c:v>
                </c:pt>
                <c:pt idx="139">
                  <c:v>1.39</c:v>
                </c:pt>
                <c:pt idx="140">
                  <c:v>1.4</c:v>
                </c:pt>
                <c:pt idx="141">
                  <c:v>1.41</c:v>
                </c:pt>
                <c:pt idx="142">
                  <c:v>1.42</c:v>
                </c:pt>
                <c:pt idx="143">
                  <c:v>1.43</c:v>
                </c:pt>
                <c:pt idx="144">
                  <c:v>1.44</c:v>
                </c:pt>
                <c:pt idx="145">
                  <c:v>1.45</c:v>
                </c:pt>
                <c:pt idx="146">
                  <c:v>1.46</c:v>
                </c:pt>
                <c:pt idx="147">
                  <c:v>1.47</c:v>
                </c:pt>
                <c:pt idx="148">
                  <c:v>1.48</c:v>
                </c:pt>
                <c:pt idx="149">
                  <c:v>1.49</c:v>
                </c:pt>
                <c:pt idx="150">
                  <c:v>1.5</c:v>
                </c:pt>
                <c:pt idx="151">
                  <c:v>1.51</c:v>
                </c:pt>
                <c:pt idx="152">
                  <c:v>1.52</c:v>
                </c:pt>
                <c:pt idx="153">
                  <c:v>1.53</c:v>
                </c:pt>
                <c:pt idx="154">
                  <c:v>1.54</c:v>
                </c:pt>
                <c:pt idx="155">
                  <c:v>1.55</c:v>
                </c:pt>
                <c:pt idx="156">
                  <c:v>1.56</c:v>
                </c:pt>
                <c:pt idx="157">
                  <c:v>1.57</c:v>
                </c:pt>
                <c:pt idx="158">
                  <c:v>1.58</c:v>
                </c:pt>
                <c:pt idx="159">
                  <c:v>1.59</c:v>
                </c:pt>
                <c:pt idx="160">
                  <c:v>1.6</c:v>
                </c:pt>
                <c:pt idx="161">
                  <c:v>1.61</c:v>
                </c:pt>
                <c:pt idx="162">
                  <c:v>1.62</c:v>
                </c:pt>
                <c:pt idx="163">
                  <c:v>1.63</c:v>
                </c:pt>
                <c:pt idx="164">
                  <c:v>1.64</c:v>
                </c:pt>
                <c:pt idx="165">
                  <c:v>1.65</c:v>
                </c:pt>
                <c:pt idx="166">
                  <c:v>1.66</c:v>
                </c:pt>
                <c:pt idx="167">
                  <c:v>1.67</c:v>
                </c:pt>
                <c:pt idx="168">
                  <c:v>1.68</c:v>
                </c:pt>
                <c:pt idx="169">
                  <c:v>1.69</c:v>
                </c:pt>
                <c:pt idx="170">
                  <c:v>1.7</c:v>
                </c:pt>
                <c:pt idx="171">
                  <c:v>1.71</c:v>
                </c:pt>
                <c:pt idx="172">
                  <c:v>1.72</c:v>
                </c:pt>
                <c:pt idx="173">
                  <c:v>1.73</c:v>
                </c:pt>
                <c:pt idx="174">
                  <c:v>1.74</c:v>
                </c:pt>
                <c:pt idx="175">
                  <c:v>1.75</c:v>
                </c:pt>
                <c:pt idx="176">
                  <c:v>1.76</c:v>
                </c:pt>
                <c:pt idx="177">
                  <c:v>1.77</c:v>
                </c:pt>
                <c:pt idx="178">
                  <c:v>1.78</c:v>
                </c:pt>
                <c:pt idx="179">
                  <c:v>1.79</c:v>
                </c:pt>
                <c:pt idx="180">
                  <c:v>1.8</c:v>
                </c:pt>
                <c:pt idx="181">
                  <c:v>1.81</c:v>
                </c:pt>
                <c:pt idx="182">
                  <c:v>1.82</c:v>
                </c:pt>
                <c:pt idx="183">
                  <c:v>1.83</c:v>
                </c:pt>
                <c:pt idx="184">
                  <c:v>1.84</c:v>
                </c:pt>
                <c:pt idx="185">
                  <c:v>1.85</c:v>
                </c:pt>
                <c:pt idx="186">
                  <c:v>1.86</c:v>
                </c:pt>
                <c:pt idx="187">
                  <c:v>1.87</c:v>
                </c:pt>
                <c:pt idx="188">
                  <c:v>1.88</c:v>
                </c:pt>
                <c:pt idx="189">
                  <c:v>1.89</c:v>
                </c:pt>
                <c:pt idx="190">
                  <c:v>1.9</c:v>
                </c:pt>
                <c:pt idx="191">
                  <c:v>1.91</c:v>
                </c:pt>
                <c:pt idx="192">
                  <c:v>1.92</c:v>
                </c:pt>
                <c:pt idx="193">
                  <c:v>1.93</c:v>
                </c:pt>
                <c:pt idx="194">
                  <c:v>1.94</c:v>
                </c:pt>
                <c:pt idx="195">
                  <c:v>1.95</c:v>
                </c:pt>
                <c:pt idx="196">
                  <c:v>1.96</c:v>
                </c:pt>
                <c:pt idx="197">
                  <c:v>1.97</c:v>
                </c:pt>
                <c:pt idx="198">
                  <c:v>1.98</c:v>
                </c:pt>
                <c:pt idx="199">
                  <c:v>1.99</c:v>
                </c:pt>
                <c:pt idx="200">
                  <c:v>2</c:v>
                </c:pt>
                <c:pt idx="201">
                  <c:v>2.0099999999999998</c:v>
                </c:pt>
                <c:pt idx="202">
                  <c:v>2.02</c:v>
                </c:pt>
                <c:pt idx="203">
                  <c:v>2.0299999999999998</c:v>
                </c:pt>
                <c:pt idx="204">
                  <c:v>2.04</c:v>
                </c:pt>
                <c:pt idx="205">
                  <c:v>2.0499999999999998</c:v>
                </c:pt>
                <c:pt idx="206">
                  <c:v>2.06</c:v>
                </c:pt>
                <c:pt idx="207">
                  <c:v>2.0699999999999998</c:v>
                </c:pt>
                <c:pt idx="208">
                  <c:v>2.08</c:v>
                </c:pt>
                <c:pt idx="209">
                  <c:v>2.09</c:v>
                </c:pt>
                <c:pt idx="210">
                  <c:v>2.1</c:v>
                </c:pt>
                <c:pt idx="211">
                  <c:v>2.11</c:v>
                </c:pt>
                <c:pt idx="212">
                  <c:v>2.12</c:v>
                </c:pt>
                <c:pt idx="213">
                  <c:v>2.13</c:v>
                </c:pt>
                <c:pt idx="214">
                  <c:v>2.14</c:v>
                </c:pt>
                <c:pt idx="215">
                  <c:v>2.15</c:v>
                </c:pt>
                <c:pt idx="216">
                  <c:v>2.16</c:v>
                </c:pt>
                <c:pt idx="217">
                  <c:v>2.17</c:v>
                </c:pt>
                <c:pt idx="218">
                  <c:v>2.1800000000000002</c:v>
                </c:pt>
                <c:pt idx="219">
                  <c:v>2.19</c:v>
                </c:pt>
                <c:pt idx="220">
                  <c:v>2.2000000000000002</c:v>
                </c:pt>
                <c:pt idx="221">
                  <c:v>2.21</c:v>
                </c:pt>
                <c:pt idx="222">
                  <c:v>2.2200000000000002</c:v>
                </c:pt>
                <c:pt idx="223">
                  <c:v>2.23</c:v>
                </c:pt>
                <c:pt idx="224">
                  <c:v>2.2400000000000002</c:v>
                </c:pt>
                <c:pt idx="225">
                  <c:v>2.25</c:v>
                </c:pt>
                <c:pt idx="226">
                  <c:v>2.2599999999999998</c:v>
                </c:pt>
                <c:pt idx="227">
                  <c:v>2.27</c:v>
                </c:pt>
                <c:pt idx="228">
                  <c:v>2.2799999999999998</c:v>
                </c:pt>
                <c:pt idx="229">
                  <c:v>2.29</c:v>
                </c:pt>
                <c:pt idx="230">
                  <c:v>2.2999999999999998</c:v>
                </c:pt>
                <c:pt idx="231">
                  <c:v>2.31</c:v>
                </c:pt>
                <c:pt idx="232">
                  <c:v>2.3199999999999998</c:v>
                </c:pt>
                <c:pt idx="233">
                  <c:v>2.33</c:v>
                </c:pt>
                <c:pt idx="234">
                  <c:v>2.34</c:v>
                </c:pt>
                <c:pt idx="235">
                  <c:v>2.35</c:v>
                </c:pt>
                <c:pt idx="236">
                  <c:v>2.36</c:v>
                </c:pt>
                <c:pt idx="237">
                  <c:v>2.37</c:v>
                </c:pt>
                <c:pt idx="238">
                  <c:v>2.38</c:v>
                </c:pt>
                <c:pt idx="239">
                  <c:v>2.39</c:v>
                </c:pt>
                <c:pt idx="240">
                  <c:v>2.4</c:v>
                </c:pt>
                <c:pt idx="241">
                  <c:v>2.41</c:v>
                </c:pt>
                <c:pt idx="242">
                  <c:v>2.42</c:v>
                </c:pt>
                <c:pt idx="243">
                  <c:v>2.4300000000000002</c:v>
                </c:pt>
                <c:pt idx="244">
                  <c:v>2.44</c:v>
                </c:pt>
                <c:pt idx="245">
                  <c:v>2.4500000000000002</c:v>
                </c:pt>
                <c:pt idx="246">
                  <c:v>2.46</c:v>
                </c:pt>
                <c:pt idx="247">
                  <c:v>2.4700000000000002</c:v>
                </c:pt>
                <c:pt idx="248">
                  <c:v>2.48</c:v>
                </c:pt>
                <c:pt idx="249">
                  <c:v>2.4900000000000002</c:v>
                </c:pt>
                <c:pt idx="250">
                  <c:v>2.5</c:v>
                </c:pt>
                <c:pt idx="251">
                  <c:v>2.5099999999999998</c:v>
                </c:pt>
                <c:pt idx="252">
                  <c:v>2.52</c:v>
                </c:pt>
                <c:pt idx="253">
                  <c:v>2.5299999999999998</c:v>
                </c:pt>
                <c:pt idx="254">
                  <c:v>2.54</c:v>
                </c:pt>
                <c:pt idx="255">
                  <c:v>2.5499999999999998</c:v>
                </c:pt>
                <c:pt idx="256">
                  <c:v>2.56</c:v>
                </c:pt>
                <c:pt idx="257">
                  <c:v>2.57</c:v>
                </c:pt>
                <c:pt idx="258">
                  <c:v>2.58</c:v>
                </c:pt>
                <c:pt idx="259">
                  <c:v>2.59</c:v>
                </c:pt>
                <c:pt idx="260">
                  <c:v>2.6</c:v>
                </c:pt>
                <c:pt idx="261">
                  <c:v>2.61</c:v>
                </c:pt>
                <c:pt idx="262">
                  <c:v>2.62</c:v>
                </c:pt>
                <c:pt idx="263">
                  <c:v>2.63</c:v>
                </c:pt>
                <c:pt idx="264">
                  <c:v>2.64</c:v>
                </c:pt>
                <c:pt idx="265">
                  <c:v>2.65</c:v>
                </c:pt>
                <c:pt idx="266">
                  <c:v>2.66</c:v>
                </c:pt>
                <c:pt idx="267">
                  <c:v>2.67</c:v>
                </c:pt>
                <c:pt idx="268">
                  <c:v>2.68</c:v>
                </c:pt>
                <c:pt idx="269">
                  <c:v>2.69</c:v>
                </c:pt>
                <c:pt idx="270">
                  <c:v>2.7</c:v>
                </c:pt>
                <c:pt idx="271">
                  <c:v>2.71</c:v>
                </c:pt>
                <c:pt idx="272">
                  <c:v>2.72</c:v>
                </c:pt>
                <c:pt idx="273">
                  <c:v>2.73</c:v>
                </c:pt>
                <c:pt idx="274">
                  <c:v>2.74</c:v>
                </c:pt>
                <c:pt idx="275">
                  <c:v>2.75</c:v>
                </c:pt>
                <c:pt idx="276">
                  <c:v>2.76</c:v>
                </c:pt>
                <c:pt idx="277">
                  <c:v>2.77</c:v>
                </c:pt>
                <c:pt idx="278">
                  <c:v>2.78</c:v>
                </c:pt>
                <c:pt idx="279">
                  <c:v>2.79</c:v>
                </c:pt>
                <c:pt idx="280">
                  <c:v>2.8</c:v>
                </c:pt>
                <c:pt idx="281">
                  <c:v>2.81</c:v>
                </c:pt>
                <c:pt idx="282">
                  <c:v>2.82</c:v>
                </c:pt>
                <c:pt idx="283">
                  <c:v>2.83</c:v>
                </c:pt>
                <c:pt idx="284">
                  <c:v>2.84</c:v>
                </c:pt>
                <c:pt idx="285">
                  <c:v>2.85</c:v>
                </c:pt>
                <c:pt idx="286">
                  <c:v>2.86</c:v>
                </c:pt>
                <c:pt idx="287">
                  <c:v>2.87</c:v>
                </c:pt>
                <c:pt idx="288">
                  <c:v>2.88</c:v>
                </c:pt>
                <c:pt idx="289">
                  <c:v>2.89</c:v>
                </c:pt>
                <c:pt idx="290">
                  <c:v>2.9</c:v>
                </c:pt>
                <c:pt idx="291">
                  <c:v>2.91</c:v>
                </c:pt>
                <c:pt idx="292">
                  <c:v>2.92</c:v>
                </c:pt>
                <c:pt idx="293">
                  <c:v>2.93</c:v>
                </c:pt>
                <c:pt idx="294">
                  <c:v>2.94</c:v>
                </c:pt>
                <c:pt idx="295">
                  <c:v>2.95</c:v>
                </c:pt>
                <c:pt idx="296">
                  <c:v>2.96</c:v>
                </c:pt>
                <c:pt idx="297">
                  <c:v>2.97</c:v>
                </c:pt>
                <c:pt idx="298">
                  <c:v>2.98</c:v>
                </c:pt>
                <c:pt idx="299">
                  <c:v>2.99</c:v>
                </c:pt>
                <c:pt idx="300">
                  <c:v>3</c:v>
                </c:pt>
                <c:pt idx="301">
                  <c:v>3.01</c:v>
                </c:pt>
                <c:pt idx="302">
                  <c:v>3.02</c:v>
                </c:pt>
                <c:pt idx="303">
                  <c:v>3.03</c:v>
                </c:pt>
                <c:pt idx="304">
                  <c:v>3.04</c:v>
                </c:pt>
                <c:pt idx="305">
                  <c:v>3.05</c:v>
                </c:pt>
                <c:pt idx="306">
                  <c:v>3.06</c:v>
                </c:pt>
                <c:pt idx="307">
                  <c:v>3.07</c:v>
                </c:pt>
                <c:pt idx="308">
                  <c:v>3.08</c:v>
                </c:pt>
                <c:pt idx="309">
                  <c:v>3.09</c:v>
                </c:pt>
                <c:pt idx="310">
                  <c:v>3.1</c:v>
                </c:pt>
                <c:pt idx="311">
                  <c:v>3.11</c:v>
                </c:pt>
                <c:pt idx="312">
                  <c:v>3.12</c:v>
                </c:pt>
                <c:pt idx="313">
                  <c:v>3.13</c:v>
                </c:pt>
                <c:pt idx="314">
                  <c:v>3.14</c:v>
                </c:pt>
                <c:pt idx="315">
                  <c:v>3.15</c:v>
                </c:pt>
                <c:pt idx="316">
                  <c:v>3.16</c:v>
                </c:pt>
                <c:pt idx="317">
                  <c:v>3.17</c:v>
                </c:pt>
                <c:pt idx="318">
                  <c:v>3.18</c:v>
                </c:pt>
                <c:pt idx="319">
                  <c:v>3.19</c:v>
                </c:pt>
                <c:pt idx="320">
                  <c:v>3.2</c:v>
                </c:pt>
                <c:pt idx="321">
                  <c:v>3.21</c:v>
                </c:pt>
                <c:pt idx="322">
                  <c:v>3.22</c:v>
                </c:pt>
                <c:pt idx="323">
                  <c:v>3.23</c:v>
                </c:pt>
                <c:pt idx="324">
                  <c:v>3.24</c:v>
                </c:pt>
                <c:pt idx="325">
                  <c:v>3.25</c:v>
                </c:pt>
                <c:pt idx="326">
                  <c:v>3.26</c:v>
                </c:pt>
                <c:pt idx="327">
                  <c:v>3.27</c:v>
                </c:pt>
                <c:pt idx="328">
                  <c:v>3.28</c:v>
                </c:pt>
                <c:pt idx="329">
                  <c:v>3.29</c:v>
                </c:pt>
                <c:pt idx="330">
                  <c:v>3.3</c:v>
                </c:pt>
                <c:pt idx="331">
                  <c:v>3.31</c:v>
                </c:pt>
                <c:pt idx="332">
                  <c:v>3.32</c:v>
                </c:pt>
                <c:pt idx="333">
                  <c:v>3.33</c:v>
                </c:pt>
                <c:pt idx="334">
                  <c:v>3.34</c:v>
                </c:pt>
                <c:pt idx="335">
                  <c:v>3.35</c:v>
                </c:pt>
                <c:pt idx="336">
                  <c:v>3.36</c:v>
                </c:pt>
                <c:pt idx="337">
                  <c:v>3.37</c:v>
                </c:pt>
                <c:pt idx="338">
                  <c:v>3.38</c:v>
                </c:pt>
                <c:pt idx="339">
                  <c:v>3.39</c:v>
                </c:pt>
                <c:pt idx="340">
                  <c:v>3.4</c:v>
                </c:pt>
                <c:pt idx="341">
                  <c:v>3.41</c:v>
                </c:pt>
                <c:pt idx="342">
                  <c:v>3.42</c:v>
                </c:pt>
                <c:pt idx="343">
                  <c:v>3.43</c:v>
                </c:pt>
                <c:pt idx="344">
                  <c:v>3.44</c:v>
                </c:pt>
                <c:pt idx="345">
                  <c:v>3.45</c:v>
                </c:pt>
                <c:pt idx="346">
                  <c:v>3.46</c:v>
                </c:pt>
                <c:pt idx="347">
                  <c:v>3.47</c:v>
                </c:pt>
                <c:pt idx="348">
                  <c:v>3.48</c:v>
                </c:pt>
                <c:pt idx="349">
                  <c:v>3.49</c:v>
                </c:pt>
                <c:pt idx="350">
                  <c:v>3.5</c:v>
                </c:pt>
                <c:pt idx="351">
                  <c:v>3.51</c:v>
                </c:pt>
                <c:pt idx="352">
                  <c:v>3.52</c:v>
                </c:pt>
                <c:pt idx="353">
                  <c:v>3.53</c:v>
                </c:pt>
                <c:pt idx="354">
                  <c:v>3.54</c:v>
                </c:pt>
                <c:pt idx="355">
                  <c:v>3.55</c:v>
                </c:pt>
                <c:pt idx="356">
                  <c:v>3.56</c:v>
                </c:pt>
                <c:pt idx="357">
                  <c:v>3.57</c:v>
                </c:pt>
                <c:pt idx="358">
                  <c:v>3.58</c:v>
                </c:pt>
                <c:pt idx="359">
                  <c:v>3.59</c:v>
                </c:pt>
                <c:pt idx="360">
                  <c:v>3.6</c:v>
                </c:pt>
                <c:pt idx="361">
                  <c:v>3.61</c:v>
                </c:pt>
                <c:pt idx="362">
                  <c:v>3.62</c:v>
                </c:pt>
                <c:pt idx="363">
                  <c:v>3.63</c:v>
                </c:pt>
                <c:pt idx="364">
                  <c:v>3.64</c:v>
                </c:pt>
                <c:pt idx="365">
                  <c:v>3.65</c:v>
                </c:pt>
                <c:pt idx="366">
                  <c:v>3.66</c:v>
                </c:pt>
                <c:pt idx="367">
                  <c:v>3.67</c:v>
                </c:pt>
                <c:pt idx="368">
                  <c:v>3.68</c:v>
                </c:pt>
                <c:pt idx="369">
                  <c:v>3.69</c:v>
                </c:pt>
                <c:pt idx="370">
                  <c:v>3.7</c:v>
                </c:pt>
                <c:pt idx="371">
                  <c:v>3.71</c:v>
                </c:pt>
                <c:pt idx="372">
                  <c:v>3.72</c:v>
                </c:pt>
                <c:pt idx="373">
                  <c:v>3.73</c:v>
                </c:pt>
                <c:pt idx="374">
                  <c:v>3.74</c:v>
                </c:pt>
                <c:pt idx="375">
                  <c:v>3.75</c:v>
                </c:pt>
                <c:pt idx="376">
                  <c:v>3.76</c:v>
                </c:pt>
                <c:pt idx="377">
                  <c:v>3.77</c:v>
                </c:pt>
                <c:pt idx="378">
                  <c:v>3.78</c:v>
                </c:pt>
                <c:pt idx="379">
                  <c:v>3.79</c:v>
                </c:pt>
                <c:pt idx="380">
                  <c:v>3.8</c:v>
                </c:pt>
                <c:pt idx="381">
                  <c:v>3.81</c:v>
                </c:pt>
                <c:pt idx="382">
                  <c:v>3.82</c:v>
                </c:pt>
                <c:pt idx="383">
                  <c:v>3.83</c:v>
                </c:pt>
                <c:pt idx="384">
                  <c:v>3.84</c:v>
                </c:pt>
                <c:pt idx="385">
                  <c:v>3.85</c:v>
                </c:pt>
                <c:pt idx="386">
                  <c:v>3.86</c:v>
                </c:pt>
                <c:pt idx="387">
                  <c:v>3.87</c:v>
                </c:pt>
                <c:pt idx="388">
                  <c:v>3.88</c:v>
                </c:pt>
                <c:pt idx="389">
                  <c:v>3.89</c:v>
                </c:pt>
                <c:pt idx="390">
                  <c:v>3.9</c:v>
                </c:pt>
                <c:pt idx="391">
                  <c:v>3.91</c:v>
                </c:pt>
                <c:pt idx="392">
                  <c:v>3.92</c:v>
                </c:pt>
                <c:pt idx="393">
                  <c:v>3.93</c:v>
                </c:pt>
                <c:pt idx="394">
                  <c:v>3.94</c:v>
                </c:pt>
                <c:pt idx="395">
                  <c:v>3.95</c:v>
                </c:pt>
                <c:pt idx="396">
                  <c:v>3.96</c:v>
                </c:pt>
                <c:pt idx="397">
                  <c:v>3.97</c:v>
                </c:pt>
                <c:pt idx="398">
                  <c:v>3.98</c:v>
                </c:pt>
                <c:pt idx="399">
                  <c:v>3.99</c:v>
                </c:pt>
                <c:pt idx="400">
                  <c:v>4</c:v>
                </c:pt>
                <c:pt idx="401">
                  <c:v>4.01</c:v>
                </c:pt>
                <c:pt idx="402">
                  <c:v>4.0199999999999996</c:v>
                </c:pt>
                <c:pt idx="403">
                  <c:v>4.03</c:v>
                </c:pt>
                <c:pt idx="404">
                  <c:v>4.04</c:v>
                </c:pt>
                <c:pt idx="405">
                  <c:v>4.05</c:v>
                </c:pt>
                <c:pt idx="406">
                  <c:v>4.0599999999999996</c:v>
                </c:pt>
                <c:pt idx="407">
                  <c:v>4.07</c:v>
                </c:pt>
                <c:pt idx="408">
                  <c:v>4.08</c:v>
                </c:pt>
                <c:pt idx="409">
                  <c:v>4.09</c:v>
                </c:pt>
                <c:pt idx="410">
                  <c:v>4.0999999999999996</c:v>
                </c:pt>
                <c:pt idx="411">
                  <c:v>4.1100000000000003</c:v>
                </c:pt>
                <c:pt idx="412">
                  <c:v>4.12</c:v>
                </c:pt>
                <c:pt idx="413">
                  <c:v>4.13</c:v>
                </c:pt>
                <c:pt idx="414">
                  <c:v>4.1399999999999997</c:v>
                </c:pt>
                <c:pt idx="415">
                  <c:v>4.1500000000000004</c:v>
                </c:pt>
                <c:pt idx="416">
                  <c:v>4.16</c:v>
                </c:pt>
                <c:pt idx="417">
                  <c:v>4.17</c:v>
                </c:pt>
                <c:pt idx="418">
                  <c:v>4.18</c:v>
                </c:pt>
                <c:pt idx="419">
                  <c:v>4.1900000000000004</c:v>
                </c:pt>
                <c:pt idx="420">
                  <c:v>4.2</c:v>
                </c:pt>
                <c:pt idx="421">
                  <c:v>4.21</c:v>
                </c:pt>
                <c:pt idx="422">
                  <c:v>4.22</c:v>
                </c:pt>
                <c:pt idx="423">
                  <c:v>4.2300000000000004</c:v>
                </c:pt>
                <c:pt idx="424">
                  <c:v>4.24</c:v>
                </c:pt>
                <c:pt idx="425">
                  <c:v>4.25</c:v>
                </c:pt>
                <c:pt idx="426">
                  <c:v>4.26</c:v>
                </c:pt>
                <c:pt idx="427">
                  <c:v>4.2699999999999996</c:v>
                </c:pt>
                <c:pt idx="428">
                  <c:v>4.28</c:v>
                </c:pt>
                <c:pt idx="429">
                  <c:v>4.29</c:v>
                </c:pt>
                <c:pt idx="430">
                  <c:v>4.3</c:v>
                </c:pt>
                <c:pt idx="431">
                  <c:v>4.3099999999999996</c:v>
                </c:pt>
                <c:pt idx="432">
                  <c:v>4.32</c:v>
                </c:pt>
                <c:pt idx="433">
                  <c:v>4.33</c:v>
                </c:pt>
                <c:pt idx="434">
                  <c:v>4.34</c:v>
                </c:pt>
                <c:pt idx="435">
                  <c:v>4.3499999999999996</c:v>
                </c:pt>
                <c:pt idx="436">
                  <c:v>4.3600000000000003</c:v>
                </c:pt>
                <c:pt idx="437">
                  <c:v>4.37</c:v>
                </c:pt>
                <c:pt idx="438">
                  <c:v>4.38</c:v>
                </c:pt>
                <c:pt idx="439">
                  <c:v>4.3899999999999997</c:v>
                </c:pt>
                <c:pt idx="440">
                  <c:v>4.4000000000000004</c:v>
                </c:pt>
                <c:pt idx="441">
                  <c:v>4.41</c:v>
                </c:pt>
                <c:pt idx="442">
                  <c:v>4.42</c:v>
                </c:pt>
                <c:pt idx="443">
                  <c:v>4.43</c:v>
                </c:pt>
                <c:pt idx="444">
                  <c:v>4.4400000000000004</c:v>
                </c:pt>
                <c:pt idx="445">
                  <c:v>4.45</c:v>
                </c:pt>
                <c:pt idx="446">
                  <c:v>4.46</c:v>
                </c:pt>
                <c:pt idx="447">
                  <c:v>4.47</c:v>
                </c:pt>
                <c:pt idx="448">
                  <c:v>4.4800000000000004</c:v>
                </c:pt>
                <c:pt idx="449">
                  <c:v>4.49</c:v>
                </c:pt>
                <c:pt idx="450">
                  <c:v>4.5</c:v>
                </c:pt>
                <c:pt idx="451">
                  <c:v>4.51</c:v>
                </c:pt>
                <c:pt idx="452">
                  <c:v>4.5199999999999996</c:v>
                </c:pt>
                <c:pt idx="453">
                  <c:v>4.53</c:v>
                </c:pt>
                <c:pt idx="454">
                  <c:v>4.54</c:v>
                </c:pt>
                <c:pt idx="455">
                  <c:v>4.55</c:v>
                </c:pt>
                <c:pt idx="456">
                  <c:v>4.5599999999999996</c:v>
                </c:pt>
                <c:pt idx="457">
                  <c:v>4.57</c:v>
                </c:pt>
                <c:pt idx="458">
                  <c:v>4.58</c:v>
                </c:pt>
                <c:pt idx="459">
                  <c:v>4.59</c:v>
                </c:pt>
                <c:pt idx="460">
                  <c:v>4.5999999999999996</c:v>
                </c:pt>
                <c:pt idx="461">
                  <c:v>4.6099999999999994</c:v>
                </c:pt>
                <c:pt idx="462">
                  <c:v>4.6199999999999992</c:v>
                </c:pt>
                <c:pt idx="463">
                  <c:v>4.629999999999999</c:v>
                </c:pt>
                <c:pt idx="464">
                  <c:v>4.6399999999999988</c:v>
                </c:pt>
                <c:pt idx="465">
                  <c:v>4.6499999999999986</c:v>
                </c:pt>
                <c:pt idx="466">
                  <c:v>4.6599999999999984</c:v>
                </c:pt>
                <c:pt idx="467">
                  <c:v>4.6699999999999982</c:v>
                </c:pt>
                <c:pt idx="468">
                  <c:v>4.6799999999999979</c:v>
                </c:pt>
                <c:pt idx="469">
                  <c:v>4.6899999999999977</c:v>
                </c:pt>
                <c:pt idx="470">
                  <c:v>4.6999999999999975</c:v>
                </c:pt>
                <c:pt idx="471">
                  <c:v>4.7099999999999973</c:v>
                </c:pt>
                <c:pt idx="472">
                  <c:v>4.7199999999999971</c:v>
                </c:pt>
                <c:pt idx="473">
                  <c:v>4.7299999999999969</c:v>
                </c:pt>
                <c:pt idx="474">
                  <c:v>4.7399999999999967</c:v>
                </c:pt>
                <c:pt idx="475">
                  <c:v>4.7499999999999964</c:v>
                </c:pt>
                <c:pt idx="476">
                  <c:v>4.7599999999999962</c:v>
                </c:pt>
                <c:pt idx="477">
                  <c:v>4.769999999999996</c:v>
                </c:pt>
                <c:pt idx="478">
                  <c:v>4.7799999999999958</c:v>
                </c:pt>
                <c:pt idx="479">
                  <c:v>4.7899999999999956</c:v>
                </c:pt>
                <c:pt idx="480">
                  <c:v>4.7999999999999954</c:v>
                </c:pt>
                <c:pt idx="481">
                  <c:v>4.8099999999999952</c:v>
                </c:pt>
                <c:pt idx="482">
                  <c:v>4.819999999999995</c:v>
                </c:pt>
                <c:pt idx="483">
                  <c:v>4.8299999999999947</c:v>
                </c:pt>
                <c:pt idx="484">
                  <c:v>4.8399999999999945</c:v>
                </c:pt>
                <c:pt idx="485">
                  <c:v>4.8499999999999943</c:v>
                </c:pt>
                <c:pt idx="486">
                  <c:v>4.8599999999999941</c:v>
                </c:pt>
                <c:pt idx="487">
                  <c:v>4.8699999999999939</c:v>
                </c:pt>
                <c:pt idx="488">
                  <c:v>4.8799999999999937</c:v>
                </c:pt>
                <c:pt idx="489">
                  <c:v>4.8899999999999935</c:v>
                </c:pt>
                <c:pt idx="490">
                  <c:v>4.8999999999999932</c:v>
                </c:pt>
                <c:pt idx="491">
                  <c:v>4.909999999999993</c:v>
                </c:pt>
                <c:pt idx="492">
                  <c:v>4.9199999999999928</c:v>
                </c:pt>
                <c:pt idx="493">
                  <c:v>4.9299999999999926</c:v>
                </c:pt>
                <c:pt idx="494">
                  <c:v>4.9399999999999924</c:v>
                </c:pt>
                <c:pt idx="495">
                  <c:v>4.9499999999999922</c:v>
                </c:pt>
                <c:pt idx="496">
                  <c:v>4.959999999999992</c:v>
                </c:pt>
                <c:pt idx="497">
                  <c:v>4.9699999999999918</c:v>
                </c:pt>
                <c:pt idx="498">
                  <c:v>4.9799999999999915</c:v>
                </c:pt>
                <c:pt idx="499">
                  <c:v>4.9899999999999913</c:v>
                </c:pt>
                <c:pt idx="500">
                  <c:v>4.9999999999999911</c:v>
                </c:pt>
              </c:numCache>
            </c:numRef>
          </c:xVal>
          <c:yVal>
            <c:numRef>
              <c:f>'2800-4'!$I$5:$I$505</c:f>
              <c:numCache>
                <c:formatCode>General</c:formatCode>
                <c:ptCount val="501"/>
                <c:pt idx="0">
                  <c:v>5.1333333333333335E-2</c:v>
                </c:pt>
                <c:pt idx="1">
                  <c:v>5.6466666666666658E-2</c:v>
                </c:pt>
                <c:pt idx="2">
                  <c:v>6.1599999999999995E-2</c:v>
                </c:pt>
                <c:pt idx="3">
                  <c:v>6.6733333333333339E-2</c:v>
                </c:pt>
                <c:pt idx="4">
                  <c:v>7.1866666666666662E-2</c:v>
                </c:pt>
                <c:pt idx="5">
                  <c:v>7.6999999999999999E-2</c:v>
                </c:pt>
                <c:pt idx="6">
                  <c:v>8.2133333333333336E-2</c:v>
                </c:pt>
                <c:pt idx="7">
                  <c:v>8.7266666666666659E-2</c:v>
                </c:pt>
                <c:pt idx="8">
                  <c:v>9.2399999999999996E-2</c:v>
                </c:pt>
                <c:pt idx="9">
                  <c:v>9.7533333333333319E-2</c:v>
                </c:pt>
                <c:pt idx="10">
                  <c:v>0.10266666666666667</c:v>
                </c:pt>
                <c:pt idx="11">
                  <c:v>0.10779999999999999</c:v>
                </c:pt>
                <c:pt idx="12">
                  <c:v>0.11293333333333332</c:v>
                </c:pt>
                <c:pt idx="13">
                  <c:v>0.11806666666666667</c:v>
                </c:pt>
                <c:pt idx="14">
                  <c:v>0.12319999999999999</c:v>
                </c:pt>
                <c:pt idx="15">
                  <c:v>0.12833333333333333</c:v>
                </c:pt>
                <c:pt idx="16">
                  <c:v>0.12833333333333333</c:v>
                </c:pt>
                <c:pt idx="17">
                  <c:v>0.12833333333333333</c:v>
                </c:pt>
                <c:pt idx="18">
                  <c:v>0.12833333333333333</c:v>
                </c:pt>
                <c:pt idx="19">
                  <c:v>0.12833333333333333</c:v>
                </c:pt>
                <c:pt idx="20">
                  <c:v>0.12833333333333333</c:v>
                </c:pt>
                <c:pt idx="21">
                  <c:v>0.12833333333333333</c:v>
                </c:pt>
                <c:pt idx="22">
                  <c:v>0.12833333333333333</c:v>
                </c:pt>
                <c:pt idx="23">
                  <c:v>0.12833333333333333</c:v>
                </c:pt>
                <c:pt idx="24">
                  <c:v>0.12833333333333333</c:v>
                </c:pt>
                <c:pt idx="25">
                  <c:v>0.12833333333333333</c:v>
                </c:pt>
                <c:pt idx="26">
                  <c:v>0.12833333333333333</c:v>
                </c:pt>
                <c:pt idx="27">
                  <c:v>0.12833333333333333</c:v>
                </c:pt>
                <c:pt idx="28">
                  <c:v>0.12833333333333333</c:v>
                </c:pt>
                <c:pt idx="29">
                  <c:v>0.12833333333333333</c:v>
                </c:pt>
                <c:pt idx="30">
                  <c:v>0.12833333333333333</c:v>
                </c:pt>
                <c:pt idx="31">
                  <c:v>0.12833333333333333</c:v>
                </c:pt>
                <c:pt idx="32">
                  <c:v>0.12833333333333333</c:v>
                </c:pt>
                <c:pt idx="33">
                  <c:v>0.12833333333333333</c:v>
                </c:pt>
                <c:pt idx="34">
                  <c:v>0.12833333333333333</c:v>
                </c:pt>
                <c:pt idx="35">
                  <c:v>0.12833333333333333</c:v>
                </c:pt>
                <c:pt idx="36">
                  <c:v>0.12833333333333333</c:v>
                </c:pt>
                <c:pt idx="37">
                  <c:v>0.12833333333333333</c:v>
                </c:pt>
                <c:pt idx="38">
                  <c:v>0.12833333333333333</c:v>
                </c:pt>
                <c:pt idx="39">
                  <c:v>0.12833333333333333</c:v>
                </c:pt>
                <c:pt idx="40">
                  <c:v>0.12833333333333333</c:v>
                </c:pt>
                <c:pt idx="41">
                  <c:v>0.12833333333333333</c:v>
                </c:pt>
                <c:pt idx="42">
                  <c:v>0.12833333333333333</c:v>
                </c:pt>
                <c:pt idx="43">
                  <c:v>0.12833333333333333</c:v>
                </c:pt>
                <c:pt idx="44">
                  <c:v>0.12833333333333333</c:v>
                </c:pt>
                <c:pt idx="45">
                  <c:v>0.12833333333333333</c:v>
                </c:pt>
                <c:pt idx="46">
                  <c:v>0.12833333333333333</c:v>
                </c:pt>
                <c:pt idx="47">
                  <c:v>0.12833333333333333</c:v>
                </c:pt>
                <c:pt idx="48">
                  <c:v>0.12833333333333333</c:v>
                </c:pt>
                <c:pt idx="49">
                  <c:v>0.12833333333333333</c:v>
                </c:pt>
                <c:pt idx="50">
                  <c:v>0.12833333333333333</c:v>
                </c:pt>
                <c:pt idx="51">
                  <c:v>0.12833333333333333</c:v>
                </c:pt>
                <c:pt idx="52">
                  <c:v>0.12833333333333333</c:v>
                </c:pt>
                <c:pt idx="53">
                  <c:v>0.12833333333333333</c:v>
                </c:pt>
                <c:pt idx="54">
                  <c:v>0.12833333333333333</c:v>
                </c:pt>
                <c:pt idx="55">
                  <c:v>0.12833333333333333</c:v>
                </c:pt>
                <c:pt idx="56">
                  <c:v>0.12833333333333333</c:v>
                </c:pt>
                <c:pt idx="57">
                  <c:v>0.12833333333333333</c:v>
                </c:pt>
                <c:pt idx="58">
                  <c:v>0.12833333333333333</c:v>
                </c:pt>
                <c:pt idx="59">
                  <c:v>0.12833333333333333</c:v>
                </c:pt>
                <c:pt idx="60">
                  <c:v>0.12833333333333333</c:v>
                </c:pt>
                <c:pt idx="61">
                  <c:v>0.12833333333333333</c:v>
                </c:pt>
                <c:pt idx="62">
                  <c:v>0.12833333333333333</c:v>
                </c:pt>
                <c:pt idx="63">
                  <c:v>0.12833333333333333</c:v>
                </c:pt>
                <c:pt idx="64">
                  <c:v>0.12833333333333333</c:v>
                </c:pt>
                <c:pt idx="65">
                  <c:v>0.12833333333333333</c:v>
                </c:pt>
                <c:pt idx="66">
                  <c:v>0.12833333333333333</c:v>
                </c:pt>
                <c:pt idx="67">
                  <c:v>0.12833333333333333</c:v>
                </c:pt>
                <c:pt idx="68">
                  <c:v>0.12833333333333333</c:v>
                </c:pt>
                <c:pt idx="69">
                  <c:v>0.12833333333333333</c:v>
                </c:pt>
                <c:pt idx="70">
                  <c:v>0.12833333333333333</c:v>
                </c:pt>
                <c:pt idx="71">
                  <c:v>0.12679420970266039</c:v>
                </c:pt>
                <c:pt idx="72">
                  <c:v>0.12529783950617282</c:v>
                </c:pt>
                <c:pt idx="73">
                  <c:v>0.12384246575342463</c:v>
                </c:pt>
                <c:pt idx="74">
                  <c:v>0.12242642642642643</c:v>
                </c:pt>
                <c:pt idx="75">
                  <c:v>0.12104814814814811</c:v>
                </c:pt>
                <c:pt idx="76">
                  <c:v>0.11970614035087718</c:v>
                </c:pt>
                <c:pt idx="77">
                  <c:v>0.11839898989898989</c:v>
                </c:pt>
                <c:pt idx="78">
                  <c:v>0.11712535612535611</c:v>
                </c:pt>
                <c:pt idx="79">
                  <c:v>0.11588396624472572</c:v>
                </c:pt>
                <c:pt idx="80">
                  <c:v>0.11467361111111109</c:v>
                </c:pt>
                <c:pt idx="81">
                  <c:v>0.11349314128943755</c:v>
                </c:pt>
                <c:pt idx="82">
                  <c:v>0.11234146341463414</c:v>
                </c:pt>
                <c:pt idx="83">
                  <c:v>0.11121753681392235</c:v>
                </c:pt>
                <c:pt idx="84">
                  <c:v>0.11012037037037035</c:v>
                </c:pt>
                <c:pt idx="85">
                  <c:v>0.10904901960784311</c:v>
                </c:pt>
                <c:pt idx="86">
                  <c:v>0.10800258397932815</c:v>
                </c:pt>
                <c:pt idx="87">
                  <c:v>0.1069802043422733</c:v>
                </c:pt>
                <c:pt idx="88">
                  <c:v>0.10598106060606059</c:v>
                </c:pt>
                <c:pt idx="89">
                  <c:v>0.10500436953807737</c:v>
                </c:pt>
                <c:pt idx="90">
                  <c:v>0.10404938271604937</c:v>
                </c:pt>
                <c:pt idx="91">
                  <c:v>0.10311538461538459</c:v>
                </c:pt>
                <c:pt idx="92">
                  <c:v>0.10220169082125601</c:v>
                </c:pt>
                <c:pt idx="93">
                  <c:v>0.10130764635603343</c:v>
                </c:pt>
                <c:pt idx="94">
                  <c:v>0.10043262411347514</c:v>
                </c:pt>
                <c:pt idx="95">
                  <c:v>9.9576023391812846E-2</c:v>
                </c:pt>
                <c:pt idx="96">
                  <c:v>9.8737268518518495E-2</c:v>
                </c:pt>
                <c:pt idx="97">
                  <c:v>9.7915807560137458E-2</c:v>
                </c:pt>
                <c:pt idx="98">
                  <c:v>9.7111111111111106E-2</c:v>
                </c:pt>
                <c:pt idx="99">
                  <c:v>9.6322671156004472E-2</c:v>
                </c:pt>
                <c:pt idx="100">
                  <c:v>9.5549999999999982E-2</c:v>
                </c:pt>
                <c:pt idx="101">
                  <c:v>9.4792629262926267E-2</c:v>
                </c:pt>
                <c:pt idx="102">
                  <c:v>9.4050108932461837E-2</c:v>
                </c:pt>
                <c:pt idx="103">
                  <c:v>9.3322006472491892E-2</c:v>
                </c:pt>
                <c:pt idx="104">
                  <c:v>9.2607905982905983E-2</c:v>
                </c:pt>
                <c:pt idx="105">
                  <c:v>9.1907407407407396E-2</c:v>
                </c:pt>
                <c:pt idx="106">
                  <c:v>9.1220125786163508E-2</c:v>
                </c:pt>
                <c:pt idx="107">
                  <c:v>9.0545690550363447E-2</c:v>
                </c:pt>
                <c:pt idx="108">
                  <c:v>8.9883744855967049E-2</c:v>
                </c:pt>
                <c:pt idx="109">
                  <c:v>8.9233944954128425E-2</c:v>
                </c:pt>
                <c:pt idx="110">
                  <c:v>8.8595959595959575E-2</c:v>
                </c:pt>
                <c:pt idx="111">
                  <c:v>8.796946946946943E-2</c:v>
                </c:pt>
                <c:pt idx="112">
                  <c:v>8.7354166666666649E-2</c:v>
                </c:pt>
                <c:pt idx="113">
                  <c:v>8.6749754178957708E-2</c:v>
                </c:pt>
                <c:pt idx="114">
                  <c:v>8.6155945419103305E-2</c:v>
                </c:pt>
                <c:pt idx="115">
                  <c:v>8.5572463768115933E-2</c:v>
                </c:pt>
                <c:pt idx="116">
                  <c:v>8.4999042145593853E-2</c:v>
                </c:pt>
                <c:pt idx="117">
                  <c:v>8.443542260208925E-2</c:v>
                </c:pt>
                <c:pt idx="118">
                  <c:v>8.3881355932203375E-2</c:v>
                </c:pt>
                <c:pt idx="119">
                  <c:v>8.3336601307189534E-2</c:v>
                </c:pt>
                <c:pt idx="120">
                  <c:v>8.2800925925925917E-2</c:v>
                </c:pt>
                <c:pt idx="121">
                  <c:v>8.227410468319557E-2</c:v>
                </c:pt>
                <c:pt idx="122">
                  <c:v>8.1755919854280504E-2</c:v>
                </c:pt>
                <c:pt idx="123">
                  <c:v>8.1246160794941263E-2</c:v>
                </c:pt>
                <c:pt idx="124">
                  <c:v>8.0744623655913964E-2</c:v>
                </c:pt>
                <c:pt idx="125">
                  <c:v>8.0251111111111093E-2</c:v>
                </c:pt>
                <c:pt idx="126">
                  <c:v>7.976543209876541E-2</c:v>
                </c:pt>
                <c:pt idx="127">
                  <c:v>7.9287401574803129E-2</c:v>
                </c:pt>
                <c:pt idx="128">
                  <c:v>7.8816840277777772E-2</c:v>
                </c:pt>
                <c:pt idx="129">
                  <c:v>7.8353574504737289E-2</c:v>
                </c:pt>
                <c:pt idx="130">
                  <c:v>7.7897435897435877E-2</c:v>
                </c:pt>
                <c:pt idx="131">
                  <c:v>7.7448261238337548E-2</c:v>
                </c:pt>
                <c:pt idx="132">
                  <c:v>7.7005892255892258E-2</c:v>
                </c:pt>
                <c:pt idx="133">
                  <c:v>7.6570175438596483E-2</c:v>
                </c:pt>
                <c:pt idx="134">
                  <c:v>7.6140961857379744E-2</c:v>
                </c:pt>
                <c:pt idx="135">
                  <c:v>7.5718106995884771E-2</c:v>
                </c:pt>
                <c:pt idx="136">
                  <c:v>7.5301470588235289E-2</c:v>
                </c:pt>
                <c:pt idx="137">
                  <c:v>7.4890916463909149E-2</c:v>
                </c:pt>
                <c:pt idx="138">
                  <c:v>7.4486312399355895E-2</c:v>
                </c:pt>
                <c:pt idx="139">
                  <c:v>7.4087529976019167E-2</c:v>
                </c:pt>
                <c:pt idx="140">
                  <c:v>7.3694444444444437E-2</c:v>
                </c:pt>
                <c:pt idx="141">
                  <c:v>7.3306934594168621E-2</c:v>
                </c:pt>
                <c:pt idx="142">
                  <c:v>7.2924882629107984E-2</c:v>
                </c:pt>
                <c:pt idx="143">
                  <c:v>7.2548174048174027E-2</c:v>
                </c:pt>
                <c:pt idx="144">
                  <c:v>7.2176697530864198E-2</c:v>
                </c:pt>
                <c:pt idx="145">
                  <c:v>7.1810344827586192E-2</c:v>
                </c:pt>
                <c:pt idx="146">
                  <c:v>7.1449010654490094E-2</c:v>
                </c:pt>
                <c:pt idx="147">
                  <c:v>7.1092592592592582E-2</c:v>
                </c:pt>
                <c:pt idx="148">
                  <c:v>7.0740990990990987E-2</c:v>
                </c:pt>
                <c:pt idx="149">
                  <c:v>7.0394108873974626E-2</c:v>
                </c:pt>
                <c:pt idx="150">
                  <c:v>7.0051851851851837E-2</c:v>
                </c:pt>
                <c:pt idx="151">
                  <c:v>6.971412803532008E-2</c:v>
                </c:pt>
                <c:pt idx="152">
                  <c:v>6.9380847953216362E-2</c:v>
                </c:pt>
                <c:pt idx="153">
                  <c:v>6.9051924473493093E-2</c:v>
                </c:pt>
                <c:pt idx="154">
                  <c:v>6.872727272727272E-2</c:v>
                </c:pt>
                <c:pt idx="155">
                  <c:v>6.8406810035842258E-2</c:v>
                </c:pt>
                <c:pt idx="156">
                  <c:v>6.8090455840455824E-2</c:v>
                </c:pt>
                <c:pt idx="157">
                  <c:v>6.7778131634819522E-2</c:v>
                </c:pt>
                <c:pt idx="158">
                  <c:v>6.7469760900140646E-2</c:v>
                </c:pt>
                <c:pt idx="159">
                  <c:v>6.7165269042627512E-2</c:v>
                </c:pt>
                <c:pt idx="160">
                  <c:v>6.6864583333333324E-2</c:v>
                </c:pt>
                <c:pt idx="161">
                  <c:v>6.6567632850241532E-2</c:v>
                </c:pt>
                <c:pt idx="162">
                  <c:v>6.6274348422496548E-2</c:v>
                </c:pt>
                <c:pt idx="163">
                  <c:v>6.5984662576687114E-2</c:v>
                </c:pt>
                <c:pt idx="164">
                  <c:v>6.5698509485094855E-2</c:v>
                </c:pt>
                <c:pt idx="165">
                  <c:v>6.5415824915824913E-2</c:v>
                </c:pt>
                <c:pt idx="166">
                  <c:v>6.513654618473895E-2</c:v>
                </c:pt>
                <c:pt idx="167">
                  <c:v>6.486061210911509E-2</c:v>
                </c:pt>
                <c:pt idx="168">
                  <c:v>6.4587962962962958E-2</c:v>
                </c:pt>
                <c:pt idx="169">
                  <c:v>6.4318540433925028E-2</c:v>
                </c:pt>
                <c:pt idx="170">
                  <c:v>6.4052287581699341E-2</c:v>
                </c:pt>
                <c:pt idx="171">
                  <c:v>6.3789148797920719E-2</c:v>
                </c:pt>
                <c:pt idx="172">
                  <c:v>6.3529069767441854E-2</c:v>
                </c:pt>
                <c:pt idx="173">
                  <c:v>6.3271997430956947E-2</c:v>
                </c:pt>
                <c:pt idx="174">
                  <c:v>6.3017879948914432E-2</c:v>
                </c:pt>
                <c:pt idx="175">
                  <c:v>6.2766666666666651E-2</c:v>
                </c:pt>
                <c:pt idx="176">
                  <c:v>6.2518308080808077E-2</c:v>
                </c:pt>
                <c:pt idx="177">
                  <c:v>6.2272755806654111E-2</c:v>
                </c:pt>
                <c:pt idx="178">
                  <c:v>6.2029962546816461E-2</c:v>
                </c:pt>
                <c:pt idx="179">
                  <c:v>6.1789882060831781E-2</c:v>
                </c:pt>
                <c:pt idx="180">
                  <c:v>6.1552469135802458E-2</c:v>
                </c:pt>
                <c:pt idx="181">
                  <c:v>6.1317679558011033E-2</c:v>
                </c:pt>
                <c:pt idx="182">
                  <c:v>6.1085470085470071E-2</c:v>
                </c:pt>
                <c:pt idx="183">
                  <c:v>6.0855798421372183E-2</c:v>
                </c:pt>
                <c:pt idx="184">
                  <c:v>6.0628623188405784E-2</c:v>
                </c:pt>
                <c:pt idx="185">
                  <c:v>6.0403903903903891E-2</c:v>
                </c:pt>
                <c:pt idx="186">
                  <c:v>6.0181600955794487E-2</c:v>
                </c:pt>
                <c:pt idx="187">
                  <c:v>5.9961675579322631E-2</c:v>
                </c:pt>
                <c:pt idx="188">
                  <c:v>5.9744089834515346E-2</c:v>
                </c:pt>
                <c:pt idx="189">
                  <c:v>5.9528806584362125E-2</c:v>
                </c:pt>
                <c:pt idx="190">
                  <c:v>5.9315789473684211E-2</c:v>
                </c:pt>
                <c:pt idx="191">
                  <c:v>5.9105002908667825E-2</c:v>
                </c:pt>
                <c:pt idx="192">
                  <c:v>5.8896412037037021E-2</c:v>
                </c:pt>
                <c:pt idx="193">
                  <c:v>5.8689982728842835E-2</c:v>
                </c:pt>
                <c:pt idx="194">
                  <c:v>5.848568155784651E-2</c:v>
                </c:pt>
                <c:pt idx="195">
                  <c:v>5.8283475783475779E-2</c:v>
                </c:pt>
                <c:pt idx="196">
                  <c:v>5.8083333333333341E-2</c:v>
                </c:pt>
                <c:pt idx="197">
                  <c:v>5.7885222786237998E-2</c:v>
                </c:pt>
                <c:pt idx="198">
                  <c:v>5.768911335578001E-2</c:v>
                </c:pt>
                <c:pt idx="199">
                  <c:v>5.7494974874371843E-2</c:v>
                </c:pt>
                <c:pt idx="200">
                  <c:v>5.7302777777777779E-2</c:v>
                </c:pt>
                <c:pt idx="201">
                  <c:v>5.7112493090105028E-2</c:v>
                </c:pt>
                <c:pt idx="202">
                  <c:v>5.6924092409240915E-2</c:v>
                </c:pt>
                <c:pt idx="203">
                  <c:v>5.6737547892720307E-2</c:v>
                </c:pt>
                <c:pt idx="204">
                  <c:v>5.6552832244008693E-2</c:v>
                </c:pt>
                <c:pt idx="205">
                  <c:v>5.6369918699186991E-2</c:v>
                </c:pt>
                <c:pt idx="206">
                  <c:v>5.6188781014023727E-2</c:v>
                </c:pt>
                <c:pt idx="207">
                  <c:v>5.6009393451422432E-2</c:v>
                </c:pt>
                <c:pt idx="208">
                  <c:v>5.5831730769230752E-2</c:v>
                </c:pt>
                <c:pt idx="209">
                  <c:v>5.5655768208399792E-2</c:v>
                </c:pt>
                <c:pt idx="210">
                  <c:v>5.5481481481481465E-2</c:v>
                </c:pt>
                <c:pt idx="211">
                  <c:v>5.5308846761453388E-2</c:v>
                </c:pt>
                <c:pt idx="212">
                  <c:v>5.5137840670859528E-2</c:v>
                </c:pt>
                <c:pt idx="213">
                  <c:v>5.4968440271257156E-2</c:v>
                </c:pt>
                <c:pt idx="214">
                  <c:v>5.4800623052959484E-2</c:v>
                </c:pt>
                <c:pt idx="215">
                  <c:v>5.4634366925064591E-2</c:v>
                </c:pt>
                <c:pt idx="216">
                  <c:v>5.4469650205761291E-2</c:v>
                </c:pt>
                <c:pt idx="217">
                  <c:v>5.4306451612903213E-2</c:v>
                </c:pt>
                <c:pt idx="218">
                  <c:v>5.4144750254841986E-2</c:v>
                </c:pt>
                <c:pt idx="219">
                  <c:v>5.398452562151191E-2</c:v>
                </c:pt>
                <c:pt idx="220">
                  <c:v>5.3825757575757568E-2</c:v>
                </c:pt>
                <c:pt idx="221">
                  <c:v>5.3668426344896936E-2</c:v>
                </c:pt>
                <c:pt idx="222">
                  <c:v>5.3512512512512496E-2</c:v>
                </c:pt>
                <c:pt idx="223">
                  <c:v>5.3357997010463364E-2</c:v>
                </c:pt>
                <c:pt idx="224">
                  <c:v>5.3204861111111099E-2</c:v>
                </c:pt>
                <c:pt idx="225">
                  <c:v>5.3053086419753086E-2</c:v>
                </c:pt>
                <c:pt idx="226">
                  <c:v>5.2902654867256621E-2</c:v>
                </c:pt>
                <c:pt idx="227">
                  <c:v>5.2753548702887891E-2</c:v>
                </c:pt>
                <c:pt idx="228">
                  <c:v>5.2605750487329433E-2</c:v>
                </c:pt>
                <c:pt idx="229">
                  <c:v>5.2459243085880645E-2</c:v>
                </c:pt>
                <c:pt idx="230">
                  <c:v>5.2314009661835741E-2</c:v>
                </c:pt>
                <c:pt idx="231">
                  <c:v>5.2170033670033658E-2</c:v>
                </c:pt>
                <c:pt idx="232">
                  <c:v>5.2027298850574701E-2</c:v>
                </c:pt>
                <c:pt idx="233">
                  <c:v>5.1885789222699076E-2</c:v>
                </c:pt>
                <c:pt idx="234">
                  <c:v>5.1745489078822406E-2</c:v>
                </c:pt>
                <c:pt idx="235">
                  <c:v>5.1606382978723393E-2</c:v>
                </c:pt>
                <c:pt idx="236">
                  <c:v>5.1468455743879454E-2</c:v>
                </c:pt>
                <c:pt idx="237">
                  <c:v>5.1331692451945597E-2</c:v>
                </c:pt>
                <c:pt idx="238">
                  <c:v>5.1196078431372548E-2</c:v>
                </c:pt>
                <c:pt idx="239">
                  <c:v>5.1061599256159912E-2</c:v>
                </c:pt>
                <c:pt idx="240">
                  <c:v>5.0928240740740739E-2</c:v>
                </c:pt>
                <c:pt idx="241">
                  <c:v>5.0795988934993076E-2</c:v>
                </c:pt>
                <c:pt idx="242">
                  <c:v>5.0664830119375559E-2</c:v>
                </c:pt>
                <c:pt idx="243">
                  <c:v>5.0534750800182889E-2</c:v>
                </c:pt>
                <c:pt idx="244">
                  <c:v>5.0405737704918026E-2</c:v>
                </c:pt>
                <c:pt idx="245">
                  <c:v>5.0277777777777782E-2</c:v>
                </c:pt>
                <c:pt idx="246">
                  <c:v>5.0150858175248413E-2</c:v>
                </c:pt>
                <c:pt idx="247">
                  <c:v>5.002496626180835E-2</c:v>
                </c:pt>
                <c:pt idx="248">
                  <c:v>4.9900089605734763E-2</c:v>
                </c:pt>
                <c:pt idx="249">
                  <c:v>4.9776215975011147E-2</c:v>
                </c:pt>
                <c:pt idx="250">
                  <c:v>4.965333333333332E-2</c:v>
                </c:pt>
                <c:pt idx="251">
                  <c:v>4.9531429836210707E-2</c:v>
                </c:pt>
                <c:pt idx="252">
                  <c:v>4.9410493827160486E-2</c:v>
                </c:pt>
                <c:pt idx="253">
                  <c:v>4.9290513833992099E-2</c:v>
                </c:pt>
                <c:pt idx="254">
                  <c:v>4.9171478565179345E-2</c:v>
                </c:pt>
                <c:pt idx="255">
                  <c:v>4.9053376906318079E-2</c:v>
                </c:pt>
                <c:pt idx="256">
                  <c:v>4.893619791666666E-2</c:v>
                </c:pt>
                <c:pt idx="257">
                  <c:v>4.8819930825767389E-2</c:v>
                </c:pt>
                <c:pt idx="258">
                  <c:v>4.8704565030146418E-2</c:v>
                </c:pt>
                <c:pt idx="259">
                  <c:v>4.8590090090090084E-2</c:v>
                </c:pt>
                <c:pt idx="260">
                  <c:v>4.8476495726495712E-2</c:v>
                </c:pt>
                <c:pt idx="261">
                  <c:v>4.8363771817794804E-2</c:v>
                </c:pt>
                <c:pt idx="262">
                  <c:v>4.8251908396946548E-2</c:v>
                </c:pt>
                <c:pt idx="263">
                  <c:v>4.8140895648500208E-2</c:v>
                </c:pt>
                <c:pt idx="264">
                  <c:v>4.8030723905723903E-2</c:v>
                </c:pt>
                <c:pt idx="265">
                  <c:v>4.7921383647798729E-2</c:v>
                </c:pt>
                <c:pt idx="266">
                  <c:v>4.7812865497076008E-2</c:v>
                </c:pt>
                <c:pt idx="267">
                  <c:v>4.7705160216396154E-2</c:v>
                </c:pt>
                <c:pt idx="268">
                  <c:v>4.7598258706467653E-2</c:v>
                </c:pt>
                <c:pt idx="269">
                  <c:v>4.7492152003304415E-2</c:v>
                </c:pt>
                <c:pt idx="270">
                  <c:v>4.7386831275720166E-2</c:v>
                </c:pt>
                <c:pt idx="271">
                  <c:v>4.728228782287823E-2</c:v>
                </c:pt>
                <c:pt idx="272">
                  <c:v>4.7178513071895418E-2</c:v>
                </c:pt>
                <c:pt idx="273">
                  <c:v>4.7075498575498566E-2</c:v>
                </c:pt>
                <c:pt idx="274">
                  <c:v>4.6973236009732348E-2</c:v>
                </c:pt>
                <c:pt idx="275">
                  <c:v>4.6871717171717169E-2</c:v>
                </c:pt>
                <c:pt idx="276">
                  <c:v>4.6770933977455721E-2</c:v>
                </c:pt>
                <c:pt idx="277">
                  <c:v>4.6670878459687121E-2</c:v>
                </c:pt>
                <c:pt idx="278">
                  <c:v>4.6571542765787358E-2</c:v>
                </c:pt>
                <c:pt idx="279">
                  <c:v>4.6472919155714845E-2</c:v>
                </c:pt>
                <c:pt idx="280">
                  <c:v>4.6374999999999993E-2</c:v>
                </c:pt>
                <c:pt idx="281">
                  <c:v>4.6277777777777772E-2</c:v>
                </c:pt>
                <c:pt idx="282">
                  <c:v>4.6181245074862091E-2</c:v>
                </c:pt>
                <c:pt idx="283">
                  <c:v>4.6085394581860999E-2</c:v>
                </c:pt>
                <c:pt idx="284">
                  <c:v>4.5990219092331759E-2</c:v>
                </c:pt>
                <c:pt idx="285">
                  <c:v>4.5895711500974649E-2</c:v>
                </c:pt>
                <c:pt idx="286">
                  <c:v>4.5801864801864794E-2</c:v>
                </c:pt>
                <c:pt idx="287">
                  <c:v>4.5708672086720865E-2</c:v>
                </c:pt>
                <c:pt idx="288">
                  <c:v>4.5616126543209873E-2</c:v>
                </c:pt>
                <c:pt idx="289">
                  <c:v>4.5524221453287182E-2</c:v>
                </c:pt>
                <c:pt idx="290">
                  <c:v>4.5432950191570877E-2</c:v>
                </c:pt>
                <c:pt idx="291">
                  <c:v>4.5342306223749518E-2</c:v>
                </c:pt>
                <c:pt idx="292">
                  <c:v>4.5252283105022821E-2</c:v>
                </c:pt>
                <c:pt idx="293">
                  <c:v>4.516287447857413E-2</c:v>
                </c:pt>
                <c:pt idx="294">
                  <c:v>4.5074074074074072E-2</c:v>
                </c:pt>
                <c:pt idx="295">
                  <c:v>4.4985875706214679E-2</c:v>
                </c:pt>
                <c:pt idx="296">
                  <c:v>4.4898273273273274E-2</c:v>
                </c:pt>
                <c:pt idx="297">
                  <c:v>4.4811260755705198E-2</c:v>
                </c:pt>
                <c:pt idx="298">
                  <c:v>4.4724832214765094E-2</c:v>
                </c:pt>
                <c:pt idx="299">
                  <c:v>4.4638981791155698E-2</c:v>
                </c:pt>
                <c:pt idx="300">
                  <c:v>4.4553703703703693E-2</c:v>
                </c:pt>
                <c:pt idx="301">
                  <c:v>4.4468992248062007E-2</c:v>
                </c:pt>
                <c:pt idx="302">
                  <c:v>4.4384841795437814E-2</c:v>
                </c:pt>
                <c:pt idx="303">
                  <c:v>4.4301246791345797E-2</c:v>
                </c:pt>
                <c:pt idx="304">
                  <c:v>4.4218201754385962E-2</c:v>
                </c:pt>
                <c:pt idx="305">
                  <c:v>4.4135701275045527E-2</c:v>
                </c:pt>
                <c:pt idx="306">
                  <c:v>4.4053740014524327E-2</c:v>
                </c:pt>
                <c:pt idx="307">
                  <c:v>4.3972312703583059E-2</c:v>
                </c:pt>
                <c:pt idx="308">
                  <c:v>4.3891414141414141E-2</c:v>
                </c:pt>
                <c:pt idx="309">
                  <c:v>4.3811039194534329E-2</c:v>
                </c:pt>
                <c:pt idx="310">
                  <c:v>4.3731182795698917E-2</c:v>
                </c:pt>
                <c:pt idx="311">
                  <c:v>4.3651839942836723E-2</c:v>
                </c:pt>
                <c:pt idx="312">
                  <c:v>4.3573005698005686E-2</c:v>
                </c:pt>
                <c:pt idx="313">
                  <c:v>4.3494675186368466E-2</c:v>
                </c:pt>
                <c:pt idx="314">
                  <c:v>4.3416843595187535E-2</c:v>
                </c:pt>
                <c:pt idx="315">
                  <c:v>4.33395061728395E-2</c:v>
                </c:pt>
                <c:pt idx="316">
                  <c:v>4.3262658227848097E-2</c:v>
                </c:pt>
                <c:pt idx="317">
                  <c:v>4.3186295127935502E-2</c:v>
                </c:pt>
                <c:pt idx="318">
                  <c:v>4.3110412299091537E-2</c:v>
                </c:pt>
                <c:pt idx="319">
                  <c:v>4.3035005224660396E-2</c:v>
                </c:pt>
                <c:pt idx="320">
                  <c:v>4.2960069444444436E-2</c:v>
                </c:pt>
                <c:pt idx="321">
                  <c:v>4.2885600553824843E-2</c:v>
                </c:pt>
                <c:pt idx="322">
                  <c:v>4.281159420289854E-2</c:v>
                </c:pt>
                <c:pt idx="323">
                  <c:v>4.273804609563122E-2</c:v>
                </c:pt>
                <c:pt idx="324">
                  <c:v>4.2664951989026041E-2</c:v>
                </c:pt>
                <c:pt idx="325">
                  <c:v>4.2592307692307693E-2</c:v>
                </c:pt>
                <c:pt idx="326">
                  <c:v>4.2520109066121331E-2</c:v>
                </c:pt>
                <c:pt idx="327">
                  <c:v>4.2448352021746516E-2</c:v>
                </c:pt>
                <c:pt idx="328">
                  <c:v>4.2377032520325202E-2</c:v>
                </c:pt>
                <c:pt idx="329">
                  <c:v>4.2306146572104006E-2</c:v>
                </c:pt>
                <c:pt idx="330">
                  <c:v>4.2235690235690231E-2</c:v>
                </c:pt>
                <c:pt idx="331">
                  <c:v>4.2165659617321244E-2</c:v>
                </c:pt>
                <c:pt idx="332">
                  <c:v>4.2096050870147249E-2</c:v>
                </c:pt>
                <c:pt idx="333">
                  <c:v>4.2026860193526847E-2</c:v>
                </c:pt>
                <c:pt idx="334">
                  <c:v>4.2000000000000003E-2</c:v>
                </c:pt>
                <c:pt idx="335">
                  <c:v>4.2000000000000003E-2</c:v>
                </c:pt>
                <c:pt idx="336">
                  <c:v>4.2000000000000003E-2</c:v>
                </c:pt>
                <c:pt idx="337">
                  <c:v>4.2000000000000003E-2</c:v>
                </c:pt>
                <c:pt idx="338">
                  <c:v>4.2000000000000003E-2</c:v>
                </c:pt>
                <c:pt idx="339">
                  <c:v>4.2000000000000003E-2</c:v>
                </c:pt>
                <c:pt idx="340">
                  <c:v>4.2000000000000003E-2</c:v>
                </c:pt>
                <c:pt idx="341">
                  <c:v>4.2000000000000003E-2</c:v>
                </c:pt>
                <c:pt idx="342">
                  <c:v>4.2000000000000003E-2</c:v>
                </c:pt>
                <c:pt idx="343">
                  <c:v>4.2000000000000003E-2</c:v>
                </c:pt>
                <c:pt idx="344">
                  <c:v>4.2000000000000003E-2</c:v>
                </c:pt>
                <c:pt idx="345">
                  <c:v>4.2000000000000003E-2</c:v>
                </c:pt>
                <c:pt idx="346">
                  <c:v>4.2000000000000003E-2</c:v>
                </c:pt>
                <c:pt idx="347">
                  <c:v>4.2000000000000003E-2</c:v>
                </c:pt>
                <c:pt idx="348">
                  <c:v>4.2000000000000003E-2</c:v>
                </c:pt>
                <c:pt idx="349">
                  <c:v>4.2000000000000003E-2</c:v>
                </c:pt>
                <c:pt idx="350">
                  <c:v>4.2000000000000003E-2</c:v>
                </c:pt>
                <c:pt idx="351">
                  <c:v>4.2000000000000003E-2</c:v>
                </c:pt>
                <c:pt idx="352">
                  <c:v>4.2000000000000003E-2</c:v>
                </c:pt>
                <c:pt idx="353">
                  <c:v>4.2000000000000003E-2</c:v>
                </c:pt>
                <c:pt idx="354">
                  <c:v>4.2000000000000003E-2</c:v>
                </c:pt>
                <c:pt idx="355">
                  <c:v>4.2000000000000003E-2</c:v>
                </c:pt>
                <c:pt idx="356">
                  <c:v>4.2000000000000003E-2</c:v>
                </c:pt>
                <c:pt idx="357">
                  <c:v>4.2000000000000003E-2</c:v>
                </c:pt>
                <c:pt idx="358">
                  <c:v>4.2000000000000003E-2</c:v>
                </c:pt>
                <c:pt idx="359">
                  <c:v>4.2000000000000003E-2</c:v>
                </c:pt>
                <c:pt idx="360">
                  <c:v>4.2000000000000003E-2</c:v>
                </c:pt>
                <c:pt idx="361">
                  <c:v>4.2000000000000003E-2</c:v>
                </c:pt>
                <c:pt idx="362">
                  <c:v>4.2000000000000003E-2</c:v>
                </c:pt>
                <c:pt idx="363">
                  <c:v>4.2000000000000003E-2</c:v>
                </c:pt>
                <c:pt idx="364">
                  <c:v>4.2000000000000003E-2</c:v>
                </c:pt>
                <c:pt idx="365">
                  <c:v>4.2000000000000003E-2</c:v>
                </c:pt>
                <c:pt idx="366">
                  <c:v>4.2000000000000003E-2</c:v>
                </c:pt>
                <c:pt idx="367">
                  <c:v>4.2000000000000003E-2</c:v>
                </c:pt>
                <c:pt idx="368">
                  <c:v>4.2000000000000003E-2</c:v>
                </c:pt>
                <c:pt idx="369">
                  <c:v>4.2000000000000003E-2</c:v>
                </c:pt>
                <c:pt idx="370">
                  <c:v>4.2000000000000003E-2</c:v>
                </c:pt>
                <c:pt idx="371">
                  <c:v>4.2000000000000003E-2</c:v>
                </c:pt>
                <c:pt idx="372">
                  <c:v>4.2000000000000003E-2</c:v>
                </c:pt>
                <c:pt idx="373">
                  <c:v>4.2000000000000003E-2</c:v>
                </c:pt>
                <c:pt idx="374">
                  <c:v>4.2000000000000003E-2</c:v>
                </c:pt>
                <c:pt idx="375">
                  <c:v>4.2000000000000003E-2</c:v>
                </c:pt>
                <c:pt idx="376">
                  <c:v>4.2000000000000003E-2</c:v>
                </c:pt>
                <c:pt idx="377">
                  <c:v>4.2000000000000003E-2</c:v>
                </c:pt>
                <c:pt idx="378">
                  <c:v>4.2000000000000003E-2</c:v>
                </c:pt>
                <c:pt idx="379">
                  <c:v>4.2000000000000003E-2</c:v>
                </c:pt>
                <c:pt idx="380">
                  <c:v>4.2000000000000003E-2</c:v>
                </c:pt>
                <c:pt idx="381">
                  <c:v>4.2000000000000003E-2</c:v>
                </c:pt>
                <c:pt idx="382">
                  <c:v>4.2000000000000003E-2</c:v>
                </c:pt>
                <c:pt idx="383">
                  <c:v>4.2000000000000003E-2</c:v>
                </c:pt>
                <c:pt idx="384">
                  <c:v>4.2000000000000003E-2</c:v>
                </c:pt>
                <c:pt idx="385">
                  <c:v>4.2000000000000003E-2</c:v>
                </c:pt>
                <c:pt idx="386">
                  <c:v>4.2000000000000003E-2</c:v>
                </c:pt>
                <c:pt idx="387">
                  <c:v>4.2000000000000003E-2</c:v>
                </c:pt>
                <c:pt idx="388">
                  <c:v>4.2000000000000003E-2</c:v>
                </c:pt>
                <c:pt idx="389">
                  <c:v>4.2000000000000003E-2</c:v>
                </c:pt>
                <c:pt idx="390">
                  <c:v>4.2000000000000003E-2</c:v>
                </c:pt>
                <c:pt idx="391">
                  <c:v>4.2000000000000003E-2</c:v>
                </c:pt>
                <c:pt idx="392">
                  <c:v>4.2000000000000003E-2</c:v>
                </c:pt>
                <c:pt idx="393">
                  <c:v>4.2000000000000003E-2</c:v>
                </c:pt>
                <c:pt idx="394">
                  <c:v>4.2000000000000003E-2</c:v>
                </c:pt>
                <c:pt idx="395">
                  <c:v>4.2000000000000003E-2</c:v>
                </c:pt>
                <c:pt idx="396">
                  <c:v>4.2000000000000003E-2</c:v>
                </c:pt>
                <c:pt idx="397">
                  <c:v>4.2000000000000003E-2</c:v>
                </c:pt>
                <c:pt idx="398">
                  <c:v>4.2000000000000003E-2</c:v>
                </c:pt>
                <c:pt idx="399">
                  <c:v>4.2000000000000003E-2</c:v>
                </c:pt>
                <c:pt idx="400">
                  <c:v>4.2000000000000003E-2</c:v>
                </c:pt>
                <c:pt idx="401">
                  <c:v>4.2000000000000003E-2</c:v>
                </c:pt>
                <c:pt idx="402">
                  <c:v>4.2000000000000003E-2</c:v>
                </c:pt>
                <c:pt idx="403">
                  <c:v>4.2000000000000003E-2</c:v>
                </c:pt>
                <c:pt idx="404">
                  <c:v>4.2000000000000003E-2</c:v>
                </c:pt>
                <c:pt idx="405">
                  <c:v>4.2000000000000003E-2</c:v>
                </c:pt>
                <c:pt idx="406">
                  <c:v>4.2000000000000003E-2</c:v>
                </c:pt>
                <c:pt idx="407">
                  <c:v>4.2000000000000003E-2</c:v>
                </c:pt>
                <c:pt idx="408">
                  <c:v>4.2000000000000003E-2</c:v>
                </c:pt>
                <c:pt idx="409">
                  <c:v>4.2000000000000003E-2</c:v>
                </c:pt>
                <c:pt idx="410">
                  <c:v>4.2000000000000003E-2</c:v>
                </c:pt>
                <c:pt idx="411">
                  <c:v>4.2000000000000003E-2</c:v>
                </c:pt>
                <c:pt idx="412">
                  <c:v>4.2000000000000003E-2</c:v>
                </c:pt>
                <c:pt idx="413">
                  <c:v>4.2000000000000003E-2</c:v>
                </c:pt>
                <c:pt idx="414">
                  <c:v>4.2000000000000003E-2</c:v>
                </c:pt>
                <c:pt idx="415">
                  <c:v>4.2000000000000003E-2</c:v>
                </c:pt>
                <c:pt idx="416">
                  <c:v>4.2000000000000003E-2</c:v>
                </c:pt>
                <c:pt idx="417">
                  <c:v>4.2000000000000003E-2</c:v>
                </c:pt>
                <c:pt idx="418">
                  <c:v>4.2000000000000003E-2</c:v>
                </c:pt>
                <c:pt idx="419">
                  <c:v>4.2000000000000003E-2</c:v>
                </c:pt>
                <c:pt idx="420">
                  <c:v>4.2000000000000003E-2</c:v>
                </c:pt>
                <c:pt idx="421">
                  <c:v>4.2000000000000003E-2</c:v>
                </c:pt>
                <c:pt idx="422">
                  <c:v>4.2000000000000003E-2</c:v>
                </c:pt>
                <c:pt idx="423">
                  <c:v>4.2000000000000003E-2</c:v>
                </c:pt>
                <c:pt idx="424">
                  <c:v>4.2000000000000003E-2</c:v>
                </c:pt>
                <c:pt idx="425">
                  <c:v>4.2000000000000003E-2</c:v>
                </c:pt>
                <c:pt idx="426">
                  <c:v>4.2000000000000003E-2</c:v>
                </c:pt>
                <c:pt idx="427">
                  <c:v>4.2000000000000003E-2</c:v>
                </c:pt>
                <c:pt idx="428">
                  <c:v>4.2000000000000003E-2</c:v>
                </c:pt>
                <c:pt idx="429">
                  <c:v>4.2000000000000003E-2</c:v>
                </c:pt>
                <c:pt idx="430">
                  <c:v>4.2000000000000003E-2</c:v>
                </c:pt>
                <c:pt idx="431">
                  <c:v>4.2000000000000003E-2</c:v>
                </c:pt>
                <c:pt idx="432">
                  <c:v>4.2000000000000003E-2</c:v>
                </c:pt>
                <c:pt idx="433">
                  <c:v>4.2000000000000003E-2</c:v>
                </c:pt>
                <c:pt idx="434">
                  <c:v>4.2000000000000003E-2</c:v>
                </c:pt>
                <c:pt idx="435">
                  <c:v>4.2000000000000003E-2</c:v>
                </c:pt>
                <c:pt idx="436">
                  <c:v>4.2000000000000003E-2</c:v>
                </c:pt>
                <c:pt idx="437">
                  <c:v>4.2000000000000003E-2</c:v>
                </c:pt>
                <c:pt idx="438">
                  <c:v>4.2000000000000003E-2</c:v>
                </c:pt>
                <c:pt idx="439">
                  <c:v>4.2000000000000003E-2</c:v>
                </c:pt>
                <c:pt idx="440">
                  <c:v>4.2000000000000003E-2</c:v>
                </c:pt>
                <c:pt idx="441">
                  <c:v>4.2000000000000003E-2</c:v>
                </c:pt>
                <c:pt idx="442">
                  <c:v>4.2000000000000003E-2</c:v>
                </c:pt>
                <c:pt idx="443">
                  <c:v>4.2000000000000003E-2</c:v>
                </c:pt>
                <c:pt idx="444">
                  <c:v>4.2000000000000003E-2</c:v>
                </c:pt>
                <c:pt idx="445">
                  <c:v>4.2000000000000003E-2</c:v>
                </c:pt>
                <c:pt idx="446">
                  <c:v>4.2000000000000003E-2</c:v>
                </c:pt>
                <c:pt idx="447">
                  <c:v>4.2000000000000003E-2</c:v>
                </c:pt>
                <c:pt idx="448">
                  <c:v>4.2000000000000003E-2</c:v>
                </c:pt>
                <c:pt idx="449">
                  <c:v>4.2000000000000003E-2</c:v>
                </c:pt>
                <c:pt idx="450">
                  <c:v>4.2000000000000003E-2</c:v>
                </c:pt>
                <c:pt idx="451">
                  <c:v>4.2000000000000003E-2</c:v>
                </c:pt>
                <c:pt idx="452">
                  <c:v>4.2000000000000003E-2</c:v>
                </c:pt>
                <c:pt idx="453">
                  <c:v>4.2000000000000003E-2</c:v>
                </c:pt>
                <c:pt idx="454">
                  <c:v>4.2000000000000003E-2</c:v>
                </c:pt>
                <c:pt idx="455">
                  <c:v>4.2000000000000003E-2</c:v>
                </c:pt>
                <c:pt idx="456">
                  <c:v>4.2000000000000003E-2</c:v>
                </c:pt>
                <c:pt idx="457">
                  <c:v>4.2000000000000003E-2</c:v>
                </c:pt>
                <c:pt idx="458">
                  <c:v>4.2000000000000003E-2</c:v>
                </c:pt>
                <c:pt idx="459">
                  <c:v>4.2000000000000003E-2</c:v>
                </c:pt>
                <c:pt idx="460">
                  <c:v>4.2000000000000003E-2</c:v>
                </c:pt>
                <c:pt idx="461">
                  <c:v>4.2000000000000003E-2</c:v>
                </c:pt>
                <c:pt idx="462">
                  <c:v>4.2000000000000003E-2</c:v>
                </c:pt>
                <c:pt idx="463">
                  <c:v>4.2000000000000003E-2</c:v>
                </c:pt>
                <c:pt idx="464">
                  <c:v>4.2000000000000003E-2</c:v>
                </c:pt>
                <c:pt idx="465">
                  <c:v>4.2000000000000003E-2</c:v>
                </c:pt>
                <c:pt idx="466">
                  <c:v>4.2000000000000003E-2</c:v>
                </c:pt>
                <c:pt idx="467">
                  <c:v>4.2000000000000003E-2</c:v>
                </c:pt>
                <c:pt idx="468">
                  <c:v>4.2000000000000003E-2</c:v>
                </c:pt>
                <c:pt idx="469">
                  <c:v>4.2000000000000003E-2</c:v>
                </c:pt>
                <c:pt idx="470">
                  <c:v>4.2000000000000003E-2</c:v>
                </c:pt>
                <c:pt idx="471">
                  <c:v>4.2000000000000003E-2</c:v>
                </c:pt>
                <c:pt idx="472">
                  <c:v>4.2000000000000003E-2</c:v>
                </c:pt>
                <c:pt idx="473">
                  <c:v>4.2000000000000003E-2</c:v>
                </c:pt>
                <c:pt idx="474">
                  <c:v>4.2000000000000003E-2</c:v>
                </c:pt>
                <c:pt idx="475">
                  <c:v>4.2000000000000003E-2</c:v>
                </c:pt>
                <c:pt idx="476">
                  <c:v>4.2000000000000003E-2</c:v>
                </c:pt>
                <c:pt idx="477">
                  <c:v>4.2000000000000003E-2</c:v>
                </c:pt>
                <c:pt idx="478">
                  <c:v>4.2000000000000003E-2</c:v>
                </c:pt>
                <c:pt idx="479">
                  <c:v>4.2000000000000003E-2</c:v>
                </c:pt>
                <c:pt idx="480">
                  <c:v>4.2000000000000003E-2</c:v>
                </c:pt>
                <c:pt idx="481">
                  <c:v>4.2000000000000003E-2</c:v>
                </c:pt>
                <c:pt idx="482">
                  <c:v>4.2000000000000003E-2</c:v>
                </c:pt>
                <c:pt idx="483">
                  <c:v>4.2000000000000003E-2</c:v>
                </c:pt>
                <c:pt idx="484">
                  <c:v>4.2000000000000003E-2</c:v>
                </c:pt>
                <c:pt idx="485">
                  <c:v>4.2000000000000003E-2</c:v>
                </c:pt>
                <c:pt idx="486">
                  <c:v>4.2000000000000003E-2</c:v>
                </c:pt>
                <c:pt idx="487">
                  <c:v>4.2000000000000003E-2</c:v>
                </c:pt>
                <c:pt idx="488">
                  <c:v>4.2000000000000003E-2</c:v>
                </c:pt>
                <c:pt idx="489">
                  <c:v>4.2000000000000003E-2</c:v>
                </c:pt>
                <c:pt idx="490">
                  <c:v>4.2000000000000003E-2</c:v>
                </c:pt>
                <c:pt idx="491">
                  <c:v>4.2000000000000003E-2</c:v>
                </c:pt>
                <c:pt idx="492">
                  <c:v>4.2000000000000003E-2</c:v>
                </c:pt>
                <c:pt idx="493">
                  <c:v>4.2000000000000003E-2</c:v>
                </c:pt>
                <c:pt idx="494">
                  <c:v>4.2000000000000003E-2</c:v>
                </c:pt>
                <c:pt idx="495">
                  <c:v>4.2000000000000003E-2</c:v>
                </c:pt>
                <c:pt idx="496">
                  <c:v>4.2000000000000003E-2</c:v>
                </c:pt>
                <c:pt idx="497">
                  <c:v>4.2000000000000003E-2</c:v>
                </c:pt>
                <c:pt idx="498">
                  <c:v>4.2000000000000003E-2</c:v>
                </c:pt>
                <c:pt idx="499">
                  <c:v>4.2000000000000003E-2</c:v>
                </c:pt>
                <c:pt idx="500">
                  <c:v>4.2000000000000003E-2</c:v>
                </c:pt>
              </c:numCache>
            </c:numRef>
          </c:yVal>
          <c:smooth val="1"/>
          <c:extLst>
            <c:ext xmlns:c16="http://schemas.microsoft.com/office/drawing/2014/chart" uri="{C3380CC4-5D6E-409C-BE32-E72D297353CC}">
              <c16:uniqueId val="{00000005-8A90-4CFC-BC51-37151B33C38A}"/>
            </c:ext>
          </c:extLst>
        </c:ser>
        <c:ser>
          <c:idx val="5"/>
          <c:order val="6"/>
          <c:tx>
            <c:v>R=7.5 , Building , Soil Type II</c:v>
          </c:tx>
          <c:spPr>
            <a:ln w="12700">
              <a:solidFill>
                <a:srgbClr val="002060"/>
              </a:solidFill>
              <a:prstDash val="dash"/>
            </a:ln>
          </c:spPr>
          <c:marker>
            <c:symbol val="none"/>
          </c:marker>
          <c:xVal>
            <c:numRef>
              <c:f>'2800-4'!$A$5:$A$505</c:f>
              <c:numCache>
                <c:formatCode>General</c:formatCode>
                <c:ptCount val="5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pt idx="101">
                  <c:v>1.01</c:v>
                </c:pt>
                <c:pt idx="102">
                  <c:v>1.02</c:v>
                </c:pt>
                <c:pt idx="103">
                  <c:v>1.03</c:v>
                </c:pt>
                <c:pt idx="104">
                  <c:v>1.04</c:v>
                </c:pt>
                <c:pt idx="105">
                  <c:v>1.05</c:v>
                </c:pt>
                <c:pt idx="106">
                  <c:v>1.06</c:v>
                </c:pt>
                <c:pt idx="107">
                  <c:v>1.07</c:v>
                </c:pt>
                <c:pt idx="108">
                  <c:v>1.08</c:v>
                </c:pt>
                <c:pt idx="109">
                  <c:v>1.0900000000000001</c:v>
                </c:pt>
                <c:pt idx="110">
                  <c:v>1.1000000000000001</c:v>
                </c:pt>
                <c:pt idx="111">
                  <c:v>1.1100000000000001</c:v>
                </c:pt>
                <c:pt idx="112">
                  <c:v>1.1200000000000001</c:v>
                </c:pt>
                <c:pt idx="113">
                  <c:v>1.1299999999999999</c:v>
                </c:pt>
                <c:pt idx="114">
                  <c:v>1.1399999999999999</c:v>
                </c:pt>
                <c:pt idx="115">
                  <c:v>1.1499999999999999</c:v>
                </c:pt>
                <c:pt idx="116">
                  <c:v>1.1599999999999999</c:v>
                </c:pt>
                <c:pt idx="117">
                  <c:v>1.17</c:v>
                </c:pt>
                <c:pt idx="118">
                  <c:v>1.18</c:v>
                </c:pt>
                <c:pt idx="119">
                  <c:v>1.19</c:v>
                </c:pt>
                <c:pt idx="120">
                  <c:v>1.2</c:v>
                </c:pt>
                <c:pt idx="121">
                  <c:v>1.21</c:v>
                </c:pt>
                <c:pt idx="122">
                  <c:v>1.22</c:v>
                </c:pt>
                <c:pt idx="123">
                  <c:v>1.23</c:v>
                </c:pt>
                <c:pt idx="124">
                  <c:v>1.24</c:v>
                </c:pt>
                <c:pt idx="125">
                  <c:v>1.25</c:v>
                </c:pt>
                <c:pt idx="126">
                  <c:v>1.26</c:v>
                </c:pt>
                <c:pt idx="127">
                  <c:v>1.27</c:v>
                </c:pt>
                <c:pt idx="128">
                  <c:v>1.28</c:v>
                </c:pt>
                <c:pt idx="129">
                  <c:v>1.29</c:v>
                </c:pt>
                <c:pt idx="130">
                  <c:v>1.3</c:v>
                </c:pt>
                <c:pt idx="131">
                  <c:v>1.31</c:v>
                </c:pt>
                <c:pt idx="132">
                  <c:v>1.32</c:v>
                </c:pt>
                <c:pt idx="133">
                  <c:v>1.33</c:v>
                </c:pt>
                <c:pt idx="134">
                  <c:v>1.34</c:v>
                </c:pt>
                <c:pt idx="135">
                  <c:v>1.35</c:v>
                </c:pt>
                <c:pt idx="136">
                  <c:v>1.36</c:v>
                </c:pt>
                <c:pt idx="137">
                  <c:v>1.37</c:v>
                </c:pt>
                <c:pt idx="138">
                  <c:v>1.38</c:v>
                </c:pt>
                <c:pt idx="139">
                  <c:v>1.39</c:v>
                </c:pt>
                <c:pt idx="140">
                  <c:v>1.4</c:v>
                </c:pt>
                <c:pt idx="141">
                  <c:v>1.41</c:v>
                </c:pt>
                <c:pt idx="142">
                  <c:v>1.42</c:v>
                </c:pt>
                <c:pt idx="143">
                  <c:v>1.43</c:v>
                </c:pt>
                <c:pt idx="144">
                  <c:v>1.44</c:v>
                </c:pt>
                <c:pt idx="145">
                  <c:v>1.45</c:v>
                </c:pt>
                <c:pt idx="146">
                  <c:v>1.46</c:v>
                </c:pt>
                <c:pt idx="147">
                  <c:v>1.47</c:v>
                </c:pt>
                <c:pt idx="148">
                  <c:v>1.48</c:v>
                </c:pt>
                <c:pt idx="149">
                  <c:v>1.49</c:v>
                </c:pt>
                <c:pt idx="150">
                  <c:v>1.5</c:v>
                </c:pt>
                <c:pt idx="151">
                  <c:v>1.51</c:v>
                </c:pt>
                <c:pt idx="152">
                  <c:v>1.52</c:v>
                </c:pt>
                <c:pt idx="153">
                  <c:v>1.53</c:v>
                </c:pt>
                <c:pt idx="154">
                  <c:v>1.54</c:v>
                </c:pt>
                <c:pt idx="155">
                  <c:v>1.55</c:v>
                </c:pt>
                <c:pt idx="156">
                  <c:v>1.56</c:v>
                </c:pt>
                <c:pt idx="157">
                  <c:v>1.57</c:v>
                </c:pt>
                <c:pt idx="158">
                  <c:v>1.58</c:v>
                </c:pt>
                <c:pt idx="159">
                  <c:v>1.59</c:v>
                </c:pt>
                <c:pt idx="160">
                  <c:v>1.6</c:v>
                </c:pt>
                <c:pt idx="161">
                  <c:v>1.61</c:v>
                </c:pt>
                <c:pt idx="162">
                  <c:v>1.62</c:v>
                </c:pt>
                <c:pt idx="163">
                  <c:v>1.63</c:v>
                </c:pt>
                <c:pt idx="164">
                  <c:v>1.64</c:v>
                </c:pt>
                <c:pt idx="165">
                  <c:v>1.65</c:v>
                </c:pt>
                <c:pt idx="166">
                  <c:v>1.66</c:v>
                </c:pt>
                <c:pt idx="167">
                  <c:v>1.67</c:v>
                </c:pt>
                <c:pt idx="168">
                  <c:v>1.68</c:v>
                </c:pt>
                <c:pt idx="169">
                  <c:v>1.69</c:v>
                </c:pt>
                <c:pt idx="170">
                  <c:v>1.7</c:v>
                </c:pt>
                <c:pt idx="171">
                  <c:v>1.71</c:v>
                </c:pt>
                <c:pt idx="172">
                  <c:v>1.72</c:v>
                </c:pt>
                <c:pt idx="173">
                  <c:v>1.73</c:v>
                </c:pt>
                <c:pt idx="174">
                  <c:v>1.74</c:v>
                </c:pt>
                <c:pt idx="175">
                  <c:v>1.75</c:v>
                </c:pt>
                <c:pt idx="176">
                  <c:v>1.76</c:v>
                </c:pt>
                <c:pt idx="177">
                  <c:v>1.77</c:v>
                </c:pt>
                <c:pt idx="178">
                  <c:v>1.78</c:v>
                </c:pt>
                <c:pt idx="179">
                  <c:v>1.79</c:v>
                </c:pt>
                <c:pt idx="180">
                  <c:v>1.8</c:v>
                </c:pt>
                <c:pt idx="181">
                  <c:v>1.81</c:v>
                </c:pt>
                <c:pt idx="182">
                  <c:v>1.82</c:v>
                </c:pt>
                <c:pt idx="183">
                  <c:v>1.83</c:v>
                </c:pt>
                <c:pt idx="184">
                  <c:v>1.84</c:v>
                </c:pt>
                <c:pt idx="185">
                  <c:v>1.85</c:v>
                </c:pt>
                <c:pt idx="186">
                  <c:v>1.86</c:v>
                </c:pt>
                <c:pt idx="187">
                  <c:v>1.87</c:v>
                </c:pt>
                <c:pt idx="188">
                  <c:v>1.88</c:v>
                </c:pt>
                <c:pt idx="189">
                  <c:v>1.89</c:v>
                </c:pt>
                <c:pt idx="190">
                  <c:v>1.9</c:v>
                </c:pt>
                <c:pt idx="191">
                  <c:v>1.91</c:v>
                </c:pt>
                <c:pt idx="192">
                  <c:v>1.92</c:v>
                </c:pt>
                <c:pt idx="193">
                  <c:v>1.93</c:v>
                </c:pt>
                <c:pt idx="194">
                  <c:v>1.94</c:v>
                </c:pt>
                <c:pt idx="195">
                  <c:v>1.95</c:v>
                </c:pt>
                <c:pt idx="196">
                  <c:v>1.96</c:v>
                </c:pt>
                <c:pt idx="197">
                  <c:v>1.97</c:v>
                </c:pt>
                <c:pt idx="198">
                  <c:v>1.98</c:v>
                </c:pt>
                <c:pt idx="199">
                  <c:v>1.99</c:v>
                </c:pt>
                <c:pt idx="200">
                  <c:v>2</c:v>
                </c:pt>
                <c:pt idx="201">
                  <c:v>2.0099999999999998</c:v>
                </c:pt>
                <c:pt idx="202">
                  <c:v>2.02</c:v>
                </c:pt>
                <c:pt idx="203">
                  <c:v>2.0299999999999998</c:v>
                </c:pt>
                <c:pt idx="204">
                  <c:v>2.04</c:v>
                </c:pt>
                <c:pt idx="205">
                  <c:v>2.0499999999999998</c:v>
                </c:pt>
                <c:pt idx="206">
                  <c:v>2.06</c:v>
                </c:pt>
                <c:pt idx="207">
                  <c:v>2.0699999999999998</c:v>
                </c:pt>
                <c:pt idx="208">
                  <c:v>2.08</c:v>
                </c:pt>
                <c:pt idx="209">
                  <c:v>2.09</c:v>
                </c:pt>
                <c:pt idx="210">
                  <c:v>2.1</c:v>
                </c:pt>
                <c:pt idx="211">
                  <c:v>2.11</c:v>
                </c:pt>
                <c:pt idx="212">
                  <c:v>2.12</c:v>
                </c:pt>
                <c:pt idx="213">
                  <c:v>2.13</c:v>
                </c:pt>
                <c:pt idx="214">
                  <c:v>2.14</c:v>
                </c:pt>
                <c:pt idx="215">
                  <c:v>2.15</c:v>
                </c:pt>
                <c:pt idx="216">
                  <c:v>2.16</c:v>
                </c:pt>
                <c:pt idx="217">
                  <c:v>2.17</c:v>
                </c:pt>
                <c:pt idx="218">
                  <c:v>2.1800000000000002</c:v>
                </c:pt>
                <c:pt idx="219">
                  <c:v>2.19</c:v>
                </c:pt>
                <c:pt idx="220">
                  <c:v>2.2000000000000002</c:v>
                </c:pt>
                <c:pt idx="221">
                  <c:v>2.21</c:v>
                </c:pt>
                <c:pt idx="222">
                  <c:v>2.2200000000000002</c:v>
                </c:pt>
                <c:pt idx="223">
                  <c:v>2.23</c:v>
                </c:pt>
                <c:pt idx="224">
                  <c:v>2.2400000000000002</c:v>
                </c:pt>
                <c:pt idx="225">
                  <c:v>2.25</c:v>
                </c:pt>
                <c:pt idx="226">
                  <c:v>2.2599999999999998</c:v>
                </c:pt>
                <c:pt idx="227">
                  <c:v>2.27</c:v>
                </c:pt>
                <c:pt idx="228">
                  <c:v>2.2799999999999998</c:v>
                </c:pt>
                <c:pt idx="229">
                  <c:v>2.29</c:v>
                </c:pt>
                <c:pt idx="230">
                  <c:v>2.2999999999999998</c:v>
                </c:pt>
                <c:pt idx="231">
                  <c:v>2.31</c:v>
                </c:pt>
                <c:pt idx="232">
                  <c:v>2.3199999999999998</c:v>
                </c:pt>
                <c:pt idx="233">
                  <c:v>2.33</c:v>
                </c:pt>
                <c:pt idx="234">
                  <c:v>2.34</c:v>
                </c:pt>
                <c:pt idx="235">
                  <c:v>2.35</c:v>
                </c:pt>
                <c:pt idx="236">
                  <c:v>2.36</c:v>
                </c:pt>
                <c:pt idx="237">
                  <c:v>2.37</c:v>
                </c:pt>
                <c:pt idx="238">
                  <c:v>2.38</c:v>
                </c:pt>
                <c:pt idx="239">
                  <c:v>2.39</c:v>
                </c:pt>
                <c:pt idx="240">
                  <c:v>2.4</c:v>
                </c:pt>
                <c:pt idx="241">
                  <c:v>2.41</c:v>
                </c:pt>
                <c:pt idx="242">
                  <c:v>2.42</c:v>
                </c:pt>
                <c:pt idx="243">
                  <c:v>2.4300000000000002</c:v>
                </c:pt>
                <c:pt idx="244">
                  <c:v>2.44</c:v>
                </c:pt>
                <c:pt idx="245">
                  <c:v>2.4500000000000002</c:v>
                </c:pt>
                <c:pt idx="246">
                  <c:v>2.46</c:v>
                </c:pt>
                <c:pt idx="247">
                  <c:v>2.4700000000000002</c:v>
                </c:pt>
                <c:pt idx="248">
                  <c:v>2.48</c:v>
                </c:pt>
                <c:pt idx="249">
                  <c:v>2.4900000000000002</c:v>
                </c:pt>
                <c:pt idx="250">
                  <c:v>2.5</c:v>
                </c:pt>
                <c:pt idx="251">
                  <c:v>2.5099999999999998</c:v>
                </c:pt>
                <c:pt idx="252">
                  <c:v>2.52</c:v>
                </c:pt>
                <c:pt idx="253">
                  <c:v>2.5299999999999998</c:v>
                </c:pt>
                <c:pt idx="254">
                  <c:v>2.54</c:v>
                </c:pt>
                <c:pt idx="255">
                  <c:v>2.5499999999999998</c:v>
                </c:pt>
                <c:pt idx="256">
                  <c:v>2.56</c:v>
                </c:pt>
                <c:pt idx="257">
                  <c:v>2.57</c:v>
                </c:pt>
                <c:pt idx="258">
                  <c:v>2.58</c:v>
                </c:pt>
                <c:pt idx="259">
                  <c:v>2.59</c:v>
                </c:pt>
                <c:pt idx="260">
                  <c:v>2.6</c:v>
                </c:pt>
                <c:pt idx="261">
                  <c:v>2.61</c:v>
                </c:pt>
                <c:pt idx="262">
                  <c:v>2.62</c:v>
                </c:pt>
                <c:pt idx="263">
                  <c:v>2.63</c:v>
                </c:pt>
                <c:pt idx="264">
                  <c:v>2.64</c:v>
                </c:pt>
                <c:pt idx="265">
                  <c:v>2.65</c:v>
                </c:pt>
                <c:pt idx="266">
                  <c:v>2.66</c:v>
                </c:pt>
                <c:pt idx="267">
                  <c:v>2.67</c:v>
                </c:pt>
                <c:pt idx="268">
                  <c:v>2.68</c:v>
                </c:pt>
                <c:pt idx="269">
                  <c:v>2.69</c:v>
                </c:pt>
                <c:pt idx="270">
                  <c:v>2.7</c:v>
                </c:pt>
                <c:pt idx="271">
                  <c:v>2.71</c:v>
                </c:pt>
                <c:pt idx="272">
                  <c:v>2.72</c:v>
                </c:pt>
                <c:pt idx="273">
                  <c:v>2.73</c:v>
                </c:pt>
                <c:pt idx="274">
                  <c:v>2.74</c:v>
                </c:pt>
                <c:pt idx="275">
                  <c:v>2.75</c:v>
                </c:pt>
                <c:pt idx="276">
                  <c:v>2.76</c:v>
                </c:pt>
                <c:pt idx="277">
                  <c:v>2.77</c:v>
                </c:pt>
                <c:pt idx="278">
                  <c:v>2.78</c:v>
                </c:pt>
                <c:pt idx="279">
                  <c:v>2.79</c:v>
                </c:pt>
                <c:pt idx="280">
                  <c:v>2.8</c:v>
                </c:pt>
                <c:pt idx="281">
                  <c:v>2.81</c:v>
                </c:pt>
                <c:pt idx="282">
                  <c:v>2.82</c:v>
                </c:pt>
                <c:pt idx="283">
                  <c:v>2.83</c:v>
                </c:pt>
                <c:pt idx="284">
                  <c:v>2.84</c:v>
                </c:pt>
                <c:pt idx="285">
                  <c:v>2.85</c:v>
                </c:pt>
                <c:pt idx="286">
                  <c:v>2.86</c:v>
                </c:pt>
                <c:pt idx="287">
                  <c:v>2.87</c:v>
                </c:pt>
                <c:pt idx="288">
                  <c:v>2.88</c:v>
                </c:pt>
                <c:pt idx="289">
                  <c:v>2.89</c:v>
                </c:pt>
                <c:pt idx="290">
                  <c:v>2.9</c:v>
                </c:pt>
                <c:pt idx="291">
                  <c:v>2.91</c:v>
                </c:pt>
                <c:pt idx="292">
                  <c:v>2.92</c:v>
                </c:pt>
                <c:pt idx="293">
                  <c:v>2.93</c:v>
                </c:pt>
                <c:pt idx="294">
                  <c:v>2.94</c:v>
                </c:pt>
                <c:pt idx="295">
                  <c:v>2.95</c:v>
                </c:pt>
                <c:pt idx="296">
                  <c:v>2.96</c:v>
                </c:pt>
                <c:pt idx="297">
                  <c:v>2.97</c:v>
                </c:pt>
                <c:pt idx="298">
                  <c:v>2.98</c:v>
                </c:pt>
                <c:pt idx="299">
                  <c:v>2.99</c:v>
                </c:pt>
                <c:pt idx="300">
                  <c:v>3</c:v>
                </c:pt>
                <c:pt idx="301">
                  <c:v>3.01</c:v>
                </c:pt>
                <c:pt idx="302">
                  <c:v>3.02</c:v>
                </c:pt>
                <c:pt idx="303">
                  <c:v>3.03</c:v>
                </c:pt>
                <c:pt idx="304">
                  <c:v>3.04</c:v>
                </c:pt>
                <c:pt idx="305">
                  <c:v>3.05</c:v>
                </c:pt>
                <c:pt idx="306">
                  <c:v>3.06</c:v>
                </c:pt>
                <c:pt idx="307">
                  <c:v>3.07</c:v>
                </c:pt>
                <c:pt idx="308">
                  <c:v>3.08</c:v>
                </c:pt>
                <c:pt idx="309">
                  <c:v>3.09</c:v>
                </c:pt>
                <c:pt idx="310">
                  <c:v>3.1</c:v>
                </c:pt>
                <c:pt idx="311">
                  <c:v>3.11</c:v>
                </c:pt>
                <c:pt idx="312">
                  <c:v>3.12</c:v>
                </c:pt>
                <c:pt idx="313">
                  <c:v>3.13</c:v>
                </c:pt>
                <c:pt idx="314">
                  <c:v>3.14</c:v>
                </c:pt>
                <c:pt idx="315">
                  <c:v>3.15</c:v>
                </c:pt>
                <c:pt idx="316">
                  <c:v>3.16</c:v>
                </c:pt>
                <c:pt idx="317">
                  <c:v>3.17</c:v>
                </c:pt>
                <c:pt idx="318">
                  <c:v>3.18</c:v>
                </c:pt>
                <c:pt idx="319">
                  <c:v>3.19</c:v>
                </c:pt>
                <c:pt idx="320">
                  <c:v>3.2</c:v>
                </c:pt>
                <c:pt idx="321">
                  <c:v>3.21</c:v>
                </c:pt>
                <c:pt idx="322">
                  <c:v>3.22</c:v>
                </c:pt>
                <c:pt idx="323">
                  <c:v>3.23</c:v>
                </c:pt>
                <c:pt idx="324">
                  <c:v>3.24</c:v>
                </c:pt>
                <c:pt idx="325">
                  <c:v>3.25</c:v>
                </c:pt>
                <c:pt idx="326">
                  <c:v>3.26</c:v>
                </c:pt>
                <c:pt idx="327">
                  <c:v>3.27</c:v>
                </c:pt>
                <c:pt idx="328">
                  <c:v>3.28</c:v>
                </c:pt>
                <c:pt idx="329">
                  <c:v>3.29</c:v>
                </c:pt>
                <c:pt idx="330">
                  <c:v>3.3</c:v>
                </c:pt>
                <c:pt idx="331">
                  <c:v>3.31</c:v>
                </c:pt>
                <c:pt idx="332">
                  <c:v>3.32</c:v>
                </c:pt>
                <c:pt idx="333">
                  <c:v>3.33</c:v>
                </c:pt>
                <c:pt idx="334">
                  <c:v>3.34</c:v>
                </c:pt>
                <c:pt idx="335">
                  <c:v>3.35</c:v>
                </c:pt>
                <c:pt idx="336">
                  <c:v>3.36</c:v>
                </c:pt>
                <c:pt idx="337">
                  <c:v>3.37</c:v>
                </c:pt>
                <c:pt idx="338">
                  <c:v>3.38</c:v>
                </c:pt>
                <c:pt idx="339">
                  <c:v>3.39</c:v>
                </c:pt>
                <c:pt idx="340">
                  <c:v>3.4</c:v>
                </c:pt>
                <c:pt idx="341">
                  <c:v>3.41</c:v>
                </c:pt>
                <c:pt idx="342">
                  <c:v>3.42</c:v>
                </c:pt>
                <c:pt idx="343">
                  <c:v>3.43</c:v>
                </c:pt>
                <c:pt idx="344">
                  <c:v>3.44</c:v>
                </c:pt>
                <c:pt idx="345">
                  <c:v>3.45</c:v>
                </c:pt>
                <c:pt idx="346">
                  <c:v>3.46</c:v>
                </c:pt>
                <c:pt idx="347">
                  <c:v>3.47</c:v>
                </c:pt>
                <c:pt idx="348">
                  <c:v>3.48</c:v>
                </c:pt>
                <c:pt idx="349">
                  <c:v>3.49</c:v>
                </c:pt>
                <c:pt idx="350">
                  <c:v>3.5</c:v>
                </c:pt>
                <c:pt idx="351">
                  <c:v>3.51</c:v>
                </c:pt>
                <c:pt idx="352">
                  <c:v>3.52</c:v>
                </c:pt>
                <c:pt idx="353">
                  <c:v>3.53</c:v>
                </c:pt>
                <c:pt idx="354">
                  <c:v>3.54</c:v>
                </c:pt>
                <c:pt idx="355">
                  <c:v>3.55</c:v>
                </c:pt>
                <c:pt idx="356">
                  <c:v>3.56</c:v>
                </c:pt>
                <c:pt idx="357">
                  <c:v>3.57</c:v>
                </c:pt>
                <c:pt idx="358">
                  <c:v>3.58</c:v>
                </c:pt>
                <c:pt idx="359">
                  <c:v>3.59</c:v>
                </c:pt>
                <c:pt idx="360">
                  <c:v>3.6</c:v>
                </c:pt>
                <c:pt idx="361">
                  <c:v>3.61</c:v>
                </c:pt>
                <c:pt idx="362">
                  <c:v>3.62</c:v>
                </c:pt>
                <c:pt idx="363">
                  <c:v>3.63</c:v>
                </c:pt>
                <c:pt idx="364">
                  <c:v>3.64</c:v>
                </c:pt>
                <c:pt idx="365">
                  <c:v>3.65</c:v>
                </c:pt>
                <c:pt idx="366">
                  <c:v>3.66</c:v>
                </c:pt>
                <c:pt idx="367">
                  <c:v>3.67</c:v>
                </c:pt>
                <c:pt idx="368">
                  <c:v>3.68</c:v>
                </c:pt>
                <c:pt idx="369">
                  <c:v>3.69</c:v>
                </c:pt>
                <c:pt idx="370">
                  <c:v>3.7</c:v>
                </c:pt>
                <c:pt idx="371">
                  <c:v>3.71</c:v>
                </c:pt>
                <c:pt idx="372">
                  <c:v>3.72</c:v>
                </c:pt>
                <c:pt idx="373">
                  <c:v>3.73</c:v>
                </c:pt>
                <c:pt idx="374">
                  <c:v>3.74</c:v>
                </c:pt>
                <c:pt idx="375">
                  <c:v>3.75</c:v>
                </c:pt>
                <c:pt idx="376">
                  <c:v>3.76</c:v>
                </c:pt>
                <c:pt idx="377">
                  <c:v>3.77</c:v>
                </c:pt>
                <c:pt idx="378">
                  <c:v>3.78</c:v>
                </c:pt>
                <c:pt idx="379">
                  <c:v>3.79</c:v>
                </c:pt>
                <c:pt idx="380">
                  <c:v>3.8</c:v>
                </c:pt>
                <c:pt idx="381">
                  <c:v>3.81</c:v>
                </c:pt>
                <c:pt idx="382">
                  <c:v>3.82</c:v>
                </c:pt>
                <c:pt idx="383">
                  <c:v>3.83</c:v>
                </c:pt>
                <c:pt idx="384">
                  <c:v>3.84</c:v>
                </c:pt>
                <c:pt idx="385">
                  <c:v>3.85</c:v>
                </c:pt>
                <c:pt idx="386">
                  <c:v>3.86</c:v>
                </c:pt>
                <c:pt idx="387">
                  <c:v>3.87</c:v>
                </c:pt>
                <c:pt idx="388">
                  <c:v>3.88</c:v>
                </c:pt>
                <c:pt idx="389">
                  <c:v>3.89</c:v>
                </c:pt>
                <c:pt idx="390">
                  <c:v>3.9</c:v>
                </c:pt>
                <c:pt idx="391">
                  <c:v>3.91</c:v>
                </c:pt>
                <c:pt idx="392">
                  <c:v>3.92</c:v>
                </c:pt>
                <c:pt idx="393">
                  <c:v>3.93</c:v>
                </c:pt>
                <c:pt idx="394">
                  <c:v>3.94</c:v>
                </c:pt>
                <c:pt idx="395">
                  <c:v>3.95</c:v>
                </c:pt>
                <c:pt idx="396">
                  <c:v>3.96</c:v>
                </c:pt>
                <c:pt idx="397">
                  <c:v>3.97</c:v>
                </c:pt>
                <c:pt idx="398">
                  <c:v>3.98</c:v>
                </c:pt>
                <c:pt idx="399">
                  <c:v>3.99</c:v>
                </c:pt>
                <c:pt idx="400">
                  <c:v>4</c:v>
                </c:pt>
                <c:pt idx="401">
                  <c:v>4.01</c:v>
                </c:pt>
                <c:pt idx="402">
                  <c:v>4.0199999999999996</c:v>
                </c:pt>
                <c:pt idx="403">
                  <c:v>4.03</c:v>
                </c:pt>
                <c:pt idx="404">
                  <c:v>4.04</c:v>
                </c:pt>
                <c:pt idx="405">
                  <c:v>4.05</c:v>
                </c:pt>
                <c:pt idx="406">
                  <c:v>4.0599999999999996</c:v>
                </c:pt>
                <c:pt idx="407">
                  <c:v>4.07</c:v>
                </c:pt>
                <c:pt idx="408">
                  <c:v>4.08</c:v>
                </c:pt>
                <c:pt idx="409">
                  <c:v>4.09</c:v>
                </c:pt>
                <c:pt idx="410">
                  <c:v>4.0999999999999996</c:v>
                </c:pt>
                <c:pt idx="411">
                  <c:v>4.1100000000000003</c:v>
                </c:pt>
                <c:pt idx="412">
                  <c:v>4.12</c:v>
                </c:pt>
                <c:pt idx="413">
                  <c:v>4.13</c:v>
                </c:pt>
                <c:pt idx="414">
                  <c:v>4.1399999999999997</c:v>
                </c:pt>
                <c:pt idx="415">
                  <c:v>4.1500000000000004</c:v>
                </c:pt>
                <c:pt idx="416">
                  <c:v>4.16</c:v>
                </c:pt>
                <c:pt idx="417">
                  <c:v>4.17</c:v>
                </c:pt>
                <c:pt idx="418">
                  <c:v>4.18</c:v>
                </c:pt>
                <c:pt idx="419">
                  <c:v>4.1900000000000004</c:v>
                </c:pt>
                <c:pt idx="420">
                  <c:v>4.2</c:v>
                </c:pt>
                <c:pt idx="421">
                  <c:v>4.21</c:v>
                </c:pt>
                <c:pt idx="422">
                  <c:v>4.22</c:v>
                </c:pt>
                <c:pt idx="423">
                  <c:v>4.2300000000000004</c:v>
                </c:pt>
                <c:pt idx="424">
                  <c:v>4.24</c:v>
                </c:pt>
                <c:pt idx="425">
                  <c:v>4.25</c:v>
                </c:pt>
                <c:pt idx="426">
                  <c:v>4.26</c:v>
                </c:pt>
                <c:pt idx="427">
                  <c:v>4.2699999999999996</c:v>
                </c:pt>
                <c:pt idx="428">
                  <c:v>4.28</c:v>
                </c:pt>
                <c:pt idx="429">
                  <c:v>4.29</c:v>
                </c:pt>
                <c:pt idx="430">
                  <c:v>4.3</c:v>
                </c:pt>
                <c:pt idx="431">
                  <c:v>4.3099999999999996</c:v>
                </c:pt>
                <c:pt idx="432">
                  <c:v>4.32</c:v>
                </c:pt>
                <c:pt idx="433">
                  <c:v>4.33</c:v>
                </c:pt>
                <c:pt idx="434">
                  <c:v>4.34</c:v>
                </c:pt>
                <c:pt idx="435">
                  <c:v>4.3499999999999996</c:v>
                </c:pt>
                <c:pt idx="436">
                  <c:v>4.3600000000000003</c:v>
                </c:pt>
                <c:pt idx="437">
                  <c:v>4.37</c:v>
                </c:pt>
                <c:pt idx="438">
                  <c:v>4.38</c:v>
                </c:pt>
                <c:pt idx="439">
                  <c:v>4.3899999999999997</c:v>
                </c:pt>
                <c:pt idx="440">
                  <c:v>4.4000000000000004</c:v>
                </c:pt>
                <c:pt idx="441">
                  <c:v>4.41</c:v>
                </c:pt>
                <c:pt idx="442">
                  <c:v>4.42</c:v>
                </c:pt>
                <c:pt idx="443">
                  <c:v>4.43</c:v>
                </c:pt>
                <c:pt idx="444">
                  <c:v>4.4400000000000004</c:v>
                </c:pt>
                <c:pt idx="445">
                  <c:v>4.45</c:v>
                </c:pt>
                <c:pt idx="446">
                  <c:v>4.46</c:v>
                </c:pt>
                <c:pt idx="447">
                  <c:v>4.47</c:v>
                </c:pt>
                <c:pt idx="448">
                  <c:v>4.4800000000000004</c:v>
                </c:pt>
                <c:pt idx="449">
                  <c:v>4.49</c:v>
                </c:pt>
                <c:pt idx="450">
                  <c:v>4.5</c:v>
                </c:pt>
                <c:pt idx="451">
                  <c:v>4.51</c:v>
                </c:pt>
                <c:pt idx="452">
                  <c:v>4.5199999999999996</c:v>
                </c:pt>
                <c:pt idx="453">
                  <c:v>4.53</c:v>
                </c:pt>
                <c:pt idx="454">
                  <c:v>4.54</c:v>
                </c:pt>
                <c:pt idx="455">
                  <c:v>4.55</c:v>
                </c:pt>
                <c:pt idx="456">
                  <c:v>4.5599999999999996</c:v>
                </c:pt>
                <c:pt idx="457">
                  <c:v>4.57</c:v>
                </c:pt>
                <c:pt idx="458">
                  <c:v>4.58</c:v>
                </c:pt>
                <c:pt idx="459">
                  <c:v>4.59</c:v>
                </c:pt>
                <c:pt idx="460">
                  <c:v>4.5999999999999996</c:v>
                </c:pt>
                <c:pt idx="461">
                  <c:v>4.6099999999999994</c:v>
                </c:pt>
                <c:pt idx="462">
                  <c:v>4.6199999999999992</c:v>
                </c:pt>
                <c:pt idx="463">
                  <c:v>4.629999999999999</c:v>
                </c:pt>
                <c:pt idx="464">
                  <c:v>4.6399999999999988</c:v>
                </c:pt>
                <c:pt idx="465">
                  <c:v>4.6499999999999986</c:v>
                </c:pt>
                <c:pt idx="466">
                  <c:v>4.6599999999999984</c:v>
                </c:pt>
                <c:pt idx="467">
                  <c:v>4.6699999999999982</c:v>
                </c:pt>
                <c:pt idx="468">
                  <c:v>4.6799999999999979</c:v>
                </c:pt>
                <c:pt idx="469">
                  <c:v>4.6899999999999977</c:v>
                </c:pt>
                <c:pt idx="470">
                  <c:v>4.6999999999999975</c:v>
                </c:pt>
                <c:pt idx="471">
                  <c:v>4.7099999999999973</c:v>
                </c:pt>
                <c:pt idx="472">
                  <c:v>4.7199999999999971</c:v>
                </c:pt>
                <c:pt idx="473">
                  <c:v>4.7299999999999969</c:v>
                </c:pt>
                <c:pt idx="474">
                  <c:v>4.7399999999999967</c:v>
                </c:pt>
                <c:pt idx="475">
                  <c:v>4.7499999999999964</c:v>
                </c:pt>
                <c:pt idx="476">
                  <c:v>4.7599999999999962</c:v>
                </c:pt>
                <c:pt idx="477">
                  <c:v>4.769999999999996</c:v>
                </c:pt>
                <c:pt idx="478">
                  <c:v>4.7799999999999958</c:v>
                </c:pt>
                <c:pt idx="479">
                  <c:v>4.7899999999999956</c:v>
                </c:pt>
                <c:pt idx="480">
                  <c:v>4.7999999999999954</c:v>
                </c:pt>
                <c:pt idx="481">
                  <c:v>4.8099999999999952</c:v>
                </c:pt>
                <c:pt idx="482">
                  <c:v>4.819999999999995</c:v>
                </c:pt>
                <c:pt idx="483">
                  <c:v>4.8299999999999947</c:v>
                </c:pt>
                <c:pt idx="484">
                  <c:v>4.8399999999999945</c:v>
                </c:pt>
                <c:pt idx="485">
                  <c:v>4.8499999999999943</c:v>
                </c:pt>
                <c:pt idx="486">
                  <c:v>4.8599999999999941</c:v>
                </c:pt>
                <c:pt idx="487">
                  <c:v>4.8699999999999939</c:v>
                </c:pt>
                <c:pt idx="488">
                  <c:v>4.8799999999999937</c:v>
                </c:pt>
                <c:pt idx="489">
                  <c:v>4.8899999999999935</c:v>
                </c:pt>
                <c:pt idx="490">
                  <c:v>4.8999999999999932</c:v>
                </c:pt>
                <c:pt idx="491">
                  <c:v>4.909999999999993</c:v>
                </c:pt>
                <c:pt idx="492">
                  <c:v>4.9199999999999928</c:v>
                </c:pt>
                <c:pt idx="493">
                  <c:v>4.9299999999999926</c:v>
                </c:pt>
                <c:pt idx="494">
                  <c:v>4.9399999999999924</c:v>
                </c:pt>
                <c:pt idx="495">
                  <c:v>4.9499999999999922</c:v>
                </c:pt>
                <c:pt idx="496">
                  <c:v>4.959999999999992</c:v>
                </c:pt>
                <c:pt idx="497">
                  <c:v>4.9699999999999918</c:v>
                </c:pt>
                <c:pt idx="498">
                  <c:v>4.9799999999999915</c:v>
                </c:pt>
                <c:pt idx="499">
                  <c:v>4.9899999999999913</c:v>
                </c:pt>
                <c:pt idx="500">
                  <c:v>4.9999999999999911</c:v>
                </c:pt>
              </c:numCache>
            </c:numRef>
          </c:xVal>
          <c:yVal>
            <c:numRef>
              <c:f>'2800-4'!$H$5:$H$505</c:f>
              <c:numCache>
                <c:formatCode>General</c:formatCode>
                <c:ptCount val="501"/>
                <c:pt idx="0">
                  <c:v>4.6666666666666662E-2</c:v>
                </c:pt>
                <c:pt idx="1">
                  <c:v>5.3666666666666654E-2</c:v>
                </c:pt>
                <c:pt idx="2">
                  <c:v>6.066666666666666E-2</c:v>
                </c:pt>
                <c:pt idx="3">
                  <c:v>6.7666666666666653E-2</c:v>
                </c:pt>
                <c:pt idx="4">
                  <c:v>7.4666666666666659E-2</c:v>
                </c:pt>
                <c:pt idx="5">
                  <c:v>8.1666666666666665E-2</c:v>
                </c:pt>
                <c:pt idx="6">
                  <c:v>8.8666666666666658E-2</c:v>
                </c:pt>
                <c:pt idx="7">
                  <c:v>9.566666666666665E-2</c:v>
                </c:pt>
                <c:pt idx="8">
                  <c:v>0.10266666666666667</c:v>
                </c:pt>
                <c:pt idx="9">
                  <c:v>0.10966666666666663</c:v>
                </c:pt>
                <c:pt idx="10">
                  <c:v>0.11666666666666665</c:v>
                </c:pt>
                <c:pt idx="11">
                  <c:v>0.11666666666666665</c:v>
                </c:pt>
                <c:pt idx="12">
                  <c:v>0.11666666666666665</c:v>
                </c:pt>
                <c:pt idx="13">
                  <c:v>0.11666666666666665</c:v>
                </c:pt>
                <c:pt idx="14">
                  <c:v>0.11666666666666665</c:v>
                </c:pt>
                <c:pt idx="15">
                  <c:v>0.11666666666666665</c:v>
                </c:pt>
                <c:pt idx="16">
                  <c:v>0.11666666666666665</c:v>
                </c:pt>
                <c:pt idx="17">
                  <c:v>0.11666666666666665</c:v>
                </c:pt>
                <c:pt idx="18">
                  <c:v>0.11666666666666665</c:v>
                </c:pt>
                <c:pt idx="19">
                  <c:v>0.11666666666666665</c:v>
                </c:pt>
                <c:pt idx="20">
                  <c:v>0.11666666666666665</c:v>
                </c:pt>
                <c:pt idx="21">
                  <c:v>0.11666666666666665</c:v>
                </c:pt>
                <c:pt idx="22">
                  <c:v>0.11666666666666665</c:v>
                </c:pt>
                <c:pt idx="23">
                  <c:v>0.11666666666666665</c:v>
                </c:pt>
                <c:pt idx="24">
                  <c:v>0.11666666666666665</c:v>
                </c:pt>
                <c:pt idx="25">
                  <c:v>0.11666666666666665</c:v>
                </c:pt>
                <c:pt idx="26">
                  <c:v>0.11666666666666665</c:v>
                </c:pt>
                <c:pt idx="27">
                  <c:v>0.11666666666666665</c:v>
                </c:pt>
                <c:pt idx="28">
                  <c:v>0.11666666666666665</c:v>
                </c:pt>
                <c:pt idx="29">
                  <c:v>0.11666666666666665</c:v>
                </c:pt>
                <c:pt idx="30">
                  <c:v>0.11666666666666665</c:v>
                </c:pt>
                <c:pt idx="31">
                  <c:v>0.11666666666666665</c:v>
                </c:pt>
                <c:pt idx="32">
                  <c:v>0.11666666666666665</c:v>
                </c:pt>
                <c:pt idx="33">
                  <c:v>0.11666666666666665</c:v>
                </c:pt>
                <c:pt idx="34">
                  <c:v>0.11666666666666665</c:v>
                </c:pt>
                <c:pt idx="35">
                  <c:v>0.11666666666666665</c:v>
                </c:pt>
                <c:pt idx="36">
                  <c:v>0.11666666666666665</c:v>
                </c:pt>
                <c:pt idx="37">
                  <c:v>0.11666666666666665</c:v>
                </c:pt>
                <c:pt idx="38">
                  <c:v>0.11666666666666665</c:v>
                </c:pt>
                <c:pt idx="39">
                  <c:v>0.11666666666666665</c:v>
                </c:pt>
                <c:pt idx="40">
                  <c:v>0.11666666666666665</c:v>
                </c:pt>
                <c:pt idx="41">
                  <c:v>0.11666666666666665</c:v>
                </c:pt>
                <c:pt idx="42">
                  <c:v>0.11666666666666665</c:v>
                </c:pt>
                <c:pt idx="43">
                  <c:v>0.11666666666666665</c:v>
                </c:pt>
                <c:pt idx="44">
                  <c:v>0.11666666666666665</c:v>
                </c:pt>
                <c:pt idx="45">
                  <c:v>0.11666666666666665</c:v>
                </c:pt>
                <c:pt idx="46">
                  <c:v>0.11666666666666665</c:v>
                </c:pt>
                <c:pt idx="47">
                  <c:v>0.11666666666666665</c:v>
                </c:pt>
                <c:pt idx="48">
                  <c:v>0.11666666666666665</c:v>
                </c:pt>
                <c:pt idx="49">
                  <c:v>0.11666666666666665</c:v>
                </c:pt>
                <c:pt idx="50">
                  <c:v>0.11666666666666665</c:v>
                </c:pt>
                <c:pt idx="51">
                  <c:v>0.11460784313725488</c:v>
                </c:pt>
                <c:pt idx="52">
                  <c:v>0.11262820512820511</c:v>
                </c:pt>
                <c:pt idx="53">
                  <c:v>0.11072327044025154</c:v>
                </c:pt>
                <c:pt idx="54">
                  <c:v>0.10888888888888887</c:v>
                </c:pt>
                <c:pt idx="55">
                  <c:v>0.1071212121212121</c:v>
                </c:pt>
                <c:pt idx="56">
                  <c:v>0.10541666666666664</c:v>
                </c:pt>
                <c:pt idx="57">
                  <c:v>0.1037719298245614</c:v>
                </c:pt>
                <c:pt idx="58">
                  <c:v>0.102183908045977</c:v>
                </c:pt>
                <c:pt idx="59">
                  <c:v>0.1006497175141243</c:v>
                </c:pt>
                <c:pt idx="60">
                  <c:v>9.9166666666666653E-2</c:v>
                </c:pt>
                <c:pt idx="61">
                  <c:v>9.7732240437158474E-2</c:v>
                </c:pt>
                <c:pt idx="62">
                  <c:v>9.6344086021505362E-2</c:v>
                </c:pt>
                <c:pt idx="63">
                  <c:v>9.4999999999999987E-2</c:v>
                </c:pt>
                <c:pt idx="64">
                  <c:v>9.3697916666666659E-2</c:v>
                </c:pt>
                <c:pt idx="65">
                  <c:v>9.2435897435897418E-2</c:v>
                </c:pt>
                <c:pt idx="66">
                  <c:v>9.1212121212121203E-2</c:v>
                </c:pt>
                <c:pt idx="67">
                  <c:v>9.0024875621890529E-2</c:v>
                </c:pt>
                <c:pt idx="68">
                  <c:v>8.8872549019607824E-2</c:v>
                </c:pt>
                <c:pt idx="69">
                  <c:v>8.7753623188405808E-2</c:v>
                </c:pt>
                <c:pt idx="70">
                  <c:v>8.6666666666666656E-2</c:v>
                </c:pt>
                <c:pt idx="71">
                  <c:v>8.5610328638497643E-2</c:v>
                </c:pt>
                <c:pt idx="72">
                  <c:v>8.458333333333333E-2</c:v>
                </c:pt>
                <c:pt idx="73">
                  <c:v>8.3584474885844737E-2</c:v>
                </c:pt>
                <c:pt idx="74">
                  <c:v>8.2612612612612601E-2</c:v>
                </c:pt>
                <c:pt idx="75">
                  <c:v>8.1666666666666665E-2</c:v>
                </c:pt>
                <c:pt idx="76">
                  <c:v>8.0745614035087718E-2</c:v>
                </c:pt>
                <c:pt idx="77">
                  <c:v>7.9848484848484849E-2</c:v>
                </c:pt>
                <c:pt idx="78">
                  <c:v>7.8974358974358963E-2</c:v>
                </c:pt>
                <c:pt idx="79">
                  <c:v>7.8122362869198297E-2</c:v>
                </c:pt>
                <c:pt idx="80">
                  <c:v>7.7291666666666661E-2</c:v>
                </c:pt>
                <c:pt idx="81">
                  <c:v>7.648148148148147E-2</c:v>
                </c:pt>
                <c:pt idx="82">
                  <c:v>7.5691056910569099E-2</c:v>
                </c:pt>
                <c:pt idx="83">
                  <c:v>7.4919678714859439E-2</c:v>
                </c:pt>
                <c:pt idx="84">
                  <c:v>7.4166666666666659E-2</c:v>
                </c:pt>
                <c:pt idx="85">
                  <c:v>7.3431372549019602E-2</c:v>
                </c:pt>
                <c:pt idx="86">
                  <c:v>7.2713178294573647E-2</c:v>
                </c:pt>
                <c:pt idx="87">
                  <c:v>7.2011494252873551E-2</c:v>
                </c:pt>
                <c:pt idx="88">
                  <c:v>7.1325757575757584E-2</c:v>
                </c:pt>
                <c:pt idx="89">
                  <c:v>7.0655430711610498E-2</c:v>
                </c:pt>
                <c:pt idx="90">
                  <c:v>6.9999999999999993E-2</c:v>
                </c:pt>
                <c:pt idx="91">
                  <c:v>6.935897435897434E-2</c:v>
                </c:pt>
                <c:pt idx="92">
                  <c:v>6.8731884057971024E-2</c:v>
                </c:pt>
                <c:pt idx="93">
                  <c:v>6.811827956989247E-2</c:v>
                </c:pt>
                <c:pt idx="94">
                  <c:v>6.7517730496453904E-2</c:v>
                </c:pt>
                <c:pt idx="95">
                  <c:v>6.6929824561403492E-2</c:v>
                </c:pt>
                <c:pt idx="96">
                  <c:v>6.6354166666666672E-2</c:v>
                </c:pt>
                <c:pt idx="97">
                  <c:v>6.5790378006872846E-2</c:v>
                </c:pt>
                <c:pt idx="98">
                  <c:v>6.5238095238095234E-2</c:v>
                </c:pt>
                <c:pt idx="99">
                  <c:v>6.4696969696969711E-2</c:v>
                </c:pt>
                <c:pt idx="100">
                  <c:v>6.4166666666666664E-2</c:v>
                </c:pt>
                <c:pt idx="101">
                  <c:v>6.3646864686468643E-2</c:v>
                </c:pt>
                <c:pt idx="102">
                  <c:v>6.3137254901960774E-2</c:v>
                </c:pt>
                <c:pt idx="103">
                  <c:v>6.2637540453074431E-2</c:v>
                </c:pt>
                <c:pt idx="104">
                  <c:v>6.2147435897435897E-2</c:v>
                </c:pt>
                <c:pt idx="105">
                  <c:v>6.1666666666666668E-2</c:v>
                </c:pt>
                <c:pt idx="106">
                  <c:v>6.1194968553459114E-2</c:v>
                </c:pt>
                <c:pt idx="107">
                  <c:v>6.0732087227414334E-2</c:v>
                </c:pt>
                <c:pt idx="108">
                  <c:v>6.0277777777777763E-2</c:v>
                </c:pt>
                <c:pt idx="109">
                  <c:v>5.9831804281345567E-2</c:v>
                </c:pt>
                <c:pt idx="110">
                  <c:v>5.9393939393939388E-2</c:v>
                </c:pt>
                <c:pt idx="111">
                  <c:v>5.8963963963963952E-2</c:v>
                </c:pt>
                <c:pt idx="112">
                  <c:v>5.8541666666666652E-2</c:v>
                </c:pt>
                <c:pt idx="113">
                  <c:v>5.8126843657817111E-2</c:v>
                </c:pt>
                <c:pt idx="114">
                  <c:v>5.7719298245614031E-2</c:v>
                </c:pt>
                <c:pt idx="115">
                  <c:v>5.7318840579710144E-2</c:v>
                </c:pt>
                <c:pt idx="116">
                  <c:v>5.6925287356321831E-2</c:v>
                </c:pt>
                <c:pt idx="117">
                  <c:v>5.6538461538461537E-2</c:v>
                </c:pt>
                <c:pt idx="118">
                  <c:v>5.6158192090395471E-2</c:v>
                </c:pt>
                <c:pt idx="119">
                  <c:v>5.5784313725490191E-2</c:v>
                </c:pt>
                <c:pt idx="120">
                  <c:v>5.5416666666666663E-2</c:v>
                </c:pt>
                <c:pt idx="121">
                  <c:v>5.5055096418732782E-2</c:v>
                </c:pt>
                <c:pt idx="122">
                  <c:v>5.4699453551912566E-2</c:v>
                </c:pt>
                <c:pt idx="123">
                  <c:v>5.4349593495934941E-2</c:v>
                </c:pt>
                <c:pt idx="124">
                  <c:v>5.4005376344086017E-2</c:v>
                </c:pt>
                <c:pt idx="125">
                  <c:v>5.3666666666666654E-2</c:v>
                </c:pt>
                <c:pt idx="126">
                  <c:v>5.3333333333333316E-2</c:v>
                </c:pt>
                <c:pt idx="127">
                  <c:v>5.3005249343832002E-2</c:v>
                </c:pt>
                <c:pt idx="128">
                  <c:v>5.2682291666666659E-2</c:v>
                </c:pt>
                <c:pt idx="129">
                  <c:v>5.2364341085271299E-2</c:v>
                </c:pt>
                <c:pt idx="130">
                  <c:v>5.2051282051282038E-2</c:v>
                </c:pt>
                <c:pt idx="131">
                  <c:v>5.1743002544529251E-2</c:v>
                </c:pt>
                <c:pt idx="132">
                  <c:v>5.1439393939393938E-2</c:v>
                </c:pt>
                <c:pt idx="133">
                  <c:v>5.1140350877192972E-2</c:v>
                </c:pt>
                <c:pt idx="134">
                  <c:v>5.0845771144278594E-2</c:v>
                </c:pt>
                <c:pt idx="135">
                  <c:v>5.0555555555555534E-2</c:v>
                </c:pt>
                <c:pt idx="136">
                  <c:v>5.0269607843137248E-2</c:v>
                </c:pt>
                <c:pt idx="137">
                  <c:v>4.9987834549878332E-2</c:v>
                </c:pt>
                <c:pt idx="138">
                  <c:v>4.9710144927536233E-2</c:v>
                </c:pt>
                <c:pt idx="139">
                  <c:v>4.9436450839328537E-2</c:v>
                </c:pt>
                <c:pt idx="140">
                  <c:v>4.9166666666666664E-2</c:v>
                </c:pt>
                <c:pt idx="141">
                  <c:v>4.8900709219858153E-2</c:v>
                </c:pt>
                <c:pt idx="142">
                  <c:v>4.8638497652582151E-2</c:v>
                </c:pt>
                <c:pt idx="143">
                  <c:v>4.8379953379953371E-2</c:v>
                </c:pt>
                <c:pt idx="144">
                  <c:v>4.8124999999999994E-2</c:v>
                </c:pt>
                <c:pt idx="145">
                  <c:v>4.7873563218390806E-2</c:v>
                </c:pt>
                <c:pt idx="146">
                  <c:v>4.7625570776255698E-2</c:v>
                </c:pt>
                <c:pt idx="147">
                  <c:v>4.7380952380952371E-2</c:v>
                </c:pt>
                <c:pt idx="148">
                  <c:v>4.713963963963963E-2</c:v>
                </c:pt>
                <c:pt idx="149">
                  <c:v>4.6901565995525724E-2</c:v>
                </c:pt>
                <c:pt idx="150">
                  <c:v>4.6666666666666655E-2</c:v>
                </c:pt>
                <c:pt idx="151">
                  <c:v>4.6434878587196464E-2</c:v>
                </c:pt>
                <c:pt idx="152">
                  <c:v>4.6206140350877188E-2</c:v>
                </c:pt>
                <c:pt idx="153">
                  <c:v>4.598039215686274E-2</c:v>
                </c:pt>
                <c:pt idx="154">
                  <c:v>4.5757575757575747E-2</c:v>
                </c:pt>
                <c:pt idx="155">
                  <c:v>4.5537634408602139E-2</c:v>
                </c:pt>
                <c:pt idx="156">
                  <c:v>4.5320512820512811E-2</c:v>
                </c:pt>
                <c:pt idx="157">
                  <c:v>4.5106157112526531E-2</c:v>
                </c:pt>
                <c:pt idx="158">
                  <c:v>4.4894514767932478E-2</c:v>
                </c:pt>
                <c:pt idx="159">
                  <c:v>4.468553459119496E-2</c:v>
                </c:pt>
                <c:pt idx="160">
                  <c:v>4.447916666666666E-2</c:v>
                </c:pt>
                <c:pt idx="161">
                  <c:v>4.4275362318840564E-2</c:v>
                </c:pt>
                <c:pt idx="162">
                  <c:v>4.4074074074074071E-2</c:v>
                </c:pt>
                <c:pt idx="163">
                  <c:v>4.3875255623721875E-2</c:v>
                </c:pt>
                <c:pt idx="164">
                  <c:v>4.3678861788617879E-2</c:v>
                </c:pt>
                <c:pt idx="165">
                  <c:v>4.348484848484848E-2</c:v>
                </c:pt>
                <c:pt idx="166">
                  <c:v>4.3293172690763049E-2</c:v>
                </c:pt>
                <c:pt idx="167">
                  <c:v>4.3103792415169657E-2</c:v>
                </c:pt>
                <c:pt idx="168">
                  <c:v>4.2916666666666665E-2</c:v>
                </c:pt>
                <c:pt idx="169">
                  <c:v>4.2731755424063107E-2</c:v>
                </c:pt>
                <c:pt idx="170">
                  <c:v>4.2549019607843137E-2</c:v>
                </c:pt>
                <c:pt idx="171">
                  <c:v>4.2368421052631569E-2</c:v>
                </c:pt>
                <c:pt idx="172">
                  <c:v>4.2189922480620153E-2</c:v>
                </c:pt>
                <c:pt idx="173">
                  <c:v>4.2013487475915219E-2</c:v>
                </c:pt>
                <c:pt idx="174">
                  <c:v>4.2000000000000003E-2</c:v>
                </c:pt>
                <c:pt idx="175">
                  <c:v>4.2000000000000003E-2</c:v>
                </c:pt>
                <c:pt idx="176">
                  <c:v>4.2000000000000003E-2</c:v>
                </c:pt>
                <c:pt idx="177">
                  <c:v>4.2000000000000003E-2</c:v>
                </c:pt>
                <c:pt idx="178">
                  <c:v>4.2000000000000003E-2</c:v>
                </c:pt>
                <c:pt idx="179">
                  <c:v>4.2000000000000003E-2</c:v>
                </c:pt>
                <c:pt idx="180">
                  <c:v>4.2000000000000003E-2</c:v>
                </c:pt>
                <c:pt idx="181">
                  <c:v>4.2000000000000003E-2</c:v>
                </c:pt>
                <c:pt idx="182">
                  <c:v>4.2000000000000003E-2</c:v>
                </c:pt>
                <c:pt idx="183">
                  <c:v>4.2000000000000003E-2</c:v>
                </c:pt>
                <c:pt idx="184">
                  <c:v>4.2000000000000003E-2</c:v>
                </c:pt>
                <c:pt idx="185">
                  <c:v>4.2000000000000003E-2</c:v>
                </c:pt>
                <c:pt idx="186">
                  <c:v>4.2000000000000003E-2</c:v>
                </c:pt>
                <c:pt idx="187">
                  <c:v>4.2000000000000003E-2</c:v>
                </c:pt>
                <c:pt idx="188">
                  <c:v>4.2000000000000003E-2</c:v>
                </c:pt>
                <c:pt idx="189">
                  <c:v>4.2000000000000003E-2</c:v>
                </c:pt>
                <c:pt idx="190">
                  <c:v>4.2000000000000003E-2</c:v>
                </c:pt>
                <c:pt idx="191">
                  <c:v>4.2000000000000003E-2</c:v>
                </c:pt>
                <c:pt idx="192">
                  <c:v>4.2000000000000003E-2</c:v>
                </c:pt>
                <c:pt idx="193">
                  <c:v>4.2000000000000003E-2</c:v>
                </c:pt>
                <c:pt idx="194">
                  <c:v>4.2000000000000003E-2</c:v>
                </c:pt>
                <c:pt idx="195">
                  <c:v>4.2000000000000003E-2</c:v>
                </c:pt>
                <c:pt idx="196">
                  <c:v>4.2000000000000003E-2</c:v>
                </c:pt>
                <c:pt idx="197">
                  <c:v>4.2000000000000003E-2</c:v>
                </c:pt>
                <c:pt idx="198">
                  <c:v>4.2000000000000003E-2</c:v>
                </c:pt>
                <c:pt idx="199">
                  <c:v>4.2000000000000003E-2</c:v>
                </c:pt>
                <c:pt idx="200">
                  <c:v>4.2000000000000003E-2</c:v>
                </c:pt>
                <c:pt idx="201">
                  <c:v>4.2000000000000003E-2</c:v>
                </c:pt>
                <c:pt idx="202">
                  <c:v>4.2000000000000003E-2</c:v>
                </c:pt>
                <c:pt idx="203">
                  <c:v>4.2000000000000003E-2</c:v>
                </c:pt>
                <c:pt idx="204">
                  <c:v>4.2000000000000003E-2</c:v>
                </c:pt>
                <c:pt idx="205">
                  <c:v>4.2000000000000003E-2</c:v>
                </c:pt>
                <c:pt idx="206">
                  <c:v>4.2000000000000003E-2</c:v>
                </c:pt>
                <c:pt idx="207">
                  <c:v>4.2000000000000003E-2</c:v>
                </c:pt>
                <c:pt idx="208">
                  <c:v>4.2000000000000003E-2</c:v>
                </c:pt>
                <c:pt idx="209">
                  <c:v>4.2000000000000003E-2</c:v>
                </c:pt>
                <c:pt idx="210">
                  <c:v>4.2000000000000003E-2</c:v>
                </c:pt>
                <c:pt idx="211">
                  <c:v>4.2000000000000003E-2</c:v>
                </c:pt>
                <c:pt idx="212">
                  <c:v>4.2000000000000003E-2</c:v>
                </c:pt>
                <c:pt idx="213">
                  <c:v>4.2000000000000003E-2</c:v>
                </c:pt>
                <c:pt idx="214">
                  <c:v>4.2000000000000003E-2</c:v>
                </c:pt>
                <c:pt idx="215">
                  <c:v>4.2000000000000003E-2</c:v>
                </c:pt>
                <c:pt idx="216">
                  <c:v>4.2000000000000003E-2</c:v>
                </c:pt>
                <c:pt idx="217">
                  <c:v>4.2000000000000003E-2</c:v>
                </c:pt>
                <c:pt idx="218">
                  <c:v>4.2000000000000003E-2</c:v>
                </c:pt>
                <c:pt idx="219">
                  <c:v>4.2000000000000003E-2</c:v>
                </c:pt>
                <c:pt idx="220">
                  <c:v>4.2000000000000003E-2</c:v>
                </c:pt>
                <c:pt idx="221">
                  <c:v>4.2000000000000003E-2</c:v>
                </c:pt>
                <c:pt idx="222">
                  <c:v>4.2000000000000003E-2</c:v>
                </c:pt>
                <c:pt idx="223">
                  <c:v>4.2000000000000003E-2</c:v>
                </c:pt>
                <c:pt idx="224">
                  <c:v>4.2000000000000003E-2</c:v>
                </c:pt>
                <c:pt idx="225">
                  <c:v>4.2000000000000003E-2</c:v>
                </c:pt>
                <c:pt idx="226">
                  <c:v>4.2000000000000003E-2</c:v>
                </c:pt>
                <c:pt idx="227">
                  <c:v>4.2000000000000003E-2</c:v>
                </c:pt>
                <c:pt idx="228">
                  <c:v>4.2000000000000003E-2</c:v>
                </c:pt>
                <c:pt idx="229">
                  <c:v>4.2000000000000003E-2</c:v>
                </c:pt>
                <c:pt idx="230">
                  <c:v>4.2000000000000003E-2</c:v>
                </c:pt>
                <c:pt idx="231">
                  <c:v>4.2000000000000003E-2</c:v>
                </c:pt>
                <c:pt idx="232">
                  <c:v>4.2000000000000003E-2</c:v>
                </c:pt>
                <c:pt idx="233">
                  <c:v>4.2000000000000003E-2</c:v>
                </c:pt>
                <c:pt idx="234">
                  <c:v>4.2000000000000003E-2</c:v>
                </c:pt>
                <c:pt idx="235">
                  <c:v>4.2000000000000003E-2</c:v>
                </c:pt>
                <c:pt idx="236">
                  <c:v>4.2000000000000003E-2</c:v>
                </c:pt>
                <c:pt idx="237">
                  <c:v>4.2000000000000003E-2</c:v>
                </c:pt>
                <c:pt idx="238">
                  <c:v>4.2000000000000003E-2</c:v>
                </c:pt>
                <c:pt idx="239">
                  <c:v>4.2000000000000003E-2</c:v>
                </c:pt>
                <c:pt idx="240">
                  <c:v>4.2000000000000003E-2</c:v>
                </c:pt>
                <c:pt idx="241">
                  <c:v>4.2000000000000003E-2</c:v>
                </c:pt>
                <c:pt idx="242">
                  <c:v>4.2000000000000003E-2</c:v>
                </c:pt>
                <c:pt idx="243">
                  <c:v>4.2000000000000003E-2</c:v>
                </c:pt>
                <c:pt idx="244">
                  <c:v>4.2000000000000003E-2</c:v>
                </c:pt>
                <c:pt idx="245">
                  <c:v>4.2000000000000003E-2</c:v>
                </c:pt>
                <c:pt idx="246">
                  <c:v>4.2000000000000003E-2</c:v>
                </c:pt>
                <c:pt idx="247">
                  <c:v>4.2000000000000003E-2</c:v>
                </c:pt>
                <c:pt idx="248">
                  <c:v>4.2000000000000003E-2</c:v>
                </c:pt>
                <c:pt idx="249">
                  <c:v>4.2000000000000003E-2</c:v>
                </c:pt>
                <c:pt idx="250">
                  <c:v>4.2000000000000003E-2</c:v>
                </c:pt>
                <c:pt idx="251">
                  <c:v>4.2000000000000003E-2</c:v>
                </c:pt>
                <c:pt idx="252">
                  <c:v>4.2000000000000003E-2</c:v>
                </c:pt>
                <c:pt idx="253">
                  <c:v>4.2000000000000003E-2</c:v>
                </c:pt>
                <c:pt idx="254">
                  <c:v>4.2000000000000003E-2</c:v>
                </c:pt>
                <c:pt idx="255">
                  <c:v>4.2000000000000003E-2</c:v>
                </c:pt>
                <c:pt idx="256">
                  <c:v>4.2000000000000003E-2</c:v>
                </c:pt>
                <c:pt idx="257">
                  <c:v>4.2000000000000003E-2</c:v>
                </c:pt>
                <c:pt idx="258">
                  <c:v>4.2000000000000003E-2</c:v>
                </c:pt>
                <c:pt idx="259">
                  <c:v>4.2000000000000003E-2</c:v>
                </c:pt>
                <c:pt idx="260">
                  <c:v>4.2000000000000003E-2</c:v>
                </c:pt>
                <c:pt idx="261">
                  <c:v>4.2000000000000003E-2</c:v>
                </c:pt>
                <c:pt idx="262">
                  <c:v>4.2000000000000003E-2</c:v>
                </c:pt>
                <c:pt idx="263">
                  <c:v>4.2000000000000003E-2</c:v>
                </c:pt>
                <c:pt idx="264">
                  <c:v>4.2000000000000003E-2</c:v>
                </c:pt>
                <c:pt idx="265">
                  <c:v>4.2000000000000003E-2</c:v>
                </c:pt>
                <c:pt idx="266">
                  <c:v>4.2000000000000003E-2</c:v>
                </c:pt>
                <c:pt idx="267">
                  <c:v>4.2000000000000003E-2</c:v>
                </c:pt>
                <c:pt idx="268">
                  <c:v>4.2000000000000003E-2</c:v>
                </c:pt>
                <c:pt idx="269">
                  <c:v>4.2000000000000003E-2</c:v>
                </c:pt>
                <c:pt idx="270">
                  <c:v>4.2000000000000003E-2</c:v>
                </c:pt>
                <c:pt idx="271">
                  <c:v>4.2000000000000003E-2</c:v>
                </c:pt>
                <c:pt idx="272">
                  <c:v>4.2000000000000003E-2</c:v>
                </c:pt>
                <c:pt idx="273">
                  <c:v>4.2000000000000003E-2</c:v>
                </c:pt>
                <c:pt idx="274">
                  <c:v>4.2000000000000003E-2</c:v>
                </c:pt>
                <c:pt idx="275">
                  <c:v>4.2000000000000003E-2</c:v>
                </c:pt>
                <c:pt idx="276">
                  <c:v>4.2000000000000003E-2</c:v>
                </c:pt>
                <c:pt idx="277">
                  <c:v>4.2000000000000003E-2</c:v>
                </c:pt>
                <c:pt idx="278">
                  <c:v>4.2000000000000003E-2</c:v>
                </c:pt>
                <c:pt idx="279">
                  <c:v>4.2000000000000003E-2</c:v>
                </c:pt>
                <c:pt idx="280">
                  <c:v>4.2000000000000003E-2</c:v>
                </c:pt>
                <c:pt idx="281">
                  <c:v>4.2000000000000003E-2</c:v>
                </c:pt>
                <c:pt idx="282">
                  <c:v>4.2000000000000003E-2</c:v>
                </c:pt>
                <c:pt idx="283">
                  <c:v>4.2000000000000003E-2</c:v>
                </c:pt>
                <c:pt idx="284">
                  <c:v>4.2000000000000003E-2</c:v>
                </c:pt>
                <c:pt idx="285">
                  <c:v>4.2000000000000003E-2</c:v>
                </c:pt>
                <c:pt idx="286">
                  <c:v>4.2000000000000003E-2</c:v>
                </c:pt>
                <c:pt idx="287">
                  <c:v>4.2000000000000003E-2</c:v>
                </c:pt>
                <c:pt idx="288">
                  <c:v>4.2000000000000003E-2</c:v>
                </c:pt>
                <c:pt idx="289">
                  <c:v>4.2000000000000003E-2</c:v>
                </c:pt>
                <c:pt idx="290">
                  <c:v>4.2000000000000003E-2</c:v>
                </c:pt>
                <c:pt idx="291">
                  <c:v>4.2000000000000003E-2</c:v>
                </c:pt>
                <c:pt idx="292">
                  <c:v>4.2000000000000003E-2</c:v>
                </c:pt>
                <c:pt idx="293">
                  <c:v>4.2000000000000003E-2</c:v>
                </c:pt>
                <c:pt idx="294">
                  <c:v>4.2000000000000003E-2</c:v>
                </c:pt>
                <c:pt idx="295">
                  <c:v>4.2000000000000003E-2</c:v>
                </c:pt>
                <c:pt idx="296">
                  <c:v>4.2000000000000003E-2</c:v>
                </c:pt>
                <c:pt idx="297">
                  <c:v>4.2000000000000003E-2</c:v>
                </c:pt>
                <c:pt idx="298">
                  <c:v>4.2000000000000003E-2</c:v>
                </c:pt>
                <c:pt idx="299">
                  <c:v>4.2000000000000003E-2</c:v>
                </c:pt>
                <c:pt idx="300">
                  <c:v>4.2000000000000003E-2</c:v>
                </c:pt>
                <c:pt idx="301">
                  <c:v>4.2000000000000003E-2</c:v>
                </c:pt>
                <c:pt idx="302">
                  <c:v>4.2000000000000003E-2</c:v>
                </c:pt>
                <c:pt idx="303">
                  <c:v>4.2000000000000003E-2</c:v>
                </c:pt>
                <c:pt idx="304">
                  <c:v>4.2000000000000003E-2</c:v>
                </c:pt>
                <c:pt idx="305">
                  <c:v>4.2000000000000003E-2</c:v>
                </c:pt>
                <c:pt idx="306">
                  <c:v>4.2000000000000003E-2</c:v>
                </c:pt>
                <c:pt idx="307">
                  <c:v>4.2000000000000003E-2</c:v>
                </c:pt>
                <c:pt idx="308">
                  <c:v>4.2000000000000003E-2</c:v>
                </c:pt>
                <c:pt idx="309">
                  <c:v>4.2000000000000003E-2</c:v>
                </c:pt>
                <c:pt idx="310">
                  <c:v>4.2000000000000003E-2</c:v>
                </c:pt>
                <c:pt idx="311">
                  <c:v>4.2000000000000003E-2</c:v>
                </c:pt>
                <c:pt idx="312">
                  <c:v>4.2000000000000003E-2</c:v>
                </c:pt>
                <c:pt idx="313">
                  <c:v>4.2000000000000003E-2</c:v>
                </c:pt>
                <c:pt idx="314">
                  <c:v>4.2000000000000003E-2</c:v>
                </c:pt>
                <c:pt idx="315">
                  <c:v>4.2000000000000003E-2</c:v>
                </c:pt>
                <c:pt idx="316">
                  <c:v>4.2000000000000003E-2</c:v>
                </c:pt>
                <c:pt idx="317">
                  <c:v>4.2000000000000003E-2</c:v>
                </c:pt>
                <c:pt idx="318">
                  <c:v>4.2000000000000003E-2</c:v>
                </c:pt>
                <c:pt idx="319">
                  <c:v>4.2000000000000003E-2</c:v>
                </c:pt>
                <c:pt idx="320">
                  <c:v>4.2000000000000003E-2</c:v>
                </c:pt>
                <c:pt idx="321">
                  <c:v>4.2000000000000003E-2</c:v>
                </c:pt>
                <c:pt idx="322">
                  <c:v>4.2000000000000003E-2</c:v>
                </c:pt>
                <c:pt idx="323">
                  <c:v>4.2000000000000003E-2</c:v>
                </c:pt>
                <c:pt idx="324">
                  <c:v>4.2000000000000003E-2</c:v>
                </c:pt>
                <c:pt idx="325">
                  <c:v>4.2000000000000003E-2</c:v>
                </c:pt>
                <c:pt idx="326">
                  <c:v>4.2000000000000003E-2</c:v>
                </c:pt>
                <c:pt idx="327">
                  <c:v>4.2000000000000003E-2</c:v>
                </c:pt>
                <c:pt idx="328">
                  <c:v>4.2000000000000003E-2</c:v>
                </c:pt>
                <c:pt idx="329">
                  <c:v>4.2000000000000003E-2</c:v>
                </c:pt>
                <c:pt idx="330">
                  <c:v>4.2000000000000003E-2</c:v>
                </c:pt>
                <c:pt idx="331">
                  <c:v>4.2000000000000003E-2</c:v>
                </c:pt>
                <c:pt idx="332">
                  <c:v>4.2000000000000003E-2</c:v>
                </c:pt>
                <c:pt idx="333">
                  <c:v>4.2000000000000003E-2</c:v>
                </c:pt>
                <c:pt idx="334">
                  <c:v>4.2000000000000003E-2</c:v>
                </c:pt>
                <c:pt idx="335">
                  <c:v>4.2000000000000003E-2</c:v>
                </c:pt>
                <c:pt idx="336">
                  <c:v>4.2000000000000003E-2</c:v>
                </c:pt>
                <c:pt idx="337">
                  <c:v>4.2000000000000003E-2</c:v>
                </c:pt>
                <c:pt idx="338">
                  <c:v>4.2000000000000003E-2</c:v>
                </c:pt>
                <c:pt idx="339">
                  <c:v>4.2000000000000003E-2</c:v>
                </c:pt>
                <c:pt idx="340">
                  <c:v>4.2000000000000003E-2</c:v>
                </c:pt>
                <c:pt idx="341">
                  <c:v>4.2000000000000003E-2</c:v>
                </c:pt>
                <c:pt idx="342">
                  <c:v>4.2000000000000003E-2</c:v>
                </c:pt>
                <c:pt idx="343">
                  <c:v>4.2000000000000003E-2</c:v>
                </c:pt>
                <c:pt idx="344">
                  <c:v>4.2000000000000003E-2</c:v>
                </c:pt>
                <c:pt idx="345">
                  <c:v>4.2000000000000003E-2</c:v>
                </c:pt>
                <c:pt idx="346">
                  <c:v>4.2000000000000003E-2</c:v>
                </c:pt>
                <c:pt idx="347">
                  <c:v>4.2000000000000003E-2</c:v>
                </c:pt>
                <c:pt idx="348">
                  <c:v>4.2000000000000003E-2</c:v>
                </c:pt>
                <c:pt idx="349">
                  <c:v>4.2000000000000003E-2</c:v>
                </c:pt>
                <c:pt idx="350">
                  <c:v>4.2000000000000003E-2</c:v>
                </c:pt>
                <c:pt idx="351">
                  <c:v>4.2000000000000003E-2</c:v>
                </c:pt>
                <c:pt idx="352">
                  <c:v>4.2000000000000003E-2</c:v>
                </c:pt>
                <c:pt idx="353">
                  <c:v>4.2000000000000003E-2</c:v>
                </c:pt>
                <c:pt idx="354">
                  <c:v>4.2000000000000003E-2</c:v>
                </c:pt>
                <c:pt idx="355">
                  <c:v>4.2000000000000003E-2</c:v>
                </c:pt>
                <c:pt idx="356">
                  <c:v>4.2000000000000003E-2</c:v>
                </c:pt>
                <c:pt idx="357">
                  <c:v>4.2000000000000003E-2</c:v>
                </c:pt>
                <c:pt idx="358">
                  <c:v>4.2000000000000003E-2</c:v>
                </c:pt>
                <c:pt idx="359">
                  <c:v>4.2000000000000003E-2</c:v>
                </c:pt>
                <c:pt idx="360">
                  <c:v>4.2000000000000003E-2</c:v>
                </c:pt>
                <c:pt idx="361">
                  <c:v>4.2000000000000003E-2</c:v>
                </c:pt>
                <c:pt idx="362">
                  <c:v>4.2000000000000003E-2</c:v>
                </c:pt>
                <c:pt idx="363">
                  <c:v>4.2000000000000003E-2</c:v>
                </c:pt>
                <c:pt idx="364">
                  <c:v>4.2000000000000003E-2</c:v>
                </c:pt>
                <c:pt idx="365">
                  <c:v>4.2000000000000003E-2</c:v>
                </c:pt>
                <c:pt idx="366">
                  <c:v>4.2000000000000003E-2</c:v>
                </c:pt>
                <c:pt idx="367">
                  <c:v>4.2000000000000003E-2</c:v>
                </c:pt>
                <c:pt idx="368">
                  <c:v>4.2000000000000003E-2</c:v>
                </c:pt>
                <c:pt idx="369">
                  <c:v>4.2000000000000003E-2</c:v>
                </c:pt>
                <c:pt idx="370">
                  <c:v>4.2000000000000003E-2</c:v>
                </c:pt>
                <c:pt idx="371">
                  <c:v>4.2000000000000003E-2</c:v>
                </c:pt>
                <c:pt idx="372">
                  <c:v>4.2000000000000003E-2</c:v>
                </c:pt>
                <c:pt idx="373">
                  <c:v>4.2000000000000003E-2</c:v>
                </c:pt>
                <c:pt idx="374">
                  <c:v>4.2000000000000003E-2</c:v>
                </c:pt>
                <c:pt idx="375">
                  <c:v>4.2000000000000003E-2</c:v>
                </c:pt>
                <c:pt idx="376">
                  <c:v>4.2000000000000003E-2</c:v>
                </c:pt>
                <c:pt idx="377">
                  <c:v>4.2000000000000003E-2</c:v>
                </c:pt>
                <c:pt idx="378">
                  <c:v>4.2000000000000003E-2</c:v>
                </c:pt>
                <c:pt idx="379">
                  <c:v>4.2000000000000003E-2</c:v>
                </c:pt>
                <c:pt idx="380">
                  <c:v>4.2000000000000003E-2</c:v>
                </c:pt>
                <c:pt idx="381">
                  <c:v>4.2000000000000003E-2</c:v>
                </c:pt>
                <c:pt idx="382">
                  <c:v>4.2000000000000003E-2</c:v>
                </c:pt>
                <c:pt idx="383">
                  <c:v>4.2000000000000003E-2</c:v>
                </c:pt>
                <c:pt idx="384">
                  <c:v>4.2000000000000003E-2</c:v>
                </c:pt>
                <c:pt idx="385">
                  <c:v>4.2000000000000003E-2</c:v>
                </c:pt>
                <c:pt idx="386">
                  <c:v>4.2000000000000003E-2</c:v>
                </c:pt>
                <c:pt idx="387">
                  <c:v>4.2000000000000003E-2</c:v>
                </c:pt>
                <c:pt idx="388">
                  <c:v>4.2000000000000003E-2</c:v>
                </c:pt>
                <c:pt idx="389">
                  <c:v>4.2000000000000003E-2</c:v>
                </c:pt>
                <c:pt idx="390">
                  <c:v>4.2000000000000003E-2</c:v>
                </c:pt>
                <c:pt idx="391">
                  <c:v>4.2000000000000003E-2</c:v>
                </c:pt>
                <c:pt idx="392">
                  <c:v>4.2000000000000003E-2</c:v>
                </c:pt>
                <c:pt idx="393">
                  <c:v>4.2000000000000003E-2</c:v>
                </c:pt>
                <c:pt idx="394">
                  <c:v>4.2000000000000003E-2</c:v>
                </c:pt>
                <c:pt idx="395">
                  <c:v>4.2000000000000003E-2</c:v>
                </c:pt>
                <c:pt idx="396">
                  <c:v>4.2000000000000003E-2</c:v>
                </c:pt>
                <c:pt idx="397">
                  <c:v>4.2000000000000003E-2</c:v>
                </c:pt>
                <c:pt idx="398">
                  <c:v>4.2000000000000003E-2</c:v>
                </c:pt>
                <c:pt idx="399">
                  <c:v>4.2000000000000003E-2</c:v>
                </c:pt>
                <c:pt idx="400">
                  <c:v>4.2000000000000003E-2</c:v>
                </c:pt>
                <c:pt idx="401">
                  <c:v>4.2000000000000003E-2</c:v>
                </c:pt>
                <c:pt idx="402">
                  <c:v>4.2000000000000003E-2</c:v>
                </c:pt>
                <c:pt idx="403">
                  <c:v>4.2000000000000003E-2</c:v>
                </c:pt>
                <c:pt idx="404">
                  <c:v>4.2000000000000003E-2</c:v>
                </c:pt>
                <c:pt idx="405">
                  <c:v>4.2000000000000003E-2</c:v>
                </c:pt>
                <c:pt idx="406">
                  <c:v>4.2000000000000003E-2</c:v>
                </c:pt>
                <c:pt idx="407">
                  <c:v>4.2000000000000003E-2</c:v>
                </c:pt>
                <c:pt idx="408">
                  <c:v>4.2000000000000003E-2</c:v>
                </c:pt>
                <c:pt idx="409">
                  <c:v>4.2000000000000003E-2</c:v>
                </c:pt>
                <c:pt idx="410">
                  <c:v>4.2000000000000003E-2</c:v>
                </c:pt>
                <c:pt idx="411">
                  <c:v>4.2000000000000003E-2</c:v>
                </c:pt>
                <c:pt idx="412">
                  <c:v>4.2000000000000003E-2</c:v>
                </c:pt>
                <c:pt idx="413">
                  <c:v>4.2000000000000003E-2</c:v>
                </c:pt>
                <c:pt idx="414">
                  <c:v>4.2000000000000003E-2</c:v>
                </c:pt>
                <c:pt idx="415">
                  <c:v>4.2000000000000003E-2</c:v>
                </c:pt>
                <c:pt idx="416">
                  <c:v>4.2000000000000003E-2</c:v>
                </c:pt>
                <c:pt idx="417">
                  <c:v>4.2000000000000003E-2</c:v>
                </c:pt>
                <c:pt idx="418">
                  <c:v>4.2000000000000003E-2</c:v>
                </c:pt>
                <c:pt idx="419">
                  <c:v>4.2000000000000003E-2</c:v>
                </c:pt>
                <c:pt idx="420">
                  <c:v>4.2000000000000003E-2</c:v>
                </c:pt>
                <c:pt idx="421">
                  <c:v>4.2000000000000003E-2</c:v>
                </c:pt>
                <c:pt idx="422">
                  <c:v>4.2000000000000003E-2</c:v>
                </c:pt>
                <c:pt idx="423">
                  <c:v>4.2000000000000003E-2</c:v>
                </c:pt>
                <c:pt idx="424">
                  <c:v>4.2000000000000003E-2</c:v>
                </c:pt>
                <c:pt idx="425">
                  <c:v>4.2000000000000003E-2</c:v>
                </c:pt>
                <c:pt idx="426">
                  <c:v>4.2000000000000003E-2</c:v>
                </c:pt>
                <c:pt idx="427">
                  <c:v>4.2000000000000003E-2</c:v>
                </c:pt>
                <c:pt idx="428">
                  <c:v>4.2000000000000003E-2</c:v>
                </c:pt>
                <c:pt idx="429">
                  <c:v>4.2000000000000003E-2</c:v>
                </c:pt>
                <c:pt idx="430">
                  <c:v>4.2000000000000003E-2</c:v>
                </c:pt>
                <c:pt idx="431">
                  <c:v>4.2000000000000003E-2</c:v>
                </c:pt>
                <c:pt idx="432">
                  <c:v>4.2000000000000003E-2</c:v>
                </c:pt>
                <c:pt idx="433">
                  <c:v>4.2000000000000003E-2</c:v>
                </c:pt>
                <c:pt idx="434">
                  <c:v>4.2000000000000003E-2</c:v>
                </c:pt>
                <c:pt idx="435">
                  <c:v>4.2000000000000003E-2</c:v>
                </c:pt>
                <c:pt idx="436">
                  <c:v>4.2000000000000003E-2</c:v>
                </c:pt>
                <c:pt idx="437">
                  <c:v>4.2000000000000003E-2</c:v>
                </c:pt>
                <c:pt idx="438">
                  <c:v>4.2000000000000003E-2</c:v>
                </c:pt>
                <c:pt idx="439">
                  <c:v>4.2000000000000003E-2</c:v>
                </c:pt>
                <c:pt idx="440">
                  <c:v>4.2000000000000003E-2</c:v>
                </c:pt>
                <c:pt idx="441">
                  <c:v>4.2000000000000003E-2</c:v>
                </c:pt>
                <c:pt idx="442">
                  <c:v>4.2000000000000003E-2</c:v>
                </c:pt>
                <c:pt idx="443">
                  <c:v>4.2000000000000003E-2</c:v>
                </c:pt>
                <c:pt idx="444">
                  <c:v>4.2000000000000003E-2</c:v>
                </c:pt>
                <c:pt idx="445">
                  <c:v>4.2000000000000003E-2</c:v>
                </c:pt>
                <c:pt idx="446">
                  <c:v>4.2000000000000003E-2</c:v>
                </c:pt>
                <c:pt idx="447">
                  <c:v>4.2000000000000003E-2</c:v>
                </c:pt>
                <c:pt idx="448">
                  <c:v>4.2000000000000003E-2</c:v>
                </c:pt>
                <c:pt idx="449">
                  <c:v>4.2000000000000003E-2</c:v>
                </c:pt>
                <c:pt idx="450">
                  <c:v>4.2000000000000003E-2</c:v>
                </c:pt>
                <c:pt idx="451">
                  <c:v>4.2000000000000003E-2</c:v>
                </c:pt>
                <c:pt idx="452">
                  <c:v>4.2000000000000003E-2</c:v>
                </c:pt>
                <c:pt idx="453">
                  <c:v>4.2000000000000003E-2</c:v>
                </c:pt>
                <c:pt idx="454">
                  <c:v>4.2000000000000003E-2</c:v>
                </c:pt>
                <c:pt idx="455">
                  <c:v>4.2000000000000003E-2</c:v>
                </c:pt>
                <c:pt idx="456">
                  <c:v>4.2000000000000003E-2</c:v>
                </c:pt>
                <c:pt idx="457">
                  <c:v>4.2000000000000003E-2</c:v>
                </c:pt>
                <c:pt idx="458">
                  <c:v>4.2000000000000003E-2</c:v>
                </c:pt>
                <c:pt idx="459">
                  <c:v>4.2000000000000003E-2</c:v>
                </c:pt>
                <c:pt idx="460">
                  <c:v>4.2000000000000003E-2</c:v>
                </c:pt>
                <c:pt idx="461">
                  <c:v>4.2000000000000003E-2</c:v>
                </c:pt>
                <c:pt idx="462">
                  <c:v>4.2000000000000003E-2</c:v>
                </c:pt>
                <c:pt idx="463">
                  <c:v>4.2000000000000003E-2</c:v>
                </c:pt>
                <c:pt idx="464">
                  <c:v>4.2000000000000003E-2</c:v>
                </c:pt>
                <c:pt idx="465">
                  <c:v>4.2000000000000003E-2</c:v>
                </c:pt>
                <c:pt idx="466">
                  <c:v>4.2000000000000003E-2</c:v>
                </c:pt>
                <c:pt idx="467">
                  <c:v>4.2000000000000003E-2</c:v>
                </c:pt>
                <c:pt idx="468">
                  <c:v>4.2000000000000003E-2</c:v>
                </c:pt>
                <c:pt idx="469">
                  <c:v>4.2000000000000003E-2</c:v>
                </c:pt>
                <c:pt idx="470">
                  <c:v>4.2000000000000003E-2</c:v>
                </c:pt>
                <c:pt idx="471">
                  <c:v>4.2000000000000003E-2</c:v>
                </c:pt>
                <c:pt idx="472">
                  <c:v>4.2000000000000003E-2</c:v>
                </c:pt>
                <c:pt idx="473">
                  <c:v>4.2000000000000003E-2</c:v>
                </c:pt>
                <c:pt idx="474">
                  <c:v>4.2000000000000003E-2</c:v>
                </c:pt>
                <c:pt idx="475">
                  <c:v>4.2000000000000003E-2</c:v>
                </c:pt>
                <c:pt idx="476">
                  <c:v>4.2000000000000003E-2</c:v>
                </c:pt>
                <c:pt idx="477">
                  <c:v>4.2000000000000003E-2</c:v>
                </c:pt>
                <c:pt idx="478">
                  <c:v>4.2000000000000003E-2</c:v>
                </c:pt>
                <c:pt idx="479">
                  <c:v>4.2000000000000003E-2</c:v>
                </c:pt>
                <c:pt idx="480">
                  <c:v>4.2000000000000003E-2</c:v>
                </c:pt>
                <c:pt idx="481">
                  <c:v>4.2000000000000003E-2</c:v>
                </c:pt>
                <c:pt idx="482">
                  <c:v>4.2000000000000003E-2</c:v>
                </c:pt>
                <c:pt idx="483">
                  <c:v>4.2000000000000003E-2</c:v>
                </c:pt>
                <c:pt idx="484">
                  <c:v>4.2000000000000003E-2</c:v>
                </c:pt>
                <c:pt idx="485">
                  <c:v>4.2000000000000003E-2</c:v>
                </c:pt>
                <c:pt idx="486">
                  <c:v>4.2000000000000003E-2</c:v>
                </c:pt>
                <c:pt idx="487">
                  <c:v>4.2000000000000003E-2</c:v>
                </c:pt>
                <c:pt idx="488">
                  <c:v>4.2000000000000003E-2</c:v>
                </c:pt>
                <c:pt idx="489">
                  <c:v>4.2000000000000003E-2</c:v>
                </c:pt>
                <c:pt idx="490">
                  <c:v>4.2000000000000003E-2</c:v>
                </c:pt>
                <c:pt idx="491">
                  <c:v>4.2000000000000003E-2</c:v>
                </c:pt>
                <c:pt idx="492">
                  <c:v>4.2000000000000003E-2</c:v>
                </c:pt>
                <c:pt idx="493">
                  <c:v>4.2000000000000003E-2</c:v>
                </c:pt>
                <c:pt idx="494">
                  <c:v>4.2000000000000003E-2</c:v>
                </c:pt>
                <c:pt idx="495">
                  <c:v>4.2000000000000003E-2</c:v>
                </c:pt>
                <c:pt idx="496">
                  <c:v>4.2000000000000003E-2</c:v>
                </c:pt>
                <c:pt idx="497">
                  <c:v>4.2000000000000003E-2</c:v>
                </c:pt>
                <c:pt idx="498">
                  <c:v>4.2000000000000003E-2</c:v>
                </c:pt>
                <c:pt idx="499">
                  <c:v>4.2000000000000003E-2</c:v>
                </c:pt>
                <c:pt idx="500">
                  <c:v>4.2000000000000003E-2</c:v>
                </c:pt>
              </c:numCache>
            </c:numRef>
          </c:yVal>
          <c:smooth val="1"/>
          <c:extLst>
            <c:ext xmlns:c16="http://schemas.microsoft.com/office/drawing/2014/chart" uri="{C3380CC4-5D6E-409C-BE32-E72D297353CC}">
              <c16:uniqueId val="{00000006-8A90-4CFC-BC51-37151B33C38A}"/>
            </c:ext>
          </c:extLst>
        </c:ser>
        <c:ser>
          <c:idx val="4"/>
          <c:order val="7"/>
          <c:tx>
            <c:v>R=7.5 , Building , Soil Type I</c:v>
          </c:tx>
          <c:spPr>
            <a:ln w="12700">
              <a:solidFill>
                <a:srgbClr val="002060"/>
              </a:solidFill>
              <a:prstDash val="sysDot"/>
            </a:ln>
          </c:spPr>
          <c:marker>
            <c:symbol val="none"/>
          </c:marker>
          <c:xVal>
            <c:numRef>
              <c:f>'2800-4'!$A$5:$A$505</c:f>
              <c:numCache>
                <c:formatCode>General</c:formatCode>
                <c:ptCount val="5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pt idx="101">
                  <c:v>1.01</c:v>
                </c:pt>
                <c:pt idx="102">
                  <c:v>1.02</c:v>
                </c:pt>
                <c:pt idx="103">
                  <c:v>1.03</c:v>
                </c:pt>
                <c:pt idx="104">
                  <c:v>1.04</c:v>
                </c:pt>
                <c:pt idx="105">
                  <c:v>1.05</c:v>
                </c:pt>
                <c:pt idx="106">
                  <c:v>1.06</c:v>
                </c:pt>
                <c:pt idx="107">
                  <c:v>1.07</c:v>
                </c:pt>
                <c:pt idx="108">
                  <c:v>1.08</c:v>
                </c:pt>
                <c:pt idx="109">
                  <c:v>1.0900000000000001</c:v>
                </c:pt>
                <c:pt idx="110">
                  <c:v>1.1000000000000001</c:v>
                </c:pt>
                <c:pt idx="111">
                  <c:v>1.1100000000000001</c:v>
                </c:pt>
                <c:pt idx="112">
                  <c:v>1.1200000000000001</c:v>
                </c:pt>
                <c:pt idx="113">
                  <c:v>1.1299999999999999</c:v>
                </c:pt>
                <c:pt idx="114">
                  <c:v>1.1399999999999999</c:v>
                </c:pt>
                <c:pt idx="115">
                  <c:v>1.1499999999999999</c:v>
                </c:pt>
                <c:pt idx="116">
                  <c:v>1.1599999999999999</c:v>
                </c:pt>
                <c:pt idx="117">
                  <c:v>1.17</c:v>
                </c:pt>
                <c:pt idx="118">
                  <c:v>1.18</c:v>
                </c:pt>
                <c:pt idx="119">
                  <c:v>1.19</c:v>
                </c:pt>
                <c:pt idx="120">
                  <c:v>1.2</c:v>
                </c:pt>
                <c:pt idx="121">
                  <c:v>1.21</c:v>
                </c:pt>
                <c:pt idx="122">
                  <c:v>1.22</c:v>
                </c:pt>
                <c:pt idx="123">
                  <c:v>1.23</c:v>
                </c:pt>
                <c:pt idx="124">
                  <c:v>1.24</c:v>
                </c:pt>
                <c:pt idx="125">
                  <c:v>1.25</c:v>
                </c:pt>
                <c:pt idx="126">
                  <c:v>1.26</c:v>
                </c:pt>
                <c:pt idx="127">
                  <c:v>1.27</c:v>
                </c:pt>
                <c:pt idx="128">
                  <c:v>1.28</c:v>
                </c:pt>
                <c:pt idx="129">
                  <c:v>1.29</c:v>
                </c:pt>
                <c:pt idx="130">
                  <c:v>1.3</c:v>
                </c:pt>
                <c:pt idx="131">
                  <c:v>1.31</c:v>
                </c:pt>
                <c:pt idx="132">
                  <c:v>1.32</c:v>
                </c:pt>
                <c:pt idx="133">
                  <c:v>1.33</c:v>
                </c:pt>
                <c:pt idx="134">
                  <c:v>1.34</c:v>
                </c:pt>
                <c:pt idx="135">
                  <c:v>1.35</c:v>
                </c:pt>
                <c:pt idx="136">
                  <c:v>1.36</c:v>
                </c:pt>
                <c:pt idx="137">
                  <c:v>1.37</c:v>
                </c:pt>
                <c:pt idx="138">
                  <c:v>1.38</c:v>
                </c:pt>
                <c:pt idx="139">
                  <c:v>1.39</c:v>
                </c:pt>
                <c:pt idx="140">
                  <c:v>1.4</c:v>
                </c:pt>
                <c:pt idx="141">
                  <c:v>1.41</c:v>
                </c:pt>
                <c:pt idx="142">
                  <c:v>1.42</c:v>
                </c:pt>
                <c:pt idx="143">
                  <c:v>1.43</c:v>
                </c:pt>
                <c:pt idx="144">
                  <c:v>1.44</c:v>
                </c:pt>
                <c:pt idx="145">
                  <c:v>1.45</c:v>
                </c:pt>
                <c:pt idx="146">
                  <c:v>1.46</c:v>
                </c:pt>
                <c:pt idx="147">
                  <c:v>1.47</c:v>
                </c:pt>
                <c:pt idx="148">
                  <c:v>1.48</c:v>
                </c:pt>
                <c:pt idx="149">
                  <c:v>1.49</c:v>
                </c:pt>
                <c:pt idx="150">
                  <c:v>1.5</c:v>
                </c:pt>
                <c:pt idx="151">
                  <c:v>1.51</c:v>
                </c:pt>
                <c:pt idx="152">
                  <c:v>1.52</c:v>
                </c:pt>
                <c:pt idx="153">
                  <c:v>1.53</c:v>
                </c:pt>
                <c:pt idx="154">
                  <c:v>1.54</c:v>
                </c:pt>
                <c:pt idx="155">
                  <c:v>1.55</c:v>
                </c:pt>
                <c:pt idx="156">
                  <c:v>1.56</c:v>
                </c:pt>
                <c:pt idx="157">
                  <c:v>1.57</c:v>
                </c:pt>
                <c:pt idx="158">
                  <c:v>1.58</c:v>
                </c:pt>
                <c:pt idx="159">
                  <c:v>1.59</c:v>
                </c:pt>
                <c:pt idx="160">
                  <c:v>1.6</c:v>
                </c:pt>
                <c:pt idx="161">
                  <c:v>1.61</c:v>
                </c:pt>
                <c:pt idx="162">
                  <c:v>1.62</c:v>
                </c:pt>
                <c:pt idx="163">
                  <c:v>1.63</c:v>
                </c:pt>
                <c:pt idx="164">
                  <c:v>1.64</c:v>
                </c:pt>
                <c:pt idx="165">
                  <c:v>1.65</c:v>
                </c:pt>
                <c:pt idx="166">
                  <c:v>1.66</c:v>
                </c:pt>
                <c:pt idx="167">
                  <c:v>1.67</c:v>
                </c:pt>
                <c:pt idx="168">
                  <c:v>1.68</c:v>
                </c:pt>
                <c:pt idx="169">
                  <c:v>1.69</c:v>
                </c:pt>
                <c:pt idx="170">
                  <c:v>1.7</c:v>
                </c:pt>
                <c:pt idx="171">
                  <c:v>1.71</c:v>
                </c:pt>
                <c:pt idx="172">
                  <c:v>1.72</c:v>
                </c:pt>
                <c:pt idx="173">
                  <c:v>1.73</c:v>
                </c:pt>
                <c:pt idx="174">
                  <c:v>1.74</c:v>
                </c:pt>
                <c:pt idx="175">
                  <c:v>1.75</c:v>
                </c:pt>
                <c:pt idx="176">
                  <c:v>1.76</c:v>
                </c:pt>
                <c:pt idx="177">
                  <c:v>1.77</c:v>
                </c:pt>
                <c:pt idx="178">
                  <c:v>1.78</c:v>
                </c:pt>
                <c:pt idx="179">
                  <c:v>1.79</c:v>
                </c:pt>
                <c:pt idx="180">
                  <c:v>1.8</c:v>
                </c:pt>
                <c:pt idx="181">
                  <c:v>1.81</c:v>
                </c:pt>
                <c:pt idx="182">
                  <c:v>1.82</c:v>
                </c:pt>
                <c:pt idx="183">
                  <c:v>1.83</c:v>
                </c:pt>
                <c:pt idx="184">
                  <c:v>1.84</c:v>
                </c:pt>
                <c:pt idx="185">
                  <c:v>1.85</c:v>
                </c:pt>
                <c:pt idx="186">
                  <c:v>1.86</c:v>
                </c:pt>
                <c:pt idx="187">
                  <c:v>1.87</c:v>
                </c:pt>
                <c:pt idx="188">
                  <c:v>1.88</c:v>
                </c:pt>
                <c:pt idx="189">
                  <c:v>1.89</c:v>
                </c:pt>
                <c:pt idx="190">
                  <c:v>1.9</c:v>
                </c:pt>
                <c:pt idx="191">
                  <c:v>1.91</c:v>
                </c:pt>
                <c:pt idx="192">
                  <c:v>1.92</c:v>
                </c:pt>
                <c:pt idx="193">
                  <c:v>1.93</c:v>
                </c:pt>
                <c:pt idx="194">
                  <c:v>1.94</c:v>
                </c:pt>
                <c:pt idx="195">
                  <c:v>1.95</c:v>
                </c:pt>
                <c:pt idx="196">
                  <c:v>1.96</c:v>
                </c:pt>
                <c:pt idx="197">
                  <c:v>1.97</c:v>
                </c:pt>
                <c:pt idx="198">
                  <c:v>1.98</c:v>
                </c:pt>
                <c:pt idx="199">
                  <c:v>1.99</c:v>
                </c:pt>
                <c:pt idx="200">
                  <c:v>2</c:v>
                </c:pt>
                <c:pt idx="201">
                  <c:v>2.0099999999999998</c:v>
                </c:pt>
                <c:pt idx="202">
                  <c:v>2.02</c:v>
                </c:pt>
                <c:pt idx="203">
                  <c:v>2.0299999999999998</c:v>
                </c:pt>
                <c:pt idx="204">
                  <c:v>2.04</c:v>
                </c:pt>
                <c:pt idx="205">
                  <c:v>2.0499999999999998</c:v>
                </c:pt>
                <c:pt idx="206">
                  <c:v>2.06</c:v>
                </c:pt>
                <c:pt idx="207">
                  <c:v>2.0699999999999998</c:v>
                </c:pt>
                <c:pt idx="208">
                  <c:v>2.08</c:v>
                </c:pt>
                <c:pt idx="209">
                  <c:v>2.09</c:v>
                </c:pt>
                <c:pt idx="210">
                  <c:v>2.1</c:v>
                </c:pt>
                <c:pt idx="211">
                  <c:v>2.11</c:v>
                </c:pt>
                <c:pt idx="212">
                  <c:v>2.12</c:v>
                </c:pt>
                <c:pt idx="213">
                  <c:v>2.13</c:v>
                </c:pt>
                <c:pt idx="214">
                  <c:v>2.14</c:v>
                </c:pt>
                <c:pt idx="215">
                  <c:v>2.15</c:v>
                </c:pt>
                <c:pt idx="216">
                  <c:v>2.16</c:v>
                </c:pt>
                <c:pt idx="217">
                  <c:v>2.17</c:v>
                </c:pt>
                <c:pt idx="218">
                  <c:v>2.1800000000000002</c:v>
                </c:pt>
                <c:pt idx="219">
                  <c:v>2.19</c:v>
                </c:pt>
                <c:pt idx="220">
                  <c:v>2.2000000000000002</c:v>
                </c:pt>
                <c:pt idx="221">
                  <c:v>2.21</c:v>
                </c:pt>
                <c:pt idx="222">
                  <c:v>2.2200000000000002</c:v>
                </c:pt>
                <c:pt idx="223">
                  <c:v>2.23</c:v>
                </c:pt>
                <c:pt idx="224">
                  <c:v>2.2400000000000002</c:v>
                </c:pt>
                <c:pt idx="225">
                  <c:v>2.25</c:v>
                </c:pt>
                <c:pt idx="226">
                  <c:v>2.2599999999999998</c:v>
                </c:pt>
                <c:pt idx="227">
                  <c:v>2.27</c:v>
                </c:pt>
                <c:pt idx="228">
                  <c:v>2.2799999999999998</c:v>
                </c:pt>
                <c:pt idx="229">
                  <c:v>2.29</c:v>
                </c:pt>
                <c:pt idx="230">
                  <c:v>2.2999999999999998</c:v>
                </c:pt>
                <c:pt idx="231">
                  <c:v>2.31</c:v>
                </c:pt>
                <c:pt idx="232">
                  <c:v>2.3199999999999998</c:v>
                </c:pt>
                <c:pt idx="233">
                  <c:v>2.33</c:v>
                </c:pt>
                <c:pt idx="234">
                  <c:v>2.34</c:v>
                </c:pt>
                <c:pt idx="235">
                  <c:v>2.35</c:v>
                </c:pt>
                <c:pt idx="236">
                  <c:v>2.36</c:v>
                </c:pt>
                <c:pt idx="237">
                  <c:v>2.37</c:v>
                </c:pt>
                <c:pt idx="238">
                  <c:v>2.38</c:v>
                </c:pt>
                <c:pt idx="239">
                  <c:v>2.39</c:v>
                </c:pt>
                <c:pt idx="240">
                  <c:v>2.4</c:v>
                </c:pt>
                <c:pt idx="241">
                  <c:v>2.41</c:v>
                </c:pt>
                <c:pt idx="242">
                  <c:v>2.42</c:v>
                </c:pt>
                <c:pt idx="243">
                  <c:v>2.4300000000000002</c:v>
                </c:pt>
                <c:pt idx="244">
                  <c:v>2.44</c:v>
                </c:pt>
                <c:pt idx="245">
                  <c:v>2.4500000000000002</c:v>
                </c:pt>
                <c:pt idx="246">
                  <c:v>2.46</c:v>
                </c:pt>
                <c:pt idx="247">
                  <c:v>2.4700000000000002</c:v>
                </c:pt>
                <c:pt idx="248">
                  <c:v>2.48</c:v>
                </c:pt>
                <c:pt idx="249">
                  <c:v>2.4900000000000002</c:v>
                </c:pt>
                <c:pt idx="250">
                  <c:v>2.5</c:v>
                </c:pt>
                <c:pt idx="251">
                  <c:v>2.5099999999999998</c:v>
                </c:pt>
                <c:pt idx="252">
                  <c:v>2.52</c:v>
                </c:pt>
                <c:pt idx="253">
                  <c:v>2.5299999999999998</c:v>
                </c:pt>
                <c:pt idx="254">
                  <c:v>2.54</c:v>
                </c:pt>
                <c:pt idx="255">
                  <c:v>2.5499999999999998</c:v>
                </c:pt>
                <c:pt idx="256">
                  <c:v>2.56</c:v>
                </c:pt>
                <c:pt idx="257">
                  <c:v>2.57</c:v>
                </c:pt>
                <c:pt idx="258">
                  <c:v>2.58</c:v>
                </c:pt>
                <c:pt idx="259">
                  <c:v>2.59</c:v>
                </c:pt>
                <c:pt idx="260">
                  <c:v>2.6</c:v>
                </c:pt>
                <c:pt idx="261">
                  <c:v>2.61</c:v>
                </c:pt>
                <c:pt idx="262">
                  <c:v>2.62</c:v>
                </c:pt>
                <c:pt idx="263">
                  <c:v>2.63</c:v>
                </c:pt>
                <c:pt idx="264">
                  <c:v>2.64</c:v>
                </c:pt>
                <c:pt idx="265">
                  <c:v>2.65</c:v>
                </c:pt>
                <c:pt idx="266">
                  <c:v>2.66</c:v>
                </c:pt>
                <c:pt idx="267">
                  <c:v>2.67</c:v>
                </c:pt>
                <c:pt idx="268">
                  <c:v>2.68</c:v>
                </c:pt>
                <c:pt idx="269">
                  <c:v>2.69</c:v>
                </c:pt>
                <c:pt idx="270">
                  <c:v>2.7</c:v>
                </c:pt>
                <c:pt idx="271">
                  <c:v>2.71</c:v>
                </c:pt>
                <c:pt idx="272">
                  <c:v>2.72</c:v>
                </c:pt>
                <c:pt idx="273">
                  <c:v>2.73</c:v>
                </c:pt>
                <c:pt idx="274">
                  <c:v>2.74</c:v>
                </c:pt>
                <c:pt idx="275">
                  <c:v>2.75</c:v>
                </c:pt>
                <c:pt idx="276">
                  <c:v>2.76</c:v>
                </c:pt>
                <c:pt idx="277">
                  <c:v>2.77</c:v>
                </c:pt>
                <c:pt idx="278">
                  <c:v>2.78</c:v>
                </c:pt>
                <c:pt idx="279">
                  <c:v>2.79</c:v>
                </c:pt>
                <c:pt idx="280">
                  <c:v>2.8</c:v>
                </c:pt>
                <c:pt idx="281">
                  <c:v>2.81</c:v>
                </c:pt>
                <c:pt idx="282">
                  <c:v>2.82</c:v>
                </c:pt>
                <c:pt idx="283">
                  <c:v>2.83</c:v>
                </c:pt>
                <c:pt idx="284">
                  <c:v>2.84</c:v>
                </c:pt>
                <c:pt idx="285">
                  <c:v>2.85</c:v>
                </c:pt>
                <c:pt idx="286">
                  <c:v>2.86</c:v>
                </c:pt>
                <c:pt idx="287">
                  <c:v>2.87</c:v>
                </c:pt>
                <c:pt idx="288">
                  <c:v>2.88</c:v>
                </c:pt>
                <c:pt idx="289">
                  <c:v>2.89</c:v>
                </c:pt>
                <c:pt idx="290">
                  <c:v>2.9</c:v>
                </c:pt>
                <c:pt idx="291">
                  <c:v>2.91</c:v>
                </c:pt>
                <c:pt idx="292">
                  <c:v>2.92</c:v>
                </c:pt>
                <c:pt idx="293">
                  <c:v>2.93</c:v>
                </c:pt>
                <c:pt idx="294">
                  <c:v>2.94</c:v>
                </c:pt>
                <c:pt idx="295">
                  <c:v>2.95</c:v>
                </c:pt>
                <c:pt idx="296">
                  <c:v>2.96</c:v>
                </c:pt>
                <c:pt idx="297">
                  <c:v>2.97</c:v>
                </c:pt>
                <c:pt idx="298">
                  <c:v>2.98</c:v>
                </c:pt>
                <c:pt idx="299">
                  <c:v>2.99</c:v>
                </c:pt>
                <c:pt idx="300">
                  <c:v>3</c:v>
                </c:pt>
                <c:pt idx="301">
                  <c:v>3.01</c:v>
                </c:pt>
                <c:pt idx="302">
                  <c:v>3.02</c:v>
                </c:pt>
                <c:pt idx="303">
                  <c:v>3.03</c:v>
                </c:pt>
                <c:pt idx="304">
                  <c:v>3.04</c:v>
                </c:pt>
                <c:pt idx="305">
                  <c:v>3.05</c:v>
                </c:pt>
                <c:pt idx="306">
                  <c:v>3.06</c:v>
                </c:pt>
                <c:pt idx="307">
                  <c:v>3.07</c:v>
                </c:pt>
                <c:pt idx="308">
                  <c:v>3.08</c:v>
                </c:pt>
                <c:pt idx="309">
                  <c:v>3.09</c:v>
                </c:pt>
                <c:pt idx="310">
                  <c:v>3.1</c:v>
                </c:pt>
                <c:pt idx="311">
                  <c:v>3.11</c:v>
                </c:pt>
                <c:pt idx="312">
                  <c:v>3.12</c:v>
                </c:pt>
                <c:pt idx="313">
                  <c:v>3.13</c:v>
                </c:pt>
                <c:pt idx="314">
                  <c:v>3.14</c:v>
                </c:pt>
                <c:pt idx="315">
                  <c:v>3.15</c:v>
                </c:pt>
                <c:pt idx="316">
                  <c:v>3.16</c:v>
                </c:pt>
                <c:pt idx="317">
                  <c:v>3.17</c:v>
                </c:pt>
                <c:pt idx="318">
                  <c:v>3.18</c:v>
                </c:pt>
                <c:pt idx="319">
                  <c:v>3.19</c:v>
                </c:pt>
                <c:pt idx="320">
                  <c:v>3.2</c:v>
                </c:pt>
                <c:pt idx="321">
                  <c:v>3.21</c:v>
                </c:pt>
                <c:pt idx="322">
                  <c:v>3.22</c:v>
                </c:pt>
                <c:pt idx="323">
                  <c:v>3.23</c:v>
                </c:pt>
                <c:pt idx="324">
                  <c:v>3.24</c:v>
                </c:pt>
                <c:pt idx="325">
                  <c:v>3.25</c:v>
                </c:pt>
                <c:pt idx="326">
                  <c:v>3.26</c:v>
                </c:pt>
                <c:pt idx="327">
                  <c:v>3.27</c:v>
                </c:pt>
                <c:pt idx="328">
                  <c:v>3.28</c:v>
                </c:pt>
                <c:pt idx="329">
                  <c:v>3.29</c:v>
                </c:pt>
                <c:pt idx="330">
                  <c:v>3.3</c:v>
                </c:pt>
                <c:pt idx="331">
                  <c:v>3.31</c:v>
                </c:pt>
                <c:pt idx="332">
                  <c:v>3.32</c:v>
                </c:pt>
                <c:pt idx="333">
                  <c:v>3.33</c:v>
                </c:pt>
                <c:pt idx="334">
                  <c:v>3.34</c:v>
                </c:pt>
                <c:pt idx="335">
                  <c:v>3.35</c:v>
                </c:pt>
                <c:pt idx="336">
                  <c:v>3.36</c:v>
                </c:pt>
                <c:pt idx="337">
                  <c:v>3.37</c:v>
                </c:pt>
                <c:pt idx="338">
                  <c:v>3.38</c:v>
                </c:pt>
                <c:pt idx="339">
                  <c:v>3.39</c:v>
                </c:pt>
                <c:pt idx="340">
                  <c:v>3.4</c:v>
                </c:pt>
                <c:pt idx="341">
                  <c:v>3.41</c:v>
                </c:pt>
                <c:pt idx="342">
                  <c:v>3.42</c:v>
                </c:pt>
                <c:pt idx="343">
                  <c:v>3.43</c:v>
                </c:pt>
                <c:pt idx="344">
                  <c:v>3.44</c:v>
                </c:pt>
                <c:pt idx="345">
                  <c:v>3.45</c:v>
                </c:pt>
                <c:pt idx="346">
                  <c:v>3.46</c:v>
                </c:pt>
                <c:pt idx="347">
                  <c:v>3.47</c:v>
                </c:pt>
                <c:pt idx="348">
                  <c:v>3.48</c:v>
                </c:pt>
                <c:pt idx="349">
                  <c:v>3.49</c:v>
                </c:pt>
                <c:pt idx="350">
                  <c:v>3.5</c:v>
                </c:pt>
                <c:pt idx="351">
                  <c:v>3.51</c:v>
                </c:pt>
                <c:pt idx="352">
                  <c:v>3.52</c:v>
                </c:pt>
                <c:pt idx="353">
                  <c:v>3.53</c:v>
                </c:pt>
                <c:pt idx="354">
                  <c:v>3.54</c:v>
                </c:pt>
                <c:pt idx="355">
                  <c:v>3.55</c:v>
                </c:pt>
                <c:pt idx="356">
                  <c:v>3.56</c:v>
                </c:pt>
                <c:pt idx="357">
                  <c:v>3.57</c:v>
                </c:pt>
                <c:pt idx="358">
                  <c:v>3.58</c:v>
                </c:pt>
                <c:pt idx="359">
                  <c:v>3.59</c:v>
                </c:pt>
                <c:pt idx="360">
                  <c:v>3.6</c:v>
                </c:pt>
                <c:pt idx="361">
                  <c:v>3.61</c:v>
                </c:pt>
                <c:pt idx="362">
                  <c:v>3.62</c:v>
                </c:pt>
                <c:pt idx="363">
                  <c:v>3.63</c:v>
                </c:pt>
                <c:pt idx="364">
                  <c:v>3.64</c:v>
                </c:pt>
                <c:pt idx="365">
                  <c:v>3.65</c:v>
                </c:pt>
                <c:pt idx="366">
                  <c:v>3.66</c:v>
                </c:pt>
                <c:pt idx="367">
                  <c:v>3.67</c:v>
                </c:pt>
                <c:pt idx="368">
                  <c:v>3.68</c:v>
                </c:pt>
                <c:pt idx="369">
                  <c:v>3.69</c:v>
                </c:pt>
                <c:pt idx="370">
                  <c:v>3.7</c:v>
                </c:pt>
                <c:pt idx="371">
                  <c:v>3.71</c:v>
                </c:pt>
                <c:pt idx="372">
                  <c:v>3.72</c:v>
                </c:pt>
                <c:pt idx="373">
                  <c:v>3.73</c:v>
                </c:pt>
                <c:pt idx="374">
                  <c:v>3.74</c:v>
                </c:pt>
                <c:pt idx="375">
                  <c:v>3.75</c:v>
                </c:pt>
                <c:pt idx="376">
                  <c:v>3.76</c:v>
                </c:pt>
                <c:pt idx="377">
                  <c:v>3.77</c:v>
                </c:pt>
                <c:pt idx="378">
                  <c:v>3.78</c:v>
                </c:pt>
                <c:pt idx="379">
                  <c:v>3.79</c:v>
                </c:pt>
                <c:pt idx="380">
                  <c:v>3.8</c:v>
                </c:pt>
                <c:pt idx="381">
                  <c:v>3.81</c:v>
                </c:pt>
                <c:pt idx="382">
                  <c:v>3.82</c:v>
                </c:pt>
                <c:pt idx="383">
                  <c:v>3.83</c:v>
                </c:pt>
                <c:pt idx="384">
                  <c:v>3.84</c:v>
                </c:pt>
                <c:pt idx="385">
                  <c:v>3.85</c:v>
                </c:pt>
                <c:pt idx="386">
                  <c:v>3.86</c:v>
                </c:pt>
                <c:pt idx="387">
                  <c:v>3.87</c:v>
                </c:pt>
                <c:pt idx="388">
                  <c:v>3.88</c:v>
                </c:pt>
                <c:pt idx="389">
                  <c:v>3.89</c:v>
                </c:pt>
                <c:pt idx="390">
                  <c:v>3.9</c:v>
                </c:pt>
                <c:pt idx="391">
                  <c:v>3.91</c:v>
                </c:pt>
                <c:pt idx="392">
                  <c:v>3.92</c:v>
                </c:pt>
                <c:pt idx="393">
                  <c:v>3.93</c:v>
                </c:pt>
                <c:pt idx="394">
                  <c:v>3.94</c:v>
                </c:pt>
                <c:pt idx="395">
                  <c:v>3.95</c:v>
                </c:pt>
                <c:pt idx="396">
                  <c:v>3.96</c:v>
                </c:pt>
                <c:pt idx="397">
                  <c:v>3.97</c:v>
                </c:pt>
                <c:pt idx="398">
                  <c:v>3.98</c:v>
                </c:pt>
                <c:pt idx="399">
                  <c:v>3.99</c:v>
                </c:pt>
                <c:pt idx="400">
                  <c:v>4</c:v>
                </c:pt>
                <c:pt idx="401">
                  <c:v>4.01</c:v>
                </c:pt>
                <c:pt idx="402">
                  <c:v>4.0199999999999996</c:v>
                </c:pt>
                <c:pt idx="403">
                  <c:v>4.03</c:v>
                </c:pt>
                <c:pt idx="404">
                  <c:v>4.04</c:v>
                </c:pt>
                <c:pt idx="405">
                  <c:v>4.05</c:v>
                </c:pt>
                <c:pt idx="406">
                  <c:v>4.0599999999999996</c:v>
                </c:pt>
                <c:pt idx="407">
                  <c:v>4.07</c:v>
                </c:pt>
                <c:pt idx="408">
                  <c:v>4.08</c:v>
                </c:pt>
                <c:pt idx="409">
                  <c:v>4.09</c:v>
                </c:pt>
                <c:pt idx="410">
                  <c:v>4.0999999999999996</c:v>
                </c:pt>
                <c:pt idx="411">
                  <c:v>4.1100000000000003</c:v>
                </c:pt>
                <c:pt idx="412">
                  <c:v>4.12</c:v>
                </c:pt>
                <c:pt idx="413">
                  <c:v>4.13</c:v>
                </c:pt>
                <c:pt idx="414">
                  <c:v>4.1399999999999997</c:v>
                </c:pt>
                <c:pt idx="415">
                  <c:v>4.1500000000000004</c:v>
                </c:pt>
                <c:pt idx="416">
                  <c:v>4.16</c:v>
                </c:pt>
                <c:pt idx="417">
                  <c:v>4.17</c:v>
                </c:pt>
                <c:pt idx="418">
                  <c:v>4.18</c:v>
                </c:pt>
                <c:pt idx="419">
                  <c:v>4.1900000000000004</c:v>
                </c:pt>
                <c:pt idx="420">
                  <c:v>4.2</c:v>
                </c:pt>
                <c:pt idx="421">
                  <c:v>4.21</c:v>
                </c:pt>
                <c:pt idx="422">
                  <c:v>4.22</c:v>
                </c:pt>
                <c:pt idx="423">
                  <c:v>4.2300000000000004</c:v>
                </c:pt>
                <c:pt idx="424">
                  <c:v>4.24</c:v>
                </c:pt>
                <c:pt idx="425">
                  <c:v>4.25</c:v>
                </c:pt>
                <c:pt idx="426">
                  <c:v>4.26</c:v>
                </c:pt>
                <c:pt idx="427">
                  <c:v>4.2699999999999996</c:v>
                </c:pt>
                <c:pt idx="428">
                  <c:v>4.28</c:v>
                </c:pt>
                <c:pt idx="429">
                  <c:v>4.29</c:v>
                </c:pt>
                <c:pt idx="430">
                  <c:v>4.3</c:v>
                </c:pt>
                <c:pt idx="431">
                  <c:v>4.3099999999999996</c:v>
                </c:pt>
                <c:pt idx="432">
                  <c:v>4.32</c:v>
                </c:pt>
                <c:pt idx="433">
                  <c:v>4.33</c:v>
                </c:pt>
                <c:pt idx="434">
                  <c:v>4.34</c:v>
                </c:pt>
                <c:pt idx="435">
                  <c:v>4.3499999999999996</c:v>
                </c:pt>
                <c:pt idx="436">
                  <c:v>4.3600000000000003</c:v>
                </c:pt>
                <c:pt idx="437">
                  <c:v>4.37</c:v>
                </c:pt>
                <c:pt idx="438">
                  <c:v>4.38</c:v>
                </c:pt>
                <c:pt idx="439">
                  <c:v>4.3899999999999997</c:v>
                </c:pt>
                <c:pt idx="440">
                  <c:v>4.4000000000000004</c:v>
                </c:pt>
                <c:pt idx="441">
                  <c:v>4.41</c:v>
                </c:pt>
                <c:pt idx="442">
                  <c:v>4.42</c:v>
                </c:pt>
                <c:pt idx="443">
                  <c:v>4.43</c:v>
                </c:pt>
                <c:pt idx="444">
                  <c:v>4.4400000000000004</c:v>
                </c:pt>
                <c:pt idx="445">
                  <c:v>4.45</c:v>
                </c:pt>
                <c:pt idx="446">
                  <c:v>4.46</c:v>
                </c:pt>
                <c:pt idx="447">
                  <c:v>4.47</c:v>
                </c:pt>
                <c:pt idx="448">
                  <c:v>4.4800000000000004</c:v>
                </c:pt>
                <c:pt idx="449">
                  <c:v>4.49</c:v>
                </c:pt>
                <c:pt idx="450">
                  <c:v>4.5</c:v>
                </c:pt>
                <c:pt idx="451">
                  <c:v>4.51</c:v>
                </c:pt>
                <c:pt idx="452">
                  <c:v>4.5199999999999996</c:v>
                </c:pt>
                <c:pt idx="453">
                  <c:v>4.53</c:v>
                </c:pt>
                <c:pt idx="454">
                  <c:v>4.54</c:v>
                </c:pt>
                <c:pt idx="455">
                  <c:v>4.55</c:v>
                </c:pt>
                <c:pt idx="456">
                  <c:v>4.5599999999999996</c:v>
                </c:pt>
                <c:pt idx="457">
                  <c:v>4.57</c:v>
                </c:pt>
                <c:pt idx="458">
                  <c:v>4.58</c:v>
                </c:pt>
                <c:pt idx="459">
                  <c:v>4.59</c:v>
                </c:pt>
                <c:pt idx="460">
                  <c:v>4.5999999999999996</c:v>
                </c:pt>
                <c:pt idx="461">
                  <c:v>4.6099999999999994</c:v>
                </c:pt>
                <c:pt idx="462">
                  <c:v>4.6199999999999992</c:v>
                </c:pt>
                <c:pt idx="463">
                  <c:v>4.629999999999999</c:v>
                </c:pt>
                <c:pt idx="464">
                  <c:v>4.6399999999999988</c:v>
                </c:pt>
                <c:pt idx="465">
                  <c:v>4.6499999999999986</c:v>
                </c:pt>
                <c:pt idx="466">
                  <c:v>4.6599999999999984</c:v>
                </c:pt>
                <c:pt idx="467">
                  <c:v>4.6699999999999982</c:v>
                </c:pt>
                <c:pt idx="468">
                  <c:v>4.6799999999999979</c:v>
                </c:pt>
                <c:pt idx="469">
                  <c:v>4.6899999999999977</c:v>
                </c:pt>
                <c:pt idx="470">
                  <c:v>4.6999999999999975</c:v>
                </c:pt>
                <c:pt idx="471">
                  <c:v>4.7099999999999973</c:v>
                </c:pt>
                <c:pt idx="472">
                  <c:v>4.7199999999999971</c:v>
                </c:pt>
                <c:pt idx="473">
                  <c:v>4.7299999999999969</c:v>
                </c:pt>
                <c:pt idx="474">
                  <c:v>4.7399999999999967</c:v>
                </c:pt>
                <c:pt idx="475">
                  <c:v>4.7499999999999964</c:v>
                </c:pt>
                <c:pt idx="476">
                  <c:v>4.7599999999999962</c:v>
                </c:pt>
                <c:pt idx="477">
                  <c:v>4.769999999999996</c:v>
                </c:pt>
                <c:pt idx="478">
                  <c:v>4.7799999999999958</c:v>
                </c:pt>
                <c:pt idx="479">
                  <c:v>4.7899999999999956</c:v>
                </c:pt>
                <c:pt idx="480">
                  <c:v>4.7999999999999954</c:v>
                </c:pt>
                <c:pt idx="481">
                  <c:v>4.8099999999999952</c:v>
                </c:pt>
                <c:pt idx="482">
                  <c:v>4.819999999999995</c:v>
                </c:pt>
                <c:pt idx="483">
                  <c:v>4.8299999999999947</c:v>
                </c:pt>
                <c:pt idx="484">
                  <c:v>4.8399999999999945</c:v>
                </c:pt>
                <c:pt idx="485">
                  <c:v>4.8499999999999943</c:v>
                </c:pt>
                <c:pt idx="486">
                  <c:v>4.8599999999999941</c:v>
                </c:pt>
                <c:pt idx="487">
                  <c:v>4.8699999999999939</c:v>
                </c:pt>
                <c:pt idx="488">
                  <c:v>4.8799999999999937</c:v>
                </c:pt>
                <c:pt idx="489">
                  <c:v>4.8899999999999935</c:v>
                </c:pt>
                <c:pt idx="490">
                  <c:v>4.8999999999999932</c:v>
                </c:pt>
                <c:pt idx="491">
                  <c:v>4.909999999999993</c:v>
                </c:pt>
                <c:pt idx="492">
                  <c:v>4.9199999999999928</c:v>
                </c:pt>
                <c:pt idx="493">
                  <c:v>4.9299999999999926</c:v>
                </c:pt>
                <c:pt idx="494">
                  <c:v>4.9399999999999924</c:v>
                </c:pt>
                <c:pt idx="495">
                  <c:v>4.9499999999999922</c:v>
                </c:pt>
                <c:pt idx="496">
                  <c:v>4.959999999999992</c:v>
                </c:pt>
                <c:pt idx="497">
                  <c:v>4.9699999999999918</c:v>
                </c:pt>
                <c:pt idx="498">
                  <c:v>4.9799999999999915</c:v>
                </c:pt>
                <c:pt idx="499">
                  <c:v>4.9899999999999913</c:v>
                </c:pt>
                <c:pt idx="500">
                  <c:v>4.9999999999999911</c:v>
                </c:pt>
              </c:numCache>
            </c:numRef>
          </c:xVal>
          <c:yVal>
            <c:numRef>
              <c:f>'2800-4'!$G$5:$G$505</c:f>
              <c:numCache>
                <c:formatCode>General</c:formatCode>
                <c:ptCount val="501"/>
                <c:pt idx="0">
                  <c:v>4.6666666666666662E-2</c:v>
                </c:pt>
                <c:pt idx="1">
                  <c:v>5.3666666666666654E-2</c:v>
                </c:pt>
                <c:pt idx="2">
                  <c:v>6.066666666666666E-2</c:v>
                </c:pt>
                <c:pt idx="3">
                  <c:v>6.7666666666666653E-2</c:v>
                </c:pt>
                <c:pt idx="4">
                  <c:v>7.4666666666666659E-2</c:v>
                </c:pt>
                <c:pt idx="5">
                  <c:v>8.1666666666666665E-2</c:v>
                </c:pt>
                <c:pt idx="6">
                  <c:v>8.8666666666666658E-2</c:v>
                </c:pt>
                <c:pt idx="7">
                  <c:v>9.566666666666665E-2</c:v>
                </c:pt>
                <c:pt idx="8">
                  <c:v>0.10266666666666667</c:v>
                </c:pt>
                <c:pt idx="9">
                  <c:v>0.10966666666666663</c:v>
                </c:pt>
                <c:pt idx="10">
                  <c:v>0.11666666666666665</c:v>
                </c:pt>
                <c:pt idx="11">
                  <c:v>0.11666666666666665</c:v>
                </c:pt>
                <c:pt idx="12">
                  <c:v>0.11666666666666665</c:v>
                </c:pt>
                <c:pt idx="13">
                  <c:v>0.11666666666666665</c:v>
                </c:pt>
                <c:pt idx="14">
                  <c:v>0.11666666666666665</c:v>
                </c:pt>
                <c:pt idx="15">
                  <c:v>0.11666666666666665</c:v>
                </c:pt>
                <c:pt idx="16">
                  <c:v>0.11666666666666665</c:v>
                </c:pt>
                <c:pt idx="17">
                  <c:v>0.11666666666666665</c:v>
                </c:pt>
                <c:pt idx="18">
                  <c:v>0.11666666666666665</c:v>
                </c:pt>
                <c:pt idx="19">
                  <c:v>0.11666666666666665</c:v>
                </c:pt>
                <c:pt idx="20">
                  <c:v>0.11666666666666665</c:v>
                </c:pt>
                <c:pt idx="21">
                  <c:v>0.11666666666666665</c:v>
                </c:pt>
                <c:pt idx="22">
                  <c:v>0.11666666666666665</c:v>
                </c:pt>
                <c:pt idx="23">
                  <c:v>0.11666666666666665</c:v>
                </c:pt>
                <c:pt idx="24">
                  <c:v>0.11666666666666665</c:v>
                </c:pt>
                <c:pt idx="25">
                  <c:v>0.11666666666666665</c:v>
                </c:pt>
                <c:pt idx="26">
                  <c:v>0.11666666666666665</c:v>
                </c:pt>
                <c:pt idx="27">
                  <c:v>0.11666666666666665</c:v>
                </c:pt>
                <c:pt idx="28">
                  <c:v>0.11666666666666665</c:v>
                </c:pt>
                <c:pt idx="29">
                  <c:v>0.11666666666666665</c:v>
                </c:pt>
                <c:pt idx="30">
                  <c:v>0.11666666666666665</c:v>
                </c:pt>
                <c:pt idx="31">
                  <c:v>0.11666666666666665</c:v>
                </c:pt>
                <c:pt idx="32">
                  <c:v>0.11666666666666665</c:v>
                </c:pt>
                <c:pt idx="33">
                  <c:v>0.11666666666666665</c:v>
                </c:pt>
                <c:pt idx="34">
                  <c:v>0.11666666666666665</c:v>
                </c:pt>
                <c:pt idx="35">
                  <c:v>0.11666666666666665</c:v>
                </c:pt>
                <c:pt idx="36">
                  <c:v>0.11666666666666665</c:v>
                </c:pt>
                <c:pt idx="37">
                  <c:v>0.11666666666666665</c:v>
                </c:pt>
                <c:pt idx="38">
                  <c:v>0.11666666666666665</c:v>
                </c:pt>
                <c:pt idx="39">
                  <c:v>0.11666666666666665</c:v>
                </c:pt>
                <c:pt idx="40">
                  <c:v>0.11666666666666665</c:v>
                </c:pt>
                <c:pt idx="41">
                  <c:v>0.1140424570912376</c:v>
                </c:pt>
                <c:pt idx="42">
                  <c:v>0.11154320987654319</c:v>
                </c:pt>
                <c:pt idx="43">
                  <c:v>0.10916020671834625</c:v>
                </c:pt>
                <c:pt idx="44">
                  <c:v>0.10688552188552189</c:v>
                </c:pt>
                <c:pt idx="45">
                  <c:v>0.10471193415637858</c:v>
                </c:pt>
                <c:pt idx="46">
                  <c:v>0.10263285024154588</c:v>
                </c:pt>
                <c:pt idx="47">
                  <c:v>0.10064223798266352</c:v>
                </c:pt>
                <c:pt idx="48">
                  <c:v>9.8734567901234568E-2</c:v>
                </c:pt>
                <c:pt idx="49">
                  <c:v>9.690476190476191E-2</c:v>
                </c:pt>
                <c:pt idx="50">
                  <c:v>9.5148148148148134E-2</c:v>
                </c:pt>
                <c:pt idx="51">
                  <c:v>9.3460421205519228E-2</c:v>
                </c:pt>
                <c:pt idx="52">
                  <c:v>9.1837606837606847E-2</c:v>
                </c:pt>
                <c:pt idx="53">
                  <c:v>9.0276030747728844E-2</c:v>
                </c:pt>
                <c:pt idx="54">
                  <c:v>8.8772290809327831E-2</c:v>
                </c:pt>
                <c:pt idx="55">
                  <c:v>8.7323232323232303E-2</c:v>
                </c:pt>
                <c:pt idx="56">
                  <c:v>8.5925925925925919E-2</c:v>
                </c:pt>
                <c:pt idx="57">
                  <c:v>8.4577647823261853E-2</c:v>
                </c:pt>
                <c:pt idx="58">
                  <c:v>8.3275862068965506E-2</c:v>
                </c:pt>
                <c:pt idx="59">
                  <c:v>8.2018204645323278E-2</c:v>
                </c:pt>
                <c:pt idx="60">
                  <c:v>8.0802469135802482E-2</c:v>
                </c:pt>
                <c:pt idx="61">
                  <c:v>7.9626593806921664E-2</c:v>
                </c:pt>
                <c:pt idx="62">
                  <c:v>7.8488649940262847E-2</c:v>
                </c:pt>
                <c:pt idx="63">
                  <c:v>7.7386831275720158E-2</c:v>
                </c:pt>
                <c:pt idx="64">
                  <c:v>7.6319444444444426E-2</c:v>
                </c:pt>
                <c:pt idx="65">
                  <c:v>7.5284900284900286E-2</c:v>
                </c:pt>
                <c:pt idx="66">
                  <c:v>7.4281705948372606E-2</c:v>
                </c:pt>
                <c:pt idx="67">
                  <c:v>7.3308457711442773E-2</c:v>
                </c:pt>
                <c:pt idx="68">
                  <c:v>7.2363834422657952E-2</c:v>
                </c:pt>
                <c:pt idx="69">
                  <c:v>7.1446591519055289E-2</c:v>
                </c:pt>
                <c:pt idx="70">
                  <c:v>7.0555555555555552E-2</c:v>
                </c:pt>
                <c:pt idx="71">
                  <c:v>6.9689619196661459E-2</c:v>
                </c:pt>
                <c:pt idx="72">
                  <c:v>6.8847736625514397E-2</c:v>
                </c:pt>
                <c:pt idx="73">
                  <c:v>6.8028919330289192E-2</c:v>
                </c:pt>
                <c:pt idx="74">
                  <c:v>6.7232232232232209E-2</c:v>
                </c:pt>
                <c:pt idx="75">
                  <c:v>6.6456790123456788E-2</c:v>
                </c:pt>
                <c:pt idx="76">
                  <c:v>6.5701754385964914E-2</c:v>
                </c:pt>
                <c:pt idx="77">
                  <c:v>6.4966329966329964E-2</c:v>
                </c:pt>
                <c:pt idx="78">
                  <c:v>6.4249762583095907E-2</c:v>
                </c:pt>
                <c:pt idx="79">
                  <c:v>6.3551336146272869E-2</c:v>
                </c:pt>
                <c:pt idx="80">
                  <c:v>6.2870370370370354E-2</c:v>
                </c:pt>
                <c:pt idx="81">
                  <c:v>6.220621856424325E-2</c:v>
                </c:pt>
                <c:pt idx="82">
                  <c:v>6.155826558265582E-2</c:v>
                </c:pt>
                <c:pt idx="83">
                  <c:v>6.0925925925925918E-2</c:v>
                </c:pt>
                <c:pt idx="84">
                  <c:v>6.0308641975308636E-2</c:v>
                </c:pt>
                <c:pt idx="85">
                  <c:v>5.9705882352941164E-2</c:v>
                </c:pt>
                <c:pt idx="86">
                  <c:v>5.9117140396210154E-2</c:v>
                </c:pt>
                <c:pt idx="87">
                  <c:v>5.8541932737335045E-2</c:v>
                </c:pt>
                <c:pt idx="88">
                  <c:v>5.7979797979797972E-2</c:v>
                </c:pt>
                <c:pt idx="89">
                  <c:v>5.7430295464003328E-2</c:v>
                </c:pt>
                <c:pt idx="90">
                  <c:v>5.6893004115226332E-2</c:v>
                </c:pt>
                <c:pt idx="91">
                  <c:v>5.6367521367521371E-2</c:v>
                </c:pt>
                <c:pt idx="92">
                  <c:v>5.585346215780998E-2</c:v>
                </c:pt>
                <c:pt idx="93">
                  <c:v>5.5350457984866576E-2</c:v>
                </c:pt>
                <c:pt idx="94">
                  <c:v>5.4858156028368799E-2</c:v>
                </c:pt>
                <c:pt idx="95">
                  <c:v>5.4376218323586752E-2</c:v>
                </c:pt>
                <c:pt idx="96">
                  <c:v>5.3904320987654311E-2</c:v>
                </c:pt>
                <c:pt idx="97">
                  <c:v>5.3442153493699886E-2</c:v>
                </c:pt>
                <c:pt idx="98">
                  <c:v>5.2989417989417989E-2</c:v>
                </c:pt>
                <c:pt idx="99">
                  <c:v>5.2545828656939762E-2</c:v>
                </c:pt>
                <c:pt idx="100">
                  <c:v>5.2111111111111108E-2</c:v>
                </c:pt>
                <c:pt idx="101">
                  <c:v>5.1685001833516674E-2</c:v>
                </c:pt>
                <c:pt idx="102">
                  <c:v>5.1267247639796655E-2</c:v>
                </c:pt>
                <c:pt idx="103">
                  <c:v>5.0857605177993523E-2</c:v>
                </c:pt>
                <c:pt idx="104">
                  <c:v>5.0455840455840451E-2</c:v>
                </c:pt>
                <c:pt idx="105">
                  <c:v>5.0061728395061726E-2</c:v>
                </c:pt>
                <c:pt idx="106">
                  <c:v>4.967505241090147E-2</c:v>
                </c:pt>
                <c:pt idx="107">
                  <c:v>4.9295604015230178E-2</c:v>
                </c:pt>
                <c:pt idx="108">
                  <c:v>4.8923182441700949E-2</c:v>
                </c:pt>
                <c:pt idx="109">
                  <c:v>4.8557594291539247E-2</c:v>
                </c:pt>
                <c:pt idx="110">
                  <c:v>4.8198653198653199E-2</c:v>
                </c:pt>
                <c:pt idx="111">
                  <c:v>4.7846179512846171E-2</c:v>
                </c:pt>
                <c:pt idx="112">
                  <c:v>4.7499999999999994E-2</c:v>
                </c:pt>
                <c:pt idx="113">
                  <c:v>4.7159947558177644E-2</c:v>
                </c:pt>
                <c:pt idx="114">
                  <c:v>4.6825860948667967E-2</c:v>
                </c:pt>
                <c:pt idx="115">
                  <c:v>4.6497584541062793E-2</c:v>
                </c:pt>
                <c:pt idx="116">
                  <c:v>4.6174968071519794E-2</c:v>
                </c:pt>
                <c:pt idx="117">
                  <c:v>4.5857866413421967E-2</c:v>
                </c:pt>
                <c:pt idx="118">
                  <c:v>4.554613935969868E-2</c:v>
                </c:pt>
                <c:pt idx="119">
                  <c:v>4.5239651416122011E-2</c:v>
                </c:pt>
                <c:pt idx="120">
                  <c:v>4.4938271604938268E-2</c:v>
                </c:pt>
                <c:pt idx="121">
                  <c:v>4.4641873278236911E-2</c:v>
                </c:pt>
                <c:pt idx="122">
                  <c:v>4.4350333940497873E-2</c:v>
                </c:pt>
                <c:pt idx="123">
                  <c:v>4.4063535079795241E-2</c:v>
                </c:pt>
                <c:pt idx="124">
                  <c:v>4.3781362007168464E-2</c:v>
                </c:pt>
                <c:pt idx="125">
                  <c:v>4.3503703703703704E-2</c:v>
                </c:pt>
                <c:pt idx="126">
                  <c:v>4.3230452674897113E-2</c:v>
                </c:pt>
                <c:pt idx="127">
                  <c:v>4.2961504811898504E-2</c:v>
                </c:pt>
                <c:pt idx="128">
                  <c:v>4.2696759259259254E-2</c:v>
                </c:pt>
                <c:pt idx="129">
                  <c:v>4.2436118288831468E-2</c:v>
                </c:pt>
                <c:pt idx="130">
                  <c:v>4.2179487179487184E-2</c:v>
                </c:pt>
                <c:pt idx="131">
                  <c:v>4.2000000000000003E-2</c:v>
                </c:pt>
                <c:pt idx="132">
                  <c:v>4.2000000000000003E-2</c:v>
                </c:pt>
                <c:pt idx="133">
                  <c:v>4.2000000000000003E-2</c:v>
                </c:pt>
                <c:pt idx="134">
                  <c:v>4.2000000000000003E-2</c:v>
                </c:pt>
                <c:pt idx="135">
                  <c:v>4.2000000000000003E-2</c:v>
                </c:pt>
                <c:pt idx="136">
                  <c:v>4.2000000000000003E-2</c:v>
                </c:pt>
                <c:pt idx="137">
                  <c:v>4.2000000000000003E-2</c:v>
                </c:pt>
                <c:pt idx="138">
                  <c:v>4.2000000000000003E-2</c:v>
                </c:pt>
                <c:pt idx="139">
                  <c:v>4.2000000000000003E-2</c:v>
                </c:pt>
                <c:pt idx="140">
                  <c:v>4.2000000000000003E-2</c:v>
                </c:pt>
                <c:pt idx="141">
                  <c:v>4.2000000000000003E-2</c:v>
                </c:pt>
                <c:pt idx="142">
                  <c:v>4.2000000000000003E-2</c:v>
                </c:pt>
                <c:pt idx="143">
                  <c:v>4.2000000000000003E-2</c:v>
                </c:pt>
                <c:pt idx="144">
                  <c:v>4.2000000000000003E-2</c:v>
                </c:pt>
                <c:pt idx="145">
                  <c:v>4.2000000000000003E-2</c:v>
                </c:pt>
                <c:pt idx="146">
                  <c:v>4.2000000000000003E-2</c:v>
                </c:pt>
                <c:pt idx="147">
                  <c:v>4.2000000000000003E-2</c:v>
                </c:pt>
                <c:pt idx="148">
                  <c:v>4.2000000000000003E-2</c:v>
                </c:pt>
                <c:pt idx="149">
                  <c:v>4.2000000000000003E-2</c:v>
                </c:pt>
                <c:pt idx="150">
                  <c:v>4.2000000000000003E-2</c:v>
                </c:pt>
                <c:pt idx="151">
                  <c:v>4.2000000000000003E-2</c:v>
                </c:pt>
                <c:pt idx="152">
                  <c:v>4.2000000000000003E-2</c:v>
                </c:pt>
                <c:pt idx="153">
                  <c:v>4.2000000000000003E-2</c:v>
                </c:pt>
                <c:pt idx="154">
                  <c:v>4.2000000000000003E-2</c:v>
                </c:pt>
                <c:pt idx="155">
                  <c:v>4.2000000000000003E-2</c:v>
                </c:pt>
                <c:pt idx="156">
                  <c:v>4.2000000000000003E-2</c:v>
                </c:pt>
                <c:pt idx="157">
                  <c:v>4.2000000000000003E-2</c:v>
                </c:pt>
                <c:pt idx="158">
                  <c:v>4.2000000000000003E-2</c:v>
                </c:pt>
                <c:pt idx="159">
                  <c:v>4.2000000000000003E-2</c:v>
                </c:pt>
                <c:pt idx="160">
                  <c:v>4.2000000000000003E-2</c:v>
                </c:pt>
                <c:pt idx="161">
                  <c:v>4.2000000000000003E-2</c:v>
                </c:pt>
                <c:pt idx="162">
                  <c:v>4.2000000000000003E-2</c:v>
                </c:pt>
                <c:pt idx="163">
                  <c:v>4.2000000000000003E-2</c:v>
                </c:pt>
                <c:pt idx="164">
                  <c:v>4.2000000000000003E-2</c:v>
                </c:pt>
                <c:pt idx="165">
                  <c:v>4.2000000000000003E-2</c:v>
                </c:pt>
                <c:pt idx="166">
                  <c:v>4.2000000000000003E-2</c:v>
                </c:pt>
                <c:pt idx="167">
                  <c:v>4.2000000000000003E-2</c:v>
                </c:pt>
                <c:pt idx="168">
                  <c:v>4.2000000000000003E-2</c:v>
                </c:pt>
                <c:pt idx="169">
                  <c:v>4.2000000000000003E-2</c:v>
                </c:pt>
                <c:pt idx="170">
                  <c:v>4.2000000000000003E-2</c:v>
                </c:pt>
                <c:pt idx="171">
                  <c:v>4.2000000000000003E-2</c:v>
                </c:pt>
                <c:pt idx="172">
                  <c:v>4.2000000000000003E-2</c:v>
                </c:pt>
                <c:pt idx="173">
                  <c:v>4.2000000000000003E-2</c:v>
                </c:pt>
                <c:pt idx="174">
                  <c:v>4.2000000000000003E-2</c:v>
                </c:pt>
                <c:pt idx="175">
                  <c:v>4.2000000000000003E-2</c:v>
                </c:pt>
                <c:pt idx="176">
                  <c:v>4.2000000000000003E-2</c:v>
                </c:pt>
                <c:pt idx="177">
                  <c:v>4.2000000000000003E-2</c:v>
                </c:pt>
                <c:pt idx="178">
                  <c:v>4.2000000000000003E-2</c:v>
                </c:pt>
                <c:pt idx="179">
                  <c:v>4.2000000000000003E-2</c:v>
                </c:pt>
                <c:pt idx="180">
                  <c:v>4.2000000000000003E-2</c:v>
                </c:pt>
                <c:pt idx="181">
                  <c:v>4.2000000000000003E-2</c:v>
                </c:pt>
                <c:pt idx="182">
                  <c:v>4.2000000000000003E-2</c:v>
                </c:pt>
                <c:pt idx="183">
                  <c:v>4.2000000000000003E-2</c:v>
                </c:pt>
                <c:pt idx="184">
                  <c:v>4.2000000000000003E-2</c:v>
                </c:pt>
                <c:pt idx="185">
                  <c:v>4.2000000000000003E-2</c:v>
                </c:pt>
                <c:pt idx="186">
                  <c:v>4.2000000000000003E-2</c:v>
                </c:pt>
                <c:pt idx="187">
                  <c:v>4.2000000000000003E-2</c:v>
                </c:pt>
                <c:pt idx="188">
                  <c:v>4.2000000000000003E-2</c:v>
                </c:pt>
                <c:pt idx="189">
                  <c:v>4.2000000000000003E-2</c:v>
                </c:pt>
                <c:pt idx="190">
                  <c:v>4.2000000000000003E-2</c:v>
                </c:pt>
                <c:pt idx="191">
                  <c:v>4.2000000000000003E-2</c:v>
                </c:pt>
                <c:pt idx="192">
                  <c:v>4.2000000000000003E-2</c:v>
                </c:pt>
                <c:pt idx="193">
                  <c:v>4.2000000000000003E-2</c:v>
                </c:pt>
                <c:pt idx="194">
                  <c:v>4.2000000000000003E-2</c:v>
                </c:pt>
                <c:pt idx="195">
                  <c:v>4.2000000000000003E-2</c:v>
                </c:pt>
                <c:pt idx="196">
                  <c:v>4.2000000000000003E-2</c:v>
                </c:pt>
                <c:pt idx="197">
                  <c:v>4.2000000000000003E-2</c:v>
                </c:pt>
                <c:pt idx="198">
                  <c:v>4.2000000000000003E-2</c:v>
                </c:pt>
                <c:pt idx="199">
                  <c:v>4.2000000000000003E-2</c:v>
                </c:pt>
                <c:pt idx="200">
                  <c:v>4.2000000000000003E-2</c:v>
                </c:pt>
                <c:pt idx="201">
                  <c:v>4.2000000000000003E-2</c:v>
                </c:pt>
                <c:pt idx="202">
                  <c:v>4.2000000000000003E-2</c:v>
                </c:pt>
                <c:pt idx="203">
                  <c:v>4.2000000000000003E-2</c:v>
                </c:pt>
                <c:pt idx="204">
                  <c:v>4.2000000000000003E-2</c:v>
                </c:pt>
                <c:pt idx="205">
                  <c:v>4.2000000000000003E-2</c:v>
                </c:pt>
                <c:pt idx="206">
                  <c:v>4.2000000000000003E-2</c:v>
                </c:pt>
                <c:pt idx="207">
                  <c:v>4.2000000000000003E-2</c:v>
                </c:pt>
                <c:pt idx="208">
                  <c:v>4.2000000000000003E-2</c:v>
                </c:pt>
                <c:pt idx="209">
                  <c:v>4.2000000000000003E-2</c:v>
                </c:pt>
                <c:pt idx="210">
                  <c:v>4.2000000000000003E-2</c:v>
                </c:pt>
                <c:pt idx="211">
                  <c:v>4.2000000000000003E-2</c:v>
                </c:pt>
                <c:pt idx="212">
                  <c:v>4.2000000000000003E-2</c:v>
                </c:pt>
                <c:pt idx="213">
                  <c:v>4.2000000000000003E-2</c:v>
                </c:pt>
                <c:pt idx="214">
                  <c:v>4.2000000000000003E-2</c:v>
                </c:pt>
                <c:pt idx="215">
                  <c:v>4.2000000000000003E-2</c:v>
                </c:pt>
                <c:pt idx="216">
                  <c:v>4.2000000000000003E-2</c:v>
                </c:pt>
                <c:pt idx="217">
                  <c:v>4.2000000000000003E-2</c:v>
                </c:pt>
                <c:pt idx="218">
                  <c:v>4.2000000000000003E-2</c:v>
                </c:pt>
                <c:pt idx="219">
                  <c:v>4.2000000000000003E-2</c:v>
                </c:pt>
                <c:pt idx="220">
                  <c:v>4.2000000000000003E-2</c:v>
                </c:pt>
                <c:pt idx="221">
                  <c:v>4.2000000000000003E-2</c:v>
                </c:pt>
                <c:pt idx="222">
                  <c:v>4.2000000000000003E-2</c:v>
                </c:pt>
                <c:pt idx="223">
                  <c:v>4.2000000000000003E-2</c:v>
                </c:pt>
                <c:pt idx="224">
                  <c:v>4.2000000000000003E-2</c:v>
                </c:pt>
                <c:pt idx="225">
                  <c:v>4.2000000000000003E-2</c:v>
                </c:pt>
                <c:pt idx="226">
                  <c:v>4.2000000000000003E-2</c:v>
                </c:pt>
                <c:pt idx="227">
                  <c:v>4.2000000000000003E-2</c:v>
                </c:pt>
                <c:pt idx="228">
                  <c:v>4.2000000000000003E-2</c:v>
                </c:pt>
                <c:pt idx="229">
                  <c:v>4.2000000000000003E-2</c:v>
                </c:pt>
                <c:pt idx="230">
                  <c:v>4.2000000000000003E-2</c:v>
                </c:pt>
                <c:pt idx="231">
                  <c:v>4.2000000000000003E-2</c:v>
                </c:pt>
                <c:pt idx="232">
                  <c:v>4.2000000000000003E-2</c:v>
                </c:pt>
                <c:pt idx="233">
                  <c:v>4.2000000000000003E-2</c:v>
                </c:pt>
                <c:pt idx="234">
                  <c:v>4.2000000000000003E-2</c:v>
                </c:pt>
                <c:pt idx="235">
                  <c:v>4.2000000000000003E-2</c:v>
                </c:pt>
                <c:pt idx="236">
                  <c:v>4.2000000000000003E-2</c:v>
                </c:pt>
                <c:pt idx="237">
                  <c:v>4.2000000000000003E-2</c:v>
                </c:pt>
                <c:pt idx="238">
                  <c:v>4.2000000000000003E-2</c:v>
                </c:pt>
                <c:pt idx="239">
                  <c:v>4.2000000000000003E-2</c:v>
                </c:pt>
                <c:pt idx="240">
                  <c:v>4.2000000000000003E-2</c:v>
                </c:pt>
                <c:pt idx="241">
                  <c:v>4.2000000000000003E-2</c:v>
                </c:pt>
                <c:pt idx="242">
                  <c:v>4.2000000000000003E-2</c:v>
                </c:pt>
                <c:pt idx="243">
                  <c:v>4.2000000000000003E-2</c:v>
                </c:pt>
                <c:pt idx="244">
                  <c:v>4.2000000000000003E-2</c:v>
                </c:pt>
                <c:pt idx="245">
                  <c:v>4.2000000000000003E-2</c:v>
                </c:pt>
                <c:pt idx="246">
                  <c:v>4.2000000000000003E-2</c:v>
                </c:pt>
                <c:pt idx="247">
                  <c:v>4.2000000000000003E-2</c:v>
                </c:pt>
                <c:pt idx="248">
                  <c:v>4.2000000000000003E-2</c:v>
                </c:pt>
                <c:pt idx="249">
                  <c:v>4.2000000000000003E-2</c:v>
                </c:pt>
                <c:pt idx="250">
                  <c:v>4.2000000000000003E-2</c:v>
                </c:pt>
                <c:pt idx="251">
                  <c:v>4.2000000000000003E-2</c:v>
                </c:pt>
                <c:pt idx="252">
                  <c:v>4.2000000000000003E-2</c:v>
                </c:pt>
                <c:pt idx="253">
                  <c:v>4.2000000000000003E-2</c:v>
                </c:pt>
                <c:pt idx="254">
                  <c:v>4.2000000000000003E-2</c:v>
                </c:pt>
                <c:pt idx="255">
                  <c:v>4.2000000000000003E-2</c:v>
                </c:pt>
                <c:pt idx="256">
                  <c:v>4.2000000000000003E-2</c:v>
                </c:pt>
                <c:pt idx="257">
                  <c:v>4.2000000000000003E-2</c:v>
                </c:pt>
                <c:pt idx="258">
                  <c:v>4.2000000000000003E-2</c:v>
                </c:pt>
                <c:pt idx="259">
                  <c:v>4.2000000000000003E-2</c:v>
                </c:pt>
                <c:pt idx="260">
                  <c:v>4.2000000000000003E-2</c:v>
                </c:pt>
                <c:pt idx="261">
                  <c:v>4.2000000000000003E-2</c:v>
                </c:pt>
                <c:pt idx="262">
                  <c:v>4.2000000000000003E-2</c:v>
                </c:pt>
                <c:pt idx="263">
                  <c:v>4.2000000000000003E-2</c:v>
                </c:pt>
                <c:pt idx="264">
                  <c:v>4.2000000000000003E-2</c:v>
                </c:pt>
                <c:pt idx="265">
                  <c:v>4.2000000000000003E-2</c:v>
                </c:pt>
                <c:pt idx="266">
                  <c:v>4.2000000000000003E-2</c:v>
                </c:pt>
                <c:pt idx="267">
                  <c:v>4.2000000000000003E-2</c:v>
                </c:pt>
                <c:pt idx="268">
                  <c:v>4.2000000000000003E-2</c:v>
                </c:pt>
                <c:pt idx="269">
                  <c:v>4.2000000000000003E-2</c:v>
                </c:pt>
                <c:pt idx="270">
                  <c:v>4.2000000000000003E-2</c:v>
                </c:pt>
                <c:pt idx="271">
                  <c:v>4.2000000000000003E-2</c:v>
                </c:pt>
                <c:pt idx="272">
                  <c:v>4.2000000000000003E-2</c:v>
                </c:pt>
                <c:pt idx="273">
                  <c:v>4.2000000000000003E-2</c:v>
                </c:pt>
                <c:pt idx="274">
                  <c:v>4.2000000000000003E-2</c:v>
                </c:pt>
                <c:pt idx="275">
                  <c:v>4.2000000000000003E-2</c:v>
                </c:pt>
                <c:pt idx="276">
                  <c:v>4.2000000000000003E-2</c:v>
                </c:pt>
                <c:pt idx="277">
                  <c:v>4.2000000000000003E-2</c:v>
                </c:pt>
                <c:pt idx="278">
                  <c:v>4.2000000000000003E-2</c:v>
                </c:pt>
                <c:pt idx="279">
                  <c:v>4.2000000000000003E-2</c:v>
                </c:pt>
                <c:pt idx="280">
                  <c:v>4.2000000000000003E-2</c:v>
                </c:pt>
                <c:pt idx="281">
                  <c:v>4.2000000000000003E-2</c:v>
                </c:pt>
                <c:pt idx="282">
                  <c:v>4.2000000000000003E-2</c:v>
                </c:pt>
                <c:pt idx="283">
                  <c:v>4.2000000000000003E-2</c:v>
                </c:pt>
                <c:pt idx="284">
                  <c:v>4.2000000000000003E-2</c:v>
                </c:pt>
                <c:pt idx="285">
                  <c:v>4.2000000000000003E-2</c:v>
                </c:pt>
                <c:pt idx="286">
                  <c:v>4.2000000000000003E-2</c:v>
                </c:pt>
                <c:pt idx="287">
                  <c:v>4.2000000000000003E-2</c:v>
                </c:pt>
                <c:pt idx="288">
                  <c:v>4.2000000000000003E-2</c:v>
                </c:pt>
                <c:pt idx="289">
                  <c:v>4.2000000000000003E-2</c:v>
                </c:pt>
                <c:pt idx="290">
                  <c:v>4.2000000000000003E-2</c:v>
                </c:pt>
                <c:pt idx="291">
                  <c:v>4.2000000000000003E-2</c:v>
                </c:pt>
                <c:pt idx="292">
                  <c:v>4.2000000000000003E-2</c:v>
                </c:pt>
                <c:pt idx="293">
                  <c:v>4.2000000000000003E-2</c:v>
                </c:pt>
                <c:pt idx="294">
                  <c:v>4.2000000000000003E-2</c:v>
                </c:pt>
                <c:pt idx="295">
                  <c:v>4.2000000000000003E-2</c:v>
                </c:pt>
                <c:pt idx="296">
                  <c:v>4.2000000000000003E-2</c:v>
                </c:pt>
                <c:pt idx="297">
                  <c:v>4.2000000000000003E-2</c:v>
                </c:pt>
                <c:pt idx="298">
                  <c:v>4.2000000000000003E-2</c:v>
                </c:pt>
                <c:pt idx="299">
                  <c:v>4.2000000000000003E-2</c:v>
                </c:pt>
                <c:pt idx="300">
                  <c:v>4.2000000000000003E-2</c:v>
                </c:pt>
                <c:pt idx="301">
                  <c:v>4.2000000000000003E-2</c:v>
                </c:pt>
                <c:pt idx="302">
                  <c:v>4.2000000000000003E-2</c:v>
                </c:pt>
                <c:pt idx="303">
                  <c:v>4.2000000000000003E-2</c:v>
                </c:pt>
                <c:pt idx="304">
                  <c:v>4.2000000000000003E-2</c:v>
                </c:pt>
                <c:pt idx="305">
                  <c:v>4.2000000000000003E-2</c:v>
                </c:pt>
                <c:pt idx="306">
                  <c:v>4.2000000000000003E-2</c:v>
                </c:pt>
                <c:pt idx="307">
                  <c:v>4.2000000000000003E-2</c:v>
                </c:pt>
                <c:pt idx="308">
                  <c:v>4.2000000000000003E-2</c:v>
                </c:pt>
                <c:pt idx="309">
                  <c:v>4.2000000000000003E-2</c:v>
                </c:pt>
                <c:pt idx="310">
                  <c:v>4.2000000000000003E-2</c:v>
                </c:pt>
                <c:pt idx="311">
                  <c:v>4.2000000000000003E-2</c:v>
                </c:pt>
                <c:pt idx="312">
                  <c:v>4.2000000000000003E-2</c:v>
                </c:pt>
                <c:pt idx="313">
                  <c:v>4.2000000000000003E-2</c:v>
                </c:pt>
                <c:pt idx="314">
                  <c:v>4.2000000000000003E-2</c:v>
                </c:pt>
                <c:pt idx="315">
                  <c:v>4.2000000000000003E-2</c:v>
                </c:pt>
                <c:pt idx="316">
                  <c:v>4.2000000000000003E-2</c:v>
                </c:pt>
                <c:pt idx="317">
                  <c:v>4.2000000000000003E-2</c:v>
                </c:pt>
                <c:pt idx="318">
                  <c:v>4.2000000000000003E-2</c:v>
                </c:pt>
                <c:pt idx="319">
                  <c:v>4.2000000000000003E-2</c:v>
                </c:pt>
                <c:pt idx="320">
                  <c:v>4.2000000000000003E-2</c:v>
                </c:pt>
                <c:pt idx="321">
                  <c:v>4.2000000000000003E-2</c:v>
                </c:pt>
                <c:pt idx="322">
                  <c:v>4.2000000000000003E-2</c:v>
                </c:pt>
                <c:pt idx="323">
                  <c:v>4.2000000000000003E-2</c:v>
                </c:pt>
                <c:pt idx="324">
                  <c:v>4.2000000000000003E-2</c:v>
                </c:pt>
                <c:pt idx="325">
                  <c:v>4.2000000000000003E-2</c:v>
                </c:pt>
                <c:pt idx="326">
                  <c:v>4.2000000000000003E-2</c:v>
                </c:pt>
                <c:pt idx="327">
                  <c:v>4.2000000000000003E-2</c:v>
                </c:pt>
                <c:pt idx="328">
                  <c:v>4.2000000000000003E-2</c:v>
                </c:pt>
                <c:pt idx="329">
                  <c:v>4.2000000000000003E-2</c:v>
                </c:pt>
                <c:pt idx="330">
                  <c:v>4.2000000000000003E-2</c:v>
                </c:pt>
                <c:pt idx="331">
                  <c:v>4.2000000000000003E-2</c:v>
                </c:pt>
                <c:pt idx="332">
                  <c:v>4.2000000000000003E-2</c:v>
                </c:pt>
                <c:pt idx="333">
                  <c:v>4.2000000000000003E-2</c:v>
                </c:pt>
                <c:pt idx="334">
                  <c:v>4.2000000000000003E-2</c:v>
                </c:pt>
                <c:pt idx="335">
                  <c:v>4.2000000000000003E-2</c:v>
                </c:pt>
                <c:pt idx="336">
                  <c:v>4.2000000000000003E-2</c:v>
                </c:pt>
                <c:pt idx="337">
                  <c:v>4.2000000000000003E-2</c:v>
                </c:pt>
                <c:pt idx="338">
                  <c:v>4.2000000000000003E-2</c:v>
                </c:pt>
                <c:pt idx="339">
                  <c:v>4.2000000000000003E-2</c:v>
                </c:pt>
                <c:pt idx="340">
                  <c:v>4.2000000000000003E-2</c:v>
                </c:pt>
                <c:pt idx="341">
                  <c:v>4.2000000000000003E-2</c:v>
                </c:pt>
                <c:pt idx="342">
                  <c:v>4.2000000000000003E-2</c:v>
                </c:pt>
                <c:pt idx="343">
                  <c:v>4.2000000000000003E-2</c:v>
                </c:pt>
                <c:pt idx="344">
                  <c:v>4.2000000000000003E-2</c:v>
                </c:pt>
                <c:pt idx="345">
                  <c:v>4.2000000000000003E-2</c:v>
                </c:pt>
                <c:pt idx="346">
                  <c:v>4.2000000000000003E-2</c:v>
                </c:pt>
                <c:pt idx="347">
                  <c:v>4.2000000000000003E-2</c:v>
                </c:pt>
                <c:pt idx="348">
                  <c:v>4.2000000000000003E-2</c:v>
                </c:pt>
                <c:pt idx="349">
                  <c:v>4.2000000000000003E-2</c:v>
                </c:pt>
                <c:pt idx="350">
                  <c:v>4.2000000000000003E-2</c:v>
                </c:pt>
                <c:pt idx="351">
                  <c:v>4.2000000000000003E-2</c:v>
                </c:pt>
                <c:pt idx="352">
                  <c:v>4.2000000000000003E-2</c:v>
                </c:pt>
                <c:pt idx="353">
                  <c:v>4.2000000000000003E-2</c:v>
                </c:pt>
                <c:pt idx="354">
                  <c:v>4.2000000000000003E-2</c:v>
                </c:pt>
                <c:pt idx="355">
                  <c:v>4.2000000000000003E-2</c:v>
                </c:pt>
                <c:pt idx="356">
                  <c:v>4.2000000000000003E-2</c:v>
                </c:pt>
                <c:pt idx="357">
                  <c:v>4.2000000000000003E-2</c:v>
                </c:pt>
                <c:pt idx="358">
                  <c:v>4.2000000000000003E-2</c:v>
                </c:pt>
                <c:pt idx="359">
                  <c:v>4.2000000000000003E-2</c:v>
                </c:pt>
                <c:pt idx="360">
                  <c:v>4.2000000000000003E-2</c:v>
                </c:pt>
                <c:pt idx="361">
                  <c:v>4.2000000000000003E-2</c:v>
                </c:pt>
                <c:pt idx="362">
                  <c:v>4.2000000000000003E-2</c:v>
                </c:pt>
                <c:pt idx="363">
                  <c:v>4.2000000000000003E-2</c:v>
                </c:pt>
                <c:pt idx="364">
                  <c:v>4.2000000000000003E-2</c:v>
                </c:pt>
                <c:pt idx="365">
                  <c:v>4.2000000000000003E-2</c:v>
                </c:pt>
                <c:pt idx="366">
                  <c:v>4.2000000000000003E-2</c:v>
                </c:pt>
                <c:pt idx="367">
                  <c:v>4.2000000000000003E-2</c:v>
                </c:pt>
                <c:pt idx="368">
                  <c:v>4.2000000000000003E-2</c:v>
                </c:pt>
                <c:pt idx="369">
                  <c:v>4.2000000000000003E-2</c:v>
                </c:pt>
                <c:pt idx="370">
                  <c:v>4.2000000000000003E-2</c:v>
                </c:pt>
                <c:pt idx="371">
                  <c:v>4.2000000000000003E-2</c:v>
                </c:pt>
                <c:pt idx="372">
                  <c:v>4.2000000000000003E-2</c:v>
                </c:pt>
                <c:pt idx="373">
                  <c:v>4.2000000000000003E-2</c:v>
                </c:pt>
                <c:pt idx="374">
                  <c:v>4.2000000000000003E-2</c:v>
                </c:pt>
                <c:pt idx="375">
                  <c:v>4.2000000000000003E-2</c:v>
                </c:pt>
                <c:pt idx="376">
                  <c:v>4.2000000000000003E-2</c:v>
                </c:pt>
                <c:pt idx="377">
                  <c:v>4.2000000000000003E-2</c:v>
                </c:pt>
                <c:pt idx="378">
                  <c:v>4.2000000000000003E-2</c:v>
                </c:pt>
                <c:pt idx="379">
                  <c:v>4.2000000000000003E-2</c:v>
                </c:pt>
                <c:pt idx="380">
                  <c:v>4.2000000000000003E-2</c:v>
                </c:pt>
                <c:pt idx="381">
                  <c:v>4.2000000000000003E-2</c:v>
                </c:pt>
                <c:pt idx="382">
                  <c:v>4.2000000000000003E-2</c:v>
                </c:pt>
                <c:pt idx="383">
                  <c:v>4.2000000000000003E-2</c:v>
                </c:pt>
                <c:pt idx="384">
                  <c:v>4.2000000000000003E-2</c:v>
                </c:pt>
                <c:pt idx="385">
                  <c:v>4.2000000000000003E-2</c:v>
                </c:pt>
                <c:pt idx="386">
                  <c:v>4.2000000000000003E-2</c:v>
                </c:pt>
                <c:pt idx="387">
                  <c:v>4.2000000000000003E-2</c:v>
                </c:pt>
                <c:pt idx="388">
                  <c:v>4.2000000000000003E-2</c:v>
                </c:pt>
                <c:pt idx="389">
                  <c:v>4.2000000000000003E-2</c:v>
                </c:pt>
                <c:pt idx="390">
                  <c:v>4.2000000000000003E-2</c:v>
                </c:pt>
                <c:pt idx="391">
                  <c:v>4.2000000000000003E-2</c:v>
                </c:pt>
                <c:pt idx="392">
                  <c:v>4.2000000000000003E-2</c:v>
                </c:pt>
                <c:pt idx="393">
                  <c:v>4.2000000000000003E-2</c:v>
                </c:pt>
                <c:pt idx="394">
                  <c:v>4.2000000000000003E-2</c:v>
                </c:pt>
                <c:pt idx="395">
                  <c:v>4.2000000000000003E-2</c:v>
                </c:pt>
                <c:pt idx="396">
                  <c:v>4.2000000000000003E-2</c:v>
                </c:pt>
                <c:pt idx="397">
                  <c:v>4.2000000000000003E-2</c:v>
                </c:pt>
                <c:pt idx="398">
                  <c:v>4.2000000000000003E-2</c:v>
                </c:pt>
                <c:pt idx="399">
                  <c:v>4.2000000000000003E-2</c:v>
                </c:pt>
                <c:pt idx="400">
                  <c:v>4.2000000000000003E-2</c:v>
                </c:pt>
                <c:pt idx="401">
                  <c:v>4.2000000000000003E-2</c:v>
                </c:pt>
                <c:pt idx="402">
                  <c:v>4.2000000000000003E-2</c:v>
                </c:pt>
                <c:pt idx="403">
                  <c:v>4.2000000000000003E-2</c:v>
                </c:pt>
                <c:pt idx="404">
                  <c:v>4.2000000000000003E-2</c:v>
                </c:pt>
                <c:pt idx="405">
                  <c:v>4.2000000000000003E-2</c:v>
                </c:pt>
                <c:pt idx="406">
                  <c:v>4.2000000000000003E-2</c:v>
                </c:pt>
                <c:pt idx="407">
                  <c:v>4.2000000000000003E-2</c:v>
                </c:pt>
                <c:pt idx="408">
                  <c:v>4.2000000000000003E-2</c:v>
                </c:pt>
                <c:pt idx="409">
                  <c:v>4.2000000000000003E-2</c:v>
                </c:pt>
                <c:pt idx="410">
                  <c:v>4.2000000000000003E-2</c:v>
                </c:pt>
                <c:pt idx="411">
                  <c:v>4.2000000000000003E-2</c:v>
                </c:pt>
                <c:pt idx="412">
                  <c:v>4.2000000000000003E-2</c:v>
                </c:pt>
                <c:pt idx="413">
                  <c:v>4.2000000000000003E-2</c:v>
                </c:pt>
                <c:pt idx="414">
                  <c:v>4.2000000000000003E-2</c:v>
                </c:pt>
                <c:pt idx="415">
                  <c:v>4.2000000000000003E-2</c:v>
                </c:pt>
                <c:pt idx="416">
                  <c:v>4.2000000000000003E-2</c:v>
                </c:pt>
                <c:pt idx="417">
                  <c:v>4.2000000000000003E-2</c:v>
                </c:pt>
                <c:pt idx="418">
                  <c:v>4.2000000000000003E-2</c:v>
                </c:pt>
                <c:pt idx="419">
                  <c:v>4.2000000000000003E-2</c:v>
                </c:pt>
                <c:pt idx="420">
                  <c:v>4.2000000000000003E-2</c:v>
                </c:pt>
                <c:pt idx="421">
                  <c:v>4.2000000000000003E-2</c:v>
                </c:pt>
                <c:pt idx="422">
                  <c:v>4.2000000000000003E-2</c:v>
                </c:pt>
                <c:pt idx="423">
                  <c:v>4.2000000000000003E-2</c:v>
                </c:pt>
                <c:pt idx="424">
                  <c:v>4.2000000000000003E-2</c:v>
                </c:pt>
                <c:pt idx="425">
                  <c:v>4.2000000000000003E-2</c:v>
                </c:pt>
                <c:pt idx="426">
                  <c:v>4.2000000000000003E-2</c:v>
                </c:pt>
                <c:pt idx="427">
                  <c:v>4.2000000000000003E-2</c:v>
                </c:pt>
                <c:pt idx="428">
                  <c:v>4.2000000000000003E-2</c:v>
                </c:pt>
                <c:pt idx="429">
                  <c:v>4.2000000000000003E-2</c:v>
                </c:pt>
                <c:pt idx="430">
                  <c:v>4.2000000000000003E-2</c:v>
                </c:pt>
                <c:pt idx="431">
                  <c:v>4.2000000000000003E-2</c:v>
                </c:pt>
                <c:pt idx="432">
                  <c:v>4.2000000000000003E-2</c:v>
                </c:pt>
                <c:pt idx="433">
                  <c:v>4.2000000000000003E-2</c:v>
                </c:pt>
                <c:pt idx="434">
                  <c:v>4.2000000000000003E-2</c:v>
                </c:pt>
                <c:pt idx="435">
                  <c:v>4.2000000000000003E-2</c:v>
                </c:pt>
                <c:pt idx="436">
                  <c:v>4.2000000000000003E-2</c:v>
                </c:pt>
                <c:pt idx="437">
                  <c:v>4.2000000000000003E-2</c:v>
                </c:pt>
                <c:pt idx="438">
                  <c:v>4.2000000000000003E-2</c:v>
                </c:pt>
                <c:pt idx="439">
                  <c:v>4.2000000000000003E-2</c:v>
                </c:pt>
                <c:pt idx="440">
                  <c:v>4.2000000000000003E-2</c:v>
                </c:pt>
                <c:pt idx="441">
                  <c:v>4.2000000000000003E-2</c:v>
                </c:pt>
                <c:pt idx="442">
                  <c:v>4.2000000000000003E-2</c:v>
                </c:pt>
                <c:pt idx="443">
                  <c:v>4.2000000000000003E-2</c:v>
                </c:pt>
                <c:pt idx="444">
                  <c:v>4.2000000000000003E-2</c:v>
                </c:pt>
                <c:pt idx="445">
                  <c:v>4.2000000000000003E-2</c:v>
                </c:pt>
                <c:pt idx="446">
                  <c:v>4.2000000000000003E-2</c:v>
                </c:pt>
                <c:pt idx="447">
                  <c:v>4.2000000000000003E-2</c:v>
                </c:pt>
                <c:pt idx="448">
                  <c:v>4.2000000000000003E-2</c:v>
                </c:pt>
                <c:pt idx="449">
                  <c:v>4.2000000000000003E-2</c:v>
                </c:pt>
                <c:pt idx="450">
                  <c:v>4.2000000000000003E-2</c:v>
                </c:pt>
                <c:pt idx="451">
                  <c:v>4.2000000000000003E-2</c:v>
                </c:pt>
                <c:pt idx="452">
                  <c:v>4.2000000000000003E-2</c:v>
                </c:pt>
                <c:pt idx="453">
                  <c:v>4.2000000000000003E-2</c:v>
                </c:pt>
                <c:pt idx="454">
                  <c:v>4.2000000000000003E-2</c:v>
                </c:pt>
                <c:pt idx="455">
                  <c:v>4.2000000000000003E-2</c:v>
                </c:pt>
                <c:pt idx="456">
                  <c:v>4.2000000000000003E-2</c:v>
                </c:pt>
                <c:pt idx="457">
                  <c:v>4.2000000000000003E-2</c:v>
                </c:pt>
                <c:pt idx="458">
                  <c:v>4.2000000000000003E-2</c:v>
                </c:pt>
                <c:pt idx="459">
                  <c:v>4.2000000000000003E-2</c:v>
                </c:pt>
                <c:pt idx="460">
                  <c:v>4.2000000000000003E-2</c:v>
                </c:pt>
                <c:pt idx="461">
                  <c:v>4.2000000000000003E-2</c:v>
                </c:pt>
                <c:pt idx="462">
                  <c:v>4.2000000000000003E-2</c:v>
                </c:pt>
                <c:pt idx="463">
                  <c:v>4.2000000000000003E-2</c:v>
                </c:pt>
                <c:pt idx="464">
                  <c:v>4.2000000000000003E-2</c:v>
                </c:pt>
                <c:pt idx="465">
                  <c:v>4.2000000000000003E-2</c:v>
                </c:pt>
                <c:pt idx="466">
                  <c:v>4.2000000000000003E-2</c:v>
                </c:pt>
                <c:pt idx="467">
                  <c:v>4.2000000000000003E-2</c:v>
                </c:pt>
                <c:pt idx="468">
                  <c:v>4.2000000000000003E-2</c:v>
                </c:pt>
                <c:pt idx="469">
                  <c:v>4.2000000000000003E-2</c:v>
                </c:pt>
                <c:pt idx="470">
                  <c:v>4.2000000000000003E-2</c:v>
                </c:pt>
                <c:pt idx="471">
                  <c:v>4.2000000000000003E-2</c:v>
                </c:pt>
                <c:pt idx="472">
                  <c:v>4.2000000000000003E-2</c:v>
                </c:pt>
                <c:pt idx="473">
                  <c:v>4.2000000000000003E-2</c:v>
                </c:pt>
                <c:pt idx="474">
                  <c:v>4.2000000000000003E-2</c:v>
                </c:pt>
                <c:pt idx="475">
                  <c:v>4.2000000000000003E-2</c:v>
                </c:pt>
                <c:pt idx="476">
                  <c:v>4.2000000000000003E-2</c:v>
                </c:pt>
                <c:pt idx="477">
                  <c:v>4.2000000000000003E-2</c:v>
                </c:pt>
                <c:pt idx="478">
                  <c:v>4.2000000000000003E-2</c:v>
                </c:pt>
                <c:pt idx="479">
                  <c:v>4.2000000000000003E-2</c:v>
                </c:pt>
                <c:pt idx="480">
                  <c:v>4.2000000000000003E-2</c:v>
                </c:pt>
                <c:pt idx="481">
                  <c:v>4.2000000000000003E-2</c:v>
                </c:pt>
                <c:pt idx="482">
                  <c:v>4.2000000000000003E-2</c:v>
                </c:pt>
                <c:pt idx="483">
                  <c:v>4.2000000000000003E-2</c:v>
                </c:pt>
                <c:pt idx="484">
                  <c:v>4.2000000000000003E-2</c:v>
                </c:pt>
                <c:pt idx="485">
                  <c:v>4.2000000000000003E-2</c:v>
                </c:pt>
                <c:pt idx="486">
                  <c:v>4.2000000000000003E-2</c:v>
                </c:pt>
                <c:pt idx="487">
                  <c:v>4.2000000000000003E-2</c:v>
                </c:pt>
                <c:pt idx="488">
                  <c:v>4.2000000000000003E-2</c:v>
                </c:pt>
                <c:pt idx="489">
                  <c:v>4.2000000000000003E-2</c:v>
                </c:pt>
                <c:pt idx="490">
                  <c:v>4.2000000000000003E-2</c:v>
                </c:pt>
                <c:pt idx="491">
                  <c:v>4.2000000000000003E-2</c:v>
                </c:pt>
                <c:pt idx="492">
                  <c:v>4.2000000000000003E-2</c:v>
                </c:pt>
                <c:pt idx="493">
                  <c:v>4.2000000000000003E-2</c:v>
                </c:pt>
                <c:pt idx="494">
                  <c:v>4.2000000000000003E-2</c:v>
                </c:pt>
                <c:pt idx="495">
                  <c:v>4.2000000000000003E-2</c:v>
                </c:pt>
                <c:pt idx="496">
                  <c:v>4.2000000000000003E-2</c:v>
                </c:pt>
                <c:pt idx="497">
                  <c:v>4.2000000000000003E-2</c:v>
                </c:pt>
                <c:pt idx="498">
                  <c:v>4.2000000000000003E-2</c:v>
                </c:pt>
                <c:pt idx="499">
                  <c:v>4.2000000000000003E-2</c:v>
                </c:pt>
                <c:pt idx="500">
                  <c:v>4.2000000000000003E-2</c:v>
                </c:pt>
              </c:numCache>
            </c:numRef>
          </c:yVal>
          <c:smooth val="1"/>
          <c:extLst>
            <c:ext xmlns:c16="http://schemas.microsoft.com/office/drawing/2014/chart" uri="{C3380CC4-5D6E-409C-BE32-E72D297353CC}">
              <c16:uniqueId val="{00000007-8A90-4CFC-BC51-37151B33C38A}"/>
            </c:ext>
          </c:extLst>
        </c:ser>
        <c:dLbls>
          <c:showLegendKey val="0"/>
          <c:showVal val="0"/>
          <c:showCatName val="0"/>
          <c:showSerName val="0"/>
          <c:showPercent val="0"/>
          <c:showBubbleSize val="0"/>
        </c:dLbls>
        <c:axId val="159174656"/>
        <c:axId val="159176576"/>
      </c:scatterChart>
      <c:valAx>
        <c:axId val="159174656"/>
        <c:scaling>
          <c:orientation val="minMax"/>
          <c:max val="5"/>
        </c:scaling>
        <c:delete val="0"/>
        <c:axPos val="b"/>
        <c:title>
          <c:tx>
            <c:rich>
              <a:bodyPr/>
              <a:lstStyle/>
              <a:p>
                <a:pPr>
                  <a:defRPr sz="800" b="0" i="0" u="none" strike="noStrike" baseline="0">
                    <a:solidFill>
                      <a:srgbClr val="000000"/>
                    </a:solidFill>
                    <a:latin typeface="Times New Roman" panose="02020603050405020304" pitchFamily="18" charset="0"/>
                    <a:ea typeface="Arial"/>
                    <a:cs typeface="Times New Roman" panose="02020603050405020304" pitchFamily="18" charset="0"/>
                  </a:defRPr>
                </a:pPr>
                <a:r>
                  <a:rPr lang="en-US" sz="800" b="0" i="0" baseline="0">
                    <a:effectLst/>
                    <a:latin typeface="Times New Roman" panose="02020603050405020304" pitchFamily="18" charset="0"/>
                    <a:cs typeface="Times New Roman" panose="02020603050405020304" pitchFamily="18" charset="0"/>
                  </a:rPr>
                  <a:t>Period (sec)</a:t>
                </a:r>
                <a:endParaRPr lang="en-US" sz="800" b="0">
                  <a:effectLst/>
                  <a:latin typeface="Times New Roman" panose="02020603050405020304" pitchFamily="18" charset="0"/>
                  <a:cs typeface="Times New Roman" panose="02020603050405020304" pitchFamily="18" charset="0"/>
                </a:endParaRPr>
              </a:p>
            </c:rich>
          </c:tx>
          <c:layout>
            <c:manualLayout>
              <c:xMode val="edge"/>
              <c:yMode val="edge"/>
              <c:x val="0.45213436862058909"/>
              <c:y val="0.91577493959268208"/>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800" b="0" i="0" u="none" strike="noStrike" baseline="0">
                <a:solidFill>
                  <a:srgbClr val="000000"/>
                </a:solidFill>
                <a:latin typeface="Times New Roman"/>
                <a:ea typeface="Times New Roman"/>
                <a:cs typeface="Times New Roman"/>
              </a:defRPr>
            </a:pPr>
            <a:endParaRPr lang="en-US"/>
          </a:p>
        </c:txPr>
        <c:crossAx val="159176576"/>
        <c:crosses val="autoZero"/>
        <c:crossBetween val="midCat"/>
      </c:valAx>
      <c:valAx>
        <c:axId val="159176576"/>
        <c:scaling>
          <c:orientation val="minMax"/>
          <c:max val="1"/>
        </c:scaling>
        <c:delete val="0"/>
        <c:axPos val="l"/>
        <c:title>
          <c:tx>
            <c:rich>
              <a:bodyPr/>
              <a:lstStyle/>
              <a:p>
                <a:pPr>
                  <a:defRPr sz="800" b="0" i="0" u="none" strike="noStrike" baseline="0">
                    <a:solidFill>
                      <a:srgbClr val="000000"/>
                    </a:solidFill>
                    <a:latin typeface="Times New Roman" panose="02020603050405020304" pitchFamily="18" charset="0"/>
                    <a:ea typeface="Arial"/>
                    <a:cs typeface="Times New Roman" panose="02020603050405020304" pitchFamily="18" charset="0"/>
                  </a:defRPr>
                </a:pPr>
                <a:r>
                  <a:rPr lang="en-US" sz="800" b="0" i="0" baseline="0">
                    <a:effectLst/>
                  </a:rPr>
                  <a:t>Base Shear Coefficien (BSC)</a:t>
                </a:r>
                <a:endParaRPr lang="en-US" sz="800" b="0">
                  <a:effectLst/>
                </a:endParaRPr>
              </a:p>
            </c:rich>
          </c:tx>
          <c:layout>
            <c:manualLayout>
              <c:xMode val="edge"/>
              <c:yMode val="edge"/>
              <c:x val="1.2802657517783746E-3"/>
              <c:y val="6.238602527625222E-2"/>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800" b="0" i="0" u="none" strike="noStrike" baseline="0">
                <a:solidFill>
                  <a:srgbClr val="000000"/>
                </a:solidFill>
                <a:latin typeface="Times New Roman" panose="02020603050405020304" pitchFamily="18" charset="0"/>
                <a:ea typeface="Arial"/>
                <a:cs typeface="Times New Roman" panose="02020603050405020304" pitchFamily="18" charset="0"/>
              </a:defRPr>
            </a:pPr>
            <a:endParaRPr lang="en-US"/>
          </a:p>
        </c:txPr>
        <c:crossAx val="159174656"/>
        <c:crosses val="autoZero"/>
        <c:crossBetween val="midCat"/>
        <c:majorUnit val="0.2"/>
        <c:minorUnit val="0.1"/>
      </c:valAx>
      <c:spPr>
        <a:solidFill>
          <a:srgbClr val="FFFFFF"/>
        </a:solidFill>
        <a:ln w="6350">
          <a:solidFill>
            <a:srgbClr val="000000"/>
          </a:solidFill>
          <a:prstDash val="solid"/>
        </a:ln>
      </c:spPr>
    </c:plotArea>
    <c:legend>
      <c:legendPos val="r"/>
      <c:legendEntry>
        <c:idx val="0"/>
        <c:txPr>
          <a:bodyPr/>
          <a:lstStyle/>
          <a:p>
            <a:pPr>
              <a:defRPr sz="500" b="0" i="0" u="none" strike="noStrike" baseline="0">
                <a:solidFill>
                  <a:srgbClr val="000000"/>
                </a:solidFill>
                <a:latin typeface="Times New Roman" panose="02020603050405020304" pitchFamily="18" charset="0"/>
                <a:ea typeface="2  Badr"/>
                <a:cs typeface="Times New Roman" panose="02020603050405020304" pitchFamily="18" charset="0"/>
              </a:defRPr>
            </a:pPr>
            <a:endParaRPr lang="en-US"/>
          </a:p>
        </c:txPr>
      </c:legendEntry>
      <c:layout>
        <c:manualLayout>
          <c:xMode val="edge"/>
          <c:yMode val="edge"/>
          <c:x val="0.42565019689920364"/>
          <c:y val="5.4380731820287173E-2"/>
          <c:w val="0.51927942009730177"/>
          <c:h val="0.42333230967033958"/>
        </c:manualLayout>
      </c:layout>
      <c:overlay val="0"/>
      <c:spPr>
        <a:solidFill>
          <a:srgbClr val="FFFFFF"/>
        </a:solidFill>
        <a:ln w="25400">
          <a:noFill/>
          <a:prstDash val="solid"/>
        </a:ln>
      </c:spPr>
      <c:txPr>
        <a:bodyPr/>
        <a:lstStyle/>
        <a:p>
          <a:pPr>
            <a:defRPr sz="500" b="0" i="0" u="none" strike="noStrike" baseline="0">
              <a:solidFill>
                <a:srgbClr val="000000"/>
              </a:solidFill>
              <a:latin typeface="Times New Roman" panose="02020603050405020304" pitchFamily="18" charset="0"/>
              <a:ea typeface="2  Badr"/>
              <a:cs typeface="Times New Roman" panose="02020603050405020304" pitchFamily="18" charset="0"/>
            </a:defRPr>
          </a:pPr>
          <a:endParaRPr lang="en-US"/>
        </a:p>
      </c:txPr>
    </c:legend>
    <c:plotVisOnly val="1"/>
    <c:dispBlanksAs val="gap"/>
    <c:showDLblsOverMax val="0"/>
  </c:chart>
  <c:spPr>
    <a:noFill/>
    <a:ln w="9525">
      <a:noFill/>
    </a:ln>
  </c:spPr>
  <c:txPr>
    <a:bodyPr/>
    <a:lstStyle/>
    <a:p>
      <a:pPr>
        <a:defRPr sz="1000" b="0" i="0" u="none" strike="noStrike" baseline="0">
          <a:solidFill>
            <a:srgbClr val="000000"/>
          </a:solidFill>
          <a:latin typeface="Arial"/>
          <a:ea typeface="Arial"/>
          <a:cs typeface="Arial"/>
        </a:defRPr>
      </a:pPr>
      <a:endParaRPr lang="en-US"/>
    </a:p>
  </c:txPr>
  <c:externalData r:id="rId1">
    <c:autoUpdate val="0"/>
  </c:externalData>
  <c:userShapes r:id="rId2"/>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6873452019421359"/>
          <c:y val="4.0916530278232409E-2"/>
          <c:w val="0.79431397865105202"/>
          <c:h val="0.77676477940257471"/>
        </c:manualLayout>
      </c:layout>
      <c:scatterChart>
        <c:scatterStyle val="smoothMarker"/>
        <c:varyColors val="0"/>
        <c:ser>
          <c:idx val="3"/>
          <c:order val="0"/>
          <c:tx>
            <c:v>R=3 , Tank , Soil Type IV</c:v>
          </c:tx>
          <c:spPr>
            <a:ln w="12700">
              <a:solidFill>
                <a:srgbClr val="00B050"/>
              </a:solidFill>
              <a:prstDash val="solid"/>
            </a:ln>
          </c:spPr>
          <c:marker>
            <c:symbol val="none"/>
          </c:marker>
          <c:xVal>
            <c:numRef>
              <c:f>Sheet2!$K$2:$K$502</c:f>
              <c:numCache>
                <c:formatCode>General</c:formatCode>
                <c:ptCount val="501"/>
                <c:pt idx="0">
                  <c:v>0</c:v>
                </c:pt>
                <c:pt idx="1">
                  <c:v>0.01</c:v>
                </c:pt>
                <c:pt idx="2">
                  <c:v>0.02</c:v>
                </c:pt>
                <c:pt idx="3">
                  <c:v>0.03</c:v>
                </c:pt>
                <c:pt idx="4">
                  <c:v>0.04</c:v>
                </c:pt>
                <c:pt idx="5">
                  <c:v>0.05</c:v>
                </c:pt>
                <c:pt idx="6">
                  <c:v>6.0000000000000005E-2</c:v>
                </c:pt>
                <c:pt idx="7">
                  <c:v>7.0000000000000007E-2</c:v>
                </c:pt>
                <c:pt idx="8">
                  <c:v>0.08</c:v>
                </c:pt>
                <c:pt idx="9">
                  <c:v>0.09</c:v>
                </c:pt>
                <c:pt idx="10">
                  <c:v>9.9999999999999992E-2</c:v>
                </c:pt>
                <c:pt idx="11">
                  <c:v>0.10999999999999999</c:v>
                </c:pt>
                <c:pt idx="12">
                  <c:v>0.11999999999999998</c:v>
                </c:pt>
                <c:pt idx="13">
                  <c:v>0.12999999999999998</c:v>
                </c:pt>
                <c:pt idx="14">
                  <c:v>0.13999999999999999</c:v>
                </c:pt>
                <c:pt idx="15">
                  <c:v>0.15</c:v>
                </c:pt>
                <c:pt idx="16">
                  <c:v>0.16</c:v>
                </c:pt>
                <c:pt idx="17">
                  <c:v>0.17</c:v>
                </c:pt>
                <c:pt idx="18">
                  <c:v>0.18000000000000002</c:v>
                </c:pt>
                <c:pt idx="19">
                  <c:v>0.19000000000000003</c:v>
                </c:pt>
                <c:pt idx="20">
                  <c:v>0.20000000000000004</c:v>
                </c:pt>
                <c:pt idx="21">
                  <c:v>0.21000000000000005</c:v>
                </c:pt>
                <c:pt idx="22">
                  <c:v>0.22000000000000006</c:v>
                </c:pt>
                <c:pt idx="23">
                  <c:v>0.23000000000000007</c:v>
                </c:pt>
                <c:pt idx="24">
                  <c:v>0.24000000000000007</c:v>
                </c:pt>
                <c:pt idx="25">
                  <c:v>0.25000000000000006</c:v>
                </c:pt>
                <c:pt idx="26">
                  <c:v>0.26000000000000006</c:v>
                </c:pt>
                <c:pt idx="27">
                  <c:v>0.27000000000000007</c:v>
                </c:pt>
                <c:pt idx="28">
                  <c:v>0.28000000000000008</c:v>
                </c:pt>
                <c:pt idx="29">
                  <c:v>0.29000000000000009</c:v>
                </c:pt>
                <c:pt idx="30">
                  <c:v>0.3000000000000001</c:v>
                </c:pt>
                <c:pt idx="31">
                  <c:v>0.31000000000000011</c:v>
                </c:pt>
                <c:pt idx="32">
                  <c:v>0.32000000000000012</c:v>
                </c:pt>
                <c:pt idx="33">
                  <c:v>0.33000000000000013</c:v>
                </c:pt>
                <c:pt idx="34">
                  <c:v>0.34000000000000014</c:v>
                </c:pt>
                <c:pt idx="35">
                  <c:v>0.35000000000000014</c:v>
                </c:pt>
                <c:pt idx="36">
                  <c:v>0.36000000000000015</c:v>
                </c:pt>
                <c:pt idx="37">
                  <c:v>0.37000000000000016</c:v>
                </c:pt>
                <c:pt idx="38">
                  <c:v>0.38000000000000017</c:v>
                </c:pt>
                <c:pt idx="39">
                  <c:v>0.39000000000000018</c:v>
                </c:pt>
                <c:pt idx="40">
                  <c:v>0.40000000000000019</c:v>
                </c:pt>
                <c:pt idx="41">
                  <c:v>0.4100000000000002</c:v>
                </c:pt>
                <c:pt idx="42">
                  <c:v>0.42000000000000021</c:v>
                </c:pt>
                <c:pt idx="43">
                  <c:v>0.43000000000000022</c:v>
                </c:pt>
                <c:pt idx="44">
                  <c:v>0.44000000000000022</c:v>
                </c:pt>
                <c:pt idx="45">
                  <c:v>0.45000000000000023</c:v>
                </c:pt>
                <c:pt idx="46">
                  <c:v>0.46000000000000024</c:v>
                </c:pt>
                <c:pt idx="47">
                  <c:v>0.47000000000000025</c:v>
                </c:pt>
                <c:pt idx="48">
                  <c:v>0.48000000000000026</c:v>
                </c:pt>
                <c:pt idx="49">
                  <c:v>0.49000000000000027</c:v>
                </c:pt>
                <c:pt idx="50">
                  <c:v>0.50000000000000022</c:v>
                </c:pt>
                <c:pt idx="51">
                  <c:v>0.51000000000000023</c:v>
                </c:pt>
                <c:pt idx="52">
                  <c:v>0.52000000000000024</c:v>
                </c:pt>
                <c:pt idx="53">
                  <c:v>0.53000000000000025</c:v>
                </c:pt>
                <c:pt idx="54">
                  <c:v>0.54000000000000026</c:v>
                </c:pt>
                <c:pt idx="55">
                  <c:v>0.55000000000000027</c:v>
                </c:pt>
                <c:pt idx="56">
                  <c:v>0.56000000000000028</c:v>
                </c:pt>
                <c:pt idx="57">
                  <c:v>0.57000000000000028</c:v>
                </c:pt>
                <c:pt idx="58">
                  <c:v>0.58000000000000029</c:v>
                </c:pt>
                <c:pt idx="59">
                  <c:v>0.5900000000000003</c:v>
                </c:pt>
                <c:pt idx="60">
                  <c:v>0.60000000000000031</c:v>
                </c:pt>
                <c:pt idx="61">
                  <c:v>0.61000000000000032</c:v>
                </c:pt>
                <c:pt idx="62">
                  <c:v>0.62000000000000033</c:v>
                </c:pt>
                <c:pt idx="63">
                  <c:v>0.63000000000000034</c:v>
                </c:pt>
                <c:pt idx="64">
                  <c:v>0.64000000000000035</c:v>
                </c:pt>
                <c:pt idx="65">
                  <c:v>0.65000000000000036</c:v>
                </c:pt>
                <c:pt idx="66">
                  <c:v>0.66000000000000036</c:v>
                </c:pt>
                <c:pt idx="67">
                  <c:v>0.67000000000000037</c:v>
                </c:pt>
                <c:pt idx="68">
                  <c:v>0.68000000000000038</c:v>
                </c:pt>
                <c:pt idx="69">
                  <c:v>0.69000000000000039</c:v>
                </c:pt>
                <c:pt idx="70">
                  <c:v>0.7000000000000004</c:v>
                </c:pt>
                <c:pt idx="71">
                  <c:v>0.71000000000000041</c:v>
                </c:pt>
                <c:pt idx="72">
                  <c:v>0.72000000000000042</c:v>
                </c:pt>
                <c:pt idx="73">
                  <c:v>0.73000000000000043</c:v>
                </c:pt>
                <c:pt idx="74">
                  <c:v>0.74000000000000044</c:v>
                </c:pt>
                <c:pt idx="75">
                  <c:v>0.75000000000000044</c:v>
                </c:pt>
                <c:pt idx="76">
                  <c:v>0.76000000000000045</c:v>
                </c:pt>
                <c:pt idx="77">
                  <c:v>0.77000000000000046</c:v>
                </c:pt>
                <c:pt idx="78">
                  <c:v>0.78000000000000047</c:v>
                </c:pt>
                <c:pt idx="79">
                  <c:v>0.79000000000000048</c:v>
                </c:pt>
                <c:pt idx="80">
                  <c:v>0.80000000000000049</c:v>
                </c:pt>
                <c:pt idx="81">
                  <c:v>0.8100000000000005</c:v>
                </c:pt>
                <c:pt idx="82">
                  <c:v>0.82000000000000051</c:v>
                </c:pt>
                <c:pt idx="83">
                  <c:v>0.83000000000000052</c:v>
                </c:pt>
                <c:pt idx="84">
                  <c:v>0.84000000000000052</c:v>
                </c:pt>
                <c:pt idx="85">
                  <c:v>0.85000000000000053</c:v>
                </c:pt>
                <c:pt idx="86">
                  <c:v>0.86000000000000054</c:v>
                </c:pt>
                <c:pt idx="87">
                  <c:v>0.87000000000000055</c:v>
                </c:pt>
                <c:pt idx="88">
                  <c:v>0.88000000000000056</c:v>
                </c:pt>
                <c:pt idx="89">
                  <c:v>0.89000000000000057</c:v>
                </c:pt>
                <c:pt idx="90">
                  <c:v>0.90000000000000058</c:v>
                </c:pt>
                <c:pt idx="91">
                  <c:v>0.91000000000000059</c:v>
                </c:pt>
                <c:pt idx="92">
                  <c:v>0.9200000000000006</c:v>
                </c:pt>
                <c:pt idx="93">
                  <c:v>0.9300000000000006</c:v>
                </c:pt>
                <c:pt idx="94">
                  <c:v>0.94000000000000061</c:v>
                </c:pt>
                <c:pt idx="95">
                  <c:v>0.95000000000000062</c:v>
                </c:pt>
                <c:pt idx="96">
                  <c:v>0.96000000000000063</c:v>
                </c:pt>
                <c:pt idx="97">
                  <c:v>0.97000000000000064</c:v>
                </c:pt>
                <c:pt idx="98">
                  <c:v>0.98000000000000065</c:v>
                </c:pt>
                <c:pt idx="99">
                  <c:v>0.99000000000000066</c:v>
                </c:pt>
                <c:pt idx="100">
                  <c:v>1.0000000000000007</c:v>
                </c:pt>
                <c:pt idx="101">
                  <c:v>1.0100000000000007</c:v>
                </c:pt>
                <c:pt idx="102">
                  <c:v>1.0200000000000007</c:v>
                </c:pt>
                <c:pt idx="103">
                  <c:v>1.0300000000000007</c:v>
                </c:pt>
                <c:pt idx="104">
                  <c:v>1.0400000000000007</c:v>
                </c:pt>
                <c:pt idx="105">
                  <c:v>1.0500000000000007</c:v>
                </c:pt>
                <c:pt idx="106">
                  <c:v>1.0600000000000007</c:v>
                </c:pt>
                <c:pt idx="107">
                  <c:v>1.0700000000000007</c:v>
                </c:pt>
                <c:pt idx="108">
                  <c:v>1.0800000000000007</c:v>
                </c:pt>
                <c:pt idx="109">
                  <c:v>1.0900000000000007</c:v>
                </c:pt>
                <c:pt idx="110">
                  <c:v>1.1000000000000008</c:v>
                </c:pt>
                <c:pt idx="111">
                  <c:v>1.1100000000000008</c:v>
                </c:pt>
                <c:pt idx="112">
                  <c:v>1.1200000000000008</c:v>
                </c:pt>
                <c:pt idx="113">
                  <c:v>1.1300000000000008</c:v>
                </c:pt>
                <c:pt idx="114">
                  <c:v>1.1400000000000008</c:v>
                </c:pt>
                <c:pt idx="115">
                  <c:v>1.1500000000000008</c:v>
                </c:pt>
                <c:pt idx="116">
                  <c:v>1.1600000000000008</c:v>
                </c:pt>
                <c:pt idx="117">
                  <c:v>1.1700000000000008</c:v>
                </c:pt>
                <c:pt idx="118">
                  <c:v>1.1800000000000008</c:v>
                </c:pt>
                <c:pt idx="119">
                  <c:v>1.1900000000000008</c:v>
                </c:pt>
                <c:pt idx="120">
                  <c:v>1.2000000000000008</c:v>
                </c:pt>
                <c:pt idx="121">
                  <c:v>1.2100000000000009</c:v>
                </c:pt>
                <c:pt idx="122">
                  <c:v>1.2200000000000009</c:v>
                </c:pt>
                <c:pt idx="123">
                  <c:v>1.2300000000000009</c:v>
                </c:pt>
                <c:pt idx="124">
                  <c:v>1.2400000000000009</c:v>
                </c:pt>
                <c:pt idx="125">
                  <c:v>1.2500000000000009</c:v>
                </c:pt>
                <c:pt idx="126">
                  <c:v>1.2600000000000009</c:v>
                </c:pt>
                <c:pt idx="127">
                  <c:v>1.2700000000000009</c:v>
                </c:pt>
                <c:pt idx="128">
                  <c:v>1.2800000000000009</c:v>
                </c:pt>
                <c:pt idx="129">
                  <c:v>1.2900000000000009</c:v>
                </c:pt>
                <c:pt idx="130">
                  <c:v>1.3000000000000009</c:v>
                </c:pt>
                <c:pt idx="131">
                  <c:v>1.3100000000000009</c:v>
                </c:pt>
                <c:pt idx="132">
                  <c:v>1.320000000000001</c:v>
                </c:pt>
                <c:pt idx="133">
                  <c:v>1.330000000000001</c:v>
                </c:pt>
                <c:pt idx="134">
                  <c:v>1.340000000000001</c:v>
                </c:pt>
                <c:pt idx="135">
                  <c:v>1.350000000000001</c:v>
                </c:pt>
                <c:pt idx="136">
                  <c:v>1.360000000000001</c:v>
                </c:pt>
                <c:pt idx="137">
                  <c:v>1.370000000000001</c:v>
                </c:pt>
                <c:pt idx="138">
                  <c:v>1.380000000000001</c:v>
                </c:pt>
                <c:pt idx="139">
                  <c:v>1.390000000000001</c:v>
                </c:pt>
                <c:pt idx="140">
                  <c:v>1.400000000000001</c:v>
                </c:pt>
                <c:pt idx="141">
                  <c:v>1.410000000000001</c:v>
                </c:pt>
                <c:pt idx="142">
                  <c:v>1.420000000000001</c:v>
                </c:pt>
                <c:pt idx="143">
                  <c:v>1.430000000000001</c:v>
                </c:pt>
                <c:pt idx="144">
                  <c:v>1.4400000000000011</c:v>
                </c:pt>
                <c:pt idx="145">
                  <c:v>1.4500000000000011</c:v>
                </c:pt>
                <c:pt idx="146">
                  <c:v>1.4600000000000011</c:v>
                </c:pt>
                <c:pt idx="147">
                  <c:v>1.4700000000000011</c:v>
                </c:pt>
                <c:pt idx="148">
                  <c:v>1.4800000000000011</c:v>
                </c:pt>
                <c:pt idx="149">
                  <c:v>1.4900000000000011</c:v>
                </c:pt>
                <c:pt idx="150">
                  <c:v>1.5000000000000011</c:v>
                </c:pt>
                <c:pt idx="151">
                  <c:v>1.5100000000000011</c:v>
                </c:pt>
                <c:pt idx="152">
                  <c:v>1.5200000000000011</c:v>
                </c:pt>
                <c:pt idx="153">
                  <c:v>1.5300000000000011</c:v>
                </c:pt>
                <c:pt idx="154">
                  <c:v>1.5400000000000011</c:v>
                </c:pt>
                <c:pt idx="155">
                  <c:v>1.5500000000000012</c:v>
                </c:pt>
                <c:pt idx="156">
                  <c:v>1.5600000000000012</c:v>
                </c:pt>
                <c:pt idx="157">
                  <c:v>1.5700000000000012</c:v>
                </c:pt>
                <c:pt idx="158">
                  <c:v>1.5800000000000012</c:v>
                </c:pt>
                <c:pt idx="159">
                  <c:v>1.5900000000000012</c:v>
                </c:pt>
                <c:pt idx="160">
                  <c:v>1.6000000000000012</c:v>
                </c:pt>
                <c:pt idx="161">
                  <c:v>1.6100000000000012</c:v>
                </c:pt>
                <c:pt idx="162">
                  <c:v>1.6200000000000012</c:v>
                </c:pt>
                <c:pt idx="163">
                  <c:v>1.6300000000000012</c:v>
                </c:pt>
                <c:pt idx="164">
                  <c:v>1.6400000000000012</c:v>
                </c:pt>
                <c:pt idx="165">
                  <c:v>1.6500000000000012</c:v>
                </c:pt>
                <c:pt idx="166">
                  <c:v>1.6600000000000013</c:v>
                </c:pt>
                <c:pt idx="167">
                  <c:v>1.6700000000000013</c:v>
                </c:pt>
                <c:pt idx="168">
                  <c:v>1.6800000000000013</c:v>
                </c:pt>
                <c:pt idx="169">
                  <c:v>1.6900000000000013</c:v>
                </c:pt>
                <c:pt idx="170">
                  <c:v>1.7000000000000013</c:v>
                </c:pt>
                <c:pt idx="171">
                  <c:v>1.7100000000000013</c:v>
                </c:pt>
                <c:pt idx="172">
                  <c:v>1.7200000000000013</c:v>
                </c:pt>
                <c:pt idx="173">
                  <c:v>1.7300000000000013</c:v>
                </c:pt>
                <c:pt idx="174">
                  <c:v>1.7400000000000013</c:v>
                </c:pt>
                <c:pt idx="175">
                  <c:v>1.7500000000000013</c:v>
                </c:pt>
                <c:pt idx="176">
                  <c:v>1.7600000000000013</c:v>
                </c:pt>
                <c:pt idx="177">
                  <c:v>1.7700000000000014</c:v>
                </c:pt>
                <c:pt idx="178">
                  <c:v>1.7800000000000014</c:v>
                </c:pt>
                <c:pt idx="179">
                  <c:v>1.7900000000000014</c:v>
                </c:pt>
                <c:pt idx="180">
                  <c:v>1.8000000000000014</c:v>
                </c:pt>
                <c:pt idx="181">
                  <c:v>1.8100000000000014</c:v>
                </c:pt>
                <c:pt idx="182">
                  <c:v>1.8200000000000014</c:v>
                </c:pt>
                <c:pt idx="183">
                  <c:v>1.8300000000000014</c:v>
                </c:pt>
                <c:pt idx="184">
                  <c:v>1.8400000000000014</c:v>
                </c:pt>
                <c:pt idx="185">
                  <c:v>1.8500000000000014</c:v>
                </c:pt>
                <c:pt idx="186">
                  <c:v>1.8600000000000014</c:v>
                </c:pt>
                <c:pt idx="187">
                  <c:v>1.8700000000000014</c:v>
                </c:pt>
                <c:pt idx="188">
                  <c:v>1.8800000000000014</c:v>
                </c:pt>
                <c:pt idx="189">
                  <c:v>1.8900000000000015</c:v>
                </c:pt>
                <c:pt idx="190">
                  <c:v>1.9000000000000015</c:v>
                </c:pt>
                <c:pt idx="191">
                  <c:v>1.9100000000000015</c:v>
                </c:pt>
                <c:pt idx="192">
                  <c:v>1.9200000000000015</c:v>
                </c:pt>
                <c:pt idx="193">
                  <c:v>1.9300000000000015</c:v>
                </c:pt>
                <c:pt idx="194">
                  <c:v>1.9400000000000015</c:v>
                </c:pt>
                <c:pt idx="195">
                  <c:v>1.9500000000000015</c:v>
                </c:pt>
                <c:pt idx="196">
                  <c:v>1.9600000000000015</c:v>
                </c:pt>
                <c:pt idx="197">
                  <c:v>1.9700000000000015</c:v>
                </c:pt>
                <c:pt idx="198">
                  <c:v>1.9800000000000015</c:v>
                </c:pt>
                <c:pt idx="199">
                  <c:v>1.9900000000000015</c:v>
                </c:pt>
                <c:pt idx="200">
                  <c:v>2.0000000000000013</c:v>
                </c:pt>
                <c:pt idx="201">
                  <c:v>2.0100000000000011</c:v>
                </c:pt>
                <c:pt idx="202">
                  <c:v>2.0200000000000009</c:v>
                </c:pt>
                <c:pt idx="203">
                  <c:v>2.0300000000000007</c:v>
                </c:pt>
                <c:pt idx="204">
                  <c:v>2.0400000000000005</c:v>
                </c:pt>
                <c:pt idx="205">
                  <c:v>2.0500000000000003</c:v>
                </c:pt>
                <c:pt idx="206">
                  <c:v>2.06</c:v>
                </c:pt>
                <c:pt idx="207">
                  <c:v>2.0699999999999998</c:v>
                </c:pt>
                <c:pt idx="208">
                  <c:v>2.0799999999999996</c:v>
                </c:pt>
                <c:pt idx="209">
                  <c:v>2.0899999999999994</c:v>
                </c:pt>
                <c:pt idx="210">
                  <c:v>2.0999999999999992</c:v>
                </c:pt>
                <c:pt idx="211">
                  <c:v>2.109999999999999</c:v>
                </c:pt>
                <c:pt idx="212">
                  <c:v>2.1199999999999988</c:v>
                </c:pt>
                <c:pt idx="213">
                  <c:v>2.1299999999999986</c:v>
                </c:pt>
                <c:pt idx="214">
                  <c:v>2.1399999999999983</c:v>
                </c:pt>
                <c:pt idx="215">
                  <c:v>2.1499999999999981</c:v>
                </c:pt>
                <c:pt idx="216">
                  <c:v>2.1599999999999979</c:v>
                </c:pt>
                <c:pt idx="217">
                  <c:v>2.1699999999999977</c:v>
                </c:pt>
                <c:pt idx="218">
                  <c:v>2.1799999999999975</c:v>
                </c:pt>
                <c:pt idx="219">
                  <c:v>2.1899999999999973</c:v>
                </c:pt>
                <c:pt idx="220">
                  <c:v>2.1999999999999971</c:v>
                </c:pt>
                <c:pt idx="221">
                  <c:v>2.2099999999999969</c:v>
                </c:pt>
                <c:pt idx="222">
                  <c:v>2.2199999999999966</c:v>
                </c:pt>
                <c:pt idx="223">
                  <c:v>2.2299999999999964</c:v>
                </c:pt>
                <c:pt idx="224">
                  <c:v>2.2399999999999962</c:v>
                </c:pt>
                <c:pt idx="225">
                  <c:v>2.249999999999996</c:v>
                </c:pt>
                <c:pt idx="226">
                  <c:v>2.2599999999999958</c:v>
                </c:pt>
                <c:pt idx="227">
                  <c:v>2.2699999999999956</c:v>
                </c:pt>
                <c:pt idx="228">
                  <c:v>2.2799999999999954</c:v>
                </c:pt>
                <c:pt idx="229">
                  <c:v>2.2899999999999952</c:v>
                </c:pt>
                <c:pt idx="230">
                  <c:v>2.2999999999999949</c:v>
                </c:pt>
                <c:pt idx="231">
                  <c:v>2.3099999999999947</c:v>
                </c:pt>
                <c:pt idx="232">
                  <c:v>2.3199999999999945</c:v>
                </c:pt>
                <c:pt idx="233">
                  <c:v>2.3299999999999943</c:v>
                </c:pt>
                <c:pt idx="234">
                  <c:v>2.3399999999999941</c:v>
                </c:pt>
                <c:pt idx="235">
                  <c:v>2.3499999999999939</c:v>
                </c:pt>
                <c:pt idx="236">
                  <c:v>2.3599999999999937</c:v>
                </c:pt>
                <c:pt idx="237">
                  <c:v>2.3699999999999934</c:v>
                </c:pt>
                <c:pt idx="238">
                  <c:v>2.3799999999999932</c:v>
                </c:pt>
                <c:pt idx="239">
                  <c:v>2.389999999999993</c:v>
                </c:pt>
                <c:pt idx="240">
                  <c:v>2.3999999999999928</c:v>
                </c:pt>
                <c:pt idx="241">
                  <c:v>2.4099999999999926</c:v>
                </c:pt>
                <c:pt idx="242">
                  <c:v>2.4199999999999924</c:v>
                </c:pt>
                <c:pt idx="243">
                  <c:v>2.4299999999999922</c:v>
                </c:pt>
                <c:pt idx="244">
                  <c:v>2.439999999999992</c:v>
                </c:pt>
                <c:pt idx="245">
                  <c:v>2.4499999999999917</c:v>
                </c:pt>
                <c:pt idx="246">
                  <c:v>2.4599999999999915</c:v>
                </c:pt>
                <c:pt idx="247">
                  <c:v>2.4699999999999913</c:v>
                </c:pt>
                <c:pt idx="248">
                  <c:v>2.4799999999999911</c:v>
                </c:pt>
                <c:pt idx="249">
                  <c:v>2.4899999999999909</c:v>
                </c:pt>
                <c:pt idx="250">
                  <c:v>2.4999999999999907</c:v>
                </c:pt>
                <c:pt idx="251">
                  <c:v>2.5099999999999905</c:v>
                </c:pt>
                <c:pt idx="252">
                  <c:v>2.5199999999999902</c:v>
                </c:pt>
                <c:pt idx="253">
                  <c:v>2.52999999999999</c:v>
                </c:pt>
                <c:pt idx="254">
                  <c:v>2.5399999999999898</c:v>
                </c:pt>
                <c:pt idx="255">
                  <c:v>2.5499999999999896</c:v>
                </c:pt>
                <c:pt idx="256">
                  <c:v>2.5599999999999894</c:v>
                </c:pt>
                <c:pt idx="257">
                  <c:v>2.5699999999999892</c:v>
                </c:pt>
                <c:pt idx="258">
                  <c:v>2.579999999999989</c:v>
                </c:pt>
                <c:pt idx="259">
                  <c:v>2.5899999999999888</c:v>
                </c:pt>
                <c:pt idx="260">
                  <c:v>2.5999999999999885</c:v>
                </c:pt>
                <c:pt idx="261">
                  <c:v>2.6099999999999883</c:v>
                </c:pt>
                <c:pt idx="262">
                  <c:v>2.6199999999999881</c:v>
                </c:pt>
                <c:pt idx="263">
                  <c:v>2.6299999999999879</c:v>
                </c:pt>
                <c:pt idx="264">
                  <c:v>2.6399999999999877</c:v>
                </c:pt>
                <c:pt idx="265">
                  <c:v>2.6499999999999875</c:v>
                </c:pt>
                <c:pt idx="266">
                  <c:v>2.6599999999999873</c:v>
                </c:pt>
                <c:pt idx="267">
                  <c:v>2.6699999999999871</c:v>
                </c:pt>
                <c:pt idx="268">
                  <c:v>2.6799999999999868</c:v>
                </c:pt>
                <c:pt idx="269">
                  <c:v>2.6899999999999866</c:v>
                </c:pt>
                <c:pt idx="270">
                  <c:v>2.6999999999999864</c:v>
                </c:pt>
                <c:pt idx="271">
                  <c:v>2.7099999999999862</c:v>
                </c:pt>
                <c:pt idx="272">
                  <c:v>2.719999999999986</c:v>
                </c:pt>
                <c:pt idx="273">
                  <c:v>2.7299999999999858</c:v>
                </c:pt>
                <c:pt idx="274">
                  <c:v>2.7399999999999856</c:v>
                </c:pt>
                <c:pt idx="275">
                  <c:v>2.7499999999999853</c:v>
                </c:pt>
                <c:pt idx="276">
                  <c:v>2.7599999999999851</c:v>
                </c:pt>
                <c:pt idx="277">
                  <c:v>2.7699999999999849</c:v>
                </c:pt>
                <c:pt idx="278">
                  <c:v>2.7799999999999847</c:v>
                </c:pt>
                <c:pt idx="279">
                  <c:v>2.7899999999999845</c:v>
                </c:pt>
                <c:pt idx="280">
                  <c:v>2.7999999999999843</c:v>
                </c:pt>
                <c:pt idx="281">
                  <c:v>2.8099999999999841</c:v>
                </c:pt>
                <c:pt idx="282">
                  <c:v>2.8199999999999839</c:v>
                </c:pt>
                <c:pt idx="283">
                  <c:v>2.8299999999999836</c:v>
                </c:pt>
                <c:pt idx="284">
                  <c:v>2.8399999999999834</c:v>
                </c:pt>
                <c:pt idx="285">
                  <c:v>2.8499999999999832</c:v>
                </c:pt>
                <c:pt idx="286">
                  <c:v>2.859999999999983</c:v>
                </c:pt>
                <c:pt idx="287">
                  <c:v>2.8699999999999828</c:v>
                </c:pt>
                <c:pt idx="288">
                  <c:v>2.8799999999999826</c:v>
                </c:pt>
                <c:pt idx="289">
                  <c:v>2.8899999999999824</c:v>
                </c:pt>
                <c:pt idx="290">
                  <c:v>2.8999999999999821</c:v>
                </c:pt>
                <c:pt idx="291">
                  <c:v>2.9099999999999819</c:v>
                </c:pt>
                <c:pt idx="292">
                  <c:v>2.9199999999999817</c:v>
                </c:pt>
                <c:pt idx="293">
                  <c:v>2.9299999999999815</c:v>
                </c:pt>
                <c:pt idx="294">
                  <c:v>2.9399999999999813</c:v>
                </c:pt>
                <c:pt idx="295">
                  <c:v>2.9499999999999811</c:v>
                </c:pt>
                <c:pt idx="296">
                  <c:v>2.9599999999999809</c:v>
                </c:pt>
                <c:pt idx="297">
                  <c:v>2.9699999999999807</c:v>
                </c:pt>
                <c:pt idx="298">
                  <c:v>2.9799999999999804</c:v>
                </c:pt>
                <c:pt idx="299">
                  <c:v>2.9899999999999802</c:v>
                </c:pt>
                <c:pt idx="300">
                  <c:v>2.99999999999998</c:v>
                </c:pt>
                <c:pt idx="301">
                  <c:v>3.0099999999999798</c:v>
                </c:pt>
                <c:pt idx="302">
                  <c:v>3.0199999999999796</c:v>
                </c:pt>
                <c:pt idx="303">
                  <c:v>3.0299999999999794</c:v>
                </c:pt>
                <c:pt idx="304">
                  <c:v>3.0399999999999792</c:v>
                </c:pt>
                <c:pt idx="305">
                  <c:v>3.049999999999979</c:v>
                </c:pt>
                <c:pt idx="306">
                  <c:v>3.0599999999999787</c:v>
                </c:pt>
                <c:pt idx="307">
                  <c:v>3.0699999999999785</c:v>
                </c:pt>
                <c:pt idx="308">
                  <c:v>3.0799999999999783</c:v>
                </c:pt>
                <c:pt idx="309">
                  <c:v>3.0899999999999781</c:v>
                </c:pt>
                <c:pt idx="310">
                  <c:v>3.0999999999999779</c:v>
                </c:pt>
                <c:pt idx="311">
                  <c:v>3.1099999999999777</c:v>
                </c:pt>
                <c:pt idx="312">
                  <c:v>3.1199999999999775</c:v>
                </c:pt>
                <c:pt idx="313">
                  <c:v>3.1299999999999772</c:v>
                </c:pt>
                <c:pt idx="314">
                  <c:v>3.139999999999977</c:v>
                </c:pt>
                <c:pt idx="315">
                  <c:v>3.1499999999999768</c:v>
                </c:pt>
                <c:pt idx="316">
                  <c:v>3.1599999999999766</c:v>
                </c:pt>
                <c:pt idx="317">
                  <c:v>3.1699999999999764</c:v>
                </c:pt>
                <c:pt idx="318">
                  <c:v>3.1799999999999762</c:v>
                </c:pt>
                <c:pt idx="319">
                  <c:v>3.189999999999976</c:v>
                </c:pt>
                <c:pt idx="320">
                  <c:v>3.1999999999999758</c:v>
                </c:pt>
                <c:pt idx="321">
                  <c:v>3.2099999999999755</c:v>
                </c:pt>
                <c:pt idx="322">
                  <c:v>3.2199999999999753</c:v>
                </c:pt>
                <c:pt idx="323">
                  <c:v>3.2299999999999751</c:v>
                </c:pt>
                <c:pt idx="324">
                  <c:v>3.2399999999999749</c:v>
                </c:pt>
                <c:pt idx="325">
                  <c:v>3.2499999999999747</c:v>
                </c:pt>
                <c:pt idx="326">
                  <c:v>3.2599999999999745</c:v>
                </c:pt>
                <c:pt idx="327">
                  <c:v>3.2699999999999743</c:v>
                </c:pt>
                <c:pt idx="328">
                  <c:v>3.279999999999974</c:v>
                </c:pt>
                <c:pt idx="329">
                  <c:v>3.2899999999999738</c:v>
                </c:pt>
                <c:pt idx="330">
                  <c:v>3.2999999999999736</c:v>
                </c:pt>
                <c:pt idx="331">
                  <c:v>3.3099999999999734</c:v>
                </c:pt>
                <c:pt idx="332">
                  <c:v>3.3199999999999732</c:v>
                </c:pt>
                <c:pt idx="333">
                  <c:v>3.329999999999973</c:v>
                </c:pt>
                <c:pt idx="334">
                  <c:v>3.3399999999999728</c:v>
                </c:pt>
                <c:pt idx="335">
                  <c:v>3.3499999999999726</c:v>
                </c:pt>
                <c:pt idx="336">
                  <c:v>3.3599999999999723</c:v>
                </c:pt>
                <c:pt idx="337">
                  <c:v>3.3699999999999721</c:v>
                </c:pt>
                <c:pt idx="338">
                  <c:v>3.3799999999999719</c:v>
                </c:pt>
                <c:pt idx="339">
                  <c:v>3.3899999999999717</c:v>
                </c:pt>
                <c:pt idx="340">
                  <c:v>3.3999999999999715</c:v>
                </c:pt>
                <c:pt idx="341">
                  <c:v>3.4099999999999713</c:v>
                </c:pt>
                <c:pt idx="342">
                  <c:v>3.4199999999999711</c:v>
                </c:pt>
                <c:pt idx="343">
                  <c:v>3.4299999999999708</c:v>
                </c:pt>
                <c:pt idx="344">
                  <c:v>3.4399999999999706</c:v>
                </c:pt>
                <c:pt idx="345">
                  <c:v>3.4499999999999704</c:v>
                </c:pt>
                <c:pt idx="346">
                  <c:v>3.4599999999999702</c:v>
                </c:pt>
                <c:pt idx="347">
                  <c:v>3.46999999999997</c:v>
                </c:pt>
                <c:pt idx="348">
                  <c:v>3.4799999999999698</c:v>
                </c:pt>
                <c:pt idx="349">
                  <c:v>3.4899999999999696</c:v>
                </c:pt>
                <c:pt idx="350">
                  <c:v>3.4999999999999694</c:v>
                </c:pt>
                <c:pt idx="351">
                  <c:v>3.5099999999999691</c:v>
                </c:pt>
                <c:pt idx="352">
                  <c:v>3.5199999999999689</c:v>
                </c:pt>
                <c:pt idx="353">
                  <c:v>3.5299999999999687</c:v>
                </c:pt>
                <c:pt idx="354">
                  <c:v>3.5399999999999685</c:v>
                </c:pt>
                <c:pt idx="355">
                  <c:v>3.5499999999999683</c:v>
                </c:pt>
                <c:pt idx="356">
                  <c:v>3.5599999999999681</c:v>
                </c:pt>
                <c:pt idx="357">
                  <c:v>3.5699999999999679</c:v>
                </c:pt>
                <c:pt idx="358">
                  <c:v>3.5799999999999677</c:v>
                </c:pt>
                <c:pt idx="359">
                  <c:v>3.5899999999999674</c:v>
                </c:pt>
                <c:pt idx="360">
                  <c:v>3.5999999999999672</c:v>
                </c:pt>
                <c:pt idx="361">
                  <c:v>3.609999999999967</c:v>
                </c:pt>
                <c:pt idx="362">
                  <c:v>3.6199999999999668</c:v>
                </c:pt>
                <c:pt idx="363">
                  <c:v>3.6299999999999666</c:v>
                </c:pt>
                <c:pt idx="364">
                  <c:v>3.6399999999999664</c:v>
                </c:pt>
                <c:pt idx="365">
                  <c:v>3.6499999999999662</c:v>
                </c:pt>
                <c:pt idx="366">
                  <c:v>3.6599999999999659</c:v>
                </c:pt>
                <c:pt idx="367">
                  <c:v>3.6699999999999657</c:v>
                </c:pt>
                <c:pt idx="368">
                  <c:v>3.6799999999999655</c:v>
                </c:pt>
                <c:pt idx="369">
                  <c:v>3.6899999999999653</c:v>
                </c:pt>
                <c:pt idx="370">
                  <c:v>3.6999999999999651</c:v>
                </c:pt>
                <c:pt idx="371">
                  <c:v>3.7099999999999649</c:v>
                </c:pt>
                <c:pt idx="372">
                  <c:v>3.7199999999999647</c:v>
                </c:pt>
                <c:pt idx="373">
                  <c:v>3.7299999999999645</c:v>
                </c:pt>
                <c:pt idx="374">
                  <c:v>3.7399999999999642</c:v>
                </c:pt>
                <c:pt idx="375">
                  <c:v>3.749999999999964</c:v>
                </c:pt>
                <c:pt idx="376">
                  <c:v>3.7599999999999638</c:v>
                </c:pt>
                <c:pt idx="377">
                  <c:v>3.7699999999999636</c:v>
                </c:pt>
                <c:pt idx="378">
                  <c:v>3.7799999999999634</c:v>
                </c:pt>
                <c:pt idx="379">
                  <c:v>3.7899999999999632</c:v>
                </c:pt>
                <c:pt idx="380">
                  <c:v>3.799999999999963</c:v>
                </c:pt>
                <c:pt idx="381">
                  <c:v>3.8099999999999627</c:v>
                </c:pt>
                <c:pt idx="382">
                  <c:v>3.8199999999999625</c:v>
                </c:pt>
                <c:pt idx="383">
                  <c:v>3.8299999999999623</c:v>
                </c:pt>
                <c:pt idx="384">
                  <c:v>3.8399999999999621</c:v>
                </c:pt>
                <c:pt idx="385">
                  <c:v>3.8499999999999619</c:v>
                </c:pt>
                <c:pt idx="386">
                  <c:v>3.8599999999999617</c:v>
                </c:pt>
                <c:pt idx="387">
                  <c:v>3.8699999999999615</c:v>
                </c:pt>
                <c:pt idx="388">
                  <c:v>3.8799999999999613</c:v>
                </c:pt>
                <c:pt idx="389">
                  <c:v>3.889999999999961</c:v>
                </c:pt>
                <c:pt idx="390">
                  <c:v>3.8999999999999608</c:v>
                </c:pt>
                <c:pt idx="391">
                  <c:v>3.9099999999999606</c:v>
                </c:pt>
                <c:pt idx="392">
                  <c:v>3.9199999999999604</c:v>
                </c:pt>
                <c:pt idx="393">
                  <c:v>3.9299999999999602</c:v>
                </c:pt>
                <c:pt idx="394">
                  <c:v>3.93999999999996</c:v>
                </c:pt>
                <c:pt idx="395">
                  <c:v>3.9499999999999598</c:v>
                </c:pt>
                <c:pt idx="396">
                  <c:v>3.9599999999999596</c:v>
                </c:pt>
                <c:pt idx="397">
                  <c:v>3.9699999999999593</c:v>
                </c:pt>
                <c:pt idx="398">
                  <c:v>3.9799999999999591</c:v>
                </c:pt>
                <c:pt idx="399">
                  <c:v>3.9899999999999589</c:v>
                </c:pt>
                <c:pt idx="400">
                  <c:v>3.9999999999999587</c:v>
                </c:pt>
                <c:pt idx="401">
                  <c:v>4.0099999999999589</c:v>
                </c:pt>
                <c:pt idx="402">
                  <c:v>4.0199999999999587</c:v>
                </c:pt>
                <c:pt idx="403">
                  <c:v>4.0299999999999585</c:v>
                </c:pt>
                <c:pt idx="404">
                  <c:v>4.0399999999999583</c:v>
                </c:pt>
                <c:pt idx="405">
                  <c:v>4.0499999999999581</c:v>
                </c:pt>
                <c:pt idx="406">
                  <c:v>4.0599999999999579</c:v>
                </c:pt>
                <c:pt idx="407">
                  <c:v>4.0699999999999577</c:v>
                </c:pt>
                <c:pt idx="408">
                  <c:v>4.0799999999999574</c:v>
                </c:pt>
                <c:pt idx="409">
                  <c:v>4.0899999999999572</c:v>
                </c:pt>
                <c:pt idx="410">
                  <c:v>4.099999999999957</c:v>
                </c:pt>
                <c:pt idx="411">
                  <c:v>4.1099999999999568</c:v>
                </c:pt>
                <c:pt idx="412">
                  <c:v>4.1199999999999566</c:v>
                </c:pt>
                <c:pt idx="413">
                  <c:v>4.1299999999999564</c:v>
                </c:pt>
                <c:pt idx="414">
                  <c:v>4.1399999999999562</c:v>
                </c:pt>
                <c:pt idx="415">
                  <c:v>4.1499999999999559</c:v>
                </c:pt>
                <c:pt idx="416">
                  <c:v>4.1599999999999557</c:v>
                </c:pt>
                <c:pt idx="417">
                  <c:v>4.1699999999999555</c:v>
                </c:pt>
                <c:pt idx="418">
                  <c:v>4.1799999999999553</c:v>
                </c:pt>
                <c:pt idx="419">
                  <c:v>4.1899999999999551</c:v>
                </c:pt>
                <c:pt idx="420">
                  <c:v>4.1999999999999549</c:v>
                </c:pt>
                <c:pt idx="421">
                  <c:v>4.2099999999999547</c:v>
                </c:pt>
                <c:pt idx="422">
                  <c:v>4.2199999999999545</c:v>
                </c:pt>
                <c:pt idx="423">
                  <c:v>4.2299999999999542</c:v>
                </c:pt>
                <c:pt idx="424">
                  <c:v>4.239999999999954</c:v>
                </c:pt>
                <c:pt idx="425">
                  <c:v>4.2499999999999538</c:v>
                </c:pt>
                <c:pt idx="426">
                  <c:v>4.2599999999999536</c:v>
                </c:pt>
                <c:pt idx="427">
                  <c:v>4.2699999999999534</c:v>
                </c:pt>
                <c:pt idx="428">
                  <c:v>4.2799999999999532</c:v>
                </c:pt>
                <c:pt idx="429">
                  <c:v>4.289999999999953</c:v>
                </c:pt>
                <c:pt idx="430">
                  <c:v>4.2999999999999527</c:v>
                </c:pt>
                <c:pt idx="431">
                  <c:v>4.3099999999999525</c:v>
                </c:pt>
                <c:pt idx="432">
                  <c:v>4.3199999999999523</c:v>
                </c:pt>
                <c:pt idx="433">
                  <c:v>4.3299999999999521</c:v>
                </c:pt>
                <c:pt idx="434">
                  <c:v>4.3399999999999519</c:v>
                </c:pt>
                <c:pt idx="435">
                  <c:v>4.3499999999999517</c:v>
                </c:pt>
                <c:pt idx="436">
                  <c:v>4.3599999999999515</c:v>
                </c:pt>
                <c:pt idx="437">
                  <c:v>4.3699999999999513</c:v>
                </c:pt>
                <c:pt idx="438">
                  <c:v>4.379999999999951</c:v>
                </c:pt>
                <c:pt idx="439">
                  <c:v>4.3899999999999508</c:v>
                </c:pt>
                <c:pt idx="440">
                  <c:v>4.3999999999999506</c:v>
                </c:pt>
                <c:pt idx="441">
                  <c:v>4.4099999999999504</c:v>
                </c:pt>
                <c:pt idx="442">
                  <c:v>4.4199999999999502</c:v>
                </c:pt>
                <c:pt idx="443">
                  <c:v>4.42999999999995</c:v>
                </c:pt>
                <c:pt idx="444">
                  <c:v>4.4399999999999498</c:v>
                </c:pt>
                <c:pt idx="445">
                  <c:v>4.4499999999999496</c:v>
                </c:pt>
                <c:pt idx="446">
                  <c:v>4.4599999999999493</c:v>
                </c:pt>
                <c:pt idx="447">
                  <c:v>4.4699999999999491</c:v>
                </c:pt>
                <c:pt idx="448">
                  <c:v>4.4799999999999489</c:v>
                </c:pt>
                <c:pt idx="449">
                  <c:v>4.4899999999999487</c:v>
                </c:pt>
                <c:pt idx="450">
                  <c:v>4.4999999999999485</c:v>
                </c:pt>
                <c:pt idx="451">
                  <c:v>4.5099999999999483</c:v>
                </c:pt>
                <c:pt idx="452">
                  <c:v>4.5199999999999481</c:v>
                </c:pt>
                <c:pt idx="453">
                  <c:v>4.5299999999999478</c:v>
                </c:pt>
                <c:pt idx="454">
                  <c:v>4.5399999999999476</c:v>
                </c:pt>
                <c:pt idx="455">
                  <c:v>4.5499999999999474</c:v>
                </c:pt>
                <c:pt idx="456">
                  <c:v>4.5599999999999472</c:v>
                </c:pt>
                <c:pt idx="457">
                  <c:v>4.569999999999947</c:v>
                </c:pt>
                <c:pt idx="458">
                  <c:v>4.5799999999999468</c:v>
                </c:pt>
                <c:pt idx="459">
                  <c:v>4.5899999999999466</c:v>
                </c:pt>
                <c:pt idx="460">
                  <c:v>4.5999999999999464</c:v>
                </c:pt>
                <c:pt idx="461">
                  <c:v>4.6099999999999461</c:v>
                </c:pt>
                <c:pt idx="462">
                  <c:v>4.6199999999999459</c:v>
                </c:pt>
                <c:pt idx="463">
                  <c:v>4.6299999999999457</c:v>
                </c:pt>
                <c:pt idx="464">
                  <c:v>4.6399999999999455</c:v>
                </c:pt>
                <c:pt idx="465">
                  <c:v>4.6499999999999453</c:v>
                </c:pt>
                <c:pt idx="466">
                  <c:v>4.6599999999999451</c:v>
                </c:pt>
                <c:pt idx="467">
                  <c:v>4.6699999999999449</c:v>
                </c:pt>
                <c:pt idx="468">
                  <c:v>4.6799999999999446</c:v>
                </c:pt>
                <c:pt idx="469">
                  <c:v>4.6899999999999444</c:v>
                </c:pt>
                <c:pt idx="470">
                  <c:v>4.6999999999999442</c:v>
                </c:pt>
                <c:pt idx="471">
                  <c:v>4.709999999999944</c:v>
                </c:pt>
                <c:pt idx="472">
                  <c:v>4.7199999999999438</c:v>
                </c:pt>
                <c:pt idx="473">
                  <c:v>4.7299999999999436</c:v>
                </c:pt>
                <c:pt idx="474">
                  <c:v>4.7399999999999434</c:v>
                </c:pt>
                <c:pt idx="475">
                  <c:v>4.7499999999999432</c:v>
                </c:pt>
                <c:pt idx="476">
                  <c:v>4.7599999999999429</c:v>
                </c:pt>
                <c:pt idx="477">
                  <c:v>4.7699999999999427</c:v>
                </c:pt>
                <c:pt idx="478">
                  <c:v>4.7799999999999425</c:v>
                </c:pt>
                <c:pt idx="479">
                  <c:v>4.7899999999999423</c:v>
                </c:pt>
                <c:pt idx="480">
                  <c:v>4.7999999999999421</c:v>
                </c:pt>
                <c:pt idx="481">
                  <c:v>4.8099999999999419</c:v>
                </c:pt>
                <c:pt idx="482">
                  <c:v>4.8199999999999417</c:v>
                </c:pt>
                <c:pt idx="483">
                  <c:v>4.8299999999999415</c:v>
                </c:pt>
                <c:pt idx="484">
                  <c:v>4.8399999999999412</c:v>
                </c:pt>
                <c:pt idx="485">
                  <c:v>4.849999999999941</c:v>
                </c:pt>
                <c:pt idx="486">
                  <c:v>4.8599999999999408</c:v>
                </c:pt>
                <c:pt idx="487">
                  <c:v>4.8699999999999406</c:v>
                </c:pt>
                <c:pt idx="488">
                  <c:v>4.8799999999999404</c:v>
                </c:pt>
                <c:pt idx="489">
                  <c:v>4.8899999999999402</c:v>
                </c:pt>
                <c:pt idx="490">
                  <c:v>4.89999999999994</c:v>
                </c:pt>
                <c:pt idx="491">
                  <c:v>4.9099999999999397</c:v>
                </c:pt>
                <c:pt idx="492">
                  <c:v>4.9199999999999395</c:v>
                </c:pt>
                <c:pt idx="493">
                  <c:v>4.9299999999999393</c:v>
                </c:pt>
                <c:pt idx="494">
                  <c:v>4.9399999999999391</c:v>
                </c:pt>
                <c:pt idx="495">
                  <c:v>4.9499999999999389</c:v>
                </c:pt>
                <c:pt idx="496">
                  <c:v>4.9599999999999387</c:v>
                </c:pt>
                <c:pt idx="497">
                  <c:v>4.9699999999999385</c:v>
                </c:pt>
                <c:pt idx="498">
                  <c:v>4.9799999999999383</c:v>
                </c:pt>
                <c:pt idx="499">
                  <c:v>4.989999999999938</c:v>
                </c:pt>
                <c:pt idx="500">
                  <c:v>4.9999999999999378</c:v>
                </c:pt>
              </c:numCache>
            </c:numRef>
          </c:xVal>
          <c:yVal>
            <c:numRef>
              <c:f>Sheet2!$AA$2:$AA$502</c:f>
              <c:numCache>
                <c:formatCode>General</c:formatCode>
                <c:ptCount val="501"/>
                <c:pt idx="0">
                  <c:v>0.12602333333333332</c:v>
                </c:pt>
                <c:pt idx="1">
                  <c:v>0.12989067437499999</c:v>
                </c:pt>
                <c:pt idx="2">
                  <c:v>0.13375801541666665</c:v>
                </c:pt>
                <c:pt idx="3">
                  <c:v>0.13762535645833332</c:v>
                </c:pt>
                <c:pt idx="4">
                  <c:v>0.14149269749999999</c:v>
                </c:pt>
                <c:pt idx="5">
                  <c:v>0.14536003854166663</c:v>
                </c:pt>
                <c:pt idx="6">
                  <c:v>0.14922737958333332</c:v>
                </c:pt>
                <c:pt idx="7">
                  <c:v>0.15309472062499996</c:v>
                </c:pt>
                <c:pt idx="8">
                  <c:v>0.15696206166666662</c:v>
                </c:pt>
                <c:pt idx="9">
                  <c:v>0.16082940270833332</c:v>
                </c:pt>
                <c:pt idx="10">
                  <c:v>0.16469674374999996</c:v>
                </c:pt>
                <c:pt idx="11">
                  <c:v>0.16856408479166662</c:v>
                </c:pt>
                <c:pt idx="12">
                  <c:v>0.17243142583333326</c:v>
                </c:pt>
                <c:pt idx="13">
                  <c:v>0.17629876687499993</c:v>
                </c:pt>
                <c:pt idx="14">
                  <c:v>0.18016610791666662</c:v>
                </c:pt>
                <c:pt idx="15">
                  <c:v>0.18403344895833329</c:v>
                </c:pt>
                <c:pt idx="16">
                  <c:v>0.18790078999999996</c:v>
                </c:pt>
                <c:pt idx="17">
                  <c:v>0.19176813104166665</c:v>
                </c:pt>
                <c:pt idx="18">
                  <c:v>0.19563547208333329</c:v>
                </c:pt>
                <c:pt idx="19">
                  <c:v>0.19950281312499998</c:v>
                </c:pt>
                <c:pt idx="20">
                  <c:v>0.20337015416666662</c:v>
                </c:pt>
                <c:pt idx="21">
                  <c:v>0.20723749520833326</c:v>
                </c:pt>
                <c:pt idx="22">
                  <c:v>0.21110483624999998</c:v>
                </c:pt>
                <c:pt idx="23">
                  <c:v>0.21497217729166665</c:v>
                </c:pt>
                <c:pt idx="24">
                  <c:v>0.21883951833333329</c:v>
                </c:pt>
                <c:pt idx="25">
                  <c:v>0.22270685937499998</c:v>
                </c:pt>
                <c:pt idx="26">
                  <c:v>0.22657420041666662</c:v>
                </c:pt>
                <c:pt idx="27">
                  <c:v>0.23044154145833329</c:v>
                </c:pt>
                <c:pt idx="28">
                  <c:v>0.23430888249999995</c:v>
                </c:pt>
                <c:pt idx="29">
                  <c:v>0.23817622354166665</c:v>
                </c:pt>
                <c:pt idx="30">
                  <c:v>0.24204356458333331</c:v>
                </c:pt>
                <c:pt idx="31">
                  <c:v>0.24591090562500004</c:v>
                </c:pt>
                <c:pt idx="32">
                  <c:v>0.24977824666666662</c:v>
                </c:pt>
                <c:pt idx="33">
                  <c:v>0.25364558770833334</c:v>
                </c:pt>
                <c:pt idx="34">
                  <c:v>0.25751292874999998</c:v>
                </c:pt>
                <c:pt idx="35">
                  <c:v>0.26138026979166662</c:v>
                </c:pt>
                <c:pt idx="36">
                  <c:v>0.26524761083333331</c:v>
                </c:pt>
                <c:pt idx="37">
                  <c:v>0.26911495187500001</c:v>
                </c:pt>
                <c:pt idx="38">
                  <c:v>0.27298229291666665</c:v>
                </c:pt>
                <c:pt idx="39">
                  <c:v>0.27684963395833334</c:v>
                </c:pt>
                <c:pt idx="40">
                  <c:v>0.28071697499999998</c:v>
                </c:pt>
                <c:pt idx="41">
                  <c:v>0.28458431604166667</c:v>
                </c:pt>
                <c:pt idx="42">
                  <c:v>0.28845165708333337</c:v>
                </c:pt>
                <c:pt idx="43">
                  <c:v>0.29231899812500001</c:v>
                </c:pt>
                <c:pt idx="44">
                  <c:v>0.29618633916666665</c:v>
                </c:pt>
                <c:pt idx="45">
                  <c:v>0.30005368020833334</c:v>
                </c:pt>
                <c:pt idx="46">
                  <c:v>0.30392102125000003</c:v>
                </c:pt>
                <c:pt idx="47">
                  <c:v>0.30778836229166667</c:v>
                </c:pt>
                <c:pt idx="48">
                  <c:v>0.31165570333333331</c:v>
                </c:pt>
                <c:pt idx="49">
                  <c:v>0.31552304437499995</c:v>
                </c:pt>
                <c:pt idx="50">
                  <c:v>0.31505833333333327</c:v>
                </c:pt>
                <c:pt idx="51">
                  <c:v>0.31505833333333327</c:v>
                </c:pt>
                <c:pt idx="52">
                  <c:v>0.31505833333333327</c:v>
                </c:pt>
                <c:pt idx="53">
                  <c:v>0.31505833333333327</c:v>
                </c:pt>
                <c:pt idx="54">
                  <c:v>0.31505833333333327</c:v>
                </c:pt>
                <c:pt idx="55">
                  <c:v>0.31505833333333327</c:v>
                </c:pt>
                <c:pt idx="56">
                  <c:v>0.31505833333333327</c:v>
                </c:pt>
                <c:pt idx="57">
                  <c:v>0.31505833333333327</c:v>
                </c:pt>
                <c:pt idx="58">
                  <c:v>0.31505833333333327</c:v>
                </c:pt>
                <c:pt idx="59">
                  <c:v>0.31505833333333327</c:v>
                </c:pt>
                <c:pt idx="60">
                  <c:v>0.31505833333333327</c:v>
                </c:pt>
                <c:pt idx="61">
                  <c:v>0.31505833333333327</c:v>
                </c:pt>
                <c:pt idx="62">
                  <c:v>0.31505833333333327</c:v>
                </c:pt>
                <c:pt idx="63">
                  <c:v>0.31505833333333327</c:v>
                </c:pt>
                <c:pt idx="64">
                  <c:v>0.31505833333333327</c:v>
                </c:pt>
                <c:pt idx="65">
                  <c:v>0.31505833333333327</c:v>
                </c:pt>
                <c:pt idx="66">
                  <c:v>0.31505833333333327</c:v>
                </c:pt>
                <c:pt idx="67">
                  <c:v>0.31505833333333327</c:v>
                </c:pt>
                <c:pt idx="68">
                  <c:v>0.31505833333333327</c:v>
                </c:pt>
                <c:pt idx="69">
                  <c:v>0.31505833333333327</c:v>
                </c:pt>
                <c:pt idx="70">
                  <c:v>0.31505833333333327</c:v>
                </c:pt>
                <c:pt idx="71">
                  <c:v>0.31505833333333327</c:v>
                </c:pt>
                <c:pt idx="72">
                  <c:v>0.31505833333333327</c:v>
                </c:pt>
                <c:pt idx="73">
                  <c:v>0.31505833333333327</c:v>
                </c:pt>
                <c:pt idx="74">
                  <c:v>0.31505833333333327</c:v>
                </c:pt>
                <c:pt idx="75">
                  <c:v>0.31505833333333327</c:v>
                </c:pt>
                <c:pt idx="76">
                  <c:v>0.31505833333333327</c:v>
                </c:pt>
                <c:pt idx="77">
                  <c:v>0.31505833333333327</c:v>
                </c:pt>
                <c:pt idx="78">
                  <c:v>0.31505833333333327</c:v>
                </c:pt>
                <c:pt idx="79">
                  <c:v>0.31505833333333327</c:v>
                </c:pt>
                <c:pt idx="80">
                  <c:v>0.31505833333333327</c:v>
                </c:pt>
                <c:pt idx="81">
                  <c:v>0.31505833333333327</c:v>
                </c:pt>
                <c:pt idx="82">
                  <c:v>0.31505833333333327</c:v>
                </c:pt>
                <c:pt idx="83">
                  <c:v>0.31505833333333327</c:v>
                </c:pt>
                <c:pt idx="84">
                  <c:v>0.31505833333333327</c:v>
                </c:pt>
                <c:pt idx="85">
                  <c:v>0.31505833333333327</c:v>
                </c:pt>
                <c:pt idx="86">
                  <c:v>0.31505833333333327</c:v>
                </c:pt>
                <c:pt idx="87">
                  <c:v>0.31505833333333327</c:v>
                </c:pt>
                <c:pt idx="88">
                  <c:v>0.31505833333333327</c:v>
                </c:pt>
                <c:pt idx="89">
                  <c:v>0.31505833333333327</c:v>
                </c:pt>
                <c:pt idx="90">
                  <c:v>0.31505833333333327</c:v>
                </c:pt>
                <c:pt idx="91">
                  <c:v>0.31505833333333327</c:v>
                </c:pt>
                <c:pt idx="92">
                  <c:v>0.31505833333333327</c:v>
                </c:pt>
                <c:pt idx="93">
                  <c:v>0.31505833333333327</c:v>
                </c:pt>
                <c:pt idx="94">
                  <c:v>0.31505833333333327</c:v>
                </c:pt>
                <c:pt idx="95">
                  <c:v>0.31505833333333327</c:v>
                </c:pt>
                <c:pt idx="96">
                  <c:v>0.31505833333333327</c:v>
                </c:pt>
                <c:pt idx="97">
                  <c:v>0.31505833333333327</c:v>
                </c:pt>
                <c:pt idx="98">
                  <c:v>0.31505833333333327</c:v>
                </c:pt>
                <c:pt idx="99">
                  <c:v>0.31505833333333327</c:v>
                </c:pt>
                <c:pt idx="100">
                  <c:v>0.31505833333333327</c:v>
                </c:pt>
                <c:pt idx="101">
                  <c:v>0.31505833333333327</c:v>
                </c:pt>
                <c:pt idx="102">
                  <c:v>0.31505833333333327</c:v>
                </c:pt>
                <c:pt idx="103">
                  <c:v>0.31505833333333327</c:v>
                </c:pt>
                <c:pt idx="104">
                  <c:v>0.31505833333333327</c:v>
                </c:pt>
                <c:pt idx="105">
                  <c:v>0.31505833333333327</c:v>
                </c:pt>
                <c:pt idx="106">
                  <c:v>0.31505833333333327</c:v>
                </c:pt>
                <c:pt idx="107">
                  <c:v>0.31505833333333327</c:v>
                </c:pt>
                <c:pt idx="108">
                  <c:v>0.31505833333333327</c:v>
                </c:pt>
                <c:pt idx="109">
                  <c:v>0.31505833333333327</c:v>
                </c:pt>
                <c:pt idx="110">
                  <c:v>0.31505833333333327</c:v>
                </c:pt>
                <c:pt idx="111">
                  <c:v>0.31505833333333327</c:v>
                </c:pt>
                <c:pt idx="112">
                  <c:v>0.31505833333333327</c:v>
                </c:pt>
                <c:pt idx="113">
                  <c:v>0.31505833333333327</c:v>
                </c:pt>
                <c:pt idx="114">
                  <c:v>0.31505833333333327</c:v>
                </c:pt>
                <c:pt idx="115">
                  <c:v>0.31505833333333327</c:v>
                </c:pt>
                <c:pt idx="116">
                  <c:v>0.31505833333333327</c:v>
                </c:pt>
                <c:pt idx="117">
                  <c:v>0.31505833333333327</c:v>
                </c:pt>
                <c:pt idx="118">
                  <c:v>0.31505833333333327</c:v>
                </c:pt>
                <c:pt idx="119">
                  <c:v>0.31505833333333327</c:v>
                </c:pt>
                <c:pt idx="120">
                  <c:v>0.31505833333333327</c:v>
                </c:pt>
                <c:pt idx="121">
                  <c:v>0.31505833333333327</c:v>
                </c:pt>
                <c:pt idx="122">
                  <c:v>0.31505833333333327</c:v>
                </c:pt>
                <c:pt idx="123">
                  <c:v>0.31505833333333327</c:v>
                </c:pt>
                <c:pt idx="124">
                  <c:v>0.31505833333333327</c:v>
                </c:pt>
                <c:pt idx="125">
                  <c:v>0.31505833333333327</c:v>
                </c:pt>
                <c:pt idx="126">
                  <c:v>0.31505833333333327</c:v>
                </c:pt>
                <c:pt idx="127">
                  <c:v>0.31505833333333327</c:v>
                </c:pt>
                <c:pt idx="128">
                  <c:v>0.31505833333333327</c:v>
                </c:pt>
                <c:pt idx="129">
                  <c:v>0.31505833333333327</c:v>
                </c:pt>
                <c:pt idx="130">
                  <c:v>0.31505833333333327</c:v>
                </c:pt>
                <c:pt idx="131">
                  <c:v>0.31505833333333327</c:v>
                </c:pt>
                <c:pt idx="132">
                  <c:v>0.31505833333333327</c:v>
                </c:pt>
                <c:pt idx="133">
                  <c:v>0.31505833333333327</c:v>
                </c:pt>
                <c:pt idx="134">
                  <c:v>0.31505833333333327</c:v>
                </c:pt>
                <c:pt idx="135">
                  <c:v>0.31505833333333327</c:v>
                </c:pt>
                <c:pt idx="136">
                  <c:v>0.31505833333333327</c:v>
                </c:pt>
                <c:pt idx="137">
                  <c:v>0.31505833333333327</c:v>
                </c:pt>
                <c:pt idx="138">
                  <c:v>0.31505833333333327</c:v>
                </c:pt>
                <c:pt idx="139">
                  <c:v>0.31505833333333327</c:v>
                </c:pt>
                <c:pt idx="140">
                  <c:v>0.31505833333333327</c:v>
                </c:pt>
                <c:pt idx="141">
                  <c:v>0.31505833333333327</c:v>
                </c:pt>
                <c:pt idx="142">
                  <c:v>0.31505833333333327</c:v>
                </c:pt>
                <c:pt idx="143">
                  <c:v>0.31505833333333327</c:v>
                </c:pt>
                <c:pt idx="144">
                  <c:v>0.31505833333333327</c:v>
                </c:pt>
                <c:pt idx="145">
                  <c:v>0.31505833333333327</c:v>
                </c:pt>
                <c:pt idx="146">
                  <c:v>0.31505833333333327</c:v>
                </c:pt>
                <c:pt idx="147">
                  <c:v>0.31505833333333327</c:v>
                </c:pt>
                <c:pt idx="148">
                  <c:v>0.31505833333333327</c:v>
                </c:pt>
                <c:pt idx="149">
                  <c:v>0.31505833333333327</c:v>
                </c:pt>
                <c:pt idx="150">
                  <c:v>0.31505833333333327</c:v>
                </c:pt>
                <c:pt idx="151">
                  <c:v>0.31505833333333327</c:v>
                </c:pt>
                <c:pt idx="152">
                  <c:v>0.31505833333333327</c:v>
                </c:pt>
                <c:pt idx="153">
                  <c:v>0.31505833333333327</c:v>
                </c:pt>
                <c:pt idx="154">
                  <c:v>0.31505833333333327</c:v>
                </c:pt>
                <c:pt idx="155">
                  <c:v>0.31505833333333327</c:v>
                </c:pt>
                <c:pt idx="156">
                  <c:v>0.31505833333333327</c:v>
                </c:pt>
                <c:pt idx="157">
                  <c:v>0.31505833333333327</c:v>
                </c:pt>
                <c:pt idx="158">
                  <c:v>0.31505833333333327</c:v>
                </c:pt>
                <c:pt idx="159">
                  <c:v>0.31505833333333327</c:v>
                </c:pt>
                <c:pt idx="160">
                  <c:v>0.31505833333333327</c:v>
                </c:pt>
                <c:pt idx="161">
                  <c:v>0.31505833333333327</c:v>
                </c:pt>
                <c:pt idx="162">
                  <c:v>0.31505833333333327</c:v>
                </c:pt>
                <c:pt idx="163">
                  <c:v>0.31505833333333327</c:v>
                </c:pt>
                <c:pt idx="164">
                  <c:v>0.31505833333333327</c:v>
                </c:pt>
                <c:pt idx="165">
                  <c:v>0.31505833333333327</c:v>
                </c:pt>
                <c:pt idx="166">
                  <c:v>0.31505833333333327</c:v>
                </c:pt>
                <c:pt idx="167">
                  <c:v>0.31505833333333327</c:v>
                </c:pt>
                <c:pt idx="168">
                  <c:v>0.31505833333333327</c:v>
                </c:pt>
                <c:pt idx="169">
                  <c:v>0.31505833333333327</c:v>
                </c:pt>
                <c:pt idx="170">
                  <c:v>0.31505833333333327</c:v>
                </c:pt>
                <c:pt idx="171">
                  <c:v>0.31505833333333327</c:v>
                </c:pt>
                <c:pt idx="172">
                  <c:v>0.31505833333333327</c:v>
                </c:pt>
                <c:pt idx="173">
                  <c:v>0.31505833333333327</c:v>
                </c:pt>
                <c:pt idx="174">
                  <c:v>0.31505833333333327</c:v>
                </c:pt>
                <c:pt idx="175">
                  <c:v>0.31505833333333327</c:v>
                </c:pt>
                <c:pt idx="176">
                  <c:v>0.31505833333333327</c:v>
                </c:pt>
                <c:pt idx="177">
                  <c:v>0.31505833333333327</c:v>
                </c:pt>
                <c:pt idx="178">
                  <c:v>0.31505833333333327</c:v>
                </c:pt>
                <c:pt idx="179">
                  <c:v>0.31505833333333327</c:v>
                </c:pt>
                <c:pt idx="180">
                  <c:v>0.31505833333333327</c:v>
                </c:pt>
                <c:pt idx="181">
                  <c:v>0.31505833333333327</c:v>
                </c:pt>
                <c:pt idx="182">
                  <c:v>0.31505833333333327</c:v>
                </c:pt>
                <c:pt idx="183">
                  <c:v>0.31505833333333327</c:v>
                </c:pt>
                <c:pt idx="184">
                  <c:v>0.31505833333333327</c:v>
                </c:pt>
                <c:pt idx="185">
                  <c:v>0.31505833333333327</c:v>
                </c:pt>
                <c:pt idx="186">
                  <c:v>0.31505833333333327</c:v>
                </c:pt>
                <c:pt idx="187">
                  <c:v>0.31505833333333327</c:v>
                </c:pt>
                <c:pt idx="188">
                  <c:v>0.31505833333333327</c:v>
                </c:pt>
                <c:pt idx="189">
                  <c:v>0.31505833333333327</c:v>
                </c:pt>
                <c:pt idx="190">
                  <c:v>0.31505833333333327</c:v>
                </c:pt>
                <c:pt idx="191">
                  <c:v>0.31505833333333327</c:v>
                </c:pt>
                <c:pt idx="192">
                  <c:v>0.31505833333333327</c:v>
                </c:pt>
                <c:pt idx="193">
                  <c:v>0.31505833333333327</c:v>
                </c:pt>
                <c:pt idx="194">
                  <c:v>0.31505833333333327</c:v>
                </c:pt>
                <c:pt idx="195">
                  <c:v>0.31505833333333327</c:v>
                </c:pt>
                <c:pt idx="196">
                  <c:v>0.31505833333333327</c:v>
                </c:pt>
                <c:pt idx="197">
                  <c:v>0.31505833333333327</c:v>
                </c:pt>
                <c:pt idx="198">
                  <c:v>0.31505833333333327</c:v>
                </c:pt>
                <c:pt idx="199">
                  <c:v>0.31505833333333327</c:v>
                </c:pt>
                <c:pt idx="200">
                  <c:v>0.31505833333333327</c:v>
                </c:pt>
                <c:pt idx="201">
                  <c:v>0.31505833333333327</c:v>
                </c:pt>
                <c:pt idx="202">
                  <c:v>0.31505833333333327</c:v>
                </c:pt>
                <c:pt idx="203">
                  <c:v>0.31505833333333327</c:v>
                </c:pt>
                <c:pt idx="204">
                  <c:v>0.31505833333333327</c:v>
                </c:pt>
                <c:pt idx="205">
                  <c:v>0.31505833333333327</c:v>
                </c:pt>
                <c:pt idx="206">
                  <c:v>0.31505833333333327</c:v>
                </c:pt>
                <c:pt idx="207">
                  <c:v>0.31505833333333327</c:v>
                </c:pt>
                <c:pt idx="208">
                  <c:v>0.31505833333333327</c:v>
                </c:pt>
                <c:pt idx="209">
                  <c:v>0.31505833333333327</c:v>
                </c:pt>
                <c:pt idx="210">
                  <c:v>0.31505833333333327</c:v>
                </c:pt>
                <c:pt idx="211">
                  <c:v>0.31505833333333327</c:v>
                </c:pt>
                <c:pt idx="212">
                  <c:v>0.31505833333333327</c:v>
                </c:pt>
                <c:pt idx="213">
                  <c:v>0.31505833333333327</c:v>
                </c:pt>
                <c:pt idx="214">
                  <c:v>0.31505833333333327</c:v>
                </c:pt>
                <c:pt idx="215">
                  <c:v>0.31505833333333327</c:v>
                </c:pt>
                <c:pt idx="216">
                  <c:v>0.31505833333333327</c:v>
                </c:pt>
                <c:pt idx="217">
                  <c:v>0.31505833333333327</c:v>
                </c:pt>
                <c:pt idx="218">
                  <c:v>0.31505833333333327</c:v>
                </c:pt>
                <c:pt idx="219">
                  <c:v>0.31505833333333327</c:v>
                </c:pt>
                <c:pt idx="220">
                  <c:v>0.31505833333333327</c:v>
                </c:pt>
                <c:pt idx="221">
                  <c:v>0.31505833333333327</c:v>
                </c:pt>
                <c:pt idx="222">
                  <c:v>0.31505833333333327</c:v>
                </c:pt>
                <c:pt idx="223">
                  <c:v>0.31505833333333327</c:v>
                </c:pt>
                <c:pt idx="224">
                  <c:v>0.31505833333333327</c:v>
                </c:pt>
                <c:pt idx="225">
                  <c:v>0.31505833333333327</c:v>
                </c:pt>
                <c:pt idx="226">
                  <c:v>0.31505833333333327</c:v>
                </c:pt>
                <c:pt idx="227">
                  <c:v>0.31505833333333327</c:v>
                </c:pt>
                <c:pt idx="228">
                  <c:v>0.31505833333333327</c:v>
                </c:pt>
                <c:pt idx="229">
                  <c:v>0.31505833333333327</c:v>
                </c:pt>
                <c:pt idx="230">
                  <c:v>0.31505833333333327</c:v>
                </c:pt>
                <c:pt idx="231">
                  <c:v>0.31505833333333327</c:v>
                </c:pt>
                <c:pt idx="232">
                  <c:v>0.31505833333333327</c:v>
                </c:pt>
                <c:pt idx="233">
                  <c:v>0.31505833333333327</c:v>
                </c:pt>
                <c:pt idx="234">
                  <c:v>0.31505833333333327</c:v>
                </c:pt>
                <c:pt idx="235">
                  <c:v>0.31505833333333327</c:v>
                </c:pt>
                <c:pt idx="236">
                  <c:v>0.31505833333333327</c:v>
                </c:pt>
                <c:pt idx="237">
                  <c:v>0.31505833333333327</c:v>
                </c:pt>
                <c:pt idx="238">
                  <c:v>0.31505833333333327</c:v>
                </c:pt>
                <c:pt idx="239">
                  <c:v>0.31505833333333327</c:v>
                </c:pt>
                <c:pt idx="240">
                  <c:v>0.31505833333333327</c:v>
                </c:pt>
                <c:pt idx="241">
                  <c:v>0.31505833333333327</c:v>
                </c:pt>
                <c:pt idx="242">
                  <c:v>0.31505833333333327</c:v>
                </c:pt>
                <c:pt idx="243">
                  <c:v>0.31505833333333327</c:v>
                </c:pt>
                <c:pt idx="244">
                  <c:v>0.31505833333333327</c:v>
                </c:pt>
                <c:pt idx="245">
                  <c:v>0.31428571428571533</c:v>
                </c:pt>
                <c:pt idx="246">
                  <c:v>0.31300813008130185</c:v>
                </c:pt>
                <c:pt idx="247">
                  <c:v>0.31174089068826016</c:v>
                </c:pt>
                <c:pt idx="248">
                  <c:v>0.31048387096774299</c:v>
                </c:pt>
                <c:pt idx="249">
                  <c:v>0.30923694779116573</c:v>
                </c:pt>
                <c:pt idx="250">
                  <c:v>0.30800000000000111</c:v>
                </c:pt>
                <c:pt idx="251">
                  <c:v>0.30677290836653498</c:v>
                </c:pt>
                <c:pt idx="252">
                  <c:v>0.30555555555555669</c:v>
                </c:pt>
                <c:pt idx="253">
                  <c:v>0.30434782608695771</c:v>
                </c:pt>
                <c:pt idx="254">
                  <c:v>0.30314960629921378</c:v>
                </c:pt>
                <c:pt idx="255">
                  <c:v>0.30196078431372669</c:v>
                </c:pt>
                <c:pt idx="256">
                  <c:v>0.30078125000000122</c:v>
                </c:pt>
                <c:pt idx="257">
                  <c:v>0.29961089494163545</c:v>
                </c:pt>
                <c:pt idx="258">
                  <c:v>0.29844961240310203</c:v>
                </c:pt>
                <c:pt idx="259">
                  <c:v>0.29729729729729854</c:v>
                </c:pt>
                <c:pt idx="260">
                  <c:v>0.29615384615384743</c:v>
                </c:pt>
                <c:pt idx="261">
                  <c:v>0.29501915708812387</c:v>
                </c:pt>
                <c:pt idx="262">
                  <c:v>0.29389312977099369</c:v>
                </c:pt>
                <c:pt idx="263">
                  <c:v>0.29277566539924088</c:v>
                </c:pt>
                <c:pt idx="264">
                  <c:v>0.29166666666666802</c:v>
                </c:pt>
                <c:pt idx="265">
                  <c:v>0.29056603773585038</c:v>
                </c:pt>
                <c:pt idx="266">
                  <c:v>0.28947368421052766</c:v>
                </c:pt>
                <c:pt idx="267">
                  <c:v>0.2883895131086156</c:v>
                </c:pt>
                <c:pt idx="268">
                  <c:v>0.28731343283582228</c:v>
                </c:pt>
                <c:pt idx="269">
                  <c:v>0.28624535315985267</c:v>
                </c:pt>
                <c:pt idx="270">
                  <c:v>0.2851851851851866</c:v>
                </c:pt>
                <c:pt idx="271">
                  <c:v>0.28413284132841471</c:v>
                </c:pt>
                <c:pt idx="272">
                  <c:v>0.28308823529411908</c:v>
                </c:pt>
                <c:pt idx="273">
                  <c:v>0.28205128205128349</c:v>
                </c:pt>
                <c:pt idx="274">
                  <c:v>0.28102189781022041</c:v>
                </c:pt>
                <c:pt idx="275">
                  <c:v>0.28000000000000147</c:v>
                </c:pt>
                <c:pt idx="276">
                  <c:v>0.27898550724637827</c:v>
                </c:pt>
                <c:pt idx="277">
                  <c:v>0.27797833935018196</c:v>
                </c:pt>
                <c:pt idx="278">
                  <c:v>0.27697841726618855</c:v>
                </c:pt>
                <c:pt idx="279">
                  <c:v>0.27598566308243877</c:v>
                </c:pt>
                <c:pt idx="280">
                  <c:v>0.27500000000000152</c:v>
                </c:pt>
                <c:pt idx="281">
                  <c:v>0.27402135231316876</c:v>
                </c:pt>
                <c:pt idx="282">
                  <c:v>0.27304964539007243</c:v>
                </c:pt>
                <c:pt idx="283">
                  <c:v>0.27208480565371179</c:v>
                </c:pt>
                <c:pt idx="284">
                  <c:v>0.27112676056338181</c:v>
                </c:pt>
                <c:pt idx="285">
                  <c:v>0.27017543859649279</c:v>
                </c:pt>
                <c:pt idx="286">
                  <c:v>0.26923076923077077</c:v>
                </c:pt>
                <c:pt idx="287">
                  <c:v>0.26829268292683084</c:v>
                </c:pt>
                <c:pt idx="288">
                  <c:v>0.26736111111111271</c:v>
                </c:pt>
                <c:pt idx="289">
                  <c:v>0.26643598615917113</c:v>
                </c:pt>
                <c:pt idx="290">
                  <c:v>0.26551724137931193</c:v>
                </c:pt>
                <c:pt idx="291">
                  <c:v>0.26460481099656519</c:v>
                </c:pt>
                <c:pt idx="292">
                  <c:v>0.26369863013698791</c:v>
                </c:pt>
                <c:pt idx="293">
                  <c:v>0.26279863481228832</c:v>
                </c:pt>
                <c:pt idx="294">
                  <c:v>0.26190476190476353</c:v>
                </c:pt>
                <c:pt idx="295">
                  <c:v>0.26101694915254403</c:v>
                </c:pt>
                <c:pt idx="296">
                  <c:v>0.26013513513513681</c:v>
                </c:pt>
                <c:pt idx="297">
                  <c:v>0.25925925925926091</c:v>
                </c:pt>
                <c:pt idx="298">
                  <c:v>0.25838926174496812</c:v>
                </c:pt>
                <c:pt idx="299">
                  <c:v>0.25752508361204179</c:v>
                </c:pt>
                <c:pt idx="300">
                  <c:v>0.25666666666666832</c:v>
                </c:pt>
                <c:pt idx="301">
                  <c:v>0.25581395348837377</c:v>
                </c:pt>
                <c:pt idx="302">
                  <c:v>0.25496688741722023</c:v>
                </c:pt>
                <c:pt idx="303">
                  <c:v>0.25412541254125581</c:v>
                </c:pt>
                <c:pt idx="304">
                  <c:v>0.25328947368421223</c:v>
                </c:pt>
                <c:pt idx="305">
                  <c:v>0.25245901639344431</c:v>
                </c:pt>
                <c:pt idx="306">
                  <c:v>0.25163398692810629</c:v>
                </c:pt>
                <c:pt idx="307">
                  <c:v>0.25081433224755872</c:v>
                </c:pt>
                <c:pt idx="308">
                  <c:v>0.25000000000000172</c:v>
                </c:pt>
                <c:pt idx="309">
                  <c:v>0.24919093851132859</c:v>
                </c:pt>
                <c:pt idx="310">
                  <c:v>0.24838709677419532</c:v>
                </c:pt>
                <c:pt idx="311">
                  <c:v>0.24758842443730078</c:v>
                </c:pt>
                <c:pt idx="312">
                  <c:v>0.24679487179487355</c:v>
                </c:pt>
                <c:pt idx="313">
                  <c:v>0.24600638977635958</c:v>
                </c:pt>
                <c:pt idx="314">
                  <c:v>0.24522292993630748</c:v>
                </c:pt>
                <c:pt idx="315">
                  <c:v>0.24444444444444621</c:v>
                </c:pt>
                <c:pt idx="316">
                  <c:v>0.24367088607595114</c:v>
                </c:pt>
                <c:pt idx="317">
                  <c:v>0.24290220820189454</c:v>
                </c:pt>
                <c:pt idx="318">
                  <c:v>0.24213836477987596</c:v>
                </c:pt>
                <c:pt idx="319">
                  <c:v>0.24137931034482937</c:v>
                </c:pt>
                <c:pt idx="320">
                  <c:v>0.24062500000000178</c:v>
                </c:pt>
                <c:pt idx="321">
                  <c:v>0.24062500000000001</c:v>
                </c:pt>
                <c:pt idx="322">
                  <c:v>0.24062500000000001</c:v>
                </c:pt>
                <c:pt idx="323">
                  <c:v>0.24062500000000001</c:v>
                </c:pt>
                <c:pt idx="324">
                  <c:v>0.24062500000000001</c:v>
                </c:pt>
                <c:pt idx="325">
                  <c:v>0.24062500000000001</c:v>
                </c:pt>
                <c:pt idx="326">
                  <c:v>0.24062500000000001</c:v>
                </c:pt>
                <c:pt idx="327">
                  <c:v>0.24062500000000001</c:v>
                </c:pt>
                <c:pt idx="328">
                  <c:v>0.24062500000000001</c:v>
                </c:pt>
                <c:pt idx="329">
                  <c:v>0.24062500000000001</c:v>
                </c:pt>
                <c:pt idx="330">
                  <c:v>0.24062500000000001</c:v>
                </c:pt>
                <c:pt idx="331">
                  <c:v>0.24062500000000001</c:v>
                </c:pt>
                <c:pt idx="332">
                  <c:v>0.24062500000000001</c:v>
                </c:pt>
                <c:pt idx="333">
                  <c:v>0.24062500000000001</c:v>
                </c:pt>
                <c:pt idx="334">
                  <c:v>0.24062500000000001</c:v>
                </c:pt>
                <c:pt idx="335">
                  <c:v>0.24062500000000001</c:v>
                </c:pt>
                <c:pt idx="336">
                  <c:v>0.24062500000000001</c:v>
                </c:pt>
                <c:pt idx="337">
                  <c:v>0.24062500000000001</c:v>
                </c:pt>
                <c:pt idx="338">
                  <c:v>0.24062500000000001</c:v>
                </c:pt>
                <c:pt idx="339">
                  <c:v>0.24062500000000001</c:v>
                </c:pt>
                <c:pt idx="340">
                  <c:v>0.24062500000000001</c:v>
                </c:pt>
                <c:pt idx="341">
                  <c:v>0.24062500000000001</c:v>
                </c:pt>
                <c:pt idx="342">
                  <c:v>0.24062500000000001</c:v>
                </c:pt>
                <c:pt idx="343">
                  <c:v>0.24062500000000001</c:v>
                </c:pt>
                <c:pt idx="344">
                  <c:v>0.24062500000000001</c:v>
                </c:pt>
                <c:pt idx="345">
                  <c:v>0.24062500000000001</c:v>
                </c:pt>
                <c:pt idx="346">
                  <c:v>0.24062500000000001</c:v>
                </c:pt>
                <c:pt idx="347">
                  <c:v>0.24062500000000001</c:v>
                </c:pt>
                <c:pt idx="348">
                  <c:v>0.24062500000000001</c:v>
                </c:pt>
                <c:pt idx="349">
                  <c:v>0.24062500000000001</c:v>
                </c:pt>
                <c:pt idx="350">
                  <c:v>0.24062500000000001</c:v>
                </c:pt>
                <c:pt idx="351">
                  <c:v>0.24062500000000001</c:v>
                </c:pt>
                <c:pt idx="352">
                  <c:v>0.24062500000000001</c:v>
                </c:pt>
                <c:pt idx="353">
                  <c:v>0.24062500000000001</c:v>
                </c:pt>
                <c:pt idx="354">
                  <c:v>0.24062500000000001</c:v>
                </c:pt>
                <c:pt idx="355">
                  <c:v>0.24062500000000001</c:v>
                </c:pt>
                <c:pt idx="356">
                  <c:v>0.24062500000000001</c:v>
                </c:pt>
                <c:pt idx="357">
                  <c:v>0.24062500000000001</c:v>
                </c:pt>
                <c:pt idx="358">
                  <c:v>0.24062500000000001</c:v>
                </c:pt>
                <c:pt idx="359">
                  <c:v>0.24062500000000001</c:v>
                </c:pt>
                <c:pt idx="360">
                  <c:v>0.24062500000000001</c:v>
                </c:pt>
                <c:pt idx="361">
                  <c:v>0.24062500000000001</c:v>
                </c:pt>
                <c:pt idx="362">
                  <c:v>0.24062500000000001</c:v>
                </c:pt>
                <c:pt idx="363">
                  <c:v>0.24062500000000001</c:v>
                </c:pt>
                <c:pt idx="364">
                  <c:v>0.24062500000000001</c:v>
                </c:pt>
                <c:pt idx="365">
                  <c:v>0.24062500000000001</c:v>
                </c:pt>
                <c:pt idx="366">
                  <c:v>0.24062500000000001</c:v>
                </c:pt>
                <c:pt idx="367">
                  <c:v>0.24062500000000001</c:v>
                </c:pt>
                <c:pt idx="368">
                  <c:v>0.24062500000000001</c:v>
                </c:pt>
                <c:pt idx="369">
                  <c:v>0.24062500000000001</c:v>
                </c:pt>
                <c:pt idx="370">
                  <c:v>0.24062500000000001</c:v>
                </c:pt>
                <c:pt idx="371">
                  <c:v>0.24062500000000001</c:v>
                </c:pt>
                <c:pt idx="372">
                  <c:v>0.24062500000000001</c:v>
                </c:pt>
                <c:pt idx="373">
                  <c:v>0.24062500000000001</c:v>
                </c:pt>
                <c:pt idx="374">
                  <c:v>0.24062500000000001</c:v>
                </c:pt>
                <c:pt idx="375">
                  <c:v>0.24062500000000001</c:v>
                </c:pt>
                <c:pt idx="376">
                  <c:v>0.24062500000000001</c:v>
                </c:pt>
                <c:pt idx="377">
                  <c:v>0.24062500000000001</c:v>
                </c:pt>
                <c:pt idx="378">
                  <c:v>0.24062500000000001</c:v>
                </c:pt>
                <c:pt idx="379">
                  <c:v>0.24062500000000001</c:v>
                </c:pt>
                <c:pt idx="380">
                  <c:v>0.24062500000000001</c:v>
                </c:pt>
                <c:pt idx="381">
                  <c:v>0.24062500000000001</c:v>
                </c:pt>
                <c:pt idx="382">
                  <c:v>0.24062500000000001</c:v>
                </c:pt>
                <c:pt idx="383">
                  <c:v>0.24062500000000001</c:v>
                </c:pt>
                <c:pt idx="384">
                  <c:v>0.24062500000000001</c:v>
                </c:pt>
                <c:pt idx="385">
                  <c:v>0.24062500000000001</c:v>
                </c:pt>
                <c:pt idx="386">
                  <c:v>0.24062500000000001</c:v>
                </c:pt>
                <c:pt idx="387">
                  <c:v>0.24062500000000001</c:v>
                </c:pt>
                <c:pt idx="388">
                  <c:v>0.24062500000000001</c:v>
                </c:pt>
                <c:pt idx="389">
                  <c:v>0.24062500000000001</c:v>
                </c:pt>
                <c:pt idx="390">
                  <c:v>0.24062500000000001</c:v>
                </c:pt>
                <c:pt idx="391">
                  <c:v>0.24062500000000001</c:v>
                </c:pt>
                <c:pt idx="392">
                  <c:v>0.24062500000000001</c:v>
                </c:pt>
                <c:pt idx="393">
                  <c:v>0.24062500000000001</c:v>
                </c:pt>
                <c:pt idx="394">
                  <c:v>0.24062500000000001</c:v>
                </c:pt>
                <c:pt idx="395">
                  <c:v>0.24062500000000001</c:v>
                </c:pt>
                <c:pt idx="396">
                  <c:v>0.24062500000000001</c:v>
                </c:pt>
                <c:pt idx="397">
                  <c:v>0.24062500000000001</c:v>
                </c:pt>
                <c:pt idx="398">
                  <c:v>0.24062500000000001</c:v>
                </c:pt>
                <c:pt idx="399">
                  <c:v>0.24062500000000001</c:v>
                </c:pt>
                <c:pt idx="400">
                  <c:v>0.24062500000000001</c:v>
                </c:pt>
                <c:pt idx="401">
                  <c:v>0.24062500000000001</c:v>
                </c:pt>
                <c:pt idx="402">
                  <c:v>0.24062500000000001</c:v>
                </c:pt>
                <c:pt idx="403">
                  <c:v>0.24062500000000001</c:v>
                </c:pt>
                <c:pt idx="404">
                  <c:v>0.24062500000000001</c:v>
                </c:pt>
                <c:pt idx="405">
                  <c:v>0.24062500000000001</c:v>
                </c:pt>
                <c:pt idx="406">
                  <c:v>0.24062500000000001</c:v>
                </c:pt>
                <c:pt idx="407">
                  <c:v>0.24062500000000001</c:v>
                </c:pt>
                <c:pt idx="408">
                  <c:v>0.24062500000000001</c:v>
                </c:pt>
                <c:pt idx="409">
                  <c:v>0.24062500000000001</c:v>
                </c:pt>
                <c:pt idx="410">
                  <c:v>0.24062500000000001</c:v>
                </c:pt>
                <c:pt idx="411">
                  <c:v>0.24062500000000001</c:v>
                </c:pt>
                <c:pt idx="412">
                  <c:v>0.24062500000000001</c:v>
                </c:pt>
                <c:pt idx="413">
                  <c:v>0.24062500000000001</c:v>
                </c:pt>
                <c:pt idx="414">
                  <c:v>0.24062500000000001</c:v>
                </c:pt>
                <c:pt idx="415">
                  <c:v>0.24062500000000001</c:v>
                </c:pt>
                <c:pt idx="416">
                  <c:v>0.24062500000000001</c:v>
                </c:pt>
                <c:pt idx="417">
                  <c:v>0.24062500000000001</c:v>
                </c:pt>
                <c:pt idx="418">
                  <c:v>0.24062500000000001</c:v>
                </c:pt>
                <c:pt idx="419">
                  <c:v>0.24062500000000001</c:v>
                </c:pt>
                <c:pt idx="420">
                  <c:v>0.24062500000000001</c:v>
                </c:pt>
                <c:pt idx="421">
                  <c:v>0.24062500000000001</c:v>
                </c:pt>
                <c:pt idx="422">
                  <c:v>0.24062500000000001</c:v>
                </c:pt>
                <c:pt idx="423">
                  <c:v>0.24062500000000001</c:v>
                </c:pt>
                <c:pt idx="424">
                  <c:v>0.24062500000000001</c:v>
                </c:pt>
                <c:pt idx="425">
                  <c:v>0.24062500000000001</c:v>
                </c:pt>
                <c:pt idx="426">
                  <c:v>0.24062500000000001</c:v>
                </c:pt>
                <c:pt idx="427">
                  <c:v>0.24062500000000001</c:v>
                </c:pt>
                <c:pt idx="428">
                  <c:v>0.24062500000000001</c:v>
                </c:pt>
                <c:pt idx="429">
                  <c:v>0.24062500000000001</c:v>
                </c:pt>
                <c:pt idx="430">
                  <c:v>0.24062500000000001</c:v>
                </c:pt>
                <c:pt idx="431">
                  <c:v>0.24062500000000001</c:v>
                </c:pt>
                <c:pt idx="432">
                  <c:v>0.24062500000000001</c:v>
                </c:pt>
                <c:pt idx="433">
                  <c:v>0.24062500000000001</c:v>
                </c:pt>
                <c:pt idx="434">
                  <c:v>0.24062500000000001</c:v>
                </c:pt>
                <c:pt idx="435">
                  <c:v>0.24062500000000001</c:v>
                </c:pt>
                <c:pt idx="436">
                  <c:v>0.24062500000000001</c:v>
                </c:pt>
                <c:pt idx="437">
                  <c:v>0.24062500000000001</c:v>
                </c:pt>
                <c:pt idx="438">
                  <c:v>0.24062500000000001</c:v>
                </c:pt>
                <c:pt idx="439">
                  <c:v>0.24062500000000001</c:v>
                </c:pt>
                <c:pt idx="440">
                  <c:v>0.24062500000000001</c:v>
                </c:pt>
                <c:pt idx="441">
                  <c:v>0.24062500000000001</c:v>
                </c:pt>
                <c:pt idx="442">
                  <c:v>0.24062500000000001</c:v>
                </c:pt>
                <c:pt idx="443">
                  <c:v>0.24062500000000001</c:v>
                </c:pt>
                <c:pt idx="444">
                  <c:v>0.24062500000000001</c:v>
                </c:pt>
                <c:pt idx="445">
                  <c:v>0.24062500000000001</c:v>
                </c:pt>
                <c:pt idx="446">
                  <c:v>0.24062500000000001</c:v>
                </c:pt>
                <c:pt idx="447">
                  <c:v>0.24062500000000001</c:v>
                </c:pt>
                <c:pt idx="448">
                  <c:v>0.24062500000000001</c:v>
                </c:pt>
                <c:pt idx="449">
                  <c:v>0.24062500000000001</c:v>
                </c:pt>
                <c:pt idx="450">
                  <c:v>0.24062500000000001</c:v>
                </c:pt>
                <c:pt idx="451">
                  <c:v>0.24062500000000001</c:v>
                </c:pt>
                <c:pt idx="452">
                  <c:v>0.24062500000000001</c:v>
                </c:pt>
                <c:pt idx="453">
                  <c:v>0.24062500000000001</c:v>
                </c:pt>
                <c:pt idx="454">
                  <c:v>0.24062500000000001</c:v>
                </c:pt>
                <c:pt idx="455">
                  <c:v>0.24062500000000001</c:v>
                </c:pt>
                <c:pt idx="456">
                  <c:v>0.24062500000000001</c:v>
                </c:pt>
                <c:pt idx="457">
                  <c:v>0.24062500000000001</c:v>
                </c:pt>
                <c:pt idx="458">
                  <c:v>0.24062500000000001</c:v>
                </c:pt>
                <c:pt idx="459">
                  <c:v>0.24062500000000001</c:v>
                </c:pt>
                <c:pt idx="460">
                  <c:v>0.24062500000000001</c:v>
                </c:pt>
                <c:pt idx="461">
                  <c:v>0.24062500000000001</c:v>
                </c:pt>
                <c:pt idx="462">
                  <c:v>0.24062500000000001</c:v>
                </c:pt>
                <c:pt idx="463">
                  <c:v>0.24062500000000001</c:v>
                </c:pt>
                <c:pt idx="464">
                  <c:v>0.24062500000000001</c:v>
                </c:pt>
                <c:pt idx="465">
                  <c:v>0.24062500000000001</c:v>
                </c:pt>
                <c:pt idx="466">
                  <c:v>0.24062500000000001</c:v>
                </c:pt>
                <c:pt idx="467">
                  <c:v>0.24062500000000001</c:v>
                </c:pt>
                <c:pt idx="468">
                  <c:v>0.24062500000000001</c:v>
                </c:pt>
                <c:pt idx="469">
                  <c:v>0.24062500000000001</c:v>
                </c:pt>
                <c:pt idx="470">
                  <c:v>0.24062500000000001</c:v>
                </c:pt>
                <c:pt idx="471">
                  <c:v>0.24062500000000001</c:v>
                </c:pt>
                <c:pt idx="472">
                  <c:v>0.24062500000000001</c:v>
                </c:pt>
                <c:pt idx="473">
                  <c:v>0.24062500000000001</c:v>
                </c:pt>
                <c:pt idx="474">
                  <c:v>0.24062500000000001</c:v>
                </c:pt>
                <c:pt idx="475">
                  <c:v>0.24062500000000001</c:v>
                </c:pt>
                <c:pt idx="476">
                  <c:v>0.24062500000000001</c:v>
                </c:pt>
                <c:pt idx="477">
                  <c:v>0.24062500000000001</c:v>
                </c:pt>
                <c:pt idx="478">
                  <c:v>0.24062500000000001</c:v>
                </c:pt>
                <c:pt idx="479">
                  <c:v>0.24062500000000001</c:v>
                </c:pt>
                <c:pt idx="480">
                  <c:v>0.24062500000000001</c:v>
                </c:pt>
                <c:pt idx="481">
                  <c:v>0.24062500000000001</c:v>
                </c:pt>
                <c:pt idx="482">
                  <c:v>0.24062500000000001</c:v>
                </c:pt>
                <c:pt idx="483">
                  <c:v>0.24062500000000001</c:v>
                </c:pt>
                <c:pt idx="484">
                  <c:v>0.24062500000000001</c:v>
                </c:pt>
                <c:pt idx="485">
                  <c:v>0.24062500000000001</c:v>
                </c:pt>
                <c:pt idx="486">
                  <c:v>0.24062500000000001</c:v>
                </c:pt>
                <c:pt idx="487">
                  <c:v>0.24062500000000001</c:v>
                </c:pt>
                <c:pt idx="488">
                  <c:v>0.24062500000000001</c:v>
                </c:pt>
                <c:pt idx="489">
                  <c:v>0.24062500000000001</c:v>
                </c:pt>
                <c:pt idx="490">
                  <c:v>0.24062500000000001</c:v>
                </c:pt>
                <c:pt idx="491">
                  <c:v>0.24062500000000001</c:v>
                </c:pt>
                <c:pt idx="492">
                  <c:v>0.24062500000000001</c:v>
                </c:pt>
                <c:pt idx="493">
                  <c:v>0.24062500000000001</c:v>
                </c:pt>
                <c:pt idx="494">
                  <c:v>0.24062500000000001</c:v>
                </c:pt>
                <c:pt idx="495">
                  <c:v>0.24062500000000001</c:v>
                </c:pt>
                <c:pt idx="496">
                  <c:v>0.24062500000000001</c:v>
                </c:pt>
                <c:pt idx="497">
                  <c:v>0.24062500000000001</c:v>
                </c:pt>
                <c:pt idx="498">
                  <c:v>0.24062500000000001</c:v>
                </c:pt>
                <c:pt idx="499">
                  <c:v>0.24062500000000001</c:v>
                </c:pt>
                <c:pt idx="500">
                  <c:v>0.24062500000000001</c:v>
                </c:pt>
              </c:numCache>
            </c:numRef>
          </c:yVal>
          <c:smooth val="0"/>
          <c:extLst>
            <c:ext xmlns:c16="http://schemas.microsoft.com/office/drawing/2014/chart" uri="{C3380CC4-5D6E-409C-BE32-E72D297353CC}">
              <c16:uniqueId val="{00000000-7EF7-4964-9BED-6D356964E69A}"/>
            </c:ext>
          </c:extLst>
        </c:ser>
        <c:ser>
          <c:idx val="2"/>
          <c:order val="1"/>
          <c:tx>
            <c:v>R=3 , Tank , Soil Type III</c:v>
          </c:tx>
          <c:spPr>
            <a:ln w="12700">
              <a:solidFill>
                <a:srgbClr val="00B050"/>
              </a:solidFill>
              <a:prstDash val="dashDot"/>
            </a:ln>
          </c:spPr>
          <c:marker>
            <c:symbol val="none"/>
          </c:marker>
          <c:xVal>
            <c:numRef>
              <c:f>Sheet2!$K$2:$K$502</c:f>
              <c:numCache>
                <c:formatCode>General</c:formatCode>
                <c:ptCount val="501"/>
                <c:pt idx="0">
                  <c:v>0</c:v>
                </c:pt>
                <c:pt idx="1">
                  <c:v>0.01</c:v>
                </c:pt>
                <c:pt idx="2">
                  <c:v>0.02</c:v>
                </c:pt>
                <c:pt idx="3">
                  <c:v>0.03</c:v>
                </c:pt>
                <c:pt idx="4">
                  <c:v>0.04</c:v>
                </c:pt>
                <c:pt idx="5">
                  <c:v>0.05</c:v>
                </c:pt>
                <c:pt idx="6">
                  <c:v>6.0000000000000005E-2</c:v>
                </c:pt>
                <c:pt idx="7">
                  <c:v>7.0000000000000007E-2</c:v>
                </c:pt>
                <c:pt idx="8">
                  <c:v>0.08</c:v>
                </c:pt>
                <c:pt idx="9">
                  <c:v>0.09</c:v>
                </c:pt>
                <c:pt idx="10">
                  <c:v>9.9999999999999992E-2</c:v>
                </c:pt>
                <c:pt idx="11">
                  <c:v>0.10999999999999999</c:v>
                </c:pt>
                <c:pt idx="12">
                  <c:v>0.11999999999999998</c:v>
                </c:pt>
                <c:pt idx="13">
                  <c:v>0.12999999999999998</c:v>
                </c:pt>
                <c:pt idx="14">
                  <c:v>0.13999999999999999</c:v>
                </c:pt>
                <c:pt idx="15">
                  <c:v>0.15</c:v>
                </c:pt>
                <c:pt idx="16">
                  <c:v>0.16</c:v>
                </c:pt>
                <c:pt idx="17">
                  <c:v>0.17</c:v>
                </c:pt>
                <c:pt idx="18">
                  <c:v>0.18000000000000002</c:v>
                </c:pt>
                <c:pt idx="19">
                  <c:v>0.19000000000000003</c:v>
                </c:pt>
                <c:pt idx="20">
                  <c:v>0.20000000000000004</c:v>
                </c:pt>
                <c:pt idx="21">
                  <c:v>0.21000000000000005</c:v>
                </c:pt>
                <c:pt idx="22">
                  <c:v>0.22000000000000006</c:v>
                </c:pt>
                <c:pt idx="23">
                  <c:v>0.23000000000000007</c:v>
                </c:pt>
                <c:pt idx="24">
                  <c:v>0.24000000000000007</c:v>
                </c:pt>
                <c:pt idx="25">
                  <c:v>0.25000000000000006</c:v>
                </c:pt>
                <c:pt idx="26">
                  <c:v>0.26000000000000006</c:v>
                </c:pt>
                <c:pt idx="27">
                  <c:v>0.27000000000000007</c:v>
                </c:pt>
                <c:pt idx="28">
                  <c:v>0.28000000000000008</c:v>
                </c:pt>
                <c:pt idx="29">
                  <c:v>0.29000000000000009</c:v>
                </c:pt>
                <c:pt idx="30">
                  <c:v>0.3000000000000001</c:v>
                </c:pt>
                <c:pt idx="31">
                  <c:v>0.31000000000000011</c:v>
                </c:pt>
                <c:pt idx="32">
                  <c:v>0.32000000000000012</c:v>
                </c:pt>
                <c:pt idx="33">
                  <c:v>0.33000000000000013</c:v>
                </c:pt>
                <c:pt idx="34">
                  <c:v>0.34000000000000014</c:v>
                </c:pt>
                <c:pt idx="35">
                  <c:v>0.35000000000000014</c:v>
                </c:pt>
                <c:pt idx="36">
                  <c:v>0.36000000000000015</c:v>
                </c:pt>
                <c:pt idx="37">
                  <c:v>0.37000000000000016</c:v>
                </c:pt>
                <c:pt idx="38">
                  <c:v>0.38000000000000017</c:v>
                </c:pt>
                <c:pt idx="39">
                  <c:v>0.39000000000000018</c:v>
                </c:pt>
                <c:pt idx="40">
                  <c:v>0.40000000000000019</c:v>
                </c:pt>
                <c:pt idx="41">
                  <c:v>0.4100000000000002</c:v>
                </c:pt>
                <c:pt idx="42">
                  <c:v>0.42000000000000021</c:v>
                </c:pt>
                <c:pt idx="43">
                  <c:v>0.43000000000000022</c:v>
                </c:pt>
                <c:pt idx="44">
                  <c:v>0.44000000000000022</c:v>
                </c:pt>
                <c:pt idx="45">
                  <c:v>0.45000000000000023</c:v>
                </c:pt>
                <c:pt idx="46">
                  <c:v>0.46000000000000024</c:v>
                </c:pt>
                <c:pt idx="47">
                  <c:v>0.47000000000000025</c:v>
                </c:pt>
                <c:pt idx="48">
                  <c:v>0.48000000000000026</c:v>
                </c:pt>
                <c:pt idx="49">
                  <c:v>0.49000000000000027</c:v>
                </c:pt>
                <c:pt idx="50">
                  <c:v>0.50000000000000022</c:v>
                </c:pt>
                <c:pt idx="51">
                  <c:v>0.51000000000000023</c:v>
                </c:pt>
                <c:pt idx="52">
                  <c:v>0.52000000000000024</c:v>
                </c:pt>
                <c:pt idx="53">
                  <c:v>0.53000000000000025</c:v>
                </c:pt>
                <c:pt idx="54">
                  <c:v>0.54000000000000026</c:v>
                </c:pt>
                <c:pt idx="55">
                  <c:v>0.55000000000000027</c:v>
                </c:pt>
                <c:pt idx="56">
                  <c:v>0.56000000000000028</c:v>
                </c:pt>
                <c:pt idx="57">
                  <c:v>0.57000000000000028</c:v>
                </c:pt>
                <c:pt idx="58">
                  <c:v>0.58000000000000029</c:v>
                </c:pt>
                <c:pt idx="59">
                  <c:v>0.5900000000000003</c:v>
                </c:pt>
                <c:pt idx="60">
                  <c:v>0.60000000000000031</c:v>
                </c:pt>
                <c:pt idx="61">
                  <c:v>0.61000000000000032</c:v>
                </c:pt>
                <c:pt idx="62">
                  <c:v>0.62000000000000033</c:v>
                </c:pt>
                <c:pt idx="63">
                  <c:v>0.63000000000000034</c:v>
                </c:pt>
                <c:pt idx="64">
                  <c:v>0.64000000000000035</c:v>
                </c:pt>
                <c:pt idx="65">
                  <c:v>0.65000000000000036</c:v>
                </c:pt>
                <c:pt idx="66">
                  <c:v>0.66000000000000036</c:v>
                </c:pt>
                <c:pt idx="67">
                  <c:v>0.67000000000000037</c:v>
                </c:pt>
                <c:pt idx="68">
                  <c:v>0.68000000000000038</c:v>
                </c:pt>
                <c:pt idx="69">
                  <c:v>0.69000000000000039</c:v>
                </c:pt>
                <c:pt idx="70">
                  <c:v>0.7000000000000004</c:v>
                </c:pt>
                <c:pt idx="71">
                  <c:v>0.71000000000000041</c:v>
                </c:pt>
                <c:pt idx="72">
                  <c:v>0.72000000000000042</c:v>
                </c:pt>
                <c:pt idx="73">
                  <c:v>0.73000000000000043</c:v>
                </c:pt>
                <c:pt idx="74">
                  <c:v>0.74000000000000044</c:v>
                </c:pt>
                <c:pt idx="75">
                  <c:v>0.75000000000000044</c:v>
                </c:pt>
                <c:pt idx="76">
                  <c:v>0.76000000000000045</c:v>
                </c:pt>
                <c:pt idx="77">
                  <c:v>0.77000000000000046</c:v>
                </c:pt>
                <c:pt idx="78">
                  <c:v>0.78000000000000047</c:v>
                </c:pt>
                <c:pt idx="79">
                  <c:v>0.79000000000000048</c:v>
                </c:pt>
                <c:pt idx="80">
                  <c:v>0.80000000000000049</c:v>
                </c:pt>
                <c:pt idx="81">
                  <c:v>0.8100000000000005</c:v>
                </c:pt>
                <c:pt idx="82">
                  <c:v>0.82000000000000051</c:v>
                </c:pt>
                <c:pt idx="83">
                  <c:v>0.83000000000000052</c:v>
                </c:pt>
                <c:pt idx="84">
                  <c:v>0.84000000000000052</c:v>
                </c:pt>
                <c:pt idx="85">
                  <c:v>0.85000000000000053</c:v>
                </c:pt>
                <c:pt idx="86">
                  <c:v>0.86000000000000054</c:v>
                </c:pt>
                <c:pt idx="87">
                  <c:v>0.87000000000000055</c:v>
                </c:pt>
                <c:pt idx="88">
                  <c:v>0.88000000000000056</c:v>
                </c:pt>
                <c:pt idx="89">
                  <c:v>0.89000000000000057</c:v>
                </c:pt>
                <c:pt idx="90">
                  <c:v>0.90000000000000058</c:v>
                </c:pt>
                <c:pt idx="91">
                  <c:v>0.91000000000000059</c:v>
                </c:pt>
                <c:pt idx="92">
                  <c:v>0.9200000000000006</c:v>
                </c:pt>
                <c:pt idx="93">
                  <c:v>0.9300000000000006</c:v>
                </c:pt>
                <c:pt idx="94">
                  <c:v>0.94000000000000061</c:v>
                </c:pt>
                <c:pt idx="95">
                  <c:v>0.95000000000000062</c:v>
                </c:pt>
                <c:pt idx="96">
                  <c:v>0.96000000000000063</c:v>
                </c:pt>
                <c:pt idx="97">
                  <c:v>0.97000000000000064</c:v>
                </c:pt>
                <c:pt idx="98">
                  <c:v>0.98000000000000065</c:v>
                </c:pt>
                <c:pt idx="99">
                  <c:v>0.99000000000000066</c:v>
                </c:pt>
                <c:pt idx="100">
                  <c:v>1.0000000000000007</c:v>
                </c:pt>
                <c:pt idx="101">
                  <c:v>1.0100000000000007</c:v>
                </c:pt>
                <c:pt idx="102">
                  <c:v>1.0200000000000007</c:v>
                </c:pt>
                <c:pt idx="103">
                  <c:v>1.0300000000000007</c:v>
                </c:pt>
                <c:pt idx="104">
                  <c:v>1.0400000000000007</c:v>
                </c:pt>
                <c:pt idx="105">
                  <c:v>1.0500000000000007</c:v>
                </c:pt>
                <c:pt idx="106">
                  <c:v>1.0600000000000007</c:v>
                </c:pt>
                <c:pt idx="107">
                  <c:v>1.0700000000000007</c:v>
                </c:pt>
                <c:pt idx="108">
                  <c:v>1.0800000000000007</c:v>
                </c:pt>
                <c:pt idx="109">
                  <c:v>1.0900000000000007</c:v>
                </c:pt>
                <c:pt idx="110">
                  <c:v>1.1000000000000008</c:v>
                </c:pt>
                <c:pt idx="111">
                  <c:v>1.1100000000000008</c:v>
                </c:pt>
                <c:pt idx="112">
                  <c:v>1.1200000000000008</c:v>
                </c:pt>
                <c:pt idx="113">
                  <c:v>1.1300000000000008</c:v>
                </c:pt>
                <c:pt idx="114">
                  <c:v>1.1400000000000008</c:v>
                </c:pt>
                <c:pt idx="115">
                  <c:v>1.1500000000000008</c:v>
                </c:pt>
                <c:pt idx="116">
                  <c:v>1.1600000000000008</c:v>
                </c:pt>
                <c:pt idx="117">
                  <c:v>1.1700000000000008</c:v>
                </c:pt>
                <c:pt idx="118">
                  <c:v>1.1800000000000008</c:v>
                </c:pt>
                <c:pt idx="119">
                  <c:v>1.1900000000000008</c:v>
                </c:pt>
                <c:pt idx="120">
                  <c:v>1.2000000000000008</c:v>
                </c:pt>
                <c:pt idx="121">
                  <c:v>1.2100000000000009</c:v>
                </c:pt>
                <c:pt idx="122">
                  <c:v>1.2200000000000009</c:v>
                </c:pt>
                <c:pt idx="123">
                  <c:v>1.2300000000000009</c:v>
                </c:pt>
                <c:pt idx="124">
                  <c:v>1.2400000000000009</c:v>
                </c:pt>
                <c:pt idx="125">
                  <c:v>1.2500000000000009</c:v>
                </c:pt>
                <c:pt idx="126">
                  <c:v>1.2600000000000009</c:v>
                </c:pt>
                <c:pt idx="127">
                  <c:v>1.2700000000000009</c:v>
                </c:pt>
                <c:pt idx="128">
                  <c:v>1.2800000000000009</c:v>
                </c:pt>
                <c:pt idx="129">
                  <c:v>1.2900000000000009</c:v>
                </c:pt>
                <c:pt idx="130">
                  <c:v>1.3000000000000009</c:v>
                </c:pt>
                <c:pt idx="131">
                  <c:v>1.3100000000000009</c:v>
                </c:pt>
                <c:pt idx="132">
                  <c:v>1.320000000000001</c:v>
                </c:pt>
                <c:pt idx="133">
                  <c:v>1.330000000000001</c:v>
                </c:pt>
                <c:pt idx="134">
                  <c:v>1.340000000000001</c:v>
                </c:pt>
                <c:pt idx="135">
                  <c:v>1.350000000000001</c:v>
                </c:pt>
                <c:pt idx="136">
                  <c:v>1.360000000000001</c:v>
                </c:pt>
                <c:pt idx="137">
                  <c:v>1.370000000000001</c:v>
                </c:pt>
                <c:pt idx="138">
                  <c:v>1.380000000000001</c:v>
                </c:pt>
                <c:pt idx="139">
                  <c:v>1.390000000000001</c:v>
                </c:pt>
                <c:pt idx="140">
                  <c:v>1.400000000000001</c:v>
                </c:pt>
                <c:pt idx="141">
                  <c:v>1.410000000000001</c:v>
                </c:pt>
                <c:pt idx="142">
                  <c:v>1.420000000000001</c:v>
                </c:pt>
                <c:pt idx="143">
                  <c:v>1.430000000000001</c:v>
                </c:pt>
                <c:pt idx="144">
                  <c:v>1.4400000000000011</c:v>
                </c:pt>
                <c:pt idx="145">
                  <c:v>1.4500000000000011</c:v>
                </c:pt>
                <c:pt idx="146">
                  <c:v>1.4600000000000011</c:v>
                </c:pt>
                <c:pt idx="147">
                  <c:v>1.4700000000000011</c:v>
                </c:pt>
                <c:pt idx="148">
                  <c:v>1.4800000000000011</c:v>
                </c:pt>
                <c:pt idx="149">
                  <c:v>1.4900000000000011</c:v>
                </c:pt>
                <c:pt idx="150">
                  <c:v>1.5000000000000011</c:v>
                </c:pt>
                <c:pt idx="151">
                  <c:v>1.5100000000000011</c:v>
                </c:pt>
                <c:pt idx="152">
                  <c:v>1.5200000000000011</c:v>
                </c:pt>
                <c:pt idx="153">
                  <c:v>1.5300000000000011</c:v>
                </c:pt>
                <c:pt idx="154">
                  <c:v>1.5400000000000011</c:v>
                </c:pt>
                <c:pt idx="155">
                  <c:v>1.5500000000000012</c:v>
                </c:pt>
                <c:pt idx="156">
                  <c:v>1.5600000000000012</c:v>
                </c:pt>
                <c:pt idx="157">
                  <c:v>1.5700000000000012</c:v>
                </c:pt>
                <c:pt idx="158">
                  <c:v>1.5800000000000012</c:v>
                </c:pt>
                <c:pt idx="159">
                  <c:v>1.5900000000000012</c:v>
                </c:pt>
                <c:pt idx="160">
                  <c:v>1.6000000000000012</c:v>
                </c:pt>
                <c:pt idx="161">
                  <c:v>1.6100000000000012</c:v>
                </c:pt>
                <c:pt idx="162">
                  <c:v>1.6200000000000012</c:v>
                </c:pt>
                <c:pt idx="163">
                  <c:v>1.6300000000000012</c:v>
                </c:pt>
                <c:pt idx="164">
                  <c:v>1.6400000000000012</c:v>
                </c:pt>
                <c:pt idx="165">
                  <c:v>1.6500000000000012</c:v>
                </c:pt>
                <c:pt idx="166">
                  <c:v>1.6600000000000013</c:v>
                </c:pt>
                <c:pt idx="167">
                  <c:v>1.6700000000000013</c:v>
                </c:pt>
                <c:pt idx="168">
                  <c:v>1.6800000000000013</c:v>
                </c:pt>
                <c:pt idx="169">
                  <c:v>1.6900000000000013</c:v>
                </c:pt>
                <c:pt idx="170">
                  <c:v>1.7000000000000013</c:v>
                </c:pt>
                <c:pt idx="171">
                  <c:v>1.7100000000000013</c:v>
                </c:pt>
                <c:pt idx="172">
                  <c:v>1.7200000000000013</c:v>
                </c:pt>
                <c:pt idx="173">
                  <c:v>1.7300000000000013</c:v>
                </c:pt>
                <c:pt idx="174">
                  <c:v>1.7400000000000013</c:v>
                </c:pt>
                <c:pt idx="175">
                  <c:v>1.7500000000000013</c:v>
                </c:pt>
                <c:pt idx="176">
                  <c:v>1.7600000000000013</c:v>
                </c:pt>
                <c:pt idx="177">
                  <c:v>1.7700000000000014</c:v>
                </c:pt>
                <c:pt idx="178">
                  <c:v>1.7800000000000014</c:v>
                </c:pt>
                <c:pt idx="179">
                  <c:v>1.7900000000000014</c:v>
                </c:pt>
                <c:pt idx="180">
                  <c:v>1.8000000000000014</c:v>
                </c:pt>
                <c:pt idx="181">
                  <c:v>1.8100000000000014</c:v>
                </c:pt>
                <c:pt idx="182">
                  <c:v>1.8200000000000014</c:v>
                </c:pt>
                <c:pt idx="183">
                  <c:v>1.8300000000000014</c:v>
                </c:pt>
                <c:pt idx="184">
                  <c:v>1.8400000000000014</c:v>
                </c:pt>
                <c:pt idx="185">
                  <c:v>1.8500000000000014</c:v>
                </c:pt>
                <c:pt idx="186">
                  <c:v>1.8600000000000014</c:v>
                </c:pt>
                <c:pt idx="187">
                  <c:v>1.8700000000000014</c:v>
                </c:pt>
                <c:pt idx="188">
                  <c:v>1.8800000000000014</c:v>
                </c:pt>
                <c:pt idx="189">
                  <c:v>1.8900000000000015</c:v>
                </c:pt>
                <c:pt idx="190">
                  <c:v>1.9000000000000015</c:v>
                </c:pt>
                <c:pt idx="191">
                  <c:v>1.9100000000000015</c:v>
                </c:pt>
                <c:pt idx="192">
                  <c:v>1.9200000000000015</c:v>
                </c:pt>
                <c:pt idx="193">
                  <c:v>1.9300000000000015</c:v>
                </c:pt>
                <c:pt idx="194">
                  <c:v>1.9400000000000015</c:v>
                </c:pt>
                <c:pt idx="195">
                  <c:v>1.9500000000000015</c:v>
                </c:pt>
                <c:pt idx="196">
                  <c:v>1.9600000000000015</c:v>
                </c:pt>
                <c:pt idx="197">
                  <c:v>1.9700000000000015</c:v>
                </c:pt>
                <c:pt idx="198">
                  <c:v>1.9800000000000015</c:v>
                </c:pt>
                <c:pt idx="199">
                  <c:v>1.9900000000000015</c:v>
                </c:pt>
                <c:pt idx="200">
                  <c:v>2.0000000000000013</c:v>
                </c:pt>
                <c:pt idx="201">
                  <c:v>2.0100000000000011</c:v>
                </c:pt>
                <c:pt idx="202">
                  <c:v>2.0200000000000009</c:v>
                </c:pt>
                <c:pt idx="203">
                  <c:v>2.0300000000000007</c:v>
                </c:pt>
                <c:pt idx="204">
                  <c:v>2.0400000000000005</c:v>
                </c:pt>
                <c:pt idx="205">
                  <c:v>2.0500000000000003</c:v>
                </c:pt>
                <c:pt idx="206">
                  <c:v>2.06</c:v>
                </c:pt>
                <c:pt idx="207">
                  <c:v>2.0699999999999998</c:v>
                </c:pt>
                <c:pt idx="208">
                  <c:v>2.0799999999999996</c:v>
                </c:pt>
                <c:pt idx="209">
                  <c:v>2.0899999999999994</c:v>
                </c:pt>
                <c:pt idx="210">
                  <c:v>2.0999999999999992</c:v>
                </c:pt>
                <c:pt idx="211">
                  <c:v>2.109999999999999</c:v>
                </c:pt>
                <c:pt idx="212">
                  <c:v>2.1199999999999988</c:v>
                </c:pt>
                <c:pt idx="213">
                  <c:v>2.1299999999999986</c:v>
                </c:pt>
                <c:pt idx="214">
                  <c:v>2.1399999999999983</c:v>
                </c:pt>
                <c:pt idx="215">
                  <c:v>2.1499999999999981</c:v>
                </c:pt>
                <c:pt idx="216">
                  <c:v>2.1599999999999979</c:v>
                </c:pt>
                <c:pt idx="217">
                  <c:v>2.1699999999999977</c:v>
                </c:pt>
                <c:pt idx="218">
                  <c:v>2.1799999999999975</c:v>
                </c:pt>
                <c:pt idx="219">
                  <c:v>2.1899999999999973</c:v>
                </c:pt>
                <c:pt idx="220">
                  <c:v>2.1999999999999971</c:v>
                </c:pt>
                <c:pt idx="221">
                  <c:v>2.2099999999999969</c:v>
                </c:pt>
                <c:pt idx="222">
                  <c:v>2.2199999999999966</c:v>
                </c:pt>
                <c:pt idx="223">
                  <c:v>2.2299999999999964</c:v>
                </c:pt>
                <c:pt idx="224">
                  <c:v>2.2399999999999962</c:v>
                </c:pt>
                <c:pt idx="225">
                  <c:v>2.249999999999996</c:v>
                </c:pt>
                <c:pt idx="226">
                  <c:v>2.2599999999999958</c:v>
                </c:pt>
                <c:pt idx="227">
                  <c:v>2.2699999999999956</c:v>
                </c:pt>
                <c:pt idx="228">
                  <c:v>2.2799999999999954</c:v>
                </c:pt>
                <c:pt idx="229">
                  <c:v>2.2899999999999952</c:v>
                </c:pt>
                <c:pt idx="230">
                  <c:v>2.2999999999999949</c:v>
                </c:pt>
                <c:pt idx="231">
                  <c:v>2.3099999999999947</c:v>
                </c:pt>
                <c:pt idx="232">
                  <c:v>2.3199999999999945</c:v>
                </c:pt>
                <c:pt idx="233">
                  <c:v>2.3299999999999943</c:v>
                </c:pt>
                <c:pt idx="234">
                  <c:v>2.3399999999999941</c:v>
                </c:pt>
                <c:pt idx="235">
                  <c:v>2.3499999999999939</c:v>
                </c:pt>
                <c:pt idx="236">
                  <c:v>2.3599999999999937</c:v>
                </c:pt>
                <c:pt idx="237">
                  <c:v>2.3699999999999934</c:v>
                </c:pt>
                <c:pt idx="238">
                  <c:v>2.3799999999999932</c:v>
                </c:pt>
                <c:pt idx="239">
                  <c:v>2.389999999999993</c:v>
                </c:pt>
                <c:pt idx="240">
                  <c:v>2.3999999999999928</c:v>
                </c:pt>
                <c:pt idx="241">
                  <c:v>2.4099999999999926</c:v>
                </c:pt>
                <c:pt idx="242">
                  <c:v>2.4199999999999924</c:v>
                </c:pt>
                <c:pt idx="243">
                  <c:v>2.4299999999999922</c:v>
                </c:pt>
                <c:pt idx="244">
                  <c:v>2.439999999999992</c:v>
                </c:pt>
                <c:pt idx="245">
                  <c:v>2.4499999999999917</c:v>
                </c:pt>
                <c:pt idx="246">
                  <c:v>2.4599999999999915</c:v>
                </c:pt>
                <c:pt idx="247">
                  <c:v>2.4699999999999913</c:v>
                </c:pt>
                <c:pt idx="248">
                  <c:v>2.4799999999999911</c:v>
                </c:pt>
                <c:pt idx="249">
                  <c:v>2.4899999999999909</c:v>
                </c:pt>
                <c:pt idx="250">
                  <c:v>2.4999999999999907</c:v>
                </c:pt>
                <c:pt idx="251">
                  <c:v>2.5099999999999905</c:v>
                </c:pt>
                <c:pt idx="252">
                  <c:v>2.5199999999999902</c:v>
                </c:pt>
                <c:pt idx="253">
                  <c:v>2.52999999999999</c:v>
                </c:pt>
                <c:pt idx="254">
                  <c:v>2.5399999999999898</c:v>
                </c:pt>
                <c:pt idx="255">
                  <c:v>2.5499999999999896</c:v>
                </c:pt>
                <c:pt idx="256">
                  <c:v>2.5599999999999894</c:v>
                </c:pt>
                <c:pt idx="257">
                  <c:v>2.5699999999999892</c:v>
                </c:pt>
                <c:pt idx="258">
                  <c:v>2.579999999999989</c:v>
                </c:pt>
                <c:pt idx="259">
                  <c:v>2.5899999999999888</c:v>
                </c:pt>
                <c:pt idx="260">
                  <c:v>2.5999999999999885</c:v>
                </c:pt>
                <c:pt idx="261">
                  <c:v>2.6099999999999883</c:v>
                </c:pt>
                <c:pt idx="262">
                  <c:v>2.6199999999999881</c:v>
                </c:pt>
                <c:pt idx="263">
                  <c:v>2.6299999999999879</c:v>
                </c:pt>
                <c:pt idx="264">
                  <c:v>2.6399999999999877</c:v>
                </c:pt>
                <c:pt idx="265">
                  <c:v>2.6499999999999875</c:v>
                </c:pt>
                <c:pt idx="266">
                  <c:v>2.6599999999999873</c:v>
                </c:pt>
                <c:pt idx="267">
                  <c:v>2.6699999999999871</c:v>
                </c:pt>
                <c:pt idx="268">
                  <c:v>2.6799999999999868</c:v>
                </c:pt>
                <c:pt idx="269">
                  <c:v>2.6899999999999866</c:v>
                </c:pt>
                <c:pt idx="270">
                  <c:v>2.6999999999999864</c:v>
                </c:pt>
                <c:pt idx="271">
                  <c:v>2.7099999999999862</c:v>
                </c:pt>
                <c:pt idx="272">
                  <c:v>2.719999999999986</c:v>
                </c:pt>
                <c:pt idx="273">
                  <c:v>2.7299999999999858</c:v>
                </c:pt>
                <c:pt idx="274">
                  <c:v>2.7399999999999856</c:v>
                </c:pt>
                <c:pt idx="275">
                  <c:v>2.7499999999999853</c:v>
                </c:pt>
                <c:pt idx="276">
                  <c:v>2.7599999999999851</c:v>
                </c:pt>
                <c:pt idx="277">
                  <c:v>2.7699999999999849</c:v>
                </c:pt>
                <c:pt idx="278">
                  <c:v>2.7799999999999847</c:v>
                </c:pt>
                <c:pt idx="279">
                  <c:v>2.7899999999999845</c:v>
                </c:pt>
                <c:pt idx="280">
                  <c:v>2.7999999999999843</c:v>
                </c:pt>
                <c:pt idx="281">
                  <c:v>2.8099999999999841</c:v>
                </c:pt>
                <c:pt idx="282">
                  <c:v>2.8199999999999839</c:v>
                </c:pt>
                <c:pt idx="283">
                  <c:v>2.8299999999999836</c:v>
                </c:pt>
                <c:pt idx="284">
                  <c:v>2.8399999999999834</c:v>
                </c:pt>
                <c:pt idx="285">
                  <c:v>2.8499999999999832</c:v>
                </c:pt>
                <c:pt idx="286">
                  <c:v>2.859999999999983</c:v>
                </c:pt>
                <c:pt idx="287">
                  <c:v>2.8699999999999828</c:v>
                </c:pt>
                <c:pt idx="288">
                  <c:v>2.8799999999999826</c:v>
                </c:pt>
                <c:pt idx="289">
                  <c:v>2.8899999999999824</c:v>
                </c:pt>
                <c:pt idx="290">
                  <c:v>2.8999999999999821</c:v>
                </c:pt>
                <c:pt idx="291">
                  <c:v>2.9099999999999819</c:v>
                </c:pt>
                <c:pt idx="292">
                  <c:v>2.9199999999999817</c:v>
                </c:pt>
                <c:pt idx="293">
                  <c:v>2.9299999999999815</c:v>
                </c:pt>
                <c:pt idx="294">
                  <c:v>2.9399999999999813</c:v>
                </c:pt>
                <c:pt idx="295">
                  <c:v>2.9499999999999811</c:v>
                </c:pt>
                <c:pt idx="296">
                  <c:v>2.9599999999999809</c:v>
                </c:pt>
                <c:pt idx="297">
                  <c:v>2.9699999999999807</c:v>
                </c:pt>
                <c:pt idx="298">
                  <c:v>2.9799999999999804</c:v>
                </c:pt>
                <c:pt idx="299">
                  <c:v>2.9899999999999802</c:v>
                </c:pt>
                <c:pt idx="300">
                  <c:v>2.99999999999998</c:v>
                </c:pt>
                <c:pt idx="301">
                  <c:v>3.0099999999999798</c:v>
                </c:pt>
                <c:pt idx="302">
                  <c:v>3.0199999999999796</c:v>
                </c:pt>
                <c:pt idx="303">
                  <c:v>3.0299999999999794</c:v>
                </c:pt>
                <c:pt idx="304">
                  <c:v>3.0399999999999792</c:v>
                </c:pt>
                <c:pt idx="305">
                  <c:v>3.049999999999979</c:v>
                </c:pt>
                <c:pt idx="306">
                  <c:v>3.0599999999999787</c:v>
                </c:pt>
                <c:pt idx="307">
                  <c:v>3.0699999999999785</c:v>
                </c:pt>
                <c:pt idx="308">
                  <c:v>3.0799999999999783</c:v>
                </c:pt>
                <c:pt idx="309">
                  <c:v>3.0899999999999781</c:v>
                </c:pt>
                <c:pt idx="310">
                  <c:v>3.0999999999999779</c:v>
                </c:pt>
                <c:pt idx="311">
                  <c:v>3.1099999999999777</c:v>
                </c:pt>
                <c:pt idx="312">
                  <c:v>3.1199999999999775</c:v>
                </c:pt>
                <c:pt idx="313">
                  <c:v>3.1299999999999772</c:v>
                </c:pt>
                <c:pt idx="314">
                  <c:v>3.139999999999977</c:v>
                </c:pt>
                <c:pt idx="315">
                  <c:v>3.1499999999999768</c:v>
                </c:pt>
                <c:pt idx="316">
                  <c:v>3.1599999999999766</c:v>
                </c:pt>
                <c:pt idx="317">
                  <c:v>3.1699999999999764</c:v>
                </c:pt>
                <c:pt idx="318">
                  <c:v>3.1799999999999762</c:v>
                </c:pt>
                <c:pt idx="319">
                  <c:v>3.189999999999976</c:v>
                </c:pt>
                <c:pt idx="320">
                  <c:v>3.1999999999999758</c:v>
                </c:pt>
                <c:pt idx="321">
                  <c:v>3.2099999999999755</c:v>
                </c:pt>
                <c:pt idx="322">
                  <c:v>3.2199999999999753</c:v>
                </c:pt>
                <c:pt idx="323">
                  <c:v>3.2299999999999751</c:v>
                </c:pt>
                <c:pt idx="324">
                  <c:v>3.2399999999999749</c:v>
                </c:pt>
                <c:pt idx="325">
                  <c:v>3.2499999999999747</c:v>
                </c:pt>
                <c:pt idx="326">
                  <c:v>3.2599999999999745</c:v>
                </c:pt>
                <c:pt idx="327">
                  <c:v>3.2699999999999743</c:v>
                </c:pt>
                <c:pt idx="328">
                  <c:v>3.279999999999974</c:v>
                </c:pt>
                <c:pt idx="329">
                  <c:v>3.2899999999999738</c:v>
                </c:pt>
                <c:pt idx="330">
                  <c:v>3.2999999999999736</c:v>
                </c:pt>
                <c:pt idx="331">
                  <c:v>3.3099999999999734</c:v>
                </c:pt>
                <c:pt idx="332">
                  <c:v>3.3199999999999732</c:v>
                </c:pt>
                <c:pt idx="333">
                  <c:v>3.329999999999973</c:v>
                </c:pt>
                <c:pt idx="334">
                  <c:v>3.3399999999999728</c:v>
                </c:pt>
                <c:pt idx="335">
                  <c:v>3.3499999999999726</c:v>
                </c:pt>
                <c:pt idx="336">
                  <c:v>3.3599999999999723</c:v>
                </c:pt>
                <c:pt idx="337">
                  <c:v>3.3699999999999721</c:v>
                </c:pt>
                <c:pt idx="338">
                  <c:v>3.3799999999999719</c:v>
                </c:pt>
                <c:pt idx="339">
                  <c:v>3.3899999999999717</c:v>
                </c:pt>
                <c:pt idx="340">
                  <c:v>3.3999999999999715</c:v>
                </c:pt>
                <c:pt idx="341">
                  <c:v>3.4099999999999713</c:v>
                </c:pt>
                <c:pt idx="342">
                  <c:v>3.4199999999999711</c:v>
                </c:pt>
                <c:pt idx="343">
                  <c:v>3.4299999999999708</c:v>
                </c:pt>
                <c:pt idx="344">
                  <c:v>3.4399999999999706</c:v>
                </c:pt>
                <c:pt idx="345">
                  <c:v>3.4499999999999704</c:v>
                </c:pt>
                <c:pt idx="346">
                  <c:v>3.4599999999999702</c:v>
                </c:pt>
                <c:pt idx="347">
                  <c:v>3.46999999999997</c:v>
                </c:pt>
                <c:pt idx="348">
                  <c:v>3.4799999999999698</c:v>
                </c:pt>
                <c:pt idx="349">
                  <c:v>3.4899999999999696</c:v>
                </c:pt>
                <c:pt idx="350">
                  <c:v>3.4999999999999694</c:v>
                </c:pt>
                <c:pt idx="351">
                  <c:v>3.5099999999999691</c:v>
                </c:pt>
                <c:pt idx="352">
                  <c:v>3.5199999999999689</c:v>
                </c:pt>
                <c:pt idx="353">
                  <c:v>3.5299999999999687</c:v>
                </c:pt>
                <c:pt idx="354">
                  <c:v>3.5399999999999685</c:v>
                </c:pt>
                <c:pt idx="355">
                  <c:v>3.5499999999999683</c:v>
                </c:pt>
                <c:pt idx="356">
                  <c:v>3.5599999999999681</c:v>
                </c:pt>
                <c:pt idx="357">
                  <c:v>3.5699999999999679</c:v>
                </c:pt>
                <c:pt idx="358">
                  <c:v>3.5799999999999677</c:v>
                </c:pt>
                <c:pt idx="359">
                  <c:v>3.5899999999999674</c:v>
                </c:pt>
                <c:pt idx="360">
                  <c:v>3.5999999999999672</c:v>
                </c:pt>
                <c:pt idx="361">
                  <c:v>3.609999999999967</c:v>
                </c:pt>
                <c:pt idx="362">
                  <c:v>3.6199999999999668</c:v>
                </c:pt>
                <c:pt idx="363">
                  <c:v>3.6299999999999666</c:v>
                </c:pt>
                <c:pt idx="364">
                  <c:v>3.6399999999999664</c:v>
                </c:pt>
                <c:pt idx="365">
                  <c:v>3.6499999999999662</c:v>
                </c:pt>
                <c:pt idx="366">
                  <c:v>3.6599999999999659</c:v>
                </c:pt>
                <c:pt idx="367">
                  <c:v>3.6699999999999657</c:v>
                </c:pt>
                <c:pt idx="368">
                  <c:v>3.6799999999999655</c:v>
                </c:pt>
                <c:pt idx="369">
                  <c:v>3.6899999999999653</c:v>
                </c:pt>
                <c:pt idx="370">
                  <c:v>3.6999999999999651</c:v>
                </c:pt>
                <c:pt idx="371">
                  <c:v>3.7099999999999649</c:v>
                </c:pt>
                <c:pt idx="372">
                  <c:v>3.7199999999999647</c:v>
                </c:pt>
                <c:pt idx="373">
                  <c:v>3.7299999999999645</c:v>
                </c:pt>
                <c:pt idx="374">
                  <c:v>3.7399999999999642</c:v>
                </c:pt>
                <c:pt idx="375">
                  <c:v>3.749999999999964</c:v>
                </c:pt>
                <c:pt idx="376">
                  <c:v>3.7599999999999638</c:v>
                </c:pt>
                <c:pt idx="377">
                  <c:v>3.7699999999999636</c:v>
                </c:pt>
                <c:pt idx="378">
                  <c:v>3.7799999999999634</c:v>
                </c:pt>
                <c:pt idx="379">
                  <c:v>3.7899999999999632</c:v>
                </c:pt>
                <c:pt idx="380">
                  <c:v>3.799999999999963</c:v>
                </c:pt>
                <c:pt idx="381">
                  <c:v>3.8099999999999627</c:v>
                </c:pt>
                <c:pt idx="382">
                  <c:v>3.8199999999999625</c:v>
                </c:pt>
                <c:pt idx="383">
                  <c:v>3.8299999999999623</c:v>
                </c:pt>
                <c:pt idx="384">
                  <c:v>3.8399999999999621</c:v>
                </c:pt>
                <c:pt idx="385">
                  <c:v>3.8499999999999619</c:v>
                </c:pt>
                <c:pt idx="386">
                  <c:v>3.8599999999999617</c:v>
                </c:pt>
                <c:pt idx="387">
                  <c:v>3.8699999999999615</c:v>
                </c:pt>
                <c:pt idx="388">
                  <c:v>3.8799999999999613</c:v>
                </c:pt>
                <c:pt idx="389">
                  <c:v>3.889999999999961</c:v>
                </c:pt>
                <c:pt idx="390">
                  <c:v>3.8999999999999608</c:v>
                </c:pt>
                <c:pt idx="391">
                  <c:v>3.9099999999999606</c:v>
                </c:pt>
                <c:pt idx="392">
                  <c:v>3.9199999999999604</c:v>
                </c:pt>
                <c:pt idx="393">
                  <c:v>3.9299999999999602</c:v>
                </c:pt>
                <c:pt idx="394">
                  <c:v>3.93999999999996</c:v>
                </c:pt>
                <c:pt idx="395">
                  <c:v>3.9499999999999598</c:v>
                </c:pt>
                <c:pt idx="396">
                  <c:v>3.9599999999999596</c:v>
                </c:pt>
                <c:pt idx="397">
                  <c:v>3.9699999999999593</c:v>
                </c:pt>
                <c:pt idx="398">
                  <c:v>3.9799999999999591</c:v>
                </c:pt>
                <c:pt idx="399">
                  <c:v>3.9899999999999589</c:v>
                </c:pt>
                <c:pt idx="400">
                  <c:v>3.9999999999999587</c:v>
                </c:pt>
                <c:pt idx="401">
                  <c:v>4.0099999999999589</c:v>
                </c:pt>
                <c:pt idx="402">
                  <c:v>4.0199999999999587</c:v>
                </c:pt>
                <c:pt idx="403">
                  <c:v>4.0299999999999585</c:v>
                </c:pt>
                <c:pt idx="404">
                  <c:v>4.0399999999999583</c:v>
                </c:pt>
                <c:pt idx="405">
                  <c:v>4.0499999999999581</c:v>
                </c:pt>
                <c:pt idx="406">
                  <c:v>4.0599999999999579</c:v>
                </c:pt>
                <c:pt idx="407">
                  <c:v>4.0699999999999577</c:v>
                </c:pt>
                <c:pt idx="408">
                  <c:v>4.0799999999999574</c:v>
                </c:pt>
                <c:pt idx="409">
                  <c:v>4.0899999999999572</c:v>
                </c:pt>
                <c:pt idx="410">
                  <c:v>4.099999999999957</c:v>
                </c:pt>
                <c:pt idx="411">
                  <c:v>4.1099999999999568</c:v>
                </c:pt>
                <c:pt idx="412">
                  <c:v>4.1199999999999566</c:v>
                </c:pt>
                <c:pt idx="413">
                  <c:v>4.1299999999999564</c:v>
                </c:pt>
                <c:pt idx="414">
                  <c:v>4.1399999999999562</c:v>
                </c:pt>
                <c:pt idx="415">
                  <c:v>4.1499999999999559</c:v>
                </c:pt>
                <c:pt idx="416">
                  <c:v>4.1599999999999557</c:v>
                </c:pt>
                <c:pt idx="417">
                  <c:v>4.1699999999999555</c:v>
                </c:pt>
                <c:pt idx="418">
                  <c:v>4.1799999999999553</c:v>
                </c:pt>
                <c:pt idx="419">
                  <c:v>4.1899999999999551</c:v>
                </c:pt>
                <c:pt idx="420">
                  <c:v>4.1999999999999549</c:v>
                </c:pt>
                <c:pt idx="421">
                  <c:v>4.2099999999999547</c:v>
                </c:pt>
                <c:pt idx="422">
                  <c:v>4.2199999999999545</c:v>
                </c:pt>
                <c:pt idx="423">
                  <c:v>4.2299999999999542</c:v>
                </c:pt>
                <c:pt idx="424">
                  <c:v>4.239999999999954</c:v>
                </c:pt>
                <c:pt idx="425">
                  <c:v>4.2499999999999538</c:v>
                </c:pt>
                <c:pt idx="426">
                  <c:v>4.2599999999999536</c:v>
                </c:pt>
                <c:pt idx="427">
                  <c:v>4.2699999999999534</c:v>
                </c:pt>
                <c:pt idx="428">
                  <c:v>4.2799999999999532</c:v>
                </c:pt>
                <c:pt idx="429">
                  <c:v>4.289999999999953</c:v>
                </c:pt>
                <c:pt idx="430">
                  <c:v>4.2999999999999527</c:v>
                </c:pt>
                <c:pt idx="431">
                  <c:v>4.3099999999999525</c:v>
                </c:pt>
                <c:pt idx="432">
                  <c:v>4.3199999999999523</c:v>
                </c:pt>
                <c:pt idx="433">
                  <c:v>4.3299999999999521</c:v>
                </c:pt>
                <c:pt idx="434">
                  <c:v>4.3399999999999519</c:v>
                </c:pt>
                <c:pt idx="435">
                  <c:v>4.3499999999999517</c:v>
                </c:pt>
                <c:pt idx="436">
                  <c:v>4.3599999999999515</c:v>
                </c:pt>
                <c:pt idx="437">
                  <c:v>4.3699999999999513</c:v>
                </c:pt>
                <c:pt idx="438">
                  <c:v>4.379999999999951</c:v>
                </c:pt>
                <c:pt idx="439">
                  <c:v>4.3899999999999508</c:v>
                </c:pt>
                <c:pt idx="440">
                  <c:v>4.3999999999999506</c:v>
                </c:pt>
                <c:pt idx="441">
                  <c:v>4.4099999999999504</c:v>
                </c:pt>
                <c:pt idx="442">
                  <c:v>4.4199999999999502</c:v>
                </c:pt>
                <c:pt idx="443">
                  <c:v>4.42999999999995</c:v>
                </c:pt>
                <c:pt idx="444">
                  <c:v>4.4399999999999498</c:v>
                </c:pt>
                <c:pt idx="445">
                  <c:v>4.4499999999999496</c:v>
                </c:pt>
                <c:pt idx="446">
                  <c:v>4.4599999999999493</c:v>
                </c:pt>
                <c:pt idx="447">
                  <c:v>4.4699999999999491</c:v>
                </c:pt>
                <c:pt idx="448">
                  <c:v>4.4799999999999489</c:v>
                </c:pt>
                <c:pt idx="449">
                  <c:v>4.4899999999999487</c:v>
                </c:pt>
                <c:pt idx="450">
                  <c:v>4.4999999999999485</c:v>
                </c:pt>
                <c:pt idx="451">
                  <c:v>4.5099999999999483</c:v>
                </c:pt>
                <c:pt idx="452">
                  <c:v>4.5199999999999481</c:v>
                </c:pt>
                <c:pt idx="453">
                  <c:v>4.5299999999999478</c:v>
                </c:pt>
                <c:pt idx="454">
                  <c:v>4.5399999999999476</c:v>
                </c:pt>
                <c:pt idx="455">
                  <c:v>4.5499999999999474</c:v>
                </c:pt>
                <c:pt idx="456">
                  <c:v>4.5599999999999472</c:v>
                </c:pt>
                <c:pt idx="457">
                  <c:v>4.569999999999947</c:v>
                </c:pt>
                <c:pt idx="458">
                  <c:v>4.5799999999999468</c:v>
                </c:pt>
                <c:pt idx="459">
                  <c:v>4.5899999999999466</c:v>
                </c:pt>
                <c:pt idx="460">
                  <c:v>4.5999999999999464</c:v>
                </c:pt>
                <c:pt idx="461">
                  <c:v>4.6099999999999461</c:v>
                </c:pt>
                <c:pt idx="462">
                  <c:v>4.6199999999999459</c:v>
                </c:pt>
                <c:pt idx="463">
                  <c:v>4.6299999999999457</c:v>
                </c:pt>
                <c:pt idx="464">
                  <c:v>4.6399999999999455</c:v>
                </c:pt>
                <c:pt idx="465">
                  <c:v>4.6499999999999453</c:v>
                </c:pt>
                <c:pt idx="466">
                  <c:v>4.6599999999999451</c:v>
                </c:pt>
                <c:pt idx="467">
                  <c:v>4.6699999999999449</c:v>
                </c:pt>
                <c:pt idx="468">
                  <c:v>4.6799999999999446</c:v>
                </c:pt>
                <c:pt idx="469">
                  <c:v>4.6899999999999444</c:v>
                </c:pt>
                <c:pt idx="470">
                  <c:v>4.6999999999999442</c:v>
                </c:pt>
                <c:pt idx="471">
                  <c:v>4.709999999999944</c:v>
                </c:pt>
                <c:pt idx="472">
                  <c:v>4.7199999999999438</c:v>
                </c:pt>
                <c:pt idx="473">
                  <c:v>4.7299999999999436</c:v>
                </c:pt>
                <c:pt idx="474">
                  <c:v>4.7399999999999434</c:v>
                </c:pt>
                <c:pt idx="475">
                  <c:v>4.7499999999999432</c:v>
                </c:pt>
                <c:pt idx="476">
                  <c:v>4.7599999999999429</c:v>
                </c:pt>
                <c:pt idx="477">
                  <c:v>4.7699999999999427</c:v>
                </c:pt>
                <c:pt idx="478">
                  <c:v>4.7799999999999425</c:v>
                </c:pt>
                <c:pt idx="479">
                  <c:v>4.7899999999999423</c:v>
                </c:pt>
                <c:pt idx="480">
                  <c:v>4.7999999999999421</c:v>
                </c:pt>
                <c:pt idx="481">
                  <c:v>4.8099999999999419</c:v>
                </c:pt>
                <c:pt idx="482">
                  <c:v>4.8199999999999417</c:v>
                </c:pt>
                <c:pt idx="483">
                  <c:v>4.8299999999999415</c:v>
                </c:pt>
                <c:pt idx="484">
                  <c:v>4.8399999999999412</c:v>
                </c:pt>
                <c:pt idx="485">
                  <c:v>4.849999999999941</c:v>
                </c:pt>
                <c:pt idx="486">
                  <c:v>4.8599999999999408</c:v>
                </c:pt>
                <c:pt idx="487">
                  <c:v>4.8699999999999406</c:v>
                </c:pt>
                <c:pt idx="488">
                  <c:v>4.8799999999999404</c:v>
                </c:pt>
                <c:pt idx="489">
                  <c:v>4.8899999999999402</c:v>
                </c:pt>
                <c:pt idx="490">
                  <c:v>4.89999999999994</c:v>
                </c:pt>
                <c:pt idx="491">
                  <c:v>4.9099999999999397</c:v>
                </c:pt>
                <c:pt idx="492">
                  <c:v>4.9199999999999395</c:v>
                </c:pt>
                <c:pt idx="493">
                  <c:v>4.9299999999999393</c:v>
                </c:pt>
                <c:pt idx="494">
                  <c:v>4.9399999999999391</c:v>
                </c:pt>
                <c:pt idx="495">
                  <c:v>4.9499999999999389</c:v>
                </c:pt>
                <c:pt idx="496">
                  <c:v>4.9599999999999387</c:v>
                </c:pt>
                <c:pt idx="497">
                  <c:v>4.9699999999999385</c:v>
                </c:pt>
                <c:pt idx="498">
                  <c:v>4.9799999999999383</c:v>
                </c:pt>
                <c:pt idx="499">
                  <c:v>4.989999999999938</c:v>
                </c:pt>
                <c:pt idx="500">
                  <c:v>4.9999999999999378</c:v>
                </c:pt>
              </c:numCache>
            </c:numRef>
          </c:xVal>
          <c:yVal>
            <c:numRef>
              <c:f>Sheet2!$Z$2:$Z$502</c:f>
              <c:numCache>
                <c:formatCode>General</c:formatCode>
                <c:ptCount val="501"/>
                <c:pt idx="0">
                  <c:v>0.15079166666666666</c:v>
                </c:pt>
                <c:pt idx="1">
                  <c:v>0.16269021545584045</c:v>
                </c:pt>
                <c:pt idx="2">
                  <c:v>0.17458876424501424</c:v>
                </c:pt>
                <c:pt idx="3">
                  <c:v>0.18648731303418806</c:v>
                </c:pt>
                <c:pt idx="4">
                  <c:v>0.19838586182336182</c:v>
                </c:pt>
                <c:pt idx="5">
                  <c:v>0.21028441061253558</c:v>
                </c:pt>
                <c:pt idx="6">
                  <c:v>0.2221829594017094</c:v>
                </c:pt>
                <c:pt idx="7">
                  <c:v>0.23408150819088322</c:v>
                </c:pt>
                <c:pt idx="8">
                  <c:v>0.24598005698005698</c:v>
                </c:pt>
                <c:pt idx="9">
                  <c:v>0.25787860576923077</c:v>
                </c:pt>
                <c:pt idx="10">
                  <c:v>0.26977715455840451</c:v>
                </c:pt>
                <c:pt idx="11">
                  <c:v>0.28167570334757835</c:v>
                </c:pt>
                <c:pt idx="12">
                  <c:v>0.29357425213675209</c:v>
                </c:pt>
                <c:pt idx="13">
                  <c:v>0.30547280092592594</c:v>
                </c:pt>
                <c:pt idx="14">
                  <c:v>0.31737134971509967</c:v>
                </c:pt>
                <c:pt idx="15">
                  <c:v>0.32926989850427346</c:v>
                </c:pt>
                <c:pt idx="16">
                  <c:v>0.34116844729344725</c:v>
                </c:pt>
                <c:pt idx="17">
                  <c:v>0.3530669960826211</c:v>
                </c:pt>
                <c:pt idx="18">
                  <c:v>0.36496554487179483</c:v>
                </c:pt>
                <c:pt idx="19">
                  <c:v>0.37686409366096868</c:v>
                </c:pt>
                <c:pt idx="20">
                  <c:v>0.37697916666666664</c:v>
                </c:pt>
                <c:pt idx="21">
                  <c:v>0.37697916666666664</c:v>
                </c:pt>
                <c:pt idx="22">
                  <c:v>0.37697916666666664</c:v>
                </c:pt>
                <c:pt idx="23">
                  <c:v>0.37697916666666664</c:v>
                </c:pt>
                <c:pt idx="24">
                  <c:v>0.37697916666666664</c:v>
                </c:pt>
                <c:pt idx="25">
                  <c:v>0.37697916666666664</c:v>
                </c:pt>
                <c:pt idx="26">
                  <c:v>0.37697916666666664</c:v>
                </c:pt>
                <c:pt idx="27">
                  <c:v>0.37697916666666664</c:v>
                </c:pt>
                <c:pt idx="28">
                  <c:v>0.37697916666666664</c:v>
                </c:pt>
                <c:pt idx="29">
                  <c:v>0.37697916666666664</c:v>
                </c:pt>
                <c:pt idx="30">
                  <c:v>0.37697916666666664</c:v>
                </c:pt>
                <c:pt idx="31">
                  <c:v>0.37697916666666664</c:v>
                </c:pt>
                <c:pt idx="32">
                  <c:v>0.37697916666666664</c:v>
                </c:pt>
                <c:pt idx="33">
                  <c:v>0.37697916666666664</c:v>
                </c:pt>
                <c:pt idx="34">
                  <c:v>0.37697916666666664</c:v>
                </c:pt>
                <c:pt idx="35">
                  <c:v>0.37697916666666664</c:v>
                </c:pt>
                <c:pt idx="36">
                  <c:v>0.37697916666666664</c:v>
                </c:pt>
                <c:pt idx="37">
                  <c:v>0.37697916666666664</c:v>
                </c:pt>
                <c:pt idx="38">
                  <c:v>0.37697916666666664</c:v>
                </c:pt>
                <c:pt idx="39">
                  <c:v>0.37697916666666664</c:v>
                </c:pt>
                <c:pt idx="40">
                  <c:v>0.37697916666666664</c:v>
                </c:pt>
                <c:pt idx="41">
                  <c:v>0.37697916666666664</c:v>
                </c:pt>
                <c:pt idx="42">
                  <c:v>0.37697916666666664</c:v>
                </c:pt>
                <c:pt idx="43">
                  <c:v>0.37697916666666664</c:v>
                </c:pt>
                <c:pt idx="44">
                  <c:v>0.37697916666666664</c:v>
                </c:pt>
                <c:pt idx="45">
                  <c:v>0.37697916666666664</c:v>
                </c:pt>
                <c:pt idx="46">
                  <c:v>0.37697916666666664</c:v>
                </c:pt>
                <c:pt idx="47">
                  <c:v>0.37697916666666664</c:v>
                </c:pt>
                <c:pt idx="48">
                  <c:v>0.37697916666666664</c:v>
                </c:pt>
                <c:pt idx="49">
                  <c:v>0.37697916666666664</c:v>
                </c:pt>
                <c:pt idx="50">
                  <c:v>0.37697916666666664</c:v>
                </c:pt>
                <c:pt idx="51">
                  <c:v>0.37697916666666664</c:v>
                </c:pt>
                <c:pt idx="52">
                  <c:v>0.37697916666666664</c:v>
                </c:pt>
                <c:pt idx="53">
                  <c:v>0.37697916666666664</c:v>
                </c:pt>
                <c:pt idx="54">
                  <c:v>0.37697916666666664</c:v>
                </c:pt>
                <c:pt idx="55">
                  <c:v>0.37697916666666664</c:v>
                </c:pt>
                <c:pt idx="56">
                  <c:v>0.37697916666666664</c:v>
                </c:pt>
                <c:pt idx="57">
                  <c:v>0.37697916666666664</c:v>
                </c:pt>
                <c:pt idx="58">
                  <c:v>0.37697916666666664</c:v>
                </c:pt>
                <c:pt idx="59">
                  <c:v>0.37697916666666664</c:v>
                </c:pt>
                <c:pt idx="60">
                  <c:v>0.37697916666666664</c:v>
                </c:pt>
                <c:pt idx="61">
                  <c:v>0.37697916666666664</c:v>
                </c:pt>
                <c:pt idx="62">
                  <c:v>0.37697916666666664</c:v>
                </c:pt>
                <c:pt idx="63">
                  <c:v>0.37697916666666664</c:v>
                </c:pt>
                <c:pt idx="64">
                  <c:v>0.37697916666666664</c:v>
                </c:pt>
                <c:pt idx="65">
                  <c:v>0.37697916666666664</c:v>
                </c:pt>
                <c:pt idx="66">
                  <c:v>0.37697916666666664</c:v>
                </c:pt>
                <c:pt idx="67">
                  <c:v>0.37697916666666664</c:v>
                </c:pt>
                <c:pt idx="68">
                  <c:v>0.37697916666666664</c:v>
                </c:pt>
                <c:pt idx="69">
                  <c:v>0.37697916666666664</c:v>
                </c:pt>
                <c:pt idx="70">
                  <c:v>0.37697916666666664</c:v>
                </c:pt>
                <c:pt idx="71">
                  <c:v>0.37697916666666664</c:v>
                </c:pt>
                <c:pt idx="72">
                  <c:v>0.37697916666666664</c:v>
                </c:pt>
                <c:pt idx="73">
                  <c:v>0.37697916666666664</c:v>
                </c:pt>
                <c:pt idx="74">
                  <c:v>0.37697916666666664</c:v>
                </c:pt>
                <c:pt idx="75">
                  <c:v>0.37697916666666664</c:v>
                </c:pt>
                <c:pt idx="76">
                  <c:v>0.37697916666666664</c:v>
                </c:pt>
                <c:pt idx="77">
                  <c:v>0.37697916666666664</c:v>
                </c:pt>
                <c:pt idx="78">
                  <c:v>0.37697916666666664</c:v>
                </c:pt>
                <c:pt idx="79">
                  <c:v>0.37697916666666664</c:v>
                </c:pt>
                <c:pt idx="80">
                  <c:v>0.37697916666666664</c:v>
                </c:pt>
                <c:pt idx="81">
                  <c:v>0.37697916666666664</c:v>
                </c:pt>
                <c:pt idx="82">
                  <c:v>0.37697916666666664</c:v>
                </c:pt>
                <c:pt idx="83">
                  <c:v>0.37697916666666664</c:v>
                </c:pt>
                <c:pt idx="84">
                  <c:v>0.37697916666666664</c:v>
                </c:pt>
                <c:pt idx="85">
                  <c:v>0.37697916666666664</c:v>
                </c:pt>
                <c:pt idx="86">
                  <c:v>0.37697916666666664</c:v>
                </c:pt>
                <c:pt idx="87">
                  <c:v>0.37697916666666664</c:v>
                </c:pt>
                <c:pt idx="88">
                  <c:v>0.37697916666666664</c:v>
                </c:pt>
                <c:pt idx="89">
                  <c:v>0.37697916666666664</c:v>
                </c:pt>
                <c:pt idx="90">
                  <c:v>0.37697916666666664</c:v>
                </c:pt>
                <c:pt idx="91">
                  <c:v>0.37697916666666664</c:v>
                </c:pt>
                <c:pt idx="92">
                  <c:v>0.37697916666666664</c:v>
                </c:pt>
                <c:pt idx="93">
                  <c:v>0.37697916666666664</c:v>
                </c:pt>
                <c:pt idx="94">
                  <c:v>0.37697916666666664</c:v>
                </c:pt>
                <c:pt idx="95">
                  <c:v>0.37697916666666664</c:v>
                </c:pt>
                <c:pt idx="96">
                  <c:v>0.37324218749999966</c:v>
                </c:pt>
                <c:pt idx="97">
                  <c:v>0.36939432989690696</c:v>
                </c:pt>
                <c:pt idx="98">
                  <c:v>0.36562499999999981</c:v>
                </c:pt>
                <c:pt idx="99">
                  <c:v>0.36193181818181791</c:v>
                </c:pt>
                <c:pt idx="100">
                  <c:v>0.35831249999999976</c:v>
                </c:pt>
                <c:pt idx="101">
                  <c:v>0.35476485148514825</c:v>
                </c:pt>
                <c:pt idx="102">
                  <c:v>0.3512867647058821</c:v>
                </c:pt>
                <c:pt idx="103">
                  <c:v>0.34787621359223281</c:v>
                </c:pt>
                <c:pt idx="104">
                  <c:v>0.34453124999999973</c:v>
                </c:pt>
                <c:pt idx="105">
                  <c:v>0.34124999999999978</c:v>
                </c:pt>
                <c:pt idx="106">
                  <c:v>0.33803066037735824</c:v>
                </c:pt>
                <c:pt idx="107">
                  <c:v>0.33487149532710253</c:v>
                </c:pt>
                <c:pt idx="108">
                  <c:v>0.33177083333333307</c:v>
                </c:pt>
                <c:pt idx="109">
                  <c:v>0.32872706422018322</c:v>
                </c:pt>
                <c:pt idx="110">
                  <c:v>0.32573863636363615</c:v>
                </c:pt>
                <c:pt idx="111">
                  <c:v>0.32280405405405382</c:v>
                </c:pt>
                <c:pt idx="112">
                  <c:v>0.31992187499999974</c:v>
                </c:pt>
                <c:pt idx="113">
                  <c:v>0.31709070796460154</c:v>
                </c:pt>
                <c:pt idx="114">
                  <c:v>0.31430921052631555</c:v>
                </c:pt>
                <c:pt idx="115">
                  <c:v>0.3115760869565215</c:v>
                </c:pt>
                <c:pt idx="116">
                  <c:v>0.30889008620689634</c:v>
                </c:pt>
                <c:pt idx="117">
                  <c:v>0.30624999999999974</c:v>
                </c:pt>
                <c:pt idx="118">
                  <c:v>0.30365466101694893</c:v>
                </c:pt>
                <c:pt idx="119">
                  <c:v>0.30110294117647035</c:v>
                </c:pt>
                <c:pt idx="120">
                  <c:v>0.29859374999999977</c:v>
                </c:pt>
                <c:pt idx="121">
                  <c:v>0.29612603305785101</c:v>
                </c:pt>
                <c:pt idx="122">
                  <c:v>0.29369877049180304</c:v>
                </c:pt>
                <c:pt idx="123">
                  <c:v>0.29131097560975588</c:v>
                </c:pt>
                <c:pt idx="124">
                  <c:v>0.28896169354838686</c:v>
                </c:pt>
                <c:pt idx="125">
                  <c:v>0.28664999999999979</c:v>
                </c:pt>
                <c:pt idx="126">
                  <c:v>0.28437499999999977</c:v>
                </c:pt>
                <c:pt idx="127">
                  <c:v>0.28213582677165333</c:v>
                </c:pt>
                <c:pt idx="128">
                  <c:v>0.27993164062499976</c:v>
                </c:pt>
                <c:pt idx="129">
                  <c:v>0.2777616279069765</c:v>
                </c:pt>
                <c:pt idx="130">
                  <c:v>0.27562499999999979</c:v>
                </c:pt>
                <c:pt idx="131">
                  <c:v>0.27352099236641197</c:v>
                </c:pt>
                <c:pt idx="132">
                  <c:v>0.27144886363636345</c:v>
                </c:pt>
                <c:pt idx="133">
                  <c:v>0.2694078947368419</c:v>
                </c:pt>
                <c:pt idx="134">
                  <c:v>0.26739738805970126</c:v>
                </c:pt>
                <c:pt idx="135">
                  <c:v>0.26541666666666647</c:v>
                </c:pt>
                <c:pt idx="136">
                  <c:v>0.26346507352941156</c:v>
                </c:pt>
                <c:pt idx="137">
                  <c:v>0.26154197080291952</c:v>
                </c:pt>
                <c:pt idx="138">
                  <c:v>0.25964673913043457</c:v>
                </c:pt>
                <c:pt idx="139">
                  <c:v>0.25777877697841706</c:v>
                </c:pt>
                <c:pt idx="140">
                  <c:v>0.25593749999999982</c:v>
                </c:pt>
                <c:pt idx="141">
                  <c:v>0.25412234042553172</c:v>
                </c:pt>
                <c:pt idx="142">
                  <c:v>0.25233274647887305</c:v>
                </c:pt>
                <c:pt idx="143">
                  <c:v>0.25056818181818163</c:v>
                </c:pt>
                <c:pt idx="144">
                  <c:v>0.24882812499999982</c:v>
                </c:pt>
                <c:pt idx="145">
                  <c:v>0.24711206896551705</c:v>
                </c:pt>
                <c:pt idx="146">
                  <c:v>0.245419520547945</c:v>
                </c:pt>
                <c:pt idx="147">
                  <c:v>0.2437499999999998</c:v>
                </c:pt>
                <c:pt idx="148">
                  <c:v>0.24210304054054035</c:v>
                </c:pt>
                <c:pt idx="149">
                  <c:v>0.24047818791946293</c:v>
                </c:pt>
                <c:pt idx="150">
                  <c:v>0.23887499999999981</c:v>
                </c:pt>
                <c:pt idx="151">
                  <c:v>0.23729304635761569</c:v>
                </c:pt>
                <c:pt idx="152">
                  <c:v>0.23573190789473666</c:v>
                </c:pt>
                <c:pt idx="153">
                  <c:v>0.23419117647058804</c:v>
                </c:pt>
                <c:pt idx="154">
                  <c:v>0.23267045454545435</c:v>
                </c:pt>
                <c:pt idx="155">
                  <c:v>0.23116935483870948</c:v>
                </c:pt>
                <c:pt idx="156">
                  <c:v>0.22968749999999982</c:v>
                </c:pt>
                <c:pt idx="157">
                  <c:v>0.22822452229299342</c:v>
                </c:pt>
                <c:pt idx="158">
                  <c:v>0.22678006329113906</c:v>
                </c:pt>
                <c:pt idx="159">
                  <c:v>0.22535377358490546</c:v>
                </c:pt>
                <c:pt idx="160">
                  <c:v>0.22394531249999983</c:v>
                </c:pt>
                <c:pt idx="161">
                  <c:v>0.22255434782608677</c:v>
                </c:pt>
                <c:pt idx="162">
                  <c:v>0.22118055555555538</c:v>
                </c:pt>
                <c:pt idx="163">
                  <c:v>0.21982361963190167</c:v>
                </c:pt>
                <c:pt idx="164">
                  <c:v>0.2184832317073169</c:v>
                </c:pt>
                <c:pt idx="165">
                  <c:v>0.21715909090909072</c:v>
                </c:pt>
                <c:pt idx="166">
                  <c:v>0.21585090361445766</c:v>
                </c:pt>
                <c:pt idx="167">
                  <c:v>0.2145583832335328</c:v>
                </c:pt>
                <c:pt idx="168">
                  <c:v>0.21328124999999984</c:v>
                </c:pt>
                <c:pt idx="169">
                  <c:v>0.2120192307692306</c:v>
                </c:pt>
                <c:pt idx="170">
                  <c:v>0.21077205882352923</c:v>
                </c:pt>
                <c:pt idx="171">
                  <c:v>0.20953947368421036</c:v>
                </c:pt>
                <c:pt idx="172">
                  <c:v>0.20832122093023239</c:v>
                </c:pt>
                <c:pt idx="173">
                  <c:v>0.20711705202312122</c:v>
                </c:pt>
                <c:pt idx="174">
                  <c:v>0.20592672413793087</c:v>
                </c:pt>
                <c:pt idx="175">
                  <c:v>0.20474999999999985</c:v>
                </c:pt>
                <c:pt idx="176">
                  <c:v>0.20358664772727256</c:v>
                </c:pt>
                <c:pt idx="177">
                  <c:v>0.20243644067796593</c:v>
                </c:pt>
                <c:pt idx="178">
                  <c:v>0.20129915730337058</c:v>
                </c:pt>
                <c:pt idx="179">
                  <c:v>0.20017458100558647</c:v>
                </c:pt>
                <c:pt idx="180">
                  <c:v>0.19906249999999984</c:v>
                </c:pt>
                <c:pt idx="181">
                  <c:v>0.19796270718232031</c:v>
                </c:pt>
                <c:pt idx="182">
                  <c:v>0.19687499999999983</c:v>
                </c:pt>
                <c:pt idx="183">
                  <c:v>0.19579918032786869</c:v>
                </c:pt>
                <c:pt idx="184">
                  <c:v>0.19473505434782593</c:v>
                </c:pt>
                <c:pt idx="185">
                  <c:v>0.1936824324324323</c:v>
                </c:pt>
                <c:pt idx="186">
                  <c:v>0.19264112903225791</c:v>
                </c:pt>
                <c:pt idx="187">
                  <c:v>0.19161096256684476</c:v>
                </c:pt>
                <c:pt idx="188">
                  <c:v>0.19059175531914876</c:v>
                </c:pt>
                <c:pt idx="189">
                  <c:v>0.18958333333333319</c:v>
                </c:pt>
                <c:pt idx="190">
                  <c:v>0.18858552631578931</c:v>
                </c:pt>
                <c:pt idx="191">
                  <c:v>0.18759816753926686</c:v>
                </c:pt>
                <c:pt idx="192">
                  <c:v>0.18662109374999983</c:v>
                </c:pt>
                <c:pt idx="193">
                  <c:v>0.18565414507772005</c:v>
                </c:pt>
                <c:pt idx="194">
                  <c:v>0.18469716494845345</c:v>
                </c:pt>
                <c:pt idx="195">
                  <c:v>0.18374999999999986</c:v>
                </c:pt>
                <c:pt idx="196">
                  <c:v>0.18281249999999985</c:v>
                </c:pt>
                <c:pt idx="197">
                  <c:v>0.18188451776649731</c:v>
                </c:pt>
                <c:pt idx="198">
                  <c:v>0.18096590909090893</c:v>
                </c:pt>
                <c:pt idx="199">
                  <c:v>0.18005653266331642</c:v>
                </c:pt>
                <c:pt idx="200">
                  <c:v>0.17915624999999988</c:v>
                </c:pt>
                <c:pt idx="201">
                  <c:v>0.17915600000000001</c:v>
                </c:pt>
                <c:pt idx="202">
                  <c:v>0.17915600000000001</c:v>
                </c:pt>
                <c:pt idx="203">
                  <c:v>0.17915600000000001</c:v>
                </c:pt>
                <c:pt idx="204">
                  <c:v>0.17915600000000001</c:v>
                </c:pt>
                <c:pt idx="205">
                  <c:v>0.17915600000000001</c:v>
                </c:pt>
                <c:pt idx="206">
                  <c:v>0.17915600000000001</c:v>
                </c:pt>
                <c:pt idx="207">
                  <c:v>0.17915600000000001</c:v>
                </c:pt>
                <c:pt idx="208">
                  <c:v>0.17915600000000001</c:v>
                </c:pt>
                <c:pt idx="209">
                  <c:v>0.17915600000000001</c:v>
                </c:pt>
                <c:pt idx="210">
                  <c:v>0.17915600000000001</c:v>
                </c:pt>
                <c:pt idx="211">
                  <c:v>0.17915600000000001</c:v>
                </c:pt>
                <c:pt idx="212">
                  <c:v>0.17915600000000001</c:v>
                </c:pt>
                <c:pt idx="213">
                  <c:v>0.17915600000000001</c:v>
                </c:pt>
                <c:pt idx="214">
                  <c:v>0.17915600000000001</c:v>
                </c:pt>
                <c:pt idx="215">
                  <c:v>0.17915600000000001</c:v>
                </c:pt>
                <c:pt idx="216">
                  <c:v>0.17915600000000001</c:v>
                </c:pt>
                <c:pt idx="217">
                  <c:v>0.17915600000000001</c:v>
                </c:pt>
                <c:pt idx="218">
                  <c:v>0.17915600000000001</c:v>
                </c:pt>
                <c:pt idx="219">
                  <c:v>0.17915600000000001</c:v>
                </c:pt>
                <c:pt idx="220">
                  <c:v>0.17915600000000001</c:v>
                </c:pt>
                <c:pt idx="221">
                  <c:v>0.17915600000000001</c:v>
                </c:pt>
                <c:pt idx="222">
                  <c:v>0.17915600000000001</c:v>
                </c:pt>
                <c:pt idx="223">
                  <c:v>0.17915600000000001</c:v>
                </c:pt>
                <c:pt idx="224">
                  <c:v>0.17915600000000001</c:v>
                </c:pt>
                <c:pt idx="225">
                  <c:v>0.17915600000000001</c:v>
                </c:pt>
                <c:pt idx="226">
                  <c:v>0.17915600000000001</c:v>
                </c:pt>
                <c:pt idx="227">
                  <c:v>0.17915600000000001</c:v>
                </c:pt>
                <c:pt idx="228">
                  <c:v>0.17915600000000001</c:v>
                </c:pt>
                <c:pt idx="229">
                  <c:v>0.17915600000000001</c:v>
                </c:pt>
                <c:pt idx="230">
                  <c:v>0.17915600000000001</c:v>
                </c:pt>
                <c:pt idx="231">
                  <c:v>0.17915600000000001</c:v>
                </c:pt>
                <c:pt idx="232">
                  <c:v>0.17915600000000001</c:v>
                </c:pt>
                <c:pt idx="233">
                  <c:v>0.17915600000000001</c:v>
                </c:pt>
                <c:pt idx="234">
                  <c:v>0.17915600000000001</c:v>
                </c:pt>
                <c:pt idx="235">
                  <c:v>0.17915600000000001</c:v>
                </c:pt>
                <c:pt idx="236">
                  <c:v>0.17915600000000001</c:v>
                </c:pt>
                <c:pt idx="237">
                  <c:v>0.17915600000000001</c:v>
                </c:pt>
                <c:pt idx="238">
                  <c:v>0.17915600000000001</c:v>
                </c:pt>
                <c:pt idx="239">
                  <c:v>0.17915600000000001</c:v>
                </c:pt>
                <c:pt idx="240">
                  <c:v>0.17915600000000001</c:v>
                </c:pt>
                <c:pt idx="241">
                  <c:v>0.17915600000000001</c:v>
                </c:pt>
                <c:pt idx="242">
                  <c:v>0.17915600000000001</c:v>
                </c:pt>
                <c:pt idx="243">
                  <c:v>0.17915600000000001</c:v>
                </c:pt>
                <c:pt idx="244">
                  <c:v>0.17915600000000001</c:v>
                </c:pt>
                <c:pt idx="245">
                  <c:v>0.17915600000000001</c:v>
                </c:pt>
                <c:pt idx="246">
                  <c:v>0.17915600000000001</c:v>
                </c:pt>
                <c:pt idx="247">
                  <c:v>0.17915600000000001</c:v>
                </c:pt>
                <c:pt idx="248">
                  <c:v>0.17915600000000001</c:v>
                </c:pt>
                <c:pt idx="249">
                  <c:v>0.17915600000000001</c:v>
                </c:pt>
                <c:pt idx="250">
                  <c:v>0.17915600000000001</c:v>
                </c:pt>
                <c:pt idx="251">
                  <c:v>0.17915600000000001</c:v>
                </c:pt>
                <c:pt idx="252">
                  <c:v>0.17915600000000001</c:v>
                </c:pt>
                <c:pt idx="253">
                  <c:v>0.17915600000000001</c:v>
                </c:pt>
                <c:pt idx="254">
                  <c:v>0.17915600000000001</c:v>
                </c:pt>
                <c:pt idx="255">
                  <c:v>0.17915600000000001</c:v>
                </c:pt>
                <c:pt idx="256">
                  <c:v>0.17915600000000001</c:v>
                </c:pt>
                <c:pt idx="257">
                  <c:v>0.17915600000000001</c:v>
                </c:pt>
                <c:pt idx="258">
                  <c:v>0.17915600000000001</c:v>
                </c:pt>
                <c:pt idx="259">
                  <c:v>0.17915600000000001</c:v>
                </c:pt>
                <c:pt idx="260">
                  <c:v>0.17915600000000001</c:v>
                </c:pt>
                <c:pt idx="261">
                  <c:v>0.17915600000000001</c:v>
                </c:pt>
                <c:pt idx="262">
                  <c:v>0.17915600000000001</c:v>
                </c:pt>
                <c:pt idx="263">
                  <c:v>0.17915600000000001</c:v>
                </c:pt>
                <c:pt idx="264">
                  <c:v>0.17915600000000001</c:v>
                </c:pt>
                <c:pt idx="265">
                  <c:v>0.17915600000000001</c:v>
                </c:pt>
                <c:pt idx="266">
                  <c:v>0.17915600000000001</c:v>
                </c:pt>
                <c:pt idx="267">
                  <c:v>0.17915600000000001</c:v>
                </c:pt>
                <c:pt idx="268">
                  <c:v>0.17915600000000001</c:v>
                </c:pt>
                <c:pt idx="269">
                  <c:v>0.17915600000000001</c:v>
                </c:pt>
                <c:pt idx="270">
                  <c:v>0.17915600000000001</c:v>
                </c:pt>
                <c:pt idx="271">
                  <c:v>0.17915600000000001</c:v>
                </c:pt>
                <c:pt idx="272">
                  <c:v>0.17915600000000001</c:v>
                </c:pt>
                <c:pt idx="273">
                  <c:v>0.17915600000000001</c:v>
                </c:pt>
                <c:pt idx="274">
                  <c:v>0.17915600000000001</c:v>
                </c:pt>
                <c:pt idx="275">
                  <c:v>0.17915600000000001</c:v>
                </c:pt>
                <c:pt idx="276">
                  <c:v>0.17915600000000001</c:v>
                </c:pt>
                <c:pt idx="277">
                  <c:v>0.17915600000000001</c:v>
                </c:pt>
                <c:pt idx="278">
                  <c:v>0.17915600000000001</c:v>
                </c:pt>
                <c:pt idx="279">
                  <c:v>0.17915600000000001</c:v>
                </c:pt>
                <c:pt idx="280">
                  <c:v>0.17915600000000001</c:v>
                </c:pt>
                <c:pt idx="281">
                  <c:v>0.17915600000000001</c:v>
                </c:pt>
                <c:pt idx="282">
                  <c:v>0.17915600000000001</c:v>
                </c:pt>
                <c:pt idx="283">
                  <c:v>0.17915600000000001</c:v>
                </c:pt>
                <c:pt idx="284">
                  <c:v>0.17915600000000001</c:v>
                </c:pt>
                <c:pt idx="285">
                  <c:v>0.17915600000000001</c:v>
                </c:pt>
                <c:pt idx="286">
                  <c:v>0.17915600000000001</c:v>
                </c:pt>
                <c:pt idx="287">
                  <c:v>0.17915600000000001</c:v>
                </c:pt>
                <c:pt idx="288">
                  <c:v>0.17915600000000001</c:v>
                </c:pt>
                <c:pt idx="289">
                  <c:v>0.17915600000000001</c:v>
                </c:pt>
                <c:pt idx="290">
                  <c:v>0.17915600000000001</c:v>
                </c:pt>
                <c:pt idx="291">
                  <c:v>0.17915600000000001</c:v>
                </c:pt>
                <c:pt idx="292">
                  <c:v>0.17915600000000001</c:v>
                </c:pt>
                <c:pt idx="293">
                  <c:v>0.17915600000000001</c:v>
                </c:pt>
                <c:pt idx="294">
                  <c:v>0.17915600000000001</c:v>
                </c:pt>
                <c:pt idx="295">
                  <c:v>0.17915600000000001</c:v>
                </c:pt>
                <c:pt idx="296">
                  <c:v>0.17915600000000001</c:v>
                </c:pt>
                <c:pt idx="297">
                  <c:v>0.17915600000000001</c:v>
                </c:pt>
                <c:pt idx="298">
                  <c:v>0.17915600000000001</c:v>
                </c:pt>
                <c:pt idx="299">
                  <c:v>0.17915600000000001</c:v>
                </c:pt>
                <c:pt idx="300">
                  <c:v>0.17915600000000001</c:v>
                </c:pt>
                <c:pt idx="301">
                  <c:v>0.17915600000000001</c:v>
                </c:pt>
                <c:pt idx="302">
                  <c:v>0.17915600000000001</c:v>
                </c:pt>
                <c:pt idx="303">
                  <c:v>0.17915600000000001</c:v>
                </c:pt>
                <c:pt idx="304">
                  <c:v>0.17915600000000001</c:v>
                </c:pt>
                <c:pt idx="305">
                  <c:v>0.17915600000000001</c:v>
                </c:pt>
                <c:pt idx="306">
                  <c:v>0.17915600000000001</c:v>
                </c:pt>
                <c:pt idx="307">
                  <c:v>0.17915600000000001</c:v>
                </c:pt>
                <c:pt idx="308">
                  <c:v>0.17915600000000001</c:v>
                </c:pt>
                <c:pt idx="309">
                  <c:v>0.17915600000000001</c:v>
                </c:pt>
                <c:pt idx="310">
                  <c:v>0.17915600000000001</c:v>
                </c:pt>
                <c:pt idx="311">
                  <c:v>0.17915600000000001</c:v>
                </c:pt>
                <c:pt idx="312">
                  <c:v>0.17915600000000001</c:v>
                </c:pt>
                <c:pt idx="313">
                  <c:v>0.17915600000000001</c:v>
                </c:pt>
                <c:pt idx="314">
                  <c:v>0.17915600000000001</c:v>
                </c:pt>
                <c:pt idx="315">
                  <c:v>0.17915600000000001</c:v>
                </c:pt>
                <c:pt idx="316">
                  <c:v>0.17915600000000001</c:v>
                </c:pt>
                <c:pt idx="317">
                  <c:v>0.17915600000000001</c:v>
                </c:pt>
                <c:pt idx="318">
                  <c:v>0.17915600000000001</c:v>
                </c:pt>
                <c:pt idx="319">
                  <c:v>0.17915600000000001</c:v>
                </c:pt>
                <c:pt idx="320">
                  <c:v>0.17915600000000001</c:v>
                </c:pt>
                <c:pt idx="321">
                  <c:v>0.17915600000000001</c:v>
                </c:pt>
                <c:pt idx="322">
                  <c:v>0.17915600000000001</c:v>
                </c:pt>
                <c:pt idx="323">
                  <c:v>0.17915600000000001</c:v>
                </c:pt>
                <c:pt idx="324">
                  <c:v>0.17915600000000001</c:v>
                </c:pt>
                <c:pt idx="325">
                  <c:v>0.17915600000000001</c:v>
                </c:pt>
                <c:pt idx="326">
                  <c:v>0.17915600000000001</c:v>
                </c:pt>
                <c:pt idx="327">
                  <c:v>0.17915600000000001</c:v>
                </c:pt>
                <c:pt idx="328">
                  <c:v>0.17915600000000001</c:v>
                </c:pt>
                <c:pt idx="329">
                  <c:v>0.17915600000000001</c:v>
                </c:pt>
                <c:pt idx="330">
                  <c:v>0.17915600000000001</c:v>
                </c:pt>
                <c:pt idx="331">
                  <c:v>0.17915600000000001</c:v>
                </c:pt>
                <c:pt idx="332">
                  <c:v>0.17915600000000001</c:v>
                </c:pt>
                <c:pt idx="333">
                  <c:v>0.17915600000000001</c:v>
                </c:pt>
                <c:pt idx="334">
                  <c:v>0.17915600000000001</c:v>
                </c:pt>
                <c:pt idx="335">
                  <c:v>0.17915600000000001</c:v>
                </c:pt>
                <c:pt idx="336">
                  <c:v>0.17915600000000001</c:v>
                </c:pt>
                <c:pt idx="337">
                  <c:v>0.17915600000000001</c:v>
                </c:pt>
                <c:pt idx="338">
                  <c:v>0.17915600000000001</c:v>
                </c:pt>
                <c:pt idx="339">
                  <c:v>0.17915600000000001</c:v>
                </c:pt>
                <c:pt idx="340">
                  <c:v>0.17915600000000001</c:v>
                </c:pt>
                <c:pt idx="341">
                  <c:v>0.17915600000000001</c:v>
                </c:pt>
                <c:pt idx="342">
                  <c:v>0.17915600000000001</c:v>
                </c:pt>
                <c:pt idx="343">
                  <c:v>0.17915600000000001</c:v>
                </c:pt>
                <c:pt idx="344">
                  <c:v>0.17915600000000001</c:v>
                </c:pt>
                <c:pt idx="345">
                  <c:v>0.17915600000000001</c:v>
                </c:pt>
                <c:pt idx="346">
                  <c:v>0.17915600000000001</c:v>
                </c:pt>
                <c:pt idx="347">
                  <c:v>0.17915600000000001</c:v>
                </c:pt>
                <c:pt idx="348">
                  <c:v>0.17915600000000001</c:v>
                </c:pt>
                <c:pt idx="349">
                  <c:v>0.17915600000000001</c:v>
                </c:pt>
                <c:pt idx="350">
                  <c:v>0.17915600000000001</c:v>
                </c:pt>
                <c:pt idx="351">
                  <c:v>0.17915600000000001</c:v>
                </c:pt>
                <c:pt idx="352">
                  <c:v>0.17915600000000001</c:v>
                </c:pt>
                <c:pt idx="353">
                  <c:v>0.17915600000000001</c:v>
                </c:pt>
                <c:pt idx="354">
                  <c:v>0.17915600000000001</c:v>
                </c:pt>
                <c:pt idx="355">
                  <c:v>0.17915600000000001</c:v>
                </c:pt>
                <c:pt idx="356">
                  <c:v>0.17915600000000001</c:v>
                </c:pt>
                <c:pt idx="357">
                  <c:v>0.17915600000000001</c:v>
                </c:pt>
                <c:pt idx="358">
                  <c:v>0.17915600000000001</c:v>
                </c:pt>
                <c:pt idx="359">
                  <c:v>0.17915600000000001</c:v>
                </c:pt>
                <c:pt idx="360">
                  <c:v>0.17915600000000001</c:v>
                </c:pt>
                <c:pt idx="361">
                  <c:v>0.17915600000000001</c:v>
                </c:pt>
                <c:pt idx="362">
                  <c:v>0.17915600000000001</c:v>
                </c:pt>
                <c:pt idx="363">
                  <c:v>0.17915600000000001</c:v>
                </c:pt>
                <c:pt idx="364">
                  <c:v>0.17915600000000001</c:v>
                </c:pt>
                <c:pt idx="365">
                  <c:v>0.17915600000000001</c:v>
                </c:pt>
                <c:pt idx="366">
                  <c:v>0.17915600000000001</c:v>
                </c:pt>
                <c:pt idx="367">
                  <c:v>0.17915600000000001</c:v>
                </c:pt>
                <c:pt idx="368">
                  <c:v>0.17915600000000001</c:v>
                </c:pt>
                <c:pt idx="369">
                  <c:v>0.17915600000000001</c:v>
                </c:pt>
                <c:pt idx="370">
                  <c:v>0.17915600000000001</c:v>
                </c:pt>
                <c:pt idx="371">
                  <c:v>0.17915600000000001</c:v>
                </c:pt>
                <c:pt idx="372">
                  <c:v>0.17915600000000001</c:v>
                </c:pt>
                <c:pt idx="373">
                  <c:v>0.17915600000000001</c:v>
                </c:pt>
                <c:pt idx="374">
                  <c:v>0.17915600000000001</c:v>
                </c:pt>
                <c:pt idx="375">
                  <c:v>0.17915600000000001</c:v>
                </c:pt>
                <c:pt idx="376">
                  <c:v>0.17915600000000001</c:v>
                </c:pt>
                <c:pt idx="377">
                  <c:v>0.17915600000000001</c:v>
                </c:pt>
                <c:pt idx="378">
                  <c:v>0.17915600000000001</c:v>
                </c:pt>
                <c:pt idx="379">
                  <c:v>0.17915600000000001</c:v>
                </c:pt>
                <c:pt idx="380">
                  <c:v>0.17915600000000001</c:v>
                </c:pt>
                <c:pt idx="381">
                  <c:v>0.17915600000000001</c:v>
                </c:pt>
                <c:pt idx="382">
                  <c:v>0.17915600000000001</c:v>
                </c:pt>
                <c:pt idx="383">
                  <c:v>0.17915600000000001</c:v>
                </c:pt>
                <c:pt idx="384">
                  <c:v>0.17915600000000001</c:v>
                </c:pt>
                <c:pt idx="385">
                  <c:v>0.17915600000000001</c:v>
                </c:pt>
                <c:pt idx="386">
                  <c:v>0.17915600000000001</c:v>
                </c:pt>
                <c:pt idx="387">
                  <c:v>0.17915600000000001</c:v>
                </c:pt>
                <c:pt idx="388">
                  <c:v>0.17915600000000001</c:v>
                </c:pt>
                <c:pt idx="389">
                  <c:v>0.17915600000000001</c:v>
                </c:pt>
                <c:pt idx="390">
                  <c:v>0.17915600000000001</c:v>
                </c:pt>
                <c:pt idx="391">
                  <c:v>0.17915600000000001</c:v>
                </c:pt>
                <c:pt idx="392">
                  <c:v>0.17915600000000001</c:v>
                </c:pt>
                <c:pt idx="393">
                  <c:v>0.17915600000000001</c:v>
                </c:pt>
                <c:pt idx="394">
                  <c:v>0.17915600000000001</c:v>
                </c:pt>
                <c:pt idx="395">
                  <c:v>0.17915600000000001</c:v>
                </c:pt>
                <c:pt idx="396">
                  <c:v>0.17915600000000001</c:v>
                </c:pt>
                <c:pt idx="397">
                  <c:v>0.17915600000000001</c:v>
                </c:pt>
                <c:pt idx="398">
                  <c:v>0.17915600000000001</c:v>
                </c:pt>
                <c:pt idx="399">
                  <c:v>0.17915600000000001</c:v>
                </c:pt>
                <c:pt idx="400">
                  <c:v>0.17915600000000001</c:v>
                </c:pt>
                <c:pt idx="401">
                  <c:v>0.17915600000000001</c:v>
                </c:pt>
                <c:pt idx="402">
                  <c:v>0.17915600000000001</c:v>
                </c:pt>
                <c:pt idx="403">
                  <c:v>0.17915600000000001</c:v>
                </c:pt>
                <c:pt idx="404">
                  <c:v>0.17915600000000001</c:v>
                </c:pt>
                <c:pt idx="405">
                  <c:v>0.17915600000000001</c:v>
                </c:pt>
                <c:pt idx="406">
                  <c:v>0.17915600000000001</c:v>
                </c:pt>
                <c:pt idx="407">
                  <c:v>0.17915600000000001</c:v>
                </c:pt>
                <c:pt idx="408">
                  <c:v>0.17915600000000001</c:v>
                </c:pt>
                <c:pt idx="409">
                  <c:v>0.17915600000000001</c:v>
                </c:pt>
                <c:pt idx="410">
                  <c:v>0.17915600000000001</c:v>
                </c:pt>
                <c:pt idx="411">
                  <c:v>0.17915600000000001</c:v>
                </c:pt>
                <c:pt idx="412">
                  <c:v>0.17915600000000001</c:v>
                </c:pt>
                <c:pt idx="413">
                  <c:v>0.17915600000000001</c:v>
                </c:pt>
                <c:pt idx="414">
                  <c:v>0.17915600000000001</c:v>
                </c:pt>
                <c:pt idx="415">
                  <c:v>0.17915600000000001</c:v>
                </c:pt>
                <c:pt idx="416">
                  <c:v>0.17915600000000001</c:v>
                </c:pt>
                <c:pt idx="417">
                  <c:v>0.17915600000000001</c:v>
                </c:pt>
                <c:pt idx="418">
                  <c:v>0.17915600000000001</c:v>
                </c:pt>
                <c:pt idx="419">
                  <c:v>0.17915600000000001</c:v>
                </c:pt>
                <c:pt idx="420">
                  <c:v>0.17915600000000001</c:v>
                </c:pt>
                <c:pt idx="421">
                  <c:v>0.17915600000000001</c:v>
                </c:pt>
                <c:pt idx="422">
                  <c:v>0.17915600000000001</c:v>
                </c:pt>
                <c:pt idx="423">
                  <c:v>0.17915600000000001</c:v>
                </c:pt>
                <c:pt idx="424">
                  <c:v>0.17915600000000001</c:v>
                </c:pt>
                <c:pt idx="425">
                  <c:v>0.17915600000000001</c:v>
                </c:pt>
                <c:pt idx="426">
                  <c:v>0.17915600000000001</c:v>
                </c:pt>
                <c:pt idx="427">
                  <c:v>0.17915600000000001</c:v>
                </c:pt>
                <c:pt idx="428">
                  <c:v>0.17915600000000001</c:v>
                </c:pt>
                <c:pt idx="429">
                  <c:v>0.17915600000000001</c:v>
                </c:pt>
                <c:pt idx="430">
                  <c:v>0.17915600000000001</c:v>
                </c:pt>
                <c:pt idx="431">
                  <c:v>0.17915600000000001</c:v>
                </c:pt>
                <c:pt idx="432">
                  <c:v>0.17915600000000001</c:v>
                </c:pt>
                <c:pt idx="433">
                  <c:v>0.17915600000000001</c:v>
                </c:pt>
                <c:pt idx="434">
                  <c:v>0.17915600000000001</c:v>
                </c:pt>
                <c:pt idx="435">
                  <c:v>0.17915600000000001</c:v>
                </c:pt>
                <c:pt idx="436">
                  <c:v>0.17915600000000001</c:v>
                </c:pt>
                <c:pt idx="437">
                  <c:v>0.17915600000000001</c:v>
                </c:pt>
                <c:pt idx="438">
                  <c:v>0.17915600000000001</c:v>
                </c:pt>
                <c:pt idx="439">
                  <c:v>0.17915600000000001</c:v>
                </c:pt>
                <c:pt idx="440">
                  <c:v>0.17915600000000001</c:v>
                </c:pt>
                <c:pt idx="441">
                  <c:v>0.17915600000000001</c:v>
                </c:pt>
                <c:pt idx="442">
                  <c:v>0.17915600000000001</c:v>
                </c:pt>
                <c:pt idx="443">
                  <c:v>0.17915600000000001</c:v>
                </c:pt>
                <c:pt idx="444">
                  <c:v>0.17915600000000001</c:v>
                </c:pt>
                <c:pt idx="445">
                  <c:v>0.17915600000000001</c:v>
                </c:pt>
                <c:pt idx="446">
                  <c:v>0.17915600000000001</c:v>
                </c:pt>
                <c:pt idx="447">
                  <c:v>0.17915600000000001</c:v>
                </c:pt>
                <c:pt idx="448">
                  <c:v>0.17915600000000001</c:v>
                </c:pt>
                <c:pt idx="449">
                  <c:v>0.17915600000000001</c:v>
                </c:pt>
                <c:pt idx="450">
                  <c:v>0.17915600000000001</c:v>
                </c:pt>
                <c:pt idx="451">
                  <c:v>0.17915600000000001</c:v>
                </c:pt>
                <c:pt idx="452">
                  <c:v>0.17915600000000001</c:v>
                </c:pt>
                <c:pt idx="453">
                  <c:v>0.17915600000000001</c:v>
                </c:pt>
                <c:pt idx="454">
                  <c:v>0.17915600000000001</c:v>
                </c:pt>
                <c:pt idx="455">
                  <c:v>0.17915600000000001</c:v>
                </c:pt>
                <c:pt idx="456">
                  <c:v>0.17915600000000001</c:v>
                </c:pt>
                <c:pt idx="457">
                  <c:v>0.17915600000000001</c:v>
                </c:pt>
                <c:pt idx="458">
                  <c:v>0.17915600000000001</c:v>
                </c:pt>
                <c:pt idx="459">
                  <c:v>0.17915600000000001</c:v>
                </c:pt>
                <c:pt idx="460">
                  <c:v>0.17915600000000001</c:v>
                </c:pt>
                <c:pt idx="461">
                  <c:v>0.17915600000000001</c:v>
                </c:pt>
                <c:pt idx="462">
                  <c:v>0.17915600000000001</c:v>
                </c:pt>
                <c:pt idx="463">
                  <c:v>0.17915600000000001</c:v>
                </c:pt>
                <c:pt idx="464">
                  <c:v>0.17915600000000001</c:v>
                </c:pt>
                <c:pt idx="465">
                  <c:v>0.17915600000000001</c:v>
                </c:pt>
                <c:pt idx="466">
                  <c:v>0.17915600000000001</c:v>
                </c:pt>
                <c:pt idx="467">
                  <c:v>0.17915600000000001</c:v>
                </c:pt>
                <c:pt idx="468">
                  <c:v>0.17915600000000001</c:v>
                </c:pt>
                <c:pt idx="469">
                  <c:v>0.17915600000000001</c:v>
                </c:pt>
                <c:pt idx="470">
                  <c:v>0.17915600000000001</c:v>
                </c:pt>
                <c:pt idx="471">
                  <c:v>0.17915600000000001</c:v>
                </c:pt>
                <c:pt idx="472">
                  <c:v>0.17915600000000001</c:v>
                </c:pt>
                <c:pt idx="473">
                  <c:v>0.17915600000000001</c:v>
                </c:pt>
                <c:pt idx="474">
                  <c:v>0.17915600000000001</c:v>
                </c:pt>
                <c:pt idx="475">
                  <c:v>0.17915600000000001</c:v>
                </c:pt>
                <c:pt idx="476">
                  <c:v>0.17915600000000001</c:v>
                </c:pt>
                <c:pt idx="477">
                  <c:v>0.17915600000000001</c:v>
                </c:pt>
                <c:pt idx="478">
                  <c:v>0.17915600000000001</c:v>
                </c:pt>
                <c:pt idx="479">
                  <c:v>0.17915600000000001</c:v>
                </c:pt>
                <c:pt idx="480">
                  <c:v>0.17915600000000001</c:v>
                </c:pt>
                <c:pt idx="481">
                  <c:v>0.17915600000000001</c:v>
                </c:pt>
                <c:pt idx="482">
                  <c:v>0.17915600000000001</c:v>
                </c:pt>
                <c:pt idx="483">
                  <c:v>0.17915600000000001</c:v>
                </c:pt>
                <c:pt idx="484">
                  <c:v>0.17915600000000001</c:v>
                </c:pt>
                <c:pt idx="485">
                  <c:v>0.17915600000000001</c:v>
                </c:pt>
                <c:pt idx="486">
                  <c:v>0.17915600000000001</c:v>
                </c:pt>
                <c:pt idx="487">
                  <c:v>0.17915600000000001</c:v>
                </c:pt>
                <c:pt idx="488">
                  <c:v>0.17915600000000001</c:v>
                </c:pt>
                <c:pt idx="489">
                  <c:v>0.17915600000000001</c:v>
                </c:pt>
                <c:pt idx="490">
                  <c:v>0.17915600000000001</c:v>
                </c:pt>
                <c:pt idx="491">
                  <c:v>0.17915600000000001</c:v>
                </c:pt>
                <c:pt idx="492">
                  <c:v>0.17915600000000001</c:v>
                </c:pt>
                <c:pt idx="493">
                  <c:v>0.17915600000000001</c:v>
                </c:pt>
                <c:pt idx="494">
                  <c:v>0.17915600000000001</c:v>
                </c:pt>
                <c:pt idx="495">
                  <c:v>0.17915600000000001</c:v>
                </c:pt>
                <c:pt idx="496">
                  <c:v>0.17915600000000001</c:v>
                </c:pt>
                <c:pt idx="497">
                  <c:v>0.17915600000000001</c:v>
                </c:pt>
                <c:pt idx="498">
                  <c:v>0.17915600000000001</c:v>
                </c:pt>
                <c:pt idx="499">
                  <c:v>0.17915600000000001</c:v>
                </c:pt>
                <c:pt idx="500">
                  <c:v>0.17915600000000001</c:v>
                </c:pt>
              </c:numCache>
            </c:numRef>
          </c:yVal>
          <c:smooth val="0"/>
          <c:extLst>
            <c:ext xmlns:c16="http://schemas.microsoft.com/office/drawing/2014/chart" uri="{C3380CC4-5D6E-409C-BE32-E72D297353CC}">
              <c16:uniqueId val="{00000001-7EF7-4964-9BED-6D356964E69A}"/>
            </c:ext>
          </c:extLst>
        </c:ser>
        <c:ser>
          <c:idx val="1"/>
          <c:order val="2"/>
          <c:tx>
            <c:v>R=3 , Tank , Soil Type II</c:v>
          </c:tx>
          <c:spPr>
            <a:ln w="12700">
              <a:solidFill>
                <a:srgbClr val="00B050"/>
              </a:solidFill>
              <a:prstDash val="dash"/>
            </a:ln>
          </c:spPr>
          <c:marker>
            <c:symbol val="none"/>
          </c:marker>
          <c:xVal>
            <c:numRef>
              <c:f>Sheet2!$K$2:$K$502</c:f>
              <c:numCache>
                <c:formatCode>General</c:formatCode>
                <c:ptCount val="501"/>
                <c:pt idx="0">
                  <c:v>0</c:v>
                </c:pt>
                <c:pt idx="1">
                  <c:v>0.01</c:v>
                </c:pt>
                <c:pt idx="2">
                  <c:v>0.02</c:v>
                </c:pt>
                <c:pt idx="3">
                  <c:v>0.03</c:v>
                </c:pt>
                <c:pt idx="4">
                  <c:v>0.04</c:v>
                </c:pt>
                <c:pt idx="5">
                  <c:v>0.05</c:v>
                </c:pt>
                <c:pt idx="6">
                  <c:v>6.0000000000000005E-2</c:v>
                </c:pt>
                <c:pt idx="7">
                  <c:v>7.0000000000000007E-2</c:v>
                </c:pt>
                <c:pt idx="8">
                  <c:v>0.08</c:v>
                </c:pt>
                <c:pt idx="9">
                  <c:v>0.09</c:v>
                </c:pt>
                <c:pt idx="10">
                  <c:v>9.9999999999999992E-2</c:v>
                </c:pt>
                <c:pt idx="11">
                  <c:v>0.10999999999999999</c:v>
                </c:pt>
                <c:pt idx="12">
                  <c:v>0.11999999999999998</c:v>
                </c:pt>
                <c:pt idx="13">
                  <c:v>0.12999999999999998</c:v>
                </c:pt>
                <c:pt idx="14">
                  <c:v>0.13999999999999999</c:v>
                </c:pt>
                <c:pt idx="15">
                  <c:v>0.15</c:v>
                </c:pt>
                <c:pt idx="16">
                  <c:v>0.16</c:v>
                </c:pt>
                <c:pt idx="17">
                  <c:v>0.17</c:v>
                </c:pt>
                <c:pt idx="18">
                  <c:v>0.18000000000000002</c:v>
                </c:pt>
                <c:pt idx="19">
                  <c:v>0.19000000000000003</c:v>
                </c:pt>
                <c:pt idx="20">
                  <c:v>0.20000000000000004</c:v>
                </c:pt>
                <c:pt idx="21">
                  <c:v>0.21000000000000005</c:v>
                </c:pt>
                <c:pt idx="22">
                  <c:v>0.22000000000000006</c:v>
                </c:pt>
                <c:pt idx="23">
                  <c:v>0.23000000000000007</c:v>
                </c:pt>
                <c:pt idx="24">
                  <c:v>0.24000000000000007</c:v>
                </c:pt>
                <c:pt idx="25">
                  <c:v>0.25000000000000006</c:v>
                </c:pt>
                <c:pt idx="26">
                  <c:v>0.26000000000000006</c:v>
                </c:pt>
                <c:pt idx="27">
                  <c:v>0.27000000000000007</c:v>
                </c:pt>
                <c:pt idx="28">
                  <c:v>0.28000000000000008</c:v>
                </c:pt>
                <c:pt idx="29">
                  <c:v>0.29000000000000009</c:v>
                </c:pt>
                <c:pt idx="30">
                  <c:v>0.3000000000000001</c:v>
                </c:pt>
                <c:pt idx="31">
                  <c:v>0.31000000000000011</c:v>
                </c:pt>
                <c:pt idx="32">
                  <c:v>0.32000000000000012</c:v>
                </c:pt>
                <c:pt idx="33">
                  <c:v>0.33000000000000013</c:v>
                </c:pt>
                <c:pt idx="34">
                  <c:v>0.34000000000000014</c:v>
                </c:pt>
                <c:pt idx="35">
                  <c:v>0.35000000000000014</c:v>
                </c:pt>
                <c:pt idx="36">
                  <c:v>0.36000000000000015</c:v>
                </c:pt>
                <c:pt idx="37">
                  <c:v>0.37000000000000016</c:v>
                </c:pt>
                <c:pt idx="38">
                  <c:v>0.38000000000000017</c:v>
                </c:pt>
                <c:pt idx="39">
                  <c:v>0.39000000000000018</c:v>
                </c:pt>
                <c:pt idx="40">
                  <c:v>0.40000000000000019</c:v>
                </c:pt>
                <c:pt idx="41">
                  <c:v>0.4100000000000002</c:v>
                </c:pt>
                <c:pt idx="42">
                  <c:v>0.42000000000000021</c:v>
                </c:pt>
                <c:pt idx="43">
                  <c:v>0.43000000000000022</c:v>
                </c:pt>
                <c:pt idx="44">
                  <c:v>0.44000000000000022</c:v>
                </c:pt>
                <c:pt idx="45">
                  <c:v>0.45000000000000023</c:v>
                </c:pt>
                <c:pt idx="46">
                  <c:v>0.46000000000000024</c:v>
                </c:pt>
                <c:pt idx="47">
                  <c:v>0.47000000000000025</c:v>
                </c:pt>
                <c:pt idx="48">
                  <c:v>0.48000000000000026</c:v>
                </c:pt>
                <c:pt idx="49">
                  <c:v>0.49000000000000027</c:v>
                </c:pt>
                <c:pt idx="50">
                  <c:v>0.50000000000000022</c:v>
                </c:pt>
                <c:pt idx="51">
                  <c:v>0.51000000000000023</c:v>
                </c:pt>
                <c:pt idx="52">
                  <c:v>0.52000000000000024</c:v>
                </c:pt>
                <c:pt idx="53">
                  <c:v>0.53000000000000025</c:v>
                </c:pt>
                <c:pt idx="54">
                  <c:v>0.54000000000000026</c:v>
                </c:pt>
                <c:pt idx="55">
                  <c:v>0.55000000000000027</c:v>
                </c:pt>
                <c:pt idx="56">
                  <c:v>0.56000000000000028</c:v>
                </c:pt>
                <c:pt idx="57">
                  <c:v>0.57000000000000028</c:v>
                </c:pt>
                <c:pt idx="58">
                  <c:v>0.58000000000000029</c:v>
                </c:pt>
                <c:pt idx="59">
                  <c:v>0.5900000000000003</c:v>
                </c:pt>
                <c:pt idx="60">
                  <c:v>0.60000000000000031</c:v>
                </c:pt>
                <c:pt idx="61">
                  <c:v>0.61000000000000032</c:v>
                </c:pt>
                <c:pt idx="62">
                  <c:v>0.62000000000000033</c:v>
                </c:pt>
                <c:pt idx="63">
                  <c:v>0.63000000000000034</c:v>
                </c:pt>
                <c:pt idx="64">
                  <c:v>0.64000000000000035</c:v>
                </c:pt>
                <c:pt idx="65">
                  <c:v>0.65000000000000036</c:v>
                </c:pt>
                <c:pt idx="66">
                  <c:v>0.66000000000000036</c:v>
                </c:pt>
                <c:pt idx="67">
                  <c:v>0.67000000000000037</c:v>
                </c:pt>
                <c:pt idx="68">
                  <c:v>0.68000000000000038</c:v>
                </c:pt>
                <c:pt idx="69">
                  <c:v>0.69000000000000039</c:v>
                </c:pt>
                <c:pt idx="70">
                  <c:v>0.7000000000000004</c:v>
                </c:pt>
                <c:pt idx="71">
                  <c:v>0.71000000000000041</c:v>
                </c:pt>
                <c:pt idx="72">
                  <c:v>0.72000000000000042</c:v>
                </c:pt>
                <c:pt idx="73">
                  <c:v>0.73000000000000043</c:v>
                </c:pt>
                <c:pt idx="74">
                  <c:v>0.74000000000000044</c:v>
                </c:pt>
                <c:pt idx="75">
                  <c:v>0.75000000000000044</c:v>
                </c:pt>
                <c:pt idx="76">
                  <c:v>0.76000000000000045</c:v>
                </c:pt>
                <c:pt idx="77">
                  <c:v>0.77000000000000046</c:v>
                </c:pt>
                <c:pt idx="78">
                  <c:v>0.78000000000000047</c:v>
                </c:pt>
                <c:pt idx="79">
                  <c:v>0.79000000000000048</c:v>
                </c:pt>
                <c:pt idx="80">
                  <c:v>0.80000000000000049</c:v>
                </c:pt>
                <c:pt idx="81">
                  <c:v>0.8100000000000005</c:v>
                </c:pt>
                <c:pt idx="82">
                  <c:v>0.82000000000000051</c:v>
                </c:pt>
                <c:pt idx="83">
                  <c:v>0.83000000000000052</c:v>
                </c:pt>
                <c:pt idx="84">
                  <c:v>0.84000000000000052</c:v>
                </c:pt>
                <c:pt idx="85">
                  <c:v>0.85000000000000053</c:v>
                </c:pt>
                <c:pt idx="86">
                  <c:v>0.86000000000000054</c:v>
                </c:pt>
                <c:pt idx="87">
                  <c:v>0.87000000000000055</c:v>
                </c:pt>
                <c:pt idx="88">
                  <c:v>0.88000000000000056</c:v>
                </c:pt>
                <c:pt idx="89">
                  <c:v>0.89000000000000057</c:v>
                </c:pt>
                <c:pt idx="90">
                  <c:v>0.90000000000000058</c:v>
                </c:pt>
                <c:pt idx="91">
                  <c:v>0.91000000000000059</c:v>
                </c:pt>
                <c:pt idx="92">
                  <c:v>0.9200000000000006</c:v>
                </c:pt>
                <c:pt idx="93">
                  <c:v>0.9300000000000006</c:v>
                </c:pt>
                <c:pt idx="94">
                  <c:v>0.94000000000000061</c:v>
                </c:pt>
                <c:pt idx="95">
                  <c:v>0.95000000000000062</c:v>
                </c:pt>
                <c:pt idx="96">
                  <c:v>0.96000000000000063</c:v>
                </c:pt>
                <c:pt idx="97">
                  <c:v>0.97000000000000064</c:v>
                </c:pt>
                <c:pt idx="98">
                  <c:v>0.98000000000000065</c:v>
                </c:pt>
                <c:pt idx="99">
                  <c:v>0.99000000000000066</c:v>
                </c:pt>
                <c:pt idx="100">
                  <c:v>1.0000000000000007</c:v>
                </c:pt>
                <c:pt idx="101">
                  <c:v>1.0100000000000007</c:v>
                </c:pt>
                <c:pt idx="102">
                  <c:v>1.0200000000000007</c:v>
                </c:pt>
                <c:pt idx="103">
                  <c:v>1.0300000000000007</c:v>
                </c:pt>
                <c:pt idx="104">
                  <c:v>1.0400000000000007</c:v>
                </c:pt>
                <c:pt idx="105">
                  <c:v>1.0500000000000007</c:v>
                </c:pt>
                <c:pt idx="106">
                  <c:v>1.0600000000000007</c:v>
                </c:pt>
                <c:pt idx="107">
                  <c:v>1.0700000000000007</c:v>
                </c:pt>
                <c:pt idx="108">
                  <c:v>1.0800000000000007</c:v>
                </c:pt>
                <c:pt idx="109">
                  <c:v>1.0900000000000007</c:v>
                </c:pt>
                <c:pt idx="110">
                  <c:v>1.1000000000000008</c:v>
                </c:pt>
                <c:pt idx="111">
                  <c:v>1.1100000000000008</c:v>
                </c:pt>
                <c:pt idx="112">
                  <c:v>1.1200000000000008</c:v>
                </c:pt>
                <c:pt idx="113">
                  <c:v>1.1300000000000008</c:v>
                </c:pt>
                <c:pt idx="114">
                  <c:v>1.1400000000000008</c:v>
                </c:pt>
                <c:pt idx="115">
                  <c:v>1.1500000000000008</c:v>
                </c:pt>
                <c:pt idx="116">
                  <c:v>1.1600000000000008</c:v>
                </c:pt>
                <c:pt idx="117">
                  <c:v>1.1700000000000008</c:v>
                </c:pt>
                <c:pt idx="118">
                  <c:v>1.1800000000000008</c:v>
                </c:pt>
                <c:pt idx="119">
                  <c:v>1.1900000000000008</c:v>
                </c:pt>
                <c:pt idx="120">
                  <c:v>1.2000000000000008</c:v>
                </c:pt>
                <c:pt idx="121">
                  <c:v>1.2100000000000009</c:v>
                </c:pt>
                <c:pt idx="122">
                  <c:v>1.2200000000000009</c:v>
                </c:pt>
                <c:pt idx="123">
                  <c:v>1.2300000000000009</c:v>
                </c:pt>
                <c:pt idx="124">
                  <c:v>1.2400000000000009</c:v>
                </c:pt>
                <c:pt idx="125">
                  <c:v>1.2500000000000009</c:v>
                </c:pt>
                <c:pt idx="126">
                  <c:v>1.2600000000000009</c:v>
                </c:pt>
                <c:pt idx="127">
                  <c:v>1.2700000000000009</c:v>
                </c:pt>
                <c:pt idx="128">
                  <c:v>1.2800000000000009</c:v>
                </c:pt>
                <c:pt idx="129">
                  <c:v>1.2900000000000009</c:v>
                </c:pt>
                <c:pt idx="130">
                  <c:v>1.3000000000000009</c:v>
                </c:pt>
                <c:pt idx="131">
                  <c:v>1.3100000000000009</c:v>
                </c:pt>
                <c:pt idx="132">
                  <c:v>1.320000000000001</c:v>
                </c:pt>
                <c:pt idx="133">
                  <c:v>1.330000000000001</c:v>
                </c:pt>
                <c:pt idx="134">
                  <c:v>1.340000000000001</c:v>
                </c:pt>
                <c:pt idx="135">
                  <c:v>1.350000000000001</c:v>
                </c:pt>
                <c:pt idx="136">
                  <c:v>1.360000000000001</c:v>
                </c:pt>
                <c:pt idx="137">
                  <c:v>1.370000000000001</c:v>
                </c:pt>
                <c:pt idx="138">
                  <c:v>1.380000000000001</c:v>
                </c:pt>
                <c:pt idx="139">
                  <c:v>1.390000000000001</c:v>
                </c:pt>
                <c:pt idx="140">
                  <c:v>1.400000000000001</c:v>
                </c:pt>
                <c:pt idx="141">
                  <c:v>1.410000000000001</c:v>
                </c:pt>
                <c:pt idx="142">
                  <c:v>1.420000000000001</c:v>
                </c:pt>
                <c:pt idx="143">
                  <c:v>1.430000000000001</c:v>
                </c:pt>
                <c:pt idx="144">
                  <c:v>1.4400000000000011</c:v>
                </c:pt>
                <c:pt idx="145">
                  <c:v>1.4500000000000011</c:v>
                </c:pt>
                <c:pt idx="146">
                  <c:v>1.4600000000000011</c:v>
                </c:pt>
                <c:pt idx="147">
                  <c:v>1.4700000000000011</c:v>
                </c:pt>
                <c:pt idx="148">
                  <c:v>1.4800000000000011</c:v>
                </c:pt>
                <c:pt idx="149">
                  <c:v>1.4900000000000011</c:v>
                </c:pt>
                <c:pt idx="150">
                  <c:v>1.5000000000000011</c:v>
                </c:pt>
                <c:pt idx="151">
                  <c:v>1.5100000000000011</c:v>
                </c:pt>
                <c:pt idx="152">
                  <c:v>1.5200000000000011</c:v>
                </c:pt>
                <c:pt idx="153">
                  <c:v>1.5300000000000011</c:v>
                </c:pt>
                <c:pt idx="154">
                  <c:v>1.5400000000000011</c:v>
                </c:pt>
                <c:pt idx="155">
                  <c:v>1.5500000000000012</c:v>
                </c:pt>
                <c:pt idx="156">
                  <c:v>1.5600000000000012</c:v>
                </c:pt>
                <c:pt idx="157">
                  <c:v>1.5700000000000012</c:v>
                </c:pt>
                <c:pt idx="158">
                  <c:v>1.5800000000000012</c:v>
                </c:pt>
                <c:pt idx="159">
                  <c:v>1.5900000000000012</c:v>
                </c:pt>
                <c:pt idx="160">
                  <c:v>1.6000000000000012</c:v>
                </c:pt>
                <c:pt idx="161">
                  <c:v>1.6100000000000012</c:v>
                </c:pt>
                <c:pt idx="162">
                  <c:v>1.6200000000000012</c:v>
                </c:pt>
                <c:pt idx="163">
                  <c:v>1.6300000000000012</c:v>
                </c:pt>
                <c:pt idx="164">
                  <c:v>1.6400000000000012</c:v>
                </c:pt>
                <c:pt idx="165">
                  <c:v>1.6500000000000012</c:v>
                </c:pt>
                <c:pt idx="166">
                  <c:v>1.6600000000000013</c:v>
                </c:pt>
                <c:pt idx="167">
                  <c:v>1.6700000000000013</c:v>
                </c:pt>
                <c:pt idx="168">
                  <c:v>1.6800000000000013</c:v>
                </c:pt>
                <c:pt idx="169">
                  <c:v>1.6900000000000013</c:v>
                </c:pt>
                <c:pt idx="170">
                  <c:v>1.7000000000000013</c:v>
                </c:pt>
                <c:pt idx="171">
                  <c:v>1.7100000000000013</c:v>
                </c:pt>
                <c:pt idx="172">
                  <c:v>1.7200000000000013</c:v>
                </c:pt>
                <c:pt idx="173">
                  <c:v>1.7300000000000013</c:v>
                </c:pt>
                <c:pt idx="174">
                  <c:v>1.7400000000000013</c:v>
                </c:pt>
                <c:pt idx="175">
                  <c:v>1.7500000000000013</c:v>
                </c:pt>
                <c:pt idx="176">
                  <c:v>1.7600000000000013</c:v>
                </c:pt>
                <c:pt idx="177">
                  <c:v>1.7700000000000014</c:v>
                </c:pt>
                <c:pt idx="178">
                  <c:v>1.7800000000000014</c:v>
                </c:pt>
                <c:pt idx="179">
                  <c:v>1.7900000000000014</c:v>
                </c:pt>
                <c:pt idx="180">
                  <c:v>1.8000000000000014</c:v>
                </c:pt>
                <c:pt idx="181">
                  <c:v>1.8100000000000014</c:v>
                </c:pt>
                <c:pt idx="182">
                  <c:v>1.8200000000000014</c:v>
                </c:pt>
                <c:pt idx="183">
                  <c:v>1.8300000000000014</c:v>
                </c:pt>
                <c:pt idx="184">
                  <c:v>1.8400000000000014</c:v>
                </c:pt>
                <c:pt idx="185">
                  <c:v>1.8500000000000014</c:v>
                </c:pt>
                <c:pt idx="186">
                  <c:v>1.8600000000000014</c:v>
                </c:pt>
                <c:pt idx="187">
                  <c:v>1.8700000000000014</c:v>
                </c:pt>
                <c:pt idx="188">
                  <c:v>1.8800000000000014</c:v>
                </c:pt>
                <c:pt idx="189">
                  <c:v>1.8900000000000015</c:v>
                </c:pt>
                <c:pt idx="190">
                  <c:v>1.9000000000000015</c:v>
                </c:pt>
                <c:pt idx="191">
                  <c:v>1.9100000000000015</c:v>
                </c:pt>
                <c:pt idx="192">
                  <c:v>1.9200000000000015</c:v>
                </c:pt>
                <c:pt idx="193">
                  <c:v>1.9300000000000015</c:v>
                </c:pt>
                <c:pt idx="194">
                  <c:v>1.9400000000000015</c:v>
                </c:pt>
                <c:pt idx="195">
                  <c:v>1.9500000000000015</c:v>
                </c:pt>
                <c:pt idx="196">
                  <c:v>1.9600000000000015</c:v>
                </c:pt>
                <c:pt idx="197">
                  <c:v>1.9700000000000015</c:v>
                </c:pt>
                <c:pt idx="198">
                  <c:v>1.9800000000000015</c:v>
                </c:pt>
                <c:pt idx="199">
                  <c:v>1.9900000000000015</c:v>
                </c:pt>
                <c:pt idx="200">
                  <c:v>2.0000000000000013</c:v>
                </c:pt>
                <c:pt idx="201">
                  <c:v>2.0100000000000011</c:v>
                </c:pt>
                <c:pt idx="202">
                  <c:v>2.0200000000000009</c:v>
                </c:pt>
                <c:pt idx="203">
                  <c:v>2.0300000000000007</c:v>
                </c:pt>
                <c:pt idx="204">
                  <c:v>2.0400000000000005</c:v>
                </c:pt>
                <c:pt idx="205">
                  <c:v>2.0500000000000003</c:v>
                </c:pt>
                <c:pt idx="206">
                  <c:v>2.06</c:v>
                </c:pt>
                <c:pt idx="207">
                  <c:v>2.0699999999999998</c:v>
                </c:pt>
                <c:pt idx="208">
                  <c:v>2.0799999999999996</c:v>
                </c:pt>
                <c:pt idx="209">
                  <c:v>2.0899999999999994</c:v>
                </c:pt>
                <c:pt idx="210">
                  <c:v>2.0999999999999992</c:v>
                </c:pt>
                <c:pt idx="211">
                  <c:v>2.109999999999999</c:v>
                </c:pt>
                <c:pt idx="212">
                  <c:v>2.1199999999999988</c:v>
                </c:pt>
                <c:pt idx="213">
                  <c:v>2.1299999999999986</c:v>
                </c:pt>
                <c:pt idx="214">
                  <c:v>2.1399999999999983</c:v>
                </c:pt>
                <c:pt idx="215">
                  <c:v>2.1499999999999981</c:v>
                </c:pt>
                <c:pt idx="216">
                  <c:v>2.1599999999999979</c:v>
                </c:pt>
                <c:pt idx="217">
                  <c:v>2.1699999999999977</c:v>
                </c:pt>
                <c:pt idx="218">
                  <c:v>2.1799999999999975</c:v>
                </c:pt>
                <c:pt idx="219">
                  <c:v>2.1899999999999973</c:v>
                </c:pt>
                <c:pt idx="220">
                  <c:v>2.1999999999999971</c:v>
                </c:pt>
                <c:pt idx="221">
                  <c:v>2.2099999999999969</c:v>
                </c:pt>
                <c:pt idx="222">
                  <c:v>2.2199999999999966</c:v>
                </c:pt>
                <c:pt idx="223">
                  <c:v>2.2299999999999964</c:v>
                </c:pt>
                <c:pt idx="224">
                  <c:v>2.2399999999999962</c:v>
                </c:pt>
                <c:pt idx="225">
                  <c:v>2.249999999999996</c:v>
                </c:pt>
                <c:pt idx="226">
                  <c:v>2.2599999999999958</c:v>
                </c:pt>
                <c:pt idx="227">
                  <c:v>2.2699999999999956</c:v>
                </c:pt>
                <c:pt idx="228">
                  <c:v>2.2799999999999954</c:v>
                </c:pt>
                <c:pt idx="229">
                  <c:v>2.2899999999999952</c:v>
                </c:pt>
                <c:pt idx="230">
                  <c:v>2.2999999999999949</c:v>
                </c:pt>
                <c:pt idx="231">
                  <c:v>2.3099999999999947</c:v>
                </c:pt>
                <c:pt idx="232">
                  <c:v>2.3199999999999945</c:v>
                </c:pt>
                <c:pt idx="233">
                  <c:v>2.3299999999999943</c:v>
                </c:pt>
                <c:pt idx="234">
                  <c:v>2.3399999999999941</c:v>
                </c:pt>
                <c:pt idx="235">
                  <c:v>2.3499999999999939</c:v>
                </c:pt>
                <c:pt idx="236">
                  <c:v>2.3599999999999937</c:v>
                </c:pt>
                <c:pt idx="237">
                  <c:v>2.3699999999999934</c:v>
                </c:pt>
                <c:pt idx="238">
                  <c:v>2.3799999999999932</c:v>
                </c:pt>
                <c:pt idx="239">
                  <c:v>2.389999999999993</c:v>
                </c:pt>
                <c:pt idx="240">
                  <c:v>2.3999999999999928</c:v>
                </c:pt>
                <c:pt idx="241">
                  <c:v>2.4099999999999926</c:v>
                </c:pt>
                <c:pt idx="242">
                  <c:v>2.4199999999999924</c:v>
                </c:pt>
                <c:pt idx="243">
                  <c:v>2.4299999999999922</c:v>
                </c:pt>
                <c:pt idx="244">
                  <c:v>2.439999999999992</c:v>
                </c:pt>
                <c:pt idx="245">
                  <c:v>2.4499999999999917</c:v>
                </c:pt>
                <c:pt idx="246">
                  <c:v>2.4599999999999915</c:v>
                </c:pt>
                <c:pt idx="247">
                  <c:v>2.4699999999999913</c:v>
                </c:pt>
                <c:pt idx="248">
                  <c:v>2.4799999999999911</c:v>
                </c:pt>
                <c:pt idx="249">
                  <c:v>2.4899999999999909</c:v>
                </c:pt>
                <c:pt idx="250">
                  <c:v>2.4999999999999907</c:v>
                </c:pt>
                <c:pt idx="251">
                  <c:v>2.5099999999999905</c:v>
                </c:pt>
                <c:pt idx="252">
                  <c:v>2.5199999999999902</c:v>
                </c:pt>
                <c:pt idx="253">
                  <c:v>2.52999999999999</c:v>
                </c:pt>
                <c:pt idx="254">
                  <c:v>2.5399999999999898</c:v>
                </c:pt>
                <c:pt idx="255">
                  <c:v>2.5499999999999896</c:v>
                </c:pt>
                <c:pt idx="256">
                  <c:v>2.5599999999999894</c:v>
                </c:pt>
                <c:pt idx="257">
                  <c:v>2.5699999999999892</c:v>
                </c:pt>
                <c:pt idx="258">
                  <c:v>2.579999999999989</c:v>
                </c:pt>
                <c:pt idx="259">
                  <c:v>2.5899999999999888</c:v>
                </c:pt>
                <c:pt idx="260">
                  <c:v>2.5999999999999885</c:v>
                </c:pt>
                <c:pt idx="261">
                  <c:v>2.6099999999999883</c:v>
                </c:pt>
                <c:pt idx="262">
                  <c:v>2.6199999999999881</c:v>
                </c:pt>
                <c:pt idx="263">
                  <c:v>2.6299999999999879</c:v>
                </c:pt>
                <c:pt idx="264">
                  <c:v>2.6399999999999877</c:v>
                </c:pt>
                <c:pt idx="265">
                  <c:v>2.6499999999999875</c:v>
                </c:pt>
                <c:pt idx="266">
                  <c:v>2.6599999999999873</c:v>
                </c:pt>
                <c:pt idx="267">
                  <c:v>2.6699999999999871</c:v>
                </c:pt>
                <c:pt idx="268">
                  <c:v>2.6799999999999868</c:v>
                </c:pt>
                <c:pt idx="269">
                  <c:v>2.6899999999999866</c:v>
                </c:pt>
                <c:pt idx="270">
                  <c:v>2.6999999999999864</c:v>
                </c:pt>
                <c:pt idx="271">
                  <c:v>2.7099999999999862</c:v>
                </c:pt>
                <c:pt idx="272">
                  <c:v>2.719999999999986</c:v>
                </c:pt>
                <c:pt idx="273">
                  <c:v>2.7299999999999858</c:v>
                </c:pt>
                <c:pt idx="274">
                  <c:v>2.7399999999999856</c:v>
                </c:pt>
                <c:pt idx="275">
                  <c:v>2.7499999999999853</c:v>
                </c:pt>
                <c:pt idx="276">
                  <c:v>2.7599999999999851</c:v>
                </c:pt>
                <c:pt idx="277">
                  <c:v>2.7699999999999849</c:v>
                </c:pt>
                <c:pt idx="278">
                  <c:v>2.7799999999999847</c:v>
                </c:pt>
                <c:pt idx="279">
                  <c:v>2.7899999999999845</c:v>
                </c:pt>
                <c:pt idx="280">
                  <c:v>2.7999999999999843</c:v>
                </c:pt>
                <c:pt idx="281">
                  <c:v>2.8099999999999841</c:v>
                </c:pt>
                <c:pt idx="282">
                  <c:v>2.8199999999999839</c:v>
                </c:pt>
                <c:pt idx="283">
                  <c:v>2.8299999999999836</c:v>
                </c:pt>
                <c:pt idx="284">
                  <c:v>2.8399999999999834</c:v>
                </c:pt>
                <c:pt idx="285">
                  <c:v>2.8499999999999832</c:v>
                </c:pt>
                <c:pt idx="286">
                  <c:v>2.859999999999983</c:v>
                </c:pt>
                <c:pt idx="287">
                  <c:v>2.8699999999999828</c:v>
                </c:pt>
                <c:pt idx="288">
                  <c:v>2.8799999999999826</c:v>
                </c:pt>
                <c:pt idx="289">
                  <c:v>2.8899999999999824</c:v>
                </c:pt>
                <c:pt idx="290">
                  <c:v>2.8999999999999821</c:v>
                </c:pt>
                <c:pt idx="291">
                  <c:v>2.9099999999999819</c:v>
                </c:pt>
                <c:pt idx="292">
                  <c:v>2.9199999999999817</c:v>
                </c:pt>
                <c:pt idx="293">
                  <c:v>2.9299999999999815</c:v>
                </c:pt>
                <c:pt idx="294">
                  <c:v>2.9399999999999813</c:v>
                </c:pt>
                <c:pt idx="295">
                  <c:v>2.9499999999999811</c:v>
                </c:pt>
                <c:pt idx="296">
                  <c:v>2.9599999999999809</c:v>
                </c:pt>
                <c:pt idx="297">
                  <c:v>2.9699999999999807</c:v>
                </c:pt>
                <c:pt idx="298">
                  <c:v>2.9799999999999804</c:v>
                </c:pt>
                <c:pt idx="299">
                  <c:v>2.9899999999999802</c:v>
                </c:pt>
                <c:pt idx="300">
                  <c:v>2.99999999999998</c:v>
                </c:pt>
                <c:pt idx="301">
                  <c:v>3.0099999999999798</c:v>
                </c:pt>
                <c:pt idx="302">
                  <c:v>3.0199999999999796</c:v>
                </c:pt>
                <c:pt idx="303">
                  <c:v>3.0299999999999794</c:v>
                </c:pt>
                <c:pt idx="304">
                  <c:v>3.0399999999999792</c:v>
                </c:pt>
                <c:pt idx="305">
                  <c:v>3.049999999999979</c:v>
                </c:pt>
                <c:pt idx="306">
                  <c:v>3.0599999999999787</c:v>
                </c:pt>
                <c:pt idx="307">
                  <c:v>3.0699999999999785</c:v>
                </c:pt>
                <c:pt idx="308">
                  <c:v>3.0799999999999783</c:v>
                </c:pt>
                <c:pt idx="309">
                  <c:v>3.0899999999999781</c:v>
                </c:pt>
                <c:pt idx="310">
                  <c:v>3.0999999999999779</c:v>
                </c:pt>
                <c:pt idx="311">
                  <c:v>3.1099999999999777</c:v>
                </c:pt>
                <c:pt idx="312">
                  <c:v>3.1199999999999775</c:v>
                </c:pt>
                <c:pt idx="313">
                  <c:v>3.1299999999999772</c:v>
                </c:pt>
                <c:pt idx="314">
                  <c:v>3.139999999999977</c:v>
                </c:pt>
                <c:pt idx="315">
                  <c:v>3.1499999999999768</c:v>
                </c:pt>
                <c:pt idx="316">
                  <c:v>3.1599999999999766</c:v>
                </c:pt>
                <c:pt idx="317">
                  <c:v>3.1699999999999764</c:v>
                </c:pt>
                <c:pt idx="318">
                  <c:v>3.1799999999999762</c:v>
                </c:pt>
                <c:pt idx="319">
                  <c:v>3.189999999999976</c:v>
                </c:pt>
                <c:pt idx="320">
                  <c:v>3.1999999999999758</c:v>
                </c:pt>
                <c:pt idx="321">
                  <c:v>3.2099999999999755</c:v>
                </c:pt>
                <c:pt idx="322">
                  <c:v>3.2199999999999753</c:v>
                </c:pt>
                <c:pt idx="323">
                  <c:v>3.2299999999999751</c:v>
                </c:pt>
                <c:pt idx="324">
                  <c:v>3.2399999999999749</c:v>
                </c:pt>
                <c:pt idx="325">
                  <c:v>3.2499999999999747</c:v>
                </c:pt>
                <c:pt idx="326">
                  <c:v>3.2599999999999745</c:v>
                </c:pt>
                <c:pt idx="327">
                  <c:v>3.2699999999999743</c:v>
                </c:pt>
                <c:pt idx="328">
                  <c:v>3.279999999999974</c:v>
                </c:pt>
                <c:pt idx="329">
                  <c:v>3.2899999999999738</c:v>
                </c:pt>
                <c:pt idx="330">
                  <c:v>3.2999999999999736</c:v>
                </c:pt>
                <c:pt idx="331">
                  <c:v>3.3099999999999734</c:v>
                </c:pt>
                <c:pt idx="332">
                  <c:v>3.3199999999999732</c:v>
                </c:pt>
                <c:pt idx="333">
                  <c:v>3.329999999999973</c:v>
                </c:pt>
                <c:pt idx="334">
                  <c:v>3.3399999999999728</c:v>
                </c:pt>
                <c:pt idx="335">
                  <c:v>3.3499999999999726</c:v>
                </c:pt>
                <c:pt idx="336">
                  <c:v>3.3599999999999723</c:v>
                </c:pt>
                <c:pt idx="337">
                  <c:v>3.3699999999999721</c:v>
                </c:pt>
                <c:pt idx="338">
                  <c:v>3.3799999999999719</c:v>
                </c:pt>
                <c:pt idx="339">
                  <c:v>3.3899999999999717</c:v>
                </c:pt>
                <c:pt idx="340">
                  <c:v>3.3999999999999715</c:v>
                </c:pt>
                <c:pt idx="341">
                  <c:v>3.4099999999999713</c:v>
                </c:pt>
                <c:pt idx="342">
                  <c:v>3.4199999999999711</c:v>
                </c:pt>
                <c:pt idx="343">
                  <c:v>3.4299999999999708</c:v>
                </c:pt>
                <c:pt idx="344">
                  <c:v>3.4399999999999706</c:v>
                </c:pt>
                <c:pt idx="345">
                  <c:v>3.4499999999999704</c:v>
                </c:pt>
                <c:pt idx="346">
                  <c:v>3.4599999999999702</c:v>
                </c:pt>
                <c:pt idx="347">
                  <c:v>3.46999999999997</c:v>
                </c:pt>
                <c:pt idx="348">
                  <c:v>3.4799999999999698</c:v>
                </c:pt>
                <c:pt idx="349">
                  <c:v>3.4899999999999696</c:v>
                </c:pt>
                <c:pt idx="350">
                  <c:v>3.4999999999999694</c:v>
                </c:pt>
                <c:pt idx="351">
                  <c:v>3.5099999999999691</c:v>
                </c:pt>
                <c:pt idx="352">
                  <c:v>3.5199999999999689</c:v>
                </c:pt>
                <c:pt idx="353">
                  <c:v>3.5299999999999687</c:v>
                </c:pt>
                <c:pt idx="354">
                  <c:v>3.5399999999999685</c:v>
                </c:pt>
                <c:pt idx="355">
                  <c:v>3.5499999999999683</c:v>
                </c:pt>
                <c:pt idx="356">
                  <c:v>3.5599999999999681</c:v>
                </c:pt>
                <c:pt idx="357">
                  <c:v>3.5699999999999679</c:v>
                </c:pt>
                <c:pt idx="358">
                  <c:v>3.5799999999999677</c:v>
                </c:pt>
                <c:pt idx="359">
                  <c:v>3.5899999999999674</c:v>
                </c:pt>
                <c:pt idx="360">
                  <c:v>3.5999999999999672</c:v>
                </c:pt>
                <c:pt idx="361">
                  <c:v>3.609999999999967</c:v>
                </c:pt>
                <c:pt idx="362">
                  <c:v>3.6199999999999668</c:v>
                </c:pt>
                <c:pt idx="363">
                  <c:v>3.6299999999999666</c:v>
                </c:pt>
                <c:pt idx="364">
                  <c:v>3.6399999999999664</c:v>
                </c:pt>
                <c:pt idx="365">
                  <c:v>3.6499999999999662</c:v>
                </c:pt>
                <c:pt idx="366">
                  <c:v>3.6599999999999659</c:v>
                </c:pt>
                <c:pt idx="367">
                  <c:v>3.6699999999999657</c:v>
                </c:pt>
                <c:pt idx="368">
                  <c:v>3.6799999999999655</c:v>
                </c:pt>
                <c:pt idx="369">
                  <c:v>3.6899999999999653</c:v>
                </c:pt>
                <c:pt idx="370">
                  <c:v>3.6999999999999651</c:v>
                </c:pt>
                <c:pt idx="371">
                  <c:v>3.7099999999999649</c:v>
                </c:pt>
                <c:pt idx="372">
                  <c:v>3.7199999999999647</c:v>
                </c:pt>
                <c:pt idx="373">
                  <c:v>3.7299999999999645</c:v>
                </c:pt>
                <c:pt idx="374">
                  <c:v>3.7399999999999642</c:v>
                </c:pt>
                <c:pt idx="375">
                  <c:v>3.749999999999964</c:v>
                </c:pt>
                <c:pt idx="376">
                  <c:v>3.7599999999999638</c:v>
                </c:pt>
                <c:pt idx="377">
                  <c:v>3.7699999999999636</c:v>
                </c:pt>
                <c:pt idx="378">
                  <c:v>3.7799999999999634</c:v>
                </c:pt>
                <c:pt idx="379">
                  <c:v>3.7899999999999632</c:v>
                </c:pt>
                <c:pt idx="380">
                  <c:v>3.799999999999963</c:v>
                </c:pt>
                <c:pt idx="381">
                  <c:v>3.8099999999999627</c:v>
                </c:pt>
                <c:pt idx="382">
                  <c:v>3.8199999999999625</c:v>
                </c:pt>
                <c:pt idx="383">
                  <c:v>3.8299999999999623</c:v>
                </c:pt>
                <c:pt idx="384">
                  <c:v>3.8399999999999621</c:v>
                </c:pt>
                <c:pt idx="385">
                  <c:v>3.8499999999999619</c:v>
                </c:pt>
                <c:pt idx="386">
                  <c:v>3.8599999999999617</c:v>
                </c:pt>
                <c:pt idx="387">
                  <c:v>3.8699999999999615</c:v>
                </c:pt>
                <c:pt idx="388">
                  <c:v>3.8799999999999613</c:v>
                </c:pt>
                <c:pt idx="389">
                  <c:v>3.889999999999961</c:v>
                </c:pt>
                <c:pt idx="390">
                  <c:v>3.8999999999999608</c:v>
                </c:pt>
                <c:pt idx="391">
                  <c:v>3.9099999999999606</c:v>
                </c:pt>
                <c:pt idx="392">
                  <c:v>3.9199999999999604</c:v>
                </c:pt>
                <c:pt idx="393">
                  <c:v>3.9299999999999602</c:v>
                </c:pt>
                <c:pt idx="394">
                  <c:v>3.93999999999996</c:v>
                </c:pt>
                <c:pt idx="395">
                  <c:v>3.9499999999999598</c:v>
                </c:pt>
                <c:pt idx="396">
                  <c:v>3.9599999999999596</c:v>
                </c:pt>
                <c:pt idx="397">
                  <c:v>3.9699999999999593</c:v>
                </c:pt>
                <c:pt idx="398">
                  <c:v>3.9799999999999591</c:v>
                </c:pt>
                <c:pt idx="399">
                  <c:v>3.9899999999999589</c:v>
                </c:pt>
                <c:pt idx="400">
                  <c:v>3.9999999999999587</c:v>
                </c:pt>
                <c:pt idx="401">
                  <c:v>4.0099999999999589</c:v>
                </c:pt>
                <c:pt idx="402">
                  <c:v>4.0199999999999587</c:v>
                </c:pt>
                <c:pt idx="403">
                  <c:v>4.0299999999999585</c:v>
                </c:pt>
                <c:pt idx="404">
                  <c:v>4.0399999999999583</c:v>
                </c:pt>
                <c:pt idx="405">
                  <c:v>4.0499999999999581</c:v>
                </c:pt>
                <c:pt idx="406">
                  <c:v>4.0599999999999579</c:v>
                </c:pt>
                <c:pt idx="407">
                  <c:v>4.0699999999999577</c:v>
                </c:pt>
                <c:pt idx="408">
                  <c:v>4.0799999999999574</c:v>
                </c:pt>
                <c:pt idx="409">
                  <c:v>4.0899999999999572</c:v>
                </c:pt>
                <c:pt idx="410">
                  <c:v>4.099999999999957</c:v>
                </c:pt>
                <c:pt idx="411">
                  <c:v>4.1099999999999568</c:v>
                </c:pt>
                <c:pt idx="412">
                  <c:v>4.1199999999999566</c:v>
                </c:pt>
                <c:pt idx="413">
                  <c:v>4.1299999999999564</c:v>
                </c:pt>
                <c:pt idx="414">
                  <c:v>4.1399999999999562</c:v>
                </c:pt>
                <c:pt idx="415">
                  <c:v>4.1499999999999559</c:v>
                </c:pt>
                <c:pt idx="416">
                  <c:v>4.1599999999999557</c:v>
                </c:pt>
                <c:pt idx="417">
                  <c:v>4.1699999999999555</c:v>
                </c:pt>
                <c:pt idx="418">
                  <c:v>4.1799999999999553</c:v>
                </c:pt>
                <c:pt idx="419">
                  <c:v>4.1899999999999551</c:v>
                </c:pt>
                <c:pt idx="420">
                  <c:v>4.1999999999999549</c:v>
                </c:pt>
                <c:pt idx="421">
                  <c:v>4.2099999999999547</c:v>
                </c:pt>
                <c:pt idx="422">
                  <c:v>4.2199999999999545</c:v>
                </c:pt>
                <c:pt idx="423">
                  <c:v>4.2299999999999542</c:v>
                </c:pt>
                <c:pt idx="424">
                  <c:v>4.239999999999954</c:v>
                </c:pt>
                <c:pt idx="425">
                  <c:v>4.2499999999999538</c:v>
                </c:pt>
                <c:pt idx="426">
                  <c:v>4.2599999999999536</c:v>
                </c:pt>
                <c:pt idx="427">
                  <c:v>4.2699999999999534</c:v>
                </c:pt>
                <c:pt idx="428">
                  <c:v>4.2799999999999532</c:v>
                </c:pt>
                <c:pt idx="429">
                  <c:v>4.289999999999953</c:v>
                </c:pt>
                <c:pt idx="430">
                  <c:v>4.2999999999999527</c:v>
                </c:pt>
                <c:pt idx="431">
                  <c:v>4.3099999999999525</c:v>
                </c:pt>
                <c:pt idx="432">
                  <c:v>4.3199999999999523</c:v>
                </c:pt>
                <c:pt idx="433">
                  <c:v>4.3299999999999521</c:v>
                </c:pt>
                <c:pt idx="434">
                  <c:v>4.3399999999999519</c:v>
                </c:pt>
                <c:pt idx="435">
                  <c:v>4.3499999999999517</c:v>
                </c:pt>
                <c:pt idx="436">
                  <c:v>4.3599999999999515</c:v>
                </c:pt>
                <c:pt idx="437">
                  <c:v>4.3699999999999513</c:v>
                </c:pt>
                <c:pt idx="438">
                  <c:v>4.379999999999951</c:v>
                </c:pt>
                <c:pt idx="439">
                  <c:v>4.3899999999999508</c:v>
                </c:pt>
                <c:pt idx="440">
                  <c:v>4.3999999999999506</c:v>
                </c:pt>
                <c:pt idx="441">
                  <c:v>4.4099999999999504</c:v>
                </c:pt>
                <c:pt idx="442">
                  <c:v>4.4199999999999502</c:v>
                </c:pt>
                <c:pt idx="443">
                  <c:v>4.42999999999995</c:v>
                </c:pt>
                <c:pt idx="444">
                  <c:v>4.4399999999999498</c:v>
                </c:pt>
                <c:pt idx="445">
                  <c:v>4.4499999999999496</c:v>
                </c:pt>
                <c:pt idx="446">
                  <c:v>4.4599999999999493</c:v>
                </c:pt>
                <c:pt idx="447">
                  <c:v>4.4699999999999491</c:v>
                </c:pt>
                <c:pt idx="448">
                  <c:v>4.4799999999999489</c:v>
                </c:pt>
                <c:pt idx="449">
                  <c:v>4.4899999999999487</c:v>
                </c:pt>
                <c:pt idx="450">
                  <c:v>4.4999999999999485</c:v>
                </c:pt>
                <c:pt idx="451">
                  <c:v>4.5099999999999483</c:v>
                </c:pt>
                <c:pt idx="452">
                  <c:v>4.5199999999999481</c:v>
                </c:pt>
                <c:pt idx="453">
                  <c:v>4.5299999999999478</c:v>
                </c:pt>
                <c:pt idx="454">
                  <c:v>4.5399999999999476</c:v>
                </c:pt>
                <c:pt idx="455">
                  <c:v>4.5499999999999474</c:v>
                </c:pt>
                <c:pt idx="456">
                  <c:v>4.5599999999999472</c:v>
                </c:pt>
                <c:pt idx="457">
                  <c:v>4.569999999999947</c:v>
                </c:pt>
                <c:pt idx="458">
                  <c:v>4.5799999999999468</c:v>
                </c:pt>
                <c:pt idx="459">
                  <c:v>4.5899999999999466</c:v>
                </c:pt>
                <c:pt idx="460">
                  <c:v>4.5999999999999464</c:v>
                </c:pt>
                <c:pt idx="461">
                  <c:v>4.6099999999999461</c:v>
                </c:pt>
                <c:pt idx="462">
                  <c:v>4.6199999999999459</c:v>
                </c:pt>
                <c:pt idx="463">
                  <c:v>4.6299999999999457</c:v>
                </c:pt>
                <c:pt idx="464">
                  <c:v>4.6399999999999455</c:v>
                </c:pt>
                <c:pt idx="465">
                  <c:v>4.6499999999999453</c:v>
                </c:pt>
                <c:pt idx="466">
                  <c:v>4.6599999999999451</c:v>
                </c:pt>
                <c:pt idx="467">
                  <c:v>4.6699999999999449</c:v>
                </c:pt>
                <c:pt idx="468">
                  <c:v>4.6799999999999446</c:v>
                </c:pt>
                <c:pt idx="469">
                  <c:v>4.6899999999999444</c:v>
                </c:pt>
                <c:pt idx="470">
                  <c:v>4.6999999999999442</c:v>
                </c:pt>
                <c:pt idx="471">
                  <c:v>4.709999999999944</c:v>
                </c:pt>
                <c:pt idx="472">
                  <c:v>4.7199999999999438</c:v>
                </c:pt>
                <c:pt idx="473">
                  <c:v>4.7299999999999436</c:v>
                </c:pt>
                <c:pt idx="474">
                  <c:v>4.7399999999999434</c:v>
                </c:pt>
                <c:pt idx="475">
                  <c:v>4.7499999999999432</c:v>
                </c:pt>
                <c:pt idx="476">
                  <c:v>4.7599999999999429</c:v>
                </c:pt>
                <c:pt idx="477">
                  <c:v>4.7699999999999427</c:v>
                </c:pt>
                <c:pt idx="478">
                  <c:v>4.7799999999999425</c:v>
                </c:pt>
                <c:pt idx="479">
                  <c:v>4.7899999999999423</c:v>
                </c:pt>
                <c:pt idx="480">
                  <c:v>4.7999999999999421</c:v>
                </c:pt>
                <c:pt idx="481">
                  <c:v>4.8099999999999419</c:v>
                </c:pt>
                <c:pt idx="482">
                  <c:v>4.8199999999999417</c:v>
                </c:pt>
                <c:pt idx="483">
                  <c:v>4.8299999999999415</c:v>
                </c:pt>
                <c:pt idx="484">
                  <c:v>4.8399999999999412</c:v>
                </c:pt>
                <c:pt idx="485">
                  <c:v>4.849999999999941</c:v>
                </c:pt>
                <c:pt idx="486">
                  <c:v>4.8599999999999408</c:v>
                </c:pt>
                <c:pt idx="487">
                  <c:v>4.8699999999999406</c:v>
                </c:pt>
                <c:pt idx="488">
                  <c:v>4.8799999999999404</c:v>
                </c:pt>
                <c:pt idx="489">
                  <c:v>4.8899999999999402</c:v>
                </c:pt>
                <c:pt idx="490">
                  <c:v>4.89999999999994</c:v>
                </c:pt>
                <c:pt idx="491">
                  <c:v>4.9099999999999397</c:v>
                </c:pt>
                <c:pt idx="492">
                  <c:v>4.9199999999999395</c:v>
                </c:pt>
                <c:pt idx="493">
                  <c:v>4.9299999999999393</c:v>
                </c:pt>
                <c:pt idx="494">
                  <c:v>4.9399999999999391</c:v>
                </c:pt>
                <c:pt idx="495">
                  <c:v>4.9499999999999389</c:v>
                </c:pt>
                <c:pt idx="496">
                  <c:v>4.9599999999999387</c:v>
                </c:pt>
                <c:pt idx="497">
                  <c:v>4.9699999999999385</c:v>
                </c:pt>
                <c:pt idx="498">
                  <c:v>4.9799999999999383</c:v>
                </c:pt>
                <c:pt idx="499">
                  <c:v>4.989999999999938</c:v>
                </c:pt>
                <c:pt idx="500">
                  <c:v>4.9999999999999378</c:v>
                </c:pt>
              </c:numCache>
            </c:numRef>
          </c:xVal>
          <c:yVal>
            <c:numRef>
              <c:f>Sheet2!$Y$2:$Y$502</c:f>
              <c:numCache>
                <c:formatCode>General</c:formatCode>
                <c:ptCount val="501"/>
                <c:pt idx="0">
                  <c:v>0.1225</c:v>
                </c:pt>
                <c:pt idx="1">
                  <c:v>0.13404692082111436</c:v>
                </c:pt>
                <c:pt idx="2">
                  <c:v>0.14559384164222872</c:v>
                </c:pt>
                <c:pt idx="3">
                  <c:v>0.1571407624633431</c:v>
                </c:pt>
                <c:pt idx="4">
                  <c:v>0.16868768328445746</c:v>
                </c:pt>
                <c:pt idx="5">
                  <c:v>0.18023460410557182</c:v>
                </c:pt>
                <c:pt idx="6">
                  <c:v>0.19178152492668621</c:v>
                </c:pt>
                <c:pt idx="7">
                  <c:v>0.20332844574780054</c:v>
                </c:pt>
                <c:pt idx="8">
                  <c:v>0.21487536656891493</c:v>
                </c:pt>
                <c:pt idx="9">
                  <c:v>0.22642228739002931</c:v>
                </c:pt>
                <c:pt idx="10">
                  <c:v>0.23796920821114365</c:v>
                </c:pt>
                <c:pt idx="11">
                  <c:v>0.24951612903225798</c:v>
                </c:pt>
                <c:pt idx="12">
                  <c:v>0.26106304985337236</c:v>
                </c:pt>
                <c:pt idx="13">
                  <c:v>0.27260997067448672</c:v>
                </c:pt>
                <c:pt idx="14">
                  <c:v>0.28415689149560108</c:v>
                </c:pt>
                <c:pt idx="15">
                  <c:v>0.2957038123167155</c:v>
                </c:pt>
                <c:pt idx="16">
                  <c:v>0.30725073313782986</c:v>
                </c:pt>
                <c:pt idx="17">
                  <c:v>0.30624999999999997</c:v>
                </c:pt>
                <c:pt idx="18">
                  <c:v>0.30624999999999997</c:v>
                </c:pt>
                <c:pt idx="19">
                  <c:v>0.30624999999999997</c:v>
                </c:pt>
                <c:pt idx="20">
                  <c:v>0.30624999999999997</c:v>
                </c:pt>
                <c:pt idx="21">
                  <c:v>0.30624999999999997</c:v>
                </c:pt>
                <c:pt idx="22">
                  <c:v>0.30624999999999997</c:v>
                </c:pt>
                <c:pt idx="23">
                  <c:v>0.30624999999999997</c:v>
                </c:pt>
                <c:pt idx="24">
                  <c:v>0.30624999999999997</c:v>
                </c:pt>
                <c:pt idx="25">
                  <c:v>0.30624999999999997</c:v>
                </c:pt>
                <c:pt idx="26">
                  <c:v>0.30624999999999997</c:v>
                </c:pt>
                <c:pt idx="27">
                  <c:v>0.30624999999999997</c:v>
                </c:pt>
                <c:pt idx="28">
                  <c:v>0.30624999999999997</c:v>
                </c:pt>
                <c:pt idx="29">
                  <c:v>0.30624999999999997</c:v>
                </c:pt>
                <c:pt idx="30">
                  <c:v>0.30624999999999997</c:v>
                </c:pt>
                <c:pt idx="31">
                  <c:v>0.30624999999999997</c:v>
                </c:pt>
                <c:pt idx="32">
                  <c:v>0.30624999999999997</c:v>
                </c:pt>
                <c:pt idx="33">
                  <c:v>0.30624999999999997</c:v>
                </c:pt>
                <c:pt idx="34">
                  <c:v>0.30624999999999997</c:v>
                </c:pt>
                <c:pt idx="35">
                  <c:v>0.30624999999999997</c:v>
                </c:pt>
                <c:pt idx="36">
                  <c:v>0.30624999999999997</c:v>
                </c:pt>
                <c:pt idx="37">
                  <c:v>0.30624999999999997</c:v>
                </c:pt>
                <c:pt idx="38">
                  <c:v>0.30624999999999997</c:v>
                </c:pt>
                <c:pt idx="39">
                  <c:v>0.30624999999999997</c:v>
                </c:pt>
                <c:pt idx="40">
                  <c:v>0.30624999999999997</c:v>
                </c:pt>
                <c:pt idx="41">
                  <c:v>0.30624999999999997</c:v>
                </c:pt>
                <c:pt idx="42">
                  <c:v>0.30624999999999997</c:v>
                </c:pt>
                <c:pt idx="43">
                  <c:v>0.30624999999999997</c:v>
                </c:pt>
                <c:pt idx="44">
                  <c:v>0.30624999999999997</c:v>
                </c:pt>
                <c:pt idx="45">
                  <c:v>0.30624999999999997</c:v>
                </c:pt>
                <c:pt idx="46">
                  <c:v>0.30624999999999997</c:v>
                </c:pt>
                <c:pt idx="47">
                  <c:v>0.30624999999999997</c:v>
                </c:pt>
                <c:pt idx="48">
                  <c:v>0.30624999999999997</c:v>
                </c:pt>
                <c:pt idx="49">
                  <c:v>0.30624999999999997</c:v>
                </c:pt>
                <c:pt idx="50">
                  <c:v>0.30624999999999997</c:v>
                </c:pt>
                <c:pt idx="51">
                  <c:v>0.30624999999999997</c:v>
                </c:pt>
                <c:pt idx="52">
                  <c:v>0.30624999999999997</c:v>
                </c:pt>
                <c:pt idx="53">
                  <c:v>0.30624999999999997</c:v>
                </c:pt>
                <c:pt idx="54">
                  <c:v>0.30624999999999997</c:v>
                </c:pt>
                <c:pt idx="55">
                  <c:v>0.30624999999999997</c:v>
                </c:pt>
                <c:pt idx="56">
                  <c:v>0.30624999999999997</c:v>
                </c:pt>
                <c:pt idx="57">
                  <c:v>0.30624999999999997</c:v>
                </c:pt>
                <c:pt idx="58">
                  <c:v>0.30624999999999997</c:v>
                </c:pt>
                <c:pt idx="59">
                  <c:v>0.30624999999999997</c:v>
                </c:pt>
                <c:pt idx="60">
                  <c:v>0.30624999999999997</c:v>
                </c:pt>
                <c:pt idx="61">
                  <c:v>0.30624999999999997</c:v>
                </c:pt>
                <c:pt idx="62">
                  <c:v>0.30624999999999997</c:v>
                </c:pt>
                <c:pt idx="63">
                  <c:v>0.30624999999999997</c:v>
                </c:pt>
                <c:pt idx="64">
                  <c:v>0.30624999999999997</c:v>
                </c:pt>
                <c:pt idx="65">
                  <c:v>0.30624999999999997</c:v>
                </c:pt>
                <c:pt idx="66">
                  <c:v>0.30624999999999997</c:v>
                </c:pt>
                <c:pt idx="67">
                  <c:v>0.30624999999999997</c:v>
                </c:pt>
                <c:pt idx="68">
                  <c:v>0.30624999999999997</c:v>
                </c:pt>
                <c:pt idx="69">
                  <c:v>0.30624999999999997</c:v>
                </c:pt>
                <c:pt idx="70">
                  <c:v>0.30624999999999997</c:v>
                </c:pt>
                <c:pt idx="71">
                  <c:v>0.30624999999999997</c:v>
                </c:pt>
                <c:pt idx="72">
                  <c:v>0.30624999999999997</c:v>
                </c:pt>
                <c:pt idx="73">
                  <c:v>0.30624999999999997</c:v>
                </c:pt>
                <c:pt idx="74">
                  <c:v>0.30624999999999997</c:v>
                </c:pt>
                <c:pt idx="75">
                  <c:v>0.30624999999999997</c:v>
                </c:pt>
                <c:pt idx="76">
                  <c:v>0.30624999999999997</c:v>
                </c:pt>
                <c:pt idx="77">
                  <c:v>0.30624999999999997</c:v>
                </c:pt>
                <c:pt idx="78">
                  <c:v>0.30624999999999997</c:v>
                </c:pt>
                <c:pt idx="79">
                  <c:v>0.30624999999999997</c:v>
                </c:pt>
                <c:pt idx="80">
                  <c:v>0.30624999999999997</c:v>
                </c:pt>
                <c:pt idx="81">
                  <c:v>0.30624999999999997</c:v>
                </c:pt>
                <c:pt idx="82">
                  <c:v>0.29716209349593475</c:v>
                </c:pt>
                <c:pt idx="83">
                  <c:v>0.29358182730923671</c:v>
                </c:pt>
                <c:pt idx="84">
                  <c:v>0.29008680555555533</c:v>
                </c:pt>
                <c:pt idx="85">
                  <c:v>0.28667401960784289</c:v>
                </c:pt>
                <c:pt idx="86">
                  <c:v>0.28334060077519357</c:v>
                </c:pt>
                <c:pt idx="87">
                  <c:v>0.28008381226053619</c:v>
                </c:pt>
                <c:pt idx="88">
                  <c:v>0.27690104166666646</c:v>
                </c:pt>
                <c:pt idx="89">
                  <c:v>0.27378979400749043</c:v>
                </c:pt>
                <c:pt idx="90">
                  <c:v>0.27074768518518499</c:v>
                </c:pt>
                <c:pt idx="91">
                  <c:v>0.26777243589743566</c:v>
                </c:pt>
                <c:pt idx="92">
                  <c:v>0.26486186594202876</c:v>
                </c:pt>
                <c:pt idx="93">
                  <c:v>0.26201388888888866</c:v>
                </c:pt>
                <c:pt idx="94">
                  <c:v>0.25922650709219835</c:v>
                </c:pt>
                <c:pt idx="95">
                  <c:v>0.25649780701754366</c:v>
                </c:pt>
                <c:pt idx="96">
                  <c:v>0.25382595486111093</c:v>
                </c:pt>
                <c:pt idx="97">
                  <c:v>0.25120919243986234</c:v>
                </c:pt>
                <c:pt idx="98">
                  <c:v>0.24864583333333312</c:v>
                </c:pt>
                <c:pt idx="99">
                  <c:v>0.24613425925925905</c:v>
                </c:pt>
                <c:pt idx="100">
                  <c:v>0.24367291666666646</c:v>
                </c:pt>
                <c:pt idx="101">
                  <c:v>0.24126031353135294</c:v>
                </c:pt>
                <c:pt idx="102">
                  <c:v>0.23889501633986909</c:v>
                </c:pt>
                <c:pt idx="103">
                  <c:v>0.23657564724919075</c:v>
                </c:pt>
                <c:pt idx="104">
                  <c:v>0.23430088141025621</c:v>
                </c:pt>
                <c:pt idx="105">
                  <c:v>0.23206944444444425</c:v>
                </c:pt>
                <c:pt idx="106">
                  <c:v>0.22988011006289288</c:v>
                </c:pt>
                <c:pt idx="107">
                  <c:v>0.22773169781931446</c:v>
                </c:pt>
                <c:pt idx="108">
                  <c:v>0.22562307098765413</c:v>
                </c:pt>
                <c:pt idx="109">
                  <c:v>0.22355313455657475</c:v>
                </c:pt>
                <c:pt idx="110">
                  <c:v>0.22152083333333314</c:v>
                </c:pt>
                <c:pt idx="111">
                  <c:v>0.21952515015014998</c:v>
                </c:pt>
                <c:pt idx="112">
                  <c:v>0.2175651041666665</c:v>
                </c:pt>
                <c:pt idx="113">
                  <c:v>0.21563974926253668</c:v>
                </c:pt>
                <c:pt idx="114">
                  <c:v>0.21374817251461967</c:v>
                </c:pt>
                <c:pt idx="115">
                  <c:v>0.21188949275362301</c:v>
                </c:pt>
                <c:pt idx="116">
                  <c:v>0.21006285919540213</c:v>
                </c:pt>
                <c:pt idx="117">
                  <c:v>0.20826745014244996</c:v>
                </c:pt>
                <c:pt idx="118">
                  <c:v>0.20650247175141226</c:v>
                </c:pt>
                <c:pt idx="119">
                  <c:v>0.20476715686274491</c:v>
                </c:pt>
                <c:pt idx="120">
                  <c:v>0.20306076388888872</c:v>
                </c:pt>
                <c:pt idx="121">
                  <c:v>0.20138257575757559</c:v>
                </c:pt>
                <c:pt idx="122">
                  <c:v>0.19973189890710366</c:v>
                </c:pt>
                <c:pt idx="123">
                  <c:v>0.19810806233062314</c:v>
                </c:pt>
                <c:pt idx="124">
                  <c:v>0.19651041666666649</c:v>
                </c:pt>
                <c:pt idx="125">
                  <c:v>0.19493833333333313</c:v>
                </c:pt>
                <c:pt idx="126">
                  <c:v>0.19339120370370352</c:v>
                </c:pt>
                <c:pt idx="127">
                  <c:v>0.19186843832020981</c:v>
                </c:pt>
                <c:pt idx="128">
                  <c:v>0.19036946614583317</c:v>
                </c:pt>
                <c:pt idx="129">
                  <c:v>0.188893733850129</c:v>
                </c:pt>
                <c:pt idx="130">
                  <c:v>0.18744070512820496</c:v>
                </c:pt>
                <c:pt idx="131">
                  <c:v>0.18600986005089046</c:v>
                </c:pt>
                <c:pt idx="132">
                  <c:v>0.18460069444444427</c:v>
                </c:pt>
                <c:pt idx="133">
                  <c:v>0.18321271929824545</c:v>
                </c:pt>
                <c:pt idx="134">
                  <c:v>0.18184546019900483</c:v>
                </c:pt>
                <c:pt idx="135">
                  <c:v>0.1804984567901233</c:v>
                </c:pt>
                <c:pt idx="136">
                  <c:v>0.17917126225490179</c:v>
                </c:pt>
                <c:pt idx="137">
                  <c:v>0.17786344282238428</c:v>
                </c:pt>
                <c:pt idx="138">
                  <c:v>0.17657457729468584</c:v>
                </c:pt>
                <c:pt idx="139">
                  <c:v>0.17530425659472407</c:v>
                </c:pt>
                <c:pt idx="140">
                  <c:v>0.17405208333333319</c:v>
                </c:pt>
                <c:pt idx="141">
                  <c:v>0.17281767139479889</c:v>
                </c:pt>
                <c:pt idx="142">
                  <c:v>0.17160064553990595</c:v>
                </c:pt>
                <c:pt idx="143">
                  <c:v>0.17040064102564087</c:v>
                </c:pt>
                <c:pt idx="144">
                  <c:v>0.16921730324074058</c:v>
                </c:pt>
                <c:pt idx="145">
                  <c:v>0.16805028735632169</c:v>
                </c:pt>
                <c:pt idx="146">
                  <c:v>0.16689925799086744</c:v>
                </c:pt>
                <c:pt idx="147">
                  <c:v>0.16576388888888874</c:v>
                </c:pt>
                <c:pt idx="148">
                  <c:v>0.16464386261261246</c:v>
                </c:pt>
                <c:pt idx="149">
                  <c:v>0.16353887024608488</c:v>
                </c:pt>
                <c:pt idx="150">
                  <c:v>0.16244861111111097</c:v>
                </c:pt>
                <c:pt idx="151">
                  <c:v>0.16137279249448108</c:v>
                </c:pt>
                <c:pt idx="152">
                  <c:v>0.16031112938596476</c:v>
                </c:pt>
                <c:pt idx="153">
                  <c:v>0.15926334422657937</c:v>
                </c:pt>
                <c:pt idx="154">
                  <c:v>0.15822916666666653</c:v>
                </c:pt>
                <c:pt idx="155">
                  <c:v>0.1572083333333332</c:v>
                </c:pt>
                <c:pt idx="156">
                  <c:v>0.15620058760683747</c:v>
                </c:pt>
                <c:pt idx="157">
                  <c:v>0.15520567940552002</c:v>
                </c:pt>
                <c:pt idx="158">
                  <c:v>0.15422336497890282</c:v>
                </c:pt>
                <c:pt idx="159">
                  <c:v>0.15325340670859525</c:v>
                </c:pt>
                <c:pt idx="160">
                  <c:v>0.15229557291666654</c:v>
                </c:pt>
                <c:pt idx="161">
                  <c:v>0.15134963768115928</c:v>
                </c:pt>
                <c:pt idx="162">
                  <c:v>0.15041538065843607</c:v>
                </c:pt>
                <c:pt idx="163">
                  <c:v>0.1494925869120653</c:v>
                </c:pt>
                <c:pt idx="164">
                  <c:v>0.14858104674796735</c:v>
                </c:pt>
                <c:pt idx="165">
                  <c:v>0.14768055555555543</c:v>
                </c:pt>
                <c:pt idx="166">
                  <c:v>0.14679091365461833</c:v>
                </c:pt>
                <c:pt idx="167">
                  <c:v>0.14591192614770446</c:v>
                </c:pt>
                <c:pt idx="168">
                  <c:v>0.14504340277777764</c:v>
                </c:pt>
                <c:pt idx="169">
                  <c:v>0.14418515779092689</c:v>
                </c:pt>
                <c:pt idx="170">
                  <c:v>0.14333700980392144</c:v>
                </c:pt>
                <c:pt idx="171">
                  <c:v>0.14249878167641311</c:v>
                </c:pt>
                <c:pt idx="172">
                  <c:v>0.14167030038759676</c:v>
                </c:pt>
                <c:pt idx="173">
                  <c:v>0.14085139691714824</c:v>
                </c:pt>
                <c:pt idx="174">
                  <c:v>0.14004190613026807</c:v>
                </c:pt>
                <c:pt idx="175">
                  <c:v>0.13924166666666654</c:v>
                </c:pt>
                <c:pt idx="176">
                  <c:v>0.1384505208333332</c:v>
                </c:pt>
                <c:pt idx="177">
                  <c:v>0.1376683145009415</c:v>
                </c:pt>
                <c:pt idx="178">
                  <c:v>0.13689489700374519</c:v>
                </c:pt>
                <c:pt idx="179">
                  <c:v>0.13613012104283043</c:v>
                </c:pt>
                <c:pt idx="180">
                  <c:v>0.13537384259259247</c:v>
                </c:pt>
                <c:pt idx="181">
                  <c:v>0.13462592081031294</c:v>
                </c:pt>
                <c:pt idx="182">
                  <c:v>0.13388621794871783</c:v>
                </c:pt>
                <c:pt idx="183">
                  <c:v>0.13315459927140244</c:v>
                </c:pt>
                <c:pt idx="184">
                  <c:v>0.13243093297101438</c:v>
                </c:pt>
                <c:pt idx="185">
                  <c:v>0.13171509009008997</c:v>
                </c:pt>
                <c:pt idx="186">
                  <c:v>0.13100694444444433</c:v>
                </c:pt>
                <c:pt idx="187">
                  <c:v>0.1303063725490195</c:v>
                </c:pt>
                <c:pt idx="188">
                  <c:v>0.12961325354609918</c:v>
                </c:pt>
                <c:pt idx="189">
                  <c:v>0.12892746913580236</c:v>
                </c:pt>
                <c:pt idx="190">
                  <c:v>0.1282489035087718</c:v>
                </c:pt>
                <c:pt idx="191">
                  <c:v>0.1275774432809772</c:v>
                </c:pt>
                <c:pt idx="192">
                  <c:v>0.12691297743055543</c:v>
                </c:pt>
                <c:pt idx="193">
                  <c:v>0.12625539723661475</c:v>
                </c:pt>
                <c:pt idx="194">
                  <c:v>0.12560459621993114</c:v>
                </c:pt>
                <c:pt idx="195">
                  <c:v>0.12496047008546997</c:v>
                </c:pt>
                <c:pt idx="196">
                  <c:v>0.12432291666666655</c:v>
                </c:pt>
                <c:pt idx="197">
                  <c:v>0.12369183587140427</c:v>
                </c:pt>
                <c:pt idx="198">
                  <c:v>0.12306712962962951</c:v>
                </c:pt>
                <c:pt idx="199">
                  <c:v>0.12244870184254593</c:v>
                </c:pt>
                <c:pt idx="200">
                  <c:v>0.12183645833333323</c:v>
                </c:pt>
                <c:pt idx="201">
                  <c:v>0.12123030679933657</c:v>
                </c:pt>
                <c:pt idx="202">
                  <c:v>0.1206301567656765</c:v>
                </c:pt>
                <c:pt idx="203">
                  <c:v>0.12003591954022981</c:v>
                </c:pt>
                <c:pt idx="204">
                  <c:v>0.11944750816993459</c:v>
                </c:pt>
                <c:pt idx="205">
                  <c:v>0.11886483739837395</c:v>
                </c:pt>
                <c:pt idx="206">
                  <c:v>0.11828782362459545</c:v>
                </c:pt>
                <c:pt idx="207">
                  <c:v>0.11771638486312398</c:v>
                </c:pt>
                <c:pt idx="208">
                  <c:v>0.11715044070512821</c:v>
                </c:pt>
                <c:pt idx="209">
                  <c:v>0.11658991228070177</c:v>
                </c:pt>
                <c:pt idx="210">
                  <c:v>0.11603472222222226</c:v>
                </c:pt>
                <c:pt idx="211">
                  <c:v>0.11548479462875201</c:v>
                </c:pt>
                <c:pt idx="212">
                  <c:v>0.11494005503144659</c:v>
                </c:pt>
                <c:pt idx="213">
                  <c:v>0.11440043035993747</c:v>
                </c:pt>
                <c:pt idx="214">
                  <c:v>0.1138658489096574</c:v>
                </c:pt>
                <c:pt idx="215">
                  <c:v>0.11333624031007759</c:v>
                </c:pt>
                <c:pt idx="216">
                  <c:v>0.11281153549382723</c:v>
                </c:pt>
                <c:pt idx="217">
                  <c:v>0.11229166666666675</c:v>
                </c:pt>
                <c:pt idx="218">
                  <c:v>0.11177656727828757</c:v>
                </c:pt>
                <c:pt idx="219">
                  <c:v>0.11126617199391182</c:v>
                </c:pt>
                <c:pt idx="220">
                  <c:v>0.11076041666666679</c:v>
                </c:pt>
                <c:pt idx="221">
                  <c:v>0.11025923831070904</c:v>
                </c:pt>
                <c:pt idx="222">
                  <c:v>0.10976257507507521</c:v>
                </c:pt>
                <c:pt idx="223">
                  <c:v>0.10927036621823633</c:v>
                </c:pt>
                <c:pt idx="224">
                  <c:v>0.1087825520833335</c:v>
                </c:pt>
                <c:pt idx="225">
                  <c:v>0.10829907407407426</c:v>
                </c:pt>
                <c:pt idx="226">
                  <c:v>0.10781987463126862</c:v>
                </c:pt>
                <c:pt idx="227">
                  <c:v>0.10734489720998551</c:v>
                </c:pt>
                <c:pt idx="228">
                  <c:v>0.10687408625731014</c:v>
                </c:pt>
                <c:pt idx="229">
                  <c:v>0.10640738719068434</c:v>
                </c:pt>
                <c:pt idx="230">
                  <c:v>0.1059447463768118</c:v>
                </c:pt>
                <c:pt idx="231">
                  <c:v>0.10548611111111134</c:v>
                </c:pt>
                <c:pt idx="232">
                  <c:v>0.10503142959770138</c:v>
                </c:pt>
                <c:pt idx="233">
                  <c:v>0.1045806509299001</c:v>
                </c:pt>
                <c:pt idx="234">
                  <c:v>0.10413372507122531</c:v>
                </c:pt>
                <c:pt idx="235">
                  <c:v>0.10369060283687968</c:v>
                </c:pt>
                <c:pt idx="236">
                  <c:v>0.10325123587570646</c:v>
                </c:pt>
                <c:pt idx="237">
                  <c:v>0.10281557665260226</c:v>
                </c:pt>
                <c:pt idx="238">
                  <c:v>0.10238357843137284</c:v>
                </c:pt>
                <c:pt idx="239">
                  <c:v>0.10195519525801981</c:v>
                </c:pt>
                <c:pt idx="240">
                  <c:v>0.10153038194444473</c:v>
                </c:pt>
                <c:pt idx="241">
                  <c:v>0.10110909405255908</c:v>
                </c:pt>
                <c:pt idx="242">
                  <c:v>0.10069128787878819</c:v>
                </c:pt>
                <c:pt idx="243">
                  <c:v>0.10027692043895779</c:v>
                </c:pt>
                <c:pt idx="244">
                  <c:v>9.9865949453552247E-2</c:v>
                </c:pt>
                <c:pt idx="245">
                  <c:v>9.9458333333333648E-2</c:v>
                </c:pt>
                <c:pt idx="246">
                  <c:v>9.9054031165311973E-2</c:v>
                </c:pt>
                <c:pt idx="247">
                  <c:v>9.8653002699055678E-2</c:v>
                </c:pt>
                <c:pt idx="248">
                  <c:v>9.8255208333333677E-2</c:v>
                </c:pt>
                <c:pt idx="249">
                  <c:v>9.7860609103079324E-2</c:v>
                </c:pt>
                <c:pt idx="250">
                  <c:v>9.7469166666667009E-2</c:v>
                </c:pt>
                <c:pt idx="251">
                  <c:v>9.7080843293493049E-2</c:v>
                </c:pt>
                <c:pt idx="252">
                  <c:v>9.6695601851852206E-2</c:v>
                </c:pt>
                <c:pt idx="253">
                  <c:v>9.6313405797101834E-2</c:v>
                </c:pt>
                <c:pt idx="254">
                  <c:v>9.5934219160105361E-2</c:v>
                </c:pt>
                <c:pt idx="255">
                  <c:v>9.5558006535948092E-2</c:v>
                </c:pt>
                <c:pt idx="256">
                  <c:v>9.5184733072917041E-2</c:v>
                </c:pt>
                <c:pt idx="257">
                  <c:v>9.4814364461738368E-2</c:v>
                </c:pt>
                <c:pt idx="258">
                  <c:v>9.4446866925064987E-2</c:v>
                </c:pt>
                <c:pt idx="259">
                  <c:v>9.4082207207207599E-2</c:v>
                </c:pt>
                <c:pt idx="260">
                  <c:v>9.3720352564102979E-2</c:v>
                </c:pt>
                <c:pt idx="261">
                  <c:v>9.336127075351254E-2</c:v>
                </c:pt>
                <c:pt idx="262">
                  <c:v>9.3004930025445701E-2</c:v>
                </c:pt>
                <c:pt idx="263">
                  <c:v>9.2651299112801414E-2</c:v>
                </c:pt>
                <c:pt idx="264">
                  <c:v>9.2300347222222634E-2</c:v>
                </c:pt>
                <c:pt idx="265">
                  <c:v>9.195204402515765E-2</c:v>
                </c:pt>
                <c:pt idx="266">
                  <c:v>9.1606359649123226E-2</c:v>
                </c:pt>
                <c:pt idx="267">
                  <c:v>9.1263264669163971E-2</c:v>
                </c:pt>
                <c:pt idx="268">
                  <c:v>9.0922730099502913E-2</c:v>
                </c:pt>
                <c:pt idx="269">
                  <c:v>9.0584727385378386E-2</c:v>
                </c:pt>
                <c:pt idx="270">
                  <c:v>9.0249228395062164E-2</c:v>
                </c:pt>
                <c:pt idx="271">
                  <c:v>8.991620541205457E-2</c:v>
                </c:pt>
                <c:pt idx="272">
                  <c:v>8.9585631127451423E-2</c:v>
                </c:pt>
                <c:pt idx="273">
                  <c:v>8.9257478632479084E-2</c:v>
                </c:pt>
                <c:pt idx="274">
                  <c:v>8.8931721411192668E-2</c:v>
                </c:pt>
                <c:pt idx="275">
                  <c:v>8.8608333333333789E-2</c:v>
                </c:pt>
                <c:pt idx="276">
                  <c:v>8.8287288647343462E-2</c:v>
                </c:pt>
                <c:pt idx="277">
                  <c:v>8.7968561973526357E-2</c:v>
                </c:pt>
                <c:pt idx="278">
                  <c:v>8.7652128297362575E-2</c:v>
                </c:pt>
                <c:pt idx="279">
                  <c:v>8.7337962962963436E-2</c:v>
                </c:pt>
                <c:pt idx="280">
                  <c:v>8.7026041666667123E-2</c:v>
                </c:pt>
                <c:pt idx="281">
                  <c:v>8.6716340450771534E-2</c:v>
                </c:pt>
                <c:pt idx="282">
                  <c:v>8.6408835697400002E-2</c:v>
                </c:pt>
                <c:pt idx="283">
                  <c:v>8.6103504122497523E-2</c:v>
                </c:pt>
                <c:pt idx="284">
                  <c:v>8.5800322769953544E-2</c:v>
                </c:pt>
                <c:pt idx="285">
                  <c:v>8.5499269005848436E-2</c:v>
                </c:pt>
                <c:pt idx="286">
                  <c:v>8.5200320512821004E-2</c:v>
                </c:pt>
                <c:pt idx="287">
                  <c:v>8.4903455284553342E-2</c:v>
                </c:pt>
                <c:pt idx="288">
                  <c:v>8.4608651620370859E-2</c:v>
                </c:pt>
                <c:pt idx="289">
                  <c:v>8.4315888119954371E-2</c:v>
                </c:pt>
                <c:pt idx="290">
                  <c:v>8.4025143678161426E-2</c:v>
                </c:pt>
                <c:pt idx="291">
                  <c:v>8.3736397479954691E-2</c:v>
                </c:pt>
                <c:pt idx="292">
                  <c:v>8.3449628995434302E-2</c:v>
                </c:pt>
                <c:pt idx="293">
                  <c:v>8.3164817974972063E-2</c:v>
                </c:pt>
                <c:pt idx="294">
                  <c:v>8.2881944444444952E-2</c:v>
                </c:pt>
                <c:pt idx="295">
                  <c:v>8.2600988700565495E-2</c:v>
                </c:pt>
                <c:pt idx="296">
                  <c:v>8.2321931306306828E-2</c:v>
                </c:pt>
                <c:pt idx="297">
                  <c:v>8.2044753086420272E-2</c:v>
                </c:pt>
                <c:pt idx="298">
                  <c:v>8.1769435123043036E-2</c:v>
                </c:pt>
                <c:pt idx="299">
                  <c:v>8.1495958751394065E-2</c:v>
                </c:pt>
                <c:pt idx="300">
                  <c:v>8.1224305555556084E-2</c:v>
                </c:pt>
                <c:pt idx="301">
                  <c:v>8.095445736434162E-2</c:v>
                </c:pt>
                <c:pt idx="302">
                  <c:v>8.0686396247241152E-2</c:v>
                </c:pt>
                <c:pt idx="303">
                  <c:v>8.0420104510451576E-2</c:v>
                </c:pt>
                <c:pt idx="304">
                  <c:v>8.0155564692982989E-2</c:v>
                </c:pt>
                <c:pt idx="305">
                  <c:v>7.9892759562842072E-2</c:v>
                </c:pt>
                <c:pt idx="306">
                  <c:v>7.9631672113290294E-2</c:v>
                </c:pt>
                <c:pt idx="307">
                  <c:v>7.937228555917536E-2</c:v>
                </c:pt>
                <c:pt idx="308">
                  <c:v>7.9114583333333877E-2</c:v>
                </c:pt>
                <c:pt idx="309">
                  <c:v>7.8858549083064194E-2</c:v>
                </c:pt>
                <c:pt idx="310">
                  <c:v>7.8604166666667211E-2</c:v>
                </c:pt>
                <c:pt idx="311">
                  <c:v>7.8351420150054141E-2</c:v>
                </c:pt>
                <c:pt idx="312">
                  <c:v>7.810029380341936E-2</c:v>
                </c:pt>
                <c:pt idx="313">
                  <c:v>7.7850772097977125E-2</c:v>
                </c:pt>
                <c:pt idx="314">
                  <c:v>7.7602839702760634E-2</c:v>
                </c:pt>
                <c:pt idx="315">
                  <c:v>7.735648148148204E-2</c:v>
                </c:pt>
                <c:pt idx="316">
                  <c:v>7.7111682489452035E-2</c:v>
                </c:pt>
                <c:pt idx="317">
                  <c:v>7.6868427970557873E-2</c:v>
                </c:pt>
                <c:pt idx="318">
                  <c:v>7.6626703354298262E-2</c:v>
                </c:pt>
                <c:pt idx="319">
                  <c:v>7.6386494252874124E-2</c:v>
                </c:pt>
                <c:pt idx="320">
                  <c:v>7.6147786458333894E-2</c:v>
                </c:pt>
                <c:pt idx="321">
                  <c:v>7.5910565939772121E-2</c:v>
                </c:pt>
                <c:pt idx="322">
                  <c:v>7.5674818840580277E-2</c:v>
                </c:pt>
                <c:pt idx="323">
                  <c:v>7.5440531475748765E-2</c:v>
                </c:pt>
                <c:pt idx="324">
                  <c:v>7.5207690329218674E-2</c:v>
                </c:pt>
                <c:pt idx="325">
                  <c:v>7.4976282051282622E-2</c:v>
                </c:pt>
                <c:pt idx="326">
                  <c:v>7.47462934560333E-2</c:v>
                </c:pt>
                <c:pt idx="327">
                  <c:v>7.4517711518858887E-2</c:v>
                </c:pt>
                <c:pt idx="328">
                  <c:v>7.4290523373984313E-2</c:v>
                </c:pt>
                <c:pt idx="329">
                  <c:v>7.4064716312057313E-2</c:v>
                </c:pt>
                <c:pt idx="330">
                  <c:v>7.3840277777778351E-2</c:v>
                </c:pt>
                <c:pt idx="331">
                  <c:v>7.3617195367573593E-2</c:v>
                </c:pt>
                <c:pt idx="332">
                  <c:v>7.3395456827309816E-2</c:v>
                </c:pt>
                <c:pt idx="333">
                  <c:v>7.3175050050050636E-2</c:v>
                </c:pt>
                <c:pt idx="334">
                  <c:v>7.2955963073852881E-2</c:v>
                </c:pt>
                <c:pt idx="335">
                  <c:v>7.2738184079602572E-2</c:v>
                </c:pt>
                <c:pt idx="336">
                  <c:v>7.252170138888947E-2</c:v>
                </c:pt>
                <c:pt idx="337">
                  <c:v>7.2306503461919483E-2</c:v>
                </c:pt>
                <c:pt idx="338">
                  <c:v>7.2092578895464096E-2</c:v>
                </c:pt>
                <c:pt idx="339">
                  <c:v>7.1879916420846207E-2</c:v>
                </c:pt>
                <c:pt idx="340">
                  <c:v>7.1668504901961375E-2</c:v>
                </c:pt>
                <c:pt idx="341">
                  <c:v>7.1458333333333929E-2</c:v>
                </c:pt>
                <c:pt idx="342">
                  <c:v>7.1249390838207222E-2</c:v>
                </c:pt>
                <c:pt idx="343">
                  <c:v>7.1041666666667252E-2</c:v>
                </c:pt>
                <c:pt idx="344">
                  <c:v>7.0835150193799046E-2</c:v>
                </c:pt>
                <c:pt idx="345">
                  <c:v>7.0629830917874989E-2</c:v>
                </c:pt>
                <c:pt idx="346">
                  <c:v>7.042569845857477E-2</c:v>
                </c:pt>
                <c:pt idx="347">
                  <c:v>7.0222742555235945E-2</c:v>
                </c:pt>
                <c:pt idx="348">
                  <c:v>7.00209530651347E-2</c:v>
                </c:pt>
                <c:pt idx="349">
                  <c:v>6.9820319961796204E-2</c:v>
                </c:pt>
                <c:pt idx="350">
                  <c:v>6.9620833333333937E-2</c:v>
                </c:pt>
                <c:pt idx="351">
                  <c:v>6.9422483380817315E-2</c:v>
                </c:pt>
                <c:pt idx="352">
                  <c:v>6.9225260416667267E-2</c:v>
                </c:pt>
                <c:pt idx="353">
                  <c:v>6.9029154863078979E-2</c:v>
                </c:pt>
                <c:pt idx="354">
                  <c:v>6.8834157250471414E-2</c:v>
                </c:pt>
                <c:pt idx="355">
                  <c:v>6.8640258215963049E-2</c:v>
                </c:pt>
                <c:pt idx="356">
                  <c:v>6.8447448501873259E-2</c:v>
                </c:pt>
                <c:pt idx="357">
                  <c:v>6.8255718954248965E-2</c:v>
                </c:pt>
                <c:pt idx="358">
                  <c:v>6.8065060521415879E-2</c:v>
                </c:pt>
                <c:pt idx="359">
                  <c:v>6.7875464252553988E-2</c:v>
                </c:pt>
                <c:pt idx="360">
                  <c:v>6.7686921296296901E-2</c:v>
                </c:pt>
                <c:pt idx="361">
                  <c:v>6.7499422899354247E-2</c:v>
                </c:pt>
                <c:pt idx="362">
                  <c:v>6.7312960405157149E-2</c:v>
                </c:pt>
                <c:pt idx="363">
                  <c:v>6.7127525252525855E-2</c:v>
                </c:pt>
                <c:pt idx="364">
                  <c:v>6.694310897435958E-2</c:v>
                </c:pt>
                <c:pt idx="365">
                  <c:v>6.6759703196347636E-2</c:v>
                </c:pt>
                <c:pt idx="366">
                  <c:v>6.6577299635701886E-2</c:v>
                </c:pt>
                <c:pt idx="367">
                  <c:v>6.6395890099909788E-2</c:v>
                </c:pt>
                <c:pt idx="368">
                  <c:v>6.6215466485507857E-2</c:v>
                </c:pt>
                <c:pt idx="369">
                  <c:v>6.6036020776875051E-2</c:v>
                </c:pt>
                <c:pt idx="370">
                  <c:v>6.5857545045045651E-2</c:v>
                </c:pt>
                <c:pt idx="371">
                  <c:v>6.5680031446541498E-2</c:v>
                </c:pt>
                <c:pt idx="372">
                  <c:v>6.5503472222222831E-2</c:v>
                </c:pt>
                <c:pt idx="373">
                  <c:v>6.5327859696157897E-2</c:v>
                </c:pt>
                <c:pt idx="374">
                  <c:v>6.5153186274510416E-2</c:v>
                </c:pt>
                <c:pt idx="375">
                  <c:v>6.4979444444445061E-2</c:v>
                </c:pt>
                <c:pt idx="376">
                  <c:v>6.4806626773050255E-2</c:v>
                </c:pt>
                <c:pt idx="377">
                  <c:v>6.4634725906278251E-2</c:v>
                </c:pt>
                <c:pt idx="378">
                  <c:v>6.4463734567901845E-2</c:v>
                </c:pt>
                <c:pt idx="379">
                  <c:v>6.4293645558487864E-2</c:v>
                </c:pt>
                <c:pt idx="380">
                  <c:v>6.412445175438658E-2</c:v>
                </c:pt>
                <c:pt idx="381">
                  <c:v>6.3956146106737277E-2</c:v>
                </c:pt>
                <c:pt idx="382">
                  <c:v>6.3788721640489265E-2</c:v>
                </c:pt>
                <c:pt idx="383">
                  <c:v>6.3622171453438389E-2</c:v>
                </c:pt>
                <c:pt idx="384">
                  <c:v>6.3456488715278397E-2</c:v>
                </c:pt>
                <c:pt idx="385">
                  <c:v>6.3291666666667287E-2</c:v>
                </c:pt>
                <c:pt idx="386">
                  <c:v>6.312769861830804E-2</c:v>
                </c:pt>
                <c:pt idx="387">
                  <c:v>6.2964577950043676E-2</c:v>
                </c:pt>
                <c:pt idx="388">
                  <c:v>6.2802298109966251E-2</c:v>
                </c:pt>
                <c:pt idx="389">
                  <c:v>6.2640852613539605E-2</c:v>
                </c:pt>
                <c:pt idx="390">
                  <c:v>6.2480235042735664E-2</c:v>
                </c:pt>
                <c:pt idx="391">
                  <c:v>6.232043904518391E-2</c:v>
                </c:pt>
                <c:pt idx="392">
                  <c:v>6.2161458333333953E-2</c:v>
                </c:pt>
                <c:pt idx="393">
                  <c:v>6.2003286683630816E-2</c:v>
                </c:pt>
                <c:pt idx="394">
                  <c:v>6.1845917935702821E-2</c:v>
                </c:pt>
                <c:pt idx="395">
                  <c:v>6.1689345991561804E-2</c:v>
                </c:pt>
                <c:pt idx="396">
                  <c:v>6.1533564814815443E-2</c:v>
                </c:pt>
                <c:pt idx="397">
                  <c:v>6.1378568429891457E-2</c:v>
                </c:pt>
                <c:pt idx="398">
                  <c:v>6.1224350921273651E-2</c:v>
                </c:pt>
                <c:pt idx="399">
                  <c:v>6.1070906432749157E-2</c:v>
                </c:pt>
                <c:pt idx="400">
                  <c:v>6.0918229166667288E-2</c:v>
                </c:pt>
                <c:pt idx="401">
                  <c:v>6.0766313383209258E-2</c:v>
                </c:pt>
                <c:pt idx="402">
                  <c:v>6.0615153399668935E-2</c:v>
                </c:pt>
                <c:pt idx="403">
                  <c:v>6.0464743589744206E-2</c:v>
                </c:pt>
                <c:pt idx="404">
                  <c:v>6.0315078382838894E-2</c:v>
                </c:pt>
                <c:pt idx="405">
                  <c:v>6.01661522633751E-2</c:v>
                </c:pt>
                <c:pt idx="406">
                  <c:v>6.0017959770115557E-2</c:v>
                </c:pt>
                <c:pt idx="407">
                  <c:v>5.9870495495496112E-2</c:v>
                </c:pt>
                <c:pt idx="408">
                  <c:v>5.9723754084967932E-2</c:v>
                </c:pt>
                <c:pt idx="409">
                  <c:v>5.9577730236349428E-2</c:v>
                </c:pt>
                <c:pt idx="410">
                  <c:v>5.9432418699187604E-2</c:v>
                </c:pt>
                <c:pt idx="411">
                  <c:v>5.9287814274128749E-2</c:v>
                </c:pt>
                <c:pt idx="412">
                  <c:v>5.9143911812298354E-2</c:v>
                </c:pt>
                <c:pt idx="413">
                  <c:v>5.900070621468987E-2</c:v>
                </c:pt>
                <c:pt idx="414">
                  <c:v>5.8858192431562616E-2</c:v>
                </c:pt>
                <c:pt idx="415">
                  <c:v>5.8716365461848004E-2</c:v>
                </c:pt>
                <c:pt idx="416">
                  <c:v>5.8575220352564718E-2</c:v>
                </c:pt>
                <c:pt idx="417">
                  <c:v>5.843475219824202E-2</c:v>
                </c:pt>
                <c:pt idx="418">
                  <c:v>5.8294956140351489E-2</c:v>
                </c:pt>
                <c:pt idx="419">
                  <c:v>5.8155827366746828E-2</c:v>
                </c:pt>
                <c:pt idx="420">
                  <c:v>5.8017361111111727E-2</c:v>
                </c:pt>
                <c:pt idx="421">
                  <c:v>5.787955265241549E-2</c:v>
                </c:pt>
                <c:pt idx="422">
                  <c:v>5.7742397314376602E-2</c:v>
                </c:pt>
                <c:pt idx="423">
                  <c:v>5.7605890464933633E-2</c:v>
                </c:pt>
                <c:pt idx="424">
                  <c:v>5.7470027515723887E-2</c:v>
                </c:pt>
                <c:pt idx="425">
                  <c:v>5.7334803921569234E-2</c:v>
                </c:pt>
                <c:pt idx="426">
                  <c:v>5.7200215179969316E-2</c:v>
                </c:pt>
                <c:pt idx="427">
                  <c:v>5.7066256830601708E-2</c:v>
                </c:pt>
                <c:pt idx="428">
                  <c:v>5.6932924454829274E-2</c:v>
                </c:pt>
                <c:pt idx="429">
                  <c:v>5.6800213675214289E-2</c:v>
                </c:pt>
                <c:pt idx="430">
                  <c:v>5.666812015503938E-2</c:v>
                </c:pt>
                <c:pt idx="431">
                  <c:v>5.6536639597835107E-2</c:v>
                </c:pt>
                <c:pt idx="432">
                  <c:v>5.6405767746914193E-2</c:v>
                </c:pt>
                <c:pt idx="433">
                  <c:v>5.6275500384912081E-2</c:v>
                </c:pt>
                <c:pt idx="434">
                  <c:v>5.614583333333395E-2</c:v>
                </c:pt>
                <c:pt idx="435">
                  <c:v>5.6016762452107884E-2</c:v>
                </c:pt>
                <c:pt idx="436">
                  <c:v>5.5888283639144352E-2</c:v>
                </c:pt>
                <c:pt idx="437">
                  <c:v>5.5760392829901452E-2</c:v>
                </c:pt>
                <c:pt idx="438">
                  <c:v>5.5633085996956468E-2</c:v>
                </c:pt>
                <c:pt idx="439">
                  <c:v>5.5506359149582997E-2</c:v>
                </c:pt>
                <c:pt idx="440">
                  <c:v>5.5380208333333937E-2</c:v>
                </c:pt>
                <c:pt idx="441">
                  <c:v>5.5254629629630243E-2</c:v>
                </c:pt>
                <c:pt idx="442">
                  <c:v>5.512961915535506E-2</c:v>
                </c:pt>
                <c:pt idx="443">
                  <c:v>5.5005173062453581E-2</c:v>
                </c:pt>
                <c:pt idx="444">
                  <c:v>5.4881287537538147E-2</c:v>
                </c:pt>
                <c:pt idx="445">
                  <c:v>5.4757958801498731E-2</c:v>
                </c:pt>
                <c:pt idx="446">
                  <c:v>5.4635183109118697E-2</c:v>
                </c:pt>
                <c:pt idx="447">
                  <c:v>5.4512956748695614E-2</c:v>
                </c:pt>
                <c:pt idx="448">
                  <c:v>5.4391276041667276E-2</c:v>
                </c:pt>
                <c:pt idx="449">
                  <c:v>5.427013734224264E-2</c:v>
                </c:pt>
                <c:pt idx="450">
                  <c:v>5.4149537037037648E-2</c:v>
                </c:pt>
                <c:pt idx="451">
                  <c:v>5.4029471544716066E-2</c:v>
                </c:pt>
                <c:pt idx="452">
                  <c:v>5.3909937315634836E-2</c:v>
                </c:pt>
                <c:pt idx="453">
                  <c:v>5.3790930831494353E-2</c:v>
                </c:pt>
                <c:pt idx="454">
                  <c:v>5.3672448604993268E-2</c:v>
                </c:pt>
                <c:pt idx="455">
                  <c:v>5.3554487179487791E-2</c:v>
                </c:pt>
                <c:pt idx="456">
                  <c:v>5.3437043128655583E-2</c:v>
                </c:pt>
                <c:pt idx="457">
                  <c:v>5.3320113056163992E-2</c:v>
                </c:pt>
                <c:pt idx="458">
                  <c:v>5.3203693595342681E-2</c:v>
                </c:pt>
                <c:pt idx="459">
                  <c:v>5.3087781408860453E-2</c:v>
                </c:pt>
                <c:pt idx="460">
                  <c:v>5.2972373188406398E-2</c:v>
                </c:pt>
                <c:pt idx="461">
                  <c:v>5.2857465654375158E-2</c:v>
                </c:pt>
                <c:pt idx="462">
                  <c:v>5.2743055555556168E-2</c:v>
                </c:pt>
                <c:pt idx="463">
                  <c:v>5.2629139668827103E-2</c:v>
                </c:pt>
                <c:pt idx="464">
                  <c:v>5.2515714798851178E-2</c:v>
                </c:pt>
                <c:pt idx="465">
                  <c:v>5.2402777777778388E-2</c:v>
                </c:pt>
                <c:pt idx="466">
                  <c:v>5.2290325464950528E-2</c:v>
                </c:pt>
                <c:pt idx="467">
                  <c:v>5.2178354746610173E-2</c:v>
                </c:pt>
                <c:pt idx="468">
                  <c:v>5.2066862535613136E-2</c:v>
                </c:pt>
                <c:pt idx="469">
                  <c:v>5.1955845771144891E-2</c:v>
                </c:pt>
                <c:pt idx="470">
                  <c:v>5.184530141844032E-2</c:v>
                </c:pt>
                <c:pt idx="471">
                  <c:v>5.1735226468507332E-2</c:v>
                </c:pt>
                <c:pt idx="472">
                  <c:v>5.1625617937853717E-2</c:v>
                </c:pt>
                <c:pt idx="473">
                  <c:v>5.1516472868217665E-2</c:v>
                </c:pt>
                <c:pt idx="474">
                  <c:v>5.1407788326301586E-2</c:v>
                </c:pt>
                <c:pt idx="475">
                  <c:v>5.1299561403509379E-2</c:v>
                </c:pt>
                <c:pt idx="476">
                  <c:v>5.119178921568688E-2</c:v>
                </c:pt>
                <c:pt idx="477">
                  <c:v>5.1084468902865741E-2</c:v>
                </c:pt>
                <c:pt idx="478">
                  <c:v>5.0977597629010364E-2</c:v>
                </c:pt>
                <c:pt idx="479">
                  <c:v>5.0871172581768175E-2</c:v>
                </c:pt>
                <c:pt idx="480">
                  <c:v>5.0765190972222825E-2</c:v>
                </c:pt>
                <c:pt idx="481">
                  <c:v>5.0659650034650637E-2</c:v>
                </c:pt>
                <c:pt idx="482">
                  <c:v>5.0554547026280004E-2</c:v>
                </c:pt>
                <c:pt idx="483">
                  <c:v>5.0449879227053747E-2</c:v>
                </c:pt>
                <c:pt idx="484">
                  <c:v>5.0345643939394537E-2</c:v>
                </c:pt>
                <c:pt idx="485">
                  <c:v>5.024183848797311E-2</c:v>
                </c:pt>
                <c:pt idx="486">
                  <c:v>5.013846021947934E-2</c:v>
                </c:pt>
                <c:pt idx="487">
                  <c:v>5.0035506502396222E-2</c:v>
                </c:pt>
                <c:pt idx="488">
                  <c:v>4.9932974726776568E-2</c:v>
                </c:pt>
                <c:pt idx="489">
                  <c:v>4.9830862304022415E-2</c:v>
                </c:pt>
                <c:pt idx="490">
                  <c:v>4.9729166666667268E-2</c:v>
                </c:pt>
                <c:pt idx="491">
                  <c:v>4.9627885268160817E-2</c:v>
                </c:pt>
                <c:pt idx="492">
                  <c:v>4.9527015582656431E-2</c:v>
                </c:pt>
                <c:pt idx="493">
                  <c:v>4.9426555104801144E-2</c:v>
                </c:pt>
                <c:pt idx="494">
                  <c:v>4.9326501349528262E-2</c:v>
                </c:pt>
                <c:pt idx="495">
                  <c:v>4.9226851851852459E-2</c:v>
                </c:pt>
                <c:pt idx="496">
                  <c:v>4.9127604166667262E-2</c:v>
                </c:pt>
                <c:pt idx="497">
                  <c:v>4.9028755868545194E-2</c:v>
                </c:pt>
                <c:pt idx="498">
                  <c:v>4.8930304551540092E-2</c:v>
                </c:pt>
                <c:pt idx="499">
                  <c:v>4.8832247828991905E-2</c:v>
                </c:pt>
                <c:pt idx="500">
                  <c:v>4.8734583333333935E-2</c:v>
                </c:pt>
              </c:numCache>
            </c:numRef>
          </c:yVal>
          <c:smooth val="0"/>
          <c:extLst>
            <c:ext xmlns:c16="http://schemas.microsoft.com/office/drawing/2014/chart" uri="{C3380CC4-5D6E-409C-BE32-E72D297353CC}">
              <c16:uniqueId val="{00000002-7EF7-4964-9BED-6D356964E69A}"/>
            </c:ext>
          </c:extLst>
        </c:ser>
        <c:ser>
          <c:idx val="0"/>
          <c:order val="3"/>
          <c:tx>
            <c:v>R=3 , Tank , Soil Type I</c:v>
          </c:tx>
          <c:spPr>
            <a:ln w="12700">
              <a:solidFill>
                <a:srgbClr val="00B050"/>
              </a:solidFill>
              <a:prstDash val="sysDot"/>
            </a:ln>
          </c:spPr>
          <c:marker>
            <c:symbol val="none"/>
          </c:marker>
          <c:xVal>
            <c:numRef>
              <c:f>Sheet2!$K$2:$K$502</c:f>
              <c:numCache>
                <c:formatCode>General</c:formatCode>
                <c:ptCount val="501"/>
                <c:pt idx="0">
                  <c:v>0</c:v>
                </c:pt>
                <c:pt idx="1">
                  <c:v>0.01</c:v>
                </c:pt>
                <c:pt idx="2">
                  <c:v>0.02</c:v>
                </c:pt>
                <c:pt idx="3">
                  <c:v>0.03</c:v>
                </c:pt>
                <c:pt idx="4">
                  <c:v>0.04</c:v>
                </c:pt>
                <c:pt idx="5">
                  <c:v>0.05</c:v>
                </c:pt>
                <c:pt idx="6">
                  <c:v>6.0000000000000005E-2</c:v>
                </c:pt>
                <c:pt idx="7">
                  <c:v>7.0000000000000007E-2</c:v>
                </c:pt>
                <c:pt idx="8">
                  <c:v>0.08</c:v>
                </c:pt>
                <c:pt idx="9">
                  <c:v>0.09</c:v>
                </c:pt>
                <c:pt idx="10">
                  <c:v>9.9999999999999992E-2</c:v>
                </c:pt>
                <c:pt idx="11">
                  <c:v>0.10999999999999999</c:v>
                </c:pt>
                <c:pt idx="12">
                  <c:v>0.11999999999999998</c:v>
                </c:pt>
                <c:pt idx="13">
                  <c:v>0.12999999999999998</c:v>
                </c:pt>
                <c:pt idx="14">
                  <c:v>0.13999999999999999</c:v>
                </c:pt>
                <c:pt idx="15">
                  <c:v>0.15</c:v>
                </c:pt>
                <c:pt idx="16">
                  <c:v>0.16</c:v>
                </c:pt>
                <c:pt idx="17">
                  <c:v>0.17</c:v>
                </c:pt>
                <c:pt idx="18">
                  <c:v>0.18000000000000002</c:v>
                </c:pt>
                <c:pt idx="19">
                  <c:v>0.19000000000000003</c:v>
                </c:pt>
                <c:pt idx="20">
                  <c:v>0.20000000000000004</c:v>
                </c:pt>
                <c:pt idx="21">
                  <c:v>0.21000000000000005</c:v>
                </c:pt>
                <c:pt idx="22">
                  <c:v>0.22000000000000006</c:v>
                </c:pt>
                <c:pt idx="23">
                  <c:v>0.23000000000000007</c:v>
                </c:pt>
                <c:pt idx="24">
                  <c:v>0.24000000000000007</c:v>
                </c:pt>
                <c:pt idx="25">
                  <c:v>0.25000000000000006</c:v>
                </c:pt>
                <c:pt idx="26">
                  <c:v>0.26000000000000006</c:v>
                </c:pt>
                <c:pt idx="27">
                  <c:v>0.27000000000000007</c:v>
                </c:pt>
                <c:pt idx="28">
                  <c:v>0.28000000000000008</c:v>
                </c:pt>
                <c:pt idx="29">
                  <c:v>0.29000000000000009</c:v>
                </c:pt>
                <c:pt idx="30">
                  <c:v>0.3000000000000001</c:v>
                </c:pt>
                <c:pt idx="31">
                  <c:v>0.31000000000000011</c:v>
                </c:pt>
                <c:pt idx="32">
                  <c:v>0.32000000000000012</c:v>
                </c:pt>
                <c:pt idx="33">
                  <c:v>0.33000000000000013</c:v>
                </c:pt>
                <c:pt idx="34">
                  <c:v>0.34000000000000014</c:v>
                </c:pt>
                <c:pt idx="35">
                  <c:v>0.35000000000000014</c:v>
                </c:pt>
                <c:pt idx="36">
                  <c:v>0.36000000000000015</c:v>
                </c:pt>
                <c:pt idx="37">
                  <c:v>0.37000000000000016</c:v>
                </c:pt>
                <c:pt idx="38">
                  <c:v>0.38000000000000017</c:v>
                </c:pt>
                <c:pt idx="39">
                  <c:v>0.39000000000000018</c:v>
                </c:pt>
                <c:pt idx="40">
                  <c:v>0.40000000000000019</c:v>
                </c:pt>
                <c:pt idx="41">
                  <c:v>0.4100000000000002</c:v>
                </c:pt>
                <c:pt idx="42">
                  <c:v>0.42000000000000021</c:v>
                </c:pt>
                <c:pt idx="43">
                  <c:v>0.43000000000000022</c:v>
                </c:pt>
                <c:pt idx="44">
                  <c:v>0.44000000000000022</c:v>
                </c:pt>
                <c:pt idx="45">
                  <c:v>0.45000000000000023</c:v>
                </c:pt>
                <c:pt idx="46">
                  <c:v>0.46000000000000024</c:v>
                </c:pt>
                <c:pt idx="47">
                  <c:v>0.47000000000000025</c:v>
                </c:pt>
                <c:pt idx="48">
                  <c:v>0.48000000000000026</c:v>
                </c:pt>
                <c:pt idx="49">
                  <c:v>0.49000000000000027</c:v>
                </c:pt>
                <c:pt idx="50">
                  <c:v>0.50000000000000022</c:v>
                </c:pt>
                <c:pt idx="51">
                  <c:v>0.51000000000000023</c:v>
                </c:pt>
                <c:pt idx="52">
                  <c:v>0.52000000000000024</c:v>
                </c:pt>
                <c:pt idx="53">
                  <c:v>0.53000000000000025</c:v>
                </c:pt>
                <c:pt idx="54">
                  <c:v>0.54000000000000026</c:v>
                </c:pt>
                <c:pt idx="55">
                  <c:v>0.55000000000000027</c:v>
                </c:pt>
                <c:pt idx="56">
                  <c:v>0.56000000000000028</c:v>
                </c:pt>
                <c:pt idx="57">
                  <c:v>0.57000000000000028</c:v>
                </c:pt>
                <c:pt idx="58">
                  <c:v>0.58000000000000029</c:v>
                </c:pt>
                <c:pt idx="59">
                  <c:v>0.5900000000000003</c:v>
                </c:pt>
                <c:pt idx="60">
                  <c:v>0.60000000000000031</c:v>
                </c:pt>
                <c:pt idx="61">
                  <c:v>0.61000000000000032</c:v>
                </c:pt>
                <c:pt idx="62">
                  <c:v>0.62000000000000033</c:v>
                </c:pt>
                <c:pt idx="63">
                  <c:v>0.63000000000000034</c:v>
                </c:pt>
                <c:pt idx="64">
                  <c:v>0.64000000000000035</c:v>
                </c:pt>
                <c:pt idx="65">
                  <c:v>0.65000000000000036</c:v>
                </c:pt>
                <c:pt idx="66">
                  <c:v>0.66000000000000036</c:v>
                </c:pt>
                <c:pt idx="67">
                  <c:v>0.67000000000000037</c:v>
                </c:pt>
                <c:pt idx="68">
                  <c:v>0.68000000000000038</c:v>
                </c:pt>
                <c:pt idx="69">
                  <c:v>0.69000000000000039</c:v>
                </c:pt>
                <c:pt idx="70">
                  <c:v>0.7000000000000004</c:v>
                </c:pt>
                <c:pt idx="71">
                  <c:v>0.71000000000000041</c:v>
                </c:pt>
                <c:pt idx="72">
                  <c:v>0.72000000000000042</c:v>
                </c:pt>
                <c:pt idx="73">
                  <c:v>0.73000000000000043</c:v>
                </c:pt>
                <c:pt idx="74">
                  <c:v>0.74000000000000044</c:v>
                </c:pt>
                <c:pt idx="75">
                  <c:v>0.75000000000000044</c:v>
                </c:pt>
                <c:pt idx="76">
                  <c:v>0.76000000000000045</c:v>
                </c:pt>
                <c:pt idx="77">
                  <c:v>0.77000000000000046</c:v>
                </c:pt>
                <c:pt idx="78">
                  <c:v>0.78000000000000047</c:v>
                </c:pt>
                <c:pt idx="79">
                  <c:v>0.79000000000000048</c:v>
                </c:pt>
                <c:pt idx="80">
                  <c:v>0.80000000000000049</c:v>
                </c:pt>
                <c:pt idx="81">
                  <c:v>0.8100000000000005</c:v>
                </c:pt>
                <c:pt idx="82">
                  <c:v>0.82000000000000051</c:v>
                </c:pt>
                <c:pt idx="83">
                  <c:v>0.83000000000000052</c:v>
                </c:pt>
                <c:pt idx="84">
                  <c:v>0.84000000000000052</c:v>
                </c:pt>
                <c:pt idx="85">
                  <c:v>0.85000000000000053</c:v>
                </c:pt>
                <c:pt idx="86">
                  <c:v>0.86000000000000054</c:v>
                </c:pt>
                <c:pt idx="87">
                  <c:v>0.87000000000000055</c:v>
                </c:pt>
                <c:pt idx="88">
                  <c:v>0.88000000000000056</c:v>
                </c:pt>
                <c:pt idx="89">
                  <c:v>0.89000000000000057</c:v>
                </c:pt>
                <c:pt idx="90">
                  <c:v>0.90000000000000058</c:v>
                </c:pt>
                <c:pt idx="91">
                  <c:v>0.91000000000000059</c:v>
                </c:pt>
                <c:pt idx="92">
                  <c:v>0.9200000000000006</c:v>
                </c:pt>
                <c:pt idx="93">
                  <c:v>0.9300000000000006</c:v>
                </c:pt>
                <c:pt idx="94">
                  <c:v>0.94000000000000061</c:v>
                </c:pt>
                <c:pt idx="95">
                  <c:v>0.95000000000000062</c:v>
                </c:pt>
                <c:pt idx="96">
                  <c:v>0.96000000000000063</c:v>
                </c:pt>
                <c:pt idx="97">
                  <c:v>0.97000000000000064</c:v>
                </c:pt>
                <c:pt idx="98">
                  <c:v>0.98000000000000065</c:v>
                </c:pt>
                <c:pt idx="99">
                  <c:v>0.99000000000000066</c:v>
                </c:pt>
                <c:pt idx="100">
                  <c:v>1.0000000000000007</c:v>
                </c:pt>
                <c:pt idx="101">
                  <c:v>1.0100000000000007</c:v>
                </c:pt>
                <c:pt idx="102">
                  <c:v>1.0200000000000007</c:v>
                </c:pt>
                <c:pt idx="103">
                  <c:v>1.0300000000000007</c:v>
                </c:pt>
                <c:pt idx="104">
                  <c:v>1.0400000000000007</c:v>
                </c:pt>
                <c:pt idx="105">
                  <c:v>1.0500000000000007</c:v>
                </c:pt>
                <c:pt idx="106">
                  <c:v>1.0600000000000007</c:v>
                </c:pt>
                <c:pt idx="107">
                  <c:v>1.0700000000000007</c:v>
                </c:pt>
                <c:pt idx="108">
                  <c:v>1.0800000000000007</c:v>
                </c:pt>
                <c:pt idx="109">
                  <c:v>1.0900000000000007</c:v>
                </c:pt>
                <c:pt idx="110">
                  <c:v>1.1000000000000008</c:v>
                </c:pt>
                <c:pt idx="111">
                  <c:v>1.1100000000000008</c:v>
                </c:pt>
                <c:pt idx="112">
                  <c:v>1.1200000000000008</c:v>
                </c:pt>
                <c:pt idx="113">
                  <c:v>1.1300000000000008</c:v>
                </c:pt>
                <c:pt idx="114">
                  <c:v>1.1400000000000008</c:v>
                </c:pt>
                <c:pt idx="115">
                  <c:v>1.1500000000000008</c:v>
                </c:pt>
                <c:pt idx="116">
                  <c:v>1.1600000000000008</c:v>
                </c:pt>
                <c:pt idx="117">
                  <c:v>1.1700000000000008</c:v>
                </c:pt>
                <c:pt idx="118">
                  <c:v>1.1800000000000008</c:v>
                </c:pt>
                <c:pt idx="119">
                  <c:v>1.1900000000000008</c:v>
                </c:pt>
                <c:pt idx="120">
                  <c:v>1.2000000000000008</c:v>
                </c:pt>
                <c:pt idx="121">
                  <c:v>1.2100000000000009</c:v>
                </c:pt>
                <c:pt idx="122">
                  <c:v>1.2200000000000009</c:v>
                </c:pt>
                <c:pt idx="123">
                  <c:v>1.2300000000000009</c:v>
                </c:pt>
                <c:pt idx="124">
                  <c:v>1.2400000000000009</c:v>
                </c:pt>
                <c:pt idx="125">
                  <c:v>1.2500000000000009</c:v>
                </c:pt>
                <c:pt idx="126">
                  <c:v>1.2600000000000009</c:v>
                </c:pt>
                <c:pt idx="127">
                  <c:v>1.2700000000000009</c:v>
                </c:pt>
                <c:pt idx="128">
                  <c:v>1.2800000000000009</c:v>
                </c:pt>
                <c:pt idx="129">
                  <c:v>1.2900000000000009</c:v>
                </c:pt>
                <c:pt idx="130">
                  <c:v>1.3000000000000009</c:v>
                </c:pt>
                <c:pt idx="131">
                  <c:v>1.3100000000000009</c:v>
                </c:pt>
                <c:pt idx="132">
                  <c:v>1.320000000000001</c:v>
                </c:pt>
                <c:pt idx="133">
                  <c:v>1.330000000000001</c:v>
                </c:pt>
                <c:pt idx="134">
                  <c:v>1.340000000000001</c:v>
                </c:pt>
                <c:pt idx="135">
                  <c:v>1.350000000000001</c:v>
                </c:pt>
                <c:pt idx="136">
                  <c:v>1.360000000000001</c:v>
                </c:pt>
                <c:pt idx="137">
                  <c:v>1.370000000000001</c:v>
                </c:pt>
                <c:pt idx="138">
                  <c:v>1.380000000000001</c:v>
                </c:pt>
                <c:pt idx="139">
                  <c:v>1.390000000000001</c:v>
                </c:pt>
                <c:pt idx="140">
                  <c:v>1.400000000000001</c:v>
                </c:pt>
                <c:pt idx="141">
                  <c:v>1.410000000000001</c:v>
                </c:pt>
                <c:pt idx="142">
                  <c:v>1.420000000000001</c:v>
                </c:pt>
                <c:pt idx="143">
                  <c:v>1.430000000000001</c:v>
                </c:pt>
                <c:pt idx="144">
                  <c:v>1.4400000000000011</c:v>
                </c:pt>
                <c:pt idx="145">
                  <c:v>1.4500000000000011</c:v>
                </c:pt>
                <c:pt idx="146">
                  <c:v>1.4600000000000011</c:v>
                </c:pt>
                <c:pt idx="147">
                  <c:v>1.4700000000000011</c:v>
                </c:pt>
                <c:pt idx="148">
                  <c:v>1.4800000000000011</c:v>
                </c:pt>
                <c:pt idx="149">
                  <c:v>1.4900000000000011</c:v>
                </c:pt>
                <c:pt idx="150">
                  <c:v>1.5000000000000011</c:v>
                </c:pt>
                <c:pt idx="151">
                  <c:v>1.5100000000000011</c:v>
                </c:pt>
                <c:pt idx="152">
                  <c:v>1.5200000000000011</c:v>
                </c:pt>
                <c:pt idx="153">
                  <c:v>1.5300000000000011</c:v>
                </c:pt>
                <c:pt idx="154">
                  <c:v>1.5400000000000011</c:v>
                </c:pt>
                <c:pt idx="155">
                  <c:v>1.5500000000000012</c:v>
                </c:pt>
                <c:pt idx="156">
                  <c:v>1.5600000000000012</c:v>
                </c:pt>
                <c:pt idx="157">
                  <c:v>1.5700000000000012</c:v>
                </c:pt>
                <c:pt idx="158">
                  <c:v>1.5800000000000012</c:v>
                </c:pt>
                <c:pt idx="159">
                  <c:v>1.5900000000000012</c:v>
                </c:pt>
                <c:pt idx="160">
                  <c:v>1.6000000000000012</c:v>
                </c:pt>
                <c:pt idx="161">
                  <c:v>1.6100000000000012</c:v>
                </c:pt>
                <c:pt idx="162">
                  <c:v>1.6200000000000012</c:v>
                </c:pt>
                <c:pt idx="163">
                  <c:v>1.6300000000000012</c:v>
                </c:pt>
                <c:pt idx="164">
                  <c:v>1.6400000000000012</c:v>
                </c:pt>
                <c:pt idx="165">
                  <c:v>1.6500000000000012</c:v>
                </c:pt>
                <c:pt idx="166">
                  <c:v>1.6600000000000013</c:v>
                </c:pt>
                <c:pt idx="167">
                  <c:v>1.6700000000000013</c:v>
                </c:pt>
                <c:pt idx="168">
                  <c:v>1.6800000000000013</c:v>
                </c:pt>
                <c:pt idx="169">
                  <c:v>1.6900000000000013</c:v>
                </c:pt>
                <c:pt idx="170">
                  <c:v>1.7000000000000013</c:v>
                </c:pt>
                <c:pt idx="171">
                  <c:v>1.7100000000000013</c:v>
                </c:pt>
                <c:pt idx="172">
                  <c:v>1.7200000000000013</c:v>
                </c:pt>
                <c:pt idx="173">
                  <c:v>1.7300000000000013</c:v>
                </c:pt>
                <c:pt idx="174">
                  <c:v>1.7400000000000013</c:v>
                </c:pt>
                <c:pt idx="175">
                  <c:v>1.7500000000000013</c:v>
                </c:pt>
                <c:pt idx="176">
                  <c:v>1.7600000000000013</c:v>
                </c:pt>
                <c:pt idx="177">
                  <c:v>1.7700000000000014</c:v>
                </c:pt>
                <c:pt idx="178">
                  <c:v>1.7800000000000014</c:v>
                </c:pt>
                <c:pt idx="179">
                  <c:v>1.7900000000000014</c:v>
                </c:pt>
                <c:pt idx="180">
                  <c:v>1.8000000000000014</c:v>
                </c:pt>
                <c:pt idx="181">
                  <c:v>1.8100000000000014</c:v>
                </c:pt>
                <c:pt idx="182">
                  <c:v>1.8200000000000014</c:v>
                </c:pt>
                <c:pt idx="183">
                  <c:v>1.8300000000000014</c:v>
                </c:pt>
                <c:pt idx="184">
                  <c:v>1.8400000000000014</c:v>
                </c:pt>
                <c:pt idx="185">
                  <c:v>1.8500000000000014</c:v>
                </c:pt>
                <c:pt idx="186">
                  <c:v>1.8600000000000014</c:v>
                </c:pt>
                <c:pt idx="187">
                  <c:v>1.8700000000000014</c:v>
                </c:pt>
                <c:pt idx="188">
                  <c:v>1.8800000000000014</c:v>
                </c:pt>
                <c:pt idx="189">
                  <c:v>1.8900000000000015</c:v>
                </c:pt>
                <c:pt idx="190">
                  <c:v>1.9000000000000015</c:v>
                </c:pt>
                <c:pt idx="191">
                  <c:v>1.9100000000000015</c:v>
                </c:pt>
                <c:pt idx="192">
                  <c:v>1.9200000000000015</c:v>
                </c:pt>
                <c:pt idx="193">
                  <c:v>1.9300000000000015</c:v>
                </c:pt>
                <c:pt idx="194">
                  <c:v>1.9400000000000015</c:v>
                </c:pt>
                <c:pt idx="195">
                  <c:v>1.9500000000000015</c:v>
                </c:pt>
                <c:pt idx="196">
                  <c:v>1.9600000000000015</c:v>
                </c:pt>
                <c:pt idx="197">
                  <c:v>1.9700000000000015</c:v>
                </c:pt>
                <c:pt idx="198">
                  <c:v>1.9800000000000015</c:v>
                </c:pt>
                <c:pt idx="199">
                  <c:v>1.9900000000000015</c:v>
                </c:pt>
                <c:pt idx="200">
                  <c:v>2.0000000000000013</c:v>
                </c:pt>
                <c:pt idx="201">
                  <c:v>2.0100000000000011</c:v>
                </c:pt>
                <c:pt idx="202">
                  <c:v>2.0200000000000009</c:v>
                </c:pt>
                <c:pt idx="203">
                  <c:v>2.0300000000000007</c:v>
                </c:pt>
                <c:pt idx="204">
                  <c:v>2.0400000000000005</c:v>
                </c:pt>
                <c:pt idx="205">
                  <c:v>2.0500000000000003</c:v>
                </c:pt>
                <c:pt idx="206">
                  <c:v>2.06</c:v>
                </c:pt>
                <c:pt idx="207">
                  <c:v>2.0699999999999998</c:v>
                </c:pt>
                <c:pt idx="208">
                  <c:v>2.0799999999999996</c:v>
                </c:pt>
                <c:pt idx="209">
                  <c:v>2.0899999999999994</c:v>
                </c:pt>
                <c:pt idx="210">
                  <c:v>2.0999999999999992</c:v>
                </c:pt>
                <c:pt idx="211">
                  <c:v>2.109999999999999</c:v>
                </c:pt>
                <c:pt idx="212">
                  <c:v>2.1199999999999988</c:v>
                </c:pt>
                <c:pt idx="213">
                  <c:v>2.1299999999999986</c:v>
                </c:pt>
                <c:pt idx="214">
                  <c:v>2.1399999999999983</c:v>
                </c:pt>
                <c:pt idx="215">
                  <c:v>2.1499999999999981</c:v>
                </c:pt>
                <c:pt idx="216">
                  <c:v>2.1599999999999979</c:v>
                </c:pt>
                <c:pt idx="217">
                  <c:v>2.1699999999999977</c:v>
                </c:pt>
                <c:pt idx="218">
                  <c:v>2.1799999999999975</c:v>
                </c:pt>
                <c:pt idx="219">
                  <c:v>2.1899999999999973</c:v>
                </c:pt>
                <c:pt idx="220">
                  <c:v>2.1999999999999971</c:v>
                </c:pt>
                <c:pt idx="221">
                  <c:v>2.2099999999999969</c:v>
                </c:pt>
                <c:pt idx="222">
                  <c:v>2.2199999999999966</c:v>
                </c:pt>
                <c:pt idx="223">
                  <c:v>2.2299999999999964</c:v>
                </c:pt>
                <c:pt idx="224">
                  <c:v>2.2399999999999962</c:v>
                </c:pt>
                <c:pt idx="225">
                  <c:v>2.249999999999996</c:v>
                </c:pt>
                <c:pt idx="226">
                  <c:v>2.2599999999999958</c:v>
                </c:pt>
                <c:pt idx="227">
                  <c:v>2.2699999999999956</c:v>
                </c:pt>
                <c:pt idx="228">
                  <c:v>2.2799999999999954</c:v>
                </c:pt>
                <c:pt idx="229">
                  <c:v>2.2899999999999952</c:v>
                </c:pt>
                <c:pt idx="230">
                  <c:v>2.2999999999999949</c:v>
                </c:pt>
                <c:pt idx="231">
                  <c:v>2.3099999999999947</c:v>
                </c:pt>
                <c:pt idx="232">
                  <c:v>2.3199999999999945</c:v>
                </c:pt>
                <c:pt idx="233">
                  <c:v>2.3299999999999943</c:v>
                </c:pt>
                <c:pt idx="234">
                  <c:v>2.3399999999999941</c:v>
                </c:pt>
                <c:pt idx="235">
                  <c:v>2.3499999999999939</c:v>
                </c:pt>
                <c:pt idx="236">
                  <c:v>2.3599999999999937</c:v>
                </c:pt>
                <c:pt idx="237">
                  <c:v>2.3699999999999934</c:v>
                </c:pt>
                <c:pt idx="238">
                  <c:v>2.3799999999999932</c:v>
                </c:pt>
                <c:pt idx="239">
                  <c:v>2.389999999999993</c:v>
                </c:pt>
                <c:pt idx="240">
                  <c:v>2.3999999999999928</c:v>
                </c:pt>
                <c:pt idx="241">
                  <c:v>2.4099999999999926</c:v>
                </c:pt>
                <c:pt idx="242">
                  <c:v>2.4199999999999924</c:v>
                </c:pt>
                <c:pt idx="243">
                  <c:v>2.4299999999999922</c:v>
                </c:pt>
                <c:pt idx="244">
                  <c:v>2.439999999999992</c:v>
                </c:pt>
                <c:pt idx="245">
                  <c:v>2.4499999999999917</c:v>
                </c:pt>
                <c:pt idx="246">
                  <c:v>2.4599999999999915</c:v>
                </c:pt>
                <c:pt idx="247">
                  <c:v>2.4699999999999913</c:v>
                </c:pt>
                <c:pt idx="248">
                  <c:v>2.4799999999999911</c:v>
                </c:pt>
                <c:pt idx="249">
                  <c:v>2.4899999999999909</c:v>
                </c:pt>
                <c:pt idx="250">
                  <c:v>2.4999999999999907</c:v>
                </c:pt>
                <c:pt idx="251">
                  <c:v>2.5099999999999905</c:v>
                </c:pt>
                <c:pt idx="252">
                  <c:v>2.5199999999999902</c:v>
                </c:pt>
                <c:pt idx="253">
                  <c:v>2.52999999999999</c:v>
                </c:pt>
                <c:pt idx="254">
                  <c:v>2.5399999999999898</c:v>
                </c:pt>
                <c:pt idx="255">
                  <c:v>2.5499999999999896</c:v>
                </c:pt>
                <c:pt idx="256">
                  <c:v>2.5599999999999894</c:v>
                </c:pt>
                <c:pt idx="257">
                  <c:v>2.5699999999999892</c:v>
                </c:pt>
                <c:pt idx="258">
                  <c:v>2.579999999999989</c:v>
                </c:pt>
                <c:pt idx="259">
                  <c:v>2.5899999999999888</c:v>
                </c:pt>
                <c:pt idx="260">
                  <c:v>2.5999999999999885</c:v>
                </c:pt>
                <c:pt idx="261">
                  <c:v>2.6099999999999883</c:v>
                </c:pt>
                <c:pt idx="262">
                  <c:v>2.6199999999999881</c:v>
                </c:pt>
                <c:pt idx="263">
                  <c:v>2.6299999999999879</c:v>
                </c:pt>
                <c:pt idx="264">
                  <c:v>2.6399999999999877</c:v>
                </c:pt>
                <c:pt idx="265">
                  <c:v>2.6499999999999875</c:v>
                </c:pt>
                <c:pt idx="266">
                  <c:v>2.6599999999999873</c:v>
                </c:pt>
                <c:pt idx="267">
                  <c:v>2.6699999999999871</c:v>
                </c:pt>
                <c:pt idx="268">
                  <c:v>2.6799999999999868</c:v>
                </c:pt>
                <c:pt idx="269">
                  <c:v>2.6899999999999866</c:v>
                </c:pt>
                <c:pt idx="270">
                  <c:v>2.6999999999999864</c:v>
                </c:pt>
                <c:pt idx="271">
                  <c:v>2.7099999999999862</c:v>
                </c:pt>
                <c:pt idx="272">
                  <c:v>2.719999999999986</c:v>
                </c:pt>
                <c:pt idx="273">
                  <c:v>2.7299999999999858</c:v>
                </c:pt>
                <c:pt idx="274">
                  <c:v>2.7399999999999856</c:v>
                </c:pt>
                <c:pt idx="275">
                  <c:v>2.7499999999999853</c:v>
                </c:pt>
                <c:pt idx="276">
                  <c:v>2.7599999999999851</c:v>
                </c:pt>
                <c:pt idx="277">
                  <c:v>2.7699999999999849</c:v>
                </c:pt>
                <c:pt idx="278">
                  <c:v>2.7799999999999847</c:v>
                </c:pt>
                <c:pt idx="279">
                  <c:v>2.7899999999999845</c:v>
                </c:pt>
                <c:pt idx="280">
                  <c:v>2.7999999999999843</c:v>
                </c:pt>
                <c:pt idx="281">
                  <c:v>2.8099999999999841</c:v>
                </c:pt>
                <c:pt idx="282">
                  <c:v>2.8199999999999839</c:v>
                </c:pt>
                <c:pt idx="283">
                  <c:v>2.8299999999999836</c:v>
                </c:pt>
                <c:pt idx="284">
                  <c:v>2.8399999999999834</c:v>
                </c:pt>
                <c:pt idx="285">
                  <c:v>2.8499999999999832</c:v>
                </c:pt>
                <c:pt idx="286">
                  <c:v>2.859999999999983</c:v>
                </c:pt>
                <c:pt idx="287">
                  <c:v>2.8699999999999828</c:v>
                </c:pt>
                <c:pt idx="288">
                  <c:v>2.8799999999999826</c:v>
                </c:pt>
                <c:pt idx="289">
                  <c:v>2.8899999999999824</c:v>
                </c:pt>
                <c:pt idx="290">
                  <c:v>2.8999999999999821</c:v>
                </c:pt>
                <c:pt idx="291">
                  <c:v>2.9099999999999819</c:v>
                </c:pt>
                <c:pt idx="292">
                  <c:v>2.9199999999999817</c:v>
                </c:pt>
                <c:pt idx="293">
                  <c:v>2.9299999999999815</c:v>
                </c:pt>
                <c:pt idx="294">
                  <c:v>2.9399999999999813</c:v>
                </c:pt>
                <c:pt idx="295">
                  <c:v>2.9499999999999811</c:v>
                </c:pt>
                <c:pt idx="296">
                  <c:v>2.9599999999999809</c:v>
                </c:pt>
                <c:pt idx="297">
                  <c:v>2.9699999999999807</c:v>
                </c:pt>
                <c:pt idx="298">
                  <c:v>2.9799999999999804</c:v>
                </c:pt>
                <c:pt idx="299">
                  <c:v>2.9899999999999802</c:v>
                </c:pt>
                <c:pt idx="300">
                  <c:v>2.99999999999998</c:v>
                </c:pt>
                <c:pt idx="301">
                  <c:v>3.0099999999999798</c:v>
                </c:pt>
                <c:pt idx="302">
                  <c:v>3.0199999999999796</c:v>
                </c:pt>
                <c:pt idx="303">
                  <c:v>3.0299999999999794</c:v>
                </c:pt>
                <c:pt idx="304">
                  <c:v>3.0399999999999792</c:v>
                </c:pt>
                <c:pt idx="305">
                  <c:v>3.049999999999979</c:v>
                </c:pt>
                <c:pt idx="306">
                  <c:v>3.0599999999999787</c:v>
                </c:pt>
                <c:pt idx="307">
                  <c:v>3.0699999999999785</c:v>
                </c:pt>
                <c:pt idx="308">
                  <c:v>3.0799999999999783</c:v>
                </c:pt>
                <c:pt idx="309">
                  <c:v>3.0899999999999781</c:v>
                </c:pt>
                <c:pt idx="310">
                  <c:v>3.0999999999999779</c:v>
                </c:pt>
                <c:pt idx="311">
                  <c:v>3.1099999999999777</c:v>
                </c:pt>
                <c:pt idx="312">
                  <c:v>3.1199999999999775</c:v>
                </c:pt>
                <c:pt idx="313">
                  <c:v>3.1299999999999772</c:v>
                </c:pt>
                <c:pt idx="314">
                  <c:v>3.139999999999977</c:v>
                </c:pt>
                <c:pt idx="315">
                  <c:v>3.1499999999999768</c:v>
                </c:pt>
                <c:pt idx="316">
                  <c:v>3.1599999999999766</c:v>
                </c:pt>
                <c:pt idx="317">
                  <c:v>3.1699999999999764</c:v>
                </c:pt>
                <c:pt idx="318">
                  <c:v>3.1799999999999762</c:v>
                </c:pt>
                <c:pt idx="319">
                  <c:v>3.189999999999976</c:v>
                </c:pt>
                <c:pt idx="320">
                  <c:v>3.1999999999999758</c:v>
                </c:pt>
                <c:pt idx="321">
                  <c:v>3.2099999999999755</c:v>
                </c:pt>
                <c:pt idx="322">
                  <c:v>3.2199999999999753</c:v>
                </c:pt>
                <c:pt idx="323">
                  <c:v>3.2299999999999751</c:v>
                </c:pt>
                <c:pt idx="324">
                  <c:v>3.2399999999999749</c:v>
                </c:pt>
                <c:pt idx="325">
                  <c:v>3.2499999999999747</c:v>
                </c:pt>
                <c:pt idx="326">
                  <c:v>3.2599999999999745</c:v>
                </c:pt>
                <c:pt idx="327">
                  <c:v>3.2699999999999743</c:v>
                </c:pt>
                <c:pt idx="328">
                  <c:v>3.279999999999974</c:v>
                </c:pt>
                <c:pt idx="329">
                  <c:v>3.2899999999999738</c:v>
                </c:pt>
                <c:pt idx="330">
                  <c:v>3.2999999999999736</c:v>
                </c:pt>
                <c:pt idx="331">
                  <c:v>3.3099999999999734</c:v>
                </c:pt>
                <c:pt idx="332">
                  <c:v>3.3199999999999732</c:v>
                </c:pt>
                <c:pt idx="333">
                  <c:v>3.329999999999973</c:v>
                </c:pt>
                <c:pt idx="334">
                  <c:v>3.3399999999999728</c:v>
                </c:pt>
                <c:pt idx="335">
                  <c:v>3.3499999999999726</c:v>
                </c:pt>
                <c:pt idx="336">
                  <c:v>3.3599999999999723</c:v>
                </c:pt>
                <c:pt idx="337">
                  <c:v>3.3699999999999721</c:v>
                </c:pt>
                <c:pt idx="338">
                  <c:v>3.3799999999999719</c:v>
                </c:pt>
                <c:pt idx="339">
                  <c:v>3.3899999999999717</c:v>
                </c:pt>
                <c:pt idx="340">
                  <c:v>3.3999999999999715</c:v>
                </c:pt>
                <c:pt idx="341">
                  <c:v>3.4099999999999713</c:v>
                </c:pt>
                <c:pt idx="342">
                  <c:v>3.4199999999999711</c:v>
                </c:pt>
                <c:pt idx="343">
                  <c:v>3.4299999999999708</c:v>
                </c:pt>
                <c:pt idx="344">
                  <c:v>3.4399999999999706</c:v>
                </c:pt>
                <c:pt idx="345">
                  <c:v>3.4499999999999704</c:v>
                </c:pt>
                <c:pt idx="346">
                  <c:v>3.4599999999999702</c:v>
                </c:pt>
                <c:pt idx="347">
                  <c:v>3.46999999999997</c:v>
                </c:pt>
                <c:pt idx="348">
                  <c:v>3.4799999999999698</c:v>
                </c:pt>
                <c:pt idx="349">
                  <c:v>3.4899999999999696</c:v>
                </c:pt>
                <c:pt idx="350">
                  <c:v>3.4999999999999694</c:v>
                </c:pt>
                <c:pt idx="351">
                  <c:v>3.5099999999999691</c:v>
                </c:pt>
                <c:pt idx="352">
                  <c:v>3.5199999999999689</c:v>
                </c:pt>
                <c:pt idx="353">
                  <c:v>3.5299999999999687</c:v>
                </c:pt>
                <c:pt idx="354">
                  <c:v>3.5399999999999685</c:v>
                </c:pt>
                <c:pt idx="355">
                  <c:v>3.5499999999999683</c:v>
                </c:pt>
                <c:pt idx="356">
                  <c:v>3.5599999999999681</c:v>
                </c:pt>
                <c:pt idx="357">
                  <c:v>3.5699999999999679</c:v>
                </c:pt>
                <c:pt idx="358">
                  <c:v>3.5799999999999677</c:v>
                </c:pt>
                <c:pt idx="359">
                  <c:v>3.5899999999999674</c:v>
                </c:pt>
                <c:pt idx="360">
                  <c:v>3.5999999999999672</c:v>
                </c:pt>
                <c:pt idx="361">
                  <c:v>3.609999999999967</c:v>
                </c:pt>
                <c:pt idx="362">
                  <c:v>3.6199999999999668</c:v>
                </c:pt>
                <c:pt idx="363">
                  <c:v>3.6299999999999666</c:v>
                </c:pt>
                <c:pt idx="364">
                  <c:v>3.6399999999999664</c:v>
                </c:pt>
                <c:pt idx="365">
                  <c:v>3.6499999999999662</c:v>
                </c:pt>
                <c:pt idx="366">
                  <c:v>3.6599999999999659</c:v>
                </c:pt>
                <c:pt idx="367">
                  <c:v>3.6699999999999657</c:v>
                </c:pt>
                <c:pt idx="368">
                  <c:v>3.6799999999999655</c:v>
                </c:pt>
                <c:pt idx="369">
                  <c:v>3.6899999999999653</c:v>
                </c:pt>
                <c:pt idx="370">
                  <c:v>3.6999999999999651</c:v>
                </c:pt>
                <c:pt idx="371">
                  <c:v>3.7099999999999649</c:v>
                </c:pt>
                <c:pt idx="372">
                  <c:v>3.7199999999999647</c:v>
                </c:pt>
                <c:pt idx="373">
                  <c:v>3.7299999999999645</c:v>
                </c:pt>
                <c:pt idx="374">
                  <c:v>3.7399999999999642</c:v>
                </c:pt>
                <c:pt idx="375">
                  <c:v>3.749999999999964</c:v>
                </c:pt>
                <c:pt idx="376">
                  <c:v>3.7599999999999638</c:v>
                </c:pt>
                <c:pt idx="377">
                  <c:v>3.7699999999999636</c:v>
                </c:pt>
                <c:pt idx="378">
                  <c:v>3.7799999999999634</c:v>
                </c:pt>
                <c:pt idx="379">
                  <c:v>3.7899999999999632</c:v>
                </c:pt>
                <c:pt idx="380">
                  <c:v>3.799999999999963</c:v>
                </c:pt>
                <c:pt idx="381">
                  <c:v>3.8099999999999627</c:v>
                </c:pt>
                <c:pt idx="382">
                  <c:v>3.8199999999999625</c:v>
                </c:pt>
                <c:pt idx="383">
                  <c:v>3.8299999999999623</c:v>
                </c:pt>
                <c:pt idx="384">
                  <c:v>3.8399999999999621</c:v>
                </c:pt>
                <c:pt idx="385">
                  <c:v>3.8499999999999619</c:v>
                </c:pt>
                <c:pt idx="386">
                  <c:v>3.8599999999999617</c:v>
                </c:pt>
                <c:pt idx="387">
                  <c:v>3.8699999999999615</c:v>
                </c:pt>
                <c:pt idx="388">
                  <c:v>3.8799999999999613</c:v>
                </c:pt>
                <c:pt idx="389">
                  <c:v>3.889999999999961</c:v>
                </c:pt>
                <c:pt idx="390">
                  <c:v>3.8999999999999608</c:v>
                </c:pt>
                <c:pt idx="391">
                  <c:v>3.9099999999999606</c:v>
                </c:pt>
                <c:pt idx="392">
                  <c:v>3.9199999999999604</c:v>
                </c:pt>
                <c:pt idx="393">
                  <c:v>3.9299999999999602</c:v>
                </c:pt>
                <c:pt idx="394">
                  <c:v>3.93999999999996</c:v>
                </c:pt>
                <c:pt idx="395">
                  <c:v>3.9499999999999598</c:v>
                </c:pt>
                <c:pt idx="396">
                  <c:v>3.9599999999999596</c:v>
                </c:pt>
                <c:pt idx="397">
                  <c:v>3.9699999999999593</c:v>
                </c:pt>
                <c:pt idx="398">
                  <c:v>3.9799999999999591</c:v>
                </c:pt>
                <c:pt idx="399">
                  <c:v>3.9899999999999589</c:v>
                </c:pt>
                <c:pt idx="400">
                  <c:v>3.9999999999999587</c:v>
                </c:pt>
                <c:pt idx="401">
                  <c:v>4.0099999999999589</c:v>
                </c:pt>
                <c:pt idx="402">
                  <c:v>4.0199999999999587</c:v>
                </c:pt>
                <c:pt idx="403">
                  <c:v>4.0299999999999585</c:v>
                </c:pt>
                <c:pt idx="404">
                  <c:v>4.0399999999999583</c:v>
                </c:pt>
                <c:pt idx="405">
                  <c:v>4.0499999999999581</c:v>
                </c:pt>
                <c:pt idx="406">
                  <c:v>4.0599999999999579</c:v>
                </c:pt>
                <c:pt idx="407">
                  <c:v>4.0699999999999577</c:v>
                </c:pt>
                <c:pt idx="408">
                  <c:v>4.0799999999999574</c:v>
                </c:pt>
                <c:pt idx="409">
                  <c:v>4.0899999999999572</c:v>
                </c:pt>
                <c:pt idx="410">
                  <c:v>4.099999999999957</c:v>
                </c:pt>
                <c:pt idx="411">
                  <c:v>4.1099999999999568</c:v>
                </c:pt>
                <c:pt idx="412">
                  <c:v>4.1199999999999566</c:v>
                </c:pt>
                <c:pt idx="413">
                  <c:v>4.1299999999999564</c:v>
                </c:pt>
                <c:pt idx="414">
                  <c:v>4.1399999999999562</c:v>
                </c:pt>
                <c:pt idx="415">
                  <c:v>4.1499999999999559</c:v>
                </c:pt>
                <c:pt idx="416">
                  <c:v>4.1599999999999557</c:v>
                </c:pt>
                <c:pt idx="417">
                  <c:v>4.1699999999999555</c:v>
                </c:pt>
                <c:pt idx="418">
                  <c:v>4.1799999999999553</c:v>
                </c:pt>
                <c:pt idx="419">
                  <c:v>4.1899999999999551</c:v>
                </c:pt>
                <c:pt idx="420">
                  <c:v>4.1999999999999549</c:v>
                </c:pt>
                <c:pt idx="421">
                  <c:v>4.2099999999999547</c:v>
                </c:pt>
                <c:pt idx="422">
                  <c:v>4.2199999999999545</c:v>
                </c:pt>
                <c:pt idx="423">
                  <c:v>4.2299999999999542</c:v>
                </c:pt>
                <c:pt idx="424">
                  <c:v>4.239999999999954</c:v>
                </c:pt>
                <c:pt idx="425">
                  <c:v>4.2499999999999538</c:v>
                </c:pt>
                <c:pt idx="426">
                  <c:v>4.2599999999999536</c:v>
                </c:pt>
                <c:pt idx="427">
                  <c:v>4.2699999999999534</c:v>
                </c:pt>
                <c:pt idx="428">
                  <c:v>4.2799999999999532</c:v>
                </c:pt>
                <c:pt idx="429">
                  <c:v>4.289999999999953</c:v>
                </c:pt>
                <c:pt idx="430">
                  <c:v>4.2999999999999527</c:v>
                </c:pt>
                <c:pt idx="431">
                  <c:v>4.3099999999999525</c:v>
                </c:pt>
                <c:pt idx="432">
                  <c:v>4.3199999999999523</c:v>
                </c:pt>
                <c:pt idx="433">
                  <c:v>4.3299999999999521</c:v>
                </c:pt>
                <c:pt idx="434">
                  <c:v>4.3399999999999519</c:v>
                </c:pt>
                <c:pt idx="435">
                  <c:v>4.3499999999999517</c:v>
                </c:pt>
                <c:pt idx="436">
                  <c:v>4.3599999999999515</c:v>
                </c:pt>
                <c:pt idx="437">
                  <c:v>4.3699999999999513</c:v>
                </c:pt>
                <c:pt idx="438">
                  <c:v>4.379999999999951</c:v>
                </c:pt>
                <c:pt idx="439">
                  <c:v>4.3899999999999508</c:v>
                </c:pt>
                <c:pt idx="440">
                  <c:v>4.3999999999999506</c:v>
                </c:pt>
                <c:pt idx="441">
                  <c:v>4.4099999999999504</c:v>
                </c:pt>
                <c:pt idx="442">
                  <c:v>4.4199999999999502</c:v>
                </c:pt>
                <c:pt idx="443">
                  <c:v>4.42999999999995</c:v>
                </c:pt>
                <c:pt idx="444">
                  <c:v>4.4399999999999498</c:v>
                </c:pt>
                <c:pt idx="445">
                  <c:v>4.4499999999999496</c:v>
                </c:pt>
                <c:pt idx="446">
                  <c:v>4.4599999999999493</c:v>
                </c:pt>
                <c:pt idx="447">
                  <c:v>4.4699999999999491</c:v>
                </c:pt>
                <c:pt idx="448">
                  <c:v>4.4799999999999489</c:v>
                </c:pt>
                <c:pt idx="449">
                  <c:v>4.4899999999999487</c:v>
                </c:pt>
                <c:pt idx="450">
                  <c:v>4.4999999999999485</c:v>
                </c:pt>
                <c:pt idx="451">
                  <c:v>4.5099999999999483</c:v>
                </c:pt>
                <c:pt idx="452">
                  <c:v>4.5199999999999481</c:v>
                </c:pt>
                <c:pt idx="453">
                  <c:v>4.5299999999999478</c:v>
                </c:pt>
                <c:pt idx="454">
                  <c:v>4.5399999999999476</c:v>
                </c:pt>
                <c:pt idx="455">
                  <c:v>4.5499999999999474</c:v>
                </c:pt>
                <c:pt idx="456">
                  <c:v>4.5599999999999472</c:v>
                </c:pt>
                <c:pt idx="457">
                  <c:v>4.569999999999947</c:v>
                </c:pt>
                <c:pt idx="458">
                  <c:v>4.5799999999999468</c:v>
                </c:pt>
                <c:pt idx="459">
                  <c:v>4.5899999999999466</c:v>
                </c:pt>
                <c:pt idx="460">
                  <c:v>4.5999999999999464</c:v>
                </c:pt>
                <c:pt idx="461">
                  <c:v>4.6099999999999461</c:v>
                </c:pt>
                <c:pt idx="462">
                  <c:v>4.6199999999999459</c:v>
                </c:pt>
                <c:pt idx="463">
                  <c:v>4.6299999999999457</c:v>
                </c:pt>
                <c:pt idx="464">
                  <c:v>4.6399999999999455</c:v>
                </c:pt>
                <c:pt idx="465">
                  <c:v>4.6499999999999453</c:v>
                </c:pt>
                <c:pt idx="466">
                  <c:v>4.6599999999999451</c:v>
                </c:pt>
                <c:pt idx="467">
                  <c:v>4.6699999999999449</c:v>
                </c:pt>
                <c:pt idx="468">
                  <c:v>4.6799999999999446</c:v>
                </c:pt>
                <c:pt idx="469">
                  <c:v>4.6899999999999444</c:v>
                </c:pt>
                <c:pt idx="470">
                  <c:v>4.6999999999999442</c:v>
                </c:pt>
                <c:pt idx="471">
                  <c:v>4.709999999999944</c:v>
                </c:pt>
                <c:pt idx="472">
                  <c:v>4.7199999999999438</c:v>
                </c:pt>
                <c:pt idx="473">
                  <c:v>4.7299999999999436</c:v>
                </c:pt>
                <c:pt idx="474">
                  <c:v>4.7399999999999434</c:v>
                </c:pt>
                <c:pt idx="475">
                  <c:v>4.7499999999999432</c:v>
                </c:pt>
                <c:pt idx="476">
                  <c:v>4.7599999999999429</c:v>
                </c:pt>
                <c:pt idx="477">
                  <c:v>4.7699999999999427</c:v>
                </c:pt>
                <c:pt idx="478">
                  <c:v>4.7799999999999425</c:v>
                </c:pt>
                <c:pt idx="479">
                  <c:v>4.7899999999999423</c:v>
                </c:pt>
                <c:pt idx="480">
                  <c:v>4.7999999999999421</c:v>
                </c:pt>
                <c:pt idx="481">
                  <c:v>4.8099999999999419</c:v>
                </c:pt>
                <c:pt idx="482">
                  <c:v>4.8199999999999417</c:v>
                </c:pt>
                <c:pt idx="483">
                  <c:v>4.8299999999999415</c:v>
                </c:pt>
                <c:pt idx="484">
                  <c:v>4.8399999999999412</c:v>
                </c:pt>
                <c:pt idx="485">
                  <c:v>4.849999999999941</c:v>
                </c:pt>
                <c:pt idx="486">
                  <c:v>4.8599999999999408</c:v>
                </c:pt>
                <c:pt idx="487">
                  <c:v>4.8699999999999406</c:v>
                </c:pt>
                <c:pt idx="488">
                  <c:v>4.8799999999999404</c:v>
                </c:pt>
                <c:pt idx="489">
                  <c:v>4.8899999999999402</c:v>
                </c:pt>
                <c:pt idx="490">
                  <c:v>4.89999999999994</c:v>
                </c:pt>
                <c:pt idx="491">
                  <c:v>4.9099999999999397</c:v>
                </c:pt>
                <c:pt idx="492">
                  <c:v>4.9199999999999395</c:v>
                </c:pt>
                <c:pt idx="493">
                  <c:v>4.9299999999999393</c:v>
                </c:pt>
                <c:pt idx="494">
                  <c:v>4.9399999999999391</c:v>
                </c:pt>
                <c:pt idx="495">
                  <c:v>4.9499999999999389</c:v>
                </c:pt>
                <c:pt idx="496">
                  <c:v>4.9599999999999387</c:v>
                </c:pt>
                <c:pt idx="497">
                  <c:v>4.9699999999999385</c:v>
                </c:pt>
                <c:pt idx="498">
                  <c:v>4.9799999999999383</c:v>
                </c:pt>
                <c:pt idx="499">
                  <c:v>4.989999999999938</c:v>
                </c:pt>
                <c:pt idx="500">
                  <c:v>4.9999999999999378</c:v>
                </c:pt>
              </c:numCache>
            </c:numRef>
          </c:xVal>
          <c:yVal>
            <c:numRef>
              <c:f>Sheet2!$X$2:$X$502</c:f>
              <c:numCache>
                <c:formatCode>General</c:formatCode>
                <c:ptCount val="501"/>
                <c:pt idx="0">
                  <c:v>0.11666666666666665</c:v>
                </c:pt>
                <c:pt idx="1">
                  <c:v>0.13625037302297821</c:v>
                </c:pt>
                <c:pt idx="2">
                  <c:v>0.15583407937928975</c:v>
                </c:pt>
                <c:pt idx="3">
                  <c:v>0.17541778573560129</c:v>
                </c:pt>
                <c:pt idx="4">
                  <c:v>0.19500149209191286</c:v>
                </c:pt>
                <c:pt idx="5">
                  <c:v>0.21458519844822441</c:v>
                </c:pt>
                <c:pt idx="6">
                  <c:v>0.23416890480453598</c:v>
                </c:pt>
                <c:pt idx="7">
                  <c:v>0.25375261116084752</c:v>
                </c:pt>
                <c:pt idx="8">
                  <c:v>0.27333631751715903</c:v>
                </c:pt>
                <c:pt idx="9">
                  <c:v>0.29166666666666663</c:v>
                </c:pt>
                <c:pt idx="10">
                  <c:v>0.29166666666666663</c:v>
                </c:pt>
                <c:pt idx="11">
                  <c:v>0.29166666666666663</c:v>
                </c:pt>
                <c:pt idx="12">
                  <c:v>0.29166666666666663</c:v>
                </c:pt>
                <c:pt idx="13">
                  <c:v>0.29166666666666663</c:v>
                </c:pt>
                <c:pt idx="14">
                  <c:v>0.29166666666666663</c:v>
                </c:pt>
                <c:pt idx="15">
                  <c:v>0.29166666666666663</c:v>
                </c:pt>
                <c:pt idx="16">
                  <c:v>0.29166666666666663</c:v>
                </c:pt>
                <c:pt idx="17">
                  <c:v>0.29166666666666663</c:v>
                </c:pt>
                <c:pt idx="18">
                  <c:v>0.29166666666666663</c:v>
                </c:pt>
                <c:pt idx="19">
                  <c:v>0.29166666666666663</c:v>
                </c:pt>
                <c:pt idx="20">
                  <c:v>0.29166666666666663</c:v>
                </c:pt>
                <c:pt idx="21">
                  <c:v>0.29166666666666663</c:v>
                </c:pt>
                <c:pt idx="22">
                  <c:v>0.29166666666666663</c:v>
                </c:pt>
                <c:pt idx="23">
                  <c:v>0.29166666666666663</c:v>
                </c:pt>
                <c:pt idx="24">
                  <c:v>0.29166666666666663</c:v>
                </c:pt>
                <c:pt idx="25">
                  <c:v>0.29166666666666663</c:v>
                </c:pt>
                <c:pt idx="26">
                  <c:v>0.29166666666666663</c:v>
                </c:pt>
                <c:pt idx="27">
                  <c:v>0.29166666666666663</c:v>
                </c:pt>
                <c:pt idx="28">
                  <c:v>0.29166666666666663</c:v>
                </c:pt>
                <c:pt idx="29">
                  <c:v>0.29166666666666663</c:v>
                </c:pt>
                <c:pt idx="30">
                  <c:v>0.29166666666666663</c:v>
                </c:pt>
                <c:pt idx="31">
                  <c:v>0.29166666666666663</c:v>
                </c:pt>
                <c:pt idx="32">
                  <c:v>0.29166666666666663</c:v>
                </c:pt>
                <c:pt idx="33">
                  <c:v>0.29166666666666663</c:v>
                </c:pt>
                <c:pt idx="34">
                  <c:v>0.29166666666666663</c:v>
                </c:pt>
                <c:pt idx="35">
                  <c:v>0.29166666666666663</c:v>
                </c:pt>
                <c:pt idx="36">
                  <c:v>0.29166666666666663</c:v>
                </c:pt>
                <c:pt idx="37">
                  <c:v>0.29166666666666663</c:v>
                </c:pt>
                <c:pt idx="38">
                  <c:v>0.29166666666666663</c:v>
                </c:pt>
                <c:pt idx="39">
                  <c:v>0.29166666666666663</c:v>
                </c:pt>
                <c:pt idx="40">
                  <c:v>0.29166666666666663</c:v>
                </c:pt>
                <c:pt idx="41">
                  <c:v>0.29166666666666663</c:v>
                </c:pt>
                <c:pt idx="42">
                  <c:v>0.29166666666666663</c:v>
                </c:pt>
                <c:pt idx="43">
                  <c:v>0.29166666666666663</c:v>
                </c:pt>
                <c:pt idx="44">
                  <c:v>0.29166666666666663</c:v>
                </c:pt>
                <c:pt idx="45">
                  <c:v>0.29166666666666663</c:v>
                </c:pt>
                <c:pt idx="46">
                  <c:v>0.28329710144927517</c:v>
                </c:pt>
                <c:pt idx="47">
                  <c:v>0.27726950354609908</c:v>
                </c:pt>
                <c:pt idx="48">
                  <c:v>0.27149305555555536</c:v>
                </c:pt>
                <c:pt idx="49">
                  <c:v>0.26595238095238072</c:v>
                </c:pt>
                <c:pt idx="50">
                  <c:v>0.26063333333333316</c:v>
                </c:pt>
                <c:pt idx="51">
                  <c:v>0.25552287581699329</c:v>
                </c:pt>
                <c:pt idx="52">
                  <c:v>0.25060897435897417</c:v>
                </c:pt>
                <c:pt idx="53">
                  <c:v>0.24588050314465393</c:v>
                </c:pt>
                <c:pt idx="54">
                  <c:v>0.24132716049382699</c:v>
                </c:pt>
                <c:pt idx="55">
                  <c:v>0.23693939393939378</c:v>
                </c:pt>
                <c:pt idx="56">
                  <c:v>0.23270833333333316</c:v>
                </c:pt>
                <c:pt idx="57">
                  <c:v>0.22862573099415187</c:v>
                </c:pt>
                <c:pt idx="58">
                  <c:v>0.22468390804597685</c:v>
                </c:pt>
                <c:pt idx="59">
                  <c:v>0.2208757062146891</c:v>
                </c:pt>
                <c:pt idx="60">
                  <c:v>0.21719444444444427</c:v>
                </c:pt>
                <c:pt idx="61">
                  <c:v>0.21363387978142059</c:v>
                </c:pt>
                <c:pt idx="62">
                  <c:v>0.21018817204301063</c:v>
                </c:pt>
                <c:pt idx="63">
                  <c:v>0.2068518518518517</c:v>
                </c:pt>
                <c:pt idx="64">
                  <c:v>0.20361979166666652</c:v>
                </c:pt>
                <c:pt idx="65">
                  <c:v>0.20048717948717934</c:v>
                </c:pt>
                <c:pt idx="66">
                  <c:v>0.19744949494949479</c:v>
                </c:pt>
                <c:pt idx="67">
                  <c:v>0.19450248756218891</c:v>
                </c:pt>
                <c:pt idx="68">
                  <c:v>0.19164215686274497</c:v>
                </c:pt>
                <c:pt idx="69">
                  <c:v>0.18886473429951675</c:v>
                </c:pt>
                <c:pt idx="70">
                  <c:v>0.18616666666666651</c:v>
                </c:pt>
                <c:pt idx="71">
                  <c:v>0.18354460093896699</c:v>
                </c:pt>
                <c:pt idx="72">
                  <c:v>0.18099537037037025</c:v>
                </c:pt>
                <c:pt idx="73">
                  <c:v>0.17851598173515967</c:v>
                </c:pt>
                <c:pt idx="74">
                  <c:v>0.17610360360360347</c:v>
                </c:pt>
                <c:pt idx="75">
                  <c:v>0.17375555555555541</c:v>
                </c:pt>
                <c:pt idx="76">
                  <c:v>0.17146929824561388</c:v>
                </c:pt>
                <c:pt idx="77">
                  <c:v>0.16924242424242411</c:v>
                </c:pt>
                <c:pt idx="78">
                  <c:v>0.16707264957264945</c:v>
                </c:pt>
                <c:pt idx="79">
                  <c:v>0.16495780590717285</c:v>
                </c:pt>
                <c:pt idx="80">
                  <c:v>0.16289583333333318</c:v>
                </c:pt>
                <c:pt idx="81">
                  <c:v>0.1608847736625513</c:v>
                </c:pt>
                <c:pt idx="82">
                  <c:v>0.15892276422764215</c:v>
                </c:pt>
                <c:pt idx="83">
                  <c:v>0.15700803212851391</c:v>
                </c:pt>
                <c:pt idx="84">
                  <c:v>0.15513888888888874</c:v>
                </c:pt>
                <c:pt idx="85">
                  <c:v>0.15331372549019595</c:v>
                </c:pt>
                <c:pt idx="86">
                  <c:v>0.15153100775193784</c:v>
                </c:pt>
                <c:pt idx="87">
                  <c:v>0.1497892720306512</c:v>
                </c:pt>
                <c:pt idx="88">
                  <c:v>0.14808712121212109</c:v>
                </c:pt>
                <c:pt idx="89">
                  <c:v>0.14642322097378263</c:v>
                </c:pt>
                <c:pt idx="90">
                  <c:v>0.14479629629629617</c:v>
                </c:pt>
                <c:pt idx="91">
                  <c:v>0.14320512820512807</c:v>
                </c:pt>
                <c:pt idx="92">
                  <c:v>0.14164855072463756</c:v>
                </c:pt>
                <c:pt idx="93">
                  <c:v>0.14012544802867372</c:v>
                </c:pt>
                <c:pt idx="94">
                  <c:v>0.13863475177304951</c:v>
                </c:pt>
                <c:pt idx="95">
                  <c:v>0.13717543859649112</c:v>
                </c:pt>
                <c:pt idx="96">
                  <c:v>0.13574652777777765</c:v>
                </c:pt>
                <c:pt idx="97">
                  <c:v>0.13434707903780058</c:v>
                </c:pt>
                <c:pt idx="98">
                  <c:v>0.13297619047619036</c:v>
                </c:pt>
                <c:pt idx="99">
                  <c:v>0.13163299663299652</c:v>
                </c:pt>
                <c:pt idx="100">
                  <c:v>0.13031666666666655</c:v>
                </c:pt>
                <c:pt idx="101">
                  <c:v>0.12902640264026391</c:v>
                </c:pt>
                <c:pt idx="102">
                  <c:v>0.12776143790849662</c:v>
                </c:pt>
                <c:pt idx="103">
                  <c:v>0.12652103559870539</c:v>
                </c:pt>
                <c:pt idx="104">
                  <c:v>0.12530448717948706</c:v>
                </c:pt>
                <c:pt idx="105">
                  <c:v>0.12411111111111099</c:v>
                </c:pt>
                <c:pt idx="106">
                  <c:v>0.12294025157232695</c:v>
                </c:pt>
                <c:pt idx="107">
                  <c:v>0.12179127725856687</c:v>
                </c:pt>
                <c:pt idx="108">
                  <c:v>0.12066358024691347</c:v>
                </c:pt>
                <c:pt idx="109">
                  <c:v>0.11955657492354728</c:v>
                </c:pt>
                <c:pt idx="110">
                  <c:v>0.11846969696969685</c:v>
                </c:pt>
                <c:pt idx="111">
                  <c:v>0.11740240240240229</c:v>
                </c:pt>
                <c:pt idx="112">
                  <c:v>0.11635416666666658</c:v>
                </c:pt>
                <c:pt idx="113">
                  <c:v>0.1153244837758111</c:v>
                </c:pt>
                <c:pt idx="114">
                  <c:v>0.11431286549707592</c:v>
                </c:pt>
                <c:pt idx="115">
                  <c:v>0.11331884057971003</c:v>
                </c:pt>
                <c:pt idx="116">
                  <c:v>0.1123419540229884</c:v>
                </c:pt>
                <c:pt idx="117">
                  <c:v>0.11138176638176628</c:v>
                </c:pt>
                <c:pt idx="118">
                  <c:v>0.11043785310734451</c:v>
                </c:pt>
                <c:pt idx="119">
                  <c:v>0.10950980392156852</c:v>
                </c:pt>
                <c:pt idx="120">
                  <c:v>0.10859722222222212</c:v>
                </c:pt>
                <c:pt idx="121">
                  <c:v>0.10769972451790623</c:v>
                </c:pt>
                <c:pt idx="122">
                  <c:v>0.10681693989071028</c:v>
                </c:pt>
                <c:pt idx="123">
                  <c:v>0.10594850948509475</c:v>
                </c:pt>
                <c:pt idx="124">
                  <c:v>0.10509408602150527</c:v>
                </c:pt>
                <c:pt idx="125">
                  <c:v>0.10425333333333324</c:v>
                </c:pt>
                <c:pt idx="126">
                  <c:v>0.10342592592592582</c:v>
                </c:pt>
                <c:pt idx="127">
                  <c:v>0.10261154855643034</c:v>
                </c:pt>
                <c:pt idx="128">
                  <c:v>0.10180989583333323</c:v>
                </c:pt>
                <c:pt idx="129">
                  <c:v>0.10102067183462522</c:v>
                </c:pt>
                <c:pt idx="130">
                  <c:v>0.10024358974358964</c:v>
                </c:pt>
                <c:pt idx="131">
                  <c:v>9.9478371501272186E-2</c:v>
                </c:pt>
                <c:pt idx="132">
                  <c:v>9.8724747474747396E-2</c:v>
                </c:pt>
                <c:pt idx="133">
                  <c:v>9.7982456140350782E-2</c:v>
                </c:pt>
                <c:pt idx="134">
                  <c:v>9.725124378109444E-2</c:v>
                </c:pt>
                <c:pt idx="135">
                  <c:v>9.6530864197530777E-2</c:v>
                </c:pt>
                <c:pt idx="136">
                  <c:v>9.5821078431372456E-2</c:v>
                </c:pt>
                <c:pt idx="137">
                  <c:v>9.5121654501216457E-2</c:v>
                </c:pt>
                <c:pt idx="138">
                  <c:v>9.4432367149758376E-2</c:v>
                </c:pt>
                <c:pt idx="139">
                  <c:v>9.3752997601918395E-2</c:v>
                </c:pt>
                <c:pt idx="140">
                  <c:v>9.308333333333324E-2</c:v>
                </c:pt>
                <c:pt idx="141">
                  <c:v>9.242316784869968E-2</c:v>
                </c:pt>
                <c:pt idx="142">
                  <c:v>9.1772300469483481E-2</c:v>
                </c:pt>
                <c:pt idx="143">
                  <c:v>9.1130536130536052E-2</c:v>
                </c:pt>
                <c:pt idx="144">
                  <c:v>9.0497685185185098E-2</c:v>
                </c:pt>
                <c:pt idx="145">
                  <c:v>8.9873563218390726E-2</c:v>
                </c:pt>
                <c:pt idx="146">
                  <c:v>8.9257990867579837E-2</c:v>
                </c:pt>
                <c:pt idx="147">
                  <c:v>8.8650793650793577E-2</c:v>
                </c:pt>
                <c:pt idx="148">
                  <c:v>8.8051801801801721E-2</c:v>
                </c:pt>
                <c:pt idx="149">
                  <c:v>8.7460850111856739E-2</c:v>
                </c:pt>
                <c:pt idx="150">
                  <c:v>8.6877777777777679E-2</c:v>
                </c:pt>
                <c:pt idx="151">
                  <c:v>8.6302428256070554E-2</c:v>
                </c:pt>
                <c:pt idx="152">
                  <c:v>8.5734649122806927E-2</c:v>
                </c:pt>
                <c:pt idx="153">
                  <c:v>8.517429193899774E-2</c:v>
                </c:pt>
                <c:pt idx="154">
                  <c:v>8.4621212121212042E-2</c:v>
                </c:pt>
                <c:pt idx="155">
                  <c:v>8.4075268817204216E-2</c:v>
                </c:pt>
                <c:pt idx="156">
                  <c:v>8.3536324786324709E-2</c:v>
                </c:pt>
                <c:pt idx="157">
                  <c:v>8.3004246284500982E-2</c:v>
                </c:pt>
                <c:pt idx="158">
                  <c:v>8.2478902953586411E-2</c:v>
                </c:pt>
                <c:pt idx="159">
                  <c:v>8.196016771488461E-2</c:v>
                </c:pt>
                <c:pt idx="160">
                  <c:v>8.1447916666666592E-2</c:v>
                </c:pt>
                <c:pt idx="161">
                  <c:v>8.0942028985507161E-2</c:v>
                </c:pt>
                <c:pt idx="162">
                  <c:v>8.0442386831275636E-2</c:v>
                </c:pt>
                <c:pt idx="163">
                  <c:v>7.994887525562365E-2</c:v>
                </c:pt>
                <c:pt idx="164">
                  <c:v>7.9461382113821061E-2</c:v>
                </c:pt>
                <c:pt idx="165">
                  <c:v>7.89797979797979E-2</c:v>
                </c:pt>
                <c:pt idx="166">
                  <c:v>7.8504016064256957E-2</c:v>
                </c:pt>
                <c:pt idx="167">
                  <c:v>7.803393213572847E-2</c:v>
                </c:pt>
                <c:pt idx="168">
                  <c:v>7.7569444444444371E-2</c:v>
                </c:pt>
                <c:pt idx="169">
                  <c:v>7.7110453648915112E-2</c:v>
                </c:pt>
                <c:pt idx="170">
                  <c:v>7.6656862745097962E-2</c:v>
                </c:pt>
                <c:pt idx="171">
                  <c:v>7.6208576998050601E-2</c:v>
                </c:pt>
                <c:pt idx="172">
                  <c:v>7.576550387596892E-2</c:v>
                </c:pt>
                <c:pt idx="173">
                  <c:v>7.5327552986512447E-2</c:v>
                </c:pt>
                <c:pt idx="174">
                  <c:v>7.4894636015325602E-2</c:v>
                </c:pt>
                <c:pt idx="175">
                  <c:v>7.4466666666666598E-2</c:v>
                </c:pt>
                <c:pt idx="176">
                  <c:v>7.4043560606060529E-2</c:v>
                </c:pt>
                <c:pt idx="177">
                  <c:v>7.362523540489635E-2</c:v>
                </c:pt>
                <c:pt idx="178">
                  <c:v>7.3211610486891315E-2</c:v>
                </c:pt>
                <c:pt idx="179">
                  <c:v>7.2802607076350015E-2</c:v>
                </c:pt>
                <c:pt idx="180">
                  <c:v>7.2398148148148073E-2</c:v>
                </c:pt>
                <c:pt idx="181">
                  <c:v>7.1998158379373775E-2</c:v>
                </c:pt>
                <c:pt idx="182">
                  <c:v>7.1602564102564034E-2</c:v>
                </c:pt>
                <c:pt idx="183">
                  <c:v>7.1211293260473513E-2</c:v>
                </c:pt>
                <c:pt idx="184">
                  <c:v>7.0824275362318764E-2</c:v>
                </c:pt>
                <c:pt idx="185">
                  <c:v>7.0441441441441377E-2</c:v>
                </c:pt>
                <c:pt idx="186">
                  <c:v>7.0062724014336844E-2</c:v>
                </c:pt>
                <c:pt idx="187">
                  <c:v>6.9688057040998147E-2</c:v>
                </c:pt>
                <c:pt idx="188">
                  <c:v>6.9317375886524757E-2</c:v>
                </c:pt>
                <c:pt idx="189">
                  <c:v>6.8950617283950549E-2</c:v>
                </c:pt>
                <c:pt idx="190">
                  <c:v>6.8587719298245545E-2</c:v>
                </c:pt>
                <c:pt idx="191">
                  <c:v>6.8228621291448452E-2</c:v>
                </c:pt>
                <c:pt idx="192">
                  <c:v>6.7873263888888827E-2</c:v>
                </c:pt>
                <c:pt idx="193">
                  <c:v>6.7521588946459349E-2</c:v>
                </c:pt>
                <c:pt idx="194">
                  <c:v>6.7173539518900274E-2</c:v>
                </c:pt>
                <c:pt idx="195">
                  <c:v>6.6829059829059761E-2</c:v>
                </c:pt>
                <c:pt idx="196">
                  <c:v>6.6488095238095166E-2</c:v>
                </c:pt>
                <c:pt idx="197">
                  <c:v>6.6150592216581997E-2</c:v>
                </c:pt>
                <c:pt idx="198">
                  <c:v>6.5816498316498245E-2</c:v>
                </c:pt>
                <c:pt idx="199">
                  <c:v>6.5485762144053536E-2</c:v>
                </c:pt>
                <c:pt idx="200">
                  <c:v>6.5158333333333276E-2</c:v>
                </c:pt>
                <c:pt idx="201">
                  <c:v>6.4834162520729627E-2</c:v>
                </c:pt>
                <c:pt idx="202">
                  <c:v>6.4513201320131969E-2</c:v>
                </c:pt>
                <c:pt idx="203">
                  <c:v>6.419540229885054E-2</c:v>
                </c:pt>
                <c:pt idx="204">
                  <c:v>6.3880718954248336E-2</c:v>
                </c:pt>
                <c:pt idx="205">
                  <c:v>6.3569105691056893E-2</c:v>
                </c:pt>
                <c:pt idx="206">
                  <c:v>6.3260517799352739E-2</c:v>
                </c:pt>
                <c:pt idx="207">
                  <c:v>6.2954911433172292E-2</c:v>
                </c:pt>
                <c:pt idx="208">
                  <c:v>6.2652243589743584E-2</c:v>
                </c:pt>
                <c:pt idx="209">
                  <c:v>6.2352472089314194E-2</c:v>
                </c:pt>
                <c:pt idx="210">
                  <c:v>6.2055555555555565E-2</c:v>
                </c:pt>
                <c:pt idx="211">
                  <c:v>6.1761453396524502E-2</c:v>
                </c:pt>
                <c:pt idx="212">
                  <c:v>6.1470125786163544E-2</c:v>
                </c:pt>
                <c:pt idx="213">
                  <c:v>6.1181533646322415E-2</c:v>
                </c:pt>
                <c:pt idx="214">
                  <c:v>6.0895638629283523E-2</c:v>
                </c:pt>
                <c:pt idx="215">
                  <c:v>6.0612403100775231E-2</c:v>
                </c:pt>
                <c:pt idx="216">
                  <c:v>6.0331790123456831E-2</c:v>
                </c:pt>
                <c:pt idx="217">
                  <c:v>6.0053763440860254E-2</c:v>
                </c:pt>
                <c:pt idx="218">
                  <c:v>5.9778287461773751E-2</c:v>
                </c:pt>
                <c:pt idx="219">
                  <c:v>5.9505327245053335E-2</c:v>
                </c:pt>
                <c:pt idx="220">
                  <c:v>5.923484848484855E-2</c:v>
                </c:pt>
                <c:pt idx="221">
                  <c:v>5.8966817496229333E-2</c:v>
                </c:pt>
                <c:pt idx="222">
                  <c:v>5.8701201201201279E-2</c:v>
                </c:pt>
                <c:pt idx="223">
                  <c:v>5.8437967115097238E-2</c:v>
                </c:pt>
                <c:pt idx="224">
                  <c:v>5.8177083333333414E-2</c:v>
                </c:pt>
                <c:pt idx="225">
                  <c:v>5.7918518518518612E-2</c:v>
                </c:pt>
                <c:pt idx="226">
                  <c:v>5.7662241887905696E-2</c:v>
                </c:pt>
                <c:pt idx="227">
                  <c:v>5.7408223201174842E-2</c:v>
                </c:pt>
                <c:pt idx="228">
                  <c:v>5.715643274853812E-2</c:v>
                </c:pt>
                <c:pt idx="229">
                  <c:v>5.6906841339155856E-2</c:v>
                </c:pt>
                <c:pt idx="230">
                  <c:v>5.6659420289855184E-2</c:v>
                </c:pt>
                <c:pt idx="231">
                  <c:v>5.6414141414141528E-2</c:v>
                </c:pt>
                <c:pt idx="232">
                  <c:v>5.6170977011494372E-2</c:v>
                </c:pt>
                <c:pt idx="233">
                  <c:v>5.5929899856938609E-2</c:v>
                </c:pt>
                <c:pt idx="234">
                  <c:v>5.5690883190883313E-2</c:v>
                </c:pt>
                <c:pt idx="235">
                  <c:v>5.5453900709219989E-2</c:v>
                </c:pt>
                <c:pt idx="236">
                  <c:v>5.521892655367245E-2</c:v>
                </c:pt>
                <c:pt idx="237">
                  <c:v>5.4985935302391133E-2</c:v>
                </c:pt>
                <c:pt idx="238">
                  <c:v>5.4754901960784454E-2</c:v>
                </c:pt>
                <c:pt idx="239">
                  <c:v>5.452580195258034E-2</c:v>
                </c:pt>
                <c:pt idx="240">
                  <c:v>5.4298611111111263E-2</c:v>
                </c:pt>
                <c:pt idx="241">
                  <c:v>5.4073305670816196E-2</c:v>
                </c:pt>
                <c:pt idx="242">
                  <c:v>5.3849862258953322E-2</c:v>
                </c:pt>
                <c:pt idx="243">
                  <c:v>5.3628257887517315E-2</c:v>
                </c:pt>
                <c:pt idx="244">
                  <c:v>5.3408469945355357E-2</c:v>
                </c:pt>
                <c:pt idx="245">
                  <c:v>5.3190476190476364E-2</c:v>
                </c:pt>
                <c:pt idx="246">
                  <c:v>5.2974254742547598E-2</c:v>
                </c:pt>
                <c:pt idx="247">
                  <c:v>5.2759784075573725E-2</c:v>
                </c:pt>
                <c:pt idx="248">
                  <c:v>5.2547043010752865E-2</c:v>
                </c:pt>
                <c:pt idx="249">
                  <c:v>5.2336010709504867E-2</c:v>
                </c:pt>
                <c:pt idx="250">
                  <c:v>5.2126666666666849E-2</c:v>
                </c:pt>
                <c:pt idx="251">
                  <c:v>5.1918990703851448E-2</c:v>
                </c:pt>
                <c:pt idx="252">
                  <c:v>5.1712962962963148E-2</c:v>
                </c:pt>
                <c:pt idx="253">
                  <c:v>5.1508563899868437E-2</c:v>
                </c:pt>
                <c:pt idx="254">
                  <c:v>5.1305774278215414E-2</c:v>
                </c:pt>
                <c:pt idx="255">
                  <c:v>5.1104575163398891E-2</c:v>
                </c:pt>
                <c:pt idx="256">
                  <c:v>5.0904947916666866E-2</c:v>
                </c:pt>
                <c:pt idx="257">
                  <c:v>5.0706874189364669E-2</c:v>
                </c:pt>
                <c:pt idx="258">
                  <c:v>5.0510335917312875E-2</c:v>
                </c:pt>
                <c:pt idx="259">
                  <c:v>5.0315315315315523E-2</c:v>
                </c:pt>
                <c:pt idx="260">
                  <c:v>5.0121794871795078E-2</c:v>
                </c:pt>
                <c:pt idx="261">
                  <c:v>4.9929757343550658E-2</c:v>
                </c:pt>
                <c:pt idx="262">
                  <c:v>4.9739185750636343E-2</c:v>
                </c:pt>
                <c:pt idx="263">
                  <c:v>4.9550063371356361E-2</c:v>
                </c:pt>
                <c:pt idx="264">
                  <c:v>4.9362373737373955E-2</c:v>
                </c:pt>
                <c:pt idx="265">
                  <c:v>4.917610062893104E-2</c:v>
                </c:pt>
                <c:pt idx="266">
                  <c:v>4.8991228070175662E-2</c:v>
                </c:pt>
                <c:pt idx="267">
                  <c:v>4.8807740324594485E-2</c:v>
                </c:pt>
                <c:pt idx="268">
                  <c:v>4.8625621890547498E-2</c:v>
                </c:pt>
                <c:pt idx="269">
                  <c:v>4.844485749690234E-2</c:v>
                </c:pt>
                <c:pt idx="270">
                  <c:v>4.8265432098765666E-2</c:v>
                </c:pt>
                <c:pt idx="271">
                  <c:v>4.8087330873308964E-2</c:v>
                </c:pt>
                <c:pt idx="272">
                  <c:v>4.7910539215686519E-2</c:v>
                </c:pt>
                <c:pt idx="273">
                  <c:v>4.7735042735042969E-2</c:v>
                </c:pt>
                <c:pt idx="274">
                  <c:v>4.7560827250608513E-2</c:v>
                </c:pt>
                <c:pt idx="275">
                  <c:v>4.7387878787879027E-2</c:v>
                </c:pt>
                <c:pt idx="276">
                  <c:v>4.7216183574879472E-2</c:v>
                </c:pt>
                <c:pt idx="277">
                  <c:v>4.7045728038508067E-2</c:v>
                </c:pt>
                <c:pt idx="278">
                  <c:v>4.6876498800959482E-2</c:v>
                </c:pt>
                <c:pt idx="279">
                  <c:v>4.670848267622487E-2</c:v>
                </c:pt>
                <c:pt idx="280">
                  <c:v>4.6541666666666918E-2</c:v>
                </c:pt>
                <c:pt idx="281">
                  <c:v>4.6376037959668104E-2</c:v>
                </c:pt>
                <c:pt idx="282">
                  <c:v>4.6211583924350132E-2</c:v>
                </c:pt>
                <c:pt idx="283">
                  <c:v>4.6048292108363038E-2</c:v>
                </c:pt>
                <c:pt idx="284">
                  <c:v>4.5886150234742039E-2</c:v>
                </c:pt>
                <c:pt idx="285">
                  <c:v>4.5725146198830668E-2</c:v>
                </c:pt>
                <c:pt idx="286">
                  <c:v>4.5565268065268318E-2</c:v>
                </c:pt>
                <c:pt idx="287">
                  <c:v>4.540650406504091E-2</c:v>
                </c:pt>
                <c:pt idx="288">
                  <c:v>4.5248842592592854E-2</c:v>
                </c:pt>
                <c:pt idx="289">
                  <c:v>4.5092272202999113E-2</c:v>
                </c:pt>
                <c:pt idx="290">
                  <c:v>4.4936781609195668E-2</c:v>
                </c:pt>
                <c:pt idx="291">
                  <c:v>4.4782359679267164E-2</c:v>
                </c:pt>
                <c:pt idx="292">
                  <c:v>4.4628995433790224E-2</c:v>
                </c:pt>
                <c:pt idx="293">
                  <c:v>4.4476678043231216E-2</c:v>
                </c:pt>
                <c:pt idx="294">
                  <c:v>4.4325396825397094E-2</c:v>
                </c:pt>
                <c:pt idx="295">
                  <c:v>4.4175141242938122E-2</c:v>
                </c:pt>
                <c:pt idx="296">
                  <c:v>4.4025900900901173E-2</c:v>
                </c:pt>
                <c:pt idx="297">
                  <c:v>4.3877665544332485E-2</c:v>
                </c:pt>
                <c:pt idx="298">
                  <c:v>4.3730425055928689E-2</c:v>
                </c:pt>
                <c:pt idx="299">
                  <c:v>4.3584169453734951E-2</c:v>
                </c:pt>
                <c:pt idx="300">
                  <c:v>4.3438888888889166E-2</c:v>
                </c:pt>
                <c:pt idx="301">
                  <c:v>4.3294573643411133E-2</c:v>
                </c:pt>
                <c:pt idx="302">
                  <c:v>4.3151214128035603E-2</c:v>
                </c:pt>
                <c:pt idx="303">
                  <c:v>4.3008800880088294E-2</c:v>
                </c:pt>
                <c:pt idx="304">
                  <c:v>4.286732456140379E-2</c:v>
                </c:pt>
                <c:pt idx="305">
                  <c:v>4.2726775956284435E-2</c:v>
                </c:pt>
                <c:pt idx="306">
                  <c:v>4.2587145969499196E-2</c:v>
                </c:pt>
                <c:pt idx="307">
                  <c:v>4.2448425624321683E-2</c:v>
                </c:pt>
                <c:pt idx="308">
                  <c:v>4.2310606060606347E-2</c:v>
                </c:pt>
                <c:pt idx="309">
                  <c:v>4.2173678532902124E-2</c:v>
                </c:pt>
                <c:pt idx="310">
                  <c:v>4.2037634408602441E-2</c:v>
                </c:pt>
                <c:pt idx="311">
                  <c:v>4.1902465166131053E-2</c:v>
                </c:pt>
                <c:pt idx="312">
                  <c:v>4.1768162393162687E-2</c:v>
                </c:pt>
                <c:pt idx="313">
                  <c:v>4.1634717784877824E-2</c:v>
                </c:pt>
                <c:pt idx="314">
                  <c:v>4.1502123142250824E-2</c:v>
                </c:pt>
                <c:pt idx="315">
                  <c:v>4.1370370370370668E-2</c:v>
                </c:pt>
                <c:pt idx="316">
                  <c:v>4.1239451476793546E-2</c:v>
                </c:pt>
                <c:pt idx="317">
                  <c:v>4.1109358569926688E-2</c:v>
                </c:pt>
                <c:pt idx="318">
                  <c:v>4.0980083857442645E-2</c:v>
                </c:pt>
                <c:pt idx="319">
                  <c:v>4.0851619644723391E-2</c:v>
                </c:pt>
                <c:pt idx="320">
                  <c:v>4.0723958333333629E-2</c:v>
                </c:pt>
                <c:pt idx="321">
                  <c:v>4.0597092419522626E-2</c:v>
                </c:pt>
                <c:pt idx="322">
                  <c:v>4.0471014492753921E-2</c:v>
                </c:pt>
                <c:pt idx="323">
                  <c:v>4.0345717234262425E-2</c:v>
                </c:pt>
                <c:pt idx="324">
                  <c:v>4.0221193415638165E-2</c:v>
                </c:pt>
                <c:pt idx="325">
                  <c:v>4.0097435897436202E-2</c:v>
                </c:pt>
                <c:pt idx="326">
                  <c:v>3.9974437627812165E-2</c:v>
                </c:pt>
                <c:pt idx="327">
                  <c:v>3.9852191641182769E-2</c:v>
                </c:pt>
                <c:pt idx="328">
                  <c:v>3.9730691056910877E-2</c:v>
                </c:pt>
                <c:pt idx="329">
                  <c:v>3.9609929078014493E-2</c:v>
                </c:pt>
                <c:pt idx="330">
                  <c:v>3.9489898989899297E-2</c:v>
                </c:pt>
                <c:pt idx="331">
                  <c:v>3.9370594159114106E-2</c:v>
                </c:pt>
                <c:pt idx="332">
                  <c:v>3.9252008032128818E-2</c:v>
                </c:pt>
                <c:pt idx="333">
                  <c:v>3.9134134134134441E-2</c:v>
                </c:pt>
                <c:pt idx="334">
                  <c:v>3.9016966067864582E-2</c:v>
                </c:pt>
                <c:pt idx="335">
                  <c:v>3.8900497512438119E-2</c:v>
                </c:pt>
                <c:pt idx="336">
                  <c:v>3.8784722222222533E-2</c:v>
                </c:pt>
                <c:pt idx="337">
                  <c:v>3.8669634025717423E-2</c:v>
                </c:pt>
                <c:pt idx="338">
                  <c:v>3.8555226824457903E-2</c:v>
                </c:pt>
                <c:pt idx="339">
                  <c:v>3.85E-2</c:v>
                </c:pt>
                <c:pt idx="340">
                  <c:v>3.85E-2</c:v>
                </c:pt>
                <c:pt idx="341">
                  <c:v>3.85E-2</c:v>
                </c:pt>
                <c:pt idx="342">
                  <c:v>3.85E-2</c:v>
                </c:pt>
                <c:pt idx="343">
                  <c:v>3.85E-2</c:v>
                </c:pt>
                <c:pt idx="344">
                  <c:v>3.85E-2</c:v>
                </c:pt>
                <c:pt idx="345">
                  <c:v>3.85E-2</c:v>
                </c:pt>
                <c:pt idx="346">
                  <c:v>3.85E-2</c:v>
                </c:pt>
                <c:pt idx="347">
                  <c:v>3.85E-2</c:v>
                </c:pt>
                <c:pt idx="348">
                  <c:v>3.85E-2</c:v>
                </c:pt>
                <c:pt idx="349">
                  <c:v>3.85E-2</c:v>
                </c:pt>
                <c:pt idx="350">
                  <c:v>3.85E-2</c:v>
                </c:pt>
                <c:pt idx="351">
                  <c:v>3.85E-2</c:v>
                </c:pt>
                <c:pt idx="352">
                  <c:v>3.85E-2</c:v>
                </c:pt>
                <c:pt idx="353">
                  <c:v>3.85E-2</c:v>
                </c:pt>
                <c:pt idx="354">
                  <c:v>3.85E-2</c:v>
                </c:pt>
                <c:pt idx="355">
                  <c:v>3.85E-2</c:v>
                </c:pt>
                <c:pt idx="356">
                  <c:v>3.85E-2</c:v>
                </c:pt>
                <c:pt idx="357">
                  <c:v>3.85E-2</c:v>
                </c:pt>
                <c:pt idx="358">
                  <c:v>3.85E-2</c:v>
                </c:pt>
                <c:pt idx="359">
                  <c:v>3.85E-2</c:v>
                </c:pt>
                <c:pt idx="360">
                  <c:v>3.85E-2</c:v>
                </c:pt>
                <c:pt idx="361">
                  <c:v>3.85E-2</c:v>
                </c:pt>
                <c:pt idx="362">
                  <c:v>3.85E-2</c:v>
                </c:pt>
                <c:pt idx="363">
                  <c:v>3.85E-2</c:v>
                </c:pt>
                <c:pt idx="364">
                  <c:v>3.85E-2</c:v>
                </c:pt>
                <c:pt idx="365">
                  <c:v>3.85E-2</c:v>
                </c:pt>
                <c:pt idx="366">
                  <c:v>3.85E-2</c:v>
                </c:pt>
                <c:pt idx="367">
                  <c:v>3.85E-2</c:v>
                </c:pt>
                <c:pt idx="368">
                  <c:v>3.85E-2</c:v>
                </c:pt>
                <c:pt idx="369">
                  <c:v>3.85E-2</c:v>
                </c:pt>
                <c:pt idx="370">
                  <c:v>3.85E-2</c:v>
                </c:pt>
                <c:pt idx="371">
                  <c:v>3.85E-2</c:v>
                </c:pt>
                <c:pt idx="372">
                  <c:v>3.85E-2</c:v>
                </c:pt>
                <c:pt idx="373">
                  <c:v>3.85E-2</c:v>
                </c:pt>
                <c:pt idx="374">
                  <c:v>3.85E-2</c:v>
                </c:pt>
                <c:pt idx="375">
                  <c:v>3.85E-2</c:v>
                </c:pt>
                <c:pt idx="376">
                  <c:v>3.85E-2</c:v>
                </c:pt>
                <c:pt idx="377">
                  <c:v>3.85E-2</c:v>
                </c:pt>
                <c:pt idx="378">
                  <c:v>3.85E-2</c:v>
                </c:pt>
                <c:pt idx="379">
                  <c:v>3.85E-2</c:v>
                </c:pt>
                <c:pt idx="380">
                  <c:v>3.85E-2</c:v>
                </c:pt>
                <c:pt idx="381">
                  <c:v>3.85E-2</c:v>
                </c:pt>
                <c:pt idx="382">
                  <c:v>3.85E-2</c:v>
                </c:pt>
                <c:pt idx="383">
                  <c:v>3.85E-2</c:v>
                </c:pt>
                <c:pt idx="384">
                  <c:v>3.85E-2</c:v>
                </c:pt>
                <c:pt idx="385">
                  <c:v>3.85E-2</c:v>
                </c:pt>
                <c:pt idx="386">
                  <c:v>3.85E-2</c:v>
                </c:pt>
                <c:pt idx="387">
                  <c:v>3.85E-2</c:v>
                </c:pt>
                <c:pt idx="388">
                  <c:v>3.85E-2</c:v>
                </c:pt>
                <c:pt idx="389">
                  <c:v>3.85E-2</c:v>
                </c:pt>
                <c:pt idx="390">
                  <c:v>3.85E-2</c:v>
                </c:pt>
                <c:pt idx="391">
                  <c:v>3.85E-2</c:v>
                </c:pt>
                <c:pt idx="392">
                  <c:v>3.85E-2</c:v>
                </c:pt>
                <c:pt idx="393">
                  <c:v>3.85E-2</c:v>
                </c:pt>
                <c:pt idx="394">
                  <c:v>3.85E-2</c:v>
                </c:pt>
                <c:pt idx="395">
                  <c:v>3.85E-2</c:v>
                </c:pt>
                <c:pt idx="396">
                  <c:v>3.85E-2</c:v>
                </c:pt>
                <c:pt idx="397">
                  <c:v>3.85E-2</c:v>
                </c:pt>
                <c:pt idx="398">
                  <c:v>3.85E-2</c:v>
                </c:pt>
                <c:pt idx="399">
                  <c:v>3.85E-2</c:v>
                </c:pt>
                <c:pt idx="400">
                  <c:v>3.85E-2</c:v>
                </c:pt>
                <c:pt idx="401">
                  <c:v>3.85E-2</c:v>
                </c:pt>
                <c:pt idx="402">
                  <c:v>3.85E-2</c:v>
                </c:pt>
                <c:pt idx="403">
                  <c:v>3.85E-2</c:v>
                </c:pt>
                <c:pt idx="404">
                  <c:v>3.85E-2</c:v>
                </c:pt>
                <c:pt idx="405">
                  <c:v>3.85E-2</c:v>
                </c:pt>
                <c:pt idx="406">
                  <c:v>3.85E-2</c:v>
                </c:pt>
                <c:pt idx="407">
                  <c:v>3.85E-2</c:v>
                </c:pt>
                <c:pt idx="408">
                  <c:v>3.85E-2</c:v>
                </c:pt>
                <c:pt idx="409">
                  <c:v>3.85E-2</c:v>
                </c:pt>
                <c:pt idx="410">
                  <c:v>3.85E-2</c:v>
                </c:pt>
                <c:pt idx="411">
                  <c:v>3.85E-2</c:v>
                </c:pt>
                <c:pt idx="412">
                  <c:v>3.85E-2</c:v>
                </c:pt>
                <c:pt idx="413">
                  <c:v>3.85E-2</c:v>
                </c:pt>
                <c:pt idx="414">
                  <c:v>3.85E-2</c:v>
                </c:pt>
                <c:pt idx="415">
                  <c:v>3.85E-2</c:v>
                </c:pt>
                <c:pt idx="416">
                  <c:v>3.85E-2</c:v>
                </c:pt>
                <c:pt idx="417">
                  <c:v>3.85E-2</c:v>
                </c:pt>
                <c:pt idx="418">
                  <c:v>3.85E-2</c:v>
                </c:pt>
                <c:pt idx="419">
                  <c:v>3.85E-2</c:v>
                </c:pt>
                <c:pt idx="420">
                  <c:v>3.85E-2</c:v>
                </c:pt>
                <c:pt idx="421">
                  <c:v>3.85E-2</c:v>
                </c:pt>
                <c:pt idx="422">
                  <c:v>3.85E-2</c:v>
                </c:pt>
                <c:pt idx="423">
                  <c:v>3.85E-2</c:v>
                </c:pt>
                <c:pt idx="424">
                  <c:v>3.85E-2</c:v>
                </c:pt>
                <c:pt idx="425">
                  <c:v>3.85E-2</c:v>
                </c:pt>
                <c:pt idx="426">
                  <c:v>3.85E-2</c:v>
                </c:pt>
                <c:pt idx="427">
                  <c:v>3.85E-2</c:v>
                </c:pt>
                <c:pt idx="428">
                  <c:v>3.85E-2</c:v>
                </c:pt>
                <c:pt idx="429">
                  <c:v>3.85E-2</c:v>
                </c:pt>
                <c:pt idx="430">
                  <c:v>3.85E-2</c:v>
                </c:pt>
                <c:pt idx="431">
                  <c:v>3.85E-2</c:v>
                </c:pt>
                <c:pt idx="432">
                  <c:v>3.85E-2</c:v>
                </c:pt>
                <c:pt idx="433">
                  <c:v>3.85E-2</c:v>
                </c:pt>
                <c:pt idx="434">
                  <c:v>3.85E-2</c:v>
                </c:pt>
                <c:pt idx="435">
                  <c:v>3.85E-2</c:v>
                </c:pt>
                <c:pt idx="436">
                  <c:v>3.85E-2</c:v>
                </c:pt>
                <c:pt idx="437">
                  <c:v>3.85E-2</c:v>
                </c:pt>
                <c:pt idx="438">
                  <c:v>3.85E-2</c:v>
                </c:pt>
                <c:pt idx="439">
                  <c:v>3.85E-2</c:v>
                </c:pt>
                <c:pt idx="440">
                  <c:v>3.85E-2</c:v>
                </c:pt>
                <c:pt idx="441">
                  <c:v>3.85E-2</c:v>
                </c:pt>
                <c:pt idx="442">
                  <c:v>3.85E-2</c:v>
                </c:pt>
                <c:pt idx="443">
                  <c:v>3.85E-2</c:v>
                </c:pt>
                <c:pt idx="444">
                  <c:v>3.85E-2</c:v>
                </c:pt>
                <c:pt idx="445">
                  <c:v>3.85E-2</c:v>
                </c:pt>
                <c:pt idx="446">
                  <c:v>3.85E-2</c:v>
                </c:pt>
                <c:pt idx="447">
                  <c:v>3.85E-2</c:v>
                </c:pt>
                <c:pt idx="448">
                  <c:v>3.85E-2</c:v>
                </c:pt>
                <c:pt idx="449">
                  <c:v>3.85E-2</c:v>
                </c:pt>
                <c:pt idx="450">
                  <c:v>3.85E-2</c:v>
                </c:pt>
                <c:pt idx="451">
                  <c:v>3.85E-2</c:v>
                </c:pt>
                <c:pt idx="452">
                  <c:v>3.85E-2</c:v>
                </c:pt>
                <c:pt idx="453">
                  <c:v>3.85E-2</c:v>
                </c:pt>
                <c:pt idx="454">
                  <c:v>3.85E-2</c:v>
                </c:pt>
                <c:pt idx="455">
                  <c:v>3.85E-2</c:v>
                </c:pt>
                <c:pt idx="456">
                  <c:v>3.85E-2</c:v>
                </c:pt>
                <c:pt idx="457">
                  <c:v>3.85E-2</c:v>
                </c:pt>
                <c:pt idx="458">
                  <c:v>3.85E-2</c:v>
                </c:pt>
                <c:pt idx="459">
                  <c:v>3.85E-2</c:v>
                </c:pt>
                <c:pt idx="460">
                  <c:v>3.85E-2</c:v>
                </c:pt>
                <c:pt idx="461">
                  <c:v>3.85E-2</c:v>
                </c:pt>
                <c:pt idx="462">
                  <c:v>3.85E-2</c:v>
                </c:pt>
                <c:pt idx="463">
                  <c:v>3.85E-2</c:v>
                </c:pt>
                <c:pt idx="464">
                  <c:v>3.85E-2</c:v>
                </c:pt>
                <c:pt idx="465">
                  <c:v>3.85E-2</c:v>
                </c:pt>
                <c:pt idx="466">
                  <c:v>3.85E-2</c:v>
                </c:pt>
                <c:pt idx="467">
                  <c:v>3.85E-2</c:v>
                </c:pt>
                <c:pt idx="468">
                  <c:v>3.85E-2</c:v>
                </c:pt>
                <c:pt idx="469">
                  <c:v>3.85E-2</c:v>
                </c:pt>
                <c:pt idx="470">
                  <c:v>3.85E-2</c:v>
                </c:pt>
                <c:pt idx="471">
                  <c:v>3.85E-2</c:v>
                </c:pt>
                <c:pt idx="472">
                  <c:v>3.85E-2</c:v>
                </c:pt>
                <c:pt idx="473">
                  <c:v>3.85E-2</c:v>
                </c:pt>
                <c:pt idx="474">
                  <c:v>3.85E-2</c:v>
                </c:pt>
                <c:pt idx="475">
                  <c:v>3.85E-2</c:v>
                </c:pt>
                <c:pt idx="476">
                  <c:v>3.85E-2</c:v>
                </c:pt>
                <c:pt idx="477">
                  <c:v>3.85E-2</c:v>
                </c:pt>
                <c:pt idx="478">
                  <c:v>3.85E-2</c:v>
                </c:pt>
                <c:pt idx="479">
                  <c:v>3.85E-2</c:v>
                </c:pt>
                <c:pt idx="480">
                  <c:v>3.85E-2</c:v>
                </c:pt>
                <c:pt idx="481">
                  <c:v>3.85E-2</c:v>
                </c:pt>
                <c:pt idx="482">
                  <c:v>3.85E-2</c:v>
                </c:pt>
                <c:pt idx="483">
                  <c:v>3.85E-2</c:v>
                </c:pt>
                <c:pt idx="484">
                  <c:v>3.85E-2</c:v>
                </c:pt>
                <c:pt idx="485">
                  <c:v>3.85E-2</c:v>
                </c:pt>
                <c:pt idx="486">
                  <c:v>3.85E-2</c:v>
                </c:pt>
                <c:pt idx="487">
                  <c:v>3.85E-2</c:v>
                </c:pt>
                <c:pt idx="488">
                  <c:v>3.85E-2</c:v>
                </c:pt>
                <c:pt idx="489">
                  <c:v>3.85E-2</c:v>
                </c:pt>
                <c:pt idx="490">
                  <c:v>3.85E-2</c:v>
                </c:pt>
                <c:pt idx="491">
                  <c:v>3.85E-2</c:v>
                </c:pt>
                <c:pt idx="492">
                  <c:v>3.85E-2</c:v>
                </c:pt>
                <c:pt idx="493">
                  <c:v>3.85E-2</c:v>
                </c:pt>
                <c:pt idx="494">
                  <c:v>3.85E-2</c:v>
                </c:pt>
                <c:pt idx="495">
                  <c:v>3.85E-2</c:v>
                </c:pt>
                <c:pt idx="496">
                  <c:v>3.85E-2</c:v>
                </c:pt>
                <c:pt idx="497">
                  <c:v>3.85E-2</c:v>
                </c:pt>
                <c:pt idx="498">
                  <c:v>3.85E-2</c:v>
                </c:pt>
                <c:pt idx="499">
                  <c:v>3.85E-2</c:v>
                </c:pt>
                <c:pt idx="500">
                  <c:v>3.85E-2</c:v>
                </c:pt>
              </c:numCache>
            </c:numRef>
          </c:yVal>
          <c:smooth val="0"/>
          <c:extLst>
            <c:ext xmlns:c16="http://schemas.microsoft.com/office/drawing/2014/chart" uri="{C3380CC4-5D6E-409C-BE32-E72D297353CC}">
              <c16:uniqueId val="{00000003-7EF7-4964-9BED-6D356964E69A}"/>
            </c:ext>
          </c:extLst>
        </c:ser>
        <c:ser>
          <c:idx val="7"/>
          <c:order val="4"/>
          <c:tx>
            <c:v>R=8 , Building , Soil Type IV</c:v>
          </c:tx>
          <c:spPr>
            <a:ln w="12700">
              <a:solidFill>
                <a:srgbClr val="002060"/>
              </a:solidFill>
              <a:prstDash val="solid"/>
            </a:ln>
          </c:spPr>
          <c:marker>
            <c:symbol val="none"/>
          </c:marker>
          <c:xVal>
            <c:numRef>
              <c:f>Sheet2!$K$2:$K$502</c:f>
              <c:numCache>
                <c:formatCode>General</c:formatCode>
                <c:ptCount val="501"/>
                <c:pt idx="0">
                  <c:v>0</c:v>
                </c:pt>
                <c:pt idx="1">
                  <c:v>0.01</c:v>
                </c:pt>
                <c:pt idx="2">
                  <c:v>0.02</c:v>
                </c:pt>
                <c:pt idx="3">
                  <c:v>0.03</c:v>
                </c:pt>
                <c:pt idx="4">
                  <c:v>0.04</c:v>
                </c:pt>
                <c:pt idx="5">
                  <c:v>0.05</c:v>
                </c:pt>
                <c:pt idx="6">
                  <c:v>6.0000000000000005E-2</c:v>
                </c:pt>
                <c:pt idx="7">
                  <c:v>7.0000000000000007E-2</c:v>
                </c:pt>
                <c:pt idx="8">
                  <c:v>0.08</c:v>
                </c:pt>
                <c:pt idx="9">
                  <c:v>0.09</c:v>
                </c:pt>
                <c:pt idx="10">
                  <c:v>9.9999999999999992E-2</c:v>
                </c:pt>
                <c:pt idx="11">
                  <c:v>0.10999999999999999</c:v>
                </c:pt>
                <c:pt idx="12">
                  <c:v>0.11999999999999998</c:v>
                </c:pt>
                <c:pt idx="13">
                  <c:v>0.12999999999999998</c:v>
                </c:pt>
                <c:pt idx="14">
                  <c:v>0.13999999999999999</c:v>
                </c:pt>
                <c:pt idx="15">
                  <c:v>0.15</c:v>
                </c:pt>
                <c:pt idx="16">
                  <c:v>0.16</c:v>
                </c:pt>
                <c:pt idx="17">
                  <c:v>0.17</c:v>
                </c:pt>
                <c:pt idx="18">
                  <c:v>0.18000000000000002</c:v>
                </c:pt>
                <c:pt idx="19">
                  <c:v>0.19000000000000003</c:v>
                </c:pt>
                <c:pt idx="20">
                  <c:v>0.20000000000000004</c:v>
                </c:pt>
                <c:pt idx="21">
                  <c:v>0.21000000000000005</c:v>
                </c:pt>
                <c:pt idx="22">
                  <c:v>0.22000000000000006</c:v>
                </c:pt>
                <c:pt idx="23">
                  <c:v>0.23000000000000007</c:v>
                </c:pt>
                <c:pt idx="24">
                  <c:v>0.24000000000000007</c:v>
                </c:pt>
                <c:pt idx="25">
                  <c:v>0.25000000000000006</c:v>
                </c:pt>
                <c:pt idx="26">
                  <c:v>0.26000000000000006</c:v>
                </c:pt>
                <c:pt idx="27">
                  <c:v>0.27000000000000007</c:v>
                </c:pt>
                <c:pt idx="28">
                  <c:v>0.28000000000000008</c:v>
                </c:pt>
                <c:pt idx="29">
                  <c:v>0.29000000000000009</c:v>
                </c:pt>
                <c:pt idx="30">
                  <c:v>0.3000000000000001</c:v>
                </c:pt>
                <c:pt idx="31">
                  <c:v>0.31000000000000011</c:v>
                </c:pt>
                <c:pt idx="32">
                  <c:v>0.32000000000000012</c:v>
                </c:pt>
                <c:pt idx="33">
                  <c:v>0.33000000000000013</c:v>
                </c:pt>
                <c:pt idx="34">
                  <c:v>0.34000000000000014</c:v>
                </c:pt>
                <c:pt idx="35">
                  <c:v>0.35000000000000014</c:v>
                </c:pt>
                <c:pt idx="36">
                  <c:v>0.36000000000000015</c:v>
                </c:pt>
                <c:pt idx="37">
                  <c:v>0.37000000000000016</c:v>
                </c:pt>
                <c:pt idx="38">
                  <c:v>0.38000000000000017</c:v>
                </c:pt>
                <c:pt idx="39">
                  <c:v>0.39000000000000018</c:v>
                </c:pt>
                <c:pt idx="40">
                  <c:v>0.40000000000000019</c:v>
                </c:pt>
                <c:pt idx="41">
                  <c:v>0.4100000000000002</c:v>
                </c:pt>
                <c:pt idx="42">
                  <c:v>0.42000000000000021</c:v>
                </c:pt>
                <c:pt idx="43">
                  <c:v>0.43000000000000022</c:v>
                </c:pt>
                <c:pt idx="44">
                  <c:v>0.44000000000000022</c:v>
                </c:pt>
                <c:pt idx="45">
                  <c:v>0.45000000000000023</c:v>
                </c:pt>
                <c:pt idx="46">
                  <c:v>0.46000000000000024</c:v>
                </c:pt>
                <c:pt idx="47">
                  <c:v>0.47000000000000025</c:v>
                </c:pt>
                <c:pt idx="48">
                  <c:v>0.48000000000000026</c:v>
                </c:pt>
                <c:pt idx="49">
                  <c:v>0.49000000000000027</c:v>
                </c:pt>
                <c:pt idx="50">
                  <c:v>0.50000000000000022</c:v>
                </c:pt>
                <c:pt idx="51">
                  <c:v>0.51000000000000023</c:v>
                </c:pt>
                <c:pt idx="52">
                  <c:v>0.52000000000000024</c:v>
                </c:pt>
                <c:pt idx="53">
                  <c:v>0.53000000000000025</c:v>
                </c:pt>
                <c:pt idx="54">
                  <c:v>0.54000000000000026</c:v>
                </c:pt>
                <c:pt idx="55">
                  <c:v>0.55000000000000027</c:v>
                </c:pt>
                <c:pt idx="56">
                  <c:v>0.56000000000000028</c:v>
                </c:pt>
                <c:pt idx="57">
                  <c:v>0.57000000000000028</c:v>
                </c:pt>
                <c:pt idx="58">
                  <c:v>0.58000000000000029</c:v>
                </c:pt>
                <c:pt idx="59">
                  <c:v>0.5900000000000003</c:v>
                </c:pt>
                <c:pt idx="60">
                  <c:v>0.60000000000000031</c:v>
                </c:pt>
                <c:pt idx="61">
                  <c:v>0.61000000000000032</c:v>
                </c:pt>
                <c:pt idx="62">
                  <c:v>0.62000000000000033</c:v>
                </c:pt>
                <c:pt idx="63">
                  <c:v>0.63000000000000034</c:v>
                </c:pt>
                <c:pt idx="64">
                  <c:v>0.64000000000000035</c:v>
                </c:pt>
                <c:pt idx="65">
                  <c:v>0.65000000000000036</c:v>
                </c:pt>
                <c:pt idx="66">
                  <c:v>0.66000000000000036</c:v>
                </c:pt>
                <c:pt idx="67">
                  <c:v>0.67000000000000037</c:v>
                </c:pt>
                <c:pt idx="68">
                  <c:v>0.68000000000000038</c:v>
                </c:pt>
                <c:pt idx="69">
                  <c:v>0.69000000000000039</c:v>
                </c:pt>
                <c:pt idx="70">
                  <c:v>0.7000000000000004</c:v>
                </c:pt>
                <c:pt idx="71">
                  <c:v>0.71000000000000041</c:v>
                </c:pt>
                <c:pt idx="72">
                  <c:v>0.72000000000000042</c:v>
                </c:pt>
                <c:pt idx="73">
                  <c:v>0.73000000000000043</c:v>
                </c:pt>
                <c:pt idx="74">
                  <c:v>0.74000000000000044</c:v>
                </c:pt>
                <c:pt idx="75">
                  <c:v>0.75000000000000044</c:v>
                </c:pt>
                <c:pt idx="76">
                  <c:v>0.76000000000000045</c:v>
                </c:pt>
                <c:pt idx="77">
                  <c:v>0.77000000000000046</c:v>
                </c:pt>
                <c:pt idx="78">
                  <c:v>0.78000000000000047</c:v>
                </c:pt>
                <c:pt idx="79">
                  <c:v>0.79000000000000048</c:v>
                </c:pt>
                <c:pt idx="80">
                  <c:v>0.80000000000000049</c:v>
                </c:pt>
                <c:pt idx="81">
                  <c:v>0.8100000000000005</c:v>
                </c:pt>
                <c:pt idx="82">
                  <c:v>0.82000000000000051</c:v>
                </c:pt>
                <c:pt idx="83">
                  <c:v>0.83000000000000052</c:v>
                </c:pt>
                <c:pt idx="84">
                  <c:v>0.84000000000000052</c:v>
                </c:pt>
                <c:pt idx="85">
                  <c:v>0.85000000000000053</c:v>
                </c:pt>
                <c:pt idx="86">
                  <c:v>0.86000000000000054</c:v>
                </c:pt>
                <c:pt idx="87">
                  <c:v>0.87000000000000055</c:v>
                </c:pt>
                <c:pt idx="88">
                  <c:v>0.88000000000000056</c:v>
                </c:pt>
                <c:pt idx="89">
                  <c:v>0.89000000000000057</c:v>
                </c:pt>
                <c:pt idx="90">
                  <c:v>0.90000000000000058</c:v>
                </c:pt>
                <c:pt idx="91">
                  <c:v>0.91000000000000059</c:v>
                </c:pt>
                <c:pt idx="92">
                  <c:v>0.9200000000000006</c:v>
                </c:pt>
                <c:pt idx="93">
                  <c:v>0.9300000000000006</c:v>
                </c:pt>
                <c:pt idx="94">
                  <c:v>0.94000000000000061</c:v>
                </c:pt>
                <c:pt idx="95">
                  <c:v>0.95000000000000062</c:v>
                </c:pt>
                <c:pt idx="96">
                  <c:v>0.96000000000000063</c:v>
                </c:pt>
                <c:pt idx="97">
                  <c:v>0.97000000000000064</c:v>
                </c:pt>
                <c:pt idx="98">
                  <c:v>0.98000000000000065</c:v>
                </c:pt>
                <c:pt idx="99">
                  <c:v>0.99000000000000066</c:v>
                </c:pt>
                <c:pt idx="100">
                  <c:v>1.0000000000000007</c:v>
                </c:pt>
                <c:pt idx="101">
                  <c:v>1.0100000000000007</c:v>
                </c:pt>
                <c:pt idx="102">
                  <c:v>1.0200000000000007</c:v>
                </c:pt>
                <c:pt idx="103">
                  <c:v>1.0300000000000007</c:v>
                </c:pt>
                <c:pt idx="104">
                  <c:v>1.0400000000000007</c:v>
                </c:pt>
                <c:pt idx="105">
                  <c:v>1.0500000000000007</c:v>
                </c:pt>
                <c:pt idx="106">
                  <c:v>1.0600000000000007</c:v>
                </c:pt>
                <c:pt idx="107">
                  <c:v>1.0700000000000007</c:v>
                </c:pt>
                <c:pt idx="108">
                  <c:v>1.0800000000000007</c:v>
                </c:pt>
                <c:pt idx="109">
                  <c:v>1.0900000000000007</c:v>
                </c:pt>
                <c:pt idx="110">
                  <c:v>1.1000000000000008</c:v>
                </c:pt>
                <c:pt idx="111">
                  <c:v>1.1100000000000008</c:v>
                </c:pt>
                <c:pt idx="112">
                  <c:v>1.1200000000000008</c:v>
                </c:pt>
                <c:pt idx="113">
                  <c:v>1.1300000000000008</c:v>
                </c:pt>
                <c:pt idx="114">
                  <c:v>1.1400000000000008</c:v>
                </c:pt>
                <c:pt idx="115">
                  <c:v>1.1500000000000008</c:v>
                </c:pt>
                <c:pt idx="116">
                  <c:v>1.1600000000000008</c:v>
                </c:pt>
                <c:pt idx="117">
                  <c:v>1.1700000000000008</c:v>
                </c:pt>
                <c:pt idx="118">
                  <c:v>1.1800000000000008</c:v>
                </c:pt>
                <c:pt idx="119">
                  <c:v>1.1900000000000008</c:v>
                </c:pt>
                <c:pt idx="120">
                  <c:v>1.2000000000000008</c:v>
                </c:pt>
                <c:pt idx="121">
                  <c:v>1.2100000000000009</c:v>
                </c:pt>
                <c:pt idx="122">
                  <c:v>1.2200000000000009</c:v>
                </c:pt>
                <c:pt idx="123">
                  <c:v>1.2300000000000009</c:v>
                </c:pt>
                <c:pt idx="124">
                  <c:v>1.2400000000000009</c:v>
                </c:pt>
                <c:pt idx="125">
                  <c:v>1.2500000000000009</c:v>
                </c:pt>
                <c:pt idx="126">
                  <c:v>1.2600000000000009</c:v>
                </c:pt>
                <c:pt idx="127">
                  <c:v>1.2700000000000009</c:v>
                </c:pt>
                <c:pt idx="128">
                  <c:v>1.2800000000000009</c:v>
                </c:pt>
                <c:pt idx="129">
                  <c:v>1.2900000000000009</c:v>
                </c:pt>
                <c:pt idx="130">
                  <c:v>1.3000000000000009</c:v>
                </c:pt>
                <c:pt idx="131">
                  <c:v>1.3100000000000009</c:v>
                </c:pt>
                <c:pt idx="132">
                  <c:v>1.320000000000001</c:v>
                </c:pt>
                <c:pt idx="133">
                  <c:v>1.330000000000001</c:v>
                </c:pt>
                <c:pt idx="134">
                  <c:v>1.340000000000001</c:v>
                </c:pt>
                <c:pt idx="135">
                  <c:v>1.350000000000001</c:v>
                </c:pt>
                <c:pt idx="136">
                  <c:v>1.360000000000001</c:v>
                </c:pt>
                <c:pt idx="137">
                  <c:v>1.370000000000001</c:v>
                </c:pt>
                <c:pt idx="138">
                  <c:v>1.380000000000001</c:v>
                </c:pt>
                <c:pt idx="139">
                  <c:v>1.390000000000001</c:v>
                </c:pt>
                <c:pt idx="140">
                  <c:v>1.400000000000001</c:v>
                </c:pt>
                <c:pt idx="141">
                  <c:v>1.410000000000001</c:v>
                </c:pt>
                <c:pt idx="142">
                  <c:v>1.420000000000001</c:v>
                </c:pt>
                <c:pt idx="143">
                  <c:v>1.430000000000001</c:v>
                </c:pt>
                <c:pt idx="144">
                  <c:v>1.4400000000000011</c:v>
                </c:pt>
                <c:pt idx="145">
                  <c:v>1.4500000000000011</c:v>
                </c:pt>
                <c:pt idx="146">
                  <c:v>1.4600000000000011</c:v>
                </c:pt>
                <c:pt idx="147">
                  <c:v>1.4700000000000011</c:v>
                </c:pt>
                <c:pt idx="148">
                  <c:v>1.4800000000000011</c:v>
                </c:pt>
                <c:pt idx="149">
                  <c:v>1.4900000000000011</c:v>
                </c:pt>
                <c:pt idx="150">
                  <c:v>1.5000000000000011</c:v>
                </c:pt>
                <c:pt idx="151">
                  <c:v>1.5100000000000011</c:v>
                </c:pt>
                <c:pt idx="152">
                  <c:v>1.5200000000000011</c:v>
                </c:pt>
                <c:pt idx="153">
                  <c:v>1.5300000000000011</c:v>
                </c:pt>
                <c:pt idx="154">
                  <c:v>1.5400000000000011</c:v>
                </c:pt>
                <c:pt idx="155">
                  <c:v>1.5500000000000012</c:v>
                </c:pt>
                <c:pt idx="156">
                  <c:v>1.5600000000000012</c:v>
                </c:pt>
                <c:pt idx="157">
                  <c:v>1.5700000000000012</c:v>
                </c:pt>
                <c:pt idx="158">
                  <c:v>1.5800000000000012</c:v>
                </c:pt>
                <c:pt idx="159">
                  <c:v>1.5900000000000012</c:v>
                </c:pt>
                <c:pt idx="160">
                  <c:v>1.6000000000000012</c:v>
                </c:pt>
                <c:pt idx="161">
                  <c:v>1.6100000000000012</c:v>
                </c:pt>
                <c:pt idx="162">
                  <c:v>1.6200000000000012</c:v>
                </c:pt>
                <c:pt idx="163">
                  <c:v>1.6300000000000012</c:v>
                </c:pt>
                <c:pt idx="164">
                  <c:v>1.6400000000000012</c:v>
                </c:pt>
                <c:pt idx="165">
                  <c:v>1.6500000000000012</c:v>
                </c:pt>
                <c:pt idx="166">
                  <c:v>1.6600000000000013</c:v>
                </c:pt>
                <c:pt idx="167">
                  <c:v>1.6700000000000013</c:v>
                </c:pt>
                <c:pt idx="168">
                  <c:v>1.6800000000000013</c:v>
                </c:pt>
                <c:pt idx="169">
                  <c:v>1.6900000000000013</c:v>
                </c:pt>
                <c:pt idx="170">
                  <c:v>1.7000000000000013</c:v>
                </c:pt>
                <c:pt idx="171">
                  <c:v>1.7100000000000013</c:v>
                </c:pt>
                <c:pt idx="172">
                  <c:v>1.7200000000000013</c:v>
                </c:pt>
                <c:pt idx="173">
                  <c:v>1.7300000000000013</c:v>
                </c:pt>
                <c:pt idx="174">
                  <c:v>1.7400000000000013</c:v>
                </c:pt>
                <c:pt idx="175">
                  <c:v>1.7500000000000013</c:v>
                </c:pt>
                <c:pt idx="176">
                  <c:v>1.7600000000000013</c:v>
                </c:pt>
                <c:pt idx="177">
                  <c:v>1.7700000000000014</c:v>
                </c:pt>
                <c:pt idx="178">
                  <c:v>1.7800000000000014</c:v>
                </c:pt>
                <c:pt idx="179">
                  <c:v>1.7900000000000014</c:v>
                </c:pt>
                <c:pt idx="180">
                  <c:v>1.8000000000000014</c:v>
                </c:pt>
                <c:pt idx="181">
                  <c:v>1.8100000000000014</c:v>
                </c:pt>
                <c:pt idx="182">
                  <c:v>1.8200000000000014</c:v>
                </c:pt>
                <c:pt idx="183">
                  <c:v>1.8300000000000014</c:v>
                </c:pt>
                <c:pt idx="184">
                  <c:v>1.8400000000000014</c:v>
                </c:pt>
                <c:pt idx="185">
                  <c:v>1.8500000000000014</c:v>
                </c:pt>
                <c:pt idx="186">
                  <c:v>1.8600000000000014</c:v>
                </c:pt>
                <c:pt idx="187">
                  <c:v>1.8700000000000014</c:v>
                </c:pt>
                <c:pt idx="188">
                  <c:v>1.8800000000000014</c:v>
                </c:pt>
                <c:pt idx="189">
                  <c:v>1.8900000000000015</c:v>
                </c:pt>
                <c:pt idx="190">
                  <c:v>1.9000000000000015</c:v>
                </c:pt>
                <c:pt idx="191">
                  <c:v>1.9100000000000015</c:v>
                </c:pt>
                <c:pt idx="192">
                  <c:v>1.9200000000000015</c:v>
                </c:pt>
                <c:pt idx="193">
                  <c:v>1.9300000000000015</c:v>
                </c:pt>
                <c:pt idx="194">
                  <c:v>1.9400000000000015</c:v>
                </c:pt>
                <c:pt idx="195">
                  <c:v>1.9500000000000015</c:v>
                </c:pt>
                <c:pt idx="196">
                  <c:v>1.9600000000000015</c:v>
                </c:pt>
                <c:pt idx="197">
                  <c:v>1.9700000000000015</c:v>
                </c:pt>
                <c:pt idx="198">
                  <c:v>1.9800000000000015</c:v>
                </c:pt>
                <c:pt idx="199">
                  <c:v>1.9900000000000015</c:v>
                </c:pt>
                <c:pt idx="200">
                  <c:v>2.0000000000000013</c:v>
                </c:pt>
                <c:pt idx="201">
                  <c:v>2.0100000000000011</c:v>
                </c:pt>
                <c:pt idx="202">
                  <c:v>2.0200000000000009</c:v>
                </c:pt>
                <c:pt idx="203">
                  <c:v>2.0300000000000007</c:v>
                </c:pt>
                <c:pt idx="204">
                  <c:v>2.0400000000000005</c:v>
                </c:pt>
                <c:pt idx="205">
                  <c:v>2.0500000000000003</c:v>
                </c:pt>
                <c:pt idx="206">
                  <c:v>2.06</c:v>
                </c:pt>
                <c:pt idx="207">
                  <c:v>2.0699999999999998</c:v>
                </c:pt>
                <c:pt idx="208">
                  <c:v>2.0799999999999996</c:v>
                </c:pt>
                <c:pt idx="209">
                  <c:v>2.0899999999999994</c:v>
                </c:pt>
                <c:pt idx="210">
                  <c:v>2.0999999999999992</c:v>
                </c:pt>
                <c:pt idx="211">
                  <c:v>2.109999999999999</c:v>
                </c:pt>
                <c:pt idx="212">
                  <c:v>2.1199999999999988</c:v>
                </c:pt>
                <c:pt idx="213">
                  <c:v>2.1299999999999986</c:v>
                </c:pt>
                <c:pt idx="214">
                  <c:v>2.1399999999999983</c:v>
                </c:pt>
                <c:pt idx="215">
                  <c:v>2.1499999999999981</c:v>
                </c:pt>
                <c:pt idx="216">
                  <c:v>2.1599999999999979</c:v>
                </c:pt>
                <c:pt idx="217">
                  <c:v>2.1699999999999977</c:v>
                </c:pt>
                <c:pt idx="218">
                  <c:v>2.1799999999999975</c:v>
                </c:pt>
                <c:pt idx="219">
                  <c:v>2.1899999999999973</c:v>
                </c:pt>
                <c:pt idx="220">
                  <c:v>2.1999999999999971</c:v>
                </c:pt>
                <c:pt idx="221">
                  <c:v>2.2099999999999969</c:v>
                </c:pt>
                <c:pt idx="222">
                  <c:v>2.2199999999999966</c:v>
                </c:pt>
                <c:pt idx="223">
                  <c:v>2.2299999999999964</c:v>
                </c:pt>
                <c:pt idx="224">
                  <c:v>2.2399999999999962</c:v>
                </c:pt>
                <c:pt idx="225">
                  <c:v>2.249999999999996</c:v>
                </c:pt>
                <c:pt idx="226">
                  <c:v>2.2599999999999958</c:v>
                </c:pt>
                <c:pt idx="227">
                  <c:v>2.2699999999999956</c:v>
                </c:pt>
                <c:pt idx="228">
                  <c:v>2.2799999999999954</c:v>
                </c:pt>
                <c:pt idx="229">
                  <c:v>2.2899999999999952</c:v>
                </c:pt>
                <c:pt idx="230">
                  <c:v>2.2999999999999949</c:v>
                </c:pt>
                <c:pt idx="231">
                  <c:v>2.3099999999999947</c:v>
                </c:pt>
                <c:pt idx="232">
                  <c:v>2.3199999999999945</c:v>
                </c:pt>
                <c:pt idx="233">
                  <c:v>2.3299999999999943</c:v>
                </c:pt>
                <c:pt idx="234">
                  <c:v>2.3399999999999941</c:v>
                </c:pt>
                <c:pt idx="235">
                  <c:v>2.3499999999999939</c:v>
                </c:pt>
                <c:pt idx="236">
                  <c:v>2.3599999999999937</c:v>
                </c:pt>
                <c:pt idx="237">
                  <c:v>2.3699999999999934</c:v>
                </c:pt>
                <c:pt idx="238">
                  <c:v>2.3799999999999932</c:v>
                </c:pt>
                <c:pt idx="239">
                  <c:v>2.389999999999993</c:v>
                </c:pt>
                <c:pt idx="240">
                  <c:v>2.3999999999999928</c:v>
                </c:pt>
                <c:pt idx="241">
                  <c:v>2.4099999999999926</c:v>
                </c:pt>
                <c:pt idx="242">
                  <c:v>2.4199999999999924</c:v>
                </c:pt>
                <c:pt idx="243">
                  <c:v>2.4299999999999922</c:v>
                </c:pt>
                <c:pt idx="244">
                  <c:v>2.439999999999992</c:v>
                </c:pt>
                <c:pt idx="245">
                  <c:v>2.4499999999999917</c:v>
                </c:pt>
                <c:pt idx="246">
                  <c:v>2.4599999999999915</c:v>
                </c:pt>
                <c:pt idx="247">
                  <c:v>2.4699999999999913</c:v>
                </c:pt>
                <c:pt idx="248">
                  <c:v>2.4799999999999911</c:v>
                </c:pt>
                <c:pt idx="249">
                  <c:v>2.4899999999999909</c:v>
                </c:pt>
                <c:pt idx="250">
                  <c:v>2.4999999999999907</c:v>
                </c:pt>
                <c:pt idx="251">
                  <c:v>2.5099999999999905</c:v>
                </c:pt>
                <c:pt idx="252">
                  <c:v>2.5199999999999902</c:v>
                </c:pt>
                <c:pt idx="253">
                  <c:v>2.52999999999999</c:v>
                </c:pt>
                <c:pt idx="254">
                  <c:v>2.5399999999999898</c:v>
                </c:pt>
                <c:pt idx="255">
                  <c:v>2.5499999999999896</c:v>
                </c:pt>
                <c:pt idx="256">
                  <c:v>2.5599999999999894</c:v>
                </c:pt>
                <c:pt idx="257">
                  <c:v>2.5699999999999892</c:v>
                </c:pt>
                <c:pt idx="258">
                  <c:v>2.579999999999989</c:v>
                </c:pt>
                <c:pt idx="259">
                  <c:v>2.5899999999999888</c:v>
                </c:pt>
                <c:pt idx="260">
                  <c:v>2.5999999999999885</c:v>
                </c:pt>
                <c:pt idx="261">
                  <c:v>2.6099999999999883</c:v>
                </c:pt>
                <c:pt idx="262">
                  <c:v>2.6199999999999881</c:v>
                </c:pt>
                <c:pt idx="263">
                  <c:v>2.6299999999999879</c:v>
                </c:pt>
                <c:pt idx="264">
                  <c:v>2.6399999999999877</c:v>
                </c:pt>
                <c:pt idx="265">
                  <c:v>2.6499999999999875</c:v>
                </c:pt>
                <c:pt idx="266">
                  <c:v>2.6599999999999873</c:v>
                </c:pt>
                <c:pt idx="267">
                  <c:v>2.6699999999999871</c:v>
                </c:pt>
                <c:pt idx="268">
                  <c:v>2.6799999999999868</c:v>
                </c:pt>
                <c:pt idx="269">
                  <c:v>2.6899999999999866</c:v>
                </c:pt>
                <c:pt idx="270">
                  <c:v>2.6999999999999864</c:v>
                </c:pt>
                <c:pt idx="271">
                  <c:v>2.7099999999999862</c:v>
                </c:pt>
                <c:pt idx="272">
                  <c:v>2.719999999999986</c:v>
                </c:pt>
                <c:pt idx="273">
                  <c:v>2.7299999999999858</c:v>
                </c:pt>
                <c:pt idx="274">
                  <c:v>2.7399999999999856</c:v>
                </c:pt>
                <c:pt idx="275">
                  <c:v>2.7499999999999853</c:v>
                </c:pt>
                <c:pt idx="276">
                  <c:v>2.7599999999999851</c:v>
                </c:pt>
                <c:pt idx="277">
                  <c:v>2.7699999999999849</c:v>
                </c:pt>
                <c:pt idx="278">
                  <c:v>2.7799999999999847</c:v>
                </c:pt>
                <c:pt idx="279">
                  <c:v>2.7899999999999845</c:v>
                </c:pt>
                <c:pt idx="280">
                  <c:v>2.7999999999999843</c:v>
                </c:pt>
                <c:pt idx="281">
                  <c:v>2.8099999999999841</c:v>
                </c:pt>
                <c:pt idx="282">
                  <c:v>2.8199999999999839</c:v>
                </c:pt>
                <c:pt idx="283">
                  <c:v>2.8299999999999836</c:v>
                </c:pt>
                <c:pt idx="284">
                  <c:v>2.8399999999999834</c:v>
                </c:pt>
                <c:pt idx="285">
                  <c:v>2.8499999999999832</c:v>
                </c:pt>
                <c:pt idx="286">
                  <c:v>2.859999999999983</c:v>
                </c:pt>
                <c:pt idx="287">
                  <c:v>2.8699999999999828</c:v>
                </c:pt>
                <c:pt idx="288">
                  <c:v>2.8799999999999826</c:v>
                </c:pt>
                <c:pt idx="289">
                  <c:v>2.8899999999999824</c:v>
                </c:pt>
                <c:pt idx="290">
                  <c:v>2.8999999999999821</c:v>
                </c:pt>
                <c:pt idx="291">
                  <c:v>2.9099999999999819</c:v>
                </c:pt>
                <c:pt idx="292">
                  <c:v>2.9199999999999817</c:v>
                </c:pt>
                <c:pt idx="293">
                  <c:v>2.9299999999999815</c:v>
                </c:pt>
                <c:pt idx="294">
                  <c:v>2.9399999999999813</c:v>
                </c:pt>
                <c:pt idx="295">
                  <c:v>2.9499999999999811</c:v>
                </c:pt>
                <c:pt idx="296">
                  <c:v>2.9599999999999809</c:v>
                </c:pt>
                <c:pt idx="297">
                  <c:v>2.9699999999999807</c:v>
                </c:pt>
                <c:pt idx="298">
                  <c:v>2.9799999999999804</c:v>
                </c:pt>
                <c:pt idx="299">
                  <c:v>2.9899999999999802</c:v>
                </c:pt>
                <c:pt idx="300">
                  <c:v>2.99999999999998</c:v>
                </c:pt>
                <c:pt idx="301">
                  <c:v>3.0099999999999798</c:v>
                </c:pt>
                <c:pt idx="302">
                  <c:v>3.0199999999999796</c:v>
                </c:pt>
                <c:pt idx="303">
                  <c:v>3.0299999999999794</c:v>
                </c:pt>
                <c:pt idx="304">
                  <c:v>3.0399999999999792</c:v>
                </c:pt>
                <c:pt idx="305">
                  <c:v>3.049999999999979</c:v>
                </c:pt>
                <c:pt idx="306">
                  <c:v>3.0599999999999787</c:v>
                </c:pt>
                <c:pt idx="307">
                  <c:v>3.0699999999999785</c:v>
                </c:pt>
                <c:pt idx="308">
                  <c:v>3.0799999999999783</c:v>
                </c:pt>
                <c:pt idx="309">
                  <c:v>3.0899999999999781</c:v>
                </c:pt>
                <c:pt idx="310">
                  <c:v>3.0999999999999779</c:v>
                </c:pt>
                <c:pt idx="311">
                  <c:v>3.1099999999999777</c:v>
                </c:pt>
                <c:pt idx="312">
                  <c:v>3.1199999999999775</c:v>
                </c:pt>
                <c:pt idx="313">
                  <c:v>3.1299999999999772</c:v>
                </c:pt>
                <c:pt idx="314">
                  <c:v>3.139999999999977</c:v>
                </c:pt>
                <c:pt idx="315">
                  <c:v>3.1499999999999768</c:v>
                </c:pt>
                <c:pt idx="316">
                  <c:v>3.1599999999999766</c:v>
                </c:pt>
                <c:pt idx="317">
                  <c:v>3.1699999999999764</c:v>
                </c:pt>
                <c:pt idx="318">
                  <c:v>3.1799999999999762</c:v>
                </c:pt>
                <c:pt idx="319">
                  <c:v>3.189999999999976</c:v>
                </c:pt>
                <c:pt idx="320">
                  <c:v>3.1999999999999758</c:v>
                </c:pt>
                <c:pt idx="321">
                  <c:v>3.2099999999999755</c:v>
                </c:pt>
                <c:pt idx="322">
                  <c:v>3.2199999999999753</c:v>
                </c:pt>
                <c:pt idx="323">
                  <c:v>3.2299999999999751</c:v>
                </c:pt>
                <c:pt idx="324">
                  <c:v>3.2399999999999749</c:v>
                </c:pt>
                <c:pt idx="325">
                  <c:v>3.2499999999999747</c:v>
                </c:pt>
                <c:pt idx="326">
                  <c:v>3.2599999999999745</c:v>
                </c:pt>
                <c:pt idx="327">
                  <c:v>3.2699999999999743</c:v>
                </c:pt>
                <c:pt idx="328">
                  <c:v>3.279999999999974</c:v>
                </c:pt>
                <c:pt idx="329">
                  <c:v>3.2899999999999738</c:v>
                </c:pt>
                <c:pt idx="330">
                  <c:v>3.2999999999999736</c:v>
                </c:pt>
                <c:pt idx="331">
                  <c:v>3.3099999999999734</c:v>
                </c:pt>
                <c:pt idx="332">
                  <c:v>3.3199999999999732</c:v>
                </c:pt>
                <c:pt idx="333">
                  <c:v>3.329999999999973</c:v>
                </c:pt>
                <c:pt idx="334">
                  <c:v>3.3399999999999728</c:v>
                </c:pt>
                <c:pt idx="335">
                  <c:v>3.3499999999999726</c:v>
                </c:pt>
                <c:pt idx="336">
                  <c:v>3.3599999999999723</c:v>
                </c:pt>
                <c:pt idx="337">
                  <c:v>3.3699999999999721</c:v>
                </c:pt>
                <c:pt idx="338">
                  <c:v>3.3799999999999719</c:v>
                </c:pt>
                <c:pt idx="339">
                  <c:v>3.3899999999999717</c:v>
                </c:pt>
                <c:pt idx="340">
                  <c:v>3.3999999999999715</c:v>
                </c:pt>
                <c:pt idx="341">
                  <c:v>3.4099999999999713</c:v>
                </c:pt>
                <c:pt idx="342">
                  <c:v>3.4199999999999711</c:v>
                </c:pt>
                <c:pt idx="343">
                  <c:v>3.4299999999999708</c:v>
                </c:pt>
                <c:pt idx="344">
                  <c:v>3.4399999999999706</c:v>
                </c:pt>
                <c:pt idx="345">
                  <c:v>3.4499999999999704</c:v>
                </c:pt>
                <c:pt idx="346">
                  <c:v>3.4599999999999702</c:v>
                </c:pt>
                <c:pt idx="347">
                  <c:v>3.46999999999997</c:v>
                </c:pt>
                <c:pt idx="348">
                  <c:v>3.4799999999999698</c:v>
                </c:pt>
                <c:pt idx="349">
                  <c:v>3.4899999999999696</c:v>
                </c:pt>
                <c:pt idx="350">
                  <c:v>3.4999999999999694</c:v>
                </c:pt>
                <c:pt idx="351">
                  <c:v>3.5099999999999691</c:v>
                </c:pt>
                <c:pt idx="352">
                  <c:v>3.5199999999999689</c:v>
                </c:pt>
                <c:pt idx="353">
                  <c:v>3.5299999999999687</c:v>
                </c:pt>
                <c:pt idx="354">
                  <c:v>3.5399999999999685</c:v>
                </c:pt>
                <c:pt idx="355">
                  <c:v>3.5499999999999683</c:v>
                </c:pt>
                <c:pt idx="356">
                  <c:v>3.5599999999999681</c:v>
                </c:pt>
                <c:pt idx="357">
                  <c:v>3.5699999999999679</c:v>
                </c:pt>
                <c:pt idx="358">
                  <c:v>3.5799999999999677</c:v>
                </c:pt>
                <c:pt idx="359">
                  <c:v>3.5899999999999674</c:v>
                </c:pt>
                <c:pt idx="360">
                  <c:v>3.5999999999999672</c:v>
                </c:pt>
                <c:pt idx="361">
                  <c:v>3.609999999999967</c:v>
                </c:pt>
                <c:pt idx="362">
                  <c:v>3.6199999999999668</c:v>
                </c:pt>
                <c:pt idx="363">
                  <c:v>3.6299999999999666</c:v>
                </c:pt>
                <c:pt idx="364">
                  <c:v>3.6399999999999664</c:v>
                </c:pt>
                <c:pt idx="365">
                  <c:v>3.6499999999999662</c:v>
                </c:pt>
                <c:pt idx="366">
                  <c:v>3.6599999999999659</c:v>
                </c:pt>
                <c:pt idx="367">
                  <c:v>3.6699999999999657</c:v>
                </c:pt>
                <c:pt idx="368">
                  <c:v>3.6799999999999655</c:v>
                </c:pt>
                <c:pt idx="369">
                  <c:v>3.6899999999999653</c:v>
                </c:pt>
                <c:pt idx="370">
                  <c:v>3.6999999999999651</c:v>
                </c:pt>
                <c:pt idx="371">
                  <c:v>3.7099999999999649</c:v>
                </c:pt>
                <c:pt idx="372">
                  <c:v>3.7199999999999647</c:v>
                </c:pt>
                <c:pt idx="373">
                  <c:v>3.7299999999999645</c:v>
                </c:pt>
                <c:pt idx="374">
                  <c:v>3.7399999999999642</c:v>
                </c:pt>
                <c:pt idx="375">
                  <c:v>3.749999999999964</c:v>
                </c:pt>
                <c:pt idx="376">
                  <c:v>3.7599999999999638</c:v>
                </c:pt>
                <c:pt idx="377">
                  <c:v>3.7699999999999636</c:v>
                </c:pt>
                <c:pt idx="378">
                  <c:v>3.7799999999999634</c:v>
                </c:pt>
                <c:pt idx="379">
                  <c:v>3.7899999999999632</c:v>
                </c:pt>
                <c:pt idx="380">
                  <c:v>3.799999999999963</c:v>
                </c:pt>
                <c:pt idx="381">
                  <c:v>3.8099999999999627</c:v>
                </c:pt>
                <c:pt idx="382">
                  <c:v>3.8199999999999625</c:v>
                </c:pt>
                <c:pt idx="383">
                  <c:v>3.8299999999999623</c:v>
                </c:pt>
                <c:pt idx="384">
                  <c:v>3.8399999999999621</c:v>
                </c:pt>
                <c:pt idx="385">
                  <c:v>3.8499999999999619</c:v>
                </c:pt>
                <c:pt idx="386">
                  <c:v>3.8599999999999617</c:v>
                </c:pt>
                <c:pt idx="387">
                  <c:v>3.8699999999999615</c:v>
                </c:pt>
                <c:pt idx="388">
                  <c:v>3.8799999999999613</c:v>
                </c:pt>
                <c:pt idx="389">
                  <c:v>3.889999999999961</c:v>
                </c:pt>
                <c:pt idx="390">
                  <c:v>3.8999999999999608</c:v>
                </c:pt>
                <c:pt idx="391">
                  <c:v>3.9099999999999606</c:v>
                </c:pt>
                <c:pt idx="392">
                  <c:v>3.9199999999999604</c:v>
                </c:pt>
                <c:pt idx="393">
                  <c:v>3.9299999999999602</c:v>
                </c:pt>
                <c:pt idx="394">
                  <c:v>3.93999999999996</c:v>
                </c:pt>
                <c:pt idx="395">
                  <c:v>3.9499999999999598</c:v>
                </c:pt>
                <c:pt idx="396">
                  <c:v>3.9599999999999596</c:v>
                </c:pt>
                <c:pt idx="397">
                  <c:v>3.9699999999999593</c:v>
                </c:pt>
                <c:pt idx="398">
                  <c:v>3.9799999999999591</c:v>
                </c:pt>
                <c:pt idx="399">
                  <c:v>3.9899999999999589</c:v>
                </c:pt>
                <c:pt idx="400">
                  <c:v>3.9999999999999587</c:v>
                </c:pt>
                <c:pt idx="401">
                  <c:v>4.0099999999999589</c:v>
                </c:pt>
                <c:pt idx="402">
                  <c:v>4.0199999999999587</c:v>
                </c:pt>
                <c:pt idx="403">
                  <c:v>4.0299999999999585</c:v>
                </c:pt>
                <c:pt idx="404">
                  <c:v>4.0399999999999583</c:v>
                </c:pt>
                <c:pt idx="405">
                  <c:v>4.0499999999999581</c:v>
                </c:pt>
                <c:pt idx="406">
                  <c:v>4.0599999999999579</c:v>
                </c:pt>
                <c:pt idx="407">
                  <c:v>4.0699999999999577</c:v>
                </c:pt>
                <c:pt idx="408">
                  <c:v>4.0799999999999574</c:v>
                </c:pt>
                <c:pt idx="409">
                  <c:v>4.0899999999999572</c:v>
                </c:pt>
                <c:pt idx="410">
                  <c:v>4.099999999999957</c:v>
                </c:pt>
                <c:pt idx="411">
                  <c:v>4.1099999999999568</c:v>
                </c:pt>
                <c:pt idx="412">
                  <c:v>4.1199999999999566</c:v>
                </c:pt>
                <c:pt idx="413">
                  <c:v>4.1299999999999564</c:v>
                </c:pt>
                <c:pt idx="414">
                  <c:v>4.1399999999999562</c:v>
                </c:pt>
                <c:pt idx="415">
                  <c:v>4.1499999999999559</c:v>
                </c:pt>
                <c:pt idx="416">
                  <c:v>4.1599999999999557</c:v>
                </c:pt>
                <c:pt idx="417">
                  <c:v>4.1699999999999555</c:v>
                </c:pt>
                <c:pt idx="418">
                  <c:v>4.1799999999999553</c:v>
                </c:pt>
                <c:pt idx="419">
                  <c:v>4.1899999999999551</c:v>
                </c:pt>
                <c:pt idx="420">
                  <c:v>4.1999999999999549</c:v>
                </c:pt>
                <c:pt idx="421">
                  <c:v>4.2099999999999547</c:v>
                </c:pt>
                <c:pt idx="422">
                  <c:v>4.2199999999999545</c:v>
                </c:pt>
                <c:pt idx="423">
                  <c:v>4.2299999999999542</c:v>
                </c:pt>
                <c:pt idx="424">
                  <c:v>4.239999999999954</c:v>
                </c:pt>
                <c:pt idx="425">
                  <c:v>4.2499999999999538</c:v>
                </c:pt>
                <c:pt idx="426">
                  <c:v>4.2599999999999536</c:v>
                </c:pt>
                <c:pt idx="427">
                  <c:v>4.2699999999999534</c:v>
                </c:pt>
                <c:pt idx="428">
                  <c:v>4.2799999999999532</c:v>
                </c:pt>
                <c:pt idx="429">
                  <c:v>4.289999999999953</c:v>
                </c:pt>
                <c:pt idx="430">
                  <c:v>4.2999999999999527</c:v>
                </c:pt>
                <c:pt idx="431">
                  <c:v>4.3099999999999525</c:v>
                </c:pt>
                <c:pt idx="432">
                  <c:v>4.3199999999999523</c:v>
                </c:pt>
                <c:pt idx="433">
                  <c:v>4.3299999999999521</c:v>
                </c:pt>
                <c:pt idx="434">
                  <c:v>4.3399999999999519</c:v>
                </c:pt>
                <c:pt idx="435">
                  <c:v>4.3499999999999517</c:v>
                </c:pt>
                <c:pt idx="436">
                  <c:v>4.3599999999999515</c:v>
                </c:pt>
                <c:pt idx="437">
                  <c:v>4.3699999999999513</c:v>
                </c:pt>
                <c:pt idx="438">
                  <c:v>4.379999999999951</c:v>
                </c:pt>
                <c:pt idx="439">
                  <c:v>4.3899999999999508</c:v>
                </c:pt>
                <c:pt idx="440">
                  <c:v>4.3999999999999506</c:v>
                </c:pt>
                <c:pt idx="441">
                  <c:v>4.4099999999999504</c:v>
                </c:pt>
                <c:pt idx="442">
                  <c:v>4.4199999999999502</c:v>
                </c:pt>
                <c:pt idx="443">
                  <c:v>4.42999999999995</c:v>
                </c:pt>
                <c:pt idx="444">
                  <c:v>4.4399999999999498</c:v>
                </c:pt>
                <c:pt idx="445">
                  <c:v>4.4499999999999496</c:v>
                </c:pt>
                <c:pt idx="446">
                  <c:v>4.4599999999999493</c:v>
                </c:pt>
                <c:pt idx="447">
                  <c:v>4.4699999999999491</c:v>
                </c:pt>
                <c:pt idx="448">
                  <c:v>4.4799999999999489</c:v>
                </c:pt>
                <c:pt idx="449">
                  <c:v>4.4899999999999487</c:v>
                </c:pt>
                <c:pt idx="450">
                  <c:v>4.4999999999999485</c:v>
                </c:pt>
                <c:pt idx="451">
                  <c:v>4.5099999999999483</c:v>
                </c:pt>
                <c:pt idx="452">
                  <c:v>4.5199999999999481</c:v>
                </c:pt>
                <c:pt idx="453">
                  <c:v>4.5299999999999478</c:v>
                </c:pt>
                <c:pt idx="454">
                  <c:v>4.5399999999999476</c:v>
                </c:pt>
                <c:pt idx="455">
                  <c:v>4.5499999999999474</c:v>
                </c:pt>
                <c:pt idx="456">
                  <c:v>4.5599999999999472</c:v>
                </c:pt>
                <c:pt idx="457">
                  <c:v>4.569999999999947</c:v>
                </c:pt>
                <c:pt idx="458">
                  <c:v>4.5799999999999468</c:v>
                </c:pt>
                <c:pt idx="459">
                  <c:v>4.5899999999999466</c:v>
                </c:pt>
                <c:pt idx="460">
                  <c:v>4.5999999999999464</c:v>
                </c:pt>
                <c:pt idx="461">
                  <c:v>4.6099999999999461</c:v>
                </c:pt>
                <c:pt idx="462">
                  <c:v>4.6199999999999459</c:v>
                </c:pt>
                <c:pt idx="463">
                  <c:v>4.6299999999999457</c:v>
                </c:pt>
                <c:pt idx="464">
                  <c:v>4.6399999999999455</c:v>
                </c:pt>
                <c:pt idx="465">
                  <c:v>4.6499999999999453</c:v>
                </c:pt>
                <c:pt idx="466">
                  <c:v>4.6599999999999451</c:v>
                </c:pt>
                <c:pt idx="467">
                  <c:v>4.6699999999999449</c:v>
                </c:pt>
                <c:pt idx="468">
                  <c:v>4.6799999999999446</c:v>
                </c:pt>
                <c:pt idx="469">
                  <c:v>4.6899999999999444</c:v>
                </c:pt>
                <c:pt idx="470">
                  <c:v>4.6999999999999442</c:v>
                </c:pt>
                <c:pt idx="471">
                  <c:v>4.709999999999944</c:v>
                </c:pt>
                <c:pt idx="472">
                  <c:v>4.7199999999999438</c:v>
                </c:pt>
                <c:pt idx="473">
                  <c:v>4.7299999999999436</c:v>
                </c:pt>
                <c:pt idx="474">
                  <c:v>4.7399999999999434</c:v>
                </c:pt>
                <c:pt idx="475">
                  <c:v>4.7499999999999432</c:v>
                </c:pt>
                <c:pt idx="476">
                  <c:v>4.7599999999999429</c:v>
                </c:pt>
                <c:pt idx="477">
                  <c:v>4.7699999999999427</c:v>
                </c:pt>
                <c:pt idx="478">
                  <c:v>4.7799999999999425</c:v>
                </c:pt>
                <c:pt idx="479">
                  <c:v>4.7899999999999423</c:v>
                </c:pt>
                <c:pt idx="480">
                  <c:v>4.7999999999999421</c:v>
                </c:pt>
                <c:pt idx="481">
                  <c:v>4.8099999999999419</c:v>
                </c:pt>
                <c:pt idx="482">
                  <c:v>4.8199999999999417</c:v>
                </c:pt>
                <c:pt idx="483">
                  <c:v>4.8299999999999415</c:v>
                </c:pt>
                <c:pt idx="484">
                  <c:v>4.8399999999999412</c:v>
                </c:pt>
                <c:pt idx="485">
                  <c:v>4.849999999999941</c:v>
                </c:pt>
                <c:pt idx="486">
                  <c:v>4.8599999999999408</c:v>
                </c:pt>
                <c:pt idx="487">
                  <c:v>4.8699999999999406</c:v>
                </c:pt>
                <c:pt idx="488">
                  <c:v>4.8799999999999404</c:v>
                </c:pt>
                <c:pt idx="489">
                  <c:v>4.8899999999999402</c:v>
                </c:pt>
                <c:pt idx="490">
                  <c:v>4.89999999999994</c:v>
                </c:pt>
                <c:pt idx="491">
                  <c:v>4.9099999999999397</c:v>
                </c:pt>
                <c:pt idx="492">
                  <c:v>4.9199999999999395</c:v>
                </c:pt>
                <c:pt idx="493">
                  <c:v>4.9299999999999393</c:v>
                </c:pt>
                <c:pt idx="494">
                  <c:v>4.9399999999999391</c:v>
                </c:pt>
                <c:pt idx="495">
                  <c:v>4.9499999999999389</c:v>
                </c:pt>
                <c:pt idx="496">
                  <c:v>4.9599999999999387</c:v>
                </c:pt>
                <c:pt idx="497">
                  <c:v>4.9699999999999385</c:v>
                </c:pt>
                <c:pt idx="498">
                  <c:v>4.9799999999999383</c:v>
                </c:pt>
                <c:pt idx="499">
                  <c:v>4.989999999999938</c:v>
                </c:pt>
                <c:pt idx="500">
                  <c:v>4.9999999999999378</c:v>
                </c:pt>
              </c:numCache>
            </c:numRef>
          </c:xVal>
          <c:yVal>
            <c:numRef>
              <c:f>Sheet2!$U$2:$U$502</c:f>
              <c:numCache>
                <c:formatCode>General</c:formatCode>
                <c:ptCount val="501"/>
                <c:pt idx="0">
                  <c:v>3.150583333333333E-2</c:v>
                </c:pt>
                <c:pt idx="1">
                  <c:v>3.2472668593749997E-2</c:v>
                </c:pt>
                <c:pt idx="2">
                  <c:v>3.3439503854166663E-2</c:v>
                </c:pt>
                <c:pt idx="3">
                  <c:v>3.440633911458333E-2</c:v>
                </c:pt>
                <c:pt idx="4">
                  <c:v>3.5373174374999997E-2</c:v>
                </c:pt>
                <c:pt idx="5">
                  <c:v>3.6340009635416656E-2</c:v>
                </c:pt>
                <c:pt idx="6">
                  <c:v>3.730684489583333E-2</c:v>
                </c:pt>
                <c:pt idx="7">
                  <c:v>3.827368015624999E-2</c:v>
                </c:pt>
                <c:pt idx="8">
                  <c:v>3.9240515416666656E-2</c:v>
                </c:pt>
                <c:pt idx="9">
                  <c:v>4.020735067708333E-2</c:v>
                </c:pt>
                <c:pt idx="10">
                  <c:v>4.1174185937499989E-2</c:v>
                </c:pt>
                <c:pt idx="11">
                  <c:v>4.2141021197916656E-2</c:v>
                </c:pt>
                <c:pt idx="12">
                  <c:v>4.3107856458333316E-2</c:v>
                </c:pt>
                <c:pt idx="13">
                  <c:v>4.4074691718749989E-2</c:v>
                </c:pt>
                <c:pt idx="14">
                  <c:v>4.5041526979166656E-2</c:v>
                </c:pt>
                <c:pt idx="15">
                  <c:v>4.6008362239583322E-2</c:v>
                </c:pt>
                <c:pt idx="16">
                  <c:v>4.6975197499999996E-2</c:v>
                </c:pt>
                <c:pt idx="17">
                  <c:v>4.7942032760416656E-2</c:v>
                </c:pt>
                <c:pt idx="18">
                  <c:v>4.8908868020833322E-2</c:v>
                </c:pt>
                <c:pt idx="19">
                  <c:v>4.9875703281249996E-2</c:v>
                </c:pt>
                <c:pt idx="20">
                  <c:v>5.0842538541666656E-2</c:v>
                </c:pt>
                <c:pt idx="21">
                  <c:v>5.1809373802083322E-2</c:v>
                </c:pt>
                <c:pt idx="22">
                  <c:v>5.2776209062499996E-2</c:v>
                </c:pt>
                <c:pt idx="23">
                  <c:v>5.3743044322916662E-2</c:v>
                </c:pt>
                <c:pt idx="24">
                  <c:v>5.4709879583333329E-2</c:v>
                </c:pt>
                <c:pt idx="25">
                  <c:v>5.5676714843749989E-2</c:v>
                </c:pt>
                <c:pt idx="26">
                  <c:v>5.6643550104166655E-2</c:v>
                </c:pt>
                <c:pt idx="27">
                  <c:v>5.7610385364583322E-2</c:v>
                </c:pt>
                <c:pt idx="28">
                  <c:v>5.8577220624999989E-2</c:v>
                </c:pt>
                <c:pt idx="29">
                  <c:v>5.9544055885416662E-2</c:v>
                </c:pt>
                <c:pt idx="30">
                  <c:v>6.0510891145833329E-2</c:v>
                </c:pt>
                <c:pt idx="31">
                  <c:v>6.1477726406250002E-2</c:v>
                </c:pt>
                <c:pt idx="32">
                  <c:v>6.2444561666666662E-2</c:v>
                </c:pt>
                <c:pt idx="33">
                  <c:v>6.3411396927083336E-2</c:v>
                </c:pt>
                <c:pt idx="34">
                  <c:v>6.4378232187499995E-2</c:v>
                </c:pt>
                <c:pt idx="35">
                  <c:v>6.5345067447916655E-2</c:v>
                </c:pt>
                <c:pt idx="36">
                  <c:v>6.6311902708333328E-2</c:v>
                </c:pt>
                <c:pt idx="37">
                  <c:v>6.7278737968750002E-2</c:v>
                </c:pt>
                <c:pt idx="38">
                  <c:v>6.8245573229166662E-2</c:v>
                </c:pt>
                <c:pt idx="39">
                  <c:v>6.9212408489583335E-2</c:v>
                </c:pt>
                <c:pt idx="40">
                  <c:v>7.0179243749999995E-2</c:v>
                </c:pt>
                <c:pt idx="41">
                  <c:v>7.1146079010416668E-2</c:v>
                </c:pt>
                <c:pt idx="42">
                  <c:v>7.2112914270833342E-2</c:v>
                </c:pt>
                <c:pt idx="43">
                  <c:v>7.3079749531250002E-2</c:v>
                </c:pt>
                <c:pt idx="44">
                  <c:v>7.4046584791666661E-2</c:v>
                </c:pt>
                <c:pt idx="45">
                  <c:v>7.5013420052083335E-2</c:v>
                </c:pt>
                <c:pt idx="46">
                  <c:v>7.5980255312500009E-2</c:v>
                </c:pt>
                <c:pt idx="47">
                  <c:v>7.6947090572916668E-2</c:v>
                </c:pt>
                <c:pt idx="48">
                  <c:v>7.7913925833333328E-2</c:v>
                </c:pt>
                <c:pt idx="49">
                  <c:v>7.8880761093749988E-2</c:v>
                </c:pt>
                <c:pt idx="50">
                  <c:v>7.8764583333333318E-2</c:v>
                </c:pt>
                <c:pt idx="51">
                  <c:v>7.8764583333333318E-2</c:v>
                </c:pt>
                <c:pt idx="52">
                  <c:v>7.8764583333333318E-2</c:v>
                </c:pt>
                <c:pt idx="53">
                  <c:v>7.8764583333333318E-2</c:v>
                </c:pt>
                <c:pt idx="54">
                  <c:v>7.8764583333333318E-2</c:v>
                </c:pt>
                <c:pt idx="55">
                  <c:v>7.8764583333333318E-2</c:v>
                </c:pt>
                <c:pt idx="56">
                  <c:v>7.8764583333333318E-2</c:v>
                </c:pt>
                <c:pt idx="57">
                  <c:v>7.8764583333333318E-2</c:v>
                </c:pt>
                <c:pt idx="58">
                  <c:v>7.8764583333333318E-2</c:v>
                </c:pt>
                <c:pt idx="59">
                  <c:v>7.8764583333333318E-2</c:v>
                </c:pt>
                <c:pt idx="60">
                  <c:v>7.8764583333333318E-2</c:v>
                </c:pt>
                <c:pt idx="61">
                  <c:v>7.8764583333333318E-2</c:v>
                </c:pt>
                <c:pt idx="62">
                  <c:v>7.8764583333333318E-2</c:v>
                </c:pt>
                <c:pt idx="63">
                  <c:v>7.8764583333333318E-2</c:v>
                </c:pt>
                <c:pt idx="64">
                  <c:v>7.8764583333333318E-2</c:v>
                </c:pt>
                <c:pt idx="65">
                  <c:v>7.8764583333333318E-2</c:v>
                </c:pt>
                <c:pt idx="66">
                  <c:v>7.8764583333333318E-2</c:v>
                </c:pt>
                <c:pt idx="67">
                  <c:v>7.8764583333333318E-2</c:v>
                </c:pt>
                <c:pt idx="68">
                  <c:v>7.8764583333333318E-2</c:v>
                </c:pt>
                <c:pt idx="69">
                  <c:v>7.8764583333333318E-2</c:v>
                </c:pt>
                <c:pt idx="70">
                  <c:v>7.8764583333333318E-2</c:v>
                </c:pt>
                <c:pt idx="71">
                  <c:v>7.8764583333333318E-2</c:v>
                </c:pt>
                <c:pt idx="72">
                  <c:v>7.8764583333333318E-2</c:v>
                </c:pt>
                <c:pt idx="73">
                  <c:v>7.8764583333333318E-2</c:v>
                </c:pt>
                <c:pt idx="74">
                  <c:v>7.8764583333333318E-2</c:v>
                </c:pt>
                <c:pt idx="75">
                  <c:v>7.8764583333333318E-2</c:v>
                </c:pt>
                <c:pt idx="76">
                  <c:v>7.8764583333333318E-2</c:v>
                </c:pt>
                <c:pt idx="77">
                  <c:v>7.8764583333333318E-2</c:v>
                </c:pt>
                <c:pt idx="78">
                  <c:v>7.8764583333333318E-2</c:v>
                </c:pt>
                <c:pt idx="79">
                  <c:v>7.8764583333333318E-2</c:v>
                </c:pt>
                <c:pt idx="80">
                  <c:v>7.8764583333333318E-2</c:v>
                </c:pt>
                <c:pt idx="81">
                  <c:v>7.8764583333333318E-2</c:v>
                </c:pt>
                <c:pt idx="82">
                  <c:v>7.8764583333333318E-2</c:v>
                </c:pt>
                <c:pt idx="83">
                  <c:v>7.8764583333333318E-2</c:v>
                </c:pt>
                <c:pt idx="84">
                  <c:v>7.8764583333333318E-2</c:v>
                </c:pt>
                <c:pt idx="85">
                  <c:v>7.8764583333333318E-2</c:v>
                </c:pt>
                <c:pt idx="86">
                  <c:v>7.8764583333333318E-2</c:v>
                </c:pt>
                <c:pt idx="87">
                  <c:v>7.8764583333333318E-2</c:v>
                </c:pt>
                <c:pt idx="88">
                  <c:v>7.8764583333333318E-2</c:v>
                </c:pt>
                <c:pt idx="89">
                  <c:v>7.8764583333333318E-2</c:v>
                </c:pt>
                <c:pt idx="90">
                  <c:v>7.8764583333333318E-2</c:v>
                </c:pt>
                <c:pt idx="91">
                  <c:v>7.8764583333333318E-2</c:v>
                </c:pt>
                <c:pt idx="92">
                  <c:v>7.8764583333333318E-2</c:v>
                </c:pt>
                <c:pt idx="93">
                  <c:v>7.8764583333333318E-2</c:v>
                </c:pt>
                <c:pt idx="94">
                  <c:v>7.8764583333333318E-2</c:v>
                </c:pt>
                <c:pt idx="95">
                  <c:v>7.8764583333333318E-2</c:v>
                </c:pt>
                <c:pt idx="96">
                  <c:v>7.8764583333333318E-2</c:v>
                </c:pt>
                <c:pt idx="97">
                  <c:v>7.8764583333333318E-2</c:v>
                </c:pt>
                <c:pt idx="98">
                  <c:v>7.8764583333333318E-2</c:v>
                </c:pt>
                <c:pt idx="99">
                  <c:v>7.8764583333333318E-2</c:v>
                </c:pt>
                <c:pt idx="100">
                  <c:v>7.8764583333333318E-2</c:v>
                </c:pt>
                <c:pt idx="101">
                  <c:v>7.8764583333333318E-2</c:v>
                </c:pt>
                <c:pt idx="102">
                  <c:v>7.8764583333333318E-2</c:v>
                </c:pt>
                <c:pt idx="103">
                  <c:v>7.8764583333333318E-2</c:v>
                </c:pt>
                <c:pt idx="104">
                  <c:v>7.8764583333333318E-2</c:v>
                </c:pt>
                <c:pt idx="105">
                  <c:v>7.8764583333333318E-2</c:v>
                </c:pt>
                <c:pt idx="106">
                  <c:v>7.8764583333333318E-2</c:v>
                </c:pt>
                <c:pt idx="107">
                  <c:v>7.8764583333333318E-2</c:v>
                </c:pt>
                <c:pt idx="108">
                  <c:v>7.8764583333333318E-2</c:v>
                </c:pt>
                <c:pt idx="109">
                  <c:v>7.8764583333333318E-2</c:v>
                </c:pt>
                <c:pt idx="110">
                  <c:v>7.8764583333333318E-2</c:v>
                </c:pt>
                <c:pt idx="111">
                  <c:v>7.8764583333333318E-2</c:v>
                </c:pt>
                <c:pt idx="112">
                  <c:v>7.8764583333333318E-2</c:v>
                </c:pt>
                <c:pt idx="113">
                  <c:v>7.8764583333333318E-2</c:v>
                </c:pt>
                <c:pt idx="114">
                  <c:v>7.8764583333333318E-2</c:v>
                </c:pt>
                <c:pt idx="115">
                  <c:v>7.8764583333333318E-2</c:v>
                </c:pt>
                <c:pt idx="116">
                  <c:v>7.8764583333333318E-2</c:v>
                </c:pt>
                <c:pt idx="117">
                  <c:v>7.8764583333333318E-2</c:v>
                </c:pt>
                <c:pt idx="118">
                  <c:v>7.8764583333333318E-2</c:v>
                </c:pt>
                <c:pt idx="119">
                  <c:v>7.8764583333333318E-2</c:v>
                </c:pt>
                <c:pt idx="120">
                  <c:v>7.8764583333333318E-2</c:v>
                </c:pt>
                <c:pt idx="121">
                  <c:v>7.8764583333333318E-2</c:v>
                </c:pt>
                <c:pt idx="122">
                  <c:v>7.8764583333333318E-2</c:v>
                </c:pt>
                <c:pt idx="123">
                  <c:v>7.8764583333333318E-2</c:v>
                </c:pt>
                <c:pt idx="124">
                  <c:v>7.8764583333333318E-2</c:v>
                </c:pt>
                <c:pt idx="125">
                  <c:v>7.8764583333333318E-2</c:v>
                </c:pt>
                <c:pt idx="126">
                  <c:v>7.8764583333333318E-2</c:v>
                </c:pt>
                <c:pt idx="127">
                  <c:v>7.8764583333333318E-2</c:v>
                </c:pt>
                <c:pt idx="128">
                  <c:v>7.8764583333333318E-2</c:v>
                </c:pt>
                <c:pt idx="129">
                  <c:v>7.8764583333333318E-2</c:v>
                </c:pt>
                <c:pt idx="130">
                  <c:v>7.8764583333333318E-2</c:v>
                </c:pt>
                <c:pt idx="131">
                  <c:v>7.8764583333333318E-2</c:v>
                </c:pt>
                <c:pt idx="132">
                  <c:v>7.8764583333333318E-2</c:v>
                </c:pt>
                <c:pt idx="133">
                  <c:v>7.8764583333333318E-2</c:v>
                </c:pt>
                <c:pt idx="134">
                  <c:v>7.8764583333333318E-2</c:v>
                </c:pt>
                <c:pt idx="135">
                  <c:v>7.8764583333333318E-2</c:v>
                </c:pt>
                <c:pt idx="136">
                  <c:v>7.8764583333333318E-2</c:v>
                </c:pt>
                <c:pt idx="137">
                  <c:v>7.8764583333333318E-2</c:v>
                </c:pt>
                <c:pt idx="138">
                  <c:v>7.8764583333333318E-2</c:v>
                </c:pt>
                <c:pt idx="139">
                  <c:v>7.8764583333333318E-2</c:v>
                </c:pt>
                <c:pt idx="140">
                  <c:v>7.8764583333333318E-2</c:v>
                </c:pt>
                <c:pt idx="141">
                  <c:v>7.8764583333333318E-2</c:v>
                </c:pt>
                <c:pt idx="142">
                  <c:v>7.8764583333333318E-2</c:v>
                </c:pt>
                <c:pt idx="143">
                  <c:v>7.8764583333333318E-2</c:v>
                </c:pt>
                <c:pt idx="144">
                  <c:v>7.8764583333333318E-2</c:v>
                </c:pt>
                <c:pt idx="145">
                  <c:v>7.8764583333333318E-2</c:v>
                </c:pt>
                <c:pt idx="146">
                  <c:v>7.8764583333333318E-2</c:v>
                </c:pt>
                <c:pt idx="147">
                  <c:v>7.8764583333333318E-2</c:v>
                </c:pt>
                <c:pt idx="148">
                  <c:v>7.8764583333333318E-2</c:v>
                </c:pt>
                <c:pt idx="149">
                  <c:v>7.8764583333333318E-2</c:v>
                </c:pt>
                <c:pt idx="150">
                  <c:v>7.8764583333333318E-2</c:v>
                </c:pt>
                <c:pt idx="151">
                  <c:v>7.8764583333333318E-2</c:v>
                </c:pt>
                <c:pt idx="152">
                  <c:v>7.8764583333333318E-2</c:v>
                </c:pt>
                <c:pt idx="153">
                  <c:v>7.8764583333333318E-2</c:v>
                </c:pt>
                <c:pt idx="154">
                  <c:v>7.8764583333333318E-2</c:v>
                </c:pt>
                <c:pt idx="155">
                  <c:v>7.8764583333333318E-2</c:v>
                </c:pt>
                <c:pt idx="156">
                  <c:v>7.8764583333333318E-2</c:v>
                </c:pt>
                <c:pt idx="157">
                  <c:v>7.8764583333333318E-2</c:v>
                </c:pt>
                <c:pt idx="158">
                  <c:v>7.8764583333333318E-2</c:v>
                </c:pt>
                <c:pt idx="159">
                  <c:v>7.8764583333333318E-2</c:v>
                </c:pt>
                <c:pt idx="160">
                  <c:v>7.8764583333333318E-2</c:v>
                </c:pt>
                <c:pt idx="161">
                  <c:v>7.8764583333333318E-2</c:v>
                </c:pt>
                <c:pt idx="162">
                  <c:v>7.8764583333333318E-2</c:v>
                </c:pt>
                <c:pt idx="163">
                  <c:v>7.8764583333333318E-2</c:v>
                </c:pt>
                <c:pt idx="164">
                  <c:v>7.8764583333333318E-2</c:v>
                </c:pt>
                <c:pt idx="165">
                  <c:v>7.8764583333333318E-2</c:v>
                </c:pt>
                <c:pt idx="166">
                  <c:v>7.8764583333333318E-2</c:v>
                </c:pt>
                <c:pt idx="167">
                  <c:v>7.8764583333333318E-2</c:v>
                </c:pt>
                <c:pt idx="168">
                  <c:v>7.8764583333333318E-2</c:v>
                </c:pt>
                <c:pt idx="169">
                  <c:v>7.8764583333333318E-2</c:v>
                </c:pt>
                <c:pt idx="170">
                  <c:v>7.8764583333333318E-2</c:v>
                </c:pt>
                <c:pt idx="171">
                  <c:v>7.8764583333333318E-2</c:v>
                </c:pt>
                <c:pt idx="172">
                  <c:v>7.8764583333333318E-2</c:v>
                </c:pt>
                <c:pt idx="173">
                  <c:v>7.8764583333333318E-2</c:v>
                </c:pt>
                <c:pt idx="174">
                  <c:v>7.8764583333333318E-2</c:v>
                </c:pt>
                <c:pt idx="175">
                  <c:v>7.8764583333333318E-2</c:v>
                </c:pt>
                <c:pt idx="176">
                  <c:v>7.8764583333333318E-2</c:v>
                </c:pt>
                <c:pt idx="177">
                  <c:v>7.8764583333333318E-2</c:v>
                </c:pt>
                <c:pt idx="178">
                  <c:v>7.8764583333333318E-2</c:v>
                </c:pt>
                <c:pt idx="179">
                  <c:v>7.8764583333333318E-2</c:v>
                </c:pt>
                <c:pt idx="180">
                  <c:v>7.8764583333333318E-2</c:v>
                </c:pt>
                <c:pt idx="181">
                  <c:v>7.8764583333333318E-2</c:v>
                </c:pt>
                <c:pt idx="182">
                  <c:v>7.8764583333333318E-2</c:v>
                </c:pt>
                <c:pt idx="183">
                  <c:v>7.8764583333333318E-2</c:v>
                </c:pt>
                <c:pt idx="184">
                  <c:v>7.8764583333333318E-2</c:v>
                </c:pt>
                <c:pt idx="185">
                  <c:v>7.8764583333333318E-2</c:v>
                </c:pt>
                <c:pt idx="186">
                  <c:v>7.8764583333333318E-2</c:v>
                </c:pt>
                <c:pt idx="187">
                  <c:v>7.8764583333333318E-2</c:v>
                </c:pt>
                <c:pt idx="188">
                  <c:v>7.8764583333333318E-2</c:v>
                </c:pt>
                <c:pt idx="189">
                  <c:v>7.8764583333333318E-2</c:v>
                </c:pt>
                <c:pt idx="190">
                  <c:v>7.8764583333333318E-2</c:v>
                </c:pt>
                <c:pt idx="191">
                  <c:v>7.8764583333333318E-2</c:v>
                </c:pt>
                <c:pt idx="192">
                  <c:v>7.8764583333333318E-2</c:v>
                </c:pt>
                <c:pt idx="193">
                  <c:v>7.8764583333333318E-2</c:v>
                </c:pt>
                <c:pt idx="194">
                  <c:v>7.8764583333333318E-2</c:v>
                </c:pt>
                <c:pt idx="195">
                  <c:v>7.8764583333333318E-2</c:v>
                </c:pt>
                <c:pt idx="196">
                  <c:v>7.8764583333333318E-2</c:v>
                </c:pt>
                <c:pt idx="197">
                  <c:v>7.8764583333333318E-2</c:v>
                </c:pt>
                <c:pt idx="198">
                  <c:v>7.8764583333333318E-2</c:v>
                </c:pt>
                <c:pt idx="199">
                  <c:v>7.8764583333333318E-2</c:v>
                </c:pt>
                <c:pt idx="200">
                  <c:v>7.8764583333333318E-2</c:v>
                </c:pt>
                <c:pt idx="201">
                  <c:v>7.8764583333333318E-2</c:v>
                </c:pt>
                <c:pt idx="202">
                  <c:v>7.8764583333333318E-2</c:v>
                </c:pt>
                <c:pt idx="203">
                  <c:v>7.8764583333333318E-2</c:v>
                </c:pt>
                <c:pt idx="204">
                  <c:v>7.8764583333333318E-2</c:v>
                </c:pt>
                <c:pt idx="205">
                  <c:v>7.8764583333333318E-2</c:v>
                </c:pt>
                <c:pt idx="206">
                  <c:v>7.8764583333333318E-2</c:v>
                </c:pt>
                <c:pt idx="207">
                  <c:v>7.8764583333333318E-2</c:v>
                </c:pt>
                <c:pt idx="208">
                  <c:v>7.8764583333333318E-2</c:v>
                </c:pt>
                <c:pt idx="209">
                  <c:v>7.8764583333333318E-2</c:v>
                </c:pt>
                <c:pt idx="210">
                  <c:v>7.8764583333333318E-2</c:v>
                </c:pt>
                <c:pt idx="211">
                  <c:v>7.8764583333333318E-2</c:v>
                </c:pt>
                <c:pt idx="212">
                  <c:v>7.8764583333333318E-2</c:v>
                </c:pt>
                <c:pt idx="213">
                  <c:v>7.8764583333333318E-2</c:v>
                </c:pt>
                <c:pt idx="214">
                  <c:v>7.8764583333333318E-2</c:v>
                </c:pt>
                <c:pt idx="215">
                  <c:v>7.8764583333333318E-2</c:v>
                </c:pt>
                <c:pt idx="216">
                  <c:v>7.8764583333333318E-2</c:v>
                </c:pt>
                <c:pt idx="217">
                  <c:v>7.8764583333333318E-2</c:v>
                </c:pt>
                <c:pt idx="218">
                  <c:v>7.8764583333333318E-2</c:v>
                </c:pt>
                <c:pt idx="219">
                  <c:v>7.8764583333333318E-2</c:v>
                </c:pt>
                <c:pt idx="220">
                  <c:v>7.8764583333333318E-2</c:v>
                </c:pt>
                <c:pt idx="221">
                  <c:v>7.8764583333333318E-2</c:v>
                </c:pt>
                <c:pt idx="222">
                  <c:v>7.8764583333333318E-2</c:v>
                </c:pt>
                <c:pt idx="223">
                  <c:v>7.8764583333333318E-2</c:v>
                </c:pt>
                <c:pt idx="224">
                  <c:v>7.8764583333333318E-2</c:v>
                </c:pt>
                <c:pt idx="225">
                  <c:v>7.8764583333333318E-2</c:v>
                </c:pt>
                <c:pt idx="226">
                  <c:v>7.8764583333333318E-2</c:v>
                </c:pt>
                <c:pt idx="227">
                  <c:v>7.8764583333333318E-2</c:v>
                </c:pt>
                <c:pt idx="228">
                  <c:v>7.8764583333333318E-2</c:v>
                </c:pt>
                <c:pt idx="229">
                  <c:v>7.8764583333333318E-2</c:v>
                </c:pt>
                <c:pt idx="230">
                  <c:v>7.8764583333333318E-2</c:v>
                </c:pt>
                <c:pt idx="231">
                  <c:v>7.8764583333333318E-2</c:v>
                </c:pt>
                <c:pt idx="232">
                  <c:v>7.8764583333333318E-2</c:v>
                </c:pt>
                <c:pt idx="233">
                  <c:v>7.8764583333333318E-2</c:v>
                </c:pt>
                <c:pt idx="234">
                  <c:v>7.8764583333333318E-2</c:v>
                </c:pt>
                <c:pt idx="235">
                  <c:v>7.8764583333333318E-2</c:v>
                </c:pt>
                <c:pt idx="236">
                  <c:v>7.8764583333333318E-2</c:v>
                </c:pt>
                <c:pt idx="237">
                  <c:v>7.8764583333333318E-2</c:v>
                </c:pt>
                <c:pt idx="238">
                  <c:v>7.8764583333333318E-2</c:v>
                </c:pt>
                <c:pt idx="239">
                  <c:v>7.8764583333333318E-2</c:v>
                </c:pt>
                <c:pt idx="240">
                  <c:v>7.8764583333333318E-2</c:v>
                </c:pt>
                <c:pt idx="241">
                  <c:v>7.8764583333333318E-2</c:v>
                </c:pt>
                <c:pt idx="242">
                  <c:v>7.8764583333333318E-2</c:v>
                </c:pt>
                <c:pt idx="243">
                  <c:v>7.8764583333333318E-2</c:v>
                </c:pt>
                <c:pt idx="244">
                  <c:v>7.8764583333333318E-2</c:v>
                </c:pt>
                <c:pt idx="245">
                  <c:v>7.8571428571428834E-2</c:v>
                </c:pt>
                <c:pt idx="246">
                  <c:v>7.8252032520325462E-2</c:v>
                </c:pt>
                <c:pt idx="247">
                  <c:v>7.7935222672065041E-2</c:v>
                </c:pt>
                <c:pt idx="248">
                  <c:v>7.7620967741935748E-2</c:v>
                </c:pt>
                <c:pt idx="249">
                  <c:v>7.7309236947791432E-2</c:v>
                </c:pt>
                <c:pt idx="250">
                  <c:v>7.7000000000000277E-2</c:v>
                </c:pt>
                <c:pt idx="251">
                  <c:v>7.6693227091633745E-2</c:v>
                </c:pt>
                <c:pt idx="252">
                  <c:v>7.6388888888889173E-2</c:v>
                </c:pt>
                <c:pt idx="253">
                  <c:v>7.6086956521739427E-2</c:v>
                </c:pt>
                <c:pt idx="254">
                  <c:v>7.5787401574803445E-2</c:v>
                </c:pt>
                <c:pt idx="255">
                  <c:v>7.5490196078431673E-2</c:v>
                </c:pt>
                <c:pt idx="256">
                  <c:v>7.5195312500000305E-2</c:v>
                </c:pt>
                <c:pt idx="257">
                  <c:v>7.4902723735408863E-2</c:v>
                </c:pt>
                <c:pt idx="258">
                  <c:v>7.4612403100775507E-2</c:v>
                </c:pt>
                <c:pt idx="259">
                  <c:v>7.4324324324324634E-2</c:v>
                </c:pt>
                <c:pt idx="260">
                  <c:v>7.4038461538461858E-2</c:v>
                </c:pt>
                <c:pt idx="261">
                  <c:v>7.3754789272030968E-2</c:v>
                </c:pt>
                <c:pt idx="262">
                  <c:v>7.3473282442748422E-2</c:v>
                </c:pt>
                <c:pt idx="263">
                  <c:v>7.319391634981022E-2</c:v>
                </c:pt>
                <c:pt idx="264">
                  <c:v>7.2916666666667004E-2</c:v>
                </c:pt>
                <c:pt idx="265">
                  <c:v>7.2641509433962595E-2</c:v>
                </c:pt>
                <c:pt idx="266">
                  <c:v>7.2368421052631915E-2</c:v>
                </c:pt>
                <c:pt idx="267">
                  <c:v>7.2097378277153901E-2</c:v>
                </c:pt>
                <c:pt idx="268">
                  <c:v>7.182835820895557E-2</c:v>
                </c:pt>
                <c:pt idx="269">
                  <c:v>7.1561338289963167E-2</c:v>
                </c:pt>
                <c:pt idx="270">
                  <c:v>7.1296296296296649E-2</c:v>
                </c:pt>
                <c:pt idx="271">
                  <c:v>7.1033210332103677E-2</c:v>
                </c:pt>
                <c:pt idx="272">
                  <c:v>7.0772058823529771E-2</c:v>
                </c:pt>
                <c:pt idx="273">
                  <c:v>7.0512820512820873E-2</c:v>
                </c:pt>
                <c:pt idx="274">
                  <c:v>7.0255474452555103E-2</c:v>
                </c:pt>
                <c:pt idx="275">
                  <c:v>7.0000000000000367E-2</c:v>
                </c:pt>
                <c:pt idx="276">
                  <c:v>6.9746376811594568E-2</c:v>
                </c:pt>
                <c:pt idx="277">
                  <c:v>6.9494584837545489E-2</c:v>
                </c:pt>
                <c:pt idx="278">
                  <c:v>6.9244604316547137E-2</c:v>
                </c:pt>
                <c:pt idx="279">
                  <c:v>6.8996415770609693E-2</c:v>
                </c:pt>
                <c:pt idx="280">
                  <c:v>6.875000000000038E-2</c:v>
                </c:pt>
                <c:pt idx="281">
                  <c:v>6.8505338078292191E-2</c:v>
                </c:pt>
                <c:pt idx="282">
                  <c:v>6.8262411347518107E-2</c:v>
                </c:pt>
                <c:pt idx="283">
                  <c:v>6.8021201413427948E-2</c:v>
                </c:pt>
                <c:pt idx="284">
                  <c:v>6.7781690140845452E-2</c:v>
                </c:pt>
                <c:pt idx="285">
                  <c:v>6.7543859649123197E-2</c:v>
                </c:pt>
                <c:pt idx="286">
                  <c:v>6.7307692307692693E-2</c:v>
                </c:pt>
                <c:pt idx="287">
                  <c:v>6.707317073170771E-2</c:v>
                </c:pt>
                <c:pt idx="288">
                  <c:v>6.6840277777778179E-2</c:v>
                </c:pt>
                <c:pt idx="289">
                  <c:v>6.6608996539792784E-2</c:v>
                </c:pt>
                <c:pt idx="290">
                  <c:v>6.6379310344827983E-2</c:v>
                </c:pt>
                <c:pt idx="291">
                  <c:v>6.6151202749141297E-2</c:v>
                </c:pt>
                <c:pt idx="292">
                  <c:v>6.5924657534246978E-2</c:v>
                </c:pt>
                <c:pt idx="293">
                  <c:v>6.5699658703072081E-2</c:v>
                </c:pt>
                <c:pt idx="294">
                  <c:v>6.5476190476190882E-2</c:v>
                </c:pt>
                <c:pt idx="295">
                  <c:v>6.5254237288136008E-2</c:v>
                </c:pt>
                <c:pt idx="296">
                  <c:v>6.5033783783784202E-2</c:v>
                </c:pt>
                <c:pt idx="297">
                  <c:v>6.4814814814815228E-2</c:v>
                </c:pt>
                <c:pt idx="298">
                  <c:v>6.4597315436242031E-2</c:v>
                </c:pt>
                <c:pt idx="299">
                  <c:v>6.4381270903010449E-2</c:v>
                </c:pt>
                <c:pt idx="300">
                  <c:v>6.416666666666708E-2</c:v>
                </c:pt>
                <c:pt idx="301">
                  <c:v>6.3953488372093442E-2</c:v>
                </c:pt>
                <c:pt idx="302">
                  <c:v>6.3741721854305058E-2</c:v>
                </c:pt>
                <c:pt idx="303">
                  <c:v>6.3531353135313953E-2</c:v>
                </c:pt>
                <c:pt idx="304">
                  <c:v>6.3322368421053057E-2</c:v>
                </c:pt>
                <c:pt idx="305">
                  <c:v>6.3114754098361078E-2</c:v>
                </c:pt>
                <c:pt idx="306">
                  <c:v>6.2908496732026573E-2</c:v>
                </c:pt>
                <c:pt idx="307">
                  <c:v>6.2703583061889681E-2</c:v>
                </c:pt>
                <c:pt idx="308">
                  <c:v>6.250000000000043E-2</c:v>
                </c:pt>
                <c:pt idx="309">
                  <c:v>6.2297734627832148E-2</c:v>
                </c:pt>
                <c:pt idx="310">
                  <c:v>6.2096774193548823E-2</c:v>
                </c:pt>
                <c:pt idx="311">
                  <c:v>6.1897106109325195E-2</c:v>
                </c:pt>
                <c:pt idx="312">
                  <c:v>6.1698717948718389E-2</c:v>
                </c:pt>
                <c:pt idx="313">
                  <c:v>6.1501597444089895E-2</c:v>
                </c:pt>
                <c:pt idx="314">
                  <c:v>6.1305732484076877E-2</c:v>
                </c:pt>
                <c:pt idx="315">
                  <c:v>6.1111111111111553E-2</c:v>
                </c:pt>
                <c:pt idx="316">
                  <c:v>6.0917721518987784E-2</c:v>
                </c:pt>
                <c:pt idx="317">
                  <c:v>6.0725552050473634E-2</c:v>
                </c:pt>
                <c:pt idx="318">
                  <c:v>6.0534591194968998E-2</c:v>
                </c:pt>
                <c:pt idx="319">
                  <c:v>6.0344827586207343E-2</c:v>
                </c:pt>
                <c:pt idx="320">
                  <c:v>6.0156250000000445E-2</c:v>
                </c:pt>
                <c:pt idx="321">
                  <c:v>6.0156000000000001E-2</c:v>
                </c:pt>
                <c:pt idx="322">
                  <c:v>6.0156000000000001E-2</c:v>
                </c:pt>
                <c:pt idx="323">
                  <c:v>6.0156000000000001E-2</c:v>
                </c:pt>
                <c:pt idx="324">
                  <c:v>6.0156000000000001E-2</c:v>
                </c:pt>
                <c:pt idx="325">
                  <c:v>6.0156000000000001E-2</c:v>
                </c:pt>
                <c:pt idx="326">
                  <c:v>6.0156000000000001E-2</c:v>
                </c:pt>
                <c:pt idx="327">
                  <c:v>6.0156000000000001E-2</c:v>
                </c:pt>
                <c:pt idx="328">
                  <c:v>6.0156000000000001E-2</c:v>
                </c:pt>
                <c:pt idx="329">
                  <c:v>6.0156000000000001E-2</c:v>
                </c:pt>
                <c:pt idx="330">
                  <c:v>6.0156000000000001E-2</c:v>
                </c:pt>
                <c:pt idx="331">
                  <c:v>6.0156000000000001E-2</c:v>
                </c:pt>
                <c:pt idx="332">
                  <c:v>6.0156000000000001E-2</c:v>
                </c:pt>
                <c:pt idx="333">
                  <c:v>6.0156000000000001E-2</c:v>
                </c:pt>
                <c:pt idx="334">
                  <c:v>6.0156000000000001E-2</c:v>
                </c:pt>
                <c:pt idx="335">
                  <c:v>6.0156000000000001E-2</c:v>
                </c:pt>
                <c:pt idx="336">
                  <c:v>6.0156000000000001E-2</c:v>
                </c:pt>
                <c:pt idx="337">
                  <c:v>6.0156000000000001E-2</c:v>
                </c:pt>
                <c:pt idx="338">
                  <c:v>6.0156000000000001E-2</c:v>
                </c:pt>
                <c:pt idx="339">
                  <c:v>6.0156000000000001E-2</c:v>
                </c:pt>
                <c:pt idx="340">
                  <c:v>6.0156000000000001E-2</c:v>
                </c:pt>
                <c:pt idx="341">
                  <c:v>6.0156000000000001E-2</c:v>
                </c:pt>
                <c:pt idx="342">
                  <c:v>6.0156000000000001E-2</c:v>
                </c:pt>
                <c:pt idx="343">
                  <c:v>6.0156000000000001E-2</c:v>
                </c:pt>
                <c:pt idx="344">
                  <c:v>6.0156000000000001E-2</c:v>
                </c:pt>
                <c:pt idx="345">
                  <c:v>6.0156000000000001E-2</c:v>
                </c:pt>
                <c:pt idx="346">
                  <c:v>6.0156000000000001E-2</c:v>
                </c:pt>
                <c:pt idx="347">
                  <c:v>6.0156000000000001E-2</c:v>
                </c:pt>
                <c:pt idx="348">
                  <c:v>6.0156000000000001E-2</c:v>
                </c:pt>
                <c:pt idx="349">
                  <c:v>6.0156000000000001E-2</c:v>
                </c:pt>
                <c:pt idx="350">
                  <c:v>6.0156000000000001E-2</c:v>
                </c:pt>
                <c:pt idx="351">
                  <c:v>6.0156000000000001E-2</c:v>
                </c:pt>
                <c:pt idx="352">
                  <c:v>6.0156000000000001E-2</c:v>
                </c:pt>
                <c:pt idx="353">
                  <c:v>6.0156000000000001E-2</c:v>
                </c:pt>
                <c:pt idx="354">
                  <c:v>6.0156000000000001E-2</c:v>
                </c:pt>
                <c:pt idx="355">
                  <c:v>6.0156000000000001E-2</c:v>
                </c:pt>
                <c:pt idx="356">
                  <c:v>6.0156000000000001E-2</c:v>
                </c:pt>
                <c:pt idx="357">
                  <c:v>6.0156000000000001E-2</c:v>
                </c:pt>
                <c:pt idx="358">
                  <c:v>6.0156000000000001E-2</c:v>
                </c:pt>
                <c:pt idx="359">
                  <c:v>6.0156000000000001E-2</c:v>
                </c:pt>
                <c:pt idx="360">
                  <c:v>6.0156000000000001E-2</c:v>
                </c:pt>
                <c:pt idx="361">
                  <c:v>6.0156000000000001E-2</c:v>
                </c:pt>
                <c:pt idx="362">
                  <c:v>6.0156000000000001E-2</c:v>
                </c:pt>
                <c:pt idx="363">
                  <c:v>6.0156000000000001E-2</c:v>
                </c:pt>
                <c:pt idx="364">
                  <c:v>6.0156000000000001E-2</c:v>
                </c:pt>
                <c:pt idx="365">
                  <c:v>6.0156000000000001E-2</c:v>
                </c:pt>
                <c:pt idx="366">
                  <c:v>6.0156000000000001E-2</c:v>
                </c:pt>
                <c:pt idx="367">
                  <c:v>6.0156000000000001E-2</c:v>
                </c:pt>
                <c:pt idx="368">
                  <c:v>6.0156000000000001E-2</c:v>
                </c:pt>
                <c:pt idx="369">
                  <c:v>6.0156000000000001E-2</c:v>
                </c:pt>
                <c:pt idx="370">
                  <c:v>6.0156000000000001E-2</c:v>
                </c:pt>
                <c:pt idx="371">
                  <c:v>6.0156000000000001E-2</c:v>
                </c:pt>
                <c:pt idx="372">
                  <c:v>6.0156000000000001E-2</c:v>
                </c:pt>
                <c:pt idx="373">
                  <c:v>6.0156000000000001E-2</c:v>
                </c:pt>
                <c:pt idx="374">
                  <c:v>6.0156000000000001E-2</c:v>
                </c:pt>
                <c:pt idx="375">
                  <c:v>6.0156000000000001E-2</c:v>
                </c:pt>
                <c:pt idx="376">
                  <c:v>6.0156000000000001E-2</c:v>
                </c:pt>
                <c:pt idx="377">
                  <c:v>6.0156000000000001E-2</c:v>
                </c:pt>
                <c:pt idx="378">
                  <c:v>6.0156000000000001E-2</c:v>
                </c:pt>
                <c:pt idx="379">
                  <c:v>6.0156000000000001E-2</c:v>
                </c:pt>
                <c:pt idx="380">
                  <c:v>6.0156000000000001E-2</c:v>
                </c:pt>
                <c:pt idx="381">
                  <c:v>6.0156000000000001E-2</c:v>
                </c:pt>
                <c:pt idx="382">
                  <c:v>6.0156000000000001E-2</c:v>
                </c:pt>
                <c:pt idx="383">
                  <c:v>6.0156000000000001E-2</c:v>
                </c:pt>
                <c:pt idx="384">
                  <c:v>6.0156000000000001E-2</c:v>
                </c:pt>
                <c:pt idx="385">
                  <c:v>6.0156000000000001E-2</c:v>
                </c:pt>
                <c:pt idx="386">
                  <c:v>6.0156000000000001E-2</c:v>
                </c:pt>
                <c:pt idx="387">
                  <c:v>6.0156000000000001E-2</c:v>
                </c:pt>
                <c:pt idx="388">
                  <c:v>6.0156000000000001E-2</c:v>
                </c:pt>
                <c:pt idx="389">
                  <c:v>6.0156000000000001E-2</c:v>
                </c:pt>
                <c:pt idx="390">
                  <c:v>6.0156000000000001E-2</c:v>
                </c:pt>
                <c:pt idx="391">
                  <c:v>6.0156000000000001E-2</c:v>
                </c:pt>
                <c:pt idx="392">
                  <c:v>6.0156000000000001E-2</c:v>
                </c:pt>
                <c:pt idx="393">
                  <c:v>6.0156000000000001E-2</c:v>
                </c:pt>
                <c:pt idx="394">
                  <c:v>6.0156000000000001E-2</c:v>
                </c:pt>
                <c:pt idx="395">
                  <c:v>6.0156000000000001E-2</c:v>
                </c:pt>
                <c:pt idx="396">
                  <c:v>6.0156000000000001E-2</c:v>
                </c:pt>
                <c:pt idx="397">
                  <c:v>6.0156000000000001E-2</c:v>
                </c:pt>
                <c:pt idx="398">
                  <c:v>6.0156000000000001E-2</c:v>
                </c:pt>
                <c:pt idx="399">
                  <c:v>6.0156000000000001E-2</c:v>
                </c:pt>
                <c:pt idx="400">
                  <c:v>6.0156000000000001E-2</c:v>
                </c:pt>
                <c:pt idx="401">
                  <c:v>6.0156000000000001E-2</c:v>
                </c:pt>
                <c:pt idx="402">
                  <c:v>6.0156000000000001E-2</c:v>
                </c:pt>
                <c:pt idx="403">
                  <c:v>6.0156000000000001E-2</c:v>
                </c:pt>
                <c:pt idx="404">
                  <c:v>6.0156000000000001E-2</c:v>
                </c:pt>
                <c:pt idx="405">
                  <c:v>6.0156000000000001E-2</c:v>
                </c:pt>
                <c:pt idx="406">
                  <c:v>6.0156000000000001E-2</c:v>
                </c:pt>
                <c:pt idx="407">
                  <c:v>6.0156000000000001E-2</c:v>
                </c:pt>
                <c:pt idx="408">
                  <c:v>6.0156000000000001E-2</c:v>
                </c:pt>
                <c:pt idx="409">
                  <c:v>6.0156000000000001E-2</c:v>
                </c:pt>
                <c:pt idx="410">
                  <c:v>6.0156000000000001E-2</c:v>
                </c:pt>
                <c:pt idx="411">
                  <c:v>6.0156000000000001E-2</c:v>
                </c:pt>
                <c:pt idx="412">
                  <c:v>6.0156000000000001E-2</c:v>
                </c:pt>
                <c:pt idx="413">
                  <c:v>6.0156000000000001E-2</c:v>
                </c:pt>
                <c:pt idx="414">
                  <c:v>6.0156000000000001E-2</c:v>
                </c:pt>
                <c:pt idx="415">
                  <c:v>6.0156000000000001E-2</c:v>
                </c:pt>
                <c:pt idx="416">
                  <c:v>6.0156000000000001E-2</c:v>
                </c:pt>
                <c:pt idx="417">
                  <c:v>6.0156000000000001E-2</c:v>
                </c:pt>
                <c:pt idx="418">
                  <c:v>6.0156000000000001E-2</c:v>
                </c:pt>
                <c:pt idx="419">
                  <c:v>6.0156000000000001E-2</c:v>
                </c:pt>
                <c:pt idx="420">
                  <c:v>6.0156000000000001E-2</c:v>
                </c:pt>
                <c:pt idx="421">
                  <c:v>6.0156000000000001E-2</c:v>
                </c:pt>
                <c:pt idx="422">
                  <c:v>6.0156000000000001E-2</c:v>
                </c:pt>
                <c:pt idx="423">
                  <c:v>6.0156000000000001E-2</c:v>
                </c:pt>
                <c:pt idx="424">
                  <c:v>6.0156000000000001E-2</c:v>
                </c:pt>
                <c:pt idx="425">
                  <c:v>6.0156000000000001E-2</c:v>
                </c:pt>
                <c:pt idx="426">
                  <c:v>6.0156000000000001E-2</c:v>
                </c:pt>
                <c:pt idx="427">
                  <c:v>6.0156000000000001E-2</c:v>
                </c:pt>
                <c:pt idx="428">
                  <c:v>6.0156000000000001E-2</c:v>
                </c:pt>
                <c:pt idx="429">
                  <c:v>6.0156000000000001E-2</c:v>
                </c:pt>
                <c:pt idx="430">
                  <c:v>6.0156000000000001E-2</c:v>
                </c:pt>
                <c:pt idx="431">
                  <c:v>6.0156000000000001E-2</c:v>
                </c:pt>
                <c:pt idx="432">
                  <c:v>6.0156000000000001E-2</c:v>
                </c:pt>
                <c:pt idx="433">
                  <c:v>6.0156000000000001E-2</c:v>
                </c:pt>
                <c:pt idx="434">
                  <c:v>6.0156000000000001E-2</c:v>
                </c:pt>
                <c:pt idx="435">
                  <c:v>6.0156000000000001E-2</c:v>
                </c:pt>
                <c:pt idx="436">
                  <c:v>6.0156000000000001E-2</c:v>
                </c:pt>
                <c:pt idx="437">
                  <c:v>6.0156000000000001E-2</c:v>
                </c:pt>
                <c:pt idx="438">
                  <c:v>6.0156000000000001E-2</c:v>
                </c:pt>
                <c:pt idx="439">
                  <c:v>6.0156000000000001E-2</c:v>
                </c:pt>
                <c:pt idx="440">
                  <c:v>6.0156000000000001E-2</c:v>
                </c:pt>
                <c:pt idx="441">
                  <c:v>6.0156000000000001E-2</c:v>
                </c:pt>
                <c:pt idx="442">
                  <c:v>6.0156000000000001E-2</c:v>
                </c:pt>
                <c:pt idx="443">
                  <c:v>6.0156000000000001E-2</c:v>
                </c:pt>
                <c:pt idx="444">
                  <c:v>6.0156000000000001E-2</c:v>
                </c:pt>
                <c:pt idx="445">
                  <c:v>6.0156000000000001E-2</c:v>
                </c:pt>
                <c:pt idx="446">
                  <c:v>6.0156000000000001E-2</c:v>
                </c:pt>
                <c:pt idx="447">
                  <c:v>6.0156000000000001E-2</c:v>
                </c:pt>
                <c:pt idx="448">
                  <c:v>6.0156000000000001E-2</c:v>
                </c:pt>
                <c:pt idx="449">
                  <c:v>6.0156000000000001E-2</c:v>
                </c:pt>
                <c:pt idx="450">
                  <c:v>6.0156000000000001E-2</c:v>
                </c:pt>
                <c:pt idx="451">
                  <c:v>6.0156000000000001E-2</c:v>
                </c:pt>
                <c:pt idx="452">
                  <c:v>6.0156000000000001E-2</c:v>
                </c:pt>
                <c:pt idx="453">
                  <c:v>6.0156000000000001E-2</c:v>
                </c:pt>
                <c:pt idx="454">
                  <c:v>6.0156000000000001E-2</c:v>
                </c:pt>
                <c:pt idx="455">
                  <c:v>6.0156000000000001E-2</c:v>
                </c:pt>
                <c:pt idx="456">
                  <c:v>6.0156000000000001E-2</c:v>
                </c:pt>
                <c:pt idx="457">
                  <c:v>6.0156000000000001E-2</c:v>
                </c:pt>
                <c:pt idx="458">
                  <c:v>6.0156000000000001E-2</c:v>
                </c:pt>
                <c:pt idx="459">
                  <c:v>6.0156000000000001E-2</c:v>
                </c:pt>
                <c:pt idx="460">
                  <c:v>6.0156000000000001E-2</c:v>
                </c:pt>
                <c:pt idx="461">
                  <c:v>6.0156000000000001E-2</c:v>
                </c:pt>
                <c:pt idx="462">
                  <c:v>6.0156000000000001E-2</c:v>
                </c:pt>
                <c:pt idx="463">
                  <c:v>6.0156000000000001E-2</c:v>
                </c:pt>
                <c:pt idx="464">
                  <c:v>6.0156000000000001E-2</c:v>
                </c:pt>
                <c:pt idx="465">
                  <c:v>6.0156000000000001E-2</c:v>
                </c:pt>
                <c:pt idx="466">
                  <c:v>6.0156000000000001E-2</c:v>
                </c:pt>
                <c:pt idx="467">
                  <c:v>6.0156000000000001E-2</c:v>
                </c:pt>
                <c:pt idx="468">
                  <c:v>6.0156000000000001E-2</c:v>
                </c:pt>
                <c:pt idx="469">
                  <c:v>6.0156000000000001E-2</c:v>
                </c:pt>
                <c:pt idx="470">
                  <c:v>6.0156000000000001E-2</c:v>
                </c:pt>
                <c:pt idx="471">
                  <c:v>6.0156000000000001E-2</c:v>
                </c:pt>
                <c:pt idx="472">
                  <c:v>6.0156000000000001E-2</c:v>
                </c:pt>
                <c:pt idx="473">
                  <c:v>6.0156000000000001E-2</c:v>
                </c:pt>
                <c:pt idx="474">
                  <c:v>6.0156000000000001E-2</c:v>
                </c:pt>
                <c:pt idx="475">
                  <c:v>6.0156000000000001E-2</c:v>
                </c:pt>
                <c:pt idx="476">
                  <c:v>6.0156000000000001E-2</c:v>
                </c:pt>
                <c:pt idx="477">
                  <c:v>6.0156000000000001E-2</c:v>
                </c:pt>
                <c:pt idx="478">
                  <c:v>6.0156000000000001E-2</c:v>
                </c:pt>
                <c:pt idx="479">
                  <c:v>6.0156000000000001E-2</c:v>
                </c:pt>
                <c:pt idx="480">
                  <c:v>6.0156000000000001E-2</c:v>
                </c:pt>
                <c:pt idx="481">
                  <c:v>6.0156000000000001E-2</c:v>
                </c:pt>
                <c:pt idx="482">
                  <c:v>6.0156000000000001E-2</c:v>
                </c:pt>
                <c:pt idx="483">
                  <c:v>6.0156000000000001E-2</c:v>
                </c:pt>
                <c:pt idx="484">
                  <c:v>6.0156000000000001E-2</c:v>
                </c:pt>
                <c:pt idx="485">
                  <c:v>6.0156000000000001E-2</c:v>
                </c:pt>
                <c:pt idx="486">
                  <c:v>6.0156000000000001E-2</c:v>
                </c:pt>
                <c:pt idx="487">
                  <c:v>6.0156000000000001E-2</c:v>
                </c:pt>
                <c:pt idx="488">
                  <c:v>6.0156000000000001E-2</c:v>
                </c:pt>
                <c:pt idx="489">
                  <c:v>6.0156000000000001E-2</c:v>
                </c:pt>
                <c:pt idx="490">
                  <c:v>6.0156000000000001E-2</c:v>
                </c:pt>
                <c:pt idx="491">
                  <c:v>6.0156000000000001E-2</c:v>
                </c:pt>
                <c:pt idx="492">
                  <c:v>6.0156000000000001E-2</c:v>
                </c:pt>
                <c:pt idx="493">
                  <c:v>6.0156000000000001E-2</c:v>
                </c:pt>
                <c:pt idx="494">
                  <c:v>6.0156000000000001E-2</c:v>
                </c:pt>
                <c:pt idx="495">
                  <c:v>6.0156000000000001E-2</c:v>
                </c:pt>
                <c:pt idx="496">
                  <c:v>6.0156000000000001E-2</c:v>
                </c:pt>
                <c:pt idx="497">
                  <c:v>6.0156000000000001E-2</c:v>
                </c:pt>
                <c:pt idx="498">
                  <c:v>6.0156000000000001E-2</c:v>
                </c:pt>
                <c:pt idx="499">
                  <c:v>6.0156000000000001E-2</c:v>
                </c:pt>
                <c:pt idx="500">
                  <c:v>6.0156000000000001E-2</c:v>
                </c:pt>
              </c:numCache>
            </c:numRef>
          </c:yVal>
          <c:smooth val="1"/>
          <c:extLst>
            <c:ext xmlns:c16="http://schemas.microsoft.com/office/drawing/2014/chart" uri="{C3380CC4-5D6E-409C-BE32-E72D297353CC}">
              <c16:uniqueId val="{00000004-7EF7-4964-9BED-6D356964E69A}"/>
            </c:ext>
          </c:extLst>
        </c:ser>
        <c:ser>
          <c:idx val="6"/>
          <c:order val="5"/>
          <c:tx>
            <c:v>R=8 , Building , Soil Type III</c:v>
          </c:tx>
          <c:spPr>
            <a:ln w="12700">
              <a:solidFill>
                <a:srgbClr val="002060"/>
              </a:solidFill>
              <a:prstDash val="dashDot"/>
            </a:ln>
          </c:spPr>
          <c:marker>
            <c:symbol val="none"/>
          </c:marker>
          <c:xVal>
            <c:numRef>
              <c:f>Sheet2!$K$2:$K$502</c:f>
              <c:numCache>
                <c:formatCode>General</c:formatCode>
                <c:ptCount val="501"/>
                <c:pt idx="0">
                  <c:v>0</c:v>
                </c:pt>
                <c:pt idx="1">
                  <c:v>0.01</c:v>
                </c:pt>
                <c:pt idx="2">
                  <c:v>0.02</c:v>
                </c:pt>
                <c:pt idx="3">
                  <c:v>0.03</c:v>
                </c:pt>
                <c:pt idx="4">
                  <c:v>0.04</c:v>
                </c:pt>
                <c:pt idx="5">
                  <c:v>0.05</c:v>
                </c:pt>
                <c:pt idx="6">
                  <c:v>6.0000000000000005E-2</c:v>
                </c:pt>
                <c:pt idx="7">
                  <c:v>7.0000000000000007E-2</c:v>
                </c:pt>
                <c:pt idx="8">
                  <c:v>0.08</c:v>
                </c:pt>
                <c:pt idx="9">
                  <c:v>0.09</c:v>
                </c:pt>
                <c:pt idx="10">
                  <c:v>9.9999999999999992E-2</c:v>
                </c:pt>
                <c:pt idx="11">
                  <c:v>0.10999999999999999</c:v>
                </c:pt>
                <c:pt idx="12">
                  <c:v>0.11999999999999998</c:v>
                </c:pt>
                <c:pt idx="13">
                  <c:v>0.12999999999999998</c:v>
                </c:pt>
                <c:pt idx="14">
                  <c:v>0.13999999999999999</c:v>
                </c:pt>
                <c:pt idx="15">
                  <c:v>0.15</c:v>
                </c:pt>
                <c:pt idx="16">
                  <c:v>0.16</c:v>
                </c:pt>
                <c:pt idx="17">
                  <c:v>0.17</c:v>
                </c:pt>
                <c:pt idx="18">
                  <c:v>0.18000000000000002</c:v>
                </c:pt>
                <c:pt idx="19">
                  <c:v>0.19000000000000003</c:v>
                </c:pt>
                <c:pt idx="20">
                  <c:v>0.20000000000000004</c:v>
                </c:pt>
                <c:pt idx="21">
                  <c:v>0.21000000000000005</c:v>
                </c:pt>
                <c:pt idx="22">
                  <c:v>0.22000000000000006</c:v>
                </c:pt>
                <c:pt idx="23">
                  <c:v>0.23000000000000007</c:v>
                </c:pt>
                <c:pt idx="24">
                  <c:v>0.24000000000000007</c:v>
                </c:pt>
                <c:pt idx="25">
                  <c:v>0.25000000000000006</c:v>
                </c:pt>
                <c:pt idx="26">
                  <c:v>0.26000000000000006</c:v>
                </c:pt>
                <c:pt idx="27">
                  <c:v>0.27000000000000007</c:v>
                </c:pt>
                <c:pt idx="28">
                  <c:v>0.28000000000000008</c:v>
                </c:pt>
                <c:pt idx="29">
                  <c:v>0.29000000000000009</c:v>
                </c:pt>
                <c:pt idx="30">
                  <c:v>0.3000000000000001</c:v>
                </c:pt>
                <c:pt idx="31">
                  <c:v>0.31000000000000011</c:v>
                </c:pt>
                <c:pt idx="32">
                  <c:v>0.32000000000000012</c:v>
                </c:pt>
                <c:pt idx="33">
                  <c:v>0.33000000000000013</c:v>
                </c:pt>
                <c:pt idx="34">
                  <c:v>0.34000000000000014</c:v>
                </c:pt>
                <c:pt idx="35">
                  <c:v>0.35000000000000014</c:v>
                </c:pt>
                <c:pt idx="36">
                  <c:v>0.36000000000000015</c:v>
                </c:pt>
                <c:pt idx="37">
                  <c:v>0.37000000000000016</c:v>
                </c:pt>
                <c:pt idx="38">
                  <c:v>0.38000000000000017</c:v>
                </c:pt>
                <c:pt idx="39">
                  <c:v>0.39000000000000018</c:v>
                </c:pt>
                <c:pt idx="40">
                  <c:v>0.40000000000000019</c:v>
                </c:pt>
                <c:pt idx="41">
                  <c:v>0.4100000000000002</c:v>
                </c:pt>
                <c:pt idx="42">
                  <c:v>0.42000000000000021</c:v>
                </c:pt>
                <c:pt idx="43">
                  <c:v>0.43000000000000022</c:v>
                </c:pt>
                <c:pt idx="44">
                  <c:v>0.44000000000000022</c:v>
                </c:pt>
                <c:pt idx="45">
                  <c:v>0.45000000000000023</c:v>
                </c:pt>
                <c:pt idx="46">
                  <c:v>0.46000000000000024</c:v>
                </c:pt>
                <c:pt idx="47">
                  <c:v>0.47000000000000025</c:v>
                </c:pt>
                <c:pt idx="48">
                  <c:v>0.48000000000000026</c:v>
                </c:pt>
                <c:pt idx="49">
                  <c:v>0.49000000000000027</c:v>
                </c:pt>
                <c:pt idx="50">
                  <c:v>0.50000000000000022</c:v>
                </c:pt>
                <c:pt idx="51">
                  <c:v>0.51000000000000023</c:v>
                </c:pt>
                <c:pt idx="52">
                  <c:v>0.52000000000000024</c:v>
                </c:pt>
                <c:pt idx="53">
                  <c:v>0.53000000000000025</c:v>
                </c:pt>
                <c:pt idx="54">
                  <c:v>0.54000000000000026</c:v>
                </c:pt>
                <c:pt idx="55">
                  <c:v>0.55000000000000027</c:v>
                </c:pt>
                <c:pt idx="56">
                  <c:v>0.56000000000000028</c:v>
                </c:pt>
                <c:pt idx="57">
                  <c:v>0.57000000000000028</c:v>
                </c:pt>
                <c:pt idx="58">
                  <c:v>0.58000000000000029</c:v>
                </c:pt>
                <c:pt idx="59">
                  <c:v>0.5900000000000003</c:v>
                </c:pt>
                <c:pt idx="60">
                  <c:v>0.60000000000000031</c:v>
                </c:pt>
                <c:pt idx="61">
                  <c:v>0.61000000000000032</c:v>
                </c:pt>
                <c:pt idx="62">
                  <c:v>0.62000000000000033</c:v>
                </c:pt>
                <c:pt idx="63">
                  <c:v>0.63000000000000034</c:v>
                </c:pt>
                <c:pt idx="64">
                  <c:v>0.64000000000000035</c:v>
                </c:pt>
                <c:pt idx="65">
                  <c:v>0.65000000000000036</c:v>
                </c:pt>
                <c:pt idx="66">
                  <c:v>0.66000000000000036</c:v>
                </c:pt>
                <c:pt idx="67">
                  <c:v>0.67000000000000037</c:v>
                </c:pt>
                <c:pt idx="68">
                  <c:v>0.68000000000000038</c:v>
                </c:pt>
                <c:pt idx="69">
                  <c:v>0.69000000000000039</c:v>
                </c:pt>
                <c:pt idx="70">
                  <c:v>0.7000000000000004</c:v>
                </c:pt>
                <c:pt idx="71">
                  <c:v>0.71000000000000041</c:v>
                </c:pt>
                <c:pt idx="72">
                  <c:v>0.72000000000000042</c:v>
                </c:pt>
                <c:pt idx="73">
                  <c:v>0.73000000000000043</c:v>
                </c:pt>
                <c:pt idx="74">
                  <c:v>0.74000000000000044</c:v>
                </c:pt>
                <c:pt idx="75">
                  <c:v>0.75000000000000044</c:v>
                </c:pt>
                <c:pt idx="76">
                  <c:v>0.76000000000000045</c:v>
                </c:pt>
                <c:pt idx="77">
                  <c:v>0.77000000000000046</c:v>
                </c:pt>
                <c:pt idx="78">
                  <c:v>0.78000000000000047</c:v>
                </c:pt>
                <c:pt idx="79">
                  <c:v>0.79000000000000048</c:v>
                </c:pt>
                <c:pt idx="80">
                  <c:v>0.80000000000000049</c:v>
                </c:pt>
                <c:pt idx="81">
                  <c:v>0.8100000000000005</c:v>
                </c:pt>
                <c:pt idx="82">
                  <c:v>0.82000000000000051</c:v>
                </c:pt>
                <c:pt idx="83">
                  <c:v>0.83000000000000052</c:v>
                </c:pt>
                <c:pt idx="84">
                  <c:v>0.84000000000000052</c:v>
                </c:pt>
                <c:pt idx="85">
                  <c:v>0.85000000000000053</c:v>
                </c:pt>
                <c:pt idx="86">
                  <c:v>0.86000000000000054</c:v>
                </c:pt>
                <c:pt idx="87">
                  <c:v>0.87000000000000055</c:v>
                </c:pt>
                <c:pt idx="88">
                  <c:v>0.88000000000000056</c:v>
                </c:pt>
                <c:pt idx="89">
                  <c:v>0.89000000000000057</c:v>
                </c:pt>
                <c:pt idx="90">
                  <c:v>0.90000000000000058</c:v>
                </c:pt>
                <c:pt idx="91">
                  <c:v>0.91000000000000059</c:v>
                </c:pt>
                <c:pt idx="92">
                  <c:v>0.9200000000000006</c:v>
                </c:pt>
                <c:pt idx="93">
                  <c:v>0.9300000000000006</c:v>
                </c:pt>
                <c:pt idx="94">
                  <c:v>0.94000000000000061</c:v>
                </c:pt>
                <c:pt idx="95">
                  <c:v>0.95000000000000062</c:v>
                </c:pt>
                <c:pt idx="96">
                  <c:v>0.96000000000000063</c:v>
                </c:pt>
                <c:pt idx="97">
                  <c:v>0.97000000000000064</c:v>
                </c:pt>
                <c:pt idx="98">
                  <c:v>0.98000000000000065</c:v>
                </c:pt>
                <c:pt idx="99">
                  <c:v>0.99000000000000066</c:v>
                </c:pt>
                <c:pt idx="100">
                  <c:v>1.0000000000000007</c:v>
                </c:pt>
                <c:pt idx="101">
                  <c:v>1.0100000000000007</c:v>
                </c:pt>
                <c:pt idx="102">
                  <c:v>1.0200000000000007</c:v>
                </c:pt>
                <c:pt idx="103">
                  <c:v>1.0300000000000007</c:v>
                </c:pt>
                <c:pt idx="104">
                  <c:v>1.0400000000000007</c:v>
                </c:pt>
                <c:pt idx="105">
                  <c:v>1.0500000000000007</c:v>
                </c:pt>
                <c:pt idx="106">
                  <c:v>1.0600000000000007</c:v>
                </c:pt>
                <c:pt idx="107">
                  <c:v>1.0700000000000007</c:v>
                </c:pt>
                <c:pt idx="108">
                  <c:v>1.0800000000000007</c:v>
                </c:pt>
                <c:pt idx="109">
                  <c:v>1.0900000000000007</c:v>
                </c:pt>
                <c:pt idx="110">
                  <c:v>1.1000000000000008</c:v>
                </c:pt>
                <c:pt idx="111">
                  <c:v>1.1100000000000008</c:v>
                </c:pt>
                <c:pt idx="112">
                  <c:v>1.1200000000000008</c:v>
                </c:pt>
                <c:pt idx="113">
                  <c:v>1.1300000000000008</c:v>
                </c:pt>
                <c:pt idx="114">
                  <c:v>1.1400000000000008</c:v>
                </c:pt>
                <c:pt idx="115">
                  <c:v>1.1500000000000008</c:v>
                </c:pt>
                <c:pt idx="116">
                  <c:v>1.1600000000000008</c:v>
                </c:pt>
                <c:pt idx="117">
                  <c:v>1.1700000000000008</c:v>
                </c:pt>
                <c:pt idx="118">
                  <c:v>1.1800000000000008</c:v>
                </c:pt>
                <c:pt idx="119">
                  <c:v>1.1900000000000008</c:v>
                </c:pt>
                <c:pt idx="120">
                  <c:v>1.2000000000000008</c:v>
                </c:pt>
                <c:pt idx="121">
                  <c:v>1.2100000000000009</c:v>
                </c:pt>
                <c:pt idx="122">
                  <c:v>1.2200000000000009</c:v>
                </c:pt>
                <c:pt idx="123">
                  <c:v>1.2300000000000009</c:v>
                </c:pt>
                <c:pt idx="124">
                  <c:v>1.2400000000000009</c:v>
                </c:pt>
                <c:pt idx="125">
                  <c:v>1.2500000000000009</c:v>
                </c:pt>
                <c:pt idx="126">
                  <c:v>1.2600000000000009</c:v>
                </c:pt>
                <c:pt idx="127">
                  <c:v>1.2700000000000009</c:v>
                </c:pt>
                <c:pt idx="128">
                  <c:v>1.2800000000000009</c:v>
                </c:pt>
                <c:pt idx="129">
                  <c:v>1.2900000000000009</c:v>
                </c:pt>
                <c:pt idx="130">
                  <c:v>1.3000000000000009</c:v>
                </c:pt>
                <c:pt idx="131">
                  <c:v>1.3100000000000009</c:v>
                </c:pt>
                <c:pt idx="132">
                  <c:v>1.320000000000001</c:v>
                </c:pt>
                <c:pt idx="133">
                  <c:v>1.330000000000001</c:v>
                </c:pt>
                <c:pt idx="134">
                  <c:v>1.340000000000001</c:v>
                </c:pt>
                <c:pt idx="135">
                  <c:v>1.350000000000001</c:v>
                </c:pt>
                <c:pt idx="136">
                  <c:v>1.360000000000001</c:v>
                </c:pt>
                <c:pt idx="137">
                  <c:v>1.370000000000001</c:v>
                </c:pt>
                <c:pt idx="138">
                  <c:v>1.380000000000001</c:v>
                </c:pt>
                <c:pt idx="139">
                  <c:v>1.390000000000001</c:v>
                </c:pt>
                <c:pt idx="140">
                  <c:v>1.400000000000001</c:v>
                </c:pt>
                <c:pt idx="141">
                  <c:v>1.410000000000001</c:v>
                </c:pt>
                <c:pt idx="142">
                  <c:v>1.420000000000001</c:v>
                </c:pt>
                <c:pt idx="143">
                  <c:v>1.430000000000001</c:v>
                </c:pt>
                <c:pt idx="144">
                  <c:v>1.4400000000000011</c:v>
                </c:pt>
                <c:pt idx="145">
                  <c:v>1.4500000000000011</c:v>
                </c:pt>
                <c:pt idx="146">
                  <c:v>1.4600000000000011</c:v>
                </c:pt>
                <c:pt idx="147">
                  <c:v>1.4700000000000011</c:v>
                </c:pt>
                <c:pt idx="148">
                  <c:v>1.4800000000000011</c:v>
                </c:pt>
                <c:pt idx="149">
                  <c:v>1.4900000000000011</c:v>
                </c:pt>
                <c:pt idx="150">
                  <c:v>1.5000000000000011</c:v>
                </c:pt>
                <c:pt idx="151">
                  <c:v>1.5100000000000011</c:v>
                </c:pt>
                <c:pt idx="152">
                  <c:v>1.5200000000000011</c:v>
                </c:pt>
                <c:pt idx="153">
                  <c:v>1.5300000000000011</c:v>
                </c:pt>
                <c:pt idx="154">
                  <c:v>1.5400000000000011</c:v>
                </c:pt>
                <c:pt idx="155">
                  <c:v>1.5500000000000012</c:v>
                </c:pt>
                <c:pt idx="156">
                  <c:v>1.5600000000000012</c:v>
                </c:pt>
                <c:pt idx="157">
                  <c:v>1.5700000000000012</c:v>
                </c:pt>
                <c:pt idx="158">
                  <c:v>1.5800000000000012</c:v>
                </c:pt>
                <c:pt idx="159">
                  <c:v>1.5900000000000012</c:v>
                </c:pt>
                <c:pt idx="160">
                  <c:v>1.6000000000000012</c:v>
                </c:pt>
                <c:pt idx="161">
                  <c:v>1.6100000000000012</c:v>
                </c:pt>
                <c:pt idx="162">
                  <c:v>1.6200000000000012</c:v>
                </c:pt>
                <c:pt idx="163">
                  <c:v>1.6300000000000012</c:v>
                </c:pt>
                <c:pt idx="164">
                  <c:v>1.6400000000000012</c:v>
                </c:pt>
                <c:pt idx="165">
                  <c:v>1.6500000000000012</c:v>
                </c:pt>
                <c:pt idx="166">
                  <c:v>1.6600000000000013</c:v>
                </c:pt>
                <c:pt idx="167">
                  <c:v>1.6700000000000013</c:v>
                </c:pt>
                <c:pt idx="168">
                  <c:v>1.6800000000000013</c:v>
                </c:pt>
                <c:pt idx="169">
                  <c:v>1.6900000000000013</c:v>
                </c:pt>
                <c:pt idx="170">
                  <c:v>1.7000000000000013</c:v>
                </c:pt>
                <c:pt idx="171">
                  <c:v>1.7100000000000013</c:v>
                </c:pt>
                <c:pt idx="172">
                  <c:v>1.7200000000000013</c:v>
                </c:pt>
                <c:pt idx="173">
                  <c:v>1.7300000000000013</c:v>
                </c:pt>
                <c:pt idx="174">
                  <c:v>1.7400000000000013</c:v>
                </c:pt>
                <c:pt idx="175">
                  <c:v>1.7500000000000013</c:v>
                </c:pt>
                <c:pt idx="176">
                  <c:v>1.7600000000000013</c:v>
                </c:pt>
                <c:pt idx="177">
                  <c:v>1.7700000000000014</c:v>
                </c:pt>
                <c:pt idx="178">
                  <c:v>1.7800000000000014</c:v>
                </c:pt>
                <c:pt idx="179">
                  <c:v>1.7900000000000014</c:v>
                </c:pt>
                <c:pt idx="180">
                  <c:v>1.8000000000000014</c:v>
                </c:pt>
                <c:pt idx="181">
                  <c:v>1.8100000000000014</c:v>
                </c:pt>
                <c:pt idx="182">
                  <c:v>1.8200000000000014</c:v>
                </c:pt>
                <c:pt idx="183">
                  <c:v>1.8300000000000014</c:v>
                </c:pt>
                <c:pt idx="184">
                  <c:v>1.8400000000000014</c:v>
                </c:pt>
                <c:pt idx="185">
                  <c:v>1.8500000000000014</c:v>
                </c:pt>
                <c:pt idx="186">
                  <c:v>1.8600000000000014</c:v>
                </c:pt>
                <c:pt idx="187">
                  <c:v>1.8700000000000014</c:v>
                </c:pt>
                <c:pt idx="188">
                  <c:v>1.8800000000000014</c:v>
                </c:pt>
                <c:pt idx="189">
                  <c:v>1.8900000000000015</c:v>
                </c:pt>
                <c:pt idx="190">
                  <c:v>1.9000000000000015</c:v>
                </c:pt>
                <c:pt idx="191">
                  <c:v>1.9100000000000015</c:v>
                </c:pt>
                <c:pt idx="192">
                  <c:v>1.9200000000000015</c:v>
                </c:pt>
                <c:pt idx="193">
                  <c:v>1.9300000000000015</c:v>
                </c:pt>
                <c:pt idx="194">
                  <c:v>1.9400000000000015</c:v>
                </c:pt>
                <c:pt idx="195">
                  <c:v>1.9500000000000015</c:v>
                </c:pt>
                <c:pt idx="196">
                  <c:v>1.9600000000000015</c:v>
                </c:pt>
                <c:pt idx="197">
                  <c:v>1.9700000000000015</c:v>
                </c:pt>
                <c:pt idx="198">
                  <c:v>1.9800000000000015</c:v>
                </c:pt>
                <c:pt idx="199">
                  <c:v>1.9900000000000015</c:v>
                </c:pt>
                <c:pt idx="200">
                  <c:v>2.0000000000000013</c:v>
                </c:pt>
                <c:pt idx="201">
                  <c:v>2.0100000000000011</c:v>
                </c:pt>
                <c:pt idx="202">
                  <c:v>2.0200000000000009</c:v>
                </c:pt>
                <c:pt idx="203">
                  <c:v>2.0300000000000007</c:v>
                </c:pt>
                <c:pt idx="204">
                  <c:v>2.0400000000000005</c:v>
                </c:pt>
                <c:pt idx="205">
                  <c:v>2.0500000000000003</c:v>
                </c:pt>
                <c:pt idx="206">
                  <c:v>2.06</c:v>
                </c:pt>
                <c:pt idx="207">
                  <c:v>2.0699999999999998</c:v>
                </c:pt>
                <c:pt idx="208">
                  <c:v>2.0799999999999996</c:v>
                </c:pt>
                <c:pt idx="209">
                  <c:v>2.0899999999999994</c:v>
                </c:pt>
                <c:pt idx="210">
                  <c:v>2.0999999999999992</c:v>
                </c:pt>
                <c:pt idx="211">
                  <c:v>2.109999999999999</c:v>
                </c:pt>
                <c:pt idx="212">
                  <c:v>2.1199999999999988</c:v>
                </c:pt>
                <c:pt idx="213">
                  <c:v>2.1299999999999986</c:v>
                </c:pt>
                <c:pt idx="214">
                  <c:v>2.1399999999999983</c:v>
                </c:pt>
                <c:pt idx="215">
                  <c:v>2.1499999999999981</c:v>
                </c:pt>
                <c:pt idx="216">
                  <c:v>2.1599999999999979</c:v>
                </c:pt>
                <c:pt idx="217">
                  <c:v>2.1699999999999977</c:v>
                </c:pt>
                <c:pt idx="218">
                  <c:v>2.1799999999999975</c:v>
                </c:pt>
                <c:pt idx="219">
                  <c:v>2.1899999999999973</c:v>
                </c:pt>
                <c:pt idx="220">
                  <c:v>2.1999999999999971</c:v>
                </c:pt>
                <c:pt idx="221">
                  <c:v>2.2099999999999969</c:v>
                </c:pt>
                <c:pt idx="222">
                  <c:v>2.2199999999999966</c:v>
                </c:pt>
                <c:pt idx="223">
                  <c:v>2.2299999999999964</c:v>
                </c:pt>
                <c:pt idx="224">
                  <c:v>2.2399999999999962</c:v>
                </c:pt>
                <c:pt idx="225">
                  <c:v>2.249999999999996</c:v>
                </c:pt>
                <c:pt idx="226">
                  <c:v>2.2599999999999958</c:v>
                </c:pt>
                <c:pt idx="227">
                  <c:v>2.2699999999999956</c:v>
                </c:pt>
                <c:pt idx="228">
                  <c:v>2.2799999999999954</c:v>
                </c:pt>
                <c:pt idx="229">
                  <c:v>2.2899999999999952</c:v>
                </c:pt>
                <c:pt idx="230">
                  <c:v>2.2999999999999949</c:v>
                </c:pt>
                <c:pt idx="231">
                  <c:v>2.3099999999999947</c:v>
                </c:pt>
                <c:pt idx="232">
                  <c:v>2.3199999999999945</c:v>
                </c:pt>
                <c:pt idx="233">
                  <c:v>2.3299999999999943</c:v>
                </c:pt>
                <c:pt idx="234">
                  <c:v>2.3399999999999941</c:v>
                </c:pt>
                <c:pt idx="235">
                  <c:v>2.3499999999999939</c:v>
                </c:pt>
                <c:pt idx="236">
                  <c:v>2.3599999999999937</c:v>
                </c:pt>
                <c:pt idx="237">
                  <c:v>2.3699999999999934</c:v>
                </c:pt>
                <c:pt idx="238">
                  <c:v>2.3799999999999932</c:v>
                </c:pt>
                <c:pt idx="239">
                  <c:v>2.389999999999993</c:v>
                </c:pt>
                <c:pt idx="240">
                  <c:v>2.3999999999999928</c:v>
                </c:pt>
                <c:pt idx="241">
                  <c:v>2.4099999999999926</c:v>
                </c:pt>
                <c:pt idx="242">
                  <c:v>2.4199999999999924</c:v>
                </c:pt>
                <c:pt idx="243">
                  <c:v>2.4299999999999922</c:v>
                </c:pt>
                <c:pt idx="244">
                  <c:v>2.439999999999992</c:v>
                </c:pt>
                <c:pt idx="245">
                  <c:v>2.4499999999999917</c:v>
                </c:pt>
                <c:pt idx="246">
                  <c:v>2.4599999999999915</c:v>
                </c:pt>
                <c:pt idx="247">
                  <c:v>2.4699999999999913</c:v>
                </c:pt>
                <c:pt idx="248">
                  <c:v>2.4799999999999911</c:v>
                </c:pt>
                <c:pt idx="249">
                  <c:v>2.4899999999999909</c:v>
                </c:pt>
                <c:pt idx="250">
                  <c:v>2.4999999999999907</c:v>
                </c:pt>
                <c:pt idx="251">
                  <c:v>2.5099999999999905</c:v>
                </c:pt>
                <c:pt idx="252">
                  <c:v>2.5199999999999902</c:v>
                </c:pt>
                <c:pt idx="253">
                  <c:v>2.52999999999999</c:v>
                </c:pt>
                <c:pt idx="254">
                  <c:v>2.5399999999999898</c:v>
                </c:pt>
                <c:pt idx="255">
                  <c:v>2.5499999999999896</c:v>
                </c:pt>
                <c:pt idx="256">
                  <c:v>2.5599999999999894</c:v>
                </c:pt>
                <c:pt idx="257">
                  <c:v>2.5699999999999892</c:v>
                </c:pt>
                <c:pt idx="258">
                  <c:v>2.579999999999989</c:v>
                </c:pt>
                <c:pt idx="259">
                  <c:v>2.5899999999999888</c:v>
                </c:pt>
                <c:pt idx="260">
                  <c:v>2.5999999999999885</c:v>
                </c:pt>
                <c:pt idx="261">
                  <c:v>2.6099999999999883</c:v>
                </c:pt>
                <c:pt idx="262">
                  <c:v>2.6199999999999881</c:v>
                </c:pt>
                <c:pt idx="263">
                  <c:v>2.6299999999999879</c:v>
                </c:pt>
                <c:pt idx="264">
                  <c:v>2.6399999999999877</c:v>
                </c:pt>
                <c:pt idx="265">
                  <c:v>2.6499999999999875</c:v>
                </c:pt>
                <c:pt idx="266">
                  <c:v>2.6599999999999873</c:v>
                </c:pt>
                <c:pt idx="267">
                  <c:v>2.6699999999999871</c:v>
                </c:pt>
                <c:pt idx="268">
                  <c:v>2.6799999999999868</c:v>
                </c:pt>
                <c:pt idx="269">
                  <c:v>2.6899999999999866</c:v>
                </c:pt>
                <c:pt idx="270">
                  <c:v>2.6999999999999864</c:v>
                </c:pt>
                <c:pt idx="271">
                  <c:v>2.7099999999999862</c:v>
                </c:pt>
                <c:pt idx="272">
                  <c:v>2.719999999999986</c:v>
                </c:pt>
                <c:pt idx="273">
                  <c:v>2.7299999999999858</c:v>
                </c:pt>
                <c:pt idx="274">
                  <c:v>2.7399999999999856</c:v>
                </c:pt>
                <c:pt idx="275">
                  <c:v>2.7499999999999853</c:v>
                </c:pt>
                <c:pt idx="276">
                  <c:v>2.7599999999999851</c:v>
                </c:pt>
                <c:pt idx="277">
                  <c:v>2.7699999999999849</c:v>
                </c:pt>
                <c:pt idx="278">
                  <c:v>2.7799999999999847</c:v>
                </c:pt>
                <c:pt idx="279">
                  <c:v>2.7899999999999845</c:v>
                </c:pt>
                <c:pt idx="280">
                  <c:v>2.7999999999999843</c:v>
                </c:pt>
                <c:pt idx="281">
                  <c:v>2.8099999999999841</c:v>
                </c:pt>
                <c:pt idx="282">
                  <c:v>2.8199999999999839</c:v>
                </c:pt>
                <c:pt idx="283">
                  <c:v>2.8299999999999836</c:v>
                </c:pt>
                <c:pt idx="284">
                  <c:v>2.8399999999999834</c:v>
                </c:pt>
                <c:pt idx="285">
                  <c:v>2.8499999999999832</c:v>
                </c:pt>
                <c:pt idx="286">
                  <c:v>2.859999999999983</c:v>
                </c:pt>
                <c:pt idx="287">
                  <c:v>2.8699999999999828</c:v>
                </c:pt>
                <c:pt idx="288">
                  <c:v>2.8799999999999826</c:v>
                </c:pt>
                <c:pt idx="289">
                  <c:v>2.8899999999999824</c:v>
                </c:pt>
                <c:pt idx="290">
                  <c:v>2.8999999999999821</c:v>
                </c:pt>
                <c:pt idx="291">
                  <c:v>2.9099999999999819</c:v>
                </c:pt>
                <c:pt idx="292">
                  <c:v>2.9199999999999817</c:v>
                </c:pt>
                <c:pt idx="293">
                  <c:v>2.9299999999999815</c:v>
                </c:pt>
                <c:pt idx="294">
                  <c:v>2.9399999999999813</c:v>
                </c:pt>
                <c:pt idx="295">
                  <c:v>2.9499999999999811</c:v>
                </c:pt>
                <c:pt idx="296">
                  <c:v>2.9599999999999809</c:v>
                </c:pt>
                <c:pt idx="297">
                  <c:v>2.9699999999999807</c:v>
                </c:pt>
                <c:pt idx="298">
                  <c:v>2.9799999999999804</c:v>
                </c:pt>
                <c:pt idx="299">
                  <c:v>2.9899999999999802</c:v>
                </c:pt>
                <c:pt idx="300">
                  <c:v>2.99999999999998</c:v>
                </c:pt>
                <c:pt idx="301">
                  <c:v>3.0099999999999798</c:v>
                </c:pt>
                <c:pt idx="302">
                  <c:v>3.0199999999999796</c:v>
                </c:pt>
                <c:pt idx="303">
                  <c:v>3.0299999999999794</c:v>
                </c:pt>
                <c:pt idx="304">
                  <c:v>3.0399999999999792</c:v>
                </c:pt>
                <c:pt idx="305">
                  <c:v>3.049999999999979</c:v>
                </c:pt>
                <c:pt idx="306">
                  <c:v>3.0599999999999787</c:v>
                </c:pt>
                <c:pt idx="307">
                  <c:v>3.0699999999999785</c:v>
                </c:pt>
                <c:pt idx="308">
                  <c:v>3.0799999999999783</c:v>
                </c:pt>
                <c:pt idx="309">
                  <c:v>3.0899999999999781</c:v>
                </c:pt>
                <c:pt idx="310">
                  <c:v>3.0999999999999779</c:v>
                </c:pt>
                <c:pt idx="311">
                  <c:v>3.1099999999999777</c:v>
                </c:pt>
                <c:pt idx="312">
                  <c:v>3.1199999999999775</c:v>
                </c:pt>
                <c:pt idx="313">
                  <c:v>3.1299999999999772</c:v>
                </c:pt>
                <c:pt idx="314">
                  <c:v>3.139999999999977</c:v>
                </c:pt>
                <c:pt idx="315">
                  <c:v>3.1499999999999768</c:v>
                </c:pt>
                <c:pt idx="316">
                  <c:v>3.1599999999999766</c:v>
                </c:pt>
                <c:pt idx="317">
                  <c:v>3.1699999999999764</c:v>
                </c:pt>
                <c:pt idx="318">
                  <c:v>3.1799999999999762</c:v>
                </c:pt>
                <c:pt idx="319">
                  <c:v>3.189999999999976</c:v>
                </c:pt>
                <c:pt idx="320">
                  <c:v>3.1999999999999758</c:v>
                </c:pt>
                <c:pt idx="321">
                  <c:v>3.2099999999999755</c:v>
                </c:pt>
                <c:pt idx="322">
                  <c:v>3.2199999999999753</c:v>
                </c:pt>
                <c:pt idx="323">
                  <c:v>3.2299999999999751</c:v>
                </c:pt>
                <c:pt idx="324">
                  <c:v>3.2399999999999749</c:v>
                </c:pt>
                <c:pt idx="325">
                  <c:v>3.2499999999999747</c:v>
                </c:pt>
                <c:pt idx="326">
                  <c:v>3.2599999999999745</c:v>
                </c:pt>
                <c:pt idx="327">
                  <c:v>3.2699999999999743</c:v>
                </c:pt>
                <c:pt idx="328">
                  <c:v>3.279999999999974</c:v>
                </c:pt>
                <c:pt idx="329">
                  <c:v>3.2899999999999738</c:v>
                </c:pt>
                <c:pt idx="330">
                  <c:v>3.2999999999999736</c:v>
                </c:pt>
                <c:pt idx="331">
                  <c:v>3.3099999999999734</c:v>
                </c:pt>
                <c:pt idx="332">
                  <c:v>3.3199999999999732</c:v>
                </c:pt>
                <c:pt idx="333">
                  <c:v>3.329999999999973</c:v>
                </c:pt>
                <c:pt idx="334">
                  <c:v>3.3399999999999728</c:v>
                </c:pt>
                <c:pt idx="335">
                  <c:v>3.3499999999999726</c:v>
                </c:pt>
                <c:pt idx="336">
                  <c:v>3.3599999999999723</c:v>
                </c:pt>
                <c:pt idx="337">
                  <c:v>3.3699999999999721</c:v>
                </c:pt>
                <c:pt idx="338">
                  <c:v>3.3799999999999719</c:v>
                </c:pt>
                <c:pt idx="339">
                  <c:v>3.3899999999999717</c:v>
                </c:pt>
                <c:pt idx="340">
                  <c:v>3.3999999999999715</c:v>
                </c:pt>
                <c:pt idx="341">
                  <c:v>3.4099999999999713</c:v>
                </c:pt>
                <c:pt idx="342">
                  <c:v>3.4199999999999711</c:v>
                </c:pt>
                <c:pt idx="343">
                  <c:v>3.4299999999999708</c:v>
                </c:pt>
                <c:pt idx="344">
                  <c:v>3.4399999999999706</c:v>
                </c:pt>
                <c:pt idx="345">
                  <c:v>3.4499999999999704</c:v>
                </c:pt>
                <c:pt idx="346">
                  <c:v>3.4599999999999702</c:v>
                </c:pt>
                <c:pt idx="347">
                  <c:v>3.46999999999997</c:v>
                </c:pt>
                <c:pt idx="348">
                  <c:v>3.4799999999999698</c:v>
                </c:pt>
                <c:pt idx="349">
                  <c:v>3.4899999999999696</c:v>
                </c:pt>
                <c:pt idx="350">
                  <c:v>3.4999999999999694</c:v>
                </c:pt>
                <c:pt idx="351">
                  <c:v>3.5099999999999691</c:v>
                </c:pt>
                <c:pt idx="352">
                  <c:v>3.5199999999999689</c:v>
                </c:pt>
                <c:pt idx="353">
                  <c:v>3.5299999999999687</c:v>
                </c:pt>
                <c:pt idx="354">
                  <c:v>3.5399999999999685</c:v>
                </c:pt>
                <c:pt idx="355">
                  <c:v>3.5499999999999683</c:v>
                </c:pt>
                <c:pt idx="356">
                  <c:v>3.5599999999999681</c:v>
                </c:pt>
                <c:pt idx="357">
                  <c:v>3.5699999999999679</c:v>
                </c:pt>
                <c:pt idx="358">
                  <c:v>3.5799999999999677</c:v>
                </c:pt>
                <c:pt idx="359">
                  <c:v>3.5899999999999674</c:v>
                </c:pt>
                <c:pt idx="360">
                  <c:v>3.5999999999999672</c:v>
                </c:pt>
                <c:pt idx="361">
                  <c:v>3.609999999999967</c:v>
                </c:pt>
                <c:pt idx="362">
                  <c:v>3.6199999999999668</c:v>
                </c:pt>
                <c:pt idx="363">
                  <c:v>3.6299999999999666</c:v>
                </c:pt>
                <c:pt idx="364">
                  <c:v>3.6399999999999664</c:v>
                </c:pt>
                <c:pt idx="365">
                  <c:v>3.6499999999999662</c:v>
                </c:pt>
                <c:pt idx="366">
                  <c:v>3.6599999999999659</c:v>
                </c:pt>
                <c:pt idx="367">
                  <c:v>3.6699999999999657</c:v>
                </c:pt>
                <c:pt idx="368">
                  <c:v>3.6799999999999655</c:v>
                </c:pt>
                <c:pt idx="369">
                  <c:v>3.6899999999999653</c:v>
                </c:pt>
                <c:pt idx="370">
                  <c:v>3.6999999999999651</c:v>
                </c:pt>
                <c:pt idx="371">
                  <c:v>3.7099999999999649</c:v>
                </c:pt>
                <c:pt idx="372">
                  <c:v>3.7199999999999647</c:v>
                </c:pt>
                <c:pt idx="373">
                  <c:v>3.7299999999999645</c:v>
                </c:pt>
                <c:pt idx="374">
                  <c:v>3.7399999999999642</c:v>
                </c:pt>
                <c:pt idx="375">
                  <c:v>3.749999999999964</c:v>
                </c:pt>
                <c:pt idx="376">
                  <c:v>3.7599999999999638</c:v>
                </c:pt>
                <c:pt idx="377">
                  <c:v>3.7699999999999636</c:v>
                </c:pt>
                <c:pt idx="378">
                  <c:v>3.7799999999999634</c:v>
                </c:pt>
                <c:pt idx="379">
                  <c:v>3.7899999999999632</c:v>
                </c:pt>
                <c:pt idx="380">
                  <c:v>3.799999999999963</c:v>
                </c:pt>
                <c:pt idx="381">
                  <c:v>3.8099999999999627</c:v>
                </c:pt>
                <c:pt idx="382">
                  <c:v>3.8199999999999625</c:v>
                </c:pt>
                <c:pt idx="383">
                  <c:v>3.8299999999999623</c:v>
                </c:pt>
                <c:pt idx="384">
                  <c:v>3.8399999999999621</c:v>
                </c:pt>
                <c:pt idx="385">
                  <c:v>3.8499999999999619</c:v>
                </c:pt>
                <c:pt idx="386">
                  <c:v>3.8599999999999617</c:v>
                </c:pt>
                <c:pt idx="387">
                  <c:v>3.8699999999999615</c:v>
                </c:pt>
                <c:pt idx="388">
                  <c:v>3.8799999999999613</c:v>
                </c:pt>
                <c:pt idx="389">
                  <c:v>3.889999999999961</c:v>
                </c:pt>
                <c:pt idx="390">
                  <c:v>3.8999999999999608</c:v>
                </c:pt>
                <c:pt idx="391">
                  <c:v>3.9099999999999606</c:v>
                </c:pt>
                <c:pt idx="392">
                  <c:v>3.9199999999999604</c:v>
                </c:pt>
                <c:pt idx="393">
                  <c:v>3.9299999999999602</c:v>
                </c:pt>
                <c:pt idx="394">
                  <c:v>3.93999999999996</c:v>
                </c:pt>
                <c:pt idx="395">
                  <c:v>3.9499999999999598</c:v>
                </c:pt>
                <c:pt idx="396">
                  <c:v>3.9599999999999596</c:v>
                </c:pt>
                <c:pt idx="397">
                  <c:v>3.9699999999999593</c:v>
                </c:pt>
                <c:pt idx="398">
                  <c:v>3.9799999999999591</c:v>
                </c:pt>
                <c:pt idx="399">
                  <c:v>3.9899999999999589</c:v>
                </c:pt>
                <c:pt idx="400">
                  <c:v>3.9999999999999587</c:v>
                </c:pt>
                <c:pt idx="401">
                  <c:v>4.0099999999999589</c:v>
                </c:pt>
                <c:pt idx="402">
                  <c:v>4.0199999999999587</c:v>
                </c:pt>
                <c:pt idx="403">
                  <c:v>4.0299999999999585</c:v>
                </c:pt>
                <c:pt idx="404">
                  <c:v>4.0399999999999583</c:v>
                </c:pt>
                <c:pt idx="405">
                  <c:v>4.0499999999999581</c:v>
                </c:pt>
                <c:pt idx="406">
                  <c:v>4.0599999999999579</c:v>
                </c:pt>
                <c:pt idx="407">
                  <c:v>4.0699999999999577</c:v>
                </c:pt>
                <c:pt idx="408">
                  <c:v>4.0799999999999574</c:v>
                </c:pt>
                <c:pt idx="409">
                  <c:v>4.0899999999999572</c:v>
                </c:pt>
                <c:pt idx="410">
                  <c:v>4.099999999999957</c:v>
                </c:pt>
                <c:pt idx="411">
                  <c:v>4.1099999999999568</c:v>
                </c:pt>
                <c:pt idx="412">
                  <c:v>4.1199999999999566</c:v>
                </c:pt>
                <c:pt idx="413">
                  <c:v>4.1299999999999564</c:v>
                </c:pt>
                <c:pt idx="414">
                  <c:v>4.1399999999999562</c:v>
                </c:pt>
                <c:pt idx="415">
                  <c:v>4.1499999999999559</c:v>
                </c:pt>
                <c:pt idx="416">
                  <c:v>4.1599999999999557</c:v>
                </c:pt>
                <c:pt idx="417">
                  <c:v>4.1699999999999555</c:v>
                </c:pt>
                <c:pt idx="418">
                  <c:v>4.1799999999999553</c:v>
                </c:pt>
                <c:pt idx="419">
                  <c:v>4.1899999999999551</c:v>
                </c:pt>
                <c:pt idx="420">
                  <c:v>4.1999999999999549</c:v>
                </c:pt>
                <c:pt idx="421">
                  <c:v>4.2099999999999547</c:v>
                </c:pt>
                <c:pt idx="422">
                  <c:v>4.2199999999999545</c:v>
                </c:pt>
                <c:pt idx="423">
                  <c:v>4.2299999999999542</c:v>
                </c:pt>
                <c:pt idx="424">
                  <c:v>4.239999999999954</c:v>
                </c:pt>
                <c:pt idx="425">
                  <c:v>4.2499999999999538</c:v>
                </c:pt>
                <c:pt idx="426">
                  <c:v>4.2599999999999536</c:v>
                </c:pt>
                <c:pt idx="427">
                  <c:v>4.2699999999999534</c:v>
                </c:pt>
                <c:pt idx="428">
                  <c:v>4.2799999999999532</c:v>
                </c:pt>
                <c:pt idx="429">
                  <c:v>4.289999999999953</c:v>
                </c:pt>
                <c:pt idx="430">
                  <c:v>4.2999999999999527</c:v>
                </c:pt>
                <c:pt idx="431">
                  <c:v>4.3099999999999525</c:v>
                </c:pt>
                <c:pt idx="432">
                  <c:v>4.3199999999999523</c:v>
                </c:pt>
                <c:pt idx="433">
                  <c:v>4.3299999999999521</c:v>
                </c:pt>
                <c:pt idx="434">
                  <c:v>4.3399999999999519</c:v>
                </c:pt>
                <c:pt idx="435">
                  <c:v>4.3499999999999517</c:v>
                </c:pt>
                <c:pt idx="436">
                  <c:v>4.3599999999999515</c:v>
                </c:pt>
                <c:pt idx="437">
                  <c:v>4.3699999999999513</c:v>
                </c:pt>
                <c:pt idx="438">
                  <c:v>4.379999999999951</c:v>
                </c:pt>
                <c:pt idx="439">
                  <c:v>4.3899999999999508</c:v>
                </c:pt>
                <c:pt idx="440">
                  <c:v>4.3999999999999506</c:v>
                </c:pt>
                <c:pt idx="441">
                  <c:v>4.4099999999999504</c:v>
                </c:pt>
                <c:pt idx="442">
                  <c:v>4.4199999999999502</c:v>
                </c:pt>
                <c:pt idx="443">
                  <c:v>4.42999999999995</c:v>
                </c:pt>
                <c:pt idx="444">
                  <c:v>4.4399999999999498</c:v>
                </c:pt>
                <c:pt idx="445">
                  <c:v>4.4499999999999496</c:v>
                </c:pt>
                <c:pt idx="446">
                  <c:v>4.4599999999999493</c:v>
                </c:pt>
                <c:pt idx="447">
                  <c:v>4.4699999999999491</c:v>
                </c:pt>
                <c:pt idx="448">
                  <c:v>4.4799999999999489</c:v>
                </c:pt>
                <c:pt idx="449">
                  <c:v>4.4899999999999487</c:v>
                </c:pt>
                <c:pt idx="450">
                  <c:v>4.4999999999999485</c:v>
                </c:pt>
                <c:pt idx="451">
                  <c:v>4.5099999999999483</c:v>
                </c:pt>
                <c:pt idx="452">
                  <c:v>4.5199999999999481</c:v>
                </c:pt>
                <c:pt idx="453">
                  <c:v>4.5299999999999478</c:v>
                </c:pt>
                <c:pt idx="454">
                  <c:v>4.5399999999999476</c:v>
                </c:pt>
                <c:pt idx="455">
                  <c:v>4.5499999999999474</c:v>
                </c:pt>
                <c:pt idx="456">
                  <c:v>4.5599999999999472</c:v>
                </c:pt>
                <c:pt idx="457">
                  <c:v>4.569999999999947</c:v>
                </c:pt>
                <c:pt idx="458">
                  <c:v>4.5799999999999468</c:v>
                </c:pt>
                <c:pt idx="459">
                  <c:v>4.5899999999999466</c:v>
                </c:pt>
                <c:pt idx="460">
                  <c:v>4.5999999999999464</c:v>
                </c:pt>
                <c:pt idx="461">
                  <c:v>4.6099999999999461</c:v>
                </c:pt>
                <c:pt idx="462">
                  <c:v>4.6199999999999459</c:v>
                </c:pt>
                <c:pt idx="463">
                  <c:v>4.6299999999999457</c:v>
                </c:pt>
                <c:pt idx="464">
                  <c:v>4.6399999999999455</c:v>
                </c:pt>
                <c:pt idx="465">
                  <c:v>4.6499999999999453</c:v>
                </c:pt>
                <c:pt idx="466">
                  <c:v>4.6599999999999451</c:v>
                </c:pt>
                <c:pt idx="467">
                  <c:v>4.6699999999999449</c:v>
                </c:pt>
                <c:pt idx="468">
                  <c:v>4.6799999999999446</c:v>
                </c:pt>
                <c:pt idx="469">
                  <c:v>4.6899999999999444</c:v>
                </c:pt>
                <c:pt idx="470">
                  <c:v>4.6999999999999442</c:v>
                </c:pt>
                <c:pt idx="471">
                  <c:v>4.709999999999944</c:v>
                </c:pt>
                <c:pt idx="472">
                  <c:v>4.7199999999999438</c:v>
                </c:pt>
                <c:pt idx="473">
                  <c:v>4.7299999999999436</c:v>
                </c:pt>
                <c:pt idx="474">
                  <c:v>4.7399999999999434</c:v>
                </c:pt>
                <c:pt idx="475">
                  <c:v>4.7499999999999432</c:v>
                </c:pt>
                <c:pt idx="476">
                  <c:v>4.7599999999999429</c:v>
                </c:pt>
                <c:pt idx="477">
                  <c:v>4.7699999999999427</c:v>
                </c:pt>
                <c:pt idx="478">
                  <c:v>4.7799999999999425</c:v>
                </c:pt>
                <c:pt idx="479">
                  <c:v>4.7899999999999423</c:v>
                </c:pt>
                <c:pt idx="480">
                  <c:v>4.7999999999999421</c:v>
                </c:pt>
                <c:pt idx="481">
                  <c:v>4.8099999999999419</c:v>
                </c:pt>
                <c:pt idx="482">
                  <c:v>4.8199999999999417</c:v>
                </c:pt>
                <c:pt idx="483">
                  <c:v>4.8299999999999415</c:v>
                </c:pt>
                <c:pt idx="484">
                  <c:v>4.8399999999999412</c:v>
                </c:pt>
                <c:pt idx="485">
                  <c:v>4.849999999999941</c:v>
                </c:pt>
                <c:pt idx="486">
                  <c:v>4.8599999999999408</c:v>
                </c:pt>
                <c:pt idx="487">
                  <c:v>4.8699999999999406</c:v>
                </c:pt>
                <c:pt idx="488">
                  <c:v>4.8799999999999404</c:v>
                </c:pt>
                <c:pt idx="489">
                  <c:v>4.8899999999999402</c:v>
                </c:pt>
                <c:pt idx="490">
                  <c:v>4.89999999999994</c:v>
                </c:pt>
                <c:pt idx="491">
                  <c:v>4.9099999999999397</c:v>
                </c:pt>
                <c:pt idx="492">
                  <c:v>4.9199999999999395</c:v>
                </c:pt>
                <c:pt idx="493">
                  <c:v>4.9299999999999393</c:v>
                </c:pt>
                <c:pt idx="494">
                  <c:v>4.9399999999999391</c:v>
                </c:pt>
                <c:pt idx="495">
                  <c:v>4.9499999999999389</c:v>
                </c:pt>
                <c:pt idx="496">
                  <c:v>4.9599999999999387</c:v>
                </c:pt>
                <c:pt idx="497">
                  <c:v>4.9699999999999385</c:v>
                </c:pt>
                <c:pt idx="498">
                  <c:v>4.9799999999999383</c:v>
                </c:pt>
                <c:pt idx="499">
                  <c:v>4.989999999999938</c:v>
                </c:pt>
                <c:pt idx="500">
                  <c:v>4.9999999999999378</c:v>
                </c:pt>
              </c:numCache>
            </c:numRef>
          </c:xVal>
          <c:yVal>
            <c:numRef>
              <c:f>Sheet2!$T$2:$T$502</c:f>
              <c:numCache>
                <c:formatCode>General</c:formatCode>
                <c:ptCount val="501"/>
                <c:pt idx="0">
                  <c:v>3.7697916666666664E-2</c:v>
                </c:pt>
                <c:pt idx="1">
                  <c:v>4.0672553863960112E-2</c:v>
                </c:pt>
                <c:pt idx="2">
                  <c:v>4.364719106125356E-2</c:v>
                </c:pt>
                <c:pt idx="3">
                  <c:v>4.6621828258547007E-2</c:v>
                </c:pt>
                <c:pt idx="4">
                  <c:v>4.9596465455840455E-2</c:v>
                </c:pt>
                <c:pt idx="5">
                  <c:v>5.2571102653133903E-2</c:v>
                </c:pt>
                <c:pt idx="6">
                  <c:v>5.554573985042735E-2</c:v>
                </c:pt>
                <c:pt idx="7">
                  <c:v>5.8520377047720798E-2</c:v>
                </c:pt>
                <c:pt idx="8">
                  <c:v>6.1495014245014246E-2</c:v>
                </c:pt>
                <c:pt idx="9">
                  <c:v>6.4469651442307693E-2</c:v>
                </c:pt>
                <c:pt idx="10">
                  <c:v>6.7444288639601127E-2</c:v>
                </c:pt>
                <c:pt idx="11">
                  <c:v>7.0418925836894589E-2</c:v>
                </c:pt>
                <c:pt idx="12">
                  <c:v>7.3393563034188022E-2</c:v>
                </c:pt>
                <c:pt idx="13">
                  <c:v>7.6368200231481484E-2</c:v>
                </c:pt>
                <c:pt idx="14">
                  <c:v>7.9342837428774918E-2</c:v>
                </c:pt>
                <c:pt idx="15">
                  <c:v>8.2317474626068365E-2</c:v>
                </c:pt>
                <c:pt idx="16">
                  <c:v>8.5292111823361813E-2</c:v>
                </c:pt>
                <c:pt idx="17">
                  <c:v>8.8266749020655261E-2</c:v>
                </c:pt>
                <c:pt idx="18">
                  <c:v>9.1241386217948722E-2</c:v>
                </c:pt>
                <c:pt idx="19">
                  <c:v>9.421602341524217E-2</c:v>
                </c:pt>
                <c:pt idx="20">
                  <c:v>9.4244791666666661E-2</c:v>
                </c:pt>
                <c:pt idx="21">
                  <c:v>9.4244791666666661E-2</c:v>
                </c:pt>
                <c:pt idx="22">
                  <c:v>9.4244791666666661E-2</c:v>
                </c:pt>
                <c:pt idx="23">
                  <c:v>9.4244791666666661E-2</c:v>
                </c:pt>
                <c:pt idx="24">
                  <c:v>9.4244791666666661E-2</c:v>
                </c:pt>
                <c:pt idx="25">
                  <c:v>9.4244791666666661E-2</c:v>
                </c:pt>
                <c:pt idx="26">
                  <c:v>9.4244791666666661E-2</c:v>
                </c:pt>
                <c:pt idx="27">
                  <c:v>9.4244791666666661E-2</c:v>
                </c:pt>
                <c:pt idx="28">
                  <c:v>9.4244791666666661E-2</c:v>
                </c:pt>
                <c:pt idx="29">
                  <c:v>9.4244791666666661E-2</c:v>
                </c:pt>
                <c:pt idx="30">
                  <c:v>9.4244791666666661E-2</c:v>
                </c:pt>
                <c:pt idx="31">
                  <c:v>9.4244791666666661E-2</c:v>
                </c:pt>
                <c:pt idx="32">
                  <c:v>9.4244791666666661E-2</c:v>
                </c:pt>
                <c:pt idx="33">
                  <c:v>9.4244791666666661E-2</c:v>
                </c:pt>
                <c:pt idx="34">
                  <c:v>9.4244791666666661E-2</c:v>
                </c:pt>
                <c:pt idx="35">
                  <c:v>9.4244791666666661E-2</c:v>
                </c:pt>
                <c:pt idx="36">
                  <c:v>9.4244791666666661E-2</c:v>
                </c:pt>
                <c:pt idx="37">
                  <c:v>9.4244791666666661E-2</c:v>
                </c:pt>
                <c:pt idx="38">
                  <c:v>9.4244791666666661E-2</c:v>
                </c:pt>
                <c:pt idx="39">
                  <c:v>9.4244791666666661E-2</c:v>
                </c:pt>
                <c:pt idx="40">
                  <c:v>9.4244791666666661E-2</c:v>
                </c:pt>
                <c:pt idx="41">
                  <c:v>9.4244791666666661E-2</c:v>
                </c:pt>
                <c:pt idx="42">
                  <c:v>9.4244791666666661E-2</c:v>
                </c:pt>
                <c:pt idx="43">
                  <c:v>9.4244791666666661E-2</c:v>
                </c:pt>
                <c:pt idx="44">
                  <c:v>9.4244791666666661E-2</c:v>
                </c:pt>
                <c:pt idx="45">
                  <c:v>9.4244791666666661E-2</c:v>
                </c:pt>
                <c:pt idx="46">
                  <c:v>9.4244791666666661E-2</c:v>
                </c:pt>
                <c:pt idx="47">
                  <c:v>9.4244791666666661E-2</c:v>
                </c:pt>
                <c:pt idx="48">
                  <c:v>9.4244791666666661E-2</c:v>
                </c:pt>
                <c:pt idx="49">
                  <c:v>9.4244791666666661E-2</c:v>
                </c:pt>
                <c:pt idx="50">
                  <c:v>9.4244791666666661E-2</c:v>
                </c:pt>
                <c:pt idx="51">
                  <c:v>9.4244791666666661E-2</c:v>
                </c:pt>
                <c:pt idx="52">
                  <c:v>9.4244791666666661E-2</c:v>
                </c:pt>
                <c:pt idx="53">
                  <c:v>9.4244791666666661E-2</c:v>
                </c:pt>
                <c:pt idx="54">
                  <c:v>9.4244791666666661E-2</c:v>
                </c:pt>
                <c:pt idx="55">
                  <c:v>9.4244791666666661E-2</c:v>
                </c:pt>
                <c:pt idx="56">
                  <c:v>9.4244791666666661E-2</c:v>
                </c:pt>
                <c:pt idx="57">
                  <c:v>9.4244791666666661E-2</c:v>
                </c:pt>
                <c:pt idx="58">
                  <c:v>9.4244791666666661E-2</c:v>
                </c:pt>
                <c:pt idx="59">
                  <c:v>9.4244791666666661E-2</c:v>
                </c:pt>
                <c:pt idx="60">
                  <c:v>9.4244791666666661E-2</c:v>
                </c:pt>
                <c:pt idx="61">
                  <c:v>9.4244791666666661E-2</c:v>
                </c:pt>
                <c:pt idx="62">
                  <c:v>9.4244791666666661E-2</c:v>
                </c:pt>
                <c:pt idx="63">
                  <c:v>9.4244791666666661E-2</c:v>
                </c:pt>
                <c:pt idx="64">
                  <c:v>9.4244791666666661E-2</c:v>
                </c:pt>
                <c:pt idx="65">
                  <c:v>9.4244791666666661E-2</c:v>
                </c:pt>
                <c:pt idx="66">
                  <c:v>9.4244791666666661E-2</c:v>
                </c:pt>
                <c:pt idx="67">
                  <c:v>9.4244791666666661E-2</c:v>
                </c:pt>
                <c:pt idx="68">
                  <c:v>9.4244791666666661E-2</c:v>
                </c:pt>
                <c:pt idx="69">
                  <c:v>9.4244791666666661E-2</c:v>
                </c:pt>
                <c:pt idx="70">
                  <c:v>9.4244791666666661E-2</c:v>
                </c:pt>
                <c:pt idx="71">
                  <c:v>9.4244791666666661E-2</c:v>
                </c:pt>
                <c:pt idx="72">
                  <c:v>9.4244791666666661E-2</c:v>
                </c:pt>
                <c:pt idx="73">
                  <c:v>9.4244791666666661E-2</c:v>
                </c:pt>
                <c:pt idx="74">
                  <c:v>9.4244791666666661E-2</c:v>
                </c:pt>
                <c:pt idx="75">
                  <c:v>9.4244791666666661E-2</c:v>
                </c:pt>
                <c:pt idx="76">
                  <c:v>9.4244791666666661E-2</c:v>
                </c:pt>
                <c:pt idx="77">
                  <c:v>9.4244791666666661E-2</c:v>
                </c:pt>
                <c:pt idx="78">
                  <c:v>9.4244791666666661E-2</c:v>
                </c:pt>
                <c:pt idx="79">
                  <c:v>9.4244791666666661E-2</c:v>
                </c:pt>
                <c:pt idx="80">
                  <c:v>9.4244791666666661E-2</c:v>
                </c:pt>
                <c:pt idx="81">
                  <c:v>9.4244791666666661E-2</c:v>
                </c:pt>
                <c:pt idx="82">
                  <c:v>9.4244791666666661E-2</c:v>
                </c:pt>
                <c:pt idx="83">
                  <c:v>9.4244791666666661E-2</c:v>
                </c:pt>
                <c:pt idx="84">
                  <c:v>9.4244791666666661E-2</c:v>
                </c:pt>
                <c:pt idx="85">
                  <c:v>9.4244791666666661E-2</c:v>
                </c:pt>
                <c:pt idx="86">
                  <c:v>9.4244791666666661E-2</c:v>
                </c:pt>
                <c:pt idx="87">
                  <c:v>9.4244791666666661E-2</c:v>
                </c:pt>
                <c:pt idx="88">
                  <c:v>9.4244791666666661E-2</c:v>
                </c:pt>
                <c:pt idx="89">
                  <c:v>9.4244791666666661E-2</c:v>
                </c:pt>
                <c:pt idx="90">
                  <c:v>9.4244791666666661E-2</c:v>
                </c:pt>
                <c:pt idx="91">
                  <c:v>9.4244791666666661E-2</c:v>
                </c:pt>
                <c:pt idx="92">
                  <c:v>9.4244791666666661E-2</c:v>
                </c:pt>
                <c:pt idx="93">
                  <c:v>9.4244791666666661E-2</c:v>
                </c:pt>
                <c:pt idx="94">
                  <c:v>9.4244791666666661E-2</c:v>
                </c:pt>
                <c:pt idx="95">
                  <c:v>9.4244791666666661E-2</c:v>
                </c:pt>
                <c:pt idx="96">
                  <c:v>9.3310546874999928E-2</c:v>
                </c:pt>
                <c:pt idx="97">
                  <c:v>9.234858247422674E-2</c:v>
                </c:pt>
                <c:pt idx="98">
                  <c:v>9.1406249999999939E-2</c:v>
                </c:pt>
                <c:pt idx="99">
                  <c:v>9.0482954545454478E-2</c:v>
                </c:pt>
                <c:pt idx="100">
                  <c:v>8.9578124999999939E-2</c:v>
                </c:pt>
                <c:pt idx="101">
                  <c:v>8.8691212871287062E-2</c:v>
                </c:pt>
                <c:pt idx="102">
                  <c:v>8.7821691176470526E-2</c:v>
                </c:pt>
                <c:pt idx="103">
                  <c:v>8.6969053398058188E-2</c:v>
                </c:pt>
                <c:pt idx="104">
                  <c:v>8.6132812499999933E-2</c:v>
                </c:pt>
                <c:pt idx="105">
                  <c:v>8.5312499999999944E-2</c:v>
                </c:pt>
                <c:pt idx="106">
                  <c:v>8.450766509433956E-2</c:v>
                </c:pt>
                <c:pt idx="107">
                  <c:v>8.3717873831775633E-2</c:v>
                </c:pt>
                <c:pt idx="108">
                  <c:v>8.2942708333333268E-2</c:v>
                </c:pt>
                <c:pt idx="109">
                  <c:v>8.2181766055045805E-2</c:v>
                </c:pt>
                <c:pt idx="110">
                  <c:v>8.1434659090909037E-2</c:v>
                </c:pt>
                <c:pt idx="111">
                  <c:v>8.0701013513513456E-2</c:v>
                </c:pt>
                <c:pt idx="112">
                  <c:v>7.9980468749999936E-2</c:v>
                </c:pt>
                <c:pt idx="113">
                  <c:v>7.9272676991150384E-2</c:v>
                </c:pt>
                <c:pt idx="114">
                  <c:v>7.8577302631578888E-2</c:v>
                </c:pt>
                <c:pt idx="115">
                  <c:v>7.7894021739130376E-2</c:v>
                </c:pt>
                <c:pt idx="116">
                  <c:v>7.7222521551724085E-2</c:v>
                </c:pt>
                <c:pt idx="117">
                  <c:v>7.6562499999999936E-2</c:v>
                </c:pt>
                <c:pt idx="118">
                  <c:v>7.5913665254237234E-2</c:v>
                </c:pt>
                <c:pt idx="119">
                  <c:v>7.5275735294117588E-2</c:v>
                </c:pt>
                <c:pt idx="120">
                  <c:v>7.4648437499999942E-2</c:v>
                </c:pt>
                <c:pt idx="121">
                  <c:v>7.4031508264462753E-2</c:v>
                </c:pt>
                <c:pt idx="122">
                  <c:v>7.342469262295076E-2</c:v>
                </c:pt>
                <c:pt idx="123">
                  <c:v>7.2827743902438971E-2</c:v>
                </c:pt>
                <c:pt idx="124">
                  <c:v>7.2240423387096714E-2</c:v>
                </c:pt>
                <c:pt idx="125">
                  <c:v>7.1662499999999948E-2</c:v>
                </c:pt>
                <c:pt idx="126">
                  <c:v>7.1093749999999942E-2</c:v>
                </c:pt>
                <c:pt idx="127">
                  <c:v>7.0533956692913333E-2</c:v>
                </c:pt>
                <c:pt idx="128">
                  <c:v>6.9982910156249939E-2</c:v>
                </c:pt>
                <c:pt idx="129">
                  <c:v>6.9440406976744126E-2</c:v>
                </c:pt>
                <c:pt idx="130">
                  <c:v>6.8906249999999947E-2</c:v>
                </c:pt>
                <c:pt idx="131">
                  <c:v>6.8380248091602994E-2</c:v>
                </c:pt>
                <c:pt idx="132">
                  <c:v>6.7862215909090862E-2</c:v>
                </c:pt>
                <c:pt idx="133">
                  <c:v>6.7351973684210475E-2</c:v>
                </c:pt>
                <c:pt idx="134">
                  <c:v>6.6849347014925314E-2</c:v>
                </c:pt>
                <c:pt idx="135">
                  <c:v>6.6354166666666617E-2</c:v>
                </c:pt>
                <c:pt idx="136">
                  <c:v>6.5866268382352891E-2</c:v>
                </c:pt>
                <c:pt idx="137">
                  <c:v>6.538549270072988E-2</c:v>
                </c:pt>
                <c:pt idx="138">
                  <c:v>6.4911684782608642E-2</c:v>
                </c:pt>
                <c:pt idx="139">
                  <c:v>6.4444694244604264E-2</c:v>
                </c:pt>
                <c:pt idx="140">
                  <c:v>6.3984374999999954E-2</c:v>
                </c:pt>
                <c:pt idx="141">
                  <c:v>6.3530585106382931E-2</c:v>
                </c:pt>
                <c:pt idx="142">
                  <c:v>6.3083186619718262E-2</c:v>
                </c:pt>
                <c:pt idx="143">
                  <c:v>6.2642045454545409E-2</c:v>
                </c:pt>
                <c:pt idx="144">
                  <c:v>6.2207031249999947E-2</c:v>
                </c:pt>
                <c:pt idx="145">
                  <c:v>6.1778017241379261E-2</c:v>
                </c:pt>
                <c:pt idx="146">
                  <c:v>6.1354880136986249E-2</c:v>
                </c:pt>
                <c:pt idx="147">
                  <c:v>6.093749999999995E-2</c:v>
                </c:pt>
                <c:pt idx="148">
                  <c:v>6.0525760135135089E-2</c:v>
                </c:pt>
                <c:pt idx="149">
                  <c:v>6.0119546979865726E-2</c:v>
                </c:pt>
                <c:pt idx="150">
                  <c:v>5.9718749999999952E-2</c:v>
                </c:pt>
                <c:pt idx="151">
                  <c:v>5.9323261589403924E-2</c:v>
                </c:pt>
                <c:pt idx="152">
                  <c:v>5.8932976973684166E-2</c:v>
                </c:pt>
                <c:pt idx="153">
                  <c:v>5.854779411764701E-2</c:v>
                </c:pt>
                <c:pt idx="154">
                  <c:v>5.8167613636363587E-2</c:v>
                </c:pt>
                <c:pt idx="155">
                  <c:v>5.7792338709677371E-2</c:v>
                </c:pt>
                <c:pt idx="156">
                  <c:v>5.7421874999999956E-2</c:v>
                </c:pt>
                <c:pt idx="157">
                  <c:v>5.7056130573248362E-2</c:v>
                </c:pt>
                <c:pt idx="158">
                  <c:v>5.6695015822784765E-2</c:v>
                </c:pt>
                <c:pt idx="159">
                  <c:v>5.6338443396226366E-2</c:v>
                </c:pt>
                <c:pt idx="160">
                  <c:v>5.5986328124999957E-2</c:v>
                </c:pt>
                <c:pt idx="161">
                  <c:v>5.5638586956521692E-2</c:v>
                </c:pt>
                <c:pt idx="162">
                  <c:v>5.5295138888888845E-2</c:v>
                </c:pt>
                <c:pt idx="163">
                  <c:v>5.4955904907975417E-2</c:v>
                </c:pt>
                <c:pt idx="164">
                  <c:v>5.4620807926829225E-2</c:v>
                </c:pt>
                <c:pt idx="165">
                  <c:v>5.428977272727268E-2</c:v>
                </c:pt>
                <c:pt idx="166">
                  <c:v>5.3962725903614416E-2</c:v>
                </c:pt>
                <c:pt idx="167">
                  <c:v>5.3639595808383192E-2</c:v>
                </c:pt>
                <c:pt idx="168">
                  <c:v>5.332031249999996E-2</c:v>
                </c:pt>
                <c:pt idx="169">
                  <c:v>5.300480769230765E-2</c:v>
                </c:pt>
                <c:pt idx="170">
                  <c:v>5.2693014705882307E-2</c:v>
                </c:pt>
                <c:pt idx="171">
                  <c:v>5.238486842105259E-2</c:v>
                </c:pt>
                <c:pt idx="172">
                  <c:v>5.2080305232558098E-2</c:v>
                </c:pt>
                <c:pt idx="173">
                  <c:v>5.1779263005780306E-2</c:v>
                </c:pt>
                <c:pt idx="174">
                  <c:v>5.1481681034482717E-2</c:v>
                </c:pt>
                <c:pt idx="175">
                  <c:v>5.1187499999999955E-2</c:v>
                </c:pt>
                <c:pt idx="176">
                  <c:v>5.0896661931818139E-2</c:v>
                </c:pt>
                <c:pt idx="177">
                  <c:v>5.0609110169491482E-2</c:v>
                </c:pt>
                <c:pt idx="178">
                  <c:v>5.0324789325842653E-2</c:v>
                </c:pt>
                <c:pt idx="179">
                  <c:v>5.004364525139661E-2</c:v>
                </c:pt>
                <c:pt idx="180">
                  <c:v>4.9765624999999959E-2</c:v>
                </c:pt>
                <c:pt idx="181">
                  <c:v>4.9490676795580071E-2</c:v>
                </c:pt>
                <c:pt idx="182">
                  <c:v>4.9218749999999957E-2</c:v>
                </c:pt>
                <c:pt idx="183">
                  <c:v>4.8949795081967173E-2</c:v>
                </c:pt>
                <c:pt idx="184">
                  <c:v>4.8683763586956481E-2</c:v>
                </c:pt>
                <c:pt idx="185">
                  <c:v>4.8420608108108068E-2</c:v>
                </c:pt>
                <c:pt idx="186">
                  <c:v>4.8160282258064478E-2</c:v>
                </c:pt>
                <c:pt idx="187">
                  <c:v>4.790274064171119E-2</c:v>
                </c:pt>
                <c:pt idx="188">
                  <c:v>4.7647938829787191E-2</c:v>
                </c:pt>
                <c:pt idx="189">
                  <c:v>4.7395833333333297E-2</c:v>
                </c:pt>
                <c:pt idx="190">
                  <c:v>4.7146381578947329E-2</c:v>
                </c:pt>
                <c:pt idx="191">
                  <c:v>4.6899541884816716E-2</c:v>
                </c:pt>
                <c:pt idx="192">
                  <c:v>4.6655273437499964E-2</c:v>
                </c:pt>
                <c:pt idx="193">
                  <c:v>4.6413536269430011E-2</c:v>
                </c:pt>
                <c:pt idx="194">
                  <c:v>4.6174291237113363E-2</c:v>
                </c:pt>
                <c:pt idx="195">
                  <c:v>4.5937499999999964E-2</c:v>
                </c:pt>
                <c:pt idx="196">
                  <c:v>4.5703124999999963E-2</c:v>
                </c:pt>
                <c:pt idx="197">
                  <c:v>4.5471129441624326E-2</c:v>
                </c:pt>
                <c:pt idx="198">
                  <c:v>4.5241477272727232E-2</c:v>
                </c:pt>
                <c:pt idx="199">
                  <c:v>4.5014133165829105E-2</c:v>
                </c:pt>
                <c:pt idx="200">
                  <c:v>4.478906249999997E-2</c:v>
                </c:pt>
                <c:pt idx="201">
                  <c:v>4.4789000000000002E-2</c:v>
                </c:pt>
                <c:pt idx="202">
                  <c:v>4.4789000000000002E-2</c:v>
                </c:pt>
                <c:pt idx="203">
                  <c:v>4.4789000000000002E-2</c:v>
                </c:pt>
                <c:pt idx="204">
                  <c:v>4.4789000000000002E-2</c:v>
                </c:pt>
                <c:pt idx="205">
                  <c:v>4.4789000000000002E-2</c:v>
                </c:pt>
                <c:pt idx="206">
                  <c:v>4.4789000000000002E-2</c:v>
                </c:pt>
                <c:pt idx="207">
                  <c:v>4.4789000000000002E-2</c:v>
                </c:pt>
                <c:pt idx="208">
                  <c:v>4.4789000000000002E-2</c:v>
                </c:pt>
                <c:pt idx="209">
                  <c:v>4.4789000000000002E-2</c:v>
                </c:pt>
                <c:pt idx="210">
                  <c:v>4.4789000000000002E-2</c:v>
                </c:pt>
                <c:pt idx="211">
                  <c:v>4.4789000000000002E-2</c:v>
                </c:pt>
                <c:pt idx="212">
                  <c:v>4.4789000000000002E-2</c:v>
                </c:pt>
                <c:pt idx="213">
                  <c:v>4.4789000000000002E-2</c:v>
                </c:pt>
                <c:pt idx="214">
                  <c:v>4.4789000000000002E-2</c:v>
                </c:pt>
                <c:pt idx="215">
                  <c:v>4.4789000000000002E-2</c:v>
                </c:pt>
                <c:pt idx="216">
                  <c:v>4.4789000000000002E-2</c:v>
                </c:pt>
                <c:pt idx="217">
                  <c:v>4.4789000000000002E-2</c:v>
                </c:pt>
                <c:pt idx="218">
                  <c:v>4.4789000000000002E-2</c:v>
                </c:pt>
                <c:pt idx="219">
                  <c:v>4.4789000000000002E-2</c:v>
                </c:pt>
                <c:pt idx="220">
                  <c:v>4.4789000000000002E-2</c:v>
                </c:pt>
                <c:pt idx="221">
                  <c:v>4.4789000000000002E-2</c:v>
                </c:pt>
                <c:pt idx="222">
                  <c:v>4.4789000000000002E-2</c:v>
                </c:pt>
                <c:pt idx="223">
                  <c:v>4.4789000000000002E-2</c:v>
                </c:pt>
                <c:pt idx="224">
                  <c:v>4.4789000000000002E-2</c:v>
                </c:pt>
                <c:pt idx="225">
                  <c:v>4.4789000000000002E-2</c:v>
                </c:pt>
                <c:pt idx="226">
                  <c:v>4.4789000000000002E-2</c:v>
                </c:pt>
                <c:pt idx="227">
                  <c:v>4.4789000000000002E-2</c:v>
                </c:pt>
                <c:pt idx="228">
                  <c:v>4.4789000000000002E-2</c:v>
                </c:pt>
                <c:pt idx="229">
                  <c:v>4.4789000000000002E-2</c:v>
                </c:pt>
                <c:pt idx="230">
                  <c:v>4.4789000000000002E-2</c:v>
                </c:pt>
                <c:pt idx="231">
                  <c:v>4.4789000000000002E-2</c:v>
                </c:pt>
                <c:pt idx="232">
                  <c:v>4.4789000000000002E-2</c:v>
                </c:pt>
                <c:pt idx="233">
                  <c:v>4.4789000000000002E-2</c:v>
                </c:pt>
                <c:pt idx="234">
                  <c:v>4.4789000000000002E-2</c:v>
                </c:pt>
                <c:pt idx="235">
                  <c:v>4.4789000000000002E-2</c:v>
                </c:pt>
                <c:pt idx="236">
                  <c:v>4.4789000000000002E-2</c:v>
                </c:pt>
                <c:pt idx="237">
                  <c:v>4.4789000000000002E-2</c:v>
                </c:pt>
                <c:pt idx="238">
                  <c:v>4.4789000000000002E-2</c:v>
                </c:pt>
                <c:pt idx="239">
                  <c:v>4.4789000000000002E-2</c:v>
                </c:pt>
                <c:pt idx="240">
                  <c:v>4.4789000000000002E-2</c:v>
                </c:pt>
                <c:pt idx="241">
                  <c:v>4.4789000000000002E-2</c:v>
                </c:pt>
                <c:pt idx="242">
                  <c:v>4.4789000000000002E-2</c:v>
                </c:pt>
                <c:pt idx="243">
                  <c:v>4.4789000000000002E-2</c:v>
                </c:pt>
                <c:pt idx="244">
                  <c:v>4.4789000000000002E-2</c:v>
                </c:pt>
                <c:pt idx="245">
                  <c:v>4.4789000000000002E-2</c:v>
                </c:pt>
                <c:pt idx="246">
                  <c:v>4.4789000000000002E-2</c:v>
                </c:pt>
                <c:pt idx="247">
                  <c:v>4.4789000000000002E-2</c:v>
                </c:pt>
                <c:pt idx="248">
                  <c:v>4.4789000000000002E-2</c:v>
                </c:pt>
                <c:pt idx="249">
                  <c:v>4.4789000000000002E-2</c:v>
                </c:pt>
                <c:pt idx="250">
                  <c:v>4.4789000000000002E-2</c:v>
                </c:pt>
                <c:pt idx="251">
                  <c:v>4.4789000000000002E-2</c:v>
                </c:pt>
                <c:pt idx="252">
                  <c:v>4.4789000000000002E-2</c:v>
                </c:pt>
                <c:pt idx="253">
                  <c:v>4.4789000000000002E-2</c:v>
                </c:pt>
                <c:pt idx="254">
                  <c:v>4.4789000000000002E-2</c:v>
                </c:pt>
                <c:pt idx="255">
                  <c:v>4.4789000000000002E-2</c:v>
                </c:pt>
                <c:pt idx="256">
                  <c:v>4.4789000000000002E-2</c:v>
                </c:pt>
                <c:pt idx="257">
                  <c:v>4.4789000000000002E-2</c:v>
                </c:pt>
                <c:pt idx="258">
                  <c:v>4.4789000000000002E-2</c:v>
                </c:pt>
                <c:pt idx="259">
                  <c:v>4.4789000000000002E-2</c:v>
                </c:pt>
                <c:pt idx="260">
                  <c:v>4.4789000000000002E-2</c:v>
                </c:pt>
                <c:pt idx="261">
                  <c:v>4.4789000000000002E-2</c:v>
                </c:pt>
                <c:pt idx="262">
                  <c:v>4.4789000000000002E-2</c:v>
                </c:pt>
                <c:pt idx="263">
                  <c:v>4.4789000000000002E-2</c:v>
                </c:pt>
                <c:pt idx="264">
                  <c:v>4.4789000000000002E-2</c:v>
                </c:pt>
                <c:pt idx="265">
                  <c:v>4.4789000000000002E-2</c:v>
                </c:pt>
                <c:pt idx="266">
                  <c:v>4.4789000000000002E-2</c:v>
                </c:pt>
                <c:pt idx="267">
                  <c:v>4.4789000000000002E-2</c:v>
                </c:pt>
                <c:pt idx="268">
                  <c:v>4.4789000000000002E-2</c:v>
                </c:pt>
                <c:pt idx="269">
                  <c:v>4.4789000000000002E-2</c:v>
                </c:pt>
                <c:pt idx="270">
                  <c:v>4.4789000000000002E-2</c:v>
                </c:pt>
                <c:pt idx="271">
                  <c:v>4.4789000000000002E-2</c:v>
                </c:pt>
                <c:pt idx="272">
                  <c:v>4.4789000000000002E-2</c:v>
                </c:pt>
                <c:pt idx="273">
                  <c:v>4.4789000000000002E-2</c:v>
                </c:pt>
                <c:pt idx="274">
                  <c:v>4.4789000000000002E-2</c:v>
                </c:pt>
                <c:pt idx="275">
                  <c:v>4.4789000000000002E-2</c:v>
                </c:pt>
                <c:pt idx="276">
                  <c:v>4.4789000000000002E-2</c:v>
                </c:pt>
                <c:pt idx="277">
                  <c:v>4.4789000000000002E-2</c:v>
                </c:pt>
                <c:pt idx="278">
                  <c:v>4.4789000000000002E-2</c:v>
                </c:pt>
                <c:pt idx="279">
                  <c:v>4.4789000000000002E-2</c:v>
                </c:pt>
                <c:pt idx="280">
                  <c:v>4.4789000000000002E-2</c:v>
                </c:pt>
                <c:pt idx="281">
                  <c:v>4.4789000000000002E-2</c:v>
                </c:pt>
                <c:pt idx="282">
                  <c:v>4.4789000000000002E-2</c:v>
                </c:pt>
                <c:pt idx="283">
                  <c:v>4.4789000000000002E-2</c:v>
                </c:pt>
                <c:pt idx="284">
                  <c:v>4.4789000000000002E-2</c:v>
                </c:pt>
                <c:pt idx="285">
                  <c:v>4.4789000000000002E-2</c:v>
                </c:pt>
                <c:pt idx="286">
                  <c:v>4.4789000000000002E-2</c:v>
                </c:pt>
                <c:pt idx="287">
                  <c:v>4.4789000000000002E-2</c:v>
                </c:pt>
                <c:pt idx="288">
                  <c:v>4.4789000000000002E-2</c:v>
                </c:pt>
                <c:pt idx="289">
                  <c:v>4.4789000000000002E-2</c:v>
                </c:pt>
                <c:pt idx="290">
                  <c:v>4.4789000000000002E-2</c:v>
                </c:pt>
                <c:pt idx="291">
                  <c:v>4.4789000000000002E-2</c:v>
                </c:pt>
                <c:pt idx="292">
                  <c:v>4.4789000000000002E-2</c:v>
                </c:pt>
                <c:pt idx="293">
                  <c:v>4.4789000000000002E-2</c:v>
                </c:pt>
                <c:pt idx="294">
                  <c:v>4.4789000000000002E-2</c:v>
                </c:pt>
                <c:pt idx="295">
                  <c:v>4.4789000000000002E-2</c:v>
                </c:pt>
                <c:pt idx="296">
                  <c:v>4.4789000000000002E-2</c:v>
                </c:pt>
                <c:pt idx="297">
                  <c:v>4.4789000000000002E-2</c:v>
                </c:pt>
                <c:pt idx="298">
                  <c:v>4.4789000000000002E-2</c:v>
                </c:pt>
                <c:pt idx="299">
                  <c:v>4.4789000000000002E-2</c:v>
                </c:pt>
                <c:pt idx="300">
                  <c:v>4.4789000000000002E-2</c:v>
                </c:pt>
                <c:pt idx="301">
                  <c:v>4.4789000000000002E-2</c:v>
                </c:pt>
                <c:pt idx="302">
                  <c:v>4.4789000000000002E-2</c:v>
                </c:pt>
                <c:pt idx="303">
                  <c:v>4.4789000000000002E-2</c:v>
                </c:pt>
                <c:pt idx="304">
                  <c:v>4.4789000000000002E-2</c:v>
                </c:pt>
                <c:pt idx="305">
                  <c:v>4.4789000000000002E-2</c:v>
                </c:pt>
                <c:pt idx="306">
                  <c:v>4.4789000000000002E-2</c:v>
                </c:pt>
                <c:pt idx="307">
                  <c:v>4.4789000000000002E-2</c:v>
                </c:pt>
                <c:pt idx="308">
                  <c:v>4.4789000000000002E-2</c:v>
                </c:pt>
                <c:pt idx="309">
                  <c:v>4.4789000000000002E-2</c:v>
                </c:pt>
                <c:pt idx="310">
                  <c:v>4.4789000000000002E-2</c:v>
                </c:pt>
                <c:pt idx="311">
                  <c:v>4.4789000000000002E-2</c:v>
                </c:pt>
                <c:pt idx="312">
                  <c:v>4.4789000000000002E-2</c:v>
                </c:pt>
                <c:pt idx="313">
                  <c:v>4.4789000000000002E-2</c:v>
                </c:pt>
                <c:pt idx="314">
                  <c:v>4.4789000000000002E-2</c:v>
                </c:pt>
                <c:pt idx="315">
                  <c:v>4.4789000000000002E-2</c:v>
                </c:pt>
                <c:pt idx="316">
                  <c:v>4.4789000000000002E-2</c:v>
                </c:pt>
                <c:pt idx="317">
                  <c:v>4.4789000000000002E-2</c:v>
                </c:pt>
                <c:pt idx="318">
                  <c:v>4.4789000000000002E-2</c:v>
                </c:pt>
                <c:pt idx="319">
                  <c:v>4.4789000000000002E-2</c:v>
                </c:pt>
                <c:pt idx="320">
                  <c:v>4.4789000000000002E-2</c:v>
                </c:pt>
                <c:pt idx="321">
                  <c:v>4.4789000000000002E-2</c:v>
                </c:pt>
                <c:pt idx="322">
                  <c:v>4.4789000000000002E-2</c:v>
                </c:pt>
                <c:pt idx="323">
                  <c:v>4.4789000000000002E-2</c:v>
                </c:pt>
                <c:pt idx="324">
                  <c:v>4.4789000000000002E-2</c:v>
                </c:pt>
                <c:pt idx="325">
                  <c:v>4.4789000000000002E-2</c:v>
                </c:pt>
                <c:pt idx="326">
                  <c:v>4.4789000000000002E-2</c:v>
                </c:pt>
                <c:pt idx="327">
                  <c:v>4.4789000000000002E-2</c:v>
                </c:pt>
                <c:pt idx="328">
                  <c:v>4.4789000000000002E-2</c:v>
                </c:pt>
                <c:pt idx="329">
                  <c:v>4.4789000000000002E-2</c:v>
                </c:pt>
                <c:pt idx="330">
                  <c:v>4.4789000000000002E-2</c:v>
                </c:pt>
                <c:pt idx="331">
                  <c:v>4.4789000000000002E-2</c:v>
                </c:pt>
                <c:pt idx="332">
                  <c:v>4.4789000000000002E-2</c:v>
                </c:pt>
                <c:pt idx="333">
                  <c:v>4.4789000000000002E-2</c:v>
                </c:pt>
                <c:pt idx="334">
                  <c:v>4.4789000000000002E-2</c:v>
                </c:pt>
                <c:pt idx="335">
                  <c:v>4.4789000000000002E-2</c:v>
                </c:pt>
                <c:pt idx="336">
                  <c:v>4.4789000000000002E-2</c:v>
                </c:pt>
                <c:pt idx="337">
                  <c:v>4.4789000000000002E-2</c:v>
                </c:pt>
                <c:pt idx="338">
                  <c:v>4.4789000000000002E-2</c:v>
                </c:pt>
                <c:pt idx="339">
                  <c:v>4.4789000000000002E-2</c:v>
                </c:pt>
                <c:pt idx="340">
                  <c:v>4.4789000000000002E-2</c:v>
                </c:pt>
                <c:pt idx="341">
                  <c:v>4.4789000000000002E-2</c:v>
                </c:pt>
                <c:pt idx="342">
                  <c:v>4.4789000000000002E-2</c:v>
                </c:pt>
                <c:pt idx="343">
                  <c:v>4.4789000000000002E-2</c:v>
                </c:pt>
                <c:pt idx="344">
                  <c:v>4.4789000000000002E-2</c:v>
                </c:pt>
                <c:pt idx="345">
                  <c:v>4.4789000000000002E-2</c:v>
                </c:pt>
                <c:pt idx="346">
                  <c:v>4.4789000000000002E-2</c:v>
                </c:pt>
                <c:pt idx="347">
                  <c:v>4.4789000000000002E-2</c:v>
                </c:pt>
                <c:pt idx="348">
                  <c:v>4.4789000000000002E-2</c:v>
                </c:pt>
                <c:pt idx="349">
                  <c:v>4.4789000000000002E-2</c:v>
                </c:pt>
                <c:pt idx="350">
                  <c:v>4.4789000000000002E-2</c:v>
                </c:pt>
                <c:pt idx="351">
                  <c:v>4.4789000000000002E-2</c:v>
                </c:pt>
                <c:pt idx="352">
                  <c:v>4.4789000000000002E-2</c:v>
                </c:pt>
                <c:pt idx="353">
                  <c:v>4.4789000000000002E-2</c:v>
                </c:pt>
                <c:pt idx="354">
                  <c:v>4.4789000000000002E-2</c:v>
                </c:pt>
                <c:pt idx="355">
                  <c:v>4.4789000000000002E-2</c:v>
                </c:pt>
                <c:pt idx="356">
                  <c:v>4.4789000000000002E-2</c:v>
                </c:pt>
                <c:pt idx="357">
                  <c:v>4.4789000000000002E-2</c:v>
                </c:pt>
                <c:pt idx="358">
                  <c:v>4.4789000000000002E-2</c:v>
                </c:pt>
                <c:pt idx="359">
                  <c:v>4.4789000000000002E-2</c:v>
                </c:pt>
                <c:pt idx="360">
                  <c:v>4.4789000000000002E-2</c:v>
                </c:pt>
                <c:pt idx="361">
                  <c:v>4.4789000000000002E-2</c:v>
                </c:pt>
                <c:pt idx="362">
                  <c:v>4.4789000000000002E-2</c:v>
                </c:pt>
                <c:pt idx="363">
                  <c:v>4.4789000000000002E-2</c:v>
                </c:pt>
                <c:pt idx="364">
                  <c:v>4.4789000000000002E-2</c:v>
                </c:pt>
                <c:pt idx="365">
                  <c:v>4.4789000000000002E-2</c:v>
                </c:pt>
                <c:pt idx="366">
                  <c:v>4.4789000000000002E-2</c:v>
                </c:pt>
                <c:pt idx="367">
                  <c:v>4.4789000000000002E-2</c:v>
                </c:pt>
                <c:pt idx="368">
                  <c:v>4.4789000000000002E-2</c:v>
                </c:pt>
                <c:pt idx="369">
                  <c:v>4.4789000000000002E-2</c:v>
                </c:pt>
                <c:pt idx="370">
                  <c:v>4.4789000000000002E-2</c:v>
                </c:pt>
                <c:pt idx="371">
                  <c:v>4.4789000000000002E-2</c:v>
                </c:pt>
                <c:pt idx="372">
                  <c:v>4.4789000000000002E-2</c:v>
                </c:pt>
                <c:pt idx="373">
                  <c:v>4.4789000000000002E-2</c:v>
                </c:pt>
                <c:pt idx="374">
                  <c:v>4.4789000000000002E-2</c:v>
                </c:pt>
                <c:pt idx="375">
                  <c:v>4.4789000000000002E-2</c:v>
                </c:pt>
                <c:pt idx="376">
                  <c:v>4.4789000000000002E-2</c:v>
                </c:pt>
                <c:pt idx="377">
                  <c:v>4.4789000000000002E-2</c:v>
                </c:pt>
                <c:pt idx="378">
                  <c:v>4.4789000000000002E-2</c:v>
                </c:pt>
                <c:pt idx="379">
                  <c:v>4.4789000000000002E-2</c:v>
                </c:pt>
                <c:pt idx="380">
                  <c:v>4.4789000000000002E-2</c:v>
                </c:pt>
                <c:pt idx="381">
                  <c:v>4.4789000000000002E-2</c:v>
                </c:pt>
                <c:pt idx="382">
                  <c:v>4.4789000000000002E-2</c:v>
                </c:pt>
                <c:pt idx="383">
                  <c:v>4.4789000000000002E-2</c:v>
                </c:pt>
                <c:pt idx="384">
                  <c:v>4.4789000000000002E-2</c:v>
                </c:pt>
                <c:pt idx="385">
                  <c:v>4.4789000000000002E-2</c:v>
                </c:pt>
                <c:pt idx="386">
                  <c:v>4.4789000000000002E-2</c:v>
                </c:pt>
                <c:pt idx="387">
                  <c:v>4.4789000000000002E-2</c:v>
                </c:pt>
                <c:pt idx="388">
                  <c:v>4.4789000000000002E-2</c:v>
                </c:pt>
                <c:pt idx="389">
                  <c:v>4.4789000000000002E-2</c:v>
                </c:pt>
                <c:pt idx="390">
                  <c:v>4.4789000000000002E-2</c:v>
                </c:pt>
                <c:pt idx="391">
                  <c:v>4.4789000000000002E-2</c:v>
                </c:pt>
                <c:pt idx="392">
                  <c:v>4.4789000000000002E-2</c:v>
                </c:pt>
                <c:pt idx="393">
                  <c:v>4.4789000000000002E-2</c:v>
                </c:pt>
                <c:pt idx="394">
                  <c:v>4.4789000000000002E-2</c:v>
                </c:pt>
                <c:pt idx="395">
                  <c:v>4.4789000000000002E-2</c:v>
                </c:pt>
                <c:pt idx="396">
                  <c:v>4.4789000000000002E-2</c:v>
                </c:pt>
                <c:pt idx="397">
                  <c:v>4.4789000000000002E-2</c:v>
                </c:pt>
                <c:pt idx="398">
                  <c:v>4.4789000000000002E-2</c:v>
                </c:pt>
                <c:pt idx="399">
                  <c:v>4.4789000000000002E-2</c:v>
                </c:pt>
                <c:pt idx="400">
                  <c:v>4.4789000000000002E-2</c:v>
                </c:pt>
                <c:pt idx="401">
                  <c:v>4.4789000000000002E-2</c:v>
                </c:pt>
                <c:pt idx="402">
                  <c:v>4.4789000000000002E-2</c:v>
                </c:pt>
                <c:pt idx="403">
                  <c:v>4.4789000000000002E-2</c:v>
                </c:pt>
                <c:pt idx="404">
                  <c:v>4.4789000000000002E-2</c:v>
                </c:pt>
                <c:pt idx="405">
                  <c:v>4.4789000000000002E-2</c:v>
                </c:pt>
                <c:pt idx="406">
                  <c:v>4.4789000000000002E-2</c:v>
                </c:pt>
                <c:pt idx="407">
                  <c:v>4.4789000000000002E-2</c:v>
                </c:pt>
                <c:pt idx="408">
                  <c:v>4.4789000000000002E-2</c:v>
                </c:pt>
                <c:pt idx="409">
                  <c:v>4.4789000000000002E-2</c:v>
                </c:pt>
                <c:pt idx="410">
                  <c:v>4.4789000000000002E-2</c:v>
                </c:pt>
                <c:pt idx="411">
                  <c:v>4.4789000000000002E-2</c:v>
                </c:pt>
                <c:pt idx="412">
                  <c:v>4.4789000000000002E-2</c:v>
                </c:pt>
                <c:pt idx="413">
                  <c:v>4.4789000000000002E-2</c:v>
                </c:pt>
                <c:pt idx="414">
                  <c:v>4.4789000000000002E-2</c:v>
                </c:pt>
                <c:pt idx="415">
                  <c:v>4.4789000000000002E-2</c:v>
                </c:pt>
                <c:pt idx="416">
                  <c:v>4.4789000000000002E-2</c:v>
                </c:pt>
                <c:pt idx="417">
                  <c:v>4.4789000000000002E-2</c:v>
                </c:pt>
                <c:pt idx="418">
                  <c:v>4.4789000000000002E-2</c:v>
                </c:pt>
                <c:pt idx="419">
                  <c:v>4.4789000000000002E-2</c:v>
                </c:pt>
                <c:pt idx="420">
                  <c:v>4.4789000000000002E-2</c:v>
                </c:pt>
                <c:pt idx="421">
                  <c:v>4.4789000000000002E-2</c:v>
                </c:pt>
                <c:pt idx="422">
                  <c:v>4.4789000000000002E-2</c:v>
                </c:pt>
                <c:pt idx="423">
                  <c:v>4.4789000000000002E-2</c:v>
                </c:pt>
                <c:pt idx="424">
                  <c:v>4.4789000000000002E-2</c:v>
                </c:pt>
                <c:pt idx="425">
                  <c:v>4.4789000000000002E-2</c:v>
                </c:pt>
                <c:pt idx="426">
                  <c:v>4.4789000000000002E-2</c:v>
                </c:pt>
                <c:pt idx="427">
                  <c:v>4.4789000000000002E-2</c:v>
                </c:pt>
                <c:pt idx="428">
                  <c:v>4.4789000000000002E-2</c:v>
                </c:pt>
                <c:pt idx="429">
                  <c:v>4.4789000000000002E-2</c:v>
                </c:pt>
                <c:pt idx="430">
                  <c:v>4.4789000000000002E-2</c:v>
                </c:pt>
                <c:pt idx="431">
                  <c:v>4.4789000000000002E-2</c:v>
                </c:pt>
                <c:pt idx="432">
                  <c:v>4.4789000000000002E-2</c:v>
                </c:pt>
                <c:pt idx="433">
                  <c:v>4.4789000000000002E-2</c:v>
                </c:pt>
                <c:pt idx="434">
                  <c:v>4.4789000000000002E-2</c:v>
                </c:pt>
                <c:pt idx="435">
                  <c:v>4.4789000000000002E-2</c:v>
                </c:pt>
                <c:pt idx="436">
                  <c:v>4.4789000000000002E-2</c:v>
                </c:pt>
                <c:pt idx="437">
                  <c:v>4.4789000000000002E-2</c:v>
                </c:pt>
                <c:pt idx="438">
                  <c:v>4.4789000000000002E-2</c:v>
                </c:pt>
                <c:pt idx="439">
                  <c:v>4.4789000000000002E-2</c:v>
                </c:pt>
                <c:pt idx="440">
                  <c:v>4.4789000000000002E-2</c:v>
                </c:pt>
                <c:pt idx="441">
                  <c:v>4.4789000000000002E-2</c:v>
                </c:pt>
                <c:pt idx="442">
                  <c:v>4.4789000000000002E-2</c:v>
                </c:pt>
                <c:pt idx="443">
                  <c:v>4.4789000000000002E-2</c:v>
                </c:pt>
                <c:pt idx="444">
                  <c:v>4.4789000000000002E-2</c:v>
                </c:pt>
                <c:pt idx="445">
                  <c:v>4.4789000000000002E-2</c:v>
                </c:pt>
                <c:pt idx="446">
                  <c:v>4.4789000000000002E-2</c:v>
                </c:pt>
                <c:pt idx="447">
                  <c:v>4.4789000000000002E-2</c:v>
                </c:pt>
                <c:pt idx="448">
                  <c:v>4.4789000000000002E-2</c:v>
                </c:pt>
                <c:pt idx="449">
                  <c:v>4.4789000000000002E-2</c:v>
                </c:pt>
                <c:pt idx="450">
                  <c:v>4.4789000000000002E-2</c:v>
                </c:pt>
                <c:pt idx="451">
                  <c:v>4.4789000000000002E-2</c:v>
                </c:pt>
                <c:pt idx="452">
                  <c:v>4.4789000000000002E-2</c:v>
                </c:pt>
                <c:pt idx="453">
                  <c:v>4.4789000000000002E-2</c:v>
                </c:pt>
                <c:pt idx="454">
                  <c:v>4.4789000000000002E-2</c:v>
                </c:pt>
                <c:pt idx="455">
                  <c:v>4.4789000000000002E-2</c:v>
                </c:pt>
                <c:pt idx="456">
                  <c:v>4.4789000000000002E-2</c:v>
                </c:pt>
                <c:pt idx="457">
                  <c:v>4.4789000000000002E-2</c:v>
                </c:pt>
                <c:pt idx="458">
                  <c:v>4.4789000000000002E-2</c:v>
                </c:pt>
                <c:pt idx="459">
                  <c:v>4.4789000000000002E-2</c:v>
                </c:pt>
                <c:pt idx="460">
                  <c:v>4.4789000000000002E-2</c:v>
                </c:pt>
                <c:pt idx="461">
                  <c:v>4.4789000000000002E-2</c:v>
                </c:pt>
                <c:pt idx="462">
                  <c:v>4.4789000000000002E-2</c:v>
                </c:pt>
                <c:pt idx="463">
                  <c:v>4.4789000000000002E-2</c:v>
                </c:pt>
                <c:pt idx="464">
                  <c:v>4.4789000000000002E-2</c:v>
                </c:pt>
                <c:pt idx="465">
                  <c:v>4.4789000000000002E-2</c:v>
                </c:pt>
                <c:pt idx="466">
                  <c:v>4.4789000000000002E-2</c:v>
                </c:pt>
                <c:pt idx="467">
                  <c:v>4.4789000000000002E-2</c:v>
                </c:pt>
                <c:pt idx="468">
                  <c:v>4.4789000000000002E-2</c:v>
                </c:pt>
                <c:pt idx="469">
                  <c:v>4.4789000000000002E-2</c:v>
                </c:pt>
                <c:pt idx="470">
                  <c:v>4.4789000000000002E-2</c:v>
                </c:pt>
                <c:pt idx="471">
                  <c:v>4.4789000000000002E-2</c:v>
                </c:pt>
                <c:pt idx="472">
                  <c:v>4.4789000000000002E-2</c:v>
                </c:pt>
                <c:pt idx="473">
                  <c:v>4.4789000000000002E-2</c:v>
                </c:pt>
                <c:pt idx="474">
                  <c:v>4.4789000000000002E-2</c:v>
                </c:pt>
                <c:pt idx="475">
                  <c:v>4.4789000000000002E-2</c:v>
                </c:pt>
                <c:pt idx="476">
                  <c:v>4.4789000000000002E-2</c:v>
                </c:pt>
                <c:pt idx="477">
                  <c:v>4.4789000000000002E-2</c:v>
                </c:pt>
                <c:pt idx="478">
                  <c:v>4.4789000000000002E-2</c:v>
                </c:pt>
                <c:pt idx="479">
                  <c:v>4.4789000000000002E-2</c:v>
                </c:pt>
                <c:pt idx="480">
                  <c:v>4.4789000000000002E-2</c:v>
                </c:pt>
                <c:pt idx="481">
                  <c:v>4.4789000000000002E-2</c:v>
                </c:pt>
                <c:pt idx="482">
                  <c:v>4.4789000000000002E-2</c:v>
                </c:pt>
                <c:pt idx="483">
                  <c:v>4.4789000000000002E-2</c:v>
                </c:pt>
                <c:pt idx="484">
                  <c:v>4.4789000000000002E-2</c:v>
                </c:pt>
                <c:pt idx="485">
                  <c:v>4.4789000000000002E-2</c:v>
                </c:pt>
                <c:pt idx="486">
                  <c:v>4.4789000000000002E-2</c:v>
                </c:pt>
                <c:pt idx="487">
                  <c:v>4.4789000000000002E-2</c:v>
                </c:pt>
                <c:pt idx="488">
                  <c:v>4.4789000000000002E-2</c:v>
                </c:pt>
                <c:pt idx="489">
                  <c:v>4.4789000000000002E-2</c:v>
                </c:pt>
                <c:pt idx="490">
                  <c:v>4.4789000000000002E-2</c:v>
                </c:pt>
                <c:pt idx="491">
                  <c:v>4.4789000000000002E-2</c:v>
                </c:pt>
                <c:pt idx="492">
                  <c:v>4.4789000000000002E-2</c:v>
                </c:pt>
                <c:pt idx="493">
                  <c:v>4.4789000000000002E-2</c:v>
                </c:pt>
                <c:pt idx="494">
                  <c:v>4.4789000000000002E-2</c:v>
                </c:pt>
                <c:pt idx="495">
                  <c:v>4.4789000000000002E-2</c:v>
                </c:pt>
                <c:pt idx="496">
                  <c:v>4.4789000000000002E-2</c:v>
                </c:pt>
                <c:pt idx="497">
                  <c:v>4.4789000000000002E-2</c:v>
                </c:pt>
                <c:pt idx="498">
                  <c:v>4.4789000000000002E-2</c:v>
                </c:pt>
                <c:pt idx="499">
                  <c:v>4.4789000000000002E-2</c:v>
                </c:pt>
                <c:pt idx="500">
                  <c:v>4.4789000000000002E-2</c:v>
                </c:pt>
              </c:numCache>
            </c:numRef>
          </c:yVal>
          <c:smooth val="1"/>
          <c:extLst>
            <c:ext xmlns:c16="http://schemas.microsoft.com/office/drawing/2014/chart" uri="{C3380CC4-5D6E-409C-BE32-E72D297353CC}">
              <c16:uniqueId val="{00000005-7EF7-4964-9BED-6D356964E69A}"/>
            </c:ext>
          </c:extLst>
        </c:ser>
        <c:ser>
          <c:idx val="5"/>
          <c:order val="6"/>
          <c:tx>
            <c:v>R=8 , Building , Soil Type II</c:v>
          </c:tx>
          <c:spPr>
            <a:ln w="12700">
              <a:solidFill>
                <a:srgbClr val="002060"/>
              </a:solidFill>
              <a:prstDash val="dash"/>
            </a:ln>
          </c:spPr>
          <c:marker>
            <c:symbol val="none"/>
          </c:marker>
          <c:xVal>
            <c:numRef>
              <c:f>Sheet2!$K$2:$K$502</c:f>
              <c:numCache>
                <c:formatCode>General</c:formatCode>
                <c:ptCount val="501"/>
                <c:pt idx="0">
                  <c:v>0</c:v>
                </c:pt>
                <c:pt idx="1">
                  <c:v>0.01</c:v>
                </c:pt>
                <c:pt idx="2">
                  <c:v>0.02</c:v>
                </c:pt>
                <c:pt idx="3">
                  <c:v>0.03</c:v>
                </c:pt>
                <c:pt idx="4">
                  <c:v>0.04</c:v>
                </c:pt>
                <c:pt idx="5">
                  <c:v>0.05</c:v>
                </c:pt>
                <c:pt idx="6">
                  <c:v>6.0000000000000005E-2</c:v>
                </c:pt>
                <c:pt idx="7">
                  <c:v>7.0000000000000007E-2</c:v>
                </c:pt>
                <c:pt idx="8">
                  <c:v>0.08</c:v>
                </c:pt>
                <c:pt idx="9">
                  <c:v>0.09</c:v>
                </c:pt>
                <c:pt idx="10">
                  <c:v>9.9999999999999992E-2</c:v>
                </c:pt>
                <c:pt idx="11">
                  <c:v>0.10999999999999999</c:v>
                </c:pt>
                <c:pt idx="12">
                  <c:v>0.11999999999999998</c:v>
                </c:pt>
                <c:pt idx="13">
                  <c:v>0.12999999999999998</c:v>
                </c:pt>
                <c:pt idx="14">
                  <c:v>0.13999999999999999</c:v>
                </c:pt>
                <c:pt idx="15">
                  <c:v>0.15</c:v>
                </c:pt>
                <c:pt idx="16">
                  <c:v>0.16</c:v>
                </c:pt>
                <c:pt idx="17">
                  <c:v>0.17</c:v>
                </c:pt>
                <c:pt idx="18">
                  <c:v>0.18000000000000002</c:v>
                </c:pt>
                <c:pt idx="19">
                  <c:v>0.19000000000000003</c:v>
                </c:pt>
                <c:pt idx="20">
                  <c:v>0.20000000000000004</c:v>
                </c:pt>
                <c:pt idx="21">
                  <c:v>0.21000000000000005</c:v>
                </c:pt>
                <c:pt idx="22">
                  <c:v>0.22000000000000006</c:v>
                </c:pt>
                <c:pt idx="23">
                  <c:v>0.23000000000000007</c:v>
                </c:pt>
                <c:pt idx="24">
                  <c:v>0.24000000000000007</c:v>
                </c:pt>
                <c:pt idx="25">
                  <c:v>0.25000000000000006</c:v>
                </c:pt>
                <c:pt idx="26">
                  <c:v>0.26000000000000006</c:v>
                </c:pt>
                <c:pt idx="27">
                  <c:v>0.27000000000000007</c:v>
                </c:pt>
                <c:pt idx="28">
                  <c:v>0.28000000000000008</c:v>
                </c:pt>
                <c:pt idx="29">
                  <c:v>0.29000000000000009</c:v>
                </c:pt>
                <c:pt idx="30">
                  <c:v>0.3000000000000001</c:v>
                </c:pt>
                <c:pt idx="31">
                  <c:v>0.31000000000000011</c:v>
                </c:pt>
                <c:pt idx="32">
                  <c:v>0.32000000000000012</c:v>
                </c:pt>
                <c:pt idx="33">
                  <c:v>0.33000000000000013</c:v>
                </c:pt>
                <c:pt idx="34">
                  <c:v>0.34000000000000014</c:v>
                </c:pt>
                <c:pt idx="35">
                  <c:v>0.35000000000000014</c:v>
                </c:pt>
                <c:pt idx="36">
                  <c:v>0.36000000000000015</c:v>
                </c:pt>
                <c:pt idx="37">
                  <c:v>0.37000000000000016</c:v>
                </c:pt>
                <c:pt idx="38">
                  <c:v>0.38000000000000017</c:v>
                </c:pt>
                <c:pt idx="39">
                  <c:v>0.39000000000000018</c:v>
                </c:pt>
                <c:pt idx="40">
                  <c:v>0.40000000000000019</c:v>
                </c:pt>
                <c:pt idx="41">
                  <c:v>0.4100000000000002</c:v>
                </c:pt>
                <c:pt idx="42">
                  <c:v>0.42000000000000021</c:v>
                </c:pt>
                <c:pt idx="43">
                  <c:v>0.43000000000000022</c:v>
                </c:pt>
                <c:pt idx="44">
                  <c:v>0.44000000000000022</c:v>
                </c:pt>
                <c:pt idx="45">
                  <c:v>0.45000000000000023</c:v>
                </c:pt>
                <c:pt idx="46">
                  <c:v>0.46000000000000024</c:v>
                </c:pt>
                <c:pt idx="47">
                  <c:v>0.47000000000000025</c:v>
                </c:pt>
                <c:pt idx="48">
                  <c:v>0.48000000000000026</c:v>
                </c:pt>
                <c:pt idx="49">
                  <c:v>0.49000000000000027</c:v>
                </c:pt>
                <c:pt idx="50">
                  <c:v>0.50000000000000022</c:v>
                </c:pt>
                <c:pt idx="51">
                  <c:v>0.51000000000000023</c:v>
                </c:pt>
                <c:pt idx="52">
                  <c:v>0.52000000000000024</c:v>
                </c:pt>
                <c:pt idx="53">
                  <c:v>0.53000000000000025</c:v>
                </c:pt>
                <c:pt idx="54">
                  <c:v>0.54000000000000026</c:v>
                </c:pt>
                <c:pt idx="55">
                  <c:v>0.55000000000000027</c:v>
                </c:pt>
                <c:pt idx="56">
                  <c:v>0.56000000000000028</c:v>
                </c:pt>
                <c:pt idx="57">
                  <c:v>0.57000000000000028</c:v>
                </c:pt>
                <c:pt idx="58">
                  <c:v>0.58000000000000029</c:v>
                </c:pt>
                <c:pt idx="59">
                  <c:v>0.5900000000000003</c:v>
                </c:pt>
                <c:pt idx="60">
                  <c:v>0.60000000000000031</c:v>
                </c:pt>
                <c:pt idx="61">
                  <c:v>0.61000000000000032</c:v>
                </c:pt>
                <c:pt idx="62">
                  <c:v>0.62000000000000033</c:v>
                </c:pt>
                <c:pt idx="63">
                  <c:v>0.63000000000000034</c:v>
                </c:pt>
                <c:pt idx="64">
                  <c:v>0.64000000000000035</c:v>
                </c:pt>
                <c:pt idx="65">
                  <c:v>0.65000000000000036</c:v>
                </c:pt>
                <c:pt idx="66">
                  <c:v>0.66000000000000036</c:v>
                </c:pt>
                <c:pt idx="67">
                  <c:v>0.67000000000000037</c:v>
                </c:pt>
                <c:pt idx="68">
                  <c:v>0.68000000000000038</c:v>
                </c:pt>
                <c:pt idx="69">
                  <c:v>0.69000000000000039</c:v>
                </c:pt>
                <c:pt idx="70">
                  <c:v>0.7000000000000004</c:v>
                </c:pt>
                <c:pt idx="71">
                  <c:v>0.71000000000000041</c:v>
                </c:pt>
                <c:pt idx="72">
                  <c:v>0.72000000000000042</c:v>
                </c:pt>
                <c:pt idx="73">
                  <c:v>0.73000000000000043</c:v>
                </c:pt>
                <c:pt idx="74">
                  <c:v>0.74000000000000044</c:v>
                </c:pt>
                <c:pt idx="75">
                  <c:v>0.75000000000000044</c:v>
                </c:pt>
                <c:pt idx="76">
                  <c:v>0.76000000000000045</c:v>
                </c:pt>
                <c:pt idx="77">
                  <c:v>0.77000000000000046</c:v>
                </c:pt>
                <c:pt idx="78">
                  <c:v>0.78000000000000047</c:v>
                </c:pt>
                <c:pt idx="79">
                  <c:v>0.79000000000000048</c:v>
                </c:pt>
                <c:pt idx="80">
                  <c:v>0.80000000000000049</c:v>
                </c:pt>
                <c:pt idx="81">
                  <c:v>0.8100000000000005</c:v>
                </c:pt>
                <c:pt idx="82">
                  <c:v>0.82000000000000051</c:v>
                </c:pt>
                <c:pt idx="83">
                  <c:v>0.83000000000000052</c:v>
                </c:pt>
                <c:pt idx="84">
                  <c:v>0.84000000000000052</c:v>
                </c:pt>
                <c:pt idx="85">
                  <c:v>0.85000000000000053</c:v>
                </c:pt>
                <c:pt idx="86">
                  <c:v>0.86000000000000054</c:v>
                </c:pt>
                <c:pt idx="87">
                  <c:v>0.87000000000000055</c:v>
                </c:pt>
                <c:pt idx="88">
                  <c:v>0.88000000000000056</c:v>
                </c:pt>
                <c:pt idx="89">
                  <c:v>0.89000000000000057</c:v>
                </c:pt>
                <c:pt idx="90">
                  <c:v>0.90000000000000058</c:v>
                </c:pt>
                <c:pt idx="91">
                  <c:v>0.91000000000000059</c:v>
                </c:pt>
                <c:pt idx="92">
                  <c:v>0.9200000000000006</c:v>
                </c:pt>
                <c:pt idx="93">
                  <c:v>0.9300000000000006</c:v>
                </c:pt>
                <c:pt idx="94">
                  <c:v>0.94000000000000061</c:v>
                </c:pt>
                <c:pt idx="95">
                  <c:v>0.95000000000000062</c:v>
                </c:pt>
                <c:pt idx="96">
                  <c:v>0.96000000000000063</c:v>
                </c:pt>
                <c:pt idx="97">
                  <c:v>0.97000000000000064</c:v>
                </c:pt>
                <c:pt idx="98">
                  <c:v>0.98000000000000065</c:v>
                </c:pt>
                <c:pt idx="99">
                  <c:v>0.99000000000000066</c:v>
                </c:pt>
                <c:pt idx="100">
                  <c:v>1.0000000000000007</c:v>
                </c:pt>
                <c:pt idx="101">
                  <c:v>1.0100000000000007</c:v>
                </c:pt>
                <c:pt idx="102">
                  <c:v>1.0200000000000007</c:v>
                </c:pt>
                <c:pt idx="103">
                  <c:v>1.0300000000000007</c:v>
                </c:pt>
                <c:pt idx="104">
                  <c:v>1.0400000000000007</c:v>
                </c:pt>
                <c:pt idx="105">
                  <c:v>1.0500000000000007</c:v>
                </c:pt>
                <c:pt idx="106">
                  <c:v>1.0600000000000007</c:v>
                </c:pt>
                <c:pt idx="107">
                  <c:v>1.0700000000000007</c:v>
                </c:pt>
                <c:pt idx="108">
                  <c:v>1.0800000000000007</c:v>
                </c:pt>
                <c:pt idx="109">
                  <c:v>1.0900000000000007</c:v>
                </c:pt>
                <c:pt idx="110">
                  <c:v>1.1000000000000008</c:v>
                </c:pt>
                <c:pt idx="111">
                  <c:v>1.1100000000000008</c:v>
                </c:pt>
                <c:pt idx="112">
                  <c:v>1.1200000000000008</c:v>
                </c:pt>
                <c:pt idx="113">
                  <c:v>1.1300000000000008</c:v>
                </c:pt>
                <c:pt idx="114">
                  <c:v>1.1400000000000008</c:v>
                </c:pt>
                <c:pt idx="115">
                  <c:v>1.1500000000000008</c:v>
                </c:pt>
                <c:pt idx="116">
                  <c:v>1.1600000000000008</c:v>
                </c:pt>
                <c:pt idx="117">
                  <c:v>1.1700000000000008</c:v>
                </c:pt>
                <c:pt idx="118">
                  <c:v>1.1800000000000008</c:v>
                </c:pt>
                <c:pt idx="119">
                  <c:v>1.1900000000000008</c:v>
                </c:pt>
                <c:pt idx="120">
                  <c:v>1.2000000000000008</c:v>
                </c:pt>
                <c:pt idx="121">
                  <c:v>1.2100000000000009</c:v>
                </c:pt>
                <c:pt idx="122">
                  <c:v>1.2200000000000009</c:v>
                </c:pt>
                <c:pt idx="123">
                  <c:v>1.2300000000000009</c:v>
                </c:pt>
                <c:pt idx="124">
                  <c:v>1.2400000000000009</c:v>
                </c:pt>
                <c:pt idx="125">
                  <c:v>1.2500000000000009</c:v>
                </c:pt>
                <c:pt idx="126">
                  <c:v>1.2600000000000009</c:v>
                </c:pt>
                <c:pt idx="127">
                  <c:v>1.2700000000000009</c:v>
                </c:pt>
                <c:pt idx="128">
                  <c:v>1.2800000000000009</c:v>
                </c:pt>
                <c:pt idx="129">
                  <c:v>1.2900000000000009</c:v>
                </c:pt>
                <c:pt idx="130">
                  <c:v>1.3000000000000009</c:v>
                </c:pt>
                <c:pt idx="131">
                  <c:v>1.3100000000000009</c:v>
                </c:pt>
                <c:pt idx="132">
                  <c:v>1.320000000000001</c:v>
                </c:pt>
                <c:pt idx="133">
                  <c:v>1.330000000000001</c:v>
                </c:pt>
                <c:pt idx="134">
                  <c:v>1.340000000000001</c:v>
                </c:pt>
                <c:pt idx="135">
                  <c:v>1.350000000000001</c:v>
                </c:pt>
                <c:pt idx="136">
                  <c:v>1.360000000000001</c:v>
                </c:pt>
                <c:pt idx="137">
                  <c:v>1.370000000000001</c:v>
                </c:pt>
                <c:pt idx="138">
                  <c:v>1.380000000000001</c:v>
                </c:pt>
                <c:pt idx="139">
                  <c:v>1.390000000000001</c:v>
                </c:pt>
                <c:pt idx="140">
                  <c:v>1.400000000000001</c:v>
                </c:pt>
                <c:pt idx="141">
                  <c:v>1.410000000000001</c:v>
                </c:pt>
                <c:pt idx="142">
                  <c:v>1.420000000000001</c:v>
                </c:pt>
                <c:pt idx="143">
                  <c:v>1.430000000000001</c:v>
                </c:pt>
                <c:pt idx="144">
                  <c:v>1.4400000000000011</c:v>
                </c:pt>
                <c:pt idx="145">
                  <c:v>1.4500000000000011</c:v>
                </c:pt>
                <c:pt idx="146">
                  <c:v>1.4600000000000011</c:v>
                </c:pt>
                <c:pt idx="147">
                  <c:v>1.4700000000000011</c:v>
                </c:pt>
                <c:pt idx="148">
                  <c:v>1.4800000000000011</c:v>
                </c:pt>
                <c:pt idx="149">
                  <c:v>1.4900000000000011</c:v>
                </c:pt>
                <c:pt idx="150">
                  <c:v>1.5000000000000011</c:v>
                </c:pt>
                <c:pt idx="151">
                  <c:v>1.5100000000000011</c:v>
                </c:pt>
                <c:pt idx="152">
                  <c:v>1.5200000000000011</c:v>
                </c:pt>
                <c:pt idx="153">
                  <c:v>1.5300000000000011</c:v>
                </c:pt>
                <c:pt idx="154">
                  <c:v>1.5400000000000011</c:v>
                </c:pt>
                <c:pt idx="155">
                  <c:v>1.5500000000000012</c:v>
                </c:pt>
                <c:pt idx="156">
                  <c:v>1.5600000000000012</c:v>
                </c:pt>
                <c:pt idx="157">
                  <c:v>1.5700000000000012</c:v>
                </c:pt>
                <c:pt idx="158">
                  <c:v>1.5800000000000012</c:v>
                </c:pt>
                <c:pt idx="159">
                  <c:v>1.5900000000000012</c:v>
                </c:pt>
                <c:pt idx="160">
                  <c:v>1.6000000000000012</c:v>
                </c:pt>
                <c:pt idx="161">
                  <c:v>1.6100000000000012</c:v>
                </c:pt>
                <c:pt idx="162">
                  <c:v>1.6200000000000012</c:v>
                </c:pt>
                <c:pt idx="163">
                  <c:v>1.6300000000000012</c:v>
                </c:pt>
                <c:pt idx="164">
                  <c:v>1.6400000000000012</c:v>
                </c:pt>
                <c:pt idx="165">
                  <c:v>1.6500000000000012</c:v>
                </c:pt>
                <c:pt idx="166">
                  <c:v>1.6600000000000013</c:v>
                </c:pt>
                <c:pt idx="167">
                  <c:v>1.6700000000000013</c:v>
                </c:pt>
                <c:pt idx="168">
                  <c:v>1.6800000000000013</c:v>
                </c:pt>
                <c:pt idx="169">
                  <c:v>1.6900000000000013</c:v>
                </c:pt>
                <c:pt idx="170">
                  <c:v>1.7000000000000013</c:v>
                </c:pt>
                <c:pt idx="171">
                  <c:v>1.7100000000000013</c:v>
                </c:pt>
                <c:pt idx="172">
                  <c:v>1.7200000000000013</c:v>
                </c:pt>
                <c:pt idx="173">
                  <c:v>1.7300000000000013</c:v>
                </c:pt>
                <c:pt idx="174">
                  <c:v>1.7400000000000013</c:v>
                </c:pt>
                <c:pt idx="175">
                  <c:v>1.7500000000000013</c:v>
                </c:pt>
                <c:pt idx="176">
                  <c:v>1.7600000000000013</c:v>
                </c:pt>
                <c:pt idx="177">
                  <c:v>1.7700000000000014</c:v>
                </c:pt>
                <c:pt idx="178">
                  <c:v>1.7800000000000014</c:v>
                </c:pt>
                <c:pt idx="179">
                  <c:v>1.7900000000000014</c:v>
                </c:pt>
                <c:pt idx="180">
                  <c:v>1.8000000000000014</c:v>
                </c:pt>
                <c:pt idx="181">
                  <c:v>1.8100000000000014</c:v>
                </c:pt>
                <c:pt idx="182">
                  <c:v>1.8200000000000014</c:v>
                </c:pt>
                <c:pt idx="183">
                  <c:v>1.8300000000000014</c:v>
                </c:pt>
                <c:pt idx="184">
                  <c:v>1.8400000000000014</c:v>
                </c:pt>
                <c:pt idx="185">
                  <c:v>1.8500000000000014</c:v>
                </c:pt>
                <c:pt idx="186">
                  <c:v>1.8600000000000014</c:v>
                </c:pt>
                <c:pt idx="187">
                  <c:v>1.8700000000000014</c:v>
                </c:pt>
                <c:pt idx="188">
                  <c:v>1.8800000000000014</c:v>
                </c:pt>
                <c:pt idx="189">
                  <c:v>1.8900000000000015</c:v>
                </c:pt>
                <c:pt idx="190">
                  <c:v>1.9000000000000015</c:v>
                </c:pt>
                <c:pt idx="191">
                  <c:v>1.9100000000000015</c:v>
                </c:pt>
                <c:pt idx="192">
                  <c:v>1.9200000000000015</c:v>
                </c:pt>
                <c:pt idx="193">
                  <c:v>1.9300000000000015</c:v>
                </c:pt>
                <c:pt idx="194">
                  <c:v>1.9400000000000015</c:v>
                </c:pt>
                <c:pt idx="195">
                  <c:v>1.9500000000000015</c:v>
                </c:pt>
                <c:pt idx="196">
                  <c:v>1.9600000000000015</c:v>
                </c:pt>
                <c:pt idx="197">
                  <c:v>1.9700000000000015</c:v>
                </c:pt>
                <c:pt idx="198">
                  <c:v>1.9800000000000015</c:v>
                </c:pt>
                <c:pt idx="199">
                  <c:v>1.9900000000000015</c:v>
                </c:pt>
                <c:pt idx="200">
                  <c:v>2.0000000000000013</c:v>
                </c:pt>
                <c:pt idx="201">
                  <c:v>2.0100000000000011</c:v>
                </c:pt>
                <c:pt idx="202">
                  <c:v>2.0200000000000009</c:v>
                </c:pt>
                <c:pt idx="203">
                  <c:v>2.0300000000000007</c:v>
                </c:pt>
                <c:pt idx="204">
                  <c:v>2.0400000000000005</c:v>
                </c:pt>
                <c:pt idx="205">
                  <c:v>2.0500000000000003</c:v>
                </c:pt>
                <c:pt idx="206">
                  <c:v>2.06</c:v>
                </c:pt>
                <c:pt idx="207">
                  <c:v>2.0699999999999998</c:v>
                </c:pt>
                <c:pt idx="208">
                  <c:v>2.0799999999999996</c:v>
                </c:pt>
                <c:pt idx="209">
                  <c:v>2.0899999999999994</c:v>
                </c:pt>
                <c:pt idx="210">
                  <c:v>2.0999999999999992</c:v>
                </c:pt>
                <c:pt idx="211">
                  <c:v>2.109999999999999</c:v>
                </c:pt>
                <c:pt idx="212">
                  <c:v>2.1199999999999988</c:v>
                </c:pt>
                <c:pt idx="213">
                  <c:v>2.1299999999999986</c:v>
                </c:pt>
                <c:pt idx="214">
                  <c:v>2.1399999999999983</c:v>
                </c:pt>
                <c:pt idx="215">
                  <c:v>2.1499999999999981</c:v>
                </c:pt>
                <c:pt idx="216">
                  <c:v>2.1599999999999979</c:v>
                </c:pt>
                <c:pt idx="217">
                  <c:v>2.1699999999999977</c:v>
                </c:pt>
                <c:pt idx="218">
                  <c:v>2.1799999999999975</c:v>
                </c:pt>
                <c:pt idx="219">
                  <c:v>2.1899999999999973</c:v>
                </c:pt>
                <c:pt idx="220">
                  <c:v>2.1999999999999971</c:v>
                </c:pt>
                <c:pt idx="221">
                  <c:v>2.2099999999999969</c:v>
                </c:pt>
                <c:pt idx="222">
                  <c:v>2.2199999999999966</c:v>
                </c:pt>
                <c:pt idx="223">
                  <c:v>2.2299999999999964</c:v>
                </c:pt>
                <c:pt idx="224">
                  <c:v>2.2399999999999962</c:v>
                </c:pt>
                <c:pt idx="225">
                  <c:v>2.249999999999996</c:v>
                </c:pt>
                <c:pt idx="226">
                  <c:v>2.2599999999999958</c:v>
                </c:pt>
                <c:pt idx="227">
                  <c:v>2.2699999999999956</c:v>
                </c:pt>
                <c:pt idx="228">
                  <c:v>2.2799999999999954</c:v>
                </c:pt>
                <c:pt idx="229">
                  <c:v>2.2899999999999952</c:v>
                </c:pt>
                <c:pt idx="230">
                  <c:v>2.2999999999999949</c:v>
                </c:pt>
                <c:pt idx="231">
                  <c:v>2.3099999999999947</c:v>
                </c:pt>
                <c:pt idx="232">
                  <c:v>2.3199999999999945</c:v>
                </c:pt>
                <c:pt idx="233">
                  <c:v>2.3299999999999943</c:v>
                </c:pt>
                <c:pt idx="234">
                  <c:v>2.3399999999999941</c:v>
                </c:pt>
                <c:pt idx="235">
                  <c:v>2.3499999999999939</c:v>
                </c:pt>
                <c:pt idx="236">
                  <c:v>2.3599999999999937</c:v>
                </c:pt>
                <c:pt idx="237">
                  <c:v>2.3699999999999934</c:v>
                </c:pt>
                <c:pt idx="238">
                  <c:v>2.3799999999999932</c:v>
                </c:pt>
                <c:pt idx="239">
                  <c:v>2.389999999999993</c:v>
                </c:pt>
                <c:pt idx="240">
                  <c:v>2.3999999999999928</c:v>
                </c:pt>
                <c:pt idx="241">
                  <c:v>2.4099999999999926</c:v>
                </c:pt>
                <c:pt idx="242">
                  <c:v>2.4199999999999924</c:v>
                </c:pt>
                <c:pt idx="243">
                  <c:v>2.4299999999999922</c:v>
                </c:pt>
                <c:pt idx="244">
                  <c:v>2.439999999999992</c:v>
                </c:pt>
                <c:pt idx="245">
                  <c:v>2.4499999999999917</c:v>
                </c:pt>
                <c:pt idx="246">
                  <c:v>2.4599999999999915</c:v>
                </c:pt>
                <c:pt idx="247">
                  <c:v>2.4699999999999913</c:v>
                </c:pt>
                <c:pt idx="248">
                  <c:v>2.4799999999999911</c:v>
                </c:pt>
                <c:pt idx="249">
                  <c:v>2.4899999999999909</c:v>
                </c:pt>
                <c:pt idx="250">
                  <c:v>2.4999999999999907</c:v>
                </c:pt>
                <c:pt idx="251">
                  <c:v>2.5099999999999905</c:v>
                </c:pt>
                <c:pt idx="252">
                  <c:v>2.5199999999999902</c:v>
                </c:pt>
                <c:pt idx="253">
                  <c:v>2.52999999999999</c:v>
                </c:pt>
                <c:pt idx="254">
                  <c:v>2.5399999999999898</c:v>
                </c:pt>
                <c:pt idx="255">
                  <c:v>2.5499999999999896</c:v>
                </c:pt>
                <c:pt idx="256">
                  <c:v>2.5599999999999894</c:v>
                </c:pt>
                <c:pt idx="257">
                  <c:v>2.5699999999999892</c:v>
                </c:pt>
                <c:pt idx="258">
                  <c:v>2.579999999999989</c:v>
                </c:pt>
                <c:pt idx="259">
                  <c:v>2.5899999999999888</c:v>
                </c:pt>
                <c:pt idx="260">
                  <c:v>2.5999999999999885</c:v>
                </c:pt>
                <c:pt idx="261">
                  <c:v>2.6099999999999883</c:v>
                </c:pt>
                <c:pt idx="262">
                  <c:v>2.6199999999999881</c:v>
                </c:pt>
                <c:pt idx="263">
                  <c:v>2.6299999999999879</c:v>
                </c:pt>
                <c:pt idx="264">
                  <c:v>2.6399999999999877</c:v>
                </c:pt>
                <c:pt idx="265">
                  <c:v>2.6499999999999875</c:v>
                </c:pt>
                <c:pt idx="266">
                  <c:v>2.6599999999999873</c:v>
                </c:pt>
                <c:pt idx="267">
                  <c:v>2.6699999999999871</c:v>
                </c:pt>
                <c:pt idx="268">
                  <c:v>2.6799999999999868</c:v>
                </c:pt>
                <c:pt idx="269">
                  <c:v>2.6899999999999866</c:v>
                </c:pt>
                <c:pt idx="270">
                  <c:v>2.6999999999999864</c:v>
                </c:pt>
                <c:pt idx="271">
                  <c:v>2.7099999999999862</c:v>
                </c:pt>
                <c:pt idx="272">
                  <c:v>2.719999999999986</c:v>
                </c:pt>
                <c:pt idx="273">
                  <c:v>2.7299999999999858</c:v>
                </c:pt>
                <c:pt idx="274">
                  <c:v>2.7399999999999856</c:v>
                </c:pt>
                <c:pt idx="275">
                  <c:v>2.7499999999999853</c:v>
                </c:pt>
                <c:pt idx="276">
                  <c:v>2.7599999999999851</c:v>
                </c:pt>
                <c:pt idx="277">
                  <c:v>2.7699999999999849</c:v>
                </c:pt>
                <c:pt idx="278">
                  <c:v>2.7799999999999847</c:v>
                </c:pt>
                <c:pt idx="279">
                  <c:v>2.7899999999999845</c:v>
                </c:pt>
                <c:pt idx="280">
                  <c:v>2.7999999999999843</c:v>
                </c:pt>
                <c:pt idx="281">
                  <c:v>2.8099999999999841</c:v>
                </c:pt>
                <c:pt idx="282">
                  <c:v>2.8199999999999839</c:v>
                </c:pt>
                <c:pt idx="283">
                  <c:v>2.8299999999999836</c:v>
                </c:pt>
                <c:pt idx="284">
                  <c:v>2.8399999999999834</c:v>
                </c:pt>
                <c:pt idx="285">
                  <c:v>2.8499999999999832</c:v>
                </c:pt>
                <c:pt idx="286">
                  <c:v>2.859999999999983</c:v>
                </c:pt>
                <c:pt idx="287">
                  <c:v>2.8699999999999828</c:v>
                </c:pt>
                <c:pt idx="288">
                  <c:v>2.8799999999999826</c:v>
                </c:pt>
                <c:pt idx="289">
                  <c:v>2.8899999999999824</c:v>
                </c:pt>
                <c:pt idx="290">
                  <c:v>2.8999999999999821</c:v>
                </c:pt>
                <c:pt idx="291">
                  <c:v>2.9099999999999819</c:v>
                </c:pt>
                <c:pt idx="292">
                  <c:v>2.9199999999999817</c:v>
                </c:pt>
                <c:pt idx="293">
                  <c:v>2.9299999999999815</c:v>
                </c:pt>
                <c:pt idx="294">
                  <c:v>2.9399999999999813</c:v>
                </c:pt>
                <c:pt idx="295">
                  <c:v>2.9499999999999811</c:v>
                </c:pt>
                <c:pt idx="296">
                  <c:v>2.9599999999999809</c:v>
                </c:pt>
                <c:pt idx="297">
                  <c:v>2.9699999999999807</c:v>
                </c:pt>
                <c:pt idx="298">
                  <c:v>2.9799999999999804</c:v>
                </c:pt>
                <c:pt idx="299">
                  <c:v>2.9899999999999802</c:v>
                </c:pt>
                <c:pt idx="300">
                  <c:v>2.99999999999998</c:v>
                </c:pt>
                <c:pt idx="301">
                  <c:v>3.0099999999999798</c:v>
                </c:pt>
                <c:pt idx="302">
                  <c:v>3.0199999999999796</c:v>
                </c:pt>
                <c:pt idx="303">
                  <c:v>3.0299999999999794</c:v>
                </c:pt>
                <c:pt idx="304">
                  <c:v>3.0399999999999792</c:v>
                </c:pt>
                <c:pt idx="305">
                  <c:v>3.049999999999979</c:v>
                </c:pt>
                <c:pt idx="306">
                  <c:v>3.0599999999999787</c:v>
                </c:pt>
                <c:pt idx="307">
                  <c:v>3.0699999999999785</c:v>
                </c:pt>
                <c:pt idx="308">
                  <c:v>3.0799999999999783</c:v>
                </c:pt>
                <c:pt idx="309">
                  <c:v>3.0899999999999781</c:v>
                </c:pt>
                <c:pt idx="310">
                  <c:v>3.0999999999999779</c:v>
                </c:pt>
                <c:pt idx="311">
                  <c:v>3.1099999999999777</c:v>
                </c:pt>
                <c:pt idx="312">
                  <c:v>3.1199999999999775</c:v>
                </c:pt>
                <c:pt idx="313">
                  <c:v>3.1299999999999772</c:v>
                </c:pt>
                <c:pt idx="314">
                  <c:v>3.139999999999977</c:v>
                </c:pt>
                <c:pt idx="315">
                  <c:v>3.1499999999999768</c:v>
                </c:pt>
                <c:pt idx="316">
                  <c:v>3.1599999999999766</c:v>
                </c:pt>
                <c:pt idx="317">
                  <c:v>3.1699999999999764</c:v>
                </c:pt>
                <c:pt idx="318">
                  <c:v>3.1799999999999762</c:v>
                </c:pt>
                <c:pt idx="319">
                  <c:v>3.189999999999976</c:v>
                </c:pt>
                <c:pt idx="320">
                  <c:v>3.1999999999999758</c:v>
                </c:pt>
                <c:pt idx="321">
                  <c:v>3.2099999999999755</c:v>
                </c:pt>
                <c:pt idx="322">
                  <c:v>3.2199999999999753</c:v>
                </c:pt>
                <c:pt idx="323">
                  <c:v>3.2299999999999751</c:v>
                </c:pt>
                <c:pt idx="324">
                  <c:v>3.2399999999999749</c:v>
                </c:pt>
                <c:pt idx="325">
                  <c:v>3.2499999999999747</c:v>
                </c:pt>
                <c:pt idx="326">
                  <c:v>3.2599999999999745</c:v>
                </c:pt>
                <c:pt idx="327">
                  <c:v>3.2699999999999743</c:v>
                </c:pt>
                <c:pt idx="328">
                  <c:v>3.279999999999974</c:v>
                </c:pt>
                <c:pt idx="329">
                  <c:v>3.2899999999999738</c:v>
                </c:pt>
                <c:pt idx="330">
                  <c:v>3.2999999999999736</c:v>
                </c:pt>
                <c:pt idx="331">
                  <c:v>3.3099999999999734</c:v>
                </c:pt>
                <c:pt idx="332">
                  <c:v>3.3199999999999732</c:v>
                </c:pt>
                <c:pt idx="333">
                  <c:v>3.329999999999973</c:v>
                </c:pt>
                <c:pt idx="334">
                  <c:v>3.3399999999999728</c:v>
                </c:pt>
                <c:pt idx="335">
                  <c:v>3.3499999999999726</c:v>
                </c:pt>
                <c:pt idx="336">
                  <c:v>3.3599999999999723</c:v>
                </c:pt>
                <c:pt idx="337">
                  <c:v>3.3699999999999721</c:v>
                </c:pt>
                <c:pt idx="338">
                  <c:v>3.3799999999999719</c:v>
                </c:pt>
                <c:pt idx="339">
                  <c:v>3.3899999999999717</c:v>
                </c:pt>
                <c:pt idx="340">
                  <c:v>3.3999999999999715</c:v>
                </c:pt>
                <c:pt idx="341">
                  <c:v>3.4099999999999713</c:v>
                </c:pt>
                <c:pt idx="342">
                  <c:v>3.4199999999999711</c:v>
                </c:pt>
                <c:pt idx="343">
                  <c:v>3.4299999999999708</c:v>
                </c:pt>
                <c:pt idx="344">
                  <c:v>3.4399999999999706</c:v>
                </c:pt>
                <c:pt idx="345">
                  <c:v>3.4499999999999704</c:v>
                </c:pt>
                <c:pt idx="346">
                  <c:v>3.4599999999999702</c:v>
                </c:pt>
                <c:pt idx="347">
                  <c:v>3.46999999999997</c:v>
                </c:pt>
                <c:pt idx="348">
                  <c:v>3.4799999999999698</c:v>
                </c:pt>
                <c:pt idx="349">
                  <c:v>3.4899999999999696</c:v>
                </c:pt>
                <c:pt idx="350">
                  <c:v>3.4999999999999694</c:v>
                </c:pt>
                <c:pt idx="351">
                  <c:v>3.5099999999999691</c:v>
                </c:pt>
                <c:pt idx="352">
                  <c:v>3.5199999999999689</c:v>
                </c:pt>
                <c:pt idx="353">
                  <c:v>3.5299999999999687</c:v>
                </c:pt>
                <c:pt idx="354">
                  <c:v>3.5399999999999685</c:v>
                </c:pt>
                <c:pt idx="355">
                  <c:v>3.5499999999999683</c:v>
                </c:pt>
                <c:pt idx="356">
                  <c:v>3.5599999999999681</c:v>
                </c:pt>
                <c:pt idx="357">
                  <c:v>3.5699999999999679</c:v>
                </c:pt>
                <c:pt idx="358">
                  <c:v>3.5799999999999677</c:v>
                </c:pt>
                <c:pt idx="359">
                  <c:v>3.5899999999999674</c:v>
                </c:pt>
                <c:pt idx="360">
                  <c:v>3.5999999999999672</c:v>
                </c:pt>
                <c:pt idx="361">
                  <c:v>3.609999999999967</c:v>
                </c:pt>
                <c:pt idx="362">
                  <c:v>3.6199999999999668</c:v>
                </c:pt>
                <c:pt idx="363">
                  <c:v>3.6299999999999666</c:v>
                </c:pt>
                <c:pt idx="364">
                  <c:v>3.6399999999999664</c:v>
                </c:pt>
                <c:pt idx="365">
                  <c:v>3.6499999999999662</c:v>
                </c:pt>
                <c:pt idx="366">
                  <c:v>3.6599999999999659</c:v>
                </c:pt>
                <c:pt idx="367">
                  <c:v>3.6699999999999657</c:v>
                </c:pt>
                <c:pt idx="368">
                  <c:v>3.6799999999999655</c:v>
                </c:pt>
                <c:pt idx="369">
                  <c:v>3.6899999999999653</c:v>
                </c:pt>
                <c:pt idx="370">
                  <c:v>3.6999999999999651</c:v>
                </c:pt>
                <c:pt idx="371">
                  <c:v>3.7099999999999649</c:v>
                </c:pt>
                <c:pt idx="372">
                  <c:v>3.7199999999999647</c:v>
                </c:pt>
                <c:pt idx="373">
                  <c:v>3.7299999999999645</c:v>
                </c:pt>
                <c:pt idx="374">
                  <c:v>3.7399999999999642</c:v>
                </c:pt>
                <c:pt idx="375">
                  <c:v>3.749999999999964</c:v>
                </c:pt>
                <c:pt idx="376">
                  <c:v>3.7599999999999638</c:v>
                </c:pt>
                <c:pt idx="377">
                  <c:v>3.7699999999999636</c:v>
                </c:pt>
                <c:pt idx="378">
                  <c:v>3.7799999999999634</c:v>
                </c:pt>
                <c:pt idx="379">
                  <c:v>3.7899999999999632</c:v>
                </c:pt>
                <c:pt idx="380">
                  <c:v>3.799999999999963</c:v>
                </c:pt>
                <c:pt idx="381">
                  <c:v>3.8099999999999627</c:v>
                </c:pt>
                <c:pt idx="382">
                  <c:v>3.8199999999999625</c:v>
                </c:pt>
                <c:pt idx="383">
                  <c:v>3.8299999999999623</c:v>
                </c:pt>
                <c:pt idx="384">
                  <c:v>3.8399999999999621</c:v>
                </c:pt>
                <c:pt idx="385">
                  <c:v>3.8499999999999619</c:v>
                </c:pt>
                <c:pt idx="386">
                  <c:v>3.8599999999999617</c:v>
                </c:pt>
                <c:pt idx="387">
                  <c:v>3.8699999999999615</c:v>
                </c:pt>
                <c:pt idx="388">
                  <c:v>3.8799999999999613</c:v>
                </c:pt>
                <c:pt idx="389">
                  <c:v>3.889999999999961</c:v>
                </c:pt>
                <c:pt idx="390">
                  <c:v>3.8999999999999608</c:v>
                </c:pt>
                <c:pt idx="391">
                  <c:v>3.9099999999999606</c:v>
                </c:pt>
                <c:pt idx="392">
                  <c:v>3.9199999999999604</c:v>
                </c:pt>
                <c:pt idx="393">
                  <c:v>3.9299999999999602</c:v>
                </c:pt>
                <c:pt idx="394">
                  <c:v>3.93999999999996</c:v>
                </c:pt>
                <c:pt idx="395">
                  <c:v>3.9499999999999598</c:v>
                </c:pt>
                <c:pt idx="396">
                  <c:v>3.9599999999999596</c:v>
                </c:pt>
                <c:pt idx="397">
                  <c:v>3.9699999999999593</c:v>
                </c:pt>
                <c:pt idx="398">
                  <c:v>3.9799999999999591</c:v>
                </c:pt>
                <c:pt idx="399">
                  <c:v>3.9899999999999589</c:v>
                </c:pt>
                <c:pt idx="400">
                  <c:v>3.9999999999999587</c:v>
                </c:pt>
                <c:pt idx="401">
                  <c:v>4.0099999999999589</c:v>
                </c:pt>
                <c:pt idx="402">
                  <c:v>4.0199999999999587</c:v>
                </c:pt>
                <c:pt idx="403">
                  <c:v>4.0299999999999585</c:v>
                </c:pt>
                <c:pt idx="404">
                  <c:v>4.0399999999999583</c:v>
                </c:pt>
                <c:pt idx="405">
                  <c:v>4.0499999999999581</c:v>
                </c:pt>
                <c:pt idx="406">
                  <c:v>4.0599999999999579</c:v>
                </c:pt>
                <c:pt idx="407">
                  <c:v>4.0699999999999577</c:v>
                </c:pt>
                <c:pt idx="408">
                  <c:v>4.0799999999999574</c:v>
                </c:pt>
                <c:pt idx="409">
                  <c:v>4.0899999999999572</c:v>
                </c:pt>
                <c:pt idx="410">
                  <c:v>4.099999999999957</c:v>
                </c:pt>
                <c:pt idx="411">
                  <c:v>4.1099999999999568</c:v>
                </c:pt>
                <c:pt idx="412">
                  <c:v>4.1199999999999566</c:v>
                </c:pt>
                <c:pt idx="413">
                  <c:v>4.1299999999999564</c:v>
                </c:pt>
                <c:pt idx="414">
                  <c:v>4.1399999999999562</c:v>
                </c:pt>
                <c:pt idx="415">
                  <c:v>4.1499999999999559</c:v>
                </c:pt>
                <c:pt idx="416">
                  <c:v>4.1599999999999557</c:v>
                </c:pt>
                <c:pt idx="417">
                  <c:v>4.1699999999999555</c:v>
                </c:pt>
                <c:pt idx="418">
                  <c:v>4.1799999999999553</c:v>
                </c:pt>
                <c:pt idx="419">
                  <c:v>4.1899999999999551</c:v>
                </c:pt>
                <c:pt idx="420">
                  <c:v>4.1999999999999549</c:v>
                </c:pt>
                <c:pt idx="421">
                  <c:v>4.2099999999999547</c:v>
                </c:pt>
                <c:pt idx="422">
                  <c:v>4.2199999999999545</c:v>
                </c:pt>
                <c:pt idx="423">
                  <c:v>4.2299999999999542</c:v>
                </c:pt>
                <c:pt idx="424">
                  <c:v>4.239999999999954</c:v>
                </c:pt>
                <c:pt idx="425">
                  <c:v>4.2499999999999538</c:v>
                </c:pt>
                <c:pt idx="426">
                  <c:v>4.2599999999999536</c:v>
                </c:pt>
                <c:pt idx="427">
                  <c:v>4.2699999999999534</c:v>
                </c:pt>
                <c:pt idx="428">
                  <c:v>4.2799999999999532</c:v>
                </c:pt>
                <c:pt idx="429">
                  <c:v>4.289999999999953</c:v>
                </c:pt>
                <c:pt idx="430">
                  <c:v>4.2999999999999527</c:v>
                </c:pt>
                <c:pt idx="431">
                  <c:v>4.3099999999999525</c:v>
                </c:pt>
                <c:pt idx="432">
                  <c:v>4.3199999999999523</c:v>
                </c:pt>
                <c:pt idx="433">
                  <c:v>4.3299999999999521</c:v>
                </c:pt>
                <c:pt idx="434">
                  <c:v>4.3399999999999519</c:v>
                </c:pt>
                <c:pt idx="435">
                  <c:v>4.3499999999999517</c:v>
                </c:pt>
                <c:pt idx="436">
                  <c:v>4.3599999999999515</c:v>
                </c:pt>
                <c:pt idx="437">
                  <c:v>4.3699999999999513</c:v>
                </c:pt>
                <c:pt idx="438">
                  <c:v>4.379999999999951</c:v>
                </c:pt>
                <c:pt idx="439">
                  <c:v>4.3899999999999508</c:v>
                </c:pt>
                <c:pt idx="440">
                  <c:v>4.3999999999999506</c:v>
                </c:pt>
                <c:pt idx="441">
                  <c:v>4.4099999999999504</c:v>
                </c:pt>
                <c:pt idx="442">
                  <c:v>4.4199999999999502</c:v>
                </c:pt>
                <c:pt idx="443">
                  <c:v>4.42999999999995</c:v>
                </c:pt>
                <c:pt idx="444">
                  <c:v>4.4399999999999498</c:v>
                </c:pt>
                <c:pt idx="445">
                  <c:v>4.4499999999999496</c:v>
                </c:pt>
                <c:pt idx="446">
                  <c:v>4.4599999999999493</c:v>
                </c:pt>
                <c:pt idx="447">
                  <c:v>4.4699999999999491</c:v>
                </c:pt>
                <c:pt idx="448">
                  <c:v>4.4799999999999489</c:v>
                </c:pt>
                <c:pt idx="449">
                  <c:v>4.4899999999999487</c:v>
                </c:pt>
                <c:pt idx="450">
                  <c:v>4.4999999999999485</c:v>
                </c:pt>
                <c:pt idx="451">
                  <c:v>4.5099999999999483</c:v>
                </c:pt>
                <c:pt idx="452">
                  <c:v>4.5199999999999481</c:v>
                </c:pt>
                <c:pt idx="453">
                  <c:v>4.5299999999999478</c:v>
                </c:pt>
                <c:pt idx="454">
                  <c:v>4.5399999999999476</c:v>
                </c:pt>
                <c:pt idx="455">
                  <c:v>4.5499999999999474</c:v>
                </c:pt>
                <c:pt idx="456">
                  <c:v>4.5599999999999472</c:v>
                </c:pt>
                <c:pt idx="457">
                  <c:v>4.569999999999947</c:v>
                </c:pt>
                <c:pt idx="458">
                  <c:v>4.5799999999999468</c:v>
                </c:pt>
                <c:pt idx="459">
                  <c:v>4.5899999999999466</c:v>
                </c:pt>
                <c:pt idx="460">
                  <c:v>4.5999999999999464</c:v>
                </c:pt>
                <c:pt idx="461">
                  <c:v>4.6099999999999461</c:v>
                </c:pt>
                <c:pt idx="462">
                  <c:v>4.6199999999999459</c:v>
                </c:pt>
                <c:pt idx="463">
                  <c:v>4.6299999999999457</c:v>
                </c:pt>
                <c:pt idx="464">
                  <c:v>4.6399999999999455</c:v>
                </c:pt>
                <c:pt idx="465">
                  <c:v>4.6499999999999453</c:v>
                </c:pt>
                <c:pt idx="466">
                  <c:v>4.6599999999999451</c:v>
                </c:pt>
                <c:pt idx="467">
                  <c:v>4.6699999999999449</c:v>
                </c:pt>
                <c:pt idx="468">
                  <c:v>4.6799999999999446</c:v>
                </c:pt>
                <c:pt idx="469">
                  <c:v>4.6899999999999444</c:v>
                </c:pt>
                <c:pt idx="470">
                  <c:v>4.6999999999999442</c:v>
                </c:pt>
                <c:pt idx="471">
                  <c:v>4.709999999999944</c:v>
                </c:pt>
                <c:pt idx="472">
                  <c:v>4.7199999999999438</c:v>
                </c:pt>
                <c:pt idx="473">
                  <c:v>4.7299999999999436</c:v>
                </c:pt>
                <c:pt idx="474">
                  <c:v>4.7399999999999434</c:v>
                </c:pt>
                <c:pt idx="475">
                  <c:v>4.7499999999999432</c:v>
                </c:pt>
                <c:pt idx="476">
                  <c:v>4.7599999999999429</c:v>
                </c:pt>
                <c:pt idx="477">
                  <c:v>4.7699999999999427</c:v>
                </c:pt>
                <c:pt idx="478">
                  <c:v>4.7799999999999425</c:v>
                </c:pt>
                <c:pt idx="479">
                  <c:v>4.7899999999999423</c:v>
                </c:pt>
                <c:pt idx="480">
                  <c:v>4.7999999999999421</c:v>
                </c:pt>
                <c:pt idx="481">
                  <c:v>4.8099999999999419</c:v>
                </c:pt>
                <c:pt idx="482">
                  <c:v>4.8199999999999417</c:v>
                </c:pt>
                <c:pt idx="483">
                  <c:v>4.8299999999999415</c:v>
                </c:pt>
                <c:pt idx="484">
                  <c:v>4.8399999999999412</c:v>
                </c:pt>
                <c:pt idx="485">
                  <c:v>4.849999999999941</c:v>
                </c:pt>
                <c:pt idx="486">
                  <c:v>4.8599999999999408</c:v>
                </c:pt>
                <c:pt idx="487">
                  <c:v>4.8699999999999406</c:v>
                </c:pt>
                <c:pt idx="488">
                  <c:v>4.8799999999999404</c:v>
                </c:pt>
                <c:pt idx="489">
                  <c:v>4.8899999999999402</c:v>
                </c:pt>
                <c:pt idx="490">
                  <c:v>4.89999999999994</c:v>
                </c:pt>
                <c:pt idx="491">
                  <c:v>4.9099999999999397</c:v>
                </c:pt>
                <c:pt idx="492">
                  <c:v>4.9199999999999395</c:v>
                </c:pt>
                <c:pt idx="493">
                  <c:v>4.9299999999999393</c:v>
                </c:pt>
                <c:pt idx="494">
                  <c:v>4.9399999999999391</c:v>
                </c:pt>
                <c:pt idx="495">
                  <c:v>4.9499999999999389</c:v>
                </c:pt>
                <c:pt idx="496">
                  <c:v>4.9599999999999387</c:v>
                </c:pt>
                <c:pt idx="497">
                  <c:v>4.9699999999999385</c:v>
                </c:pt>
                <c:pt idx="498">
                  <c:v>4.9799999999999383</c:v>
                </c:pt>
                <c:pt idx="499">
                  <c:v>4.989999999999938</c:v>
                </c:pt>
                <c:pt idx="500">
                  <c:v>4.9999999999999378</c:v>
                </c:pt>
              </c:numCache>
            </c:numRef>
          </c:xVal>
          <c:yVal>
            <c:numRef>
              <c:f>Sheet2!$S$2:$S$502</c:f>
              <c:numCache>
                <c:formatCode>General</c:formatCode>
                <c:ptCount val="501"/>
                <c:pt idx="0">
                  <c:v>3.0624999999999999E-2</c:v>
                </c:pt>
                <c:pt idx="1">
                  <c:v>3.3511730205278589E-2</c:v>
                </c:pt>
                <c:pt idx="2">
                  <c:v>3.6398460410557179E-2</c:v>
                </c:pt>
                <c:pt idx="3">
                  <c:v>3.9285190615835776E-2</c:v>
                </c:pt>
                <c:pt idx="4">
                  <c:v>4.2171920821114366E-2</c:v>
                </c:pt>
                <c:pt idx="5">
                  <c:v>4.5058651026392955E-2</c:v>
                </c:pt>
                <c:pt idx="6">
                  <c:v>4.7945381231671552E-2</c:v>
                </c:pt>
                <c:pt idx="7">
                  <c:v>5.0832111436950142E-2</c:v>
                </c:pt>
                <c:pt idx="8">
                  <c:v>5.3718841642228732E-2</c:v>
                </c:pt>
                <c:pt idx="9">
                  <c:v>5.6605571847507329E-2</c:v>
                </c:pt>
                <c:pt idx="10">
                  <c:v>5.9492302052785911E-2</c:v>
                </c:pt>
                <c:pt idx="11">
                  <c:v>6.2379032258064501E-2</c:v>
                </c:pt>
                <c:pt idx="12">
                  <c:v>6.5265762463343091E-2</c:v>
                </c:pt>
                <c:pt idx="13">
                  <c:v>6.8152492668621681E-2</c:v>
                </c:pt>
                <c:pt idx="14">
                  <c:v>7.1039222873900271E-2</c:v>
                </c:pt>
                <c:pt idx="15">
                  <c:v>7.3925953079178874E-2</c:v>
                </c:pt>
                <c:pt idx="16">
                  <c:v>7.6812683284457464E-2</c:v>
                </c:pt>
                <c:pt idx="17">
                  <c:v>7.6562499999999992E-2</c:v>
                </c:pt>
                <c:pt idx="18">
                  <c:v>7.6562499999999992E-2</c:v>
                </c:pt>
                <c:pt idx="19">
                  <c:v>7.6562499999999992E-2</c:v>
                </c:pt>
                <c:pt idx="20">
                  <c:v>7.6562499999999992E-2</c:v>
                </c:pt>
                <c:pt idx="21">
                  <c:v>7.6562499999999992E-2</c:v>
                </c:pt>
                <c:pt idx="22">
                  <c:v>7.6562499999999992E-2</c:v>
                </c:pt>
                <c:pt idx="23">
                  <c:v>7.6562499999999992E-2</c:v>
                </c:pt>
                <c:pt idx="24">
                  <c:v>7.6562499999999992E-2</c:v>
                </c:pt>
                <c:pt idx="25">
                  <c:v>7.6562499999999992E-2</c:v>
                </c:pt>
                <c:pt idx="26">
                  <c:v>7.6562499999999992E-2</c:v>
                </c:pt>
                <c:pt idx="27">
                  <c:v>7.6562499999999992E-2</c:v>
                </c:pt>
                <c:pt idx="28">
                  <c:v>7.6562499999999992E-2</c:v>
                </c:pt>
                <c:pt idx="29">
                  <c:v>7.6562499999999992E-2</c:v>
                </c:pt>
                <c:pt idx="30">
                  <c:v>7.6562499999999992E-2</c:v>
                </c:pt>
                <c:pt idx="31">
                  <c:v>7.6562499999999992E-2</c:v>
                </c:pt>
                <c:pt idx="32">
                  <c:v>7.6562499999999992E-2</c:v>
                </c:pt>
                <c:pt idx="33">
                  <c:v>7.6562499999999992E-2</c:v>
                </c:pt>
                <c:pt idx="34">
                  <c:v>7.6562499999999992E-2</c:v>
                </c:pt>
                <c:pt idx="35">
                  <c:v>7.6562499999999992E-2</c:v>
                </c:pt>
                <c:pt idx="36">
                  <c:v>7.6562499999999992E-2</c:v>
                </c:pt>
                <c:pt idx="37">
                  <c:v>7.6562499999999992E-2</c:v>
                </c:pt>
                <c:pt idx="38">
                  <c:v>7.6562499999999992E-2</c:v>
                </c:pt>
                <c:pt idx="39">
                  <c:v>7.6562499999999992E-2</c:v>
                </c:pt>
                <c:pt idx="40">
                  <c:v>7.6562499999999992E-2</c:v>
                </c:pt>
                <c:pt idx="41">
                  <c:v>7.6562499999999992E-2</c:v>
                </c:pt>
                <c:pt idx="42">
                  <c:v>7.6562499999999992E-2</c:v>
                </c:pt>
                <c:pt idx="43">
                  <c:v>7.6562499999999992E-2</c:v>
                </c:pt>
                <c:pt idx="44">
                  <c:v>7.6562499999999992E-2</c:v>
                </c:pt>
                <c:pt idx="45">
                  <c:v>7.6562499999999992E-2</c:v>
                </c:pt>
                <c:pt idx="46">
                  <c:v>7.6562499999999992E-2</c:v>
                </c:pt>
                <c:pt idx="47">
                  <c:v>7.6562499999999992E-2</c:v>
                </c:pt>
                <c:pt idx="48">
                  <c:v>7.6562499999999992E-2</c:v>
                </c:pt>
                <c:pt idx="49">
                  <c:v>7.6562499999999992E-2</c:v>
                </c:pt>
                <c:pt idx="50">
                  <c:v>7.6562499999999992E-2</c:v>
                </c:pt>
                <c:pt idx="51">
                  <c:v>7.6562499999999992E-2</c:v>
                </c:pt>
                <c:pt idx="52">
                  <c:v>7.6562499999999992E-2</c:v>
                </c:pt>
                <c:pt idx="53">
                  <c:v>7.6562499999999992E-2</c:v>
                </c:pt>
                <c:pt idx="54">
                  <c:v>7.6562499999999992E-2</c:v>
                </c:pt>
                <c:pt idx="55">
                  <c:v>7.6562499999999992E-2</c:v>
                </c:pt>
                <c:pt idx="56">
                  <c:v>7.6562499999999992E-2</c:v>
                </c:pt>
                <c:pt idx="57">
                  <c:v>7.6562499999999992E-2</c:v>
                </c:pt>
                <c:pt idx="58">
                  <c:v>7.6562499999999992E-2</c:v>
                </c:pt>
                <c:pt idx="59">
                  <c:v>7.6562499999999992E-2</c:v>
                </c:pt>
                <c:pt idx="60">
                  <c:v>7.6562499999999992E-2</c:v>
                </c:pt>
                <c:pt idx="61">
                  <c:v>7.6562499999999992E-2</c:v>
                </c:pt>
                <c:pt idx="62">
                  <c:v>7.6562499999999992E-2</c:v>
                </c:pt>
                <c:pt idx="63">
                  <c:v>7.6562499999999992E-2</c:v>
                </c:pt>
                <c:pt idx="64">
                  <c:v>7.6562499999999992E-2</c:v>
                </c:pt>
                <c:pt idx="65">
                  <c:v>7.6562499999999992E-2</c:v>
                </c:pt>
                <c:pt idx="66">
                  <c:v>7.6562499999999992E-2</c:v>
                </c:pt>
                <c:pt idx="67">
                  <c:v>7.6562499999999992E-2</c:v>
                </c:pt>
                <c:pt idx="68">
                  <c:v>7.6562499999999992E-2</c:v>
                </c:pt>
                <c:pt idx="69">
                  <c:v>7.6562499999999992E-2</c:v>
                </c:pt>
                <c:pt idx="70">
                  <c:v>7.6562499999999992E-2</c:v>
                </c:pt>
                <c:pt idx="71">
                  <c:v>7.6562499999999992E-2</c:v>
                </c:pt>
                <c:pt idx="72">
                  <c:v>7.6562499999999992E-2</c:v>
                </c:pt>
                <c:pt idx="73">
                  <c:v>7.6562499999999992E-2</c:v>
                </c:pt>
                <c:pt idx="74">
                  <c:v>7.6562499999999992E-2</c:v>
                </c:pt>
                <c:pt idx="75">
                  <c:v>7.6562499999999992E-2</c:v>
                </c:pt>
                <c:pt idx="76">
                  <c:v>7.6562499999999992E-2</c:v>
                </c:pt>
                <c:pt idx="77">
                  <c:v>7.6562499999999992E-2</c:v>
                </c:pt>
                <c:pt idx="78">
                  <c:v>7.6562499999999992E-2</c:v>
                </c:pt>
                <c:pt idx="79">
                  <c:v>7.6562499999999992E-2</c:v>
                </c:pt>
                <c:pt idx="80">
                  <c:v>7.6562499999999992E-2</c:v>
                </c:pt>
                <c:pt idx="81">
                  <c:v>7.6562499999999992E-2</c:v>
                </c:pt>
                <c:pt idx="82">
                  <c:v>7.4290523373983688E-2</c:v>
                </c:pt>
                <c:pt idx="83">
                  <c:v>7.3395456827309177E-2</c:v>
                </c:pt>
                <c:pt idx="84">
                  <c:v>7.2521701388888832E-2</c:v>
                </c:pt>
                <c:pt idx="85">
                  <c:v>7.1668504901960722E-2</c:v>
                </c:pt>
                <c:pt idx="86">
                  <c:v>7.0835150193798394E-2</c:v>
                </c:pt>
                <c:pt idx="87">
                  <c:v>7.0020953065134048E-2</c:v>
                </c:pt>
                <c:pt idx="88">
                  <c:v>6.9225260416666615E-2</c:v>
                </c:pt>
                <c:pt idx="89">
                  <c:v>6.8447448501872607E-2</c:v>
                </c:pt>
                <c:pt idx="90">
                  <c:v>6.7686921296296249E-2</c:v>
                </c:pt>
                <c:pt idx="91">
                  <c:v>6.6943108974358914E-2</c:v>
                </c:pt>
                <c:pt idx="92">
                  <c:v>6.6215466485507191E-2</c:v>
                </c:pt>
                <c:pt idx="93">
                  <c:v>6.5503472222222164E-2</c:v>
                </c:pt>
                <c:pt idx="94">
                  <c:v>6.4806626773049589E-2</c:v>
                </c:pt>
                <c:pt idx="95">
                  <c:v>6.4124451754385914E-2</c:v>
                </c:pt>
                <c:pt idx="96">
                  <c:v>6.3456488715277731E-2</c:v>
                </c:pt>
                <c:pt idx="97">
                  <c:v>6.2802298109965585E-2</c:v>
                </c:pt>
                <c:pt idx="98">
                  <c:v>6.216145833333328E-2</c:v>
                </c:pt>
                <c:pt idx="99">
                  <c:v>6.1533564814814763E-2</c:v>
                </c:pt>
                <c:pt idx="100">
                  <c:v>6.0918229166666615E-2</c:v>
                </c:pt>
                <c:pt idx="101">
                  <c:v>6.0315078382838234E-2</c:v>
                </c:pt>
                <c:pt idx="102">
                  <c:v>5.9723754084967273E-2</c:v>
                </c:pt>
                <c:pt idx="103">
                  <c:v>5.9143911812297688E-2</c:v>
                </c:pt>
                <c:pt idx="104">
                  <c:v>5.8575220352564052E-2</c:v>
                </c:pt>
                <c:pt idx="105">
                  <c:v>5.8017361111111061E-2</c:v>
                </c:pt>
                <c:pt idx="106">
                  <c:v>5.7470027515723221E-2</c:v>
                </c:pt>
                <c:pt idx="107">
                  <c:v>5.6932924454828615E-2</c:v>
                </c:pt>
                <c:pt idx="108">
                  <c:v>5.6405767746913534E-2</c:v>
                </c:pt>
                <c:pt idx="109">
                  <c:v>5.5888283639143686E-2</c:v>
                </c:pt>
                <c:pt idx="110">
                  <c:v>5.5380208333333285E-2</c:v>
                </c:pt>
                <c:pt idx="111">
                  <c:v>5.4881287537537495E-2</c:v>
                </c:pt>
                <c:pt idx="112">
                  <c:v>5.4391276041666624E-2</c:v>
                </c:pt>
                <c:pt idx="113">
                  <c:v>5.390993731563417E-2</c:v>
                </c:pt>
                <c:pt idx="114">
                  <c:v>5.3437043128654924E-2</c:v>
                </c:pt>
                <c:pt idx="115">
                  <c:v>5.2972373188405752E-2</c:v>
                </c:pt>
                <c:pt idx="116">
                  <c:v>5.2515714798850532E-2</c:v>
                </c:pt>
                <c:pt idx="117">
                  <c:v>5.206686253561249E-2</c:v>
                </c:pt>
                <c:pt idx="118">
                  <c:v>5.1625617937853065E-2</c:v>
                </c:pt>
                <c:pt idx="119">
                  <c:v>5.1191789215686227E-2</c:v>
                </c:pt>
                <c:pt idx="120">
                  <c:v>5.0765190972222179E-2</c:v>
                </c:pt>
                <c:pt idx="121">
                  <c:v>5.0345643939393898E-2</c:v>
                </c:pt>
                <c:pt idx="122">
                  <c:v>4.9932974726775915E-2</c:v>
                </c:pt>
                <c:pt idx="123">
                  <c:v>4.9527015582655785E-2</c:v>
                </c:pt>
                <c:pt idx="124">
                  <c:v>4.9127604166666623E-2</c:v>
                </c:pt>
                <c:pt idx="125">
                  <c:v>4.873458333333329E-2</c:v>
                </c:pt>
                <c:pt idx="126">
                  <c:v>4.8347800925925881E-2</c:v>
                </c:pt>
                <c:pt idx="127">
                  <c:v>4.7967109580052451E-2</c:v>
                </c:pt>
                <c:pt idx="128">
                  <c:v>4.7592366536458292E-2</c:v>
                </c:pt>
                <c:pt idx="129">
                  <c:v>4.7223433462532258E-2</c:v>
                </c:pt>
                <c:pt idx="130">
                  <c:v>4.686017628205124E-2</c:v>
                </c:pt>
                <c:pt idx="131">
                  <c:v>4.6502465012722607E-2</c:v>
                </c:pt>
                <c:pt idx="132">
                  <c:v>4.6150173611111067E-2</c:v>
                </c:pt>
                <c:pt idx="133">
                  <c:v>4.5803179824561363E-2</c:v>
                </c:pt>
                <c:pt idx="134">
                  <c:v>4.5461365049751207E-2</c:v>
                </c:pt>
                <c:pt idx="135">
                  <c:v>4.5124614197530825E-2</c:v>
                </c:pt>
                <c:pt idx="136">
                  <c:v>4.4792815563725448E-2</c:v>
                </c:pt>
                <c:pt idx="137">
                  <c:v>4.4465860705596071E-2</c:v>
                </c:pt>
                <c:pt idx="138">
                  <c:v>4.414364432367146E-2</c:v>
                </c:pt>
                <c:pt idx="139">
                  <c:v>4.3826064148681017E-2</c:v>
                </c:pt>
                <c:pt idx="140">
                  <c:v>4.3513020833333298E-2</c:v>
                </c:pt>
                <c:pt idx="141">
                  <c:v>4.3204417848699724E-2</c:v>
                </c:pt>
                <c:pt idx="142">
                  <c:v>4.2900161384976487E-2</c:v>
                </c:pt>
                <c:pt idx="143">
                  <c:v>4.2600160256410217E-2</c:v>
                </c:pt>
                <c:pt idx="144">
                  <c:v>4.2304325810185145E-2</c:v>
                </c:pt>
                <c:pt idx="145">
                  <c:v>4.2012571839080422E-2</c:v>
                </c:pt>
                <c:pt idx="146">
                  <c:v>4.172481449771686E-2</c:v>
                </c:pt>
                <c:pt idx="147">
                  <c:v>4.1440972222222185E-2</c:v>
                </c:pt>
                <c:pt idx="148">
                  <c:v>4.1160965653153116E-2</c:v>
                </c:pt>
                <c:pt idx="149">
                  <c:v>4.0884717561521219E-2</c:v>
                </c:pt>
                <c:pt idx="150">
                  <c:v>4.0612152777777744E-2</c:v>
                </c:pt>
                <c:pt idx="151">
                  <c:v>4.0343198123620271E-2</c:v>
                </c:pt>
                <c:pt idx="152">
                  <c:v>4.0077782346491189E-2</c:v>
                </c:pt>
                <c:pt idx="153">
                  <c:v>3.9815836056644842E-2</c:v>
                </c:pt>
                <c:pt idx="154">
                  <c:v>3.9557291666666633E-2</c:v>
                </c:pt>
                <c:pt idx="155">
                  <c:v>3.93020833333333E-2</c:v>
                </c:pt>
                <c:pt idx="156">
                  <c:v>3.9050146901709368E-2</c:v>
                </c:pt>
                <c:pt idx="157">
                  <c:v>3.8801419851380005E-2</c:v>
                </c:pt>
                <c:pt idx="158">
                  <c:v>3.8555841244725705E-2</c:v>
                </c:pt>
                <c:pt idx="159">
                  <c:v>3.8313351677148812E-2</c:v>
                </c:pt>
                <c:pt idx="160">
                  <c:v>3.8073893229166635E-2</c:v>
                </c:pt>
                <c:pt idx="161">
                  <c:v>3.7837409420289819E-2</c:v>
                </c:pt>
                <c:pt idx="162">
                  <c:v>3.7603845164609018E-2</c:v>
                </c:pt>
                <c:pt idx="163">
                  <c:v>3.7373146728016324E-2</c:v>
                </c:pt>
                <c:pt idx="164">
                  <c:v>3.7145261686991837E-2</c:v>
                </c:pt>
                <c:pt idx="165">
                  <c:v>3.6920138888888857E-2</c:v>
                </c:pt>
                <c:pt idx="166">
                  <c:v>3.6697728413654582E-2</c:v>
                </c:pt>
                <c:pt idx="167">
                  <c:v>3.6477981536926114E-2</c:v>
                </c:pt>
                <c:pt idx="168">
                  <c:v>3.6260850694444409E-2</c:v>
                </c:pt>
                <c:pt idx="169">
                  <c:v>3.6046289447731722E-2</c:v>
                </c:pt>
                <c:pt idx="170">
                  <c:v>3.5834252450980361E-2</c:v>
                </c:pt>
                <c:pt idx="171">
                  <c:v>3.5624695419103278E-2</c:v>
                </c:pt>
                <c:pt idx="172">
                  <c:v>3.541757509689919E-2</c:v>
                </c:pt>
                <c:pt idx="173">
                  <c:v>3.5212849229287059E-2</c:v>
                </c:pt>
                <c:pt idx="174">
                  <c:v>3.5010476532567017E-2</c:v>
                </c:pt>
                <c:pt idx="175">
                  <c:v>3.4810416666666635E-2</c:v>
                </c:pt>
                <c:pt idx="176">
                  <c:v>3.46126302083333E-2</c:v>
                </c:pt>
                <c:pt idx="177">
                  <c:v>3.4417078625235374E-2</c:v>
                </c:pt>
                <c:pt idx="178">
                  <c:v>3.4223724250936297E-2</c:v>
                </c:pt>
                <c:pt idx="179">
                  <c:v>3.4032530260707607E-2</c:v>
                </c:pt>
                <c:pt idx="180">
                  <c:v>3.3843460648148117E-2</c:v>
                </c:pt>
                <c:pt idx="181">
                  <c:v>3.3656480202578234E-2</c:v>
                </c:pt>
                <c:pt idx="182">
                  <c:v>3.3471554487179457E-2</c:v>
                </c:pt>
                <c:pt idx="183">
                  <c:v>3.328864981785061E-2</c:v>
                </c:pt>
                <c:pt idx="184">
                  <c:v>3.3107733242753595E-2</c:v>
                </c:pt>
                <c:pt idx="185">
                  <c:v>3.2928772522522493E-2</c:v>
                </c:pt>
                <c:pt idx="186">
                  <c:v>3.2751736111111082E-2</c:v>
                </c:pt>
                <c:pt idx="187">
                  <c:v>3.2576593137254875E-2</c:v>
                </c:pt>
                <c:pt idx="188">
                  <c:v>3.2403313386524794E-2</c:v>
                </c:pt>
                <c:pt idx="189">
                  <c:v>3.223186728395059E-2</c:v>
                </c:pt>
                <c:pt idx="190">
                  <c:v>3.206222587719295E-2</c:v>
                </c:pt>
                <c:pt idx="191">
                  <c:v>3.18943608202443E-2</c:v>
                </c:pt>
                <c:pt idx="192">
                  <c:v>3.1728244357638859E-2</c:v>
                </c:pt>
                <c:pt idx="193">
                  <c:v>3.1563849309153687E-2</c:v>
                </c:pt>
                <c:pt idx="194">
                  <c:v>3.1401149054982785E-2</c:v>
                </c:pt>
                <c:pt idx="195">
                  <c:v>3.1240117521367492E-2</c:v>
                </c:pt>
                <c:pt idx="196">
                  <c:v>3.1080729166666637E-2</c:v>
                </c:pt>
                <c:pt idx="197">
                  <c:v>3.0922958967851071E-2</c:v>
                </c:pt>
                <c:pt idx="198">
                  <c:v>3.0766782407407378E-2</c:v>
                </c:pt>
                <c:pt idx="199">
                  <c:v>3.0612175460636486E-2</c:v>
                </c:pt>
                <c:pt idx="200">
                  <c:v>3.0459114583333308E-2</c:v>
                </c:pt>
                <c:pt idx="201">
                  <c:v>3.0307576699834141E-2</c:v>
                </c:pt>
                <c:pt idx="202">
                  <c:v>3.0157539191419124E-2</c:v>
                </c:pt>
                <c:pt idx="203">
                  <c:v>3.0078000000000001E-2</c:v>
                </c:pt>
                <c:pt idx="204">
                  <c:v>3.0078000000000001E-2</c:v>
                </c:pt>
                <c:pt idx="205">
                  <c:v>3.0078000000000001E-2</c:v>
                </c:pt>
                <c:pt idx="206">
                  <c:v>3.0078000000000001E-2</c:v>
                </c:pt>
                <c:pt idx="207">
                  <c:v>3.0078000000000001E-2</c:v>
                </c:pt>
                <c:pt idx="208">
                  <c:v>3.0078000000000001E-2</c:v>
                </c:pt>
                <c:pt idx="209">
                  <c:v>3.0078000000000001E-2</c:v>
                </c:pt>
                <c:pt idx="210">
                  <c:v>3.0078000000000001E-2</c:v>
                </c:pt>
                <c:pt idx="211">
                  <c:v>3.0078000000000001E-2</c:v>
                </c:pt>
                <c:pt idx="212">
                  <c:v>3.0078000000000001E-2</c:v>
                </c:pt>
                <c:pt idx="213">
                  <c:v>3.0078000000000001E-2</c:v>
                </c:pt>
                <c:pt idx="214">
                  <c:v>3.0078000000000001E-2</c:v>
                </c:pt>
                <c:pt idx="215">
                  <c:v>3.0078000000000001E-2</c:v>
                </c:pt>
                <c:pt idx="216">
                  <c:v>3.0078000000000001E-2</c:v>
                </c:pt>
                <c:pt idx="217">
                  <c:v>3.0078000000000001E-2</c:v>
                </c:pt>
                <c:pt idx="218">
                  <c:v>3.0078000000000001E-2</c:v>
                </c:pt>
                <c:pt idx="219">
                  <c:v>3.0078000000000001E-2</c:v>
                </c:pt>
                <c:pt idx="220">
                  <c:v>3.0078000000000001E-2</c:v>
                </c:pt>
                <c:pt idx="221">
                  <c:v>3.0078000000000001E-2</c:v>
                </c:pt>
                <c:pt idx="222">
                  <c:v>3.0078000000000001E-2</c:v>
                </c:pt>
                <c:pt idx="223">
                  <c:v>3.0078000000000001E-2</c:v>
                </c:pt>
                <c:pt idx="224">
                  <c:v>3.0078000000000001E-2</c:v>
                </c:pt>
                <c:pt idx="225">
                  <c:v>3.0078000000000001E-2</c:v>
                </c:pt>
                <c:pt idx="226">
                  <c:v>3.0078000000000001E-2</c:v>
                </c:pt>
                <c:pt idx="227">
                  <c:v>3.0078000000000001E-2</c:v>
                </c:pt>
                <c:pt idx="228">
                  <c:v>3.0078000000000001E-2</c:v>
                </c:pt>
                <c:pt idx="229">
                  <c:v>3.0078000000000001E-2</c:v>
                </c:pt>
                <c:pt idx="230">
                  <c:v>3.0078000000000001E-2</c:v>
                </c:pt>
                <c:pt idx="231">
                  <c:v>3.0078000000000001E-2</c:v>
                </c:pt>
                <c:pt idx="232">
                  <c:v>3.0078000000000001E-2</c:v>
                </c:pt>
                <c:pt idx="233">
                  <c:v>3.0078000000000001E-2</c:v>
                </c:pt>
                <c:pt idx="234">
                  <c:v>3.0078000000000001E-2</c:v>
                </c:pt>
                <c:pt idx="235">
                  <c:v>3.0078000000000001E-2</c:v>
                </c:pt>
                <c:pt idx="236">
                  <c:v>3.0078000000000001E-2</c:v>
                </c:pt>
                <c:pt idx="237">
                  <c:v>3.0078000000000001E-2</c:v>
                </c:pt>
                <c:pt idx="238">
                  <c:v>3.0078000000000001E-2</c:v>
                </c:pt>
                <c:pt idx="239">
                  <c:v>3.0078000000000001E-2</c:v>
                </c:pt>
                <c:pt idx="240">
                  <c:v>3.0078000000000001E-2</c:v>
                </c:pt>
                <c:pt idx="241">
                  <c:v>3.0078000000000001E-2</c:v>
                </c:pt>
                <c:pt idx="242">
                  <c:v>3.0078000000000001E-2</c:v>
                </c:pt>
                <c:pt idx="243">
                  <c:v>3.0078000000000001E-2</c:v>
                </c:pt>
                <c:pt idx="244">
                  <c:v>3.0078000000000001E-2</c:v>
                </c:pt>
                <c:pt idx="245">
                  <c:v>3.0078000000000001E-2</c:v>
                </c:pt>
                <c:pt idx="246">
                  <c:v>3.0078000000000001E-2</c:v>
                </c:pt>
                <c:pt idx="247">
                  <c:v>3.0078000000000001E-2</c:v>
                </c:pt>
                <c:pt idx="248">
                  <c:v>3.0078000000000001E-2</c:v>
                </c:pt>
                <c:pt idx="249">
                  <c:v>3.0078000000000001E-2</c:v>
                </c:pt>
                <c:pt idx="250">
                  <c:v>3.0078000000000001E-2</c:v>
                </c:pt>
                <c:pt idx="251">
                  <c:v>3.0078000000000001E-2</c:v>
                </c:pt>
                <c:pt idx="252">
                  <c:v>3.0078000000000001E-2</c:v>
                </c:pt>
                <c:pt idx="253">
                  <c:v>3.0078000000000001E-2</c:v>
                </c:pt>
                <c:pt idx="254">
                  <c:v>3.0078000000000001E-2</c:v>
                </c:pt>
                <c:pt idx="255">
                  <c:v>3.0078000000000001E-2</c:v>
                </c:pt>
                <c:pt idx="256">
                  <c:v>3.0078000000000001E-2</c:v>
                </c:pt>
                <c:pt idx="257">
                  <c:v>3.0078000000000001E-2</c:v>
                </c:pt>
                <c:pt idx="258">
                  <c:v>3.0078000000000001E-2</c:v>
                </c:pt>
                <c:pt idx="259">
                  <c:v>3.0078000000000001E-2</c:v>
                </c:pt>
                <c:pt idx="260">
                  <c:v>3.0078000000000001E-2</c:v>
                </c:pt>
                <c:pt idx="261">
                  <c:v>3.0078000000000001E-2</c:v>
                </c:pt>
                <c:pt idx="262">
                  <c:v>3.0078000000000001E-2</c:v>
                </c:pt>
                <c:pt idx="263">
                  <c:v>3.0078000000000001E-2</c:v>
                </c:pt>
                <c:pt idx="264">
                  <c:v>3.0078000000000001E-2</c:v>
                </c:pt>
                <c:pt idx="265">
                  <c:v>3.0078000000000001E-2</c:v>
                </c:pt>
                <c:pt idx="266">
                  <c:v>3.0078000000000001E-2</c:v>
                </c:pt>
                <c:pt idx="267">
                  <c:v>3.0078000000000001E-2</c:v>
                </c:pt>
                <c:pt idx="268">
                  <c:v>3.0078000000000001E-2</c:v>
                </c:pt>
                <c:pt idx="269">
                  <c:v>3.0078000000000001E-2</c:v>
                </c:pt>
                <c:pt idx="270">
                  <c:v>3.0078000000000001E-2</c:v>
                </c:pt>
                <c:pt idx="271">
                  <c:v>3.0078000000000001E-2</c:v>
                </c:pt>
                <c:pt idx="272">
                  <c:v>3.0078000000000001E-2</c:v>
                </c:pt>
                <c:pt idx="273">
                  <c:v>3.0078000000000001E-2</c:v>
                </c:pt>
                <c:pt idx="274">
                  <c:v>3.0078000000000001E-2</c:v>
                </c:pt>
                <c:pt idx="275">
                  <c:v>3.0078000000000001E-2</c:v>
                </c:pt>
                <c:pt idx="276">
                  <c:v>3.0078000000000001E-2</c:v>
                </c:pt>
                <c:pt idx="277">
                  <c:v>3.0078000000000001E-2</c:v>
                </c:pt>
                <c:pt idx="278">
                  <c:v>3.0078000000000001E-2</c:v>
                </c:pt>
                <c:pt idx="279">
                  <c:v>3.0078000000000001E-2</c:v>
                </c:pt>
                <c:pt idx="280">
                  <c:v>3.0078000000000001E-2</c:v>
                </c:pt>
                <c:pt idx="281">
                  <c:v>3.0078000000000001E-2</c:v>
                </c:pt>
                <c:pt idx="282">
                  <c:v>3.0078000000000001E-2</c:v>
                </c:pt>
                <c:pt idx="283">
                  <c:v>3.0078000000000001E-2</c:v>
                </c:pt>
                <c:pt idx="284">
                  <c:v>3.0078000000000001E-2</c:v>
                </c:pt>
                <c:pt idx="285">
                  <c:v>3.0078000000000001E-2</c:v>
                </c:pt>
                <c:pt idx="286">
                  <c:v>3.0078000000000001E-2</c:v>
                </c:pt>
                <c:pt idx="287">
                  <c:v>3.0078000000000001E-2</c:v>
                </c:pt>
                <c:pt idx="288">
                  <c:v>3.0078000000000001E-2</c:v>
                </c:pt>
                <c:pt idx="289">
                  <c:v>3.0078000000000001E-2</c:v>
                </c:pt>
                <c:pt idx="290">
                  <c:v>3.0078000000000001E-2</c:v>
                </c:pt>
                <c:pt idx="291">
                  <c:v>3.0078000000000001E-2</c:v>
                </c:pt>
                <c:pt idx="292">
                  <c:v>3.0078000000000001E-2</c:v>
                </c:pt>
                <c:pt idx="293">
                  <c:v>3.0078000000000001E-2</c:v>
                </c:pt>
                <c:pt idx="294">
                  <c:v>3.0078000000000001E-2</c:v>
                </c:pt>
                <c:pt idx="295">
                  <c:v>3.0078000000000001E-2</c:v>
                </c:pt>
                <c:pt idx="296">
                  <c:v>3.0078000000000001E-2</c:v>
                </c:pt>
                <c:pt idx="297">
                  <c:v>3.0078000000000001E-2</c:v>
                </c:pt>
                <c:pt idx="298">
                  <c:v>3.0078000000000001E-2</c:v>
                </c:pt>
                <c:pt idx="299">
                  <c:v>3.0078000000000001E-2</c:v>
                </c:pt>
                <c:pt idx="300">
                  <c:v>3.0078000000000001E-2</c:v>
                </c:pt>
                <c:pt idx="301">
                  <c:v>3.0078000000000001E-2</c:v>
                </c:pt>
                <c:pt idx="302">
                  <c:v>3.0078000000000001E-2</c:v>
                </c:pt>
                <c:pt idx="303">
                  <c:v>3.0078000000000001E-2</c:v>
                </c:pt>
                <c:pt idx="304">
                  <c:v>3.0078000000000001E-2</c:v>
                </c:pt>
                <c:pt idx="305">
                  <c:v>3.0078000000000001E-2</c:v>
                </c:pt>
                <c:pt idx="306">
                  <c:v>3.0078000000000001E-2</c:v>
                </c:pt>
                <c:pt idx="307">
                  <c:v>3.0078000000000001E-2</c:v>
                </c:pt>
                <c:pt idx="308">
                  <c:v>3.0078000000000001E-2</c:v>
                </c:pt>
                <c:pt idx="309">
                  <c:v>3.0078000000000001E-2</c:v>
                </c:pt>
                <c:pt idx="310">
                  <c:v>3.0078000000000001E-2</c:v>
                </c:pt>
                <c:pt idx="311">
                  <c:v>3.0078000000000001E-2</c:v>
                </c:pt>
                <c:pt idx="312">
                  <c:v>3.0078000000000001E-2</c:v>
                </c:pt>
                <c:pt idx="313">
                  <c:v>3.0078000000000001E-2</c:v>
                </c:pt>
                <c:pt idx="314">
                  <c:v>3.0078000000000001E-2</c:v>
                </c:pt>
                <c:pt idx="315">
                  <c:v>3.0078000000000001E-2</c:v>
                </c:pt>
                <c:pt idx="316">
                  <c:v>3.0078000000000001E-2</c:v>
                </c:pt>
                <c:pt idx="317">
                  <c:v>3.0078000000000001E-2</c:v>
                </c:pt>
                <c:pt idx="318">
                  <c:v>3.0078000000000001E-2</c:v>
                </c:pt>
                <c:pt idx="319">
                  <c:v>3.0078000000000001E-2</c:v>
                </c:pt>
                <c:pt idx="320">
                  <c:v>3.0078000000000001E-2</c:v>
                </c:pt>
                <c:pt idx="321">
                  <c:v>3.0078000000000001E-2</c:v>
                </c:pt>
                <c:pt idx="322">
                  <c:v>3.0078000000000001E-2</c:v>
                </c:pt>
                <c:pt idx="323">
                  <c:v>3.0078000000000001E-2</c:v>
                </c:pt>
                <c:pt idx="324">
                  <c:v>3.0078000000000001E-2</c:v>
                </c:pt>
                <c:pt idx="325">
                  <c:v>3.0078000000000001E-2</c:v>
                </c:pt>
                <c:pt idx="326">
                  <c:v>3.0078000000000001E-2</c:v>
                </c:pt>
                <c:pt idx="327">
                  <c:v>3.0078000000000001E-2</c:v>
                </c:pt>
                <c:pt idx="328">
                  <c:v>3.0078000000000001E-2</c:v>
                </c:pt>
                <c:pt idx="329">
                  <c:v>3.0078000000000001E-2</c:v>
                </c:pt>
                <c:pt idx="330">
                  <c:v>3.0078000000000001E-2</c:v>
                </c:pt>
                <c:pt idx="331">
                  <c:v>3.0078000000000001E-2</c:v>
                </c:pt>
                <c:pt idx="332">
                  <c:v>3.0078000000000001E-2</c:v>
                </c:pt>
                <c:pt idx="333">
                  <c:v>3.0078000000000001E-2</c:v>
                </c:pt>
                <c:pt idx="334">
                  <c:v>3.0078000000000001E-2</c:v>
                </c:pt>
                <c:pt idx="335">
                  <c:v>3.0078000000000001E-2</c:v>
                </c:pt>
                <c:pt idx="336">
                  <c:v>3.0078000000000001E-2</c:v>
                </c:pt>
                <c:pt idx="337">
                  <c:v>3.0078000000000001E-2</c:v>
                </c:pt>
                <c:pt idx="338">
                  <c:v>3.0078000000000001E-2</c:v>
                </c:pt>
                <c:pt idx="339">
                  <c:v>3.0078000000000001E-2</c:v>
                </c:pt>
                <c:pt idx="340">
                  <c:v>3.0078000000000001E-2</c:v>
                </c:pt>
                <c:pt idx="341">
                  <c:v>3.0078000000000001E-2</c:v>
                </c:pt>
                <c:pt idx="342">
                  <c:v>3.0078000000000001E-2</c:v>
                </c:pt>
                <c:pt idx="343">
                  <c:v>3.0078000000000001E-2</c:v>
                </c:pt>
                <c:pt idx="344">
                  <c:v>3.0078000000000001E-2</c:v>
                </c:pt>
                <c:pt idx="345">
                  <c:v>3.0078000000000001E-2</c:v>
                </c:pt>
                <c:pt idx="346">
                  <c:v>3.0078000000000001E-2</c:v>
                </c:pt>
                <c:pt idx="347">
                  <c:v>3.0078000000000001E-2</c:v>
                </c:pt>
                <c:pt idx="348">
                  <c:v>3.0078000000000001E-2</c:v>
                </c:pt>
                <c:pt idx="349">
                  <c:v>3.0078000000000001E-2</c:v>
                </c:pt>
                <c:pt idx="350">
                  <c:v>3.0078000000000001E-2</c:v>
                </c:pt>
                <c:pt idx="351">
                  <c:v>3.0078000000000001E-2</c:v>
                </c:pt>
                <c:pt idx="352">
                  <c:v>3.0078000000000001E-2</c:v>
                </c:pt>
                <c:pt idx="353">
                  <c:v>3.0078000000000001E-2</c:v>
                </c:pt>
                <c:pt idx="354">
                  <c:v>3.0078000000000001E-2</c:v>
                </c:pt>
                <c:pt idx="355">
                  <c:v>3.0078000000000001E-2</c:v>
                </c:pt>
                <c:pt idx="356">
                  <c:v>3.0078000000000001E-2</c:v>
                </c:pt>
                <c:pt idx="357">
                  <c:v>3.0078000000000001E-2</c:v>
                </c:pt>
                <c:pt idx="358">
                  <c:v>3.0078000000000001E-2</c:v>
                </c:pt>
                <c:pt idx="359">
                  <c:v>3.0078000000000001E-2</c:v>
                </c:pt>
                <c:pt idx="360">
                  <c:v>3.0078000000000001E-2</c:v>
                </c:pt>
                <c:pt idx="361">
                  <c:v>3.0078000000000001E-2</c:v>
                </c:pt>
                <c:pt idx="362">
                  <c:v>3.0078000000000001E-2</c:v>
                </c:pt>
                <c:pt idx="363">
                  <c:v>3.0078000000000001E-2</c:v>
                </c:pt>
                <c:pt idx="364">
                  <c:v>3.0078000000000001E-2</c:v>
                </c:pt>
                <c:pt idx="365">
                  <c:v>3.0078000000000001E-2</c:v>
                </c:pt>
                <c:pt idx="366">
                  <c:v>3.0078000000000001E-2</c:v>
                </c:pt>
                <c:pt idx="367">
                  <c:v>3.0078000000000001E-2</c:v>
                </c:pt>
                <c:pt idx="368">
                  <c:v>3.0078000000000001E-2</c:v>
                </c:pt>
                <c:pt idx="369">
                  <c:v>3.0078000000000001E-2</c:v>
                </c:pt>
                <c:pt idx="370">
                  <c:v>3.0078000000000001E-2</c:v>
                </c:pt>
                <c:pt idx="371">
                  <c:v>3.0078000000000001E-2</c:v>
                </c:pt>
                <c:pt idx="372">
                  <c:v>3.0078000000000001E-2</c:v>
                </c:pt>
                <c:pt idx="373">
                  <c:v>3.0078000000000001E-2</c:v>
                </c:pt>
                <c:pt idx="374">
                  <c:v>3.0078000000000001E-2</c:v>
                </c:pt>
                <c:pt idx="375">
                  <c:v>3.0078000000000001E-2</c:v>
                </c:pt>
                <c:pt idx="376">
                  <c:v>3.0078000000000001E-2</c:v>
                </c:pt>
                <c:pt idx="377">
                  <c:v>3.0078000000000001E-2</c:v>
                </c:pt>
                <c:pt idx="378">
                  <c:v>3.0078000000000001E-2</c:v>
                </c:pt>
                <c:pt idx="379">
                  <c:v>3.0078000000000001E-2</c:v>
                </c:pt>
                <c:pt idx="380">
                  <c:v>3.0078000000000001E-2</c:v>
                </c:pt>
                <c:pt idx="381">
                  <c:v>3.0078000000000001E-2</c:v>
                </c:pt>
                <c:pt idx="382">
                  <c:v>3.0078000000000001E-2</c:v>
                </c:pt>
                <c:pt idx="383">
                  <c:v>3.0078000000000001E-2</c:v>
                </c:pt>
                <c:pt idx="384">
                  <c:v>3.0078000000000001E-2</c:v>
                </c:pt>
                <c:pt idx="385">
                  <c:v>3.0078000000000001E-2</c:v>
                </c:pt>
                <c:pt idx="386">
                  <c:v>3.0078000000000001E-2</c:v>
                </c:pt>
                <c:pt idx="387">
                  <c:v>3.0078000000000001E-2</c:v>
                </c:pt>
                <c:pt idx="388">
                  <c:v>3.0078000000000001E-2</c:v>
                </c:pt>
                <c:pt idx="389">
                  <c:v>3.0078000000000001E-2</c:v>
                </c:pt>
                <c:pt idx="390">
                  <c:v>3.0078000000000001E-2</c:v>
                </c:pt>
                <c:pt idx="391">
                  <c:v>3.0078000000000001E-2</c:v>
                </c:pt>
                <c:pt idx="392">
                  <c:v>3.0078000000000001E-2</c:v>
                </c:pt>
                <c:pt idx="393">
                  <c:v>3.0078000000000001E-2</c:v>
                </c:pt>
                <c:pt idx="394">
                  <c:v>3.0078000000000001E-2</c:v>
                </c:pt>
                <c:pt idx="395">
                  <c:v>3.0078000000000001E-2</c:v>
                </c:pt>
                <c:pt idx="396">
                  <c:v>3.0078000000000001E-2</c:v>
                </c:pt>
                <c:pt idx="397">
                  <c:v>3.0078000000000001E-2</c:v>
                </c:pt>
                <c:pt idx="398">
                  <c:v>3.0078000000000001E-2</c:v>
                </c:pt>
                <c:pt idx="399">
                  <c:v>3.0078000000000001E-2</c:v>
                </c:pt>
                <c:pt idx="400">
                  <c:v>3.0078000000000001E-2</c:v>
                </c:pt>
                <c:pt idx="401">
                  <c:v>3.0078000000000001E-2</c:v>
                </c:pt>
                <c:pt idx="402">
                  <c:v>3.0078000000000001E-2</c:v>
                </c:pt>
                <c:pt idx="403">
                  <c:v>3.0078000000000001E-2</c:v>
                </c:pt>
                <c:pt idx="404">
                  <c:v>3.0078000000000001E-2</c:v>
                </c:pt>
                <c:pt idx="405">
                  <c:v>3.0078000000000001E-2</c:v>
                </c:pt>
                <c:pt idx="406">
                  <c:v>3.0078000000000001E-2</c:v>
                </c:pt>
                <c:pt idx="407">
                  <c:v>3.0078000000000001E-2</c:v>
                </c:pt>
                <c:pt idx="408">
                  <c:v>3.0078000000000001E-2</c:v>
                </c:pt>
                <c:pt idx="409">
                  <c:v>3.0078000000000001E-2</c:v>
                </c:pt>
                <c:pt idx="410">
                  <c:v>3.0078000000000001E-2</c:v>
                </c:pt>
                <c:pt idx="411">
                  <c:v>3.0078000000000001E-2</c:v>
                </c:pt>
                <c:pt idx="412">
                  <c:v>3.0078000000000001E-2</c:v>
                </c:pt>
                <c:pt idx="413">
                  <c:v>3.0078000000000001E-2</c:v>
                </c:pt>
                <c:pt idx="414">
                  <c:v>3.0078000000000001E-2</c:v>
                </c:pt>
                <c:pt idx="415">
                  <c:v>3.0078000000000001E-2</c:v>
                </c:pt>
                <c:pt idx="416">
                  <c:v>3.0078000000000001E-2</c:v>
                </c:pt>
                <c:pt idx="417">
                  <c:v>3.0078000000000001E-2</c:v>
                </c:pt>
                <c:pt idx="418">
                  <c:v>3.0078000000000001E-2</c:v>
                </c:pt>
                <c:pt idx="419">
                  <c:v>3.0078000000000001E-2</c:v>
                </c:pt>
                <c:pt idx="420">
                  <c:v>3.0078000000000001E-2</c:v>
                </c:pt>
                <c:pt idx="421">
                  <c:v>3.0078000000000001E-2</c:v>
                </c:pt>
                <c:pt idx="422">
                  <c:v>3.0078000000000001E-2</c:v>
                </c:pt>
                <c:pt idx="423">
                  <c:v>3.0078000000000001E-2</c:v>
                </c:pt>
                <c:pt idx="424">
                  <c:v>3.0078000000000001E-2</c:v>
                </c:pt>
                <c:pt idx="425">
                  <c:v>3.0078000000000001E-2</c:v>
                </c:pt>
                <c:pt idx="426">
                  <c:v>3.0078000000000001E-2</c:v>
                </c:pt>
                <c:pt idx="427">
                  <c:v>3.0078000000000001E-2</c:v>
                </c:pt>
                <c:pt idx="428">
                  <c:v>3.0078000000000001E-2</c:v>
                </c:pt>
                <c:pt idx="429">
                  <c:v>3.0078000000000001E-2</c:v>
                </c:pt>
                <c:pt idx="430">
                  <c:v>3.0078000000000001E-2</c:v>
                </c:pt>
                <c:pt idx="431">
                  <c:v>3.0078000000000001E-2</c:v>
                </c:pt>
                <c:pt idx="432">
                  <c:v>3.0078000000000001E-2</c:v>
                </c:pt>
                <c:pt idx="433">
                  <c:v>3.0078000000000001E-2</c:v>
                </c:pt>
                <c:pt idx="434">
                  <c:v>3.0078000000000001E-2</c:v>
                </c:pt>
                <c:pt idx="435">
                  <c:v>3.0078000000000001E-2</c:v>
                </c:pt>
                <c:pt idx="436">
                  <c:v>3.0078000000000001E-2</c:v>
                </c:pt>
                <c:pt idx="437">
                  <c:v>3.0078000000000001E-2</c:v>
                </c:pt>
                <c:pt idx="438">
                  <c:v>3.0078000000000001E-2</c:v>
                </c:pt>
                <c:pt idx="439">
                  <c:v>3.0078000000000001E-2</c:v>
                </c:pt>
                <c:pt idx="440">
                  <c:v>3.0078000000000001E-2</c:v>
                </c:pt>
                <c:pt idx="441">
                  <c:v>3.0078000000000001E-2</c:v>
                </c:pt>
                <c:pt idx="442">
                  <c:v>3.0078000000000001E-2</c:v>
                </c:pt>
                <c:pt idx="443">
                  <c:v>3.0078000000000001E-2</c:v>
                </c:pt>
                <c:pt idx="444">
                  <c:v>3.0078000000000001E-2</c:v>
                </c:pt>
                <c:pt idx="445">
                  <c:v>3.0078000000000001E-2</c:v>
                </c:pt>
                <c:pt idx="446">
                  <c:v>3.0078000000000001E-2</c:v>
                </c:pt>
                <c:pt idx="447">
                  <c:v>3.0078000000000001E-2</c:v>
                </c:pt>
                <c:pt idx="448">
                  <c:v>3.0078000000000001E-2</c:v>
                </c:pt>
                <c:pt idx="449">
                  <c:v>3.0078000000000001E-2</c:v>
                </c:pt>
                <c:pt idx="450">
                  <c:v>3.0078000000000001E-2</c:v>
                </c:pt>
                <c:pt idx="451">
                  <c:v>3.0078000000000001E-2</c:v>
                </c:pt>
                <c:pt idx="452">
                  <c:v>3.0078000000000001E-2</c:v>
                </c:pt>
                <c:pt idx="453">
                  <c:v>3.0078000000000001E-2</c:v>
                </c:pt>
                <c:pt idx="454">
                  <c:v>3.0078000000000001E-2</c:v>
                </c:pt>
                <c:pt idx="455">
                  <c:v>3.0078000000000001E-2</c:v>
                </c:pt>
                <c:pt idx="456">
                  <c:v>3.0078000000000001E-2</c:v>
                </c:pt>
                <c:pt idx="457">
                  <c:v>3.0078000000000001E-2</c:v>
                </c:pt>
                <c:pt idx="458">
                  <c:v>3.0078000000000001E-2</c:v>
                </c:pt>
                <c:pt idx="459">
                  <c:v>3.0078000000000001E-2</c:v>
                </c:pt>
                <c:pt idx="460">
                  <c:v>3.0078000000000001E-2</c:v>
                </c:pt>
                <c:pt idx="461">
                  <c:v>3.0078000000000001E-2</c:v>
                </c:pt>
                <c:pt idx="462">
                  <c:v>3.0078000000000001E-2</c:v>
                </c:pt>
                <c:pt idx="463">
                  <c:v>3.0078000000000001E-2</c:v>
                </c:pt>
                <c:pt idx="464">
                  <c:v>3.0078000000000001E-2</c:v>
                </c:pt>
                <c:pt idx="465">
                  <c:v>3.0078000000000001E-2</c:v>
                </c:pt>
                <c:pt idx="466">
                  <c:v>3.0078000000000001E-2</c:v>
                </c:pt>
                <c:pt idx="467">
                  <c:v>3.0078000000000001E-2</c:v>
                </c:pt>
                <c:pt idx="468">
                  <c:v>3.0078000000000001E-2</c:v>
                </c:pt>
                <c:pt idx="469">
                  <c:v>3.0078000000000001E-2</c:v>
                </c:pt>
                <c:pt idx="470">
                  <c:v>3.0078000000000001E-2</c:v>
                </c:pt>
                <c:pt idx="471">
                  <c:v>3.0078000000000001E-2</c:v>
                </c:pt>
                <c:pt idx="472">
                  <c:v>3.0078000000000001E-2</c:v>
                </c:pt>
                <c:pt idx="473">
                  <c:v>3.0078000000000001E-2</c:v>
                </c:pt>
                <c:pt idx="474">
                  <c:v>3.0078000000000001E-2</c:v>
                </c:pt>
                <c:pt idx="475">
                  <c:v>3.0078000000000001E-2</c:v>
                </c:pt>
                <c:pt idx="476">
                  <c:v>3.0078000000000001E-2</c:v>
                </c:pt>
                <c:pt idx="477">
                  <c:v>3.0078000000000001E-2</c:v>
                </c:pt>
                <c:pt idx="478">
                  <c:v>3.0078000000000001E-2</c:v>
                </c:pt>
                <c:pt idx="479">
                  <c:v>3.0078000000000001E-2</c:v>
                </c:pt>
                <c:pt idx="480">
                  <c:v>3.0078000000000001E-2</c:v>
                </c:pt>
                <c:pt idx="481">
                  <c:v>3.0078000000000001E-2</c:v>
                </c:pt>
                <c:pt idx="482">
                  <c:v>3.0078000000000001E-2</c:v>
                </c:pt>
                <c:pt idx="483">
                  <c:v>3.0078000000000001E-2</c:v>
                </c:pt>
                <c:pt idx="484">
                  <c:v>3.0078000000000001E-2</c:v>
                </c:pt>
                <c:pt idx="485">
                  <c:v>3.0078000000000001E-2</c:v>
                </c:pt>
                <c:pt idx="486">
                  <c:v>3.0078000000000001E-2</c:v>
                </c:pt>
                <c:pt idx="487">
                  <c:v>3.0078000000000001E-2</c:v>
                </c:pt>
                <c:pt idx="488">
                  <c:v>3.0078000000000001E-2</c:v>
                </c:pt>
                <c:pt idx="489">
                  <c:v>3.0078000000000001E-2</c:v>
                </c:pt>
                <c:pt idx="490">
                  <c:v>3.0078000000000001E-2</c:v>
                </c:pt>
                <c:pt idx="491">
                  <c:v>3.0078000000000001E-2</c:v>
                </c:pt>
                <c:pt idx="492">
                  <c:v>3.0078000000000001E-2</c:v>
                </c:pt>
                <c:pt idx="493">
                  <c:v>3.0078000000000001E-2</c:v>
                </c:pt>
                <c:pt idx="494">
                  <c:v>3.0078000000000001E-2</c:v>
                </c:pt>
                <c:pt idx="495">
                  <c:v>3.0078000000000001E-2</c:v>
                </c:pt>
                <c:pt idx="496">
                  <c:v>3.0078000000000001E-2</c:v>
                </c:pt>
                <c:pt idx="497">
                  <c:v>3.0078000000000001E-2</c:v>
                </c:pt>
                <c:pt idx="498">
                  <c:v>3.0078000000000001E-2</c:v>
                </c:pt>
                <c:pt idx="499">
                  <c:v>3.0078000000000001E-2</c:v>
                </c:pt>
                <c:pt idx="500">
                  <c:v>3.0078000000000001E-2</c:v>
                </c:pt>
              </c:numCache>
            </c:numRef>
          </c:yVal>
          <c:smooth val="1"/>
          <c:extLst>
            <c:ext xmlns:c16="http://schemas.microsoft.com/office/drawing/2014/chart" uri="{C3380CC4-5D6E-409C-BE32-E72D297353CC}">
              <c16:uniqueId val="{00000006-7EF7-4964-9BED-6D356964E69A}"/>
            </c:ext>
          </c:extLst>
        </c:ser>
        <c:ser>
          <c:idx val="4"/>
          <c:order val="7"/>
          <c:tx>
            <c:v>R=8 , Building , Soil Type I</c:v>
          </c:tx>
          <c:spPr>
            <a:ln w="12700">
              <a:solidFill>
                <a:srgbClr val="002060"/>
              </a:solidFill>
              <a:prstDash val="sysDot"/>
            </a:ln>
          </c:spPr>
          <c:marker>
            <c:symbol val="none"/>
          </c:marker>
          <c:xVal>
            <c:numRef>
              <c:f>Sheet2!$K$2:$K$502</c:f>
              <c:numCache>
                <c:formatCode>General</c:formatCode>
                <c:ptCount val="501"/>
                <c:pt idx="0">
                  <c:v>0</c:v>
                </c:pt>
                <c:pt idx="1">
                  <c:v>0.01</c:v>
                </c:pt>
                <c:pt idx="2">
                  <c:v>0.02</c:v>
                </c:pt>
                <c:pt idx="3">
                  <c:v>0.03</c:v>
                </c:pt>
                <c:pt idx="4">
                  <c:v>0.04</c:v>
                </c:pt>
                <c:pt idx="5">
                  <c:v>0.05</c:v>
                </c:pt>
                <c:pt idx="6">
                  <c:v>6.0000000000000005E-2</c:v>
                </c:pt>
                <c:pt idx="7">
                  <c:v>7.0000000000000007E-2</c:v>
                </c:pt>
                <c:pt idx="8">
                  <c:v>0.08</c:v>
                </c:pt>
                <c:pt idx="9">
                  <c:v>0.09</c:v>
                </c:pt>
                <c:pt idx="10">
                  <c:v>9.9999999999999992E-2</c:v>
                </c:pt>
                <c:pt idx="11">
                  <c:v>0.10999999999999999</c:v>
                </c:pt>
                <c:pt idx="12">
                  <c:v>0.11999999999999998</c:v>
                </c:pt>
                <c:pt idx="13">
                  <c:v>0.12999999999999998</c:v>
                </c:pt>
                <c:pt idx="14">
                  <c:v>0.13999999999999999</c:v>
                </c:pt>
                <c:pt idx="15">
                  <c:v>0.15</c:v>
                </c:pt>
                <c:pt idx="16">
                  <c:v>0.16</c:v>
                </c:pt>
                <c:pt idx="17">
                  <c:v>0.17</c:v>
                </c:pt>
                <c:pt idx="18">
                  <c:v>0.18000000000000002</c:v>
                </c:pt>
                <c:pt idx="19">
                  <c:v>0.19000000000000003</c:v>
                </c:pt>
                <c:pt idx="20">
                  <c:v>0.20000000000000004</c:v>
                </c:pt>
                <c:pt idx="21">
                  <c:v>0.21000000000000005</c:v>
                </c:pt>
                <c:pt idx="22">
                  <c:v>0.22000000000000006</c:v>
                </c:pt>
                <c:pt idx="23">
                  <c:v>0.23000000000000007</c:v>
                </c:pt>
                <c:pt idx="24">
                  <c:v>0.24000000000000007</c:v>
                </c:pt>
                <c:pt idx="25">
                  <c:v>0.25000000000000006</c:v>
                </c:pt>
                <c:pt idx="26">
                  <c:v>0.26000000000000006</c:v>
                </c:pt>
                <c:pt idx="27">
                  <c:v>0.27000000000000007</c:v>
                </c:pt>
                <c:pt idx="28">
                  <c:v>0.28000000000000008</c:v>
                </c:pt>
                <c:pt idx="29">
                  <c:v>0.29000000000000009</c:v>
                </c:pt>
                <c:pt idx="30">
                  <c:v>0.3000000000000001</c:v>
                </c:pt>
                <c:pt idx="31">
                  <c:v>0.31000000000000011</c:v>
                </c:pt>
                <c:pt idx="32">
                  <c:v>0.32000000000000012</c:v>
                </c:pt>
                <c:pt idx="33">
                  <c:v>0.33000000000000013</c:v>
                </c:pt>
                <c:pt idx="34">
                  <c:v>0.34000000000000014</c:v>
                </c:pt>
                <c:pt idx="35">
                  <c:v>0.35000000000000014</c:v>
                </c:pt>
                <c:pt idx="36">
                  <c:v>0.36000000000000015</c:v>
                </c:pt>
                <c:pt idx="37">
                  <c:v>0.37000000000000016</c:v>
                </c:pt>
                <c:pt idx="38">
                  <c:v>0.38000000000000017</c:v>
                </c:pt>
                <c:pt idx="39">
                  <c:v>0.39000000000000018</c:v>
                </c:pt>
                <c:pt idx="40">
                  <c:v>0.40000000000000019</c:v>
                </c:pt>
                <c:pt idx="41">
                  <c:v>0.4100000000000002</c:v>
                </c:pt>
                <c:pt idx="42">
                  <c:v>0.42000000000000021</c:v>
                </c:pt>
                <c:pt idx="43">
                  <c:v>0.43000000000000022</c:v>
                </c:pt>
                <c:pt idx="44">
                  <c:v>0.44000000000000022</c:v>
                </c:pt>
                <c:pt idx="45">
                  <c:v>0.45000000000000023</c:v>
                </c:pt>
                <c:pt idx="46">
                  <c:v>0.46000000000000024</c:v>
                </c:pt>
                <c:pt idx="47">
                  <c:v>0.47000000000000025</c:v>
                </c:pt>
                <c:pt idx="48">
                  <c:v>0.48000000000000026</c:v>
                </c:pt>
                <c:pt idx="49">
                  <c:v>0.49000000000000027</c:v>
                </c:pt>
                <c:pt idx="50">
                  <c:v>0.50000000000000022</c:v>
                </c:pt>
                <c:pt idx="51">
                  <c:v>0.51000000000000023</c:v>
                </c:pt>
                <c:pt idx="52">
                  <c:v>0.52000000000000024</c:v>
                </c:pt>
                <c:pt idx="53">
                  <c:v>0.53000000000000025</c:v>
                </c:pt>
                <c:pt idx="54">
                  <c:v>0.54000000000000026</c:v>
                </c:pt>
                <c:pt idx="55">
                  <c:v>0.55000000000000027</c:v>
                </c:pt>
                <c:pt idx="56">
                  <c:v>0.56000000000000028</c:v>
                </c:pt>
                <c:pt idx="57">
                  <c:v>0.57000000000000028</c:v>
                </c:pt>
                <c:pt idx="58">
                  <c:v>0.58000000000000029</c:v>
                </c:pt>
                <c:pt idx="59">
                  <c:v>0.5900000000000003</c:v>
                </c:pt>
                <c:pt idx="60">
                  <c:v>0.60000000000000031</c:v>
                </c:pt>
                <c:pt idx="61">
                  <c:v>0.61000000000000032</c:v>
                </c:pt>
                <c:pt idx="62">
                  <c:v>0.62000000000000033</c:v>
                </c:pt>
                <c:pt idx="63">
                  <c:v>0.63000000000000034</c:v>
                </c:pt>
                <c:pt idx="64">
                  <c:v>0.64000000000000035</c:v>
                </c:pt>
                <c:pt idx="65">
                  <c:v>0.65000000000000036</c:v>
                </c:pt>
                <c:pt idx="66">
                  <c:v>0.66000000000000036</c:v>
                </c:pt>
                <c:pt idx="67">
                  <c:v>0.67000000000000037</c:v>
                </c:pt>
                <c:pt idx="68">
                  <c:v>0.68000000000000038</c:v>
                </c:pt>
                <c:pt idx="69">
                  <c:v>0.69000000000000039</c:v>
                </c:pt>
                <c:pt idx="70">
                  <c:v>0.7000000000000004</c:v>
                </c:pt>
                <c:pt idx="71">
                  <c:v>0.71000000000000041</c:v>
                </c:pt>
                <c:pt idx="72">
                  <c:v>0.72000000000000042</c:v>
                </c:pt>
                <c:pt idx="73">
                  <c:v>0.73000000000000043</c:v>
                </c:pt>
                <c:pt idx="74">
                  <c:v>0.74000000000000044</c:v>
                </c:pt>
                <c:pt idx="75">
                  <c:v>0.75000000000000044</c:v>
                </c:pt>
                <c:pt idx="76">
                  <c:v>0.76000000000000045</c:v>
                </c:pt>
                <c:pt idx="77">
                  <c:v>0.77000000000000046</c:v>
                </c:pt>
                <c:pt idx="78">
                  <c:v>0.78000000000000047</c:v>
                </c:pt>
                <c:pt idx="79">
                  <c:v>0.79000000000000048</c:v>
                </c:pt>
                <c:pt idx="80">
                  <c:v>0.80000000000000049</c:v>
                </c:pt>
                <c:pt idx="81">
                  <c:v>0.8100000000000005</c:v>
                </c:pt>
                <c:pt idx="82">
                  <c:v>0.82000000000000051</c:v>
                </c:pt>
                <c:pt idx="83">
                  <c:v>0.83000000000000052</c:v>
                </c:pt>
                <c:pt idx="84">
                  <c:v>0.84000000000000052</c:v>
                </c:pt>
                <c:pt idx="85">
                  <c:v>0.85000000000000053</c:v>
                </c:pt>
                <c:pt idx="86">
                  <c:v>0.86000000000000054</c:v>
                </c:pt>
                <c:pt idx="87">
                  <c:v>0.87000000000000055</c:v>
                </c:pt>
                <c:pt idx="88">
                  <c:v>0.88000000000000056</c:v>
                </c:pt>
                <c:pt idx="89">
                  <c:v>0.89000000000000057</c:v>
                </c:pt>
                <c:pt idx="90">
                  <c:v>0.90000000000000058</c:v>
                </c:pt>
                <c:pt idx="91">
                  <c:v>0.91000000000000059</c:v>
                </c:pt>
                <c:pt idx="92">
                  <c:v>0.9200000000000006</c:v>
                </c:pt>
                <c:pt idx="93">
                  <c:v>0.9300000000000006</c:v>
                </c:pt>
                <c:pt idx="94">
                  <c:v>0.94000000000000061</c:v>
                </c:pt>
                <c:pt idx="95">
                  <c:v>0.95000000000000062</c:v>
                </c:pt>
                <c:pt idx="96">
                  <c:v>0.96000000000000063</c:v>
                </c:pt>
                <c:pt idx="97">
                  <c:v>0.97000000000000064</c:v>
                </c:pt>
                <c:pt idx="98">
                  <c:v>0.98000000000000065</c:v>
                </c:pt>
                <c:pt idx="99">
                  <c:v>0.99000000000000066</c:v>
                </c:pt>
                <c:pt idx="100">
                  <c:v>1.0000000000000007</c:v>
                </c:pt>
                <c:pt idx="101">
                  <c:v>1.0100000000000007</c:v>
                </c:pt>
                <c:pt idx="102">
                  <c:v>1.0200000000000007</c:v>
                </c:pt>
                <c:pt idx="103">
                  <c:v>1.0300000000000007</c:v>
                </c:pt>
                <c:pt idx="104">
                  <c:v>1.0400000000000007</c:v>
                </c:pt>
                <c:pt idx="105">
                  <c:v>1.0500000000000007</c:v>
                </c:pt>
                <c:pt idx="106">
                  <c:v>1.0600000000000007</c:v>
                </c:pt>
                <c:pt idx="107">
                  <c:v>1.0700000000000007</c:v>
                </c:pt>
                <c:pt idx="108">
                  <c:v>1.0800000000000007</c:v>
                </c:pt>
                <c:pt idx="109">
                  <c:v>1.0900000000000007</c:v>
                </c:pt>
                <c:pt idx="110">
                  <c:v>1.1000000000000008</c:v>
                </c:pt>
                <c:pt idx="111">
                  <c:v>1.1100000000000008</c:v>
                </c:pt>
                <c:pt idx="112">
                  <c:v>1.1200000000000008</c:v>
                </c:pt>
                <c:pt idx="113">
                  <c:v>1.1300000000000008</c:v>
                </c:pt>
                <c:pt idx="114">
                  <c:v>1.1400000000000008</c:v>
                </c:pt>
                <c:pt idx="115">
                  <c:v>1.1500000000000008</c:v>
                </c:pt>
                <c:pt idx="116">
                  <c:v>1.1600000000000008</c:v>
                </c:pt>
                <c:pt idx="117">
                  <c:v>1.1700000000000008</c:v>
                </c:pt>
                <c:pt idx="118">
                  <c:v>1.1800000000000008</c:v>
                </c:pt>
                <c:pt idx="119">
                  <c:v>1.1900000000000008</c:v>
                </c:pt>
                <c:pt idx="120">
                  <c:v>1.2000000000000008</c:v>
                </c:pt>
                <c:pt idx="121">
                  <c:v>1.2100000000000009</c:v>
                </c:pt>
                <c:pt idx="122">
                  <c:v>1.2200000000000009</c:v>
                </c:pt>
                <c:pt idx="123">
                  <c:v>1.2300000000000009</c:v>
                </c:pt>
                <c:pt idx="124">
                  <c:v>1.2400000000000009</c:v>
                </c:pt>
                <c:pt idx="125">
                  <c:v>1.2500000000000009</c:v>
                </c:pt>
                <c:pt idx="126">
                  <c:v>1.2600000000000009</c:v>
                </c:pt>
                <c:pt idx="127">
                  <c:v>1.2700000000000009</c:v>
                </c:pt>
                <c:pt idx="128">
                  <c:v>1.2800000000000009</c:v>
                </c:pt>
                <c:pt idx="129">
                  <c:v>1.2900000000000009</c:v>
                </c:pt>
                <c:pt idx="130">
                  <c:v>1.3000000000000009</c:v>
                </c:pt>
                <c:pt idx="131">
                  <c:v>1.3100000000000009</c:v>
                </c:pt>
                <c:pt idx="132">
                  <c:v>1.320000000000001</c:v>
                </c:pt>
                <c:pt idx="133">
                  <c:v>1.330000000000001</c:v>
                </c:pt>
                <c:pt idx="134">
                  <c:v>1.340000000000001</c:v>
                </c:pt>
                <c:pt idx="135">
                  <c:v>1.350000000000001</c:v>
                </c:pt>
                <c:pt idx="136">
                  <c:v>1.360000000000001</c:v>
                </c:pt>
                <c:pt idx="137">
                  <c:v>1.370000000000001</c:v>
                </c:pt>
                <c:pt idx="138">
                  <c:v>1.380000000000001</c:v>
                </c:pt>
                <c:pt idx="139">
                  <c:v>1.390000000000001</c:v>
                </c:pt>
                <c:pt idx="140">
                  <c:v>1.400000000000001</c:v>
                </c:pt>
                <c:pt idx="141">
                  <c:v>1.410000000000001</c:v>
                </c:pt>
                <c:pt idx="142">
                  <c:v>1.420000000000001</c:v>
                </c:pt>
                <c:pt idx="143">
                  <c:v>1.430000000000001</c:v>
                </c:pt>
                <c:pt idx="144">
                  <c:v>1.4400000000000011</c:v>
                </c:pt>
                <c:pt idx="145">
                  <c:v>1.4500000000000011</c:v>
                </c:pt>
                <c:pt idx="146">
                  <c:v>1.4600000000000011</c:v>
                </c:pt>
                <c:pt idx="147">
                  <c:v>1.4700000000000011</c:v>
                </c:pt>
                <c:pt idx="148">
                  <c:v>1.4800000000000011</c:v>
                </c:pt>
                <c:pt idx="149">
                  <c:v>1.4900000000000011</c:v>
                </c:pt>
                <c:pt idx="150">
                  <c:v>1.5000000000000011</c:v>
                </c:pt>
                <c:pt idx="151">
                  <c:v>1.5100000000000011</c:v>
                </c:pt>
                <c:pt idx="152">
                  <c:v>1.5200000000000011</c:v>
                </c:pt>
                <c:pt idx="153">
                  <c:v>1.5300000000000011</c:v>
                </c:pt>
                <c:pt idx="154">
                  <c:v>1.5400000000000011</c:v>
                </c:pt>
                <c:pt idx="155">
                  <c:v>1.5500000000000012</c:v>
                </c:pt>
                <c:pt idx="156">
                  <c:v>1.5600000000000012</c:v>
                </c:pt>
                <c:pt idx="157">
                  <c:v>1.5700000000000012</c:v>
                </c:pt>
                <c:pt idx="158">
                  <c:v>1.5800000000000012</c:v>
                </c:pt>
                <c:pt idx="159">
                  <c:v>1.5900000000000012</c:v>
                </c:pt>
                <c:pt idx="160">
                  <c:v>1.6000000000000012</c:v>
                </c:pt>
                <c:pt idx="161">
                  <c:v>1.6100000000000012</c:v>
                </c:pt>
                <c:pt idx="162">
                  <c:v>1.6200000000000012</c:v>
                </c:pt>
                <c:pt idx="163">
                  <c:v>1.6300000000000012</c:v>
                </c:pt>
                <c:pt idx="164">
                  <c:v>1.6400000000000012</c:v>
                </c:pt>
                <c:pt idx="165">
                  <c:v>1.6500000000000012</c:v>
                </c:pt>
                <c:pt idx="166">
                  <c:v>1.6600000000000013</c:v>
                </c:pt>
                <c:pt idx="167">
                  <c:v>1.6700000000000013</c:v>
                </c:pt>
                <c:pt idx="168">
                  <c:v>1.6800000000000013</c:v>
                </c:pt>
                <c:pt idx="169">
                  <c:v>1.6900000000000013</c:v>
                </c:pt>
                <c:pt idx="170">
                  <c:v>1.7000000000000013</c:v>
                </c:pt>
                <c:pt idx="171">
                  <c:v>1.7100000000000013</c:v>
                </c:pt>
                <c:pt idx="172">
                  <c:v>1.7200000000000013</c:v>
                </c:pt>
                <c:pt idx="173">
                  <c:v>1.7300000000000013</c:v>
                </c:pt>
                <c:pt idx="174">
                  <c:v>1.7400000000000013</c:v>
                </c:pt>
                <c:pt idx="175">
                  <c:v>1.7500000000000013</c:v>
                </c:pt>
                <c:pt idx="176">
                  <c:v>1.7600000000000013</c:v>
                </c:pt>
                <c:pt idx="177">
                  <c:v>1.7700000000000014</c:v>
                </c:pt>
                <c:pt idx="178">
                  <c:v>1.7800000000000014</c:v>
                </c:pt>
                <c:pt idx="179">
                  <c:v>1.7900000000000014</c:v>
                </c:pt>
                <c:pt idx="180">
                  <c:v>1.8000000000000014</c:v>
                </c:pt>
                <c:pt idx="181">
                  <c:v>1.8100000000000014</c:v>
                </c:pt>
                <c:pt idx="182">
                  <c:v>1.8200000000000014</c:v>
                </c:pt>
                <c:pt idx="183">
                  <c:v>1.8300000000000014</c:v>
                </c:pt>
                <c:pt idx="184">
                  <c:v>1.8400000000000014</c:v>
                </c:pt>
                <c:pt idx="185">
                  <c:v>1.8500000000000014</c:v>
                </c:pt>
                <c:pt idx="186">
                  <c:v>1.8600000000000014</c:v>
                </c:pt>
                <c:pt idx="187">
                  <c:v>1.8700000000000014</c:v>
                </c:pt>
                <c:pt idx="188">
                  <c:v>1.8800000000000014</c:v>
                </c:pt>
                <c:pt idx="189">
                  <c:v>1.8900000000000015</c:v>
                </c:pt>
                <c:pt idx="190">
                  <c:v>1.9000000000000015</c:v>
                </c:pt>
                <c:pt idx="191">
                  <c:v>1.9100000000000015</c:v>
                </c:pt>
                <c:pt idx="192">
                  <c:v>1.9200000000000015</c:v>
                </c:pt>
                <c:pt idx="193">
                  <c:v>1.9300000000000015</c:v>
                </c:pt>
                <c:pt idx="194">
                  <c:v>1.9400000000000015</c:v>
                </c:pt>
                <c:pt idx="195">
                  <c:v>1.9500000000000015</c:v>
                </c:pt>
                <c:pt idx="196">
                  <c:v>1.9600000000000015</c:v>
                </c:pt>
                <c:pt idx="197">
                  <c:v>1.9700000000000015</c:v>
                </c:pt>
                <c:pt idx="198">
                  <c:v>1.9800000000000015</c:v>
                </c:pt>
                <c:pt idx="199">
                  <c:v>1.9900000000000015</c:v>
                </c:pt>
                <c:pt idx="200">
                  <c:v>2.0000000000000013</c:v>
                </c:pt>
                <c:pt idx="201">
                  <c:v>2.0100000000000011</c:v>
                </c:pt>
                <c:pt idx="202">
                  <c:v>2.0200000000000009</c:v>
                </c:pt>
                <c:pt idx="203">
                  <c:v>2.0300000000000007</c:v>
                </c:pt>
                <c:pt idx="204">
                  <c:v>2.0400000000000005</c:v>
                </c:pt>
                <c:pt idx="205">
                  <c:v>2.0500000000000003</c:v>
                </c:pt>
                <c:pt idx="206">
                  <c:v>2.06</c:v>
                </c:pt>
                <c:pt idx="207">
                  <c:v>2.0699999999999998</c:v>
                </c:pt>
                <c:pt idx="208">
                  <c:v>2.0799999999999996</c:v>
                </c:pt>
                <c:pt idx="209">
                  <c:v>2.0899999999999994</c:v>
                </c:pt>
                <c:pt idx="210">
                  <c:v>2.0999999999999992</c:v>
                </c:pt>
                <c:pt idx="211">
                  <c:v>2.109999999999999</c:v>
                </c:pt>
                <c:pt idx="212">
                  <c:v>2.1199999999999988</c:v>
                </c:pt>
                <c:pt idx="213">
                  <c:v>2.1299999999999986</c:v>
                </c:pt>
                <c:pt idx="214">
                  <c:v>2.1399999999999983</c:v>
                </c:pt>
                <c:pt idx="215">
                  <c:v>2.1499999999999981</c:v>
                </c:pt>
                <c:pt idx="216">
                  <c:v>2.1599999999999979</c:v>
                </c:pt>
                <c:pt idx="217">
                  <c:v>2.1699999999999977</c:v>
                </c:pt>
                <c:pt idx="218">
                  <c:v>2.1799999999999975</c:v>
                </c:pt>
                <c:pt idx="219">
                  <c:v>2.1899999999999973</c:v>
                </c:pt>
                <c:pt idx="220">
                  <c:v>2.1999999999999971</c:v>
                </c:pt>
                <c:pt idx="221">
                  <c:v>2.2099999999999969</c:v>
                </c:pt>
                <c:pt idx="222">
                  <c:v>2.2199999999999966</c:v>
                </c:pt>
                <c:pt idx="223">
                  <c:v>2.2299999999999964</c:v>
                </c:pt>
                <c:pt idx="224">
                  <c:v>2.2399999999999962</c:v>
                </c:pt>
                <c:pt idx="225">
                  <c:v>2.249999999999996</c:v>
                </c:pt>
                <c:pt idx="226">
                  <c:v>2.2599999999999958</c:v>
                </c:pt>
                <c:pt idx="227">
                  <c:v>2.2699999999999956</c:v>
                </c:pt>
                <c:pt idx="228">
                  <c:v>2.2799999999999954</c:v>
                </c:pt>
                <c:pt idx="229">
                  <c:v>2.2899999999999952</c:v>
                </c:pt>
                <c:pt idx="230">
                  <c:v>2.2999999999999949</c:v>
                </c:pt>
                <c:pt idx="231">
                  <c:v>2.3099999999999947</c:v>
                </c:pt>
                <c:pt idx="232">
                  <c:v>2.3199999999999945</c:v>
                </c:pt>
                <c:pt idx="233">
                  <c:v>2.3299999999999943</c:v>
                </c:pt>
                <c:pt idx="234">
                  <c:v>2.3399999999999941</c:v>
                </c:pt>
                <c:pt idx="235">
                  <c:v>2.3499999999999939</c:v>
                </c:pt>
                <c:pt idx="236">
                  <c:v>2.3599999999999937</c:v>
                </c:pt>
                <c:pt idx="237">
                  <c:v>2.3699999999999934</c:v>
                </c:pt>
                <c:pt idx="238">
                  <c:v>2.3799999999999932</c:v>
                </c:pt>
                <c:pt idx="239">
                  <c:v>2.389999999999993</c:v>
                </c:pt>
                <c:pt idx="240">
                  <c:v>2.3999999999999928</c:v>
                </c:pt>
                <c:pt idx="241">
                  <c:v>2.4099999999999926</c:v>
                </c:pt>
                <c:pt idx="242">
                  <c:v>2.4199999999999924</c:v>
                </c:pt>
                <c:pt idx="243">
                  <c:v>2.4299999999999922</c:v>
                </c:pt>
                <c:pt idx="244">
                  <c:v>2.439999999999992</c:v>
                </c:pt>
                <c:pt idx="245">
                  <c:v>2.4499999999999917</c:v>
                </c:pt>
                <c:pt idx="246">
                  <c:v>2.4599999999999915</c:v>
                </c:pt>
                <c:pt idx="247">
                  <c:v>2.4699999999999913</c:v>
                </c:pt>
                <c:pt idx="248">
                  <c:v>2.4799999999999911</c:v>
                </c:pt>
                <c:pt idx="249">
                  <c:v>2.4899999999999909</c:v>
                </c:pt>
                <c:pt idx="250">
                  <c:v>2.4999999999999907</c:v>
                </c:pt>
                <c:pt idx="251">
                  <c:v>2.5099999999999905</c:v>
                </c:pt>
                <c:pt idx="252">
                  <c:v>2.5199999999999902</c:v>
                </c:pt>
                <c:pt idx="253">
                  <c:v>2.52999999999999</c:v>
                </c:pt>
                <c:pt idx="254">
                  <c:v>2.5399999999999898</c:v>
                </c:pt>
                <c:pt idx="255">
                  <c:v>2.5499999999999896</c:v>
                </c:pt>
                <c:pt idx="256">
                  <c:v>2.5599999999999894</c:v>
                </c:pt>
                <c:pt idx="257">
                  <c:v>2.5699999999999892</c:v>
                </c:pt>
                <c:pt idx="258">
                  <c:v>2.579999999999989</c:v>
                </c:pt>
                <c:pt idx="259">
                  <c:v>2.5899999999999888</c:v>
                </c:pt>
                <c:pt idx="260">
                  <c:v>2.5999999999999885</c:v>
                </c:pt>
                <c:pt idx="261">
                  <c:v>2.6099999999999883</c:v>
                </c:pt>
                <c:pt idx="262">
                  <c:v>2.6199999999999881</c:v>
                </c:pt>
                <c:pt idx="263">
                  <c:v>2.6299999999999879</c:v>
                </c:pt>
                <c:pt idx="264">
                  <c:v>2.6399999999999877</c:v>
                </c:pt>
                <c:pt idx="265">
                  <c:v>2.6499999999999875</c:v>
                </c:pt>
                <c:pt idx="266">
                  <c:v>2.6599999999999873</c:v>
                </c:pt>
                <c:pt idx="267">
                  <c:v>2.6699999999999871</c:v>
                </c:pt>
                <c:pt idx="268">
                  <c:v>2.6799999999999868</c:v>
                </c:pt>
                <c:pt idx="269">
                  <c:v>2.6899999999999866</c:v>
                </c:pt>
                <c:pt idx="270">
                  <c:v>2.6999999999999864</c:v>
                </c:pt>
                <c:pt idx="271">
                  <c:v>2.7099999999999862</c:v>
                </c:pt>
                <c:pt idx="272">
                  <c:v>2.719999999999986</c:v>
                </c:pt>
                <c:pt idx="273">
                  <c:v>2.7299999999999858</c:v>
                </c:pt>
                <c:pt idx="274">
                  <c:v>2.7399999999999856</c:v>
                </c:pt>
                <c:pt idx="275">
                  <c:v>2.7499999999999853</c:v>
                </c:pt>
                <c:pt idx="276">
                  <c:v>2.7599999999999851</c:v>
                </c:pt>
                <c:pt idx="277">
                  <c:v>2.7699999999999849</c:v>
                </c:pt>
                <c:pt idx="278">
                  <c:v>2.7799999999999847</c:v>
                </c:pt>
                <c:pt idx="279">
                  <c:v>2.7899999999999845</c:v>
                </c:pt>
                <c:pt idx="280">
                  <c:v>2.7999999999999843</c:v>
                </c:pt>
                <c:pt idx="281">
                  <c:v>2.8099999999999841</c:v>
                </c:pt>
                <c:pt idx="282">
                  <c:v>2.8199999999999839</c:v>
                </c:pt>
                <c:pt idx="283">
                  <c:v>2.8299999999999836</c:v>
                </c:pt>
                <c:pt idx="284">
                  <c:v>2.8399999999999834</c:v>
                </c:pt>
                <c:pt idx="285">
                  <c:v>2.8499999999999832</c:v>
                </c:pt>
                <c:pt idx="286">
                  <c:v>2.859999999999983</c:v>
                </c:pt>
                <c:pt idx="287">
                  <c:v>2.8699999999999828</c:v>
                </c:pt>
                <c:pt idx="288">
                  <c:v>2.8799999999999826</c:v>
                </c:pt>
                <c:pt idx="289">
                  <c:v>2.8899999999999824</c:v>
                </c:pt>
                <c:pt idx="290">
                  <c:v>2.8999999999999821</c:v>
                </c:pt>
                <c:pt idx="291">
                  <c:v>2.9099999999999819</c:v>
                </c:pt>
                <c:pt idx="292">
                  <c:v>2.9199999999999817</c:v>
                </c:pt>
                <c:pt idx="293">
                  <c:v>2.9299999999999815</c:v>
                </c:pt>
                <c:pt idx="294">
                  <c:v>2.9399999999999813</c:v>
                </c:pt>
                <c:pt idx="295">
                  <c:v>2.9499999999999811</c:v>
                </c:pt>
                <c:pt idx="296">
                  <c:v>2.9599999999999809</c:v>
                </c:pt>
                <c:pt idx="297">
                  <c:v>2.9699999999999807</c:v>
                </c:pt>
                <c:pt idx="298">
                  <c:v>2.9799999999999804</c:v>
                </c:pt>
                <c:pt idx="299">
                  <c:v>2.9899999999999802</c:v>
                </c:pt>
                <c:pt idx="300">
                  <c:v>2.99999999999998</c:v>
                </c:pt>
                <c:pt idx="301">
                  <c:v>3.0099999999999798</c:v>
                </c:pt>
                <c:pt idx="302">
                  <c:v>3.0199999999999796</c:v>
                </c:pt>
                <c:pt idx="303">
                  <c:v>3.0299999999999794</c:v>
                </c:pt>
                <c:pt idx="304">
                  <c:v>3.0399999999999792</c:v>
                </c:pt>
                <c:pt idx="305">
                  <c:v>3.049999999999979</c:v>
                </c:pt>
                <c:pt idx="306">
                  <c:v>3.0599999999999787</c:v>
                </c:pt>
                <c:pt idx="307">
                  <c:v>3.0699999999999785</c:v>
                </c:pt>
                <c:pt idx="308">
                  <c:v>3.0799999999999783</c:v>
                </c:pt>
                <c:pt idx="309">
                  <c:v>3.0899999999999781</c:v>
                </c:pt>
                <c:pt idx="310">
                  <c:v>3.0999999999999779</c:v>
                </c:pt>
                <c:pt idx="311">
                  <c:v>3.1099999999999777</c:v>
                </c:pt>
                <c:pt idx="312">
                  <c:v>3.1199999999999775</c:v>
                </c:pt>
                <c:pt idx="313">
                  <c:v>3.1299999999999772</c:v>
                </c:pt>
                <c:pt idx="314">
                  <c:v>3.139999999999977</c:v>
                </c:pt>
                <c:pt idx="315">
                  <c:v>3.1499999999999768</c:v>
                </c:pt>
                <c:pt idx="316">
                  <c:v>3.1599999999999766</c:v>
                </c:pt>
                <c:pt idx="317">
                  <c:v>3.1699999999999764</c:v>
                </c:pt>
                <c:pt idx="318">
                  <c:v>3.1799999999999762</c:v>
                </c:pt>
                <c:pt idx="319">
                  <c:v>3.189999999999976</c:v>
                </c:pt>
                <c:pt idx="320">
                  <c:v>3.1999999999999758</c:v>
                </c:pt>
                <c:pt idx="321">
                  <c:v>3.2099999999999755</c:v>
                </c:pt>
                <c:pt idx="322">
                  <c:v>3.2199999999999753</c:v>
                </c:pt>
                <c:pt idx="323">
                  <c:v>3.2299999999999751</c:v>
                </c:pt>
                <c:pt idx="324">
                  <c:v>3.2399999999999749</c:v>
                </c:pt>
                <c:pt idx="325">
                  <c:v>3.2499999999999747</c:v>
                </c:pt>
                <c:pt idx="326">
                  <c:v>3.2599999999999745</c:v>
                </c:pt>
                <c:pt idx="327">
                  <c:v>3.2699999999999743</c:v>
                </c:pt>
                <c:pt idx="328">
                  <c:v>3.279999999999974</c:v>
                </c:pt>
                <c:pt idx="329">
                  <c:v>3.2899999999999738</c:v>
                </c:pt>
                <c:pt idx="330">
                  <c:v>3.2999999999999736</c:v>
                </c:pt>
                <c:pt idx="331">
                  <c:v>3.3099999999999734</c:v>
                </c:pt>
                <c:pt idx="332">
                  <c:v>3.3199999999999732</c:v>
                </c:pt>
                <c:pt idx="333">
                  <c:v>3.329999999999973</c:v>
                </c:pt>
                <c:pt idx="334">
                  <c:v>3.3399999999999728</c:v>
                </c:pt>
                <c:pt idx="335">
                  <c:v>3.3499999999999726</c:v>
                </c:pt>
                <c:pt idx="336">
                  <c:v>3.3599999999999723</c:v>
                </c:pt>
                <c:pt idx="337">
                  <c:v>3.3699999999999721</c:v>
                </c:pt>
                <c:pt idx="338">
                  <c:v>3.3799999999999719</c:v>
                </c:pt>
                <c:pt idx="339">
                  <c:v>3.3899999999999717</c:v>
                </c:pt>
                <c:pt idx="340">
                  <c:v>3.3999999999999715</c:v>
                </c:pt>
                <c:pt idx="341">
                  <c:v>3.4099999999999713</c:v>
                </c:pt>
                <c:pt idx="342">
                  <c:v>3.4199999999999711</c:v>
                </c:pt>
                <c:pt idx="343">
                  <c:v>3.4299999999999708</c:v>
                </c:pt>
                <c:pt idx="344">
                  <c:v>3.4399999999999706</c:v>
                </c:pt>
                <c:pt idx="345">
                  <c:v>3.4499999999999704</c:v>
                </c:pt>
                <c:pt idx="346">
                  <c:v>3.4599999999999702</c:v>
                </c:pt>
                <c:pt idx="347">
                  <c:v>3.46999999999997</c:v>
                </c:pt>
                <c:pt idx="348">
                  <c:v>3.4799999999999698</c:v>
                </c:pt>
                <c:pt idx="349">
                  <c:v>3.4899999999999696</c:v>
                </c:pt>
                <c:pt idx="350">
                  <c:v>3.4999999999999694</c:v>
                </c:pt>
                <c:pt idx="351">
                  <c:v>3.5099999999999691</c:v>
                </c:pt>
                <c:pt idx="352">
                  <c:v>3.5199999999999689</c:v>
                </c:pt>
                <c:pt idx="353">
                  <c:v>3.5299999999999687</c:v>
                </c:pt>
                <c:pt idx="354">
                  <c:v>3.5399999999999685</c:v>
                </c:pt>
                <c:pt idx="355">
                  <c:v>3.5499999999999683</c:v>
                </c:pt>
                <c:pt idx="356">
                  <c:v>3.5599999999999681</c:v>
                </c:pt>
                <c:pt idx="357">
                  <c:v>3.5699999999999679</c:v>
                </c:pt>
                <c:pt idx="358">
                  <c:v>3.5799999999999677</c:v>
                </c:pt>
                <c:pt idx="359">
                  <c:v>3.5899999999999674</c:v>
                </c:pt>
                <c:pt idx="360">
                  <c:v>3.5999999999999672</c:v>
                </c:pt>
                <c:pt idx="361">
                  <c:v>3.609999999999967</c:v>
                </c:pt>
                <c:pt idx="362">
                  <c:v>3.6199999999999668</c:v>
                </c:pt>
                <c:pt idx="363">
                  <c:v>3.6299999999999666</c:v>
                </c:pt>
                <c:pt idx="364">
                  <c:v>3.6399999999999664</c:v>
                </c:pt>
                <c:pt idx="365">
                  <c:v>3.6499999999999662</c:v>
                </c:pt>
                <c:pt idx="366">
                  <c:v>3.6599999999999659</c:v>
                </c:pt>
                <c:pt idx="367">
                  <c:v>3.6699999999999657</c:v>
                </c:pt>
                <c:pt idx="368">
                  <c:v>3.6799999999999655</c:v>
                </c:pt>
                <c:pt idx="369">
                  <c:v>3.6899999999999653</c:v>
                </c:pt>
                <c:pt idx="370">
                  <c:v>3.6999999999999651</c:v>
                </c:pt>
                <c:pt idx="371">
                  <c:v>3.7099999999999649</c:v>
                </c:pt>
                <c:pt idx="372">
                  <c:v>3.7199999999999647</c:v>
                </c:pt>
                <c:pt idx="373">
                  <c:v>3.7299999999999645</c:v>
                </c:pt>
                <c:pt idx="374">
                  <c:v>3.7399999999999642</c:v>
                </c:pt>
                <c:pt idx="375">
                  <c:v>3.749999999999964</c:v>
                </c:pt>
                <c:pt idx="376">
                  <c:v>3.7599999999999638</c:v>
                </c:pt>
                <c:pt idx="377">
                  <c:v>3.7699999999999636</c:v>
                </c:pt>
                <c:pt idx="378">
                  <c:v>3.7799999999999634</c:v>
                </c:pt>
                <c:pt idx="379">
                  <c:v>3.7899999999999632</c:v>
                </c:pt>
                <c:pt idx="380">
                  <c:v>3.799999999999963</c:v>
                </c:pt>
                <c:pt idx="381">
                  <c:v>3.8099999999999627</c:v>
                </c:pt>
                <c:pt idx="382">
                  <c:v>3.8199999999999625</c:v>
                </c:pt>
                <c:pt idx="383">
                  <c:v>3.8299999999999623</c:v>
                </c:pt>
                <c:pt idx="384">
                  <c:v>3.8399999999999621</c:v>
                </c:pt>
                <c:pt idx="385">
                  <c:v>3.8499999999999619</c:v>
                </c:pt>
                <c:pt idx="386">
                  <c:v>3.8599999999999617</c:v>
                </c:pt>
                <c:pt idx="387">
                  <c:v>3.8699999999999615</c:v>
                </c:pt>
                <c:pt idx="388">
                  <c:v>3.8799999999999613</c:v>
                </c:pt>
                <c:pt idx="389">
                  <c:v>3.889999999999961</c:v>
                </c:pt>
                <c:pt idx="390">
                  <c:v>3.8999999999999608</c:v>
                </c:pt>
                <c:pt idx="391">
                  <c:v>3.9099999999999606</c:v>
                </c:pt>
                <c:pt idx="392">
                  <c:v>3.9199999999999604</c:v>
                </c:pt>
                <c:pt idx="393">
                  <c:v>3.9299999999999602</c:v>
                </c:pt>
                <c:pt idx="394">
                  <c:v>3.93999999999996</c:v>
                </c:pt>
                <c:pt idx="395">
                  <c:v>3.9499999999999598</c:v>
                </c:pt>
                <c:pt idx="396">
                  <c:v>3.9599999999999596</c:v>
                </c:pt>
                <c:pt idx="397">
                  <c:v>3.9699999999999593</c:v>
                </c:pt>
                <c:pt idx="398">
                  <c:v>3.9799999999999591</c:v>
                </c:pt>
                <c:pt idx="399">
                  <c:v>3.9899999999999589</c:v>
                </c:pt>
                <c:pt idx="400">
                  <c:v>3.9999999999999587</c:v>
                </c:pt>
                <c:pt idx="401">
                  <c:v>4.0099999999999589</c:v>
                </c:pt>
                <c:pt idx="402">
                  <c:v>4.0199999999999587</c:v>
                </c:pt>
                <c:pt idx="403">
                  <c:v>4.0299999999999585</c:v>
                </c:pt>
                <c:pt idx="404">
                  <c:v>4.0399999999999583</c:v>
                </c:pt>
                <c:pt idx="405">
                  <c:v>4.0499999999999581</c:v>
                </c:pt>
                <c:pt idx="406">
                  <c:v>4.0599999999999579</c:v>
                </c:pt>
                <c:pt idx="407">
                  <c:v>4.0699999999999577</c:v>
                </c:pt>
                <c:pt idx="408">
                  <c:v>4.0799999999999574</c:v>
                </c:pt>
                <c:pt idx="409">
                  <c:v>4.0899999999999572</c:v>
                </c:pt>
                <c:pt idx="410">
                  <c:v>4.099999999999957</c:v>
                </c:pt>
                <c:pt idx="411">
                  <c:v>4.1099999999999568</c:v>
                </c:pt>
                <c:pt idx="412">
                  <c:v>4.1199999999999566</c:v>
                </c:pt>
                <c:pt idx="413">
                  <c:v>4.1299999999999564</c:v>
                </c:pt>
                <c:pt idx="414">
                  <c:v>4.1399999999999562</c:v>
                </c:pt>
                <c:pt idx="415">
                  <c:v>4.1499999999999559</c:v>
                </c:pt>
                <c:pt idx="416">
                  <c:v>4.1599999999999557</c:v>
                </c:pt>
                <c:pt idx="417">
                  <c:v>4.1699999999999555</c:v>
                </c:pt>
                <c:pt idx="418">
                  <c:v>4.1799999999999553</c:v>
                </c:pt>
                <c:pt idx="419">
                  <c:v>4.1899999999999551</c:v>
                </c:pt>
                <c:pt idx="420">
                  <c:v>4.1999999999999549</c:v>
                </c:pt>
                <c:pt idx="421">
                  <c:v>4.2099999999999547</c:v>
                </c:pt>
                <c:pt idx="422">
                  <c:v>4.2199999999999545</c:v>
                </c:pt>
                <c:pt idx="423">
                  <c:v>4.2299999999999542</c:v>
                </c:pt>
                <c:pt idx="424">
                  <c:v>4.239999999999954</c:v>
                </c:pt>
                <c:pt idx="425">
                  <c:v>4.2499999999999538</c:v>
                </c:pt>
                <c:pt idx="426">
                  <c:v>4.2599999999999536</c:v>
                </c:pt>
                <c:pt idx="427">
                  <c:v>4.2699999999999534</c:v>
                </c:pt>
                <c:pt idx="428">
                  <c:v>4.2799999999999532</c:v>
                </c:pt>
                <c:pt idx="429">
                  <c:v>4.289999999999953</c:v>
                </c:pt>
                <c:pt idx="430">
                  <c:v>4.2999999999999527</c:v>
                </c:pt>
                <c:pt idx="431">
                  <c:v>4.3099999999999525</c:v>
                </c:pt>
                <c:pt idx="432">
                  <c:v>4.3199999999999523</c:v>
                </c:pt>
                <c:pt idx="433">
                  <c:v>4.3299999999999521</c:v>
                </c:pt>
                <c:pt idx="434">
                  <c:v>4.3399999999999519</c:v>
                </c:pt>
                <c:pt idx="435">
                  <c:v>4.3499999999999517</c:v>
                </c:pt>
                <c:pt idx="436">
                  <c:v>4.3599999999999515</c:v>
                </c:pt>
                <c:pt idx="437">
                  <c:v>4.3699999999999513</c:v>
                </c:pt>
                <c:pt idx="438">
                  <c:v>4.379999999999951</c:v>
                </c:pt>
                <c:pt idx="439">
                  <c:v>4.3899999999999508</c:v>
                </c:pt>
                <c:pt idx="440">
                  <c:v>4.3999999999999506</c:v>
                </c:pt>
                <c:pt idx="441">
                  <c:v>4.4099999999999504</c:v>
                </c:pt>
                <c:pt idx="442">
                  <c:v>4.4199999999999502</c:v>
                </c:pt>
                <c:pt idx="443">
                  <c:v>4.42999999999995</c:v>
                </c:pt>
                <c:pt idx="444">
                  <c:v>4.4399999999999498</c:v>
                </c:pt>
                <c:pt idx="445">
                  <c:v>4.4499999999999496</c:v>
                </c:pt>
                <c:pt idx="446">
                  <c:v>4.4599999999999493</c:v>
                </c:pt>
                <c:pt idx="447">
                  <c:v>4.4699999999999491</c:v>
                </c:pt>
                <c:pt idx="448">
                  <c:v>4.4799999999999489</c:v>
                </c:pt>
                <c:pt idx="449">
                  <c:v>4.4899999999999487</c:v>
                </c:pt>
                <c:pt idx="450">
                  <c:v>4.4999999999999485</c:v>
                </c:pt>
                <c:pt idx="451">
                  <c:v>4.5099999999999483</c:v>
                </c:pt>
                <c:pt idx="452">
                  <c:v>4.5199999999999481</c:v>
                </c:pt>
                <c:pt idx="453">
                  <c:v>4.5299999999999478</c:v>
                </c:pt>
                <c:pt idx="454">
                  <c:v>4.5399999999999476</c:v>
                </c:pt>
                <c:pt idx="455">
                  <c:v>4.5499999999999474</c:v>
                </c:pt>
                <c:pt idx="456">
                  <c:v>4.5599999999999472</c:v>
                </c:pt>
                <c:pt idx="457">
                  <c:v>4.569999999999947</c:v>
                </c:pt>
                <c:pt idx="458">
                  <c:v>4.5799999999999468</c:v>
                </c:pt>
                <c:pt idx="459">
                  <c:v>4.5899999999999466</c:v>
                </c:pt>
                <c:pt idx="460">
                  <c:v>4.5999999999999464</c:v>
                </c:pt>
                <c:pt idx="461">
                  <c:v>4.6099999999999461</c:v>
                </c:pt>
                <c:pt idx="462">
                  <c:v>4.6199999999999459</c:v>
                </c:pt>
                <c:pt idx="463">
                  <c:v>4.6299999999999457</c:v>
                </c:pt>
                <c:pt idx="464">
                  <c:v>4.6399999999999455</c:v>
                </c:pt>
                <c:pt idx="465">
                  <c:v>4.6499999999999453</c:v>
                </c:pt>
                <c:pt idx="466">
                  <c:v>4.6599999999999451</c:v>
                </c:pt>
                <c:pt idx="467">
                  <c:v>4.6699999999999449</c:v>
                </c:pt>
                <c:pt idx="468">
                  <c:v>4.6799999999999446</c:v>
                </c:pt>
                <c:pt idx="469">
                  <c:v>4.6899999999999444</c:v>
                </c:pt>
                <c:pt idx="470">
                  <c:v>4.6999999999999442</c:v>
                </c:pt>
                <c:pt idx="471">
                  <c:v>4.709999999999944</c:v>
                </c:pt>
                <c:pt idx="472">
                  <c:v>4.7199999999999438</c:v>
                </c:pt>
                <c:pt idx="473">
                  <c:v>4.7299999999999436</c:v>
                </c:pt>
                <c:pt idx="474">
                  <c:v>4.7399999999999434</c:v>
                </c:pt>
                <c:pt idx="475">
                  <c:v>4.7499999999999432</c:v>
                </c:pt>
                <c:pt idx="476">
                  <c:v>4.7599999999999429</c:v>
                </c:pt>
                <c:pt idx="477">
                  <c:v>4.7699999999999427</c:v>
                </c:pt>
                <c:pt idx="478">
                  <c:v>4.7799999999999425</c:v>
                </c:pt>
                <c:pt idx="479">
                  <c:v>4.7899999999999423</c:v>
                </c:pt>
                <c:pt idx="480">
                  <c:v>4.7999999999999421</c:v>
                </c:pt>
                <c:pt idx="481">
                  <c:v>4.8099999999999419</c:v>
                </c:pt>
                <c:pt idx="482">
                  <c:v>4.8199999999999417</c:v>
                </c:pt>
                <c:pt idx="483">
                  <c:v>4.8299999999999415</c:v>
                </c:pt>
                <c:pt idx="484">
                  <c:v>4.8399999999999412</c:v>
                </c:pt>
                <c:pt idx="485">
                  <c:v>4.849999999999941</c:v>
                </c:pt>
                <c:pt idx="486">
                  <c:v>4.8599999999999408</c:v>
                </c:pt>
                <c:pt idx="487">
                  <c:v>4.8699999999999406</c:v>
                </c:pt>
                <c:pt idx="488">
                  <c:v>4.8799999999999404</c:v>
                </c:pt>
                <c:pt idx="489">
                  <c:v>4.8899999999999402</c:v>
                </c:pt>
                <c:pt idx="490">
                  <c:v>4.89999999999994</c:v>
                </c:pt>
                <c:pt idx="491">
                  <c:v>4.9099999999999397</c:v>
                </c:pt>
                <c:pt idx="492">
                  <c:v>4.9199999999999395</c:v>
                </c:pt>
                <c:pt idx="493">
                  <c:v>4.9299999999999393</c:v>
                </c:pt>
                <c:pt idx="494">
                  <c:v>4.9399999999999391</c:v>
                </c:pt>
                <c:pt idx="495">
                  <c:v>4.9499999999999389</c:v>
                </c:pt>
                <c:pt idx="496">
                  <c:v>4.9599999999999387</c:v>
                </c:pt>
                <c:pt idx="497">
                  <c:v>4.9699999999999385</c:v>
                </c:pt>
                <c:pt idx="498">
                  <c:v>4.9799999999999383</c:v>
                </c:pt>
                <c:pt idx="499">
                  <c:v>4.989999999999938</c:v>
                </c:pt>
                <c:pt idx="500">
                  <c:v>4.9999999999999378</c:v>
                </c:pt>
              </c:numCache>
            </c:numRef>
          </c:xVal>
          <c:yVal>
            <c:numRef>
              <c:f>Sheet2!$R$2:$R$502</c:f>
              <c:numCache>
                <c:formatCode>General</c:formatCode>
                <c:ptCount val="501"/>
                <c:pt idx="0">
                  <c:v>2.9166666666666664E-2</c:v>
                </c:pt>
                <c:pt idx="1">
                  <c:v>3.4062593255744553E-2</c:v>
                </c:pt>
                <c:pt idx="2">
                  <c:v>3.8958519844822438E-2</c:v>
                </c:pt>
                <c:pt idx="3">
                  <c:v>4.3854446433900324E-2</c:v>
                </c:pt>
                <c:pt idx="4">
                  <c:v>4.8750373022978216E-2</c:v>
                </c:pt>
                <c:pt idx="5">
                  <c:v>5.3646299612056095E-2</c:v>
                </c:pt>
                <c:pt idx="6">
                  <c:v>5.8542226201133987E-2</c:v>
                </c:pt>
                <c:pt idx="7">
                  <c:v>6.343815279021188E-2</c:v>
                </c:pt>
                <c:pt idx="8">
                  <c:v>6.8334079379289758E-2</c:v>
                </c:pt>
                <c:pt idx="9">
                  <c:v>7.2916666666666657E-2</c:v>
                </c:pt>
                <c:pt idx="10">
                  <c:v>7.2916666666666657E-2</c:v>
                </c:pt>
                <c:pt idx="11">
                  <c:v>7.2916666666666657E-2</c:v>
                </c:pt>
                <c:pt idx="12">
                  <c:v>7.2916666666666657E-2</c:v>
                </c:pt>
                <c:pt idx="13">
                  <c:v>7.2916666666666657E-2</c:v>
                </c:pt>
                <c:pt idx="14">
                  <c:v>7.2916666666666657E-2</c:v>
                </c:pt>
                <c:pt idx="15">
                  <c:v>7.2916666666666657E-2</c:v>
                </c:pt>
                <c:pt idx="16">
                  <c:v>7.2916666666666657E-2</c:v>
                </c:pt>
                <c:pt idx="17">
                  <c:v>7.2916666666666657E-2</c:v>
                </c:pt>
                <c:pt idx="18">
                  <c:v>7.2916666666666657E-2</c:v>
                </c:pt>
                <c:pt idx="19">
                  <c:v>7.2916666666666657E-2</c:v>
                </c:pt>
                <c:pt idx="20">
                  <c:v>7.2916666666666657E-2</c:v>
                </c:pt>
                <c:pt idx="21">
                  <c:v>7.2916666666666657E-2</c:v>
                </c:pt>
                <c:pt idx="22">
                  <c:v>7.2916666666666657E-2</c:v>
                </c:pt>
                <c:pt idx="23">
                  <c:v>7.2916666666666657E-2</c:v>
                </c:pt>
                <c:pt idx="24">
                  <c:v>7.2916666666666657E-2</c:v>
                </c:pt>
                <c:pt idx="25">
                  <c:v>7.2916666666666657E-2</c:v>
                </c:pt>
                <c:pt idx="26">
                  <c:v>7.2916666666666657E-2</c:v>
                </c:pt>
                <c:pt idx="27">
                  <c:v>7.2916666666666657E-2</c:v>
                </c:pt>
                <c:pt idx="28">
                  <c:v>7.2916666666666657E-2</c:v>
                </c:pt>
                <c:pt idx="29">
                  <c:v>7.2916666666666657E-2</c:v>
                </c:pt>
                <c:pt idx="30">
                  <c:v>7.2916666666666657E-2</c:v>
                </c:pt>
                <c:pt idx="31">
                  <c:v>7.2916666666666657E-2</c:v>
                </c:pt>
                <c:pt idx="32">
                  <c:v>7.2916666666666657E-2</c:v>
                </c:pt>
                <c:pt idx="33">
                  <c:v>7.2916666666666657E-2</c:v>
                </c:pt>
                <c:pt idx="34">
                  <c:v>7.2916666666666657E-2</c:v>
                </c:pt>
                <c:pt idx="35">
                  <c:v>7.2916666666666657E-2</c:v>
                </c:pt>
                <c:pt idx="36">
                  <c:v>7.2916666666666657E-2</c:v>
                </c:pt>
                <c:pt idx="37">
                  <c:v>7.2916666666666657E-2</c:v>
                </c:pt>
                <c:pt idx="38">
                  <c:v>7.2916666666666657E-2</c:v>
                </c:pt>
                <c:pt idx="39">
                  <c:v>7.2916666666666657E-2</c:v>
                </c:pt>
                <c:pt idx="40">
                  <c:v>7.2916666666666657E-2</c:v>
                </c:pt>
                <c:pt idx="41">
                  <c:v>7.2916666666666657E-2</c:v>
                </c:pt>
                <c:pt idx="42">
                  <c:v>7.2916666666666657E-2</c:v>
                </c:pt>
                <c:pt idx="43">
                  <c:v>7.2916666666666657E-2</c:v>
                </c:pt>
                <c:pt idx="44">
                  <c:v>7.2916666666666657E-2</c:v>
                </c:pt>
                <c:pt idx="45">
                  <c:v>7.2916666666666657E-2</c:v>
                </c:pt>
                <c:pt idx="46">
                  <c:v>7.0824275362318792E-2</c:v>
                </c:pt>
                <c:pt idx="47">
                  <c:v>6.9317375886524771E-2</c:v>
                </c:pt>
                <c:pt idx="48">
                  <c:v>6.7873263888888841E-2</c:v>
                </c:pt>
                <c:pt idx="49">
                  <c:v>6.648809523809518E-2</c:v>
                </c:pt>
                <c:pt idx="50">
                  <c:v>6.515833333333329E-2</c:v>
                </c:pt>
                <c:pt idx="51">
                  <c:v>6.3880718954248322E-2</c:v>
                </c:pt>
                <c:pt idx="52">
                  <c:v>6.2652243589743542E-2</c:v>
                </c:pt>
                <c:pt idx="53">
                  <c:v>6.1470125786163482E-2</c:v>
                </c:pt>
                <c:pt idx="54">
                  <c:v>6.0331790123456748E-2</c:v>
                </c:pt>
                <c:pt idx="55">
                  <c:v>5.9234848484848446E-2</c:v>
                </c:pt>
                <c:pt idx="56">
                  <c:v>5.8177083333333289E-2</c:v>
                </c:pt>
                <c:pt idx="57">
                  <c:v>5.7156432748537968E-2</c:v>
                </c:pt>
                <c:pt idx="58">
                  <c:v>5.6170977011494212E-2</c:v>
                </c:pt>
                <c:pt idx="59">
                  <c:v>5.5218926553672276E-2</c:v>
                </c:pt>
                <c:pt idx="60">
                  <c:v>5.4298611111111068E-2</c:v>
                </c:pt>
                <c:pt idx="61">
                  <c:v>5.3408469945355148E-2</c:v>
                </c:pt>
                <c:pt idx="62">
                  <c:v>5.254704301075265E-2</c:v>
                </c:pt>
                <c:pt idx="63">
                  <c:v>5.1712962962962926E-2</c:v>
                </c:pt>
                <c:pt idx="64">
                  <c:v>5.090494791666663E-2</c:v>
                </c:pt>
                <c:pt idx="65">
                  <c:v>5.0121794871794835E-2</c:v>
                </c:pt>
                <c:pt idx="66">
                  <c:v>4.9362373737373698E-2</c:v>
                </c:pt>
                <c:pt idx="67">
                  <c:v>4.8625621890547227E-2</c:v>
                </c:pt>
                <c:pt idx="68">
                  <c:v>4.7910539215686235E-2</c:v>
                </c:pt>
                <c:pt idx="69">
                  <c:v>4.7216183574879188E-2</c:v>
                </c:pt>
                <c:pt idx="70">
                  <c:v>4.6541666666666627E-2</c:v>
                </c:pt>
                <c:pt idx="71">
                  <c:v>4.5886150234741747E-2</c:v>
                </c:pt>
                <c:pt idx="72">
                  <c:v>4.5248842592592556E-2</c:v>
                </c:pt>
                <c:pt idx="73">
                  <c:v>4.4628995433789918E-2</c:v>
                </c:pt>
                <c:pt idx="74">
                  <c:v>4.4025900900900868E-2</c:v>
                </c:pt>
                <c:pt idx="75">
                  <c:v>4.3438888888888853E-2</c:v>
                </c:pt>
                <c:pt idx="76">
                  <c:v>4.2867324561403471E-2</c:v>
                </c:pt>
                <c:pt idx="77">
                  <c:v>4.2310606060606028E-2</c:v>
                </c:pt>
                <c:pt idx="78">
                  <c:v>4.1768162393162361E-2</c:v>
                </c:pt>
                <c:pt idx="79">
                  <c:v>4.1239451476793212E-2</c:v>
                </c:pt>
                <c:pt idx="80">
                  <c:v>4.0723958333333296E-2</c:v>
                </c:pt>
                <c:pt idx="81">
                  <c:v>4.0221193415637825E-2</c:v>
                </c:pt>
                <c:pt idx="82">
                  <c:v>3.9730691056910537E-2</c:v>
                </c:pt>
                <c:pt idx="83">
                  <c:v>3.9252008032128478E-2</c:v>
                </c:pt>
                <c:pt idx="84">
                  <c:v>3.8784722222222186E-2</c:v>
                </c:pt>
                <c:pt idx="85">
                  <c:v>3.8328431372548988E-2</c:v>
                </c:pt>
                <c:pt idx="86">
                  <c:v>3.788275193798446E-2</c:v>
                </c:pt>
                <c:pt idx="87">
                  <c:v>3.7447318007662801E-2</c:v>
                </c:pt>
                <c:pt idx="88">
                  <c:v>3.7021780303030272E-2</c:v>
                </c:pt>
                <c:pt idx="89">
                  <c:v>3.6605805243445658E-2</c:v>
                </c:pt>
                <c:pt idx="90">
                  <c:v>3.6199074074074043E-2</c:v>
                </c:pt>
                <c:pt idx="91">
                  <c:v>3.5801282051282017E-2</c:v>
                </c:pt>
                <c:pt idx="92">
                  <c:v>3.5412137681159389E-2</c:v>
                </c:pt>
                <c:pt idx="93">
                  <c:v>3.5031362007168429E-2</c:v>
                </c:pt>
                <c:pt idx="94">
                  <c:v>3.4658687943262378E-2</c:v>
                </c:pt>
                <c:pt idx="95">
                  <c:v>3.4293859649122779E-2</c:v>
                </c:pt>
                <c:pt idx="96">
                  <c:v>3.3936631944444413E-2</c:v>
                </c:pt>
                <c:pt idx="97">
                  <c:v>3.3586769759450144E-2</c:v>
                </c:pt>
                <c:pt idx="98">
                  <c:v>3.324404761904759E-2</c:v>
                </c:pt>
                <c:pt idx="99">
                  <c:v>3.290824915824913E-2</c:v>
                </c:pt>
                <c:pt idx="100">
                  <c:v>3.2579166666666638E-2</c:v>
                </c:pt>
                <c:pt idx="101">
                  <c:v>3.2256600660065977E-2</c:v>
                </c:pt>
                <c:pt idx="102">
                  <c:v>3.1940359477124154E-2</c:v>
                </c:pt>
                <c:pt idx="103">
                  <c:v>3.1630258899676349E-2</c:v>
                </c:pt>
                <c:pt idx="104">
                  <c:v>3.1326121794871764E-2</c:v>
                </c:pt>
                <c:pt idx="105">
                  <c:v>3.1027777777777748E-2</c:v>
                </c:pt>
                <c:pt idx="106">
                  <c:v>3.0735062893081734E-2</c:v>
                </c:pt>
                <c:pt idx="107">
                  <c:v>3.0447819314641716E-2</c:v>
                </c:pt>
                <c:pt idx="108">
                  <c:v>3.0165895061728367E-2</c:v>
                </c:pt>
                <c:pt idx="109">
                  <c:v>2.9889143730886823E-2</c:v>
                </c:pt>
                <c:pt idx="110">
                  <c:v>2.9617424242424216E-2</c:v>
                </c:pt>
                <c:pt idx="111">
                  <c:v>2.9350600600600574E-2</c:v>
                </c:pt>
                <c:pt idx="112">
                  <c:v>2.9088541666666641E-2</c:v>
                </c:pt>
                <c:pt idx="113">
                  <c:v>2.8831120943952775E-2</c:v>
                </c:pt>
                <c:pt idx="114">
                  <c:v>2.857821637426898E-2</c:v>
                </c:pt>
                <c:pt idx="115">
                  <c:v>2.8329710144927508E-2</c:v>
                </c:pt>
                <c:pt idx="116">
                  <c:v>2.8085488505747099E-2</c:v>
                </c:pt>
                <c:pt idx="117">
                  <c:v>2.784544159544157E-2</c:v>
                </c:pt>
                <c:pt idx="118">
                  <c:v>2.7609463276836131E-2</c:v>
                </c:pt>
                <c:pt idx="119">
                  <c:v>2.737745098039213E-2</c:v>
                </c:pt>
                <c:pt idx="120">
                  <c:v>2.7149305555555531E-2</c:v>
                </c:pt>
                <c:pt idx="121">
                  <c:v>2.6924931129476557E-2</c:v>
                </c:pt>
                <c:pt idx="122">
                  <c:v>2.6704234972677571E-2</c:v>
                </c:pt>
                <c:pt idx="123">
                  <c:v>2.6487127371273688E-2</c:v>
                </c:pt>
                <c:pt idx="124">
                  <c:v>2.6273521505376318E-2</c:v>
                </c:pt>
                <c:pt idx="125">
                  <c:v>2.606333333333331E-2</c:v>
                </c:pt>
                <c:pt idx="126">
                  <c:v>2.5856481481481456E-2</c:v>
                </c:pt>
                <c:pt idx="127">
                  <c:v>2.5666999999999999E-2</c:v>
                </c:pt>
                <c:pt idx="128">
                  <c:v>2.5666999999999999E-2</c:v>
                </c:pt>
                <c:pt idx="129">
                  <c:v>2.5666999999999999E-2</c:v>
                </c:pt>
                <c:pt idx="130">
                  <c:v>2.5666999999999999E-2</c:v>
                </c:pt>
                <c:pt idx="131">
                  <c:v>2.5666999999999999E-2</c:v>
                </c:pt>
                <c:pt idx="132">
                  <c:v>2.5666999999999999E-2</c:v>
                </c:pt>
                <c:pt idx="133">
                  <c:v>2.5666999999999999E-2</c:v>
                </c:pt>
                <c:pt idx="134">
                  <c:v>2.5666999999999999E-2</c:v>
                </c:pt>
                <c:pt idx="135">
                  <c:v>2.5666999999999999E-2</c:v>
                </c:pt>
                <c:pt idx="136">
                  <c:v>2.5666999999999999E-2</c:v>
                </c:pt>
                <c:pt idx="137">
                  <c:v>2.5666999999999999E-2</c:v>
                </c:pt>
                <c:pt idx="138">
                  <c:v>2.5666999999999999E-2</c:v>
                </c:pt>
                <c:pt idx="139">
                  <c:v>2.5666999999999999E-2</c:v>
                </c:pt>
                <c:pt idx="140">
                  <c:v>2.5666999999999999E-2</c:v>
                </c:pt>
                <c:pt idx="141">
                  <c:v>2.5666999999999999E-2</c:v>
                </c:pt>
                <c:pt idx="142">
                  <c:v>2.5666999999999999E-2</c:v>
                </c:pt>
                <c:pt idx="143">
                  <c:v>2.5666999999999999E-2</c:v>
                </c:pt>
                <c:pt idx="144">
                  <c:v>2.5666999999999999E-2</c:v>
                </c:pt>
                <c:pt idx="145">
                  <c:v>2.5666999999999999E-2</c:v>
                </c:pt>
                <c:pt idx="146">
                  <c:v>2.5666999999999999E-2</c:v>
                </c:pt>
                <c:pt idx="147">
                  <c:v>2.5666999999999999E-2</c:v>
                </c:pt>
                <c:pt idx="148">
                  <c:v>2.5666999999999999E-2</c:v>
                </c:pt>
                <c:pt idx="149">
                  <c:v>2.5666999999999999E-2</c:v>
                </c:pt>
                <c:pt idx="150">
                  <c:v>2.5666999999999999E-2</c:v>
                </c:pt>
                <c:pt idx="151">
                  <c:v>2.5666999999999999E-2</c:v>
                </c:pt>
                <c:pt idx="152">
                  <c:v>2.5666999999999999E-2</c:v>
                </c:pt>
                <c:pt idx="153">
                  <c:v>2.5666999999999999E-2</c:v>
                </c:pt>
                <c:pt idx="154">
                  <c:v>2.5666999999999999E-2</c:v>
                </c:pt>
                <c:pt idx="155">
                  <c:v>2.5666999999999999E-2</c:v>
                </c:pt>
                <c:pt idx="156">
                  <c:v>2.5666999999999999E-2</c:v>
                </c:pt>
                <c:pt idx="157">
                  <c:v>2.5666999999999999E-2</c:v>
                </c:pt>
                <c:pt idx="158">
                  <c:v>2.5666999999999999E-2</c:v>
                </c:pt>
                <c:pt idx="159">
                  <c:v>2.5666999999999999E-2</c:v>
                </c:pt>
                <c:pt idx="160">
                  <c:v>2.5666999999999999E-2</c:v>
                </c:pt>
                <c:pt idx="161">
                  <c:v>2.5666999999999999E-2</c:v>
                </c:pt>
                <c:pt idx="162">
                  <c:v>2.5666999999999999E-2</c:v>
                </c:pt>
                <c:pt idx="163">
                  <c:v>2.5666999999999999E-2</c:v>
                </c:pt>
                <c:pt idx="164">
                  <c:v>2.5666999999999999E-2</c:v>
                </c:pt>
                <c:pt idx="165">
                  <c:v>2.5666999999999999E-2</c:v>
                </c:pt>
                <c:pt idx="166">
                  <c:v>2.5666999999999999E-2</c:v>
                </c:pt>
                <c:pt idx="167">
                  <c:v>2.5666999999999999E-2</c:v>
                </c:pt>
                <c:pt idx="168">
                  <c:v>2.5666999999999999E-2</c:v>
                </c:pt>
                <c:pt idx="169">
                  <c:v>2.5666999999999999E-2</c:v>
                </c:pt>
                <c:pt idx="170">
                  <c:v>2.5666999999999999E-2</c:v>
                </c:pt>
                <c:pt idx="171">
                  <c:v>2.5666999999999999E-2</c:v>
                </c:pt>
                <c:pt idx="172">
                  <c:v>2.5666999999999999E-2</c:v>
                </c:pt>
                <c:pt idx="173">
                  <c:v>2.5666999999999999E-2</c:v>
                </c:pt>
                <c:pt idx="174">
                  <c:v>2.5666999999999999E-2</c:v>
                </c:pt>
                <c:pt idx="175">
                  <c:v>2.5666999999999999E-2</c:v>
                </c:pt>
                <c:pt idx="176">
                  <c:v>2.5666999999999999E-2</c:v>
                </c:pt>
                <c:pt idx="177">
                  <c:v>2.5666999999999999E-2</c:v>
                </c:pt>
                <c:pt idx="178">
                  <c:v>2.5666999999999999E-2</c:v>
                </c:pt>
                <c:pt idx="179">
                  <c:v>2.5666999999999999E-2</c:v>
                </c:pt>
                <c:pt idx="180">
                  <c:v>2.5666999999999999E-2</c:v>
                </c:pt>
                <c:pt idx="181">
                  <c:v>2.5666999999999999E-2</c:v>
                </c:pt>
                <c:pt idx="182">
                  <c:v>2.5666999999999999E-2</c:v>
                </c:pt>
                <c:pt idx="183">
                  <c:v>2.5666999999999999E-2</c:v>
                </c:pt>
                <c:pt idx="184">
                  <c:v>2.5666999999999999E-2</c:v>
                </c:pt>
                <c:pt idx="185">
                  <c:v>2.5666999999999999E-2</c:v>
                </c:pt>
                <c:pt idx="186">
                  <c:v>2.5666999999999999E-2</c:v>
                </c:pt>
                <c:pt idx="187">
                  <c:v>2.5666999999999999E-2</c:v>
                </c:pt>
                <c:pt idx="188">
                  <c:v>2.5666999999999999E-2</c:v>
                </c:pt>
                <c:pt idx="189">
                  <c:v>2.5666999999999999E-2</c:v>
                </c:pt>
                <c:pt idx="190">
                  <c:v>2.5666999999999999E-2</c:v>
                </c:pt>
                <c:pt idx="191">
                  <c:v>2.5666999999999999E-2</c:v>
                </c:pt>
                <c:pt idx="192">
                  <c:v>2.5666999999999999E-2</c:v>
                </c:pt>
                <c:pt idx="193">
                  <c:v>2.5666999999999999E-2</c:v>
                </c:pt>
                <c:pt idx="194">
                  <c:v>2.5666999999999999E-2</c:v>
                </c:pt>
                <c:pt idx="195">
                  <c:v>2.5666999999999999E-2</c:v>
                </c:pt>
                <c:pt idx="196">
                  <c:v>2.5666999999999999E-2</c:v>
                </c:pt>
                <c:pt idx="197">
                  <c:v>2.5666999999999999E-2</c:v>
                </c:pt>
                <c:pt idx="198">
                  <c:v>2.5666999999999999E-2</c:v>
                </c:pt>
                <c:pt idx="199">
                  <c:v>2.5666999999999999E-2</c:v>
                </c:pt>
                <c:pt idx="200">
                  <c:v>2.5666999999999999E-2</c:v>
                </c:pt>
                <c:pt idx="201">
                  <c:v>2.5666999999999999E-2</c:v>
                </c:pt>
                <c:pt idx="202">
                  <c:v>2.5666999999999999E-2</c:v>
                </c:pt>
                <c:pt idx="203">
                  <c:v>2.5666999999999999E-2</c:v>
                </c:pt>
                <c:pt idx="204">
                  <c:v>2.5666999999999999E-2</c:v>
                </c:pt>
                <c:pt idx="205">
                  <c:v>2.5666999999999999E-2</c:v>
                </c:pt>
                <c:pt idx="206">
                  <c:v>2.5666999999999999E-2</c:v>
                </c:pt>
                <c:pt idx="207">
                  <c:v>2.5666999999999999E-2</c:v>
                </c:pt>
                <c:pt idx="208">
                  <c:v>2.5666999999999999E-2</c:v>
                </c:pt>
                <c:pt idx="209">
                  <c:v>2.5666999999999999E-2</c:v>
                </c:pt>
                <c:pt idx="210">
                  <c:v>2.5666999999999999E-2</c:v>
                </c:pt>
                <c:pt idx="211">
                  <c:v>2.5666999999999999E-2</c:v>
                </c:pt>
                <c:pt idx="212">
                  <c:v>2.5666999999999999E-2</c:v>
                </c:pt>
                <c:pt idx="213">
                  <c:v>2.5666999999999999E-2</c:v>
                </c:pt>
                <c:pt idx="214">
                  <c:v>2.5666999999999999E-2</c:v>
                </c:pt>
                <c:pt idx="215">
                  <c:v>2.5666999999999999E-2</c:v>
                </c:pt>
                <c:pt idx="216">
                  <c:v>2.5666999999999999E-2</c:v>
                </c:pt>
                <c:pt idx="217">
                  <c:v>2.5666999999999999E-2</c:v>
                </c:pt>
                <c:pt idx="218">
                  <c:v>2.5666999999999999E-2</c:v>
                </c:pt>
                <c:pt idx="219">
                  <c:v>2.5666999999999999E-2</c:v>
                </c:pt>
                <c:pt idx="220">
                  <c:v>2.5666999999999999E-2</c:v>
                </c:pt>
                <c:pt idx="221">
                  <c:v>2.5666999999999999E-2</c:v>
                </c:pt>
                <c:pt idx="222">
                  <c:v>2.5666999999999999E-2</c:v>
                </c:pt>
                <c:pt idx="223">
                  <c:v>2.5666999999999999E-2</c:v>
                </c:pt>
                <c:pt idx="224">
                  <c:v>2.5666999999999999E-2</c:v>
                </c:pt>
                <c:pt idx="225">
                  <c:v>2.5666999999999999E-2</c:v>
                </c:pt>
                <c:pt idx="226">
                  <c:v>2.5666999999999999E-2</c:v>
                </c:pt>
                <c:pt idx="227">
                  <c:v>2.5666999999999999E-2</c:v>
                </c:pt>
                <c:pt idx="228">
                  <c:v>2.5666999999999999E-2</c:v>
                </c:pt>
                <c:pt idx="229">
                  <c:v>2.5666999999999999E-2</c:v>
                </c:pt>
                <c:pt idx="230">
                  <c:v>2.5666999999999999E-2</c:v>
                </c:pt>
                <c:pt idx="231">
                  <c:v>2.5666999999999999E-2</c:v>
                </c:pt>
                <c:pt idx="232">
                  <c:v>2.5666999999999999E-2</c:v>
                </c:pt>
                <c:pt idx="233">
                  <c:v>2.5666999999999999E-2</c:v>
                </c:pt>
                <c:pt idx="234">
                  <c:v>2.5666999999999999E-2</c:v>
                </c:pt>
                <c:pt idx="235">
                  <c:v>2.5666999999999999E-2</c:v>
                </c:pt>
                <c:pt idx="236">
                  <c:v>2.5666999999999999E-2</c:v>
                </c:pt>
                <c:pt idx="237">
                  <c:v>2.5666999999999999E-2</c:v>
                </c:pt>
                <c:pt idx="238">
                  <c:v>2.5666999999999999E-2</c:v>
                </c:pt>
                <c:pt idx="239">
                  <c:v>2.5666999999999999E-2</c:v>
                </c:pt>
                <c:pt idx="240">
                  <c:v>2.5666999999999999E-2</c:v>
                </c:pt>
                <c:pt idx="241">
                  <c:v>2.5666999999999999E-2</c:v>
                </c:pt>
                <c:pt idx="242">
                  <c:v>2.5666999999999999E-2</c:v>
                </c:pt>
                <c:pt idx="243">
                  <c:v>2.5666999999999999E-2</c:v>
                </c:pt>
                <c:pt idx="244">
                  <c:v>2.5666999999999999E-2</c:v>
                </c:pt>
                <c:pt idx="245">
                  <c:v>2.5666999999999999E-2</c:v>
                </c:pt>
                <c:pt idx="246">
                  <c:v>2.5666999999999999E-2</c:v>
                </c:pt>
                <c:pt idx="247">
                  <c:v>2.5666999999999999E-2</c:v>
                </c:pt>
                <c:pt idx="248">
                  <c:v>2.5666999999999999E-2</c:v>
                </c:pt>
                <c:pt idx="249">
                  <c:v>2.5666999999999999E-2</c:v>
                </c:pt>
                <c:pt idx="250">
                  <c:v>2.5666999999999999E-2</c:v>
                </c:pt>
                <c:pt idx="251">
                  <c:v>2.5666999999999999E-2</c:v>
                </c:pt>
                <c:pt idx="252">
                  <c:v>2.5666999999999999E-2</c:v>
                </c:pt>
                <c:pt idx="253">
                  <c:v>2.5666999999999999E-2</c:v>
                </c:pt>
                <c:pt idx="254">
                  <c:v>2.5666999999999999E-2</c:v>
                </c:pt>
                <c:pt idx="255">
                  <c:v>2.5666999999999999E-2</c:v>
                </c:pt>
                <c:pt idx="256">
                  <c:v>2.5666999999999999E-2</c:v>
                </c:pt>
                <c:pt idx="257">
                  <c:v>2.5666999999999999E-2</c:v>
                </c:pt>
                <c:pt idx="258">
                  <c:v>2.5666999999999999E-2</c:v>
                </c:pt>
                <c:pt idx="259">
                  <c:v>2.5666999999999999E-2</c:v>
                </c:pt>
                <c:pt idx="260">
                  <c:v>2.5666999999999999E-2</c:v>
                </c:pt>
                <c:pt idx="261">
                  <c:v>2.5666999999999999E-2</c:v>
                </c:pt>
                <c:pt idx="262">
                  <c:v>2.5666999999999999E-2</c:v>
                </c:pt>
                <c:pt idx="263">
                  <c:v>2.5666999999999999E-2</c:v>
                </c:pt>
                <c:pt idx="264">
                  <c:v>2.5666999999999999E-2</c:v>
                </c:pt>
                <c:pt idx="265">
                  <c:v>2.5666999999999999E-2</c:v>
                </c:pt>
                <c:pt idx="266">
                  <c:v>2.5666999999999999E-2</c:v>
                </c:pt>
                <c:pt idx="267">
                  <c:v>2.5666999999999999E-2</c:v>
                </c:pt>
                <c:pt idx="268">
                  <c:v>2.5666999999999999E-2</c:v>
                </c:pt>
                <c:pt idx="269">
                  <c:v>2.5666999999999999E-2</c:v>
                </c:pt>
                <c:pt idx="270">
                  <c:v>2.5666999999999999E-2</c:v>
                </c:pt>
                <c:pt idx="271">
                  <c:v>2.5666999999999999E-2</c:v>
                </c:pt>
                <c:pt idx="272">
                  <c:v>2.5666999999999999E-2</c:v>
                </c:pt>
                <c:pt idx="273">
                  <c:v>2.5666999999999999E-2</c:v>
                </c:pt>
                <c:pt idx="274">
                  <c:v>2.5666999999999999E-2</c:v>
                </c:pt>
                <c:pt idx="275">
                  <c:v>2.5666999999999999E-2</c:v>
                </c:pt>
                <c:pt idx="276">
                  <c:v>2.5666999999999999E-2</c:v>
                </c:pt>
                <c:pt idx="277">
                  <c:v>2.5666999999999999E-2</c:v>
                </c:pt>
                <c:pt idx="278">
                  <c:v>2.5666999999999999E-2</c:v>
                </c:pt>
                <c:pt idx="279">
                  <c:v>2.5666999999999999E-2</c:v>
                </c:pt>
                <c:pt idx="280">
                  <c:v>2.5666999999999999E-2</c:v>
                </c:pt>
                <c:pt idx="281">
                  <c:v>2.5666999999999999E-2</c:v>
                </c:pt>
                <c:pt idx="282">
                  <c:v>2.5666999999999999E-2</c:v>
                </c:pt>
                <c:pt idx="283">
                  <c:v>2.5666999999999999E-2</c:v>
                </c:pt>
                <c:pt idx="284">
                  <c:v>2.5666999999999999E-2</c:v>
                </c:pt>
                <c:pt idx="285">
                  <c:v>2.5666999999999999E-2</c:v>
                </c:pt>
                <c:pt idx="286">
                  <c:v>2.5666999999999999E-2</c:v>
                </c:pt>
                <c:pt idx="287">
                  <c:v>2.5666999999999999E-2</c:v>
                </c:pt>
                <c:pt idx="288">
                  <c:v>2.5666999999999999E-2</c:v>
                </c:pt>
                <c:pt idx="289">
                  <c:v>2.5666999999999999E-2</c:v>
                </c:pt>
                <c:pt idx="290">
                  <c:v>2.5666999999999999E-2</c:v>
                </c:pt>
                <c:pt idx="291">
                  <c:v>2.5666999999999999E-2</c:v>
                </c:pt>
                <c:pt idx="292">
                  <c:v>2.5666999999999999E-2</c:v>
                </c:pt>
                <c:pt idx="293">
                  <c:v>2.5666999999999999E-2</c:v>
                </c:pt>
                <c:pt idx="294">
                  <c:v>2.5666999999999999E-2</c:v>
                </c:pt>
                <c:pt idx="295">
                  <c:v>2.5666999999999999E-2</c:v>
                </c:pt>
                <c:pt idx="296">
                  <c:v>2.5666999999999999E-2</c:v>
                </c:pt>
                <c:pt idx="297">
                  <c:v>2.5666999999999999E-2</c:v>
                </c:pt>
                <c:pt idx="298">
                  <c:v>2.5666999999999999E-2</c:v>
                </c:pt>
                <c:pt idx="299">
                  <c:v>2.5666999999999999E-2</c:v>
                </c:pt>
                <c:pt idx="300">
                  <c:v>2.5666999999999999E-2</c:v>
                </c:pt>
                <c:pt idx="301">
                  <c:v>2.5666999999999999E-2</c:v>
                </c:pt>
                <c:pt idx="302">
                  <c:v>2.5666999999999999E-2</c:v>
                </c:pt>
                <c:pt idx="303">
                  <c:v>2.5666999999999999E-2</c:v>
                </c:pt>
                <c:pt idx="304">
                  <c:v>2.5666999999999999E-2</c:v>
                </c:pt>
                <c:pt idx="305">
                  <c:v>2.5666999999999999E-2</c:v>
                </c:pt>
                <c:pt idx="306">
                  <c:v>2.5666999999999999E-2</c:v>
                </c:pt>
                <c:pt idx="307">
                  <c:v>2.5666999999999999E-2</c:v>
                </c:pt>
                <c:pt idx="308">
                  <c:v>2.5666999999999999E-2</c:v>
                </c:pt>
                <c:pt idx="309">
                  <c:v>2.5666999999999999E-2</c:v>
                </c:pt>
                <c:pt idx="310">
                  <c:v>2.5666999999999999E-2</c:v>
                </c:pt>
                <c:pt idx="311">
                  <c:v>2.5666999999999999E-2</c:v>
                </c:pt>
                <c:pt idx="312">
                  <c:v>2.5666999999999999E-2</c:v>
                </c:pt>
                <c:pt idx="313">
                  <c:v>2.5666999999999999E-2</c:v>
                </c:pt>
                <c:pt idx="314">
                  <c:v>2.5666999999999999E-2</c:v>
                </c:pt>
                <c:pt idx="315">
                  <c:v>2.5666999999999999E-2</c:v>
                </c:pt>
                <c:pt idx="316">
                  <c:v>2.5666999999999999E-2</c:v>
                </c:pt>
                <c:pt idx="317">
                  <c:v>2.5666999999999999E-2</c:v>
                </c:pt>
                <c:pt idx="318">
                  <c:v>2.5666999999999999E-2</c:v>
                </c:pt>
                <c:pt idx="319">
                  <c:v>2.5666999999999999E-2</c:v>
                </c:pt>
                <c:pt idx="320">
                  <c:v>2.5666999999999999E-2</c:v>
                </c:pt>
                <c:pt idx="321">
                  <c:v>2.5666999999999999E-2</c:v>
                </c:pt>
                <c:pt idx="322">
                  <c:v>2.5666999999999999E-2</c:v>
                </c:pt>
                <c:pt idx="323">
                  <c:v>2.5666999999999999E-2</c:v>
                </c:pt>
                <c:pt idx="324">
                  <c:v>2.5666999999999999E-2</c:v>
                </c:pt>
                <c:pt idx="325">
                  <c:v>2.5666999999999999E-2</c:v>
                </c:pt>
                <c:pt idx="326">
                  <c:v>2.5666999999999999E-2</c:v>
                </c:pt>
                <c:pt idx="327">
                  <c:v>2.5666999999999999E-2</c:v>
                </c:pt>
                <c:pt idx="328">
                  <c:v>2.5666999999999999E-2</c:v>
                </c:pt>
                <c:pt idx="329">
                  <c:v>2.5666999999999999E-2</c:v>
                </c:pt>
                <c:pt idx="330">
                  <c:v>2.5666999999999999E-2</c:v>
                </c:pt>
                <c:pt idx="331">
                  <c:v>2.5666999999999999E-2</c:v>
                </c:pt>
                <c:pt idx="332">
                  <c:v>2.5666999999999999E-2</c:v>
                </c:pt>
                <c:pt idx="333">
                  <c:v>2.5666999999999999E-2</c:v>
                </c:pt>
                <c:pt idx="334">
                  <c:v>2.5666999999999999E-2</c:v>
                </c:pt>
                <c:pt idx="335">
                  <c:v>2.5666999999999999E-2</c:v>
                </c:pt>
                <c:pt idx="336">
                  <c:v>2.5666999999999999E-2</c:v>
                </c:pt>
                <c:pt idx="337">
                  <c:v>2.5666999999999999E-2</c:v>
                </c:pt>
                <c:pt idx="338">
                  <c:v>2.5666999999999999E-2</c:v>
                </c:pt>
                <c:pt idx="339">
                  <c:v>2.5666999999999999E-2</c:v>
                </c:pt>
                <c:pt idx="340">
                  <c:v>2.5666999999999999E-2</c:v>
                </c:pt>
                <c:pt idx="341">
                  <c:v>2.5666999999999999E-2</c:v>
                </c:pt>
                <c:pt idx="342">
                  <c:v>2.5666999999999999E-2</c:v>
                </c:pt>
                <c:pt idx="343">
                  <c:v>2.5666999999999999E-2</c:v>
                </c:pt>
                <c:pt idx="344">
                  <c:v>2.5666999999999999E-2</c:v>
                </c:pt>
                <c:pt idx="345">
                  <c:v>2.5666999999999999E-2</c:v>
                </c:pt>
                <c:pt idx="346">
                  <c:v>2.5666999999999999E-2</c:v>
                </c:pt>
                <c:pt idx="347">
                  <c:v>2.5666999999999999E-2</c:v>
                </c:pt>
                <c:pt idx="348">
                  <c:v>2.5666999999999999E-2</c:v>
                </c:pt>
                <c:pt idx="349">
                  <c:v>2.5666999999999999E-2</c:v>
                </c:pt>
                <c:pt idx="350">
                  <c:v>2.5666999999999999E-2</c:v>
                </c:pt>
                <c:pt idx="351">
                  <c:v>2.5666999999999999E-2</c:v>
                </c:pt>
                <c:pt idx="352">
                  <c:v>2.5666999999999999E-2</c:v>
                </c:pt>
                <c:pt idx="353">
                  <c:v>2.5666999999999999E-2</c:v>
                </c:pt>
                <c:pt idx="354">
                  <c:v>2.5666999999999999E-2</c:v>
                </c:pt>
                <c:pt idx="355">
                  <c:v>2.5666999999999999E-2</c:v>
                </c:pt>
                <c:pt idx="356">
                  <c:v>2.5666999999999999E-2</c:v>
                </c:pt>
                <c:pt idx="357">
                  <c:v>2.5666999999999999E-2</c:v>
                </c:pt>
                <c:pt idx="358">
                  <c:v>2.5666999999999999E-2</c:v>
                </c:pt>
                <c:pt idx="359">
                  <c:v>2.5666999999999999E-2</c:v>
                </c:pt>
                <c:pt idx="360">
                  <c:v>2.5666999999999999E-2</c:v>
                </c:pt>
                <c:pt idx="361">
                  <c:v>2.5666999999999999E-2</c:v>
                </c:pt>
                <c:pt idx="362">
                  <c:v>2.5666999999999999E-2</c:v>
                </c:pt>
                <c:pt idx="363">
                  <c:v>2.5666999999999999E-2</c:v>
                </c:pt>
                <c:pt idx="364">
                  <c:v>2.5666999999999999E-2</c:v>
                </c:pt>
                <c:pt idx="365">
                  <c:v>2.5666999999999999E-2</c:v>
                </c:pt>
                <c:pt idx="366">
                  <c:v>2.5666999999999999E-2</c:v>
                </c:pt>
                <c:pt idx="367">
                  <c:v>2.5666999999999999E-2</c:v>
                </c:pt>
                <c:pt idx="368">
                  <c:v>2.5666999999999999E-2</c:v>
                </c:pt>
                <c:pt idx="369">
                  <c:v>2.5666999999999999E-2</c:v>
                </c:pt>
                <c:pt idx="370">
                  <c:v>2.5666999999999999E-2</c:v>
                </c:pt>
                <c:pt idx="371">
                  <c:v>2.5666999999999999E-2</c:v>
                </c:pt>
                <c:pt idx="372">
                  <c:v>2.5666999999999999E-2</c:v>
                </c:pt>
                <c:pt idx="373">
                  <c:v>2.5666999999999999E-2</c:v>
                </c:pt>
                <c:pt idx="374">
                  <c:v>2.5666999999999999E-2</c:v>
                </c:pt>
                <c:pt idx="375">
                  <c:v>2.5666999999999999E-2</c:v>
                </c:pt>
                <c:pt idx="376">
                  <c:v>2.5666999999999999E-2</c:v>
                </c:pt>
                <c:pt idx="377">
                  <c:v>2.5666999999999999E-2</c:v>
                </c:pt>
                <c:pt idx="378">
                  <c:v>2.5666999999999999E-2</c:v>
                </c:pt>
                <c:pt idx="379">
                  <c:v>2.5666999999999999E-2</c:v>
                </c:pt>
                <c:pt idx="380">
                  <c:v>2.5666999999999999E-2</c:v>
                </c:pt>
                <c:pt idx="381">
                  <c:v>2.5666999999999999E-2</c:v>
                </c:pt>
                <c:pt idx="382">
                  <c:v>2.5666999999999999E-2</c:v>
                </c:pt>
                <c:pt idx="383">
                  <c:v>2.5666999999999999E-2</c:v>
                </c:pt>
                <c:pt idx="384">
                  <c:v>2.5666999999999999E-2</c:v>
                </c:pt>
                <c:pt idx="385">
                  <c:v>2.5666999999999999E-2</c:v>
                </c:pt>
                <c:pt idx="386">
                  <c:v>2.5666999999999999E-2</c:v>
                </c:pt>
                <c:pt idx="387">
                  <c:v>2.5666999999999999E-2</c:v>
                </c:pt>
                <c:pt idx="388">
                  <c:v>2.5666999999999999E-2</c:v>
                </c:pt>
                <c:pt idx="389">
                  <c:v>2.5666999999999999E-2</c:v>
                </c:pt>
                <c:pt idx="390">
                  <c:v>2.5666999999999999E-2</c:v>
                </c:pt>
                <c:pt idx="391">
                  <c:v>2.5666999999999999E-2</c:v>
                </c:pt>
                <c:pt idx="392">
                  <c:v>2.5666999999999999E-2</c:v>
                </c:pt>
                <c:pt idx="393">
                  <c:v>2.5666999999999999E-2</c:v>
                </c:pt>
                <c:pt idx="394">
                  <c:v>2.5666999999999999E-2</c:v>
                </c:pt>
                <c:pt idx="395">
                  <c:v>2.5666999999999999E-2</c:v>
                </c:pt>
                <c:pt idx="396">
                  <c:v>2.5666999999999999E-2</c:v>
                </c:pt>
                <c:pt idx="397">
                  <c:v>2.5666999999999999E-2</c:v>
                </c:pt>
                <c:pt idx="398">
                  <c:v>2.5666999999999999E-2</c:v>
                </c:pt>
                <c:pt idx="399">
                  <c:v>2.5666999999999999E-2</c:v>
                </c:pt>
                <c:pt idx="400">
                  <c:v>2.5666999999999999E-2</c:v>
                </c:pt>
                <c:pt idx="401">
                  <c:v>2.5666999999999999E-2</c:v>
                </c:pt>
                <c:pt idx="402">
                  <c:v>2.5666999999999999E-2</c:v>
                </c:pt>
                <c:pt idx="403">
                  <c:v>2.5666999999999999E-2</c:v>
                </c:pt>
                <c:pt idx="404">
                  <c:v>2.5666999999999999E-2</c:v>
                </c:pt>
                <c:pt idx="405">
                  <c:v>2.5666999999999999E-2</c:v>
                </c:pt>
                <c:pt idx="406">
                  <c:v>2.5666999999999999E-2</c:v>
                </c:pt>
                <c:pt idx="407">
                  <c:v>2.5666999999999999E-2</c:v>
                </c:pt>
                <c:pt idx="408">
                  <c:v>2.5666999999999999E-2</c:v>
                </c:pt>
                <c:pt idx="409">
                  <c:v>2.5666999999999999E-2</c:v>
                </c:pt>
                <c:pt idx="410">
                  <c:v>2.5666999999999999E-2</c:v>
                </c:pt>
                <c:pt idx="411">
                  <c:v>2.5666999999999999E-2</c:v>
                </c:pt>
                <c:pt idx="412">
                  <c:v>2.5666999999999999E-2</c:v>
                </c:pt>
                <c:pt idx="413">
                  <c:v>2.5666999999999999E-2</c:v>
                </c:pt>
                <c:pt idx="414">
                  <c:v>2.5666999999999999E-2</c:v>
                </c:pt>
                <c:pt idx="415">
                  <c:v>2.5666999999999999E-2</c:v>
                </c:pt>
                <c:pt idx="416">
                  <c:v>2.5666999999999999E-2</c:v>
                </c:pt>
                <c:pt idx="417">
                  <c:v>2.5666999999999999E-2</c:v>
                </c:pt>
                <c:pt idx="418">
                  <c:v>2.5666999999999999E-2</c:v>
                </c:pt>
                <c:pt idx="419">
                  <c:v>2.5666999999999999E-2</c:v>
                </c:pt>
                <c:pt idx="420">
                  <c:v>2.5666999999999999E-2</c:v>
                </c:pt>
                <c:pt idx="421">
                  <c:v>2.5666999999999999E-2</c:v>
                </c:pt>
                <c:pt idx="422">
                  <c:v>2.5666999999999999E-2</c:v>
                </c:pt>
                <c:pt idx="423">
                  <c:v>2.5666999999999999E-2</c:v>
                </c:pt>
                <c:pt idx="424">
                  <c:v>2.5666999999999999E-2</c:v>
                </c:pt>
                <c:pt idx="425">
                  <c:v>2.5666999999999999E-2</c:v>
                </c:pt>
                <c:pt idx="426">
                  <c:v>2.5666999999999999E-2</c:v>
                </c:pt>
                <c:pt idx="427">
                  <c:v>2.5666999999999999E-2</c:v>
                </c:pt>
                <c:pt idx="428">
                  <c:v>2.5666999999999999E-2</c:v>
                </c:pt>
                <c:pt idx="429">
                  <c:v>2.5666999999999999E-2</c:v>
                </c:pt>
                <c:pt idx="430">
                  <c:v>2.5666999999999999E-2</c:v>
                </c:pt>
                <c:pt idx="431">
                  <c:v>2.5666999999999999E-2</c:v>
                </c:pt>
                <c:pt idx="432">
                  <c:v>2.5666999999999999E-2</c:v>
                </c:pt>
                <c:pt idx="433">
                  <c:v>2.5666999999999999E-2</c:v>
                </c:pt>
                <c:pt idx="434">
                  <c:v>2.5666999999999999E-2</c:v>
                </c:pt>
                <c:pt idx="435">
                  <c:v>2.5666999999999999E-2</c:v>
                </c:pt>
                <c:pt idx="436">
                  <c:v>2.5666999999999999E-2</c:v>
                </c:pt>
                <c:pt idx="437">
                  <c:v>2.5666999999999999E-2</c:v>
                </c:pt>
                <c:pt idx="438">
                  <c:v>2.5666999999999999E-2</c:v>
                </c:pt>
                <c:pt idx="439">
                  <c:v>2.5666999999999999E-2</c:v>
                </c:pt>
                <c:pt idx="440">
                  <c:v>2.5666999999999999E-2</c:v>
                </c:pt>
                <c:pt idx="441">
                  <c:v>2.5666999999999999E-2</c:v>
                </c:pt>
                <c:pt idx="442">
                  <c:v>2.5666999999999999E-2</c:v>
                </c:pt>
                <c:pt idx="443">
                  <c:v>2.5666999999999999E-2</c:v>
                </c:pt>
                <c:pt idx="444">
                  <c:v>2.5666999999999999E-2</c:v>
                </c:pt>
                <c:pt idx="445">
                  <c:v>2.5666999999999999E-2</c:v>
                </c:pt>
                <c:pt idx="446">
                  <c:v>2.5666999999999999E-2</c:v>
                </c:pt>
                <c:pt idx="447">
                  <c:v>2.5666999999999999E-2</c:v>
                </c:pt>
                <c:pt idx="448">
                  <c:v>2.5666999999999999E-2</c:v>
                </c:pt>
                <c:pt idx="449">
                  <c:v>2.5666999999999999E-2</c:v>
                </c:pt>
                <c:pt idx="450">
                  <c:v>2.5666999999999999E-2</c:v>
                </c:pt>
                <c:pt idx="451">
                  <c:v>2.5666999999999999E-2</c:v>
                </c:pt>
                <c:pt idx="452">
                  <c:v>2.5666999999999999E-2</c:v>
                </c:pt>
                <c:pt idx="453">
                  <c:v>2.5666999999999999E-2</c:v>
                </c:pt>
                <c:pt idx="454">
                  <c:v>2.5666999999999999E-2</c:v>
                </c:pt>
                <c:pt idx="455">
                  <c:v>2.5666999999999999E-2</c:v>
                </c:pt>
                <c:pt idx="456">
                  <c:v>2.5666999999999999E-2</c:v>
                </c:pt>
                <c:pt idx="457">
                  <c:v>2.5666999999999999E-2</c:v>
                </c:pt>
                <c:pt idx="458">
                  <c:v>2.5666999999999999E-2</c:v>
                </c:pt>
                <c:pt idx="459">
                  <c:v>2.5666999999999999E-2</c:v>
                </c:pt>
                <c:pt idx="460">
                  <c:v>2.5666999999999999E-2</c:v>
                </c:pt>
                <c:pt idx="461">
                  <c:v>2.5666999999999999E-2</c:v>
                </c:pt>
                <c:pt idx="462">
                  <c:v>2.5666999999999999E-2</c:v>
                </c:pt>
                <c:pt idx="463">
                  <c:v>2.5666999999999999E-2</c:v>
                </c:pt>
                <c:pt idx="464">
                  <c:v>2.5666999999999999E-2</c:v>
                </c:pt>
                <c:pt idx="465">
                  <c:v>2.5666999999999999E-2</c:v>
                </c:pt>
                <c:pt idx="466">
                  <c:v>2.5666999999999999E-2</c:v>
                </c:pt>
                <c:pt idx="467">
                  <c:v>2.5666999999999999E-2</c:v>
                </c:pt>
                <c:pt idx="468">
                  <c:v>2.5666999999999999E-2</c:v>
                </c:pt>
                <c:pt idx="469">
                  <c:v>2.5666999999999999E-2</c:v>
                </c:pt>
                <c:pt idx="470">
                  <c:v>2.5666999999999999E-2</c:v>
                </c:pt>
                <c:pt idx="471">
                  <c:v>2.5666999999999999E-2</c:v>
                </c:pt>
                <c:pt idx="472">
                  <c:v>2.5666999999999999E-2</c:v>
                </c:pt>
                <c:pt idx="473">
                  <c:v>2.5666999999999999E-2</c:v>
                </c:pt>
                <c:pt idx="474">
                  <c:v>2.5666999999999999E-2</c:v>
                </c:pt>
                <c:pt idx="475">
                  <c:v>2.5666999999999999E-2</c:v>
                </c:pt>
                <c:pt idx="476">
                  <c:v>2.5666999999999999E-2</c:v>
                </c:pt>
                <c:pt idx="477">
                  <c:v>2.5666999999999999E-2</c:v>
                </c:pt>
                <c:pt idx="478">
                  <c:v>2.5666999999999999E-2</c:v>
                </c:pt>
                <c:pt idx="479">
                  <c:v>2.5666999999999999E-2</c:v>
                </c:pt>
                <c:pt idx="480">
                  <c:v>2.5666999999999999E-2</c:v>
                </c:pt>
                <c:pt idx="481">
                  <c:v>2.5666999999999999E-2</c:v>
                </c:pt>
                <c:pt idx="482">
                  <c:v>2.5666999999999999E-2</c:v>
                </c:pt>
                <c:pt idx="483">
                  <c:v>2.5666999999999999E-2</c:v>
                </c:pt>
                <c:pt idx="484">
                  <c:v>2.5666999999999999E-2</c:v>
                </c:pt>
                <c:pt idx="485">
                  <c:v>2.5666999999999999E-2</c:v>
                </c:pt>
                <c:pt idx="486">
                  <c:v>2.5666999999999999E-2</c:v>
                </c:pt>
                <c:pt idx="487">
                  <c:v>2.5666999999999999E-2</c:v>
                </c:pt>
                <c:pt idx="488">
                  <c:v>2.5666999999999999E-2</c:v>
                </c:pt>
                <c:pt idx="489">
                  <c:v>2.5666999999999999E-2</c:v>
                </c:pt>
                <c:pt idx="490">
                  <c:v>2.5666999999999999E-2</c:v>
                </c:pt>
                <c:pt idx="491">
                  <c:v>2.5666999999999999E-2</c:v>
                </c:pt>
                <c:pt idx="492">
                  <c:v>2.5666999999999999E-2</c:v>
                </c:pt>
                <c:pt idx="493">
                  <c:v>2.5666999999999999E-2</c:v>
                </c:pt>
                <c:pt idx="494">
                  <c:v>2.5666999999999999E-2</c:v>
                </c:pt>
                <c:pt idx="495">
                  <c:v>2.5666999999999999E-2</c:v>
                </c:pt>
                <c:pt idx="496">
                  <c:v>2.5666999999999999E-2</c:v>
                </c:pt>
                <c:pt idx="497">
                  <c:v>2.5666999999999999E-2</c:v>
                </c:pt>
                <c:pt idx="498">
                  <c:v>2.5666999999999999E-2</c:v>
                </c:pt>
                <c:pt idx="499">
                  <c:v>2.5666999999999999E-2</c:v>
                </c:pt>
                <c:pt idx="500">
                  <c:v>2.5666999999999999E-2</c:v>
                </c:pt>
              </c:numCache>
            </c:numRef>
          </c:yVal>
          <c:smooth val="1"/>
          <c:extLst>
            <c:ext xmlns:c16="http://schemas.microsoft.com/office/drawing/2014/chart" uri="{C3380CC4-5D6E-409C-BE32-E72D297353CC}">
              <c16:uniqueId val="{00000007-7EF7-4964-9BED-6D356964E69A}"/>
            </c:ext>
          </c:extLst>
        </c:ser>
        <c:dLbls>
          <c:showLegendKey val="0"/>
          <c:showVal val="0"/>
          <c:showCatName val="0"/>
          <c:showSerName val="0"/>
          <c:showPercent val="0"/>
          <c:showBubbleSize val="0"/>
        </c:dLbls>
        <c:axId val="159357184"/>
        <c:axId val="160174464"/>
      </c:scatterChart>
      <c:valAx>
        <c:axId val="159357184"/>
        <c:scaling>
          <c:orientation val="minMax"/>
          <c:max val="5"/>
        </c:scaling>
        <c:delete val="0"/>
        <c:axPos val="b"/>
        <c:title>
          <c:tx>
            <c:rich>
              <a:bodyPr/>
              <a:lstStyle/>
              <a:p>
                <a:pPr>
                  <a:defRPr sz="800" b="0" i="0" u="none" strike="noStrike" baseline="0">
                    <a:solidFill>
                      <a:srgbClr val="000000"/>
                    </a:solidFill>
                    <a:latin typeface="Times New Roman" panose="02020603050405020304" pitchFamily="18" charset="0"/>
                    <a:ea typeface="Arial"/>
                    <a:cs typeface="Times New Roman" panose="02020603050405020304" pitchFamily="18" charset="0"/>
                  </a:defRPr>
                </a:pPr>
                <a:r>
                  <a:rPr lang="en-US" sz="800" b="0" i="0" baseline="0">
                    <a:effectLst/>
                    <a:latin typeface="Times New Roman" panose="02020603050405020304" pitchFamily="18" charset="0"/>
                    <a:cs typeface="Times New Roman" panose="02020603050405020304" pitchFamily="18" charset="0"/>
                  </a:rPr>
                  <a:t>Period (sec)</a:t>
                </a:r>
                <a:endParaRPr lang="en-US" sz="800" b="0">
                  <a:effectLst/>
                  <a:latin typeface="Times New Roman" panose="02020603050405020304" pitchFamily="18" charset="0"/>
                  <a:cs typeface="Times New Roman" panose="02020603050405020304" pitchFamily="18" charset="0"/>
                </a:endParaRPr>
              </a:p>
            </c:rich>
          </c:tx>
          <c:layout>
            <c:manualLayout>
              <c:xMode val="edge"/>
              <c:yMode val="edge"/>
              <c:x val="0.46135076648906187"/>
              <c:y val="0.9086142322097378"/>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800" b="0" i="0" u="none" strike="noStrike" baseline="0">
                <a:solidFill>
                  <a:srgbClr val="000000"/>
                </a:solidFill>
                <a:latin typeface="Times New Roman"/>
                <a:ea typeface="Times New Roman"/>
                <a:cs typeface="Times New Roman"/>
              </a:defRPr>
            </a:pPr>
            <a:endParaRPr lang="en-US"/>
          </a:p>
        </c:txPr>
        <c:crossAx val="160174464"/>
        <c:crosses val="autoZero"/>
        <c:crossBetween val="midCat"/>
      </c:valAx>
      <c:valAx>
        <c:axId val="160174464"/>
        <c:scaling>
          <c:orientation val="minMax"/>
          <c:max val="1"/>
        </c:scaling>
        <c:delete val="0"/>
        <c:axPos val="l"/>
        <c:title>
          <c:tx>
            <c:rich>
              <a:bodyPr/>
              <a:lstStyle/>
              <a:p>
                <a:pPr>
                  <a:defRPr sz="800" b="0" i="0" u="none" strike="noStrike" baseline="0">
                    <a:solidFill>
                      <a:srgbClr val="000000"/>
                    </a:solidFill>
                    <a:latin typeface="Times New Roman" panose="02020603050405020304" pitchFamily="18" charset="0"/>
                    <a:ea typeface="Arial"/>
                    <a:cs typeface="Times New Roman" panose="02020603050405020304" pitchFamily="18" charset="0"/>
                  </a:defRPr>
                </a:pPr>
                <a:r>
                  <a:rPr lang="en-US" sz="800" b="0" i="0" baseline="0">
                    <a:effectLst/>
                  </a:rPr>
                  <a:t>Base Shear Coefficien (BSC)</a:t>
                </a:r>
                <a:endParaRPr lang="en-US" sz="800" b="0">
                  <a:effectLst/>
                </a:endParaRPr>
              </a:p>
            </c:rich>
          </c:tx>
          <c:layout>
            <c:manualLayout>
              <c:xMode val="edge"/>
              <c:yMode val="edge"/>
              <c:x val="2.6567256460148025E-2"/>
              <c:y val="3.5227815624170579E-2"/>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800" b="0" i="0" u="none" strike="noStrike" baseline="0">
                <a:solidFill>
                  <a:srgbClr val="000000"/>
                </a:solidFill>
                <a:latin typeface="Times New Roman" panose="02020603050405020304" pitchFamily="18" charset="0"/>
                <a:ea typeface="Arial"/>
                <a:cs typeface="Times New Roman" panose="02020603050405020304" pitchFamily="18" charset="0"/>
              </a:defRPr>
            </a:pPr>
            <a:endParaRPr lang="en-US"/>
          </a:p>
        </c:txPr>
        <c:crossAx val="159357184"/>
        <c:crosses val="autoZero"/>
        <c:crossBetween val="midCat"/>
        <c:majorUnit val="0.2"/>
        <c:minorUnit val="0.1"/>
      </c:valAx>
      <c:spPr>
        <a:solidFill>
          <a:srgbClr val="FFFFFF"/>
        </a:solidFill>
        <a:ln w="6350">
          <a:solidFill>
            <a:srgbClr val="000000"/>
          </a:solidFill>
          <a:prstDash val="solid"/>
        </a:ln>
      </c:spPr>
    </c:plotArea>
    <c:legend>
      <c:legendPos val="r"/>
      <c:legendEntry>
        <c:idx val="0"/>
        <c:txPr>
          <a:bodyPr/>
          <a:lstStyle/>
          <a:p>
            <a:pPr>
              <a:defRPr sz="600" b="0" i="0" u="none" strike="noStrike" baseline="0">
                <a:solidFill>
                  <a:srgbClr val="000000"/>
                </a:solidFill>
                <a:latin typeface="Times New Roman" panose="02020603050405020304" pitchFamily="18" charset="0"/>
                <a:ea typeface="2  Badr"/>
                <a:cs typeface="Times New Roman" panose="02020603050405020304" pitchFamily="18" charset="0"/>
              </a:defRPr>
            </a:pPr>
            <a:endParaRPr lang="en-US"/>
          </a:p>
        </c:txPr>
      </c:legendEntry>
      <c:layout>
        <c:manualLayout>
          <c:xMode val="edge"/>
          <c:yMode val="edge"/>
          <c:x val="0.40005819134040116"/>
          <c:y val="8.2292215572001962E-2"/>
          <c:w val="0.53999890891236746"/>
          <c:h val="0.42125289363230489"/>
        </c:manualLayout>
      </c:layout>
      <c:overlay val="0"/>
      <c:spPr>
        <a:solidFill>
          <a:srgbClr val="FFFFFF"/>
        </a:solidFill>
        <a:ln w="25400">
          <a:noFill/>
          <a:prstDash val="solid"/>
        </a:ln>
      </c:spPr>
      <c:txPr>
        <a:bodyPr/>
        <a:lstStyle/>
        <a:p>
          <a:pPr>
            <a:defRPr sz="600" b="0" i="0" u="none" strike="noStrike" baseline="0">
              <a:solidFill>
                <a:srgbClr val="000000"/>
              </a:solidFill>
              <a:latin typeface="Times New Roman" panose="02020603050405020304" pitchFamily="18" charset="0"/>
              <a:ea typeface="2  Badr"/>
              <a:cs typeface="Times New Roman" panose="02020603050405020304" pitchFamily="18" charset="0"/>
            </a:defRPr>
          </a:pPr>
          <a:endParaRPr lang="en-US"/>
        </a:p>
      </c:txPr>
    </c:legend>
    <c:plotVisOnly val="1"/>
    <c:dispBlanksAs val="gap"/>
    <c:showDLblsOverMax val="0"/>
  </c:chart>
  <c:spPr>
    <a:noFill/>
    <a:ln w="9525">
      <a:noFill/>
    </a:ln>
  </c:spPr>
  <c:txPr>
    <a:bodyPr/>
    <a:lstStyle/>
    <a:p>
      <a:pPr>
        <a:defRPr sz="1000" b="0" i="0" u="none" strike="noStrike" baseline="0">
          <a:solidFill>
            <a:srgbClr val="000000"/>
          </a:solidFill>
          <a:latin typeface="Arial"/>
          <a:ea typeface="Arial"/>
          <a:cs typeface="Arial"/>
        </a:defRPr>
      </a:pPr>
      <a:endParaRPr lang="en-US"/>
    </a:p>
  </c:txPr>
  <c:externalData r:id="rId1">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5069563113121498"/>
          <c:y val="4.0916530278232409E-2"/>
          <c:w val="0.80675117737942337"/>
          <c:h val="0.76929504400185267"/>
        </c:manualLayout>
      </c:layout>
      <c:scatterChart>
        <c:scatterStyle val="smoothMarker"/>
        <c:varyColors val="0"/>
        <c:ser>
          <c:idx val="3"/>
          <c:order val="0"/>
          <c:tx>
            <c:v>R=2 , Tank , Soil Type IV</c:v>
          </c:tx>
          <c:spPr>
            <a:ln w="12700">
              <a:solidFill>
                <a:srgbClr val="00B050"/>
              </a:solidFill>
              <a:prstDash val="solid"/>
            </a:ln>
          </c:spPr>
          <c:marker>
            <c:symbol val="none"/>
          </c:marker>
          <c:xVal>
            <c:numRef>
              <c:f>Sheet2!$K$2:$K$502</c:f>
              <c:numCache>
                <c:formatCode>General</c:formatCode>
                <c:ptCount val="501"/>
                <c:pt idx="0">
                  <c:v>0</c:v>
                </c:pt>
                <c:pt idx="1">
                  <c:v>0.01</c:v>
                </c:pt>
                <c:pt idx="2">
                  <c:v>0.02</c:v>
                </c:pt>
                <c:pt idx="3">
                  <c:v>0.03</c:v>
                </c:pt>
                <c:pt idx="4">
                  <c:v>0.04</c:v>
                </c:pt>
                <c:pt idx="5">
                  <c:v>0.05</c:v>
                </c:pt>
                <c:pt idx="6">
                  <c:v>6.0000000000000005E-2</c:v>
                </c:pt>
                <c:pt idx="7">
                  <c:v>7.0000000000000007E-2</c:v>
                </c:pt>
                <c:pt idx="8">
                  <c:v>0.08</c:v>
                </c:pt>
                <c:pt idx="9">
                  <c:v>0.09</c:v>
                </c:pt>
                <c:pt idx="10">
                  <c:v>9.9999999999999992E-2</c:v>
                </c:pt>
                <c:pt idx="11">
                  <c:v>0.10999999999999999</c:v>
                </c:pt>
                <c:pt idx="12">
                  <c:v>0.11999999999999998</c:v>
                </c:pt>
                <c:pt idx="13">
                  <c:v>0.12999999999999998</c:v>
                </c:pt>
                <c:pt idx="14">
                  <c:v>0.13999999999999999</c:v>
                </c:pt>
                <c:pt idx="15">
                  <c:v>0.15</c:v>
                </c:pt>
                <c:pt idx="16">
                  <c:v>0.16</c:v>
                </c:pt>
                <c:pt idx="17">
                  <c:v>0.17</c:v>
                </c:pt>
                <c:pt idx="18">
                  <c:v>0.18000000000000002</c:v>
                </c:pt>
                <c:pt idx="19">
                  <c:v>0.19000000000000003</c:v>
                </c:pt>
                <c:pt idx="20">
                  <c:v>0.20000000000000004</c:v>
                </c:pt>
                <c:pt idx="21">
                  <c:v>0.21000000000000005</c:v>
                </c:pt>
                <c:pt idx="22">
                  <c:v>0.22000000000000006</c:v>
                </c:pt>
                <c:pt idx="23">
                  <c:v>0.23000000000000007</c:v>
                </c:pt>
                <c:pt idx="24">
                  <c:v>0.24000000000000007</c:v>
                </c:pt>
                <c:pt idx="25">
                  <c:v>0.25000000000000006</c:v>
                </c:pt>
                <c:pt idx="26">
                  <c:v>0.26000000000000006</c:v>
                </c:pt>
                <c:pt idx="27">
                  <c:v>0.27000000000000007</c:v>
                </c:pt>
                <c:pt idx="28">
                  <c:v>0.28000000000000008</c:v>
                </c:pt>
                <c:pt idx="29">
                  <c:v>0.29000000000000009</c:v>
                </c:pt>
                <c:pt idx="30">
                  <c:v>0.3000000000000001</c:v>
                </c:pt>
                <c:pt idx="31">
                  <c:v>0.31000000000000011</c:v>
                </c:pt>
                <c:pt idx="32">
                  <c:v>0.32000000000000012</c:v>
                </c:pt>
                <c:pt idx="33">
                  <c:v>0.33000000000000013</c:v>
                </c:pt>
                <c:pt idx="34">
                  <c:v>0.34000000000000014</c:v>
                </c:pt>
                <c:pt idx="35">
                  <c:v>0.35000000000000014</c:v>
                </c:pt>
                <c:pt idx="36">
                  <c:v>0.36000000000000015</c:v>
                </c:pt>
                <c:pt idx="37">
                  <c:v>0.37000000000000016</c:v>
                </c:pt>
                <c:pt idx="38">
                  <c:v>0.38000000000000017</c:v>
                </c:pt>
                <c:pt idx="39">
                  <c:v>0.39000000000000018</c:v>
                </c:pt>
                <c:pt idx="40">
                  <c:v>0.40000000000000019</c:v>
                </c:pt>
                <c:pt idx="41">
                  <c:v>0.4100000000000002</c:v>
                </c:pt>
                <c:pt idx="42">
                  <c:v>0.42000000000000021</c:v>
                </c:pt>
                <c:pt idx="43">
                  <c:v>0.43000000000000022</c:v>
                </c:pt>
                <c:pt idx="44">
                  <c:v>0.44000000000000022</c:v>
                </c:pt>
                <c:pt idx="45">
                  <c:v>0.45000000000000023</c:v>
                </c:pt>
                <c:pt idx="46">
                  <c:v>0.46000000000000024</c:v>
                </c:pt>
                <c:pt idx="47">
                  <c:v>0.47000000000000025</c:v>
                </c:pt>
                <c:pt idx="48">
                  <c:v>0.48000000000000026</c:v>
                </c:pt>
                <c:pt idx="49">
                  <c:v>0.49000000000000027</c:v>
                </c:pt>
                <c:pt idx="50">
                  <c:v>0.50000000000000022</c:v>
                </c:pt>
                <c:pt idx="51">
                  <c:v>0.51000000000000023</c:v>
                </c:pt>
                <c:pt idx="52">
                  <c:v>0.52000000000000024</c:v>
                </c:pt>
                <c:pt idx="53">
                  <c:v>0.53000000000000025</c:v>
                </c:pt>
                <c:pt idx="54">
                  <c:v>0.54000000000000026</c:v>
                </c:pt>
                <c:pt idx="55">
                  <c:v>0.55000000000000027</c:v>
                </c:pt>
                <c:pt idx="56">
                  <c:v>0.56000000000000028</c:v>
                </c:pt>
                <c:pt idx="57">
                  <c:v>0.57000000000000028</c:v>
                </c:pt>
                <c:pt idx="58">
                  <c:v>0.58000000000000029</c:v>
                </c:pt>
                <c:pt idx="59">
                  <c:v>0.5900000000000003</c:v>
                </c:pt>
                <c:pt idx="60">
                  <c:v>0.60000000000000031</c:v>
                </c:pt>
                <c:pt idx="61">
                  <c:v>0.61000000000000032</c:v>
                </c:pt>
                <c:pt idx="62">
                  <c:v>0.62000000000000033</c:v>
                </c:pt>
                <c:pt idx="63">
                  <c:v>0.63000000000000034</c:v>
                </c:pt>
                <c:pt idx="64">
                  <c:v>0.64000000000000035</c:v>
                </c:pt>
                <c:pt idx="65">
                  <c:v>0.65000000000000036</c:v>
                </c:pt>
                <c:pt idx="66">
                  <c:v>0.66000000000000036</c:v>
                </c:pt>
                <c:pt idx="67">
                  <c:v>0.67000000000000037</c:v>
                </c:pt>
                <c:pt idx="68">
                  <c:v>0.68000000000000038</c:v>
                </c:pt>
                <c:pt idx="69">
                  <c:v>0.69000000000000039</c:v>
                </c:pt>
                <c:pt idx="70">
                  <c:v>0.7000000000000004</c:v>
                </c:pt>
                <c:pt idx="71">
                  <c:v>0.71000000000000041</c:v>
                </c:pt>
                <c:pt idx="72">
                  <c:v>0.72000000000000042</c:v>
                </c:pt>
                <c:pt idx="73">
                  <c:v>0.73000000000000043</c:v>
                </c:pt>
                <c:pt idx="74">
                  <c:v>0.74000000000000044</c:v>
                </c:pt>
                <c:pt idx="75">
                  <c:v>0.75000000000000044</c:v>
                </c:pt>
                <c:pt idx="76">
                  <c:v>0.76000000000000045</c:v>
                </c:pt>
                <c:pt idx="77">
                  <c:v>0.77000000000000046</c:v>
                </c:pt>
                <c:pt idx="78">
                  <c:v>0.78000000000000047</c:v>
                </c:pt>
                <c:pt idx="79">
                  <c:v>0.79000000000000048</c:v>
                </c:pt>
                <c:pt idx="80">
                  <c:v>0.80000000000000049</c:v>
                </c:pt>
                <c:pt idx="81">
                  <c:v>0.8100000000000005</c:v>
                </c:pt>
                <c:pt idx="82">
                  <c:v>0.82000000000000051</c:v>
                </c:pt>
                <c:pt idx="83">
                  <c:v>0.83000000000000052</c:v>
                </c:pt>
                <c:pt idx="84">
                  <c:v>0.84000000000000052</c:v>
                </c:pt>
                <c:pt idx="85">
                  <c:v>0.85000000000000053</c:v>
                </c:pt>
                <c:pt idx="86">
                  <c:v>0.86000000000000054</c:v>
                </c:pt>
                <c:pt idx="87">
                  <c:v>0.87000000000000055</c:v>
                </c:pt>
                <c:pt idx="88">
                  <c:v>0.88000000000000056</c:v>
                </c:pt>
                <c:pt idx="89">
                  <c:v>0.89000000000000057</c:v>
                </c:pt>
                <c:pt idx="90">
                  <c:v>0.90000000000000058</c:v>
                </c:pt>
                <c:pt idx="91">
                  <c:v>0.91000000000000059</c:v>
                </c:pt>
                <c:pt idx="92">
                  <c:v>0.9200000000000006</c:v>
                </c:pt>
                <c:pt idx="93">
                  <c:v>0.9300000000000006</c:v>
                </c:pt>
                <c:pt idx="94">
                  <c:v>0.94000000000000061</c:v>
                </c:pt>
                <c:pt idx="95">
                  <c:v>0.95000000000000062</c:v>
                </c:pt>
                <c:pt idx="96">
                  <c:v>0.96000000000000063</c:v>
                </c:pt>
                <c:pt idx="97">
                  <c:v>0.97000000000000064</c:v>
                </c:pt>
                <c:pt idx="98">
                  <c:v>0.98000000000000065</c:v>
                </c:pt>
                <c:pt idx="99">
                  <c:v>0.99000000000000066</c:v>
                </c:pt>
                <c:pt idx="100">
                  <c:v>1.0000000000000007</c:v>
                </c:pt>
                <c:pt idx="101">
                  <c:v>1.0100000000000007</c:v>
                </c:pt>
                <c:pt idx="102">
                  <c:v>1.0200000000000007</c:v>
                </c:pt>
                <c:pt idx="103">
                  <c:v>1.0300000000000007</c:v>
                </c:pt>
                <c:pt idx="104">
                  <c:v>1.0400000000000007</c:v>
                </c:pt>
                <c:pt idx="105">
                  <c:v>1.0500000000000007</c:v>
                </c:pt>
                <c:pt idx="106">
                  <c:v>1.0600000000000007</c:v>
                </c:pt>
                <c:pt idx="107">
                  <c:v>1.0700000000000007</c:v>
                </c:pt>
                <c:pt idx="108">
                  <c:v>1.0800000000000007</c:v>
                </c:pt>
                <c:pt idx="109">
                  <c:v>1.0900000000000007</c:v>
                </c:pt>
                <c:pt idx="110">
                  <c:v>1.1000000000000008</c:v>
                </c:pt>
                <c:pt idx="111">
                  <c:v>1.1100000000000008</c:v>
                </c:pt>
                <c:pt idx="112">
                  <c:v>1.1200000000000008</c:v>
                </c:pt>
                <c:pt idx="113">
                  <c:v>1.1300000000000008</c:v>
                </c:pt>
                <c:pt idx="114">
                  <c:v>1.1400000000000008</c:v>
                </c:pt>
                <c:pt idx="115">
                  <c:v>1.1500000000000008</c:v>
                </c:pt>
                <c:pt idx="116">
                  <c:v>1.1600000000000008</c:v>
                </c:pt>
                <c:pt idx="117">
                  <c:v>1.1700000000000008</c:v>
                </c:pt>
                <c:pt idx="118">
                  <c:v>1.1800000000000008</c:v>
                </c:pt>
                <c:pt idx="119">
                  <c:v>1.1900000000000008</c:v>
                </c:pt>
                <c:pt idx="120">
                  <c:v>1.2000000000000008</c:v>
                </c:pt>
                <c:pt idx="121">
                  <c:v>1.2100000000000009</c:v>
                </c:pt>
                <c:pt idx="122">
                  <c:v>1.2200000000000009</c:v>
                </c:pt>
                <c:pt idx="123">
                  <c:v>1.2300000000000009</c:v>
                </c:pt>
                <c:pt idx="124">
                  <c:v>1.2400000000000009</c:v>
                </c:pt>
                <c:pt idx="125">
                  <c:v>1.2500000000000009</c:v>
                </c:pt>
                <c:pt idx="126">
                  <c:v>1.2600000000000009</c:v>
                </c:pt>
                <c:pt idx="127">
                  <c:v>1.2700000000000009</c:v>
                </c:pt>
                <c:pt idx="128">
                  <c:v>1.2800000000000009</c:v>
                </c:pt>
                <c:pt idx="129">
                  <c:v>1.2900000000000009</c:v>
                </c:pt>
                <c:pt idx="130">
                  <c:v>1.3000000000000009</c:v>
                </c:pt>
                <c:pt idx="131">
                  <c:v>1.3100000000000009</c:v>
                </c:pt>
                <c:pt idx="132">
                  <c:v>1.320000000000001</c:v>
                </c:pt>
                <c:pt idx="133">
                  <c:v>1.330000000000001</c:v>
                </c:pt>
                <c:pt idx="134">
                  <c:v>1.340000000000001</c:v>
                </c:pt>
                <c:pt idx="135">
                  <c:v>1.350000000000001</c:v>
                </c:pt>
                <c:pt idx="136">
                  <c:v>1.360000000000001</c:v>
                </c:pt>
                <c:pt idx="137">
                  <c:v>1.370000000000001</c:v>
                </c:pt>
                <c:pt idx="138">
                  <c:v>1.380000000000001</c:v>
                </c:pt>
                <c:pt idx="139">
                  <c:v>1.390000000000001</c:v>
                </c:pt>
                <c:pt idx="140">
                  <c:v>1.400000000000001</c:v>
                </c:pt>
                <c:pt idx="141">
                  <c:v>1.410000000000001</c:v>
                </c:pt>
                <c:pt idx="142">
                  <c:v>1.420000000000001</c:v>
                </c:pt>
                <c:pt idx="143">
                  <c:v>1.430000000000001</c:v>
                </c:pt>
                <c:pt idx="144">
                  <c:v>1.4400000000000011</c:v>
                </c:pt>
                <c:pt idx="145">
                  <c:v>1.4500000000000011</c:v>
                </c:pt>
                <c:pt idx="146">
                  <c:v>1.4600000000000011</c:v>
                </c:pt>
                <c:pt idx="147">
                  <c:v>1.4700000000000011</c:v>
                </c:pt>
                <c:pt idx="148">
                  <c:v>1.4800000000000011</c:v>
                </c:pt>
                <c:pt idx="149">
                  <c:v>1.4900000000000011</c:v>
                </c:pt>
                <c:pt idx="150">
                  <c:v>1.5000000000000011</c:v>
                </c:pt>
                <c:pt idx="151">
                  <c:v>1.5100000000000011</c:v>
                </c:pt>
                <c:pt idx="152">
                  <c:v>1.5200000000000011</c:v>
                </c:pt>
                <c:pt idx="153">
                  <c:v>1.5300000000000011</c:v>
                </c:pt>
                <c:pt idx="154">
                  <c:v>1.5400000000000011</c:v>
                </c:pt>
                <c:pt idx="155">
                  <c:v>1.5500000000000012</c:v>
                </c:pt>
                <c:pt idx="156">
                  <c:v>1.5600000000000012</c:v>
                </c:pt>
                <c:pt idx="157">
                  <c:v>1.5700000000000012</c:v>
                </c:pt>
                <c:pt idx="158">
                  <c:v>1.5800000000000012</c:v>
                </c:pt>
                <c:pt idx="159">
                  <c:v>1.5900000000000012</c:v>
                </c:pt>
                <c:pt idx="160">
                  <c:v>1.6000000000000012</c:v>
                </c:pt>
                <c:pt idx="161">
                  <c:v>1.6100000000000012</c:v>
                </c:pt>
                <c:pt idx="162">
                  <c:v>1.6200000000000012</c:v>
                </c:pt>
                <c:pt idx="163">
                  <c:v>1.6300000000000012</c:v>
                </c:pt>
                <c:pt idx="164">
                  <c:v>1.6400000000000012</c:v>
                </c:pt>
                <c:pt idx="165">
                  <c:v>1.6500000000000012</c:v>
                </c:pt>
                <c:pt idx="166">
                  <c:v>1.6600000000000013</c:v>
                </c:pt>
                <c:pt idx="167">
                  <c:v>1.6700000000000013</c:v>
                </c:pt>
                <c:pt idx="168">
                  <c:v>1.6800000000000013</c:v>
                </c:pt>
                <c:pt idx="169">
                  <c:v>1.6900000000000013</c:v>
                </c:pt>
                <c:pt idx="170">
                  <c:v>1.7000000000000013</c:v>
                </c:pt>
                <c:pt idx="171">
                  <c:v>1.7100000000000013</c:v>
                </c:pt>
                <c:pt idx="172">
                  <c:v>1.7200000000000013</c:v>
                </c:pt>
                <c:pt idx="173">
                  <c:v>1.7300000000000013</c:v>
                </c:pt>
                <c:pt idx="174">
                  <c:v>1.7400000000000013</c:v>
                </c:pt>
                <c:pt idx="175">
                  <c:v>1.7500000000000013</c:v>
                </c:pt>
                <c:pt idx="176">
                  <c:v>1.7600000000000013</c:v>
                </c:pt>
                <c:pt idx="177">
                  <c:v>1.7700000000000014</c:v>
                </c:pt>
                <c:pt idx="178">
                  <c:v>1.7800000000000014</c:v>
                </c:pt>
                <c:pt idx="179">
                  <c:v>1.7900000000000014</c:v>
                </c:pt>
                <c:pt idx="180">
                  <c:v>1.8000000000000014</c:v>
                </c:pt>
                <c:pt idx="181">
                  <c:v>1.8100000000000014</c:v>
                </c:pt>
                <c:pt idx="182">
                  <c:v>1.8200000000000014</c:v>
                </c:pt>
                <c:pt idx="183">
                  <c:v>1.8300000000000014</c:v>
                </c:pt>
                <c:pt idx="184">
                  <c:v>1.8400000000000014</c:v>
                </c:pt>
                <c:pt idx="185">
                  <c:v>1.8500000000000014</c:v>
                </c:pt>
                <c:pt idx="186">
                  <c:v>1.8600000000000014</c:v>
                </c:pt>
                <c:pt idx="187">
                  <c:v>1.8700000000000014</c:v>
                </c:pt>
                <c:pt idx="188">
                  <c:v>1.8800000000000014</c:v>
                </c:pt>
                <c:pt idx="189">
                  <c:v>1.8900000000000015</c:v>
                </c:pt>
                <c:pt idx="190">
                  <c:v>1.9000000000000015</c:v>
                </c:pt>
                <c:pt idx="191">
                  <c:v>1.9100000000000015</c:v>
                </c:pt>
                <c:pt idx="192">
                  <c:v>1.9200000000000015</c:v>
                </c:pt>
                <c:pt idx="193">
                  <c:v>1.9300000000000015</c:v>
                </c:pt>
                <c:pt idx="194">
                  <c:v>1.9400000000000015</c:v>
                </c:pt>
                <c:pt idx="195">
                  <c:v>1.9500000000000015</c:v>
                </c:pt>
                <c:pt idx="196">
                  <c:v>1.9600000000000015</c:v>
                </c:pt>
                <c:pt idx="197">
                  <c:v>1.9700000000000015</c:v>
                </c:pt>
                <c:pt idx="198">
                  <c:v>1.9800000000000015</c:v>
                </c:pt>
                <c:pt idx="199">
                  <c:v>1.9900000000000015</c:v>
                </c:pt>
                <c:pt idx="200">
                  <c:v>2.0000000000000013</c:v>
                </c:pt>
                <c:pt idx="201">
                  <c:v>2.0100000000000011</c:v>
                </c:pt>
                <c:pt idx="202">
                  <c:v>2.0200000000000009</c:v>
                </c:pt>
                <c:pt idx="203">
                  <c:v>2.0300000000000007</c:v>
                </c:pt>
                <c:pt idx="204">
                  <c:v>2.0400000000000005</c:v>
                </c:pt>
                <c:pt idx="205">
                  <c:v>2.0500000000000003</c:v>
                </c:pt>
                <c:pt idx="206">
                  <c:v>2.06</c:v>
                </c:pt>
                <c:pt idx="207">
                  <c:v>2.0699999999999998</c:v>
                </c:pt>
                <c:pt idx="208">
                  <c:v>2.0799999999999996</c:v>
                </c:pt>
                <c:pt idx="209">
                  <c:v>2.0899999999999994</c:v>
                </c:pt>
                <c:pt idx="210">
                  <c:v>2.0999999999999992</c:v>
                </c:pt>
                <c:pt idx="211">
                  <c:v>2.109999999999999</c:v>
                </c:pt>
                <c:pt idx="212">
                  <c:v>2.1199999999999988</c:v>
                </c:pt>
                <c:pt idx="213">
                  <c:v>2.1299999999999986</c:v>
                </c:pt>
                <c:pt idx="214">
                  <c:v>2.1399999999999983</c:v>
                </c:pt>
                <c:pt idx="215">
                  <c:v>2.1499999999999981</c:v>
                </c:pt>
                <c:pt idx="216">
                  <c:v>2.1599999999999979</c:v>
                </c:pt>
                <c:pt idx="217">
                  <c:v>2.1699999999999977</c:v>
                </c:pt>
                <c:pt idx="218">
                  <c:v>2.1799999999999975</c:v>
                </c:pt>
                <c:pt idx="219">
                  <c:v>2.1899999999999973</c:v>
                </c:pt>
                <c:pt idx="220">
                  <c:v>2.1999999999999971</c:v>
                </c:pt>
                <c:pt idx="221">
                  <c:v>2.2099999999999969</c:v>
                </c:pt>
                <c:pt idx="222">
                  <c:v>2.2199999999999966</c:v>
                </c:pt>
                <c:pt idx="223">
                  <c:v>2.2299999999999964</c:v>
                </c:pt>
                <c:pt idx="224">
                  <c:v>2.2399999999999962</c:v>
                </c:pt>
                <c:pt idx="225">
                  <c:v>2.249999999999996</c:v>
                </c:pt>
                <c:pt idx="226">
                  <c:v>2.2599999999999958</c:v>
                </c:pt>
                <c:pt idx="227">
                  <c:v>2.2699999999999956</c:v>
                </c:pt>
                <c:pt idx="228">
                  <c:v>2.2799999999999954</c:v>
                </c:pt>
                <c:pt idx="229">
                  <c:v>2.2899999999999952</c:v>
                </c:pt>
                <c:pt idx="230">
                  <c:v>2.2999999999999949</c:v>
                </c:pt>
                <c:pt idx="231">
                  <c:v>2.3099999999999947</c:v>
                </c:pt>
                <c:pt idx="232">
                  <c:v>2.3199999999999945</c:v>
                </c:pt>
                <c:pt idx="233">
                  <c:v>2.3299999999999943</c:v>
                </c:pt>
                <c:pt idx="234">
                  <c:v>2.3399999999999941</c:v>
                </c:pt>
                <c:pt idx="235">
                  <c:v>2.3499999999999939</c:v>
                </c:pt>
                <c:pt idx="236">
                  <c:v>2.3599999999999937</c:v>
                </c:pt>
                <c:pt idx="237">
                  <c:v>2.3699999999999934</c:v>
                </c:pt>
                <c:pt idx="238">
                  <c:v>2.3799999999999932</c:v>
                </c:pt>
                <c:pt idx="239">
                  <c:v>2.389999999999993</c:v>
                </c:pt>
                <c:pt idx="240">
                  <c:v>2.3999999999999928</c:v>
                </c:pt>
                <c:pt idx="241">
                  <c:v>2.4099999999999926</c:v>
                </c:pt>
                <c:pt idx="242">
                  <c:v>2.4199999999999924</c:v>
                </c:pt>
                <c:pt idx="243">
                  <c:v>2.4299999999999922</c:v>
                </c:pt>
                <c:pt idx="244">
                  <c:v>2.439999999999992</c:v>
                </c:pt>
                <c:pt idx="245">
                  <c:v>2.4499999999999917</c:v>
                </c:pt>
                <c:pt idx="246">
                  <c:v>2.4599999999999915</c:v>
                </c:pt>
                <c:pt idx="247">
                  <c:v>2.4699999999999913</c:v>
                </c:pt>
                <c:pt idx="248">
                  <c:v>2.4799999999999911</c:v>
                </c:pt>
                <c:pt idx="249">
                  <c:v>2.4899999999999909</c:v>
                </c:pt>
                <c:pt idx="250">
                  <c:v>2.4999999999999907</c:v>
                </c:pt>
                <c:pt idx="251">
                  <c:v>2.5099999999999905</c:v>
                </c:pt>
                <c:pt idx="252">
                  <c:v>2.5199999999999902</c:v>
                </c:pt>
                <c:pt idx="253">
                  <c:v>2.52999999999999</c:v>
                </c:pt>
                <c:pt idx="254">
                  <c:v>2.5399999999999898</c:v>
                </c:pt>
                <c:pt idx="255">
                  <c:v>2.5499999999999896</c:v>
                </c:pt>
                <c:pt idx="256">
                  <c:v>2.5599999999999894</c:v>
                </c:pt>
                <c:pt idx="257">
                  <c:v>2.5699999999999892</c:v>
                </c:pt>
                <c:pt idx="258">
                  <c:v>2.579999999999989</c:v>
                </c:pt>
                <c:pt idx="259">
                  <c:v>2.5899999999999888</c:v>
                </c:pt>
                <c:pt idx="260">
                  <c:v>2.5999999999999885</c:v>
                </c:pt>
                <c:pt idx="261">
                  <c:v>2.6099999999999883</c:v>
                </c:pt>
                <c:pt idx="262">
                  <c:v>2.6199999999999881</c:v>
                </c:pt>
                <c:pt idx="263">
                  <c:v>2.6299999999999879</c:v>
                </c:pt>
                <c:pt idx="264">
                  <c:v>2.6399999999999877</c:v>
                </c:pt>
                <c:pt idx="265">
                  <c:v>2.6499999999999875</c:v>
                </c:pt>
                <c:pt idx="266">
                  <c:v>2.6599999999999873</c:v>
                </c:pt>
                <c:pt idx="267">
                  <c:v>2.6699999999999871</c:v>
                </c:pt>
                <c:pt idx="268">
                  <c:v>2.6799999999999868</c:v>
                </c:pt>
                <c:pt idx="269">
                  <c:v>2.6899999999999866</c:v>
                </c:pt>
                <c:pt idx="270">
                  <c:v>2.6999999999999864</c:v>
                </c:pt>
                <c:pt idx="271">
                  <c:v>2.7099999999999862</c:v>
                </c:pt>
                <c:pt idx="272">
                  <c:v>2.719999999999986</c:v>
                </c:pt>
                <c:pt idx="273">
                  <c:v>2.7299999999999858</c:v>
                </c:pt>
                <c:pt idx="274">
                  <c:v>2.7399999999999856</c:v>
                </c:pt>
                <c:pt idx="275">
                  <c:v>2.7499999999999853</c:v>
                </c:pt>
                <c:pt idx="276">
                  <c:v>2.7599999999999851</c:v>
                </c:pt>
                <c:pt idx="277">
                  <c:v>2.7699999999999849</c:v>
                </c:pt>
                <c:pt idx="278">
                  <c:v>2.7799999999999847</c:v>
                </c:pt>
                <c:pt idx="279">
                  <c:v>2.7899999999999845</c:v>
                </c:pt>
                <c:pt idx="280">
                  <c:v>2.7999999999999843</c:v>
                </c:pt>
                <c:pt idx="281">
                  <c:v>2.8099999999999841</c:v>
                </c:pt>
                <c:pt idx="282">
                  <c:v>2.8199999999999839</c:v>
                </c:pt>
                <c:pt idx="283">
                  <c:v>2.8299999999999836</c:v>
                </c:pt>
                <c:pt idx="284">
                  <c:v>2.8399999999999834</c:v>
                </c:pt>
                <c:pt idx="285">
                  <c:v>2.8499999999999832</c:v>
                </c:pt>
                <c:pt idx="286">
                  <c:v>2.859999999999983</c:v>
                </c:pt>
                <c:pt idx="287">
                  <c:v>2.8699999999999828</c:v>
                </c:pt>
                <c:pt idx="288">
                  <c:v>2.8799999999999826</c:v>
                </c:pt>
                <c:pt idx="289">
                  <c:v>2.8899999999999824</c:v>
                </c:pt>
                <c:pt idx="290">
                  <c:v>2.8999999999999821</c:v>
                </c:pt>
                <c:pt idx="291">
                  <c:v>2.9099999999999819</c:v>
                </c:pt>
                <c:pt idx="292">
                  <c:v>2.9199999999999817</c:v>
                </c:pt>
                <c:pt idx="293">
                  <c:v>2.9299999999999815</c:v>
                </c:pt>
                <c:pt idx="294">
                  <c:v>2.9399999999999813</c:v>
                </c:pt>
                <c:pt idx="295">
                  <c:v>2.9499999999999811</c:v>
                </c:pt>
                <c:pt idx="296">
                  <c:v>2.9599999999999809</c:v>
                </c:pt>
                <c:pt idx="297">
                  <c:v>2.9699999999999807</c:v>
                </c:pt>
                <c:pt idx="298">
                  <c:v>2.9799999999999804</c:v>
                </c:pt>
                <c:pt idx="299">
                  <c:v>2.9899999999999802</c:v>
                </c:pt>
                <c:pt idx="300">
                  <c:v>2.99999999999998</c:v>
                </c:pt>
                <c:pt idx="301">
                  <c:v>3.0099999999999798</c:v>
                </c:pt>
                <c:pt idx="302">
                  <c:v>3.0199999999999796</c:v>
                </c:pt>
                <c:pt idx="303">
                  <c:v>3.0299999999999794</c:v>
                </c:pt>
                <c:pt idx="304">
                  <c:v>3.0399999999999792</c:v>
                </c:pt>
                <c:pt idx="305">
                  <c:v>3.049999999999979</c:v>
                </c:pt>
                <c:pt idx="306">
                  <c:v>3.0599999999999787</c:v>
                </c:pt>
                <c:pt idx="307">
                  <c:v>3.0699999999999785</c:v>
                </c:pt>
                <c:pt idx="308">
                  <c:v>3.0799999999999783</c:v>
                </c:pt>
                <c:pt idx="309">
                  <c:v>3.0899999999999781</c:v>
                </c:pt>
                <c:pt idx="310">
                  <c:v>3.0999999999999779</c:v>
                </c:pt>
                <c:pt idx="311">
                  <c:v>3.1099999999999777</c:v>
                </c:pt>
                <c:pt idx="312">
                  <c:v>3.1199999999999775</c:v>
                </c:pt>
                <c:pt idx="313">
                  <c:v>3.1299999999999772</c:v>
                </c:pt>
                <c:pt idx="314">
                  <c:v>3.139999999999977</c:v>
                </c:pt>
                <c:pt idx="315">
                  <c:v>3.1499999999999768</c:v>
                </c:pt>
                <c:pt idx="316">
                  <c:v>3.1599999999999766</c:v>
                </c:pt>
                <c:pt idx="317">
                  <c:v>3.1699999999999764</c:v>
                </c:pt>
                <c:pt idx="318">
                  <c:v>3.1799999999999762</c:v>
                </c:pt>
                <c:pt idx="319">
                  <c:v>3.189999999999976</c:v>
                </c:pt>
                <c:pt idx="320">
                  <c:v>3.1999999999999758</c:v>
                </c:pt>
                <c:pt idx="321">
                  <c:v>3.2099999999999755</c:v>
                </c:pt>
                <c:pt idx="322">
                  <c:v>3.2199999999999753</c:v>
                </c:pt>
                <c:pt idx="323">
                  <c:v>3.2299999999999751</c:v>
                </c:pt>
                <c:pt idx="324">
                  <c:v>3.2399999999999749</c:v>
                </c:pt>
                <c:pt idx="325">
                  <c:v>3.2499999999999747</c:v>
                </c:pt>
                <c:pt idx="326">
                  <c:v>3.2599999999999745</c:v>
                </c:pt>
                <c:pt idx="327">
                  <c:v>3.2699999999999743</c:v>
                </c:pt>
                <c:pt idx="328">
                  <c:v>3.279999999999974</c:v>
                </c:pt>
                <c:pt idx="329">
                  <c:v>3.2899999999999738</c:v>
                </c:pt>
                <c:pt idx="330">
                  <c:v>3.2999999999999736</c:v>
                </c:pt>
                <c:pt idx="331">
                  <c:v>3.3099999999999734</c:v>
                </c:pt>
                <c:pt idx="332">
                  <c:v>3.3199999999999732</c:v>
                </c:pt>
                <c:pt idx="333">
                  <c:v>3.329999999999973</c:v>
                </c:pt>
                <c:pt idx="334">
                  <c:v>3.3399999999999728</c:v>
                </c:pt>
                <c:pt idx="335">
                  <c:v>3.3499999999999726</c:v>
                </c:pt>
                <c:pt idx="336">
                  <c:v>3.3599999999999723</c:v>
                </c:pt>
                <c:pt idx="337">
                  <c:v>3.3699999999999721</c:v>
                </c:pt>
                <c:pt idx="338">
                  <c:v>3.3799999999999719</c:v>
                </c:pt>
                <c:pt idx="339">
                  <c:v>3.3899999999999717</c:v>
                </c:pt>
                <c:pt idx="340">
                  <c:v>3.3999999999999715</c:v>
                </c:pt>
                <c:pt idx="341">
                  <c:v>3.4099999999999713</c:v>
                </c:pt>
                <c:pt idx="342">
                  <c:v>3.4199999999999711</c:v>
                </c:pt>
                <c:pt idx="343">
                  <c:v>3.4299999999999708</c:v>
                </c:pt>
                <c:pt idx="344">
                  <c:v>3.4399999999999706</c:v>
                </c:pt>
                <c:pt idx="345">
                  <c:v>3.4499999999999704</c:v>
                </c:pt>
                <c:pt idx="346">
                  <c:v>3.4599999999999702</c:v>
                </c:pt>
                <c:pt idx="347">
                  <c:v>3.46999999999997</c:v>
                </c:pt>
                <c:pt idx="348">
                  <c:v>3.4799999999999698</c:v>
                </c:pt>
                <c:pt idx="349">
                  <c:v>3.4899999999999696</c:v>
                </c:pt>
                <c:pt idx="350">
                  <c:v>3.4999999999999694</c:v>
                </c:pt>
                <c:pt idx="351">
                  <c:v>3.5099999999999691</c:v>
                </c:pt>
                <c:pt idx="352">
                  <c:v>3.5199999999999689</c:v>
                </c:pt>
                <c:pt idx="353">
                  <c:v>3.5299999999999687</c:v>
                </c:pt>
                <c:pt idx="354">
                  <c:v>3.5399999999999685</c:v>
                </c:pt>
                <c:pt idx="355">
                  <c:v>3.5499999999999683</c:v>
                </c:pt>
                <c:pt idx="356">
                  <c:v>3.5599999999999681</c:v>
                </c:pt>
                <c:pt idx="357">
                  <c:v>3.5699999999999679</c:v>
                </c:pt>
                <c:pt idx="358">
                  <c:v>3.5799999999999677</c:v>
                </c:pt>
                <c:pt idx="359">
                  <c:v>3.5899999999999674</c:v>
                </c:pt>
                <c:pt idx="360">
                  <c:v>3.5999999999999672</c:v>
                </c:pt>
                <c:pt idx="361">
                  <c:v>3.609999999999967</c:v>
                </c:pt>
                <c:pt idx="362">
                  <c:v>3.6199999999999668</c:v>
                </c:pt>
                <c:pt idx="363">
                  <c:v>3.6299999999999666</c:v>
                </c:pt>
                <c:pt idx="364">
                  <c:v>3.6399999999999664</c:v>
                </c:pt>
                <c:pt idx="365">
                  <c:v>3.6499999999999662</c:v>
                </c:pt>
                <c:pt idx="366">
                  <c:v>3.6599999999999659</c:v>
                </c:pt>
                <c:pt idx="367">
                  <c:v>3.6699999999999657</c:v>
                </c:pt>
                <c:pt idx="368">
                  <c:v>3.6799999999999655</c:v>
                </c:pt>
                <c:pt idx="369">
                  <c:v>3.6899999999999653</c:v>
                </c:pt>
                <c:pt idx="370">
                  <c:v>3.6999999999999651</c:v>
                </c:pt>
                <c:pt idx="371">
                  <c:v>3.7099999999999649</c:v>
                </c:pt>
                <c:pt idx="372">
                  <c:v>3.7199999999999647</c:v>
                </c:pt>
                <c:pt idx="373">
                  <c:v>3.7299999999999645</c:v>
                </c:pt>
                <c:pt idx="374">
                  <c:v>3.7399999999999642</c:v>
                </c:pt>
                <c:pt idx="375">
                  <c:v>3.749999999999964</c:v>
                </c:pt>
                <c:pt idx="376">
                  <c:v>3.7599999999999638</c:v>
                </c:pt>
                <c:pt idx="377">
                  <c:v>3.7699999999999636</c:v>
                </c:pt>
                <c:pt idx="378">
                  <c:v>3.7799999999999634</c:v>
                </c:pt>
                <c:pt idx="379">
                  <c:v>3.7899999999999632</c:v>
                </c:pt>
                <c:pt idx="380">
                  <c:v>3.799999999999963</c:v>
                </c:pt>
                <c:pt idx="381">
                  <c:v>3.8099999999999627</c:v>
                </c:pt>
                <c:pt idx="382">
                  <c:v>3.8199999999999625</c:v>
                </c:pt>
                <c:pt idx="383">
                  <c:v>3.8299999999999623</c:v>
                </c:pt>
                <c:pt idx="384">
                  <c:v>3.8399999999999621</c:v>
                </c:pt>
                <c:pt idx="385">
                  <c:v>3.8499999999999619</c:v>
                </c:pt>
                <c:pt idx="386">
                  <c:v>3.8599999999999617</c:v>
                </c:pt>
                <c:pt idx="387">
                  <c:v>3.8699999999999615</c:v>
                </c:pt>
                <c:pt idx="388">
                  <c:v>3.8799999999999613</c:v>
                </c:pt>
                <c:pt idx="389">
                  <c:v>3.889999999999961</c:v>
                </c:pt>
                <c:pt idx="390">
                  <c:v>3.8999999999999608</c:v>
                </c:pt>
                <c:pt idx="391">
                  <c:v>3.9099999999999606</c:v>
                </c:pt>
                <c:pt idx="392">
                  <c:v>3.9199999999999604</c:v>
                </c:pt>
                <c:pt idx="393">
                  <c:v>3.9299999999999602</c:v>
                </c:pt>
                <c:pt idx="394">
                  <c:v>3.93999999999996</c:v>
                </c:pt>
                <c:pt idx="395">
                  <c:v>3.9499999999999598</c:v>
                </c:pt>
                <c:pt idx="396">
                  <c:v>3.9599999999999596</c:v>
                </c:pt>
                <c:pt idx="397">
                  <c:v>3.9699999999999593</c:v>
                </c:pt>
                <c:pt idx="398">
                  <c:v>3.9799999999999591</c:v>
                </c:pt>
                <c:pt idx="399">
                  <c:v>3.9899999999999589</c:v>
                </c:pt>
                <c:pt idx="400">
                  <c:v>3.9999999999999587</c:v>
                </c:pt>
                <c:pt idx="401">
                  <c:v>4.0099999999999589</c:v>
                </c:pt>
                <c:pt idx="402">
                  <c:v>4.0199999999999587</c:v>
                </c:pt>
                <c:pt idx="403">
                  <c:v>4.0299999999999585</c:v>
                </c:pt>
                <c:pt idx="404">
                  <c:v>4.0399999999999583</c:v>
                </c:pt>
                <c:pt idx="405">
                  <c:v>4.0499999999999581</c:v>
                </c:pt>
                <c:pt idx="406">
                  <c:v>4.0599999999999579</c:v>
                </c:pt>
                <c:pt idx="407">
                  <c:v>4.0699999999999577</c:v>
                </c:pt>
                <c:pt idx="408">
                  <c:v>4.0799999999999574</c:v>
                </c:pt>
                <c:pt idx="409">
                  <c:v>4.0899999999999572</c:v>
                </c:pt>
                <c:pt idx="410">
                  <c:v>4.099999999999957</c:v>
                </c:pt>
                <c:pt idx="411">
                  <c:v>4.1099999999999568</c:v>
                </c:pt>
                <c:pt idx="412">
                  <c:v>4.1199999999999566</c:v>
                </c:pt>
                <c:pt idx="413">
                  <c:v>4.1299999999999564</c:v>
                </c:pt>
                <c:pt idx="414">
                  <c:v>4.1399999999999562</c:v>
                </c:pt>
                <c:pt idx="415">
                  <c:v>4.1499999999999559</c:v>
                </c:pt>
                <c:pt idx="416">
                  <c:v>4.1599999999999557</c:v>
                </c:pt>
                <c:pt idx="417">
                  <c:v>4.1699999999999555</c:v>
                </c:pt>
                <c:pt idx="418">
                  <c:v>4.1799999999999553</c:v>
                </c:pt>
                <c:pt idx="419">
                  <c:v>4.1899999999999551</c:v>
                </c:pt>
                <c:pt idx="420">
                  <c:v>4.1999999999999549</c:v>
                </c:pt>
                <c:pt idx="421">
                  <c:v>4.2099999999999547</c:v>
                </c:pt>
                <c:pt idx="422">
                  <c:v>4.2199999999999545</c:v>
                </c:pt>
                <c:pt idx="423">
                  <c:v>4.2299999999999542</c:v>
                </c:pt>
                <c:pt idx="424">
                  <c:v>4.239999999999954</c:v>
                </c:pt>
                <c:pt idx="425">
                  <c:v>4.2499999999999538</c:v>
                </c:pt>
                <c:pt idx="426">
                  <c:v>4.2599999999999536</c:v>
                </c:pt>
                <c:pt idx="427">
                  <c:v>4.2699999999999534</c:v>
                </c:pt>
                <c:pt idx="428">
                  <c:v>4.2799999999999532</c:v>
                </c:pt>
                <c:pt idx="429">
                  <c:v>4.289999999999953</c:v>
                </c:pt>
                <c:pt idx="430">
                  <c:v>4.2999999999999527</c:v>
                </c:pt>
                <c:pt idx="431">
                  <c:v>4.3099999999999525</c:v>
                </c:pt>
                <c:pt idx="432">
                  <c:v>4.3199999999999523</c:v>
                </c:pt>
                <c:pt idx="433">
                  <c:v>4.3299999999999521</c:v>
                </c:pt>
                <c:pt idx="434">
                  <c:v>4.3399999999999519</c:v>
                </c:pt>
                <c:pt idx="435">
                  <c:v>4.3499999999999517</c:v>
                </c:pt>
                <c:pt idx="436">
                  <c:v>4.3599999999999515</c:v>
                </c:pt>
                <c:pt idx="437">
                  <c:v>4.3699999999999513</c:v>
                </c:pt>
                <c:pt idx="438">
                  <c:v>4.379999999999951</c:v>
                </c:pt>
                <c:pt idx="439">
                  <c:v>4.3899999999999508</c:v>
                </c:pt>
                <c:pt idx="440">
                  <c:v>4.3999999999999506</c:v>
                </c:pt>
                <c:pt idx="441">
                  <c:v>4.4099999999999504</c:v>
                </c:pt>
                <c:pt idx="442">
                  <c:v>4.4199999999999502</c:v>
                </c:pt>
                <c:pt idx="443">
                  <c:v>4.42999999999995</c:v>
                </c:pt>
                <c:pt idx="444">
                  <c:v>4.4399999999999498</c:v>
                </c:pt>
                <c:pt idx="445">
                  <c:v>4.4499999999999496</c:v>
                </c:pt>
                <c:pt idx="446">
                  <c:v>4.4599999999999493</c:v>
                </c:pt>
                <c:pt idx="447">
                  <c:v>4.4699999999999491</c:v>
                </c:pt>
                <c:pt idx="448">
                  <c:v>4.4799999999999489</c:v>
                </c:pt>
                <c:pt idx="449">
                  <c:v>4.4899999999999487</c:v>
                </c:pt>
                <c:pt idx="450">
                  <c:v>4.4999999999999485</c:v>
                </c:pt>
                <c:pt idx="451">
                  <c:v>4.5099999999999483</c:v>
                </c:pt>
                <c:pt idx="452">
                  <c:v>4.5199999999999481</c:v>
                </c:pt>
                <c:pt idx="453">
                  <c:v>4.5299999999999478</c:v>
                </c:pt>
                <c:pt idx="454">
                  <c:v>4.5399999999999476</c:v>
                </c:pt>
                <c:pt idx="455">
                  <c:v>4.5499999999999474</c:v>
                </c:pt>
                <c:pt idx="456">
                  <c:v>4.5599999999999472</c:v>
                </c:pt>
                <c:pt idx="457">
                  <c:v>4.569999999999947</c:v>
                </c:pt>
                <c:pt idx="458">
                  <c:v>4.5799999999999468</c:v>
                </c:pt>
                <c:pt idx="459">
                  <c:v>4.5899999999999466</c:v>
                </c:pt>
                <c:pt idx="460">
                  <c:v>4.5999999999999464</c:v>
                </c:pt>
                <c:pt idx="461">
                  <c:v>4.6099999999999461</c:v>
                </c:pt>
                <c:pt idx="462">
                  <c:v>4.6199999999999459</c:v>
                </c:pt>
                <c:pt idx="463">
                  <c:v>4.6299999999999457</c:v>
                </c:pt>
                <c:pt idx="464">
                  <c:v>4.6399999999999455</c:v>
                </c:pt>
                <c:pt idx="465">
                  <c:v>4.6499999999999453</c:v>
                </c:pt>
                <c:pt idx="466">
                  <c:v>4.6599999999999451</c:v>
                </c:pt>
                <c:pt idx="467">
                  <c:v>4.6699999999999449</c:v>
                </c:pt>
                <c:pt idx="468">
                  <c:v>4.6799999999999446</c:v>
                </c:pt>
                <c:pt idx="469">
                  <c:v>4.6899999999999444</c:v>
                </c:pt>
                <c:pt idx="470">
                  <c:v>4.6999999999999442</c:v>
                </c:pt>
                <c:pt idx="471">
                  <c:v>4.709999999999944</c:v>
                </c:pt>
                <c:pt idx="472">
                  <c:v>4.7199999999999438</c:v>
                </c:pt>
                <c:pt idx="473">
                  <c:v>4.7299999999999436</c:v>
                </c:pt>
                <c:pt idx="474">
                  <c:v>4.7399999999999434</c:v>
                </c:pt>
                <c:pt idx="475">
                  <c:v>4.7499999999999432</c:v>
                </c:pt>
                <c:pt idx="476">
                  <c:v>4.7599999999999429</c:v>
                </c:pt>
                <c:pt idx="477">
                  <c:v>4.7699999999999427</c:v>
                </c:pt>
                <c:pt idx="478">
                  <c:v>4.7799999999999425</c:v>
                </c:pt>
                <c:pt idx="479">
                  <c:v>4.7899999999999423</c:v>
                </c:pt>
                <c:pt idx="480">
                  <c:v>4.7999999999999421</c:v>
                </c:pt>
                <c:pt idx="481">
                  <c:v>4.8099999999999419</c:v>
                </c:pt>
                <c:pt idx="482">
                  <c:v>4.8199999999999417</c:v>
                </c:pt>
                <c:pt idx="483">
                  <c:v>4.8299999999999415</c:v>
                </c:pt>
                <c:pt idx="484">
                  <c:v>4.8399999999999412</c:v>
                </c:pt>
                <c:pt idx="485">
                  <c:v>4.849999999999941</c:v>
                </c:pt>
                <c:pt idx="486">
                  <c:v>4.8599999999999408</c:v>
                </c:pt>
                <c:pt idx="487">
                  <c:v>4.8699999999999406</c:v>
                </c:pt>
                <c:pt idx="488">
                  <c:v>4.8799999999999404</c:v>
                </c:pt>
                <c:pt idx="489">
                  <c:v>4.8899999999999402</c:v>
                </c:pt>
                <c:pt idx="490">
                  <c:v>4.89999999999994</c:v>
                </c:pt>
                <c:pt idx="491">
                  <c:v>4.9099999999999397</c:v>
                </c:pt>
                <c:pt idx="492">
                  <c:v>4.9199999999999395</c:v>
                </c:pt>
                <c:pt idx="493">
                  <c:v>4.9299999999999393</c:v>
                </c:pt>
                <c:pt idx="494">
                  <c:v>4.9399999999999391</c:v>
                </c:pt>
                <c:pt idx="495">
                  <c:v>4.9499999999999389</c:v>
                </c:pt>
                <c:pt idx="496">
                  <c:v>4.9599999999999387</c:v>
                </c:pt>
                <c:pt idx="497">
                  <c:v>4.9699999999999385</c:v>
                </c:pt>
                <c:pt idx="498">
                  <c:v>4.9799999999999383</c:v>
                </c:pt>
                <c:pt idx="499">
                  <c:v>4.989999999999938</c:v>
                </c:pt>
                <c:pt idx="500">
                  <c:v>4.9999999999999378</c:v>
                </c:pt>
              </c:numCache>
            </c:numRef>
          </c:xVal>
          <c:yVal>
            <c:numRef>
              <c:f>Sheet2!$AG$2:$AG$502</c:f>
              <c:numCache>
                <c:formatCode>General</c:formatCode>
                <c:ptCount val="501"/>
                <c:pt idx="0">
                  <c:v>0.18903499999999998</c:v>
                </c:pt>
                <c:pt idx="1">
                  <c:v>0.19483601156249997</c:v>
                </c:pt>
                <c:pt idx="2">
                  <c:v>0.20063702312499998</c:v>
                </c:pt>
                <c:pt idx="3">
                  <c:v>0.20643803468749999</c:v>
                </c:pt>
                <c:pt idx="4">
                  <c:v>0.21223904624999998</c:v>
                </c:pt>
                <c:pt idx="5">
                  <c:v>0.21804005781249994</c:v>
                </c:pt>
                <c:pt idx="6">
                  <c:v>0.22384106937499998</c:v>
                </c:pt>
                <c:pt idx="7">
                  <c:v>0.22964208093749994</c:v>
                </c:pt>
                <c:pt idx="8">
                  <c:v>0.23544309249999995</c:v>
                </c:pt>
                <c:pt idx="9">
                  <c:v>0.24124410406249996</c:v>
                </c:pt>
                <c:pt idx="10">
                  <c:v>0.24704511562499992</c:v>
                </c:pt>
                <c:pt idx="11">
                  <c:v>0.25284612718749994</c:v>
                </c:pt>
                <c:pt idx="12">
                  <c:v>0.25864713874999989</c:v>
                </c:pt>
                <c:pt idx="13">
                  <c:v>0.26444815031249991</c:v>
                </c:pt>
                <c:pt idx="14">
                  <c:v>0.27024916187499992</c:v>
                </c:pt>
                <c:pt idx="15">
                  <c:v>0.27605017343749993</c:v>
                </c:pt>
                <c:pt idx="16">
                  <c:v>0.28185118499999995</c:v>
                </c:pt>
                <c:pt idx="17">
                  <c:v>0.28765219656249996</c:v>
                </c:pt>
                <c:pt idx="18">
                  <c:v>0.29345320812499992</c:v>
                </c:pt>
                <c:pt idx="19">
                  <c:v>0.29925421968749999</c:v>
                </c:pt>
                <c:pt idx="20">
                  <c:v>0.30505523124999995</c:v>
                </c:pt>
                <c:pt idx="21">
                  <c:v>0.31085624281249991</c:v>
                </c:pt>
                <c:pt idx="22">
                  <c:v>0.31665725437499997</c:v>
                </c:pt>
                <c:pt idx="23">
                  <c:v>0.32245826593749999</c:v>
                </c:pt>
                <c:pt idx="24">
                  <c:v>0.32825927749999995</c:v>
                </c:pt>
                <c:pt idx="25">
                  <c:v>0.33406028906249996</c:v>
                </c:pt>
                <c:pt idx="26">
                  <c:v>0.33986130062499992</c:v>
                </c:pt>
                <c:pt idx="27">
                  <c:v>0.34566231218749993</c:v>
                </c:pt>
                <c:pt idx="28">
                  <c:v>0.35146332374999995</c:v>
                </c:pt>
                <c:pt idx="29">
                  <c:v>0.35726433531249996</c:v>
                </c:pt>
                <c:pt idx="30">
                  <c:v>0.36306534687499997</c:v>
                </c:pt>
                <c:pt idx="31">
                  <c:v>0.36886635843750004</c:v>
                </c:pt>
                <c:pt idx="32">
                  <c:v>0.37466736999999994</c:v>
                </c:pt>
                <c:pt idx="33">
                  <c:v>0.38046838156250001</c:v>
                </c:pt>
                <c:pt idx="34">
                  <c:v>0.38626939312499997</c:v>
                </c:pt>
                <c:pt idx="35">
                  <c:v>0.39207040468749993</c:v>
                </c:pt>
                <c:pt idx="36">
                  <c:v>0.39787141625</c:v>
                </c:pt>
                <c:pt idx="37">
                  <c:v>0.40367242781250001</c:v>
                </c:pt>
                <c:pt idx="38">
                  <c:v>0.40947343937499997</c:v>
                </c:pt>
                <c:pt idx="39">
                  <c:v>0.41527445093750004</c:v>
                </c:pt>
                <c:pt idx="40">
                  <c:v>0.42107546249999994</c:v>
                </c:pt>
                <c:pt idx="41">
                  <c:v>0.42687647406250001</c:v>
                </c:pt>
                <c:pt idx="42">
                  <c:v>0.43267748562500008</c:v>
                </c:pt>
                <c:pt idx="43">
                  <c:v>0.43847849718749998</c:v>
                </c:pt>
                <c:pt idx="44">
                  <c:v>0.44427950875</c:v>
                </c:pt>
                <c:pt idx="45">
                  <c:v>0.45008052031250001</c:v>
                </c:pt>
                <c:pt idx="46">
                  <c:v>0.45588153187500002</c:v>
                </c:pt>
                <c:pt idx="47">
                  <c:v>0.46168254343750004</c:v>
                </c:pt>
                <c:pt idx="48">
                  <c:v>0.46748355499999994</c:v>
                </c:pt>
                <c:pt idx="49">
                  <c:v>0.47328456656249995</c:v>
                </c:pt>
                <c:pt idx="50">
                  <c:v>0.47258749999999994</c:v>
                </c:pt>
                <c:pt idx="51">
                  <c:v>0.47258749999999994</c:v>
                </c:pt>
                <c:pt idx="52">
                  <c:v>0.47258749999999994</c:v>
                </c:pt>
                <c:pt idx="53">
                  <c:v>0.47258749999999994</c:v>
                </c:pt>
                <c:pt idx="54">
                  <c:v>0.47258749999999994</c:v>
                </c:pt>
                <c:pt idx="55">
                  <c:v>0.47258749999999994</c:v>
                </c:pt>
                <c:pt idx="56">
                  <c:v>0.47258749999999994</c:v>
                </c:pt>
                <c:pt idx="57">
                  <c:v>0.47258749999999994</c:v>
                </c:pt>
                <c:pt idx="58">
                  <c:v>0.47258749999999994</c:v>
                </c:pt>
                <c:pt idx="59">
                  <c:v>0.47258749999999994</c:v>
                </c:pt>
                <c:pt idx="60">
                  <c:v>0.47258749999999994</c:v>
                </c:pt>
                <c:pt idx="61">
                  <c:v>0.47258749999999994</c:v>
                </c:pt>
                <c:pt idx="62">
                  <c:v>0.47258749999999994</c:v>
                </c:pt>
                <c:pt idx="63">
                  <c:v>0.47258749999999994</c:v>
                </c:pt>
                <c:pt idx="64">
                  <c:v>0.47258749999999994</c:v>
                </c:pt>
                <c:pt idx="65">
                  <c:v>0.47258749999999994</c:v>
                </c:pt>
                <c:pt idx="66">
                  <c:v>0.47258749999999994</c:v>
                </c:pt>
                <c:pt idx="67">
                  <c:v>0.47258749999999994</c:v>
                </c:pt>
                <c:pt idx="68">
                  <c:v>0.47258749999999994</c:v>
                </c:pt>
                <c:pt idx="69">
                  <c:v>0.47258749999999994</c:v>
                </c:pt>
                <c:pt idx="70">
                  <c:v>0.47258749999999994</c:v>
                </c:pt>
                <c:pt idx="71">
                  <c:v>0.47258749999999994</c:v>
                </c:pt>
                <c:pt idx="72">
                  <c:v>0.47258749999999994</c:v>
                </c:pt>
                <c:pt idx="73">
                  <c:v>0.47258749999999994</c:v>
                </c:pt>
                <c:pt idx="74">
                  <c:v>0.47258749999999994</c:v>
                </c:pt>
                <c:pt idx="75">
                  <c:v>0.47258749999999994</c:v>
                </c:pt>
                <c:pt idx="76">
                  <c:v>0.47258749999999994</c:v>
                </c:pt>
                <c:pt idx="77">
                  <c:v>0.47258749999999994</c:v>
                </c:pt>
                <c:pt idx="78">
                  <c:v>0.47258749999999994</c:v>
                </c:pt>
                <c:pt idx="79">
                  <c:v>0.47258749999999994</c:v>
                </c:pt>
                <c:pt idx="80">
                  <c:v>0.47258749999999994</c:v>
                </c:pt>
                <c:pt idx="81">
                  <c:v>0.47258749999999994</c:v>
                </c:pt>
                <c:pt idx="82">
                  <c:v>0.47258749999999994</c:v>
                </c:pt>
                <c:pt idx="83">
                  <c:v>0.47258749999999994</c:v>
                </c:pt>
                <c:pt idx="84">
                  <c:v>0.47258749999999994</c:v>
                </c:pt>
                <c:pt idx="85">
                  <c:v>0.47258749999999994</c:v>
                </c:pt>
                <c:pt idx="86">
                  <c:v>0.47258749999999994</c:v>
                </c:pt>
                <c:pt idx="87">
                  <c:v>0.47258749999999994</c:v>
                </c:pt>
                <c:pt idx="88">
                  <c:v>0.47258749999999994</c:v>
                </c:pt>
                <c:pt idx="89">
                  <c:v>0.47258749999999994</c:v>
                </c:pt>
                <c:pt idx="90">
                  <c:v>0.47258749999999994</c:v>
                </c:pt>
                <c:pt idx="91">
                  <c:v>0.47258749999999994</c:v>
                </c:pt>
                <c:pt idx="92">
                  <c:v>0.47258749999999994</c:v>
                </c:pt>
                <c:pt idx="93">
                  <c:v>0.47258749999999994</c:v>
                </c:pt>
                <c:pt idx="94">
                  <c:v>0.47258749999999994</c:v>
                </c:pt>
                <c:pt idx="95">
                  <c:v>0.47258749999999994</c:v>
                </c:pt>
                <c:pt idx="96">
                  <c:v>0.47258749999999994</c:v>
                </c:pt>
                <c:pt idx="97">
                  <c:v>0.47258749999999994</c:v>
                </c:pt>
                <c:pt idx="98">
                  <c:v>0.47258749999999994</c:v>
                </c:pt>
                <c:pt idx="99">
                  <c:v>0.47258749999999994</c:v>
                </c:pt>
                <c:pt idx="100">
                  <c:v>0.47258749999999994</c:v>
                </c:pt>
                <c:pt idx="101">
                  <c:v>0.47258749999999994</c:v>
                </c:pt>
                <c:pt idx="102">
                  <c:v>0.47258749999999994</c:v>
                </c:pt>
                <c:pt idx="103">
                  <c:v>0.47258749999999994</c:v>
                </c:pt>
                <c:pt idx="104">
                  <c:v>0.47258749999999994</c:v>
                </c:pt>
                <c:pt idx="105">
                  <c:v>0.47258749999999994</c:v>
                </c:pt>
                <c:pt idx="106">
                  <c:v>0.47258749999999994</c:v>
                </c:pt>
                <c:pt idx="107">
                  <c:v>0.47258749999999994</c:v>
                </c:pt>
                <c:pt idx="108">
                  <c:v>0.47258749999999994</c:v>
                </c:pt>
                <c:pt idx="109">
                  <c:v>0.47258749999999994</c:v>
                </c:pt>
                <c:pt idx="110">
                  <c:v>0.47258749999999994</c:v>
                </c:pt>
                <c:pt idx="111">
                  <c:v>0.47258749999999994</c:v>
                </c:pt>
                <c:pt idx="112">
                  <c:v>0.47258749999999994</c:v>
                </c:pt>
                <c:pt idx="113">
                  <c:v>0.47258749999999994</c:v>
                </c:pt>
                <c:pt idx="114">
                  <c:v>0.47258749999999994</c:v>
                </c:pt>
                <c:pt idx="115">
                  <c:v>0.47258749999999994</c:v>
                </c:pt>
                <c:pt idx="116">
                  <c:v>0.47258749999999994</c:v>
                </c:pt>
                <c:pt idx="117">
                  <c:v>0.47258749999999994</c:v>
                </c:pt>
                <c:pt idx="118">
                  <c:v>0.47258749999999994</c:v>
                </c:pt>
                <c:pt idx="119">
                  <c:v>0.47258749999999994</c:v>
                </c:pt>
                <c:pt idx="120">
                  <c:v>0.47258749999999994</c:v>
                </c:pt>
                <c:pt idx="121">
                  <c:v>0.47258749999999994</c:v>
                </c:pt>
                <c:pt idx="122">
                  <c:v>0.47258749999999994</c:v>
                </c:pt>
                <c:pt idx="123">
                  <c:v>0.47258749999999994</c:v>
                </c:pt>
                <c:pt idx="124">
                  <c:v>0.47258749999999994</c:v>
                </c:pt>
                <c:pt idx="125">
                  <c:v>0.47258749999999994</c:v>
                </c:pt>
                <c:pt idx="126">
                  <c:v>0.47258749999999994</c:v>
                </c:pt>
                <c:pt idx="127">
                  <c:v>0.47258749999999994</c:v>
                </c:pt>
                <c:pt idx="128">
                  <c:v>0.47258749999999994</c:v>
                </c:pt>
                <c:pt idx="129">
                  <c:v>0.47258749999999994</c:v>
                </c:pt>
                <c:pt idx="130">
                  <c:v>0.47258749999999994</c:v>
                </c:pt>
                <c:pt idx="131">
                  <c:v>0.47258749999999994</c:v>
                </c:pt>
                <c:pt idx="132">
                  <c:v>0.47258749999999994</c:v>
                </c:pt>
                <c:pt idx="133">
                  <c:v>0.47258749999999994</c:v>
                </c:pt>
                <c:pt idx="134">
                  <c:v>0.47258749999999994</c:v>
                </c:pt>
                <c:pt idx="135">
                  <c:v>0.47258749999999994</c:v>
                </c:pt>
                <c:pt idx="136">
                  <c:v>0.47258749999999994</c:v>
                </c:pt>
                <c:pt idx="137">
                  <c:v>0.47258749999999994</c:v>
                </c:pt>
                <c:pt idx="138">
                  <c:v>0.47258749999999994</c:v>
                </c:pt>
                <c:pt idx="139">
                  <c:v>0.47258749999999994</c:v>
                </c:pt>
                <c:pt idx="140">
                  <c:v>0.47258749999999994</c:v>
                </c:pt>
                <c:pt idx="141">
                  <c:v>0.47258749999999994</c:v>
                </c:pt>
                <c:pt idx="142">
                  <c:v>0.47258749999999994</c:v>
                </c:pt>
                <c:pt idx="143">
                  <c:v>0.47258749999999994</c:v>
                </c:pt>
                <c:pt idx="144">
                  <c:v>0.47258749999999994</c:v>
                </c:pt>
                <c:pt idx="145">
                  <c:v>0.47258749999999994</c:v>
                </c:pt>
                <c:pt idx="146">
                  <c:v>0.47258749999999994</c:v>
                </c:pt>
                <c:pt idx="147">
                  <c:v>0.47258749999999994</c:v>
                </c:pt>
                <c:pt idx="148">
                  <c:v>0.47258749999999994</c:v>
                </c:pt>
                <c:pt idx="149">
                  <c:v>0.47258749999999994</c:v>
                </c:pt>
                <c:pt idx="150">
                  <c:v>0.47258749999999994</c:v>
                </c:pt>
                <c:pt idx="151">
                  <c:v>0.47258749999999994</c:v>
                </c:pt>
                <c:pt idx="152">
                  <c:v>0.47258749999999994</c:v>
                </c:pt>
                <c:pt idx="153">
                  <c:v>0.47258749999999994</c:v>
                </c:pt>
                <c:pt idx="154">
                  <c:v>0.47258749999999994</c:v>
                </c:pt>
                <c:pt idx="155">
                  <c:v>0.47258749999999994</c:v>
                </c:pt>
                <c:pt idx="156">
                  <c:v>0.47258749999999994</c:v>
                </c:pt>
                <c:pt idx="157">
                  <c:v>0.47258749999999994</c:v>
                </c:pt>
                <c:pt idx="158">
                  <c:v>0.47258749999999994</c:v>
                </c:pt>
                <c:pt idx="159">
                  <c:v>0.47258749999999994</c:v>
                </c:pt>
                <c:pt idx="160">
                  <c:v>0.47258749999999994</c:v>
                </c:pt>
                <c:pt idx="161">
                  <c:v>0.47258749999999994</c:v>
                </c:pt>
                <c:pt idx="162">
                  <c:v>0.47258749999999994</c:v>
                </c:pt>
                <c:pt idx="163">
                  <c:v>0.47258749999999994</c:v>
                </c:pt>
                <c:pt idx="164">
                  <c:v>0.47258749999999994</c:v>
                </c:pt>
                <c:pt idx="165">
                  <c:v>0.47258749999999994</c:v>
                </c:pt>
                <c:pt idx="166">
                  <c:v>0.47258749999999994</c:v>
                </c:pt>
                <c:pt idx="167">
                  <c:v>0.47258749999999994</c:v>
                </c:pt>
                <c:pt idx="168">
                  <c:v>0.47258749999999994</c:v>
                </c:pt>
                <c:pt idx="169">
                  <c:v>0.47258749999999994</c:v>
                </c:pt>
                <c:pt idx="170">
                  <c:v>0.47258749999999994</c:v>
                </c:pt>
                <c:pt idx="171">
                  <c:v>0.47258749999999994</c:v>
                </c:pt>
                <c:pt idx="172">
                  <c:v>0.47258749999999994</c:v>
                </c:pt>
                <c:pt idx="173">
                  <c:v>0.47258749999999994</c:v>
                </c:pt>
                <c:pt idx="174">
                  <c:v>0.47258749999999994</c:v>
                </c:pt>
                <c:pt idx="175">
                  <c:v>0.47258749999999994</c:v>
                </c:pt>
                <c:pt idx="176">
                  <c:v>0.47258749999999994</c:v>
                </c:pt>
                <c:pt idx="177">
                  <c:v>0.47258749999999994</c:v>
                </c:pt>
                <c:pt idx="178">
                  <c:v>0.47258749999999994</c:v>
                </c:pt>
                <c:pt idx="179">
                  <c:v>0.47258749999999994</c:v>
                </c:pt>
                <c:pt idx="180">
                  <c:v>0.47258749999999994</c:v>
                </c:pt>
                <c:pt idx="181">
                  <c:v>0.47258749999999994</c:v>
                </c:pt>
                <c:pt idx="182">
                  <c:v>0.47258749999999994</c:v>
                </c:pt>
                <c:pt idx="183">
                  <c:v>0.47258749999999994</c:v>
                </c:pt>
                <c:pt idx="184">
                  <c:v>0.47258749999999994</c:v>
                </c:pt>
                <c:pt idx="185">
                  <c:v>0.47258749999999994</c:v>
                </c:pt>
                <c:pt idx="186">
                  <c:v>0.47258749999999994</c:v>
                </c:pt>
                <c:pt idx="187">
                  <c:v>0.47258749999999994</c:v>
                </c:pt>
                <c:pt idx="188">
                  <c:v>0.47258749999999994</c:v>
                </c:pt>
                <c:pt idx="189">
                  <c:v>0.47258749999999994</c:v>
                </c:pt>
                <c:pt idx="190">
                  <c:v>0.47258749999999994</c:v>
                </c:pt>
                <c:pt idx="191">
                  <c:v>0.47258749999999994</c:v>
                </c:pt>
                <c:pt idx="192">
                  <c:v>0.47258749999999994</c:v>
                </c:pt>
                <c:pt idx="193">
                  <c:v>0.47258749999999994</c:v>
                </c:pt>
                <c:pt idx="194">
                  <c:v>0.47258749999999994</c:v>
                </c:pt>
                <c:pt idx="195">
                  <c:v>0.47258749999999994</c:v>
                </c:pt>
                <c:pt idx="196">
                  <c:v>0.47258749999999994</c:v>
                </c:pt>
                <c:pt idx="197">
                  <c:v>0.47258749999999994</c:v>
                </c:pt>
                <c:pt idx="198">
                  <c:v>0.47258749999999994</c:v>
                </c:pt>
                <c:pt idx="199">
                  <c:v>0.47258749999999994</c:v>
                </c:pt>
                <c:pt idx="200">
                  <c:v>0.47258749999999994</c:v>
                </c:pt>
                <c:pt idx="201">
                  <c:v>0.47258749999999994</c:v>
                </c:pt>
                <c:pt idx="202">
                  <c:v>0.47258749999999994</c:v>
                </c:pt>
                <c:pt idx="203">
                  <c:v>0.47258749999999994</c:v>
                </c:pt>
                <c:pt idx="204">
                  <c:v>0.47258749999999994</c:v>
                </c:pt>
                <c:pt idx="205">
                  <c:v>0.47258749999999994</c:v>
                </c:pt>
                <c:pt idx="206">
                  <c:v>0.47258749999999994</c:v>
                </c:pt>
                <c:pt idx="207">
                  <c:v>0.47258749999999994</c:v>
                </c:pt>
                <c:pt idx="208">
                  <c:v>0.47258749999999994</c:v>
                </c:pt>
                <c:pt idx="209">
                  <c:v>0.47258749999999994</c:v>
                </c:pt>
                <c:pt idx="210">
                  <c:v>0.47258749999999994</c:v>
                </c:pt>
                <c:pt idx="211">
                  <c:v>0.47258749999999994</c:v>
                </c:pt>
                <c:pt idx="212">
                  <c:v>0.47258749999999994</c:v>
                </c:pt>
                <c:pt idx="213">
                  <c:v>0.47258749999999994</c:v>
                </c:pt>
                <c:pt idx="214">
                  <c:v>0.47258749999999994</c:v>
                </c:pt>
                <c:pt idx="215">
                  <c:v>0.47258749999999994</c:v>
                </c:pt>
                <c:pt idx="216">
                  <c:v>0.47258749999999994</c:v>
                </c:pt>
                <c:pt idx="217">
                  <c:v>0.47258749999999994</c:v>
                </c:pt>
                <c:pt idx="218">
                  <c:v>0.47258749999999994</c:v>
                </c:pt>
                <c:pt idx="219">
                  <c:v>0.47258749999999994</c:v>
                </c:pt>
                <c:pt idx="220">
                  <c:v>0.47258749999999994</c:v>
                </c:pt>
                <c:pt idx="221">
                  <c:v>0.47258749999999994</c:v>
                </c:pt>
                <c:pt idx="222">
                  <c:v>0.47258749999999994</c:v>
                </c:pt>
                <c:pt idx="223">
                  <c:v>0.47258749999999994</c:v>
                </c:pt>
                <c:pt idx="224">
                  <c:v>0.47258749999999994</c:v>
                </c:pt>
                <c:pt idx="225">
                  <c:v>0.47258749999999994</c:v>
                </c:pt>
                <c:pt idx="226">
                  <c:v>0.47258749999999994</c:v>
                </c:pt>
                <c:pt idx="227">
                  <c:v>0.47258749999999994</c:v>
                </c:pt>
                <c:pt idx="228">
                  <c:v>0.47258749999999994</c:v>
                </c:pt>
                <c:pt idx="229">
                  <c:v>0.47258749999999994</c:v>
                </c:pt>
                <c:pt idx="230">
                  <c:v>0.47258749999999994</c:v>
                </c:pt>
                <c:pt idx="231">
                  <c:v>0.47258749999999994</c:v>
                </c:pt>
                <c:pt idx="232">
                  <c:v>0.47258749999999994</c:v>
                </c:pt>
                <c:pt idx="233">
                  <c:v>0.47258749999999994</c:v>
                </c:pt>
                <c:pt idx="234">
                  <c:v>0.47258749999999994</c:v>
                </c:pt>
                <c:pt idx="235">
                  <c:v>0.47258749999999994</c:v>
                </c:pt>
                <c:pt idx="236">
                  <c:v>0.47258749999999994</c:v>
                </c:pt>
                <c:pt idx="237">
                  <c:v>0.47258749999999994</c:v>
                </c:pt>
                <c:pt idx="238">
                  <c:v>0.47258749999999994</c:v>
                </c:pt>
                <c:pt idx="239">
                  <c:v>0.47258749999999994</c:v>
                </c:pt>
                <c:pt idx="240">
                  <c:v>0.47258749999999994</c:v>
                </c:pt>
                <c:pt idx="241">
                  <c:v>0.47258749999999994</c:v>
                </c:pt>
                <c:pt idx="242">
                  <c:v>0.47258749999999994</c:v>
                </c:pt>
                <c:pt idx="243">
                  <c:v>0.47258749999999994</c:v>
                </c:pt>
                <c:pt idx="244">
                  <c:v>0.47258749999999994</c:v>
                </c:pt>
                <c:pt idx="245">
                  <c:v>0.47142857142857297</c:v>
                </c:pt>
                <c:pt idx="246">
                  <c:v>0.46951219512195275</c:v>
                </c:pt>
                <c:pt idx="247">
                  <c:v>0.46761133603239025</c:v>
                </c:pt>
                <c:pt idx="248">
                  <c:v>0.46572580645161449</c:v>
                </c:pt>
                <c:pt idx="249">
                  <c:v>0.46385542168674859</c:v>
                </c:pt>
                <c:pt idx="250">
                  <c:v>0.46200000000000163</c:v>
                </c:pt>
                <c:pt idx="251">
                  <c:v>0.4601593625498025</c:v>
                </c:pt>
                <c:pt idx="252">
                  <c:v>0.45833333333333504</c:v>
                </c:pt>
                <c:pt idx="253">
                  <c:v>0.45652173913043659</c:v>
                </c:pt>
                <c:pt idx="254">
                  <c:v>0.45472440944882064</c:v>
                </c:pt>
                <c:pt idx="255">
                  <c:v>0.45294117647059007</c:v>
                </c:pt>
                <c:pt idx="256">
                  <c:v>0.45117187500000183</c:v>
                </c:pt>
                <c:pt idx="257">
                  <c:v>0.44941634241245321</c:v>
                </c:pt>
                <c:pt idx="258">
                  <c:v>0.44767441860465307</c:v>
                </c:pt>
                <c:pt idx="259">
                  <c:v>0.44594594594594783</c:v>
                </c:pt>
                <c:pt idx="260">
                  <c:v>0.44423076923077115</c:v>
                </c:pt>
                <c:pt idx="261">
                  <c:v>0.44252873563218581</c:v>
                </c:pt>
                <c:pt idx="262">
                  <c:v>0.44083969465649053</c:v>
                </c:pt>
                <c:pt idx="263">
                  <c:v>0.43916349809886135</c:v>
                </c:pt>
                <c:pt idx="264">
                  <c:v>0.437500000000002</c:v>
                </c:pt>
                <c:pt idx="265">
                  <c:v>0.4358490566037756</c:v>
                </c:pt>
                <c:pt idx="266">
                  <c:v>0.43421052631579149</c:v>
                </c:pt>
                <c:pt idx="267">
                  <c:v>0.4325842696629234</c:v>
                </c:pt>
                <c:pt idx="268">
                  <c:v>0.43097014925373345</c:v>
                </c:pt>
                <c:pt idx="269">
                  <c:v>0.429368029739779</c:v>
                </c:pt>
                <c:pt idx="270">
                  <c:v>0.42777777777777992</c:v>
                </c:pt>
                <c:pt idx="271">
                  <c:v>0.42619926199262204</c:v>
                </c:pt>
                <c:pt idx="272">
                  <c:v>0.42463235294117863</c:v>
                </c:pt>
                <c:pt idx="273">
                  <c:v>0.42307692307692524</c:v>
                </c:pt>
                <c:pt idx="274">
                  <c:v>0.42153284671533064</c:v>
                </c:pt>
                <c:pt idx="275">
                  <c:v>0.4200000000000022</c:v>
                </c:pt>
                <c:pt idx="276">
                  <c:v>0.41847826086956741</c:v>
                </c:pt>
                <c:pt idx="277">
                  <c:v>0.41696750902527291</c:v>
                </c:pt>
                <c:pt idx="278">
                  <c:v>0.41546762589928282</c:v>
                </c:pt>
                <c:pt idx="279">
                  <c:v>0.41397849462365816</c:v>
                </c:pt>
                <c:pt idx="280">
                  <c:v>0.41250000000000231</c:v>
                </c:pt>
                <c:pt idx="281">
                  <c:v>0.41103202846975317</c:v>
                </c:pt>
                <c:pt idx="282">
                  <c:v>0.40957446808510867</c:v>
                </c:pt>
                <c:pt idx="283">
                  <c:v>0.40812720848056772</c:v>
                </c:pt>
                <c:pt idx="284">
                  <c:v>0.40669014084507271</c:v>
                </c:pt>
                <c:pt idx="285">
                  <c:v>0.40526315789473921</c:v>
                </c:pt>
                <c:pt idx="286">
                  <c:v>0.40384615384615619</c:v>
                </c:pt>
                <c:pt idx="287">
                  <c:v>0.40243902439024626</c:v>
                </c:pt>
                <c:pt idx="288">
                  <c:v>0.40104166666666907</c:v>
                </c:pt>
                <c:pt idx="289">
                  <c:v>0.39965397923875667</c:v>
                </c:pt>
                <c:pt idx="290">
                  <c:v>0.39827586206896792</c:v>
                </c:pt>
                <c:pt idx="291">
                  <c:v>0.39690721649484778</c:v>
                </c:pt>
                <c:pt idx="292">
                  <c:v>0.39554794520548187</c:v>
                </c:pt>
                <c:pt idx="293">
                  <c:v>0.39419795221843246</c:v>
                </c:pt>
                <c:pt idx="294">
                  <c:v>0.39285714285714529</c:v>
                </c:pt>
                <c:pt idx="295">
                  <c:v>0.39152542372881605</c:v>
                </c:pt>
                <c:pt idx="296">
                  <c:v>0.39020270270270518</c:v>
                </c:pt>
                <c:pt idx="297">
                  <c:v>0.38888888888889139</c:v>
                </c:pt>
                <c:pt idx="298">
                  <c:v>0.38758389261745219</c:v>
                </c:pt>
                <c:pt idx="299">
                  <c:v>0.38628762541806272</c:v>
                </c:pt>
                <c:pt idx="300">
                  <c:v>0.38500000000000245</c:v>
                </c:pt>
                <c:pt idx="301">
                  <c:v>0.38372093023256065</c:v>
                </c:pt>
                <c:pt idx="302">
                  <c:v>0.38245033112583038</c:v>
                </c:pt>
                <c:pt idx="303">
                  <c:v>0.38118811881188375</c:v>
                </c:pt>
                <c:pt idx="304">
                  <c:v>0.37993421052631837</c:v>
                </c:pt>
                <c:pt idx="305">
                  <c:v>0.37868852459016644</c:v>
                </c:pt>
                <c:pt idx="306">
                  <c:v>0.37745098039215941</c:v>
                </c:pt>
                <c:pt idx="307">
                  <c:v>0.37622149837133811</c:v>
                </c:pt>
                <c:pt idx="308">
                  <c:v>0.37500000000000255</c:v>
                </c:pt>
                <c:pt idx="309">
                  <c:v>0.3737864077669929</c:v>
                </c:pt>
                <c:pt idx="310">
                  <c:v>0.37258064516129297</c:v>
                </c:pt>
                <c:pt idx="311">
                  <c:v>0.37138263665595117</c:v>
                </c:pt>
                <c:pt idx="312">
                  <c:v>0.37019230769231032</c:v>
                </c:pt>
                <c:pt idx="313">
                  <c:v>0.36900958466453937</c:v>
                </c:pt>
                <c:pt idx="314">
                  <c:v>0.36783439490446124</c:v>
                </c:pt>
                <c:pt idx="315">
                  <c:v>0.36666666666666931</c:v>
                </c:pt>
                <c:pt idx="316">
                  <c:v>0.36550632911392672</c:v>
                </c:pt>
                <c:pt idx="317">
                  <c:v>0.36435331230284179</c:v>
                </c:pt>
                <c:pt idx="318">
                  <c:v>0.36320754716981396</c:v>
                </c:pt>
                <c:pt idx="319">
                  <c:v>0.36206896551724405</c:v>
                </c:pt>
                <c:pt idx="320">
                  <c:v>0.36093750000000269</c:v>
                </c:pt>
                <c:pt idx="321">
                  <c:v>0.36093799999999998</c:v>
                </c:pt>
                <c:pt idx="322">
                  <c:v>0.36093799999999998</c:v>
                </c:pt>
                <c:pt idx="323">
                  <c:v>0.36093799999999998</c:v>
                </c:pt>
                <c:pt idx="324">
                  <c:v>0.36093799999999998</c:v>
                </c:pt>
                <c:pt idx="325">
                  <c:v>0.36093799999999998</c:v>
                </c:pt>
                <c:pt idx="326">
                  <c:v>0.36093799999999998</c:v>
                </c:pt>
                <c:pt idx="327">
                  <c:v>0.36093799999999998</c:v>
                </c:pt>
                <c:pt idx="328">
                  <c:v>0.36093799999999998</c:v>
                </c:pt>
                <c:pt idx="329">
                  <c:v>0.36093799999999998</c:v>
                </c:pt>
                <c:pt idx="330">
                  <c:v>0.36093799999999998</c:v>
                </c:pt>
                <c:pt idx="331">
                  <c:v>0.36093799999999998</c:v>
                </c:pt>
                <c:pt idx="332">
                  <c:v>0.36093799999999998</c:v>
                </c:pt>
                <c:pt idx="333">
                  <c:v>0.36093799999999998</c:v>
                </c:pt>
                <c:pt idx="334">
                  <c:v>0.36093799999999998</c:v>
                </c:pt>
                <c:pt idx="335">
                  <c:v>0.36093799999999998</c:v>
                </c:pt>
                <c:pt idx="336">
                  <c:v>0.36093799999999998</c:v>
                </c:pt>
                <c:pt idx="337">
                  <c:v>0.36093799999999998</c:v>
                </c:pt>
                <c:pt idx="338">
                  <c:v>0.36093799999999998</c:v>
                </c:pt>
                <c:pt idx="339">
                  <c:v>0.36093799999999998</c:v>
                </c:pt>
                <c:pt idx="340">
                  <c:v>0.36093799999999998</c:v>
                </c:pt>
                <c:pt idx="341">
                  <c:v>0.36093799999999998</c:v>
                </c:pt>
                <c:pt idx="342">
                  <c:v>0.36093799999999998</c:v>
                </c:pt>
                <c:pt idx="343">
                  <c:v>0.36093799999999998</c:v>
                </c:pt>
                <c:pt idx="344">
                  <c:v>0.36093799999999998</c:v>
                </c:pt>
                <c:pt idx="345">
                  <c:v>0.36093799999999998</c:v>
                </c:pt>
                <c:pt idx="346">
                  <c:v>0.36093799999999998</c:v>
                </c:pt>
                <c:pt idx="347">
                  <c:v>0.36093799999999998</c:v>
                </c:pt>
                <c:pt idx="348">
                  <c:v>0.36093799999999998</c:v>
                </c:pt>
                <c:pt idx="349">
                  <c:v>0.36093799999999998</c:v>
                </c:pt>
                <c:pt idx="350">
                  <c:v>0.36093799999999998</c:v>
                </c:pt>
                <c:pt idx="351">
                  <c:v>0.36093799999999998</c:v>
                </c:pt>
                <c:pt idx="352">
                  <c:v>0.36093799999999998</c:v>
                </c:pt>
                <c:pt idx="353">
                  <c:v>0.36093799999999998</c:v>
                </c:pt>
                <c:pt idx="354">
                  <c:v>0.36093799999999998</c:v>
                </c:pt>
                <c:pt idx="355">
                  <c:v>0.36093799999999998</c:v>
                </c:pt>
                <c:pt idx="356">
                  <c:v>0.36093799999999998</c:v>
                </c:pt>
                <c:pt idx="357">
                  <c:v>0.36093799999999998</c:v>
                </c:pt>
                <c:pt idx="358">
                  <c:v>0.36093799999999998</c:v>
                </c:pt>
                <c:pt idx="359">
                  <c:v>0.36093799999999998</c:v>
                </c:pt>
                <c:pt idx="360">
                  <c:v>0.36093799999999998</c:v>
                </c:pt>
                <c:pt idx="361">
                  <c:v>0.36093799999999998</c:v>
                </c:pt>
                <c:pt idx="362">
                  <c:v>0.36093799999999998</c:v>
                </c:pt>
                <c:pt idx="363">
                  <c:v>0.36093799999999998</c:v>
                </c:pt>
                <c:pt idx="364">
                  <c:v>0.36093799999999998</c:v>
                </c:pt>
                <c:pt idx="365">
                  <c:v>0.36093799999999998</c:v>
                </c:pt>
                <c:pt idx="366">
                  <c:v>0.36093799999999998</c:v>
                </c:pt>
                <c:pt idx="367">
                  <c:v>0.36093799999999998</c:v>
                </c:pt>
                <c:pt idx="368">
                  <c:v>0.36093799999999998</c:v>
                </c:pt>
                <c:pt idx="369">
                  <c:v>0.36093799999999998</c:v>
                </c:pt>
                <c:pt idx="370">
                  <c:v>0.36093799999999998</c:v>
                </c:pt>
                <c:pt idx="371">
                  <c:v>0.36093799999999998</c:v>
                </c:pt>
                <c:pt idx="372">
                  <c:v>0.36093799999999998</c:v>
                </c:pt>
                <c:pt idx="373">
                  <c:v>0.36093799999999998</c:v>
                </c:pt>
                <c:pt idx="374">
                  <c:v>0.36093799999999998</c:v>
                </c:pt>
                <c:pt idx="375">
                  <c:v>0.36093799999999998</c:v>
                </c:pt>
                <c:pt idx="376">
                  <c:v>0.36093799999999998</c:v>
                </c:pt>
                <c:pt idx="377">
                  <c:v>0.36093799999999998</c:v>
                </c:pt>
                <c:pt idx="378">
                  <c:v>0.36093799999999998</c:v>
                </c:pt>
                <c:pt idx="379">
                  <c:v>0.36093799999999998</c:v>
                </c:pt>
                <c:pt idx="380">
                  <c:v>0.36093799999999998</c:v>
                </c:pt>
                <c:pt idx="381">
                  <c:v>0.36093799999999998</c:v>
                </c:pt>
                <c:pt idx="382">
                  <c:v>0.36093799999999998</c:v>
                </c:pt>
                <c:pt idx="383">
                  <c:v>0.36093799999999998</c:v>
                </c:pt>
                <c:pt idx="384">
                  <c:v>0.36093799999999998</c:v>
                </c:pt>
                <c:pt idx="385">
                  <c:v>0.36093799999999998</c:v>
                </c:pt>
                <c:pt idx="386">
                  <c:v>0.36093799999999998</c:v>
                </c:pt>
                <c:pt idx="387">
                  <c:v>0.36093799999999998</c:v>
                </c:pt>
                <c:pt idx="388">
                  <c:v>0.36093799999999998</c:v>
                </c:pt>
                <c:pt idx="389">
                  <c:v>0.36093799999999998</c:v>
                </c:pt>
                <c:pt idx="390">
                  <c:v>0.36093799999999998</c:v>
                </c:pt>
                <c:pt idx="391">
                  <c:v>0.36093799999999998</c:v>
                </c:pt>
                <c:pt idx="392">
                  <c:v>0.36093799999999998</c:v>
                </c:pt>
                <c:pt idx="393">
                  <c:v>0.36093799999999998</c:v>
                </c:pt>
                <c:pt idx="394">
                  <c:v>0.36093799999999998</c:v>
                </c:pt>
                <c:pt idx="395">
                  <c:v>0.36093799999999998</c:v>
                </c:pt>
                <c:pt idx="396">
                  <c:v>0.36093799999999998</c:v>
                </c:pt>
                <c:pt idx="397">
                  <c:v>0.36093799999999998</c:v>
                </c:pt>
                <c:pt idx="398">
                  <c:v>0.36093799999999998</c:v>
                </c:pt>
                <c:pt idx="399">
                  <c:v>0.36093799999999998</c:v>
                </c:pt>
                <c:pt idx="400">
                  <c:v>0.36093799999999998</c:v>
                </c:pt>
                <c:pt idx="401">
                  <c:v>0.36093799999999998</c:v>
                </c:pt>
                <c:pt idx="402">
                  <c:v>0.36093799999999998</c:v>
                </c:pt>
                <c:pt idx="403">
                  <c:v>0.36093799999999998</c:v>
                </c:pt>
                <c:pt idx="404">
                  <c:v>0.36093799999999998</c:v>
                </c:pt>
                <c:pt idx="405">
                  <c:v>0.36093799999999998</c:v>
                </c:pt>
                <c:pt idx="406">
                  <c:v>0.36093799999999998</c:v>
                </c:pt>
                <c:pt idx="407">
                  <c:v>0.36093799999999998</c:v>
                </c:pt>
                <c:pt idx="408">
                  <c:v>0.36093799999999998</c:v>
                </c:pt>
                <c:pt idx="409">
                  <c:v>0.36093799999999998</c:v>
                </c:pt>
                <c:pt idx="410">
                  <c:v>0.36093799999999998</c:v>
                </c:pt>
                <c:pt idx="411">
                  <c:v>0.36093799999999998</c:v>
                </c:pt>
                <c:pt idx="412">
                  <c:v>0.36093799999999998</c:v>
                </c:pt>
                <c:pt idx="413">
                  <c:v>0.36093799999999998</c:v>
                </c:pt>
                <c:pt idx="414">
                  <c:v>0.36093799999999998</c:v>
                </c:pt>
                <c:pt idx="415">
                  <c:v>0.36093799999999998</c:v>
                </c:pt>
                <c:pt idx="416">
                  <c:v>0.36093799999999998</c:v>
                </c:pt>
                <c:pt idx="417">
                  <c:v>0.36093799999999998</c:v>
                </c:pt>
                <c:pt idx="418">
                  <c:v>0.36093799999999998</c:v>
                </c:pt>
                <c:pt idx="419">
                  <c:v>0.36093799999999998</c:v>
                </c:pt>
                <c:pt idx="420">
                  <c:v>0.36093799999999998</c:v>
                </c:pt>
                <c:pt idx="421">
                  <c:v>0.36093799999999998</c:v>
                </c:pt>
                <c:pt idx="422">
                  <c:v>0.36093799999999998</c:v>
                </c:pt>
                <c:pt idx="423">
                  <c:v>0.36093799999999998</c:v>
                </c:pt>
                <c:pt idx="424">
                  <c:v>0.36093799999999998</c:v>
                </c:pt>
                <c:pt idx="425">
                  <c:v>0.36093799999999998</c:v>
                </c:pt>
                <c:pt idx="426">
                  <c:v>0.36093799999999998</c:v>
                </c:pt>
                <c:pt idx="427">
                  <c:v>0.36093799999999998</c:v>
                </c:pt>
                <c:pt idx="428">
                  <c:v>0.36093799999999998</c:v>
                </c:pt>
                <c:pt idx="429">
                  <c:v>0.36093799999999998</c:v>
                </c:pt>
                <c:pt idx="430">
                  <c:v>0.36093799999999998</c:v>
                </c:pt>
                <c:pt idx="431">
                  <c:v>0.36093799999999998</c:v>
                </c:pt>
                <c:pt idx="432">
                  <c:v>0.36093799999999998</c:v>
                </c:pt>
                <c:pt idx="433">
                  <c:v>0.36093799999999998</c:v>
                </c:pt>
                <c:pt idx="434">
                  <c:v>0.36093799999999998</c:v>
                </c:pt>
                <c:pt idx="435">
                  <c:v>0.36093799999999998</c:v>
                </c:pt>
                <c:pt idx="436">
                  <c:v>0.36093799999999998</c:v>
                </c:pt>
                <c:pt idx="437">
                  <c:v>0.36093799999999998</c:v>
                </c:pt>
                <c:pt idx="438">
                  <c:v>0.36093799999999998</c:v>
                </c:pt>
                <c:pt idx="439">
                  <c:v>0.36093799999999998</c:v>
                </c:pt>
                <c:pt idx="440">
                  <c:v>0.36093799999999998</c:v>
                </c:pt>
                <c:pt idx="441">
                  <c:v>0.36093799999999998</c:v>
                </c:pt>
                <c:pt idx="442">
                  <c:v>0.36093799999999998</c:v>
                </c:pt>
                <c:pt idx="443">
                  <c:v>0.36093799999999998</c:v>
                </c:pt>
                <c:pt idx="444">
                  <c:v>0.36093799999999998</c:v>
                </c:pt>
                <c:pt idx="445">
                  <c:v>0.36093799999999998</c:v>
                </c:pt>
                <c:pt idx="446">
                  <c:v>0.36093799999999998</c:v>
                </c:pt>
                <c:pt idx="447">
                  <c:v>0.36093799999999998</c:v>
                </c:pt>
                <c:pt idx="448">
                  <c:v>0.36093799999999998</c:v>
                </c:pt>
                <c:pt idx="449">
                  <c:v>0.36093799999999998</c:v>
                </c:pt>
                <c:pt idx="450">
                  <c:v>0.36093799999999998</c:v>
                </c:pt>
                <c:pt idx="451">
                  <c:v>0.36093799999999998</c:v>
                </c:pt>
                <c:pt idx="452">
                  <c:v>0.36093799999999998</c:v>
                </c:pt>
                <c:pt idx="453">
                  <c:v>0.36093799999999998</c:v>
                </c:pt>
                <c:pt idx="454">
                  <c:v>0.36093799999999998</c:v>
                </c:pt>
                <c:pt idx="455">
                  <c:v>0.36093799999999998</c:v>
                </c:pt>
                <c:pt idx="456">
                  <c:v>0.36093799999999998</c:v>
                </c:pt>
                <c:pt idx="457">
                  <c:v>0.36093799999999998</c:v>
                </c:pt>
                <c:pt idx="458">
                  <c:v>0.36093799999999998</c:v>
                </c:pt>
                <c:pt idx="459">
                  <c:v>0.36093799999999998</c:v>
                </c:pt>
                <c:pt idx="460">
                  <c:v>0.36093799999999998</c:v>
                </c:pt>
                <c:pt idx="461">
                  <c:v>0.36093799999999998</c:v>
                </c:pt>
                <c:pt idx="462">
                  <c:v>0.36093799999999998</c:v>
                </c:pt>
                <c:pt idx="463">
                  <c:v>0.36093799999999998</c:v>
                </c:pt>
                <c:pt idx="464">
                  <c:v>0.36093799999999998</c:v>
                </c:pt>
                <c:pt idx="465">
                  <c:v>0.36093799999999998</c:v>
                </c:pt>
                <c:pt idx="466">
                  <c:v>0.36093799999999998</c:v>
                </c:pt>
                <c:pt idx="467">
                  <c:v>0.36093799999999998</c:v>
                </c:pt>
                <c:pt idx="468">
                  <c:v>0.36093799999999998</c:v>
                </c:pt>
                <c:pt idx="469">
                  <c:v>0.36093799999999998</c:v>
                </c:pt>
                <c:pt idx="470">
                  <c:v>0.36093799999999998</c:v>
                </c:pt>
                <c:pt idx="471">
                  <c:v>0.36093799999999998</c:v>
                </c:pt>
                <c:pt idx="472">
                  <c:v>0.36093799999999998</c:v>
                </c:pt>
                <c:pt idx="473">
                  <c:v>0.36093799999999998</c:v>
                </c:pt>
                <c:pt idx="474">
                  <c:v>0.36093799999999998</c:v>
                </c:pt>
                <c:pt idx="475">
                  <c:v>0.36093799999999998</c:v>
                </c:pt>
                <c:pt idx="476">
                  <c:v>0.36093799999999998</c:v>
                </c:pt>
                <c:pt idx="477">
                  <c:v>0.36093799999999998</c:v>
                </c:pt>
                <c:pt idx="478">
                  <c:v>0.36093799999999998</c:v>
                </c:pt>
                <c:pt idx="479">
                  <c:v>0.36093799999999998</c:v>
                </c:pt>
                <c:pt idx="480">
                  <c:v>0.36093799999999998</c:v>
                </c:pt>
                <c:pt idx="481">
                  <c:v>0.36093799999999998</c:v>
                </c:pt>
                <c:pt idx="482">
                  <c:v>0.36093799999999998</c:v>
                </c:pt>
                <c:pt idx="483">
                  <c:v>0.36093799999999998</c:v>
                </c:pt>
                <c:pt idx="484">
                  <c:v>0.36093799999999998</c:v>
                </c:pt>
                <c:pt idx="485">
                  <c:v>0.36093799999999998</c:v>
                </c:pt>
                <c:pt idx="486">
                  <c:v>0.36093799999999998</c:v>
                </c:pt>
                <c:pt idx="487">
                  <c:v>0.36093799999999998</c:v>
                </c:pt>
                <c:pt idx="488">
                  <c:v>0.36093799999999998</c:v>
                </c:pt>
                <c:pt idx="489">
                  <c:v>0.36093799999999998</c:v>
                </c:pt>
                <c:pt idx="490">
                  <c:v>0.36093799999999998</c:v>
                </c:pt>
                <c:pt idx="491">
                  <c:v>0.36093799999999998</c:v>
                </c:pt>
                <c:pt idx="492">
                  <c:v>0.36093799999999998</c:v>
                </c:pt>
                <c:pt idx="493">
                  <c:v>0.36093799999999998</c:v>
                </c:pt>
                <c:pt idx="494">
                  <c:v>0.36093799999999998</c:v>
                </c:pt>
                <c:pt idx="495">
                  <c:v>0.36093799999999998</c:v>
                </c:pt>
                <c:pt idx="496">
                  <c:v>0.36093799999999998</c:v>
                </c:pt>
                <c:pt idx="497">
                  <c:v>0.36093799999999998</c:v>
                </c:pt>
                <c:pt idx="498">
                  <c:v>0.36093799999999998</c:v>
                </c:pt>
                <c:pt idx="499">
                  <c:v>0.36093799999999998</c:v>
                </c:pt>
                <c:pt idx="500">
                  <c:v>0.36093799999999998</c:v>
                </c:pt>
              </c:numCache>
            </c:numRef>
          </c:yVal>
          <c:smooth val="0"/>
          <c:extLst>
            <c:ext xmlns:c16="http://schemas.microsoft.com/office/drawing/2014/chart" uri="{C3380CC4-5D6E-409C-BE32-E72D297353CC}">
              <c16:uniqueId val="{00000000-6E63-4129-AE0B-28A944210150}"/>
            </c:ext>
          </c:extLst>
        </c:ser>
        <c:ser>
          <c:idx val="2"/>
          <c:order val="1"/>
          <c:tx>
            <c:v>R=2 , Tank , Soil Type III</c:v>
          </c:tx>
          <c:spPr>
            <a:ln w="12700">
              <a:solidFill>
                <a:srgbClr val="00B050"/>
              </a:solidFill>
              <a:prstDash val="dashDot"/>
            </a:ln>
          </c:spPr>
          <c:marker>
            <c:symbol val="none"/>
          </c:marker>
          <c:xVal>
            <c:numRef>
              <c:f>Sheet2!$K$2:$K$502</c:f>
              <c:numCache>
                <c:formatCode>General</c:formatCode>
                <c:ptCount val="501"/>
                <c:pt idx="0">
                  <c:v>0</c:v>
                </c:pt>
                <c:pt idx="1">
                  <c:v>0.01</c:v>
                </c:pt>
                <c:pt idx="2">
                  <c:v>0.02</c:v>
                </c:pt>
                <c:pt idx="3">
                  <c:v>0.03</c:v>
                </c:pt>
                <c:pt idx="4">
                  <c:v>0.04</c:v>
                </c:pt>
                <c:pt idx="5">
                  <c:v>0.05</c:v>
                </c:pt>
                <c:pt idx="6">
                  <c:v>6.0000000000000005E-2</c:v>
                </c:pt>
                <c:pt idx="7">
                  <c:v>7.0000000000000007E-2</c:v>
                </c:pt>
                <c:pt idx="8">
                  <c:v>0.08</c:v>
                </c:pt>
                <c:pt idx="9">
                  <c:v>0.09</c:v>
                </c:pt>
                <c:pt idx="10">
                  <c:v>9.9999999999999992E-2</c:v>
                </c:pt>
                <c:pt idx="11">
                  <c:v>0.10999999999999999</c:v>
                </c:pt>
                <c:pt idx="12">
                  <c:v>0.11999999999999998</c:v>
                </c:pt>
                <c:pt idx="13">
                  <c:v>0.12999999999999998</c:v>
                </c:pt>
                <c:pt idx="14">
                  <c:v>0.13999999999999999</c:v>
                </c:pt>
                <c:pt idx="15">
                  <c:v>0.15</c:v>
                </c:pt>
                <c:pt idx="16">
                  <c:v>0.16</c:v>
                </c:pt>
                <c:pt idx="17">
                  <c:v>0.17</c:v>
                </c:pt>
                <c:pt idx="18">
                  <c:v>0.18000000000000002</c:v>
                </c:pt>
                <c:pt idx="19">
                  <c:v>0.19000000000000003</c:v>
                </c:pt>
                <c:pt idx="20">
                  <c:v>0.20000000000000004</c:v>
                </c:pt>
                <c:pt idx="21">
                  <c:v>0.21000000000000005</c:v>
                </c:pt>
                <c:pt idx="22">
                  <c:v>0.22000000000000006</c:v>
                </c:pt>
                <c:pt idx="23">
                  <c:v>0.23000000000000007</c:v>
                </c:pt>
                <c:pt idx="24">
                  <c:v>0.24000000000000007</c:v>
                </c:pt>
                <c:pt idx="25">
                  <c:v>0.25000000000000006</c:v>
                </c:pt>
                <c:pt idx="26">
                  <c:v>0.26000000000000006</c:v>
                </c:pt>
                <c:pt idx="27">
                  <c:v>0.27000000000000007</c:v>
                </c:pt>
                <c:pt idx="28">
                  <c:v>0.28000000000000008</c:v>
                </c:pt>
                <c:pt idx="29">
                  <c:v>0.29000000000000009</c:v>
                </c:pt>
                <c:pt idx="30">
                  <c:v>0.3000000000000001</c:v>
                </c:pt>
                <c:pt idx="31">
                  <c:v>0.31000000000000011</c:v>
                </c:pt>
                <c:pt idx="32">
                  <c:v>0.32000000000000012</c:v>
                </c:pt>
                <c:pt idx="33">
                  <c:v>0.33000000000000013</c:v>
                </c:pt>
                <c:pt idx="34">
                  <c:v>0.34000000000000014</c:v>
                </c:pt>
                <c:pt idx="35">
                  <c:v>0.35000000000000014</c:v>
                </c:pt>
                <c:pt idx="36">
                  <c:v>0.36000000000000015</c:v>
                </c:pt>
                <c:pt idx="37">
                  <c:v>0.37000000000000016</c:v>
                </c:pt>
                <c:pt idx="38">
                  <c:v>0.38000000000000017</c:v>
                </c:pt>
                <c:pt idx="39">
                  <c:v>0.39000000000000018</c:v>
                </c:pt>
                <c:pt idx="40">
                  <c:v>0.40000000000000019</c:v>
                </c:pt>
                <c:pt idx="41">
                  <c:v>0.4100000000000002</c:v>
                </c:pt>
                <c:pt idx="42">
                  <c:v>0.42000000000000021</c:v>
                </c:pt>
                <c:pt idx="43">
                  <c:v>0.43000000000000022</c:v>
                </c:pt>
                <c:pt idx="44">
                  <c:v>0.44000000000000022</c:v>
                </c:pt>
                <c:pt idx="45">
                  <c:v>0.45000000000000023</c:v>
                </c:pt>
                <c:pt idx="46">
                  <c:v>0.46000000000000024</c:v>
                </c:pt>
                <c:pt idx="47">
                  <c:v>0.47000000000000025</c:v>
                </c:pt>
                <c:pt idx="48">
                  <c:v>0.48000000000000026</c:v>
                </c:pt>
                <c:pt idx="49">
                  <c:v>0.49000000000000027</c:v>
                </c:pt>
                <c:pt idx="50">
                  <c:v>0.50000000000000022</c:v>
                </c:pt>
                <c:pt idx="51">
                  <c:v>0.51000000000000023</c:v>
                </c:pt>
                <c:pt idx="52">
                  <c:v>0.52000000000000024</c:v>
                </c:pt>
                <c:pt idx="53">
                  <c:v>0.53000000000000025</c:v>
                </c:pt>
                <c:pt idx="54">
                  <c:v>0.54000000000000026</c:v>
                </c:pt>
                <c:pt idx="55">
                  <c:v>0.55000000000000027</c:v>
                </c:pt>
                <c:pt idx="56">
                  <c:v>0.56000000000000028</c:v>
                </c:pt>
                <c:pt idx="57">
                  <c:v>0.57000000000000028</c:v>
                </c:pt>
                <c:pt idx="58">
                  <c:v>0.58000000000000029</c:v>
                </c:pt>
                <c:pt idx="59">
                  <c:v>0.5900000000000003</c:v>
                </c:pt>
                <c:pt idx="60">
                  <c:v>0.60000000000000031</c:v>
                </c:pt>
                <c:pt idx="61">
                  <c:v>0.61000000000000032</c:v>
                </c:pt>
                <c:pt idx="62">
                  <c:v>0.62000000000000033</c:v>
                </c:pt>
                <c:pt idx="63">
                  <c:v>0.63000000000000034</c:v>
                </c:pt>
                <c:pt idx="64">
                  <c:v>0.64000000000000035</c:v>
                </c:pt>
                <c:pt idx="65">
                  <c:v>0.65000000000000036</c:v>
                </c:pt>
                <c:pt idx="66">
                  <c:v>0.66000000000000036</c:v>
                </c:pt>
                <c:pt idx="67">
                  <c:v>0.67000000000000037</c:v>
                </c:pt>
                <c:pt idx="68">
                  <c:v>0.68000000000000038</c:v>
                </c:pt>
                <c:pt idx="69">
                  <c:v>0.69000000000000039</c:v>
                </c:pt>
                <c:pt idx="70">
                  <c:v>0.7000000000000004</c:v>
                </c:pt>
                <c:pt idx="71">
                  <c:v>0.71000000000000041</c:v>
                </c:pt>
                <c:pt idx="72">
                  <c:v>0.72000000000000042</c:v>
                </c:pt>
                <c:pt idx="73">
                  <c:v>0.73000000000000043</c:v>
                </c:pt>
                <c:pt idx="74">
                  <c:v>0.74000000000000044</c:v>
                </c:pt>
                <c:pt idx="75">
                  <c:v>0.75000000000000044</c:v>
                </c:pt>
                <c:pt idx="76">
                  <c:v>0.76000000000000045</c:v>
                </c:pt>
                <c:pt idx="77">
                  <c:v>0.77000000000000046</c:v>
                </c:pt>
                <c:pt idx="78">
                  <c:v>0.78000000000000047</c:v>
                </c:pt>
                <c:pt idx="79">
                  <c:v>0.79000000000000048</c:v>
                </c:pt>
                <c:pt idx="80">
                  <c:v>0.80000000000000049</c:v>
                </c:pt>
                <c:pt idx="81">
                  <c:v>0.8100000000000005</c:v>
                </c:pt>
                <c:pt idx="82">
                  <c:v>0.82000000000000051</c:v>
                </c:pt>
                <c:pt idx="83">
                  <c:v>0.83000000000000052</c:v>
                </c:pt>
                <c:pt idx="84">
                  <c:v>0.84000000000000052</c:v>
                </c:pt>
                <c:pt idx="85">
                  <c:v>0.85000000000000053</c:v>
                </c:pt>
                <c:pt idx="86">
                  <c:v>0.86000000000000054</c:v>
                </c:pt>
                <c:pt idx="87">
                  <c:v>0.87000000000000055</c:v>
                </c:pt>
                <c:pt idx="88">
                  <c:v>0.88000000000000056</c:v>
                </c:pt>
                <c:pt idx="89">
                  <c:v>0.89000000000000057</c:v>
                </c:pt>
                <c:pt idx="90">
                  <c:v>0.90000000000000058</c:v>
                </c:pt>
                <c:pt idx="91">
                  <c:v>0.91000000000000059</c:v>
                </c:pt>
                <c:pt idx="92">
                  <c:v>0.9200000000000006</c:v>
                </c:pt>
                <c:pt idx="93">
                  <c:v>0.9300000000000006</c:v>
                </c:pt>
                <c:pt idx="94">
                  <c:v>0.94000000000000061</c:v>
                </c:pt>
                <c:pt idx="95">
                  <c:v>0.95000000000000062</c:v>
                </c:pt>
                <c:pt idx="96">
                  <c:v>0.96000000000000063</c:v>
                </c:pt>
                <c:pt idx="97">
                  <c:v>0.97000000000000064</c:v>
                </c:pt>
                <c:pt idx="98">
                  <c:v>0.98000000000000065</c:v>
                </c:pt>
                <c:pt idx="99">
                  <c:v>0.99000000000000066</c:v>
                </c:pt>
                <c:pt idx="100">
                  <c:v>1.0000000000000007</c:v>
                </c:pt>
                <c:pt idx="101">
                  <c:v>1.0100000000000007</c:v>
                </c:pt>
                <c:pt idx="102">
                  <c:v>1.0200000000000007</c:v>
                </c:pt>
                <c:pt idx="103">
                  <c:v>1.0300000000000007</c:v>
                </c:pt>
                <c:pt idx="104">
                  <c:v>1.0400000000000007</c:v>
                </c:pt>
                <c:pt idx="105">
                  <c:v>1.0500000000000007</c:v>
                </c:pt>
                <c:pt idx="106">
                  <c:v>1.0600000000000007</c:v>
                </c:pt>
                <c:pt idx="107">
                  <c:v>1.0700000000000007</c:v>
                </c:pt>
                <c:pt idx="108">
                  <c:v>1.0800000000000007</c:v>
                </c:pt>
                <c:pt idx="109">
                  <c:v>1.0900000000000007</c:v>
                </c:pt>
                <c:pt idx="110">
                  <c:v>1.1000000000000008</c:v>
                </c:pt>
                <c:pt idx="111">
                  <c:v>1.1100000000000008</c:v>
                </c:pt>
                <c:pt idx="112">
                  <c:v>1.1200000000000008</c:v>
                </c:pt>
                <c:pt idx="113">
                  <c:v>1.1300000000000008</c:v>
                </c:pt>
                <c:pt idx="114">
                  <c:v>1.1400000000000008</c:v>
                </c:pt>
                <c:pt idx="115">
                  <c:v>1.1500000000000008</c:v>
                </c:pt>
                <c:pt idx="116">
                  <c:v>1.1600000000000008</c:v>
                </c:pt>
                <c:pt idx="117">
                  <c:v>1.1700000000000008</c:v>
                </c:pt>
                <c:pt idx="118">
                  <c:v>1.1800000000000008</c:v>
                </c:pt>
                <c:pt idx="119">
                  <c:v>1.1900000000000008</c:v>
                </c:pt>
                <c:pt idx="120">
                  <c:v>1.2000000000000008</c:v>
                </c:pt>
                <c:pt idx="121">
                  <c:v>1.2100000000000009</c:v>
                </c:pt>
                <c:pt idx="122">
                  <c:v>1.2200000000000009</c:v>
                </c:pt>
                <c:pt idx="123">
                  <c:v>1.2300000000000009</c:v>
                </c:pt>
                <c:pt idx="124">
                  <c:v>1.2400000000000009</c:v>
                </c:pt>
                <c:pt idx="125">
                  <c:v>1.2500000000000009</c:v>
                </c:pt>
                <c:pt idx="126">
                  <c:v>1.2600000000000009</c:v>
                </c:pt>
                <c:pt idx="127">
                  <c:v>1.2700000000000009</c:v>
                </c:pt>
                <c:pt idx="128">
                  <c:v>1.2800000000000009</c:v>
                </c:pt>
                <c:pt idx="129">
                  <c:v>1.2900000000000009</c:v>
                </c:pt>
                <c:pt idx="130">
                  <c:v>1.3000000000000009</c:v>
                </c:pt>
                <c:pt idx="131">
                  <c:v>1.3100000000000009</c:v>
                </c:pt>
                <c:pt idx="132">
                  <c:v>1.320000000000001</c:v>
                </c:pt>
                <c:pt idx="133">
                  <c:v>1.330000000000001</c:v>
                </c:pt>
                <c:pt idx="134">
                  <c:v>1.340000000000001</c:v>
                </c:pt>
                <c:pt idx="135">
                  <c:v>1.350000000000001</c:v>
                </c:pt>
                <c:pt idx="136">
                  <c:v>1.360000000000001</c:v>
                </c:pt>
                <c:pt idx="137">
                  <c:v>1.370000000000001</c:v>
                </c:pt>
                <c:pt idx="138">
                  <c:v>1.380000000000001</c:v>
                </c:pt>
                <c:pt idx="139">
                  <c:v>1.390000000000001</c:v>
                </c:pt>
                <c:pt idx="140">
                  <c:v>1.400000000000001</c:v>
                </c:pt>
                <c:pt idx="141">
                  <c:v>1.410000000000001</c:v>
                </c:pt>
                <c:pt idx="142">
                  <c:v>1.420000000000001</c:v>
                </c:pt>
                <c:pt idx="143">
                  <c:v>1.430000000000001</c:v>
                </c:pt>
                <c:pt idx="144">
                  <c:v>1.4400000000000011</c:v>
                </c:pt>
                <c:pt idx="145">
                  <c:v>1.4500000000000011</c:v>
                </c:pt>
                <c:pt idx="146">
                  <c:v>1.4600000000000011</c:v>
                </c:pt>
                <c:pt idx="147">
                  <c:v>1.4700000000000011</c:v>
                </c:pt>
                <c:pt idx="148">
                  <c:v>1.4800000000000011</c:v>
                </c:pt>
                <c:pt idx="149">
                  <c:v>1.4900000000000011</c:v>
                </c:pt>
                <c:pt idx="150">
                  <c:v>1.5000000000000011</c:v>
                </c:pt>
                <c:pt idx="151">
                  <c:v>1.5100000000000011</c:v>
                </c:pt>
                <c:pt idx="152">
                  <c:v>1.5200000000000011</c:v>
                </c:pt>
                <c:pt idx="153">
                  <c:v>1.5300000000000011</c:v>
                </c:pt>
                <c:pt idx="154">
                  <c:v>1.5400000000000011</c:v>
                </c:pt>
                <c:pt idx="155">
                  <c:v>1.5500000000000012</c:v>
                </c:pt>
                <c:pt idx="156">
                  <c:v>1.5600000000000012</c:v>
                </c:pt>
                <c:pt idx="157">
                  <c:v>1.5700000000000012</c:v>
                </c:pt>
                <c:pt idx="158">
                  <c:v>1.5800000000000012</c:v>
                </c:pt>
                <c:pt idx="159">
                  <c:v>1.5900000000000012</c:v>
                </c:pt>
                <c:pt idx="160">
                  <c:v>1.6000000000000012</c:v>
                </c:pt>
                <c:pt idx="161">
                  <c:v>1.6100000000000012</c:v>
                </c:pt>
                <c:pt idx="162">
                  <c:v>1.6200000000000012</c:v>
                </c:pt>
                <c:pt idx="163">
                  <c:v>1.6300000000000012</c:v>
                </c:pt>
                <c:pt idx="164">
                  <c:v>1.6400000000000012</c:v>
                </c:pt>
                <c:pt idx="165">
                  <c:v>1.6500000000000012</c:v>
                </c:pt>
                <c:pt idx="166">
                  <c:v>1.6600000000000013</c:v>
                </c:pt>
                <c:pt idx="167">
                  <c:v>1.6700000000000013</c:v>
                </c:pt>
                <c:pt idx="168">
                  <c:v>1.6800000000000013</c:v>
                </c:pt>
                <c:pt idx="169">
                  <c:v>1.6900000000000013</c:v>
                </c:pt>
                <c:pt idx="170">
                  <c:v>1.7000000000000013</c:v>
                </c:pt>
                <c:pt idx="171">
                  <c:v>1.7100000000000013</c:v>
                </c:pt>
                <c:pt idx="172">
                  <c:v>1.7200000000000013</c:v>
                </c:pt>
                <c:pt idx="173">
                  <c:v>1.7300000000000013</c:v>
                </c:pt>
                <c:pt idx="174">
                  <c:v>1.7400000000000013</c:v>
                </c:pt>
                <c:pt idx="175">
                  <c:v>1.7500000000000013</c:v>
                </c:pt>
                <c:pt idx="176">
                  <c:v>1.7600000000000013</c:v>
                </c:pt>
                <c:pt idx="177">
                  <c:v>1.7700000000000014</c:v>
                </c:pt>
                <c:pt idx="178">
                  <c:v>1.7800000000000014</c:v>
                </c:pt>
                <c:pt idx="179">
                  <c:v>1.7900000000000014</c:v>
                </c:pt>
                <c:pt idx="180">
                  <c:v>1.8000000000000014</c:v>
                </c:pt>
                <c:pt idx="181">
                  <c:v>1.8100000000000014</c:v>
                </c:pt>
                <c:pt idx="182">
                  <c:v>1.8200000000000014</c:v>
                </c:pt>
                <c:pt idx="183">
                  <c:v>1.8300000000000014</c:v>
                </c:pt>
                <c:pt idx="184">
                  <c:v>1.8400000000000014</c:v>
                </c:pt>
                <c:pt idx="185">
                  <c:v>1.8500000000000014</c:v>
                </c:pt>
                <c:pt idx="186">
                  <c:v>1.8600000000000014</c:v>
                </c:pt>
                <c:pt idx="187">
                  <c:v>1.8700000000000014</c:v>
                </c:pt>
                <c:pt idx="188">
                  <c:v>1.8800000000000014</c:v>
                </c:pt>
                <c:pt idx="189">
                  <c:v>1.8900000000000015</c:v>
                </c:pt>
                <c:pt idx="190">
                  <c:v>1.9000000000000015</c:v>
                </c:pt>
                <c:pt idx="191">
                  <c:v>1.9100000000000015</c:v>
                </c:pt>
                <c:pt idx="192">
                  <c:v>1.9200000000000015</c:v>
                </c:pt>
                <c:pt idx="193">
                  <c:v>1.9300000000000015</c:v>
                </c:pt>
                <c:pt idx="194">
                  <c:v>1.9400000000000015</c:v>
                </c:pt>
                <c:pt idx="195">
                  <c:v>1.9500000000000015</c:v>
                </c:pt>
                <c:pt idx="196">
                  <c:v>1.9600000000000015</c:v>
                </c:pt>
                <c:pt idx="197">
                  <c:v>1.9700000000000015</c:v>
                </c:pt>
                <c:pt idx="198">
                  <c:v>1.9800000000000015</c:v>
                </c:pt>
                <c:pt idx="199">
                  <c:v>1.9900000000000015</c:v>
                </c:pt>
                <c:pt idx="200">
                  <c:v>2.0000000000000013</c:v>
                </c:pt>
                <c:pt idx="201">
                  <c:v>2.0100000000000011</c:v>
                </c:pt>
                <c:pt idx="202">
                  <c:v>2.0200000000000009</c:v>
                </c:pt>
                <c:pt idx="203">
                  <c:v>2.0300000000000007</c:v>
                </c:pt>
                <c:pt idx="204">
                  <c:v>2.0400000000000005</c:v>
                </c:pt>
                <c:pt idx="205">
                  <c:v>2.0500000000000003</c:v>
                </c:pt>
                <c:pt idx="206">
                  <c:v>2.06</c:v>
                </c:pt>
                <c:pt idx="207">
                  <c:v>2.0699999999999998</c:v>
                </c:pt>
                <c:pt idx="208">
                  <c:v>2.0799999999999996</c:v>
                </c:pt>
                <c:pt idx="209">
                  <c:v>2.0899999999999994</c:v>
                </c:pt>
                <c:pt idx="210">
                  <c:v>2.0999999999999992</c:v>
                </c:pt>
                <c:pt idx="211">
                  <c:v>2.109999999999999</c:v>
                </c:pt>
                <c:pt idx="212">
                  <c:v>2.1199999999999988</c:v>
                </c:pt>
                <c:pt idx="213">
                  <c:v>2.1299999999999986</c:v>
                </c:pt>
                <c:pt idx="214">
                  <c:v>2.1399999999999983</c:v>
                </c:pt>
                <c:pt idx="215">
                  <c:v>2.1499999999999981</c:v>
                </c:pt>
                <c:pt idx="216">
                  <c:v>2.1599999999999979</c:v>
                </c:pt>
                <c:pt idx="217">
                  <c:v>2.1699999999999977</c:v>
                </c:pt>
                <c:pt idx="218">
                  <c:v>2.1799999999999975</c:v>
                </c:pt>
                <c:pt idx="219">
                  <c:v>2.1899999999999973</c:v>
                </c:pt>
                <c:pt idx="220">
                  <c:v>2.1999999999999971</c:v>
                </c:pt>
                <c:pt idx="221">
                  <c:v>2.2099999999999969</c:v>
                </c:pt>
                <c:pt idx="222">
                  <c:v>2.2199999999999966</c:v>
                </c:pt>
                <c:pt idx="223">
                  <c:v>2.2299999999999964</c:v>
                </c:pt>
                <c:pt idx="224">
                  <c:v>2.2399999999999962</c:v>
                </c:pt>
                <c:pt idx="225">
                  <c:v>2.249999999999996</c:v>
                </c:pt>
                <c:pt idx="226">
                  <c:v>2.2599999999999958</c:v>
                </c:pt>
                <c:pt idx="227">
                  <c:v>2.2699999999999956</c:v>
                </c:pt>
                <c:pt idx="228">
                  <c:v>2.2799999999999954</c:v>
                </c:pt>
                <c:pt idx="229">
                  <c:v>2.2899999999999952</c:v>
                </c:pt>
                <c:pt idx="230">
                  <c:v>2.2999999999999949</c:v>
                </c:pt>
                <c:pt idx="231">
                  <c:v>2.3099999999999947</c:v>
                </c:pt>
                <c:pt idx="232">
                  <c:v>2.3199999999999945</c:v>
                </c:pt>
                <c:pt idx="233">
                  <c:v>2.3299999999999943</c:v>
                </c:pt>
                <c:pt idx="234">
                  <c:v>2.3399999999999941</c:v>
                </c:pt>
                <c:pt idx="235">
                  <c:v>2.3499999999999939</c:v>
                </c:pt>
                <c:pt idx="236">
                  <c:v>2.3599999999999937</c:v>
                </c:pt>
                <c:pt idx="237">
                  <c:v>2.3699999999999934</c:v>
                </c:pt>
                <c:pt idx="238">
                  <c:v>2.3799999999999932</c:v>
                </c:pt>
                <c:pt idx="239">
                  <c:v>2.389999999999993</c:v>
                </c:pt>
                <c:pt idx="240">
                  <c:v>2.3999999999999928</c:v>
                </c:pt>
                <c:pt idx="241">
                  <c:v>2.4099999999999926</c:v>
                </c:pt>
                <c:pt idx="242">
                  <c:v>2.4199999999999924</c:v>
                </c:pt>
                <c:pt idx="243">
                  <c:v>2.4299999999999922</c:v>
                </c:pt>
                <c:pt idx="244">
                  <c:v>2.439999999999992</c:v>
                </c:pt>
                <c:pt idx="245">
                  <c:v>2.4499999999999917</c:v>
                </c:pt>
                <c:pt idx="246">
                  <c:v>2.4599999999999915</c:v>
                </c:pt>
                <c:pt idx="247">
                  <c:v>2.4699999999999913</c:v>
                </c:pt>
                <c:pt idx="248">
                  <c:v>2.4799999999999911</c:v>
                </c:pt>
                <c:pt idx="249">
                  <c:v>2.4899999999999909</c:v>
                </c:pt>
                <c:pt idx="250">
                  <c:v>2.4999999999999907</c:v>
                </c:pt>
                <c:pt idx="251">
                  <c:v>2.5099999999999905</c:v>
                </c:pt>
                <c:pt idx="252">
                  <c:v>2.5199999999999902</c:v>
                </c:pt>
                <c:pt idx="253">
                  <c:v>2.52999999999999</c:v>
                </c:pt>
                <c:pt idx="254">
                  <c:v>2.5399999999999898</c:v>
                </c:pt>
                <c:pt idx="255">
                  <c:v>2.5499999999999896</c:v>
                </c:pt>
                <c:pt idx="256">
                  <c:v>2.5599999999999894</c:v>
                </c:pt>
                <c:pt idx="257">
                  <c:v>2.5699999999999892</c:v>
                </c:pt>
                <c:pt idx="258">
                  <c:v>2.579999999999989</c:v>
                </c:pt>
                <c:pt idx="259">
                  <c:v>2.5899999999999888</c:v>
                </c:pt>
                <c:pt idx="260">
                  <c:v>2.5999999999999885</c:v>
                </c:pt>
                <c:pt idx="261">
                  <c:v>2.6099999999999883</c:v>
                </c:pt>
                <c:pt idx="262">
                  <c:v>2.6199999999999881</c:v>
                </c:pt>
                <c:pt idx="263">
                  <c:v>2.6299999999999879</c:v>
                </c:pt>
                <c:pt idx="264">
                  <c:v>2.6399999999999877</c:v>
                </c:pt>
                <c:pt idx="265">
                  <c:v>2.6499999999999875</c:v>
                </c:pt>
                <c:pt idx="266">
                  <c:v>2.6599999999999873</c:v>
                </c:pt>
                <c:pt idx="267">
                  <c:v>2.6699999999999871</c:v>
                </c:pt>
                <c:pt idx="268">
                  <c:v>2.6799999999999868</c:v>
                </c:pt>
                <c:pt idx="269">
                  <c:v>2.6899999999999866</c:v>
                </c:pt>
                <c:pt idx="270">
                  <c:v>2.6999999999999864</c:v>
                </c:pt>
                <c:pt idx="271">
                  <c:v>2.7099999999999862</c:v>
                </c:pt>
                <c:pt idx="272">
                  <c:v>2.719999999999986</c:v>
                </c:pt>
                <c:pt idx="273">
                  <c:v>2.7299999999999858</c:v>
                </c:pt>
                <c:pt idx="274">
                  <c:v>2.7399999999999856</c:v>
                </c:pt>
                <c:pt idx="275">
                  <c:v>2.7499999999999853</c:v>
                </c:pt>
                <c:pt idx="276">
                  <c:v>2.7599999999999851</c:v>
                </c:pt>
                <c:pt idx="277">
                  <c:v>2.7699999999999849</c:v>
                </c:pt>
                <c:pt idx="278">
                  <c:v>2.7799999999999847</c:v>
                </c:pt>
                <c:pt idx="279">
                  <c:v>2.7899999999999845</c:v>
                </c:pt>
                <c:pt idx="280">
                  <c:v>2.7999999999999843</c:v>
                </c:pt>
                <c:pt idx="281">
                  <c:v>2.8099999999999841</c:v>
                </c:pt>
                <c:pt idx="282">
                  <c:v>2.8199999999999839</c:v>
                </c:pt>
                <c:pt idx="283">
                  <c:v>2.8299999999999836</c:v>
                </c:pt>
                <c:pt idx="284">
                  <c:v>2.8399999999999834</c:v>
                </c:pt>
                <c:pt idx="285">
                  <c:v>2.8499999999999832</c:v>
                </c:pt>
                <c:pt idx="286">
                  <c:v>2.859999999999983</c:v>
                </c:pt>
                <c:pt idx="287">
                  <c:v>2.8699999999999828</c:v>
                </c:pt>
                <c:pt idx="288">
                  <c:v>2.8799999999999826</c:v>
                </c:pt>
                <c:pt idx="289">
                  <c:v>2.8899999999999824</c:v>
                </c:pt>
                <c:pt idx="290">
                  <c:v>2.8999999999999821</c:v>
                </c:pt>
                <c:pt idx="291">
                  <c:v>2.9099999999999819</c:v>
                </c:pt>
                <c:pt idx="292">
                  <c:v>2.9199999999999817</c:v>
                </c:pt>
                <c:pt idx="293">
                  <c:v>2.9299999999999815</c:v>
                </c:pt>
                <c:pt idx="294">
                  <c:v>2.9399999999999813</c:v>
                </c:pt>
                <c:pt idx="295">
                  <c:v>2.9499999999999811</c:v>
                </c:pt>
                <c:pt idx="296">
                  <c:v>2.9599999999999809</c:v>
                </c:pt>
                <c:pt idx="297">
                  <c:v>2.9699999999999807</c:v>
                </c:pt>
                <c:pt idx="298">
                  <c:v>2.9799999999999804</c:v>
                </c:pt>
                <c:pt idx="299">
                  <c:v>2.9899999999999802</c:v>
                </c:pt>
                <c:pt idx="300">
                  <c:v>2.99999999999998</c:v>
                </c:pt>
                <c:pt idx="301">
                  <c:v>3.0099999999999798</c:v>
                </c:pt>
                <c:pt idx="302">
                  <c:v>3.0199999999999796</c:v>
                </c:pt>
                <c:pt idx="303">
                  <c:v>3.0299999999999794</c:v>
                </c:pt>
                <c:pt idx="304">
                  <c:v>3.0399999999999792</c:v>
                </c:pt>
                <c:pt idx="305">
                  <c:v>3.049999999999979</c:v>
                </c:pt>
                <c:pt idx="306">
                  <c:v>3.0599999999999787</c:v>
                </c:pt>
                <c:pt idx="307">
                  <c:v>3.0699999999999785</c:v>
                </c:pt>
                <c:pt idx="308">
                  <c:v>3.0799999999999783</c:v>
                </c:pt>
                <c:pt idx="309">
                  <c:v>3.0899999999999781</c:v>
                </c:pt>
                <c:pt idx="310">
                  <c:v>3.0999999999999779</c:v>
                </c:pt>
                <c:pt idx="311">
                  <c:v>3.1099999999999777</c:v>
                </c:pt>
                <c:pt idx="312">
                  <c:v>3.1199999999999775</c:v>
                </c:pt>
                <c:pt idx="313">
                  <c:v>3.1299999999999772</c:v>
                </c:pt>
                <c:pt idx="314">
                  <c:v>3.139999999999977</c:v>
                </c:pt>
                <c:pt idx="315">
                  <c:v>3.1499999999999768</c:v>
                </c:pt>
                <c:pt idx="316">
                  <c:v>3.1599999999999766</c:v>
                </c:pt>
                <c:pt idx="317">
                  <c:v>3.1699999999999764</c:v>
                </c:pt>
                <c:pt idx="318">
                  <c:v>3.1799999999999762</c:v>
                </c:pt>
                <c:pt idx="319">
                  <c:v>3.189999999999976</c:v>
                </c:pt>
                <c:pt idx="320">
                  <c:v>3.1999999999999758</c:v>
                </c:pt>
                <c:pt idx="321">
                  <c:v>3.2099999999999755</c:v>
                </c:pt>
                <c:pt idx="322">
                  <c:v>3.2199999999999753</c:v>
                </c:pt>
                <c:pt idx="323">
                  <c:v>3.2299999999999751</c:v>
                </c:pt>
                <c:pt idx="324">
                  <c:v>3.2399999999999749</c:v>
                </c:pt>
                <c:pt idx="325">
                  <c:v>3.2499999999999747</c:v>
                </c:pt>
                <c:pt idx="326">
                  <c:v>3.2599999999999745</c:v>
                </c:pt>
                <c:pt idx="327">
                  <c:v>3.2699999999999743</c:v>
                </c:pt>
                <c:pt idx="328">
                  <c:v>3.279999999999974</c:v>
                </c:pt>
                <c:pt idx="329">
                  <c:v>3.2899999999999738</c:v>
                </c:pt>
                <c:pt idx="330">
                  <c:v>3.2999999999999736</c:v>
                </c:pt>
                <c:pt idx="331">
                  <c:v>3.3099999999999734</c:v>
                </c:pt>
                <c:pt idx="332">
                  <c:v>3.3199999999999732</c:v>
                </c:pt>
                <c:pt idx="333">
                  <c:v>3.329999999999973</c:v>
                </c:pt>
                <c:pt idx="334">
                  <c:v>3.3399999999999728</c:v>
                </c:pt>
                <c:pt idx="335">
                  <c:v>3.3499999999999726</c:v>
                </c:pt>
                <c:pt idx="336">
                  <c:v>3.3599999999999723</c:v>
                </c:pt>
                <c:pt idx="337">
                  <c:v>3.3699999999999721</c:v>
                </c:pt>
                <c:pt idx="338">
                  <c:v>3.3799999999999719</c:v>
                </c:pt>
                <c:pt idx="339">
                  <c:v>3.3899999999999717</c:v>
                </c:pt>
                <c:pt idx="340">
                  <c:v>3.3999999999999715</c:v>
                </c:pt>
                <c:pt idx="341">
                  <c:v>3.4099999999999713</c:v>
                </c:pt>
                <c:pt idx="342">
                  <c:v>3.4199999999999711</c:v>
                </c:pt>
                <c:pt idx="343">
                  <c:v>3.4299999999999708</c:v>
                </c:pt>
                <c:pt idx="344">
                  <c:v>3.4399999999999706</c:v>
                </c:pt>
                <c:pt idx="345">
                  <c:v>3.4499999999999704</c:v>
                </c:pt>
                <c:pt idx="346">
                  <c:v>3.4599999999999702</c:v>
                </c:pt>
                <c:pt idx="347">
                  <c:v>3.46999999999997</c:v>
                </c:pt>
                <c:pt idx="348">
                  <c:v>3.4799999999999698</c:v>
                </c:pt>
                <c:pt idx="349">
                  <c:v>3.4899999999999696</c:v>
                </c:pt>
                <c:pt idx="350">
                  <c:v>3.4999999999999694</c:v>
                </c:pt>
                <c:pt idx="351">
                  <c:v>3.5099999999999691</c:v>
                </c:pt>
                <c:pt idx="352">
                  <c:v>3.5199999999999689</c:v>
                </c:pt>
                <c:pt idx="353">
                  <c:v>3.5299999999999687</c:v>
                </c:pt>
                <c:pt idx="354">
                  <c:v>3.5399999999999685</c:v>
                </c:pt>
                <c:pt idx="355">
                  <c:v>3.5499999999999683</c:v>
                </c:pt>
                <c:pt idx="356">
                  <c:v>3.5599999999999681</c:v>
                </c:pt>
                <c:pt idx="357">
                  <c:v>3.5699999999999679</c:v>
                </c:pt>
                <c:pt idx="358">
                  <c:v>3.5799999999999677</c:v>
                </c:pt>
                <c:pt idx="359">
                  <c:v>3.5899999999999674</c:v>
                </c:pt>
                <c:pt idx="360">
                  <c:v>3.5999999999999672</c:v>
                </c:pt>
                <c:pt idx="361">
                  <c:v>3.609999999999967</c:v>
                </c:pt>
                <c:pt idx="362">
                  <c:v>3.6199999999999668</c:v>
                </c:pt>
                <c:pt idx="363">
                  <c:v>3.6299999999999666</c:v>
                </c:pt>
                <c:pt idx="364">
                  <c:v>3.6399999999999664</c:v>
                </c:pt>
                <c:pt idx="365">
                  <c:v>3.6499999999999662</c:v>
                </c:pt>
                <c:pt idx="366">
                  <c:v>3.6599999999999659</c:v>
                </c:pt>
                <c:pt idx="367">
                  <c:v>3.6699999999999657</c:v>
                </c:pt>
                <c:pt idx="368">
                  <c:v>3.6799999999999655</c:v>
                </c:pt>
                <c:pt idx="369">
                  <c:v>3.6899999999999653</c:v>
                </c:pt>
                <c:pt idx="370">
                  <c:v>3.6999999999999651</c:v>
                </c:pt>
                <c:pt idx="371">
                  <c:v>3.7099999999999649</c:v>
                </c:pt>
                <c:pt idx="372">
                  <c:v>3.7199999999999647</c:v>
                </c:pt>
                <c:pt idx="373">
                  <c:v>3.7299999999999645</c:v>
                </c:pt>
                <c:pt idx="374">
                  <c:v>3.7399999999999642</c:v>
                </c:pt>
                <c:pt idx="375">
                  <c:v>3.749999999999964</c:v>
                </c:pt>
                <c:pt idx="376">
                  <c:v>3.7599999999999638</c:v>
                </c:pt>
                <c:pt idx="377">
                  <c:v>3.7699999999999636</c:v>
                </c:pt>
                <c:pt idx="378">
                  <c:v>3.7799999999999634</c:v>
                </c:pt>
                <c:pt idx="379">
                  <c:v>3.7899999999999632</c:v>
                </c:pt>
                <c:pt idx="380">
                  <c:v>3.799999999999963</c:v>
                </c:pt>
                <c:pt idx="381">
                  <c:v>3.8099999999999627</c:v>
                </c:pt>
                <c:pt idx="382">
                  <c:v>3.8199999999999625</c:v>
                </c:pt>
                <c:pt idx="383">
                  <c:v>3.8299999999999623</c:v>
                </c:pt>
                <c:pt idx="384">
                  <c:v>3.8399999999999621</c:v>
                </c:pt>
                <c:pt idx="385">
                  <c:v>3.8499999999999619</c:v>
                </c:pt>
                <c:pt idx="386">
                  <c:v>3.8599999999999617</c:v>
                </c:pt>
                <c:pt idx="387">
                  <c:v>3.8699999999999615</c:v>
                </c:pt>
                <c:pt idx="388">
                  <c:v>3.8799999999999613</c:v>
                </c:pt>
                <c:pt idx="389">
                  <c:v>3.889999999999961</c:v>
                </c:pt>
                <c:pt idx="390">
                  <c:v>3.8999999999999608</c:v>
                </c:pt>
                <c:pt idx="391">
                  <c:v>3.9099999999999606</c:v>
                </c:pt>
                <c:pt idx="392">
                  <c:v>3.9199999999999604</c:v>
                </c:pt>
                <c:pt idx="393">
                  <c:v>3.9299999999999602</c:v>
                </c:pt>
                <c:pt idx="394">
                  <c:v>3.93999999999996</c:v>
                </c:pt>
                <c:pt idx="395">
                  <c:v>3.9499999999999598</c:v>
                </c:pt>
                <c:pt idx="396">
                  <c:v>3.9599999999999596</c:v>
                </c:pt>
                <c:pt idx="397">
                  <c:v>3.9699999999999593</c:v>
                </c:pt>
                <c:pt idx="398">
                  <c:v>3.9799999999999591</c:v>
                </c:pt>
                <c:pt idx="399">
                  <c:v>3.9899999999999589</c:v>
                </c:pt>
                <c:pt idx="400">
                  <c:v>3.9999999999999587</c:v>
                </c:pt>
                <c:pt idx="401">
                  <c:v>4.0099999999999589</c:v>
                </c:pt>
                <c:pt idx="402">
                  <c:v>4.0199999999999587</c:v>
                </c:pt>
                <c:pt idx="403">
                  <c:v>4.0299999999999585</c:v>
                </c:pt>
                <c:pt idx="404">
                  <c:v>4.0399999999999583</c:v>
                </c:pt>
                <c:pt idx="405">
                  <c:v>4.0499999999999581</c:v>
                </c:pt>
                <c:pt idx="406">
                  <c:v>4.0599999999999579</c:v>
                </c:pt>
                <c:pt idx="407">
                  <c:v>4.0699999999999577</c:v>
                </c:pt>
                <c:pt idx="408">
                  <c:v>4.0799999999999574</c:v>
                </c:pt>
                <c:pt idx="409">
                  <c:v>4.0899999999999572</c:v>
                </c:pt>
                <c:pt idx="410">
                  <c:v>4.099999999999957</c:v>
                </c:pt>
                <c:pt idx="411">
                  <c:v>4.1099999999999568</c:v>
                </c:pt>
                <c:pt idx="412">
                  <c:v>4.1199999999999566</c:v>
                </c:pt>
                <c:pt idx="413">
                  <c:v>4.1299999999999564</c:v>
                </c:pt>
                <c:pt idx="414">
                  <c:v>4.1399999999999562</c:v>
                </c:pt>
                <c:pt idx="415">
                  <c:v>4.1499999999999559</c:v>
                </c:pt>
                <c:pt idx="416">
                  <c:v>4.1599999999999557</c:v>
                </c:pt>
                <c:pt idx="417">
                  <c:v>4.1699999999999555</c:v>
                </c:pt>
                <c:pt idx="418">
                  <c:v>4.1799999999999553</c:v>
                </c:pt>
                <c:pt idx="419">
                  <c:v>4.1899999999999551</c:v>
                </c:pt>
                <c:pt idx="420">
                  <c:v>4.1999999999999549</c:v>
                </c:pt>
                <c:pt idx="421">
                  <c:v>4.2099999999999547</c:v>
                </c:pt>
                <c:pt idx="422">
                  <c:v>4.2199999999999545</c:v>
                </c:pt>
                <c:pt idx="423">
                  <c:v>4.2299999999999542</c:v>
                </c:pt>
                <c:pt idx="424">
                  <c:v>4.239999999999954</c:v>
                </c:pt>
                <c:pt idx="425">
                  <c:v>4.2499999999999538</c:v>
                </c:pt>
                <c:pt idx="426">
                  <c:v>4.2599999999999536</c:v>
                </c:pt>
                <c:pt idx="427">
                  <c:v>4.2699999999999534</c:v>
                </c:pt>
                <c:pt idx="428">
                  <c:v>4.2799999999999532</c:v>
                </c:pt>
                <c:pt idx="429">
                  <c:v>4.289999999999953</c:v>
                </c:pt>
                <c:pt idx="430">
                  <c:v>4.2999999999999527</c:v>
                </c:pt>
                <c:pt idx="431">
                  <c:v>4.3099999999999525</c:v>
                </c:pt>
                <c:pt idx="432">
                  <c:v>4.3199999999999523</c:v>
                </c:pt>
                <c:pt idx="433">
                  <c:v>4.3299999999999521</c:v>
                </c:pt>
                <c:pt idx="434">
                  <c:v>4.3399999999999519</c:v>
                </c:pt>
                <c:pt idx="435">
                  <c:v>4.3499999999999517</c:v>
                </c:pt>
                <c:pt idx="436">
                  <c:v>4.3599999999999515</c:v>
                </c:pt>
                <c:pt idx="437">
                  <c:v>4.3699999999999513</c:v>
                </c:pt>
                <c:pt idx="438">
                  <c:v>4.379999999999951</c:v>
                </c:pt>
                <c:pt idx="439">
                  <c:v>4.3899999999999508</c:v>
                </c:pt>
                <c:pt idx="440">
                  <c:v>4.3999999999999506</c:v>
                </c:pt>
                <c:pt idx="441">
                  <c:v>4.4099999999999504</c:v>
                </c:pt>
                <c:pt idx="442">
                  <c:v>4.4199999999999502</c:v>
                </c:pt>
                <c:pt idx="443">
                  <c:v>4.42999999999995</c:v>
                </c:pt>
                <c:pt idx="444">
                  <c:v>4.4399999999999498</c:v>
                </c:pt>
                <c:pt idx="445">
                  <c:v>4.4499999999999496</c:v>
                </c:pt>
                <c:pt idx="446">
                  <c:v>4.4599999999999493</c:v>
                </c:pt>
                <c:pt idx="447">
                  <c:v>4.4699999999999491</c:v>
                </c:pt>
                <c:pt idx="448">
                  <c:v>4.4799999999999489</c:v>
                </c:pt>
                <c:pt idx="449">
                  <c:v>4.4899999999999487</c:v>
                </c:pt>
                <c:pt idx="450">
                  <c:v>4.4999999999999485</c:v>
                </c:pt>
                <c:pt idx="451">
                  <c:v>4.5099999999999483</c:v>
                </c:pt>
                <c:pt idx="452">
                  <c:v>4.5199999999999481</c:v>
                </c:pt>
                <c:pt idx="453">
                  <c:v>4.5299999999999478</c:v>
                </c:pt>
                <c:pt idx="454">
                  <c:v>4.5399999999999476</c:v>
                </c:pt>
                <c:pt idx="455">
                  <c:v>4.5499999999999474</c:v>
                </c:pt>
                <c:pt idx="456">
                  <c:v>4.5599999999999472</c:v>
                </c:pt>
                <c:pt idx="457">
                  <c:v>4.569999999999947</c:v>
                </c:pt>
                <c:pt idx="458">
                  <c:v>4.5799999999999468</c:v>
                </c:pt>
                <c:pt idx="459">
                  <c:v>4.5899999999999466</c:v>
                </c:pt>
                <c:pt idx="460">
                  <c:v>4.5999999999999464</c:v>
                </c:pt>
                <c:pt idx="461">
                  <c:v>4.6099999999999461</c:v>
                </c:pt>
                <c:pt idx="462">
                  <c:v>4.6199999999999459</c:v>
                </c:pt>
                <c:pt idx="463">
                  <c:v>4.6299999999999457</c:v>
                </c:pt>
                <c:pt idx="464">
                  <c:v>4.6399999999999455</c:v>
                </c:pt>
                <c:pt idx="465">
                  <c:v>4.6499999999999453</c:v>
                </c:pt>
                <c:pt idx="466">
                  <c:v>4.6599999999999451</c:v>
                </c:pt>
                <c:pt idx="467">
                  <c:v>4.6699999999999449</c:v>
                </c:pt>
                <c:pt idx="468">
                  <c:v>4.6799999999999446</c:v>
                </c:pt>
                <c:pt idx="469">
                  <c:v>4.6899999999999444</c:v>
                </c:pt>
                <c:pt idx="470">
                  <c:v>4.6999999999999442</c:v>
                </c:pt>
                <c:pt idx="471">
                  <c:v>4.709999999999944</c:v>
                </c:pt>
                <c:pt idx="472">
                  <c:v>4.7199999999999438</c:v>
                </c:pt>
                <c:pt idx="473">
                  <c:v>4.7299999999999436</c:v>
                </c:pt>
                <c:pt idx="474">
                  <c:v>4.7399999999999434</c:v>
                </c:pt>
                <c:pt idx="475">
                  <c:v>4.7499999999999432</c:v>
                </c:pt>
                <c:pt idx="476">
                  <c:v>4.7599999999999429</c:v>
                </c:pt>
                <c:pt idx="477">
                  <c:v>4.7699999999999427</c:v>
                </c:pt>
                <c:pt idx="478">
                  <c:v>4.7799999999999425</c:v>
                </c:pt>
                <c:pt idx="479">
                  <c:v>4.7899999999999423</c:v>
                </c:pt>
                <c:pt idx="480">
                  <c:v>4.7999999999999421</c:v>
                </c:pt>
                <c:pt idx="481">
                  <c:v>4.8099999999999419</c:v>
                </c:pt>
                <c:pt idx="482">
                  <c:v>4.8199999999999417</c:v>
                </c:pt>
                <c:pt idx="483">
                  <c:v>4.8299999999999415</c:v>
                </c:pt>
                <c:pt idx="484">
                  <c:v>4.8399999999999412</c:v>
                </c:pt>
                <c:pt idx="485">
                  <c:v>4.849999999999941</c:v>
                </c:pt>
                <c:pt idx="486">
                  <c:v>4.8599999999999408</c:v>
                </c:pt>
                <c:pt idx="487">
                  <c:v>4.8699999999999406</c:v>
                </c:pt>
                <c:pt idx="488">
                  <c:v>4.8799999999999404</c:v>
                </c:pt>
                <c:pt idx="489">
                  <c:v>4.8899999999999402</c:v>
                </c:pt>
                <c:pt idx="490">
                  <c:v>4.89999999999994</c:v>
                </c:pt>
                <c:pt idx="491">
                  <c:v>4.9099999999999397</c:v>
                </c:pt>
                <c:pt idx="492">
                  <c:v>4.9199999999999395</c:v>
                </c:pt>
                <c:pt idx="493">
                  <c:v>4.9299999999999393</c:v>
                </c:pt>
                <c:pt idx="494">
                  <c:v>4.9399999999999391</c:v>
                </c:pt>
                <c:pt idx="495">
                  <c:v>4.9499999999999389</c:v>
                </c:pt>
                <c:pt idx="496">
                  <c:v>4.9599999999999387</c:v>
                </c:pt>
                <c:pt idx="497">
                  <c:v>4.9699999999999385</c:v>
                </c:pt>
                <c:pt idx="498">
                  <c:v>4.9799999999999383</c:v>
                </c:pt>
                <c:pt idx="499">
                  <c:v>4.989999999999938</c:v>
                </c:pt>
                <c:pt idx="500">
                  <c:v>4.9999999999999378</c:v>
                </c:pt>
              </c:numCache>
            </c:numRef>
          </c:xVal>
          <c:yVal>
            <c:numRef>
              <c:f>Sheet2!$AF$2:$AF$502</c:f>
              <c:numCache>
                <c:formatCode>General</c:formatCode>
                <c:ptCount val="501"/>
                <c:pt idx="0">
                  <c:v>0.22618749999999999</c:v>
                </c:pt>
                <c:pt idx="1">
                  <c:v>0.24403532318376067</c:v>
                </c:pt>
                <c:pt idx="2">
                  <c:v>0.26188314636752136</c:v>
                </c:pt>
                <c:pt idx="3">
                  <c:v>0.27973096955128207</c:v>
                </c:pt>
                <c:pt idx="4">
                  <c:v>0.29757879273504273</c:v>
                </c:pt>
                <c:pt idx="5">
                  <c:v>0.31542661591880339</c:v>
                </c:pt>
                <c:pt idx="6">
                  <c:v>0.3332744391025641</c:v>
                </c:pt>
                <c:pt idx="7">
                  <c:v>0.35112226228632482</c:v>
                </c:pt>
                <c:pt idx="8">
                  <c:v>0.36897008547008547</c:v>
                </c:pt>
                <c:pt idx="9">
                  <c:v>0.38681790865384613</c:v>
                </c:pt>
                <c:pt idx="10">
                  <c:v>0.40466573183760679</c:v>
                </c:pt>
                <c:pt idx="11">
                  <c:v>0.42251355502136756</c:v>
                </c:pt>
                <c:pt idx="12">
                  <c:v>0.44036137820512811</c:v>
                </c:pt>
                <c:pt idx="13">
                  <c:v>0.45820920138888888</c:v>
                </c:pt>
                <c:pt idx="14">
                  <c:v>0.47605702457264953</c:v>
                </c:pt>
                <c:pt idx="15">
                  <c:v>0.49390484775641019</c:v>
                </c:pt>
                <c:pt idx="16">
                  <c:v>0.51175267094017085</c:v>
                </c:pt>
                <c:pt idx="17">
                  <c:v>0.52960049412393162</c:v>
                </c:pt>
                <c:pt idx="18">
                  <c:v>0.54744831730769228</c:v>
                </c:pt>
                <c:pt idx="19">
                  <c:v>0.56529614049145305</c:v>
                </c:pt>
                <c:pt idx="20">
                  <c:v>0.56546874999999996</c:v>
                </c:pt>
                <c:pt idx="21">
                  <c:v>0.56546874999999996</c:v>
                </c:pt>
                <c:pt idx="22">
                  <c:v>0.56546874999999996</c:v>
                </c:pt>
                <c:pt idx="23">
                  <c:v>0.56546874999999996</c:v>
                </c:pt>
                <c:pt idx="24">
                  <c:v>0.56546874999999996</c:v>
                </c:pt>
                <c:pt idx="25">
                  <c:v>0.56546874999999996</c:v>
                </c:pt>
                <c:pt idx="26">
                  <c:v>0.56546874999999996</c:v>
                </c:pt>
                <c:pt idx="27">
                  <c:v>0.56546874999999996</c:v>
                </c:pt>
                <c:pt idx="28">
                  <c:v>0.56546874999999996</c:v>
                </c:pt>
                <c:pt idx="29">
                  <c:v>0.56546874999999996</c:v>
                </c:pt>
                <c:pt idx="30">
                  <c:v>0.56546874999999996</c:v>
                </c:pt>
                <c:pt idx="31">
                  <c:v>0.56546874999999996</c:v>
                </c:pt>
                <c:pt idx="32">
                  <c:v>0.56546874999999996</c:v>
                </c:pt>
                <c:pt idx="33">
                  <c:v>0.56546874999999996</c:v>
                </c:pt>
                <c:pt idx="34">
                  <c:v>0.56546874999999996</c:v>
                </c:pt>
                <c:pt idx="35">
                  <c:v>0.56546874999999996</c:v>
                </c:pt>
                <c:pt idx="36">
                  <c:v>0.56546874999999996</c:v>
                </c:pt>
                <c:pt idx="37">
                  <c:v>0.56546874999999996</c:v>
                </c:pt>
                <c:pt idx="38">
                  <c:v>0.56546874999999996</c:v>
                </c:pt>
                <c:pt idx="39">
                  <c:v>0.56546874999999996</c:v>
                </c:pt>
                <c:pt idx="40">
                  <c:v>0.56546874999999996</c:v>
                </c:pt>
                <c:pt idx="41">
                  <c:v>0.56546874999999996</c:v>
                </c:pt>
                <c:pt idx="42">
                  <c:v>0.56546874999999996</c:v>
                </c:pt>
                <c:pt idx="43">
                  <c:v>0.56546874999999996</c:v>
                </c:pt>
                <c:pt idx="44">
                  <c:v>0.56546874999999996</c:v>
                </c:pt>
                <c:pt idx="45">
                  <c:v>0.56546874999999996</c:v>
                </c:pt>
                <c:pt idx="46">
                  <c:v>0.56546874999999996</c:v>
                </c:pt>
                <c:pt idx="47">
                  <c:v>0.56546874999999996</c:v>
                </c:pt>
                <c:pt idx="48">
                  <c:v>0.56546874999999996</c:v>
                </c:pt>
                <c:pt idx="49">
                  <c:v>0.56546874999999996</c:v>
                </c:pt>
                <c:pt idx="50">
                  <c:v>0.56546874999999996</c:v>
                </c:pt>
                <c:pt idx="51">
                  <c:v>0.56546874999999996</c:v>
                </c:pt>
                <c:pt idx="52">
                  <c:v>0.56546874999999996</c:v>
                </c:pt>
                <c:pt idx="53">
                  <c:v>0.56546874999999996</c:v>
                </c:pt>
                <c:pt idx="54">
                  <c:v>0.56546874999999996</c:v>
                </c:pt>
                <c:pt idx="55">
                  <c:v>0.56546874999999996</c:v>
                </c:pt>
                <c:pt idx="56">
                  <c:v>0.56546874999999996</c:v>
                </c:pt>
                <c:pt idx="57">
                  <c:v>0.56546874999999996</c:v>
                </c:pt>
                <c:pt idx="58">
                  <c:v>0.56546874999999996</c:v>
                </c:pt>
                <c:pt idx="59">
                  <c:v>0.56546874999999996</c:v>
                </c:pt>
                <c:pt idx="60">
                  <c:v>0.56546874999999996</c:v>
                </c:pt>
                <c:pt idx="61">
                  <c:v>0.56546874999999996</c:v>
                </c:pt>
                <c:pt idx="62">
                  <c:v>0.56546874999999996</c:v>
                </c:pt>
                <c:pt idx="63">
                  <c:v>0.56546874999999996</c:v>
                </c:pt>
                <c:pt idx="64">
                  <c:v>0.56546874999999996</c:v>
                </c:pt>
                <c:pt idx="65">
                  <c:v>0.56546874999999996</c:v>
                </c:pt>
                <c:pt idx="66">
                  <c:v>0.56546874999999996</c:v>
                </c:pt>
                <c:pt idx="67">
                  <c:v>0.56546874999999996</c:v>
                </c:pt>
                <c:pt idx="68">
                  <c:v>0.56546874999999996</c:v>
                </c:pt>
                <c:pt idx="69">
                  <c:v>0.56546874999999996</c:v>
                </c:pt>
                <c:pt idx="70">
                  <c:v>0.56546874999999996</c:v>
                </c:pt>
                <c:pt idx="71">
                  <c:v>0.56546874999999996</c:v>
                </c:pt>
                <c:pt idx="72">
                  <c:v>0.56546874999999996</c:v>
                </c:pt>
                <c:pt idx="73">
                  <c:v>0.56546874999999996</c:v>
                </c:pt>
                <c:pt idx="74">
                  <c:v>0.56546874999999996</c:v>
                </c:pt>
                <c:pt idx="75">
                  <c:v>0.56546874999999996</c:v>
                </c:pt>
                <c:pt idx="76">
                  <c:v>0.56546874999999996</c:v>
                </c:pt>
                <c:pt idx="77">
                  <c:v>0.56546874999999996</c:v>
                </c:pt>
                <c:pt idx="78">
                  <c:v>0.56546874999999996</c:v>
                </c:pt>
                <c:pt idx="79">
                  <c:v>0.56546874999999996</c:v>
                </c:pt>
                <c:pt idx="80">
                  <c:v>0.56546874999999996</c:v>
                </c:pt>
                <c:pt idx="81">
                  <c:v>0.56546874999999996</c:v>
                </c:pt>
                <c:pt idx="82">
                  <c:v>0.56546874999999996</c:v>
                </c:pt>
                <c:pt idx="83">
                  <c:v>0.56546874999999996</c:v>
                </c:pt>
                <c:pt idx="84">
                  <c:v>0.56546874999999996</c:v>
                </c:pt>
                <c:pt idx="85">
                  <c:v>0.56546874999999996</c:v>
                </c:pt>
                <c:pt idx="86">
                  <c:v>0.56546874999999996</c:v>
                </c:pt>
                <c:pt idx="87">
                  <c:v>0.56546874999999996</c:v>
                </c:pt>
                <c:pt idx="88">
                  <c:v>0.56546874999999996</c:v>
                </c:pt>
                <c:pt idx="89">
                  <c:v>0.56546874999999996</c:v>
                </c:pt>
                <c:pt idx="90">
                  <c:v>0.56546874999999996</c:v>
                </c:pt>
                <c:pt idx="91">
                  <c:v>0.56546874999999996</c:v>
                </c:pt>
                <c:pt idx="92">
                  <c:v>0.56546874999999996</c:v>
                </c:pt>
                <c:pt idx="93">
                  <c:v>0.56546874999999996</c:v>
                </c:pt>
                <c:pt idx="94">
                  <c:v>0.56546874999999996</c:v>
                </c:pt>
                <c:pt idx="95">
                  <c:v>0.56546874999999996</c:v>
                </c:pt>
                <c:pt idx="96">
                  <c:v>0.55986328124999951</c:v>
                </c:pt>
                <c:pt idx="97">
                  <c:v>0.55409149484536047</c:v>
                </c:pt>
                <c:pt idx="98">
                  <c:v>0.54843749999999969</c:v>
                </c:pt>
                <c:pt idx="99">
                  <c:v>0.54289772727272689</c:v>
                </c:pt>
                <c:pt idx="100">
                  <c:v>0.53746874999999961</c:v>
                </c:pt>
                <c:pt idx="101">
                  <c:v>0.53214727722772237</c:v>
                </c:pt>
                <c:pt idx="102">
                  <c:v>0.52693014705882313</c:v>
                </c:pt>
                <c:pt idx="103">
                  <c:v>0.52181432038834918</c:v>
                </c:pt>
                <c:pt idx="104">
                  <c:v>0.5167968749999996</c:v>
                </c:pt>
                <c:pt idx="105">
                  <c:v>0.51187499999999964</c:v>
                </c:pt>
                <c:pt idx="106">
                  <c:v>0.50704599056603739</c:v>
                </c:pt>
                <c:pt idx="107">
                  <c:v>0.50230724299065377</c:v>
                </c:pt>
                <c:pt idx="108">
                  <c:v>0.49765624999999958</c:v>
                </c:pt>
                <c:pt idx="109">
                  <c:v>0.49309059633027486</c:v>
                </c:pt>
                <c:pt idx="110">
                  <c:v>0.48860795454545425</c:v>
                </c:pt>
                <c:pt idx="111">
                  <c:v>0.48420608108108076</c:v>
                </c:pt>
                <c:pt idx="112">
                  <c:v>0.47988281249999964</c:v>
                </c:pt>
                <c:pt idx="113">
                  <c:v>0.47563606194690233</c:v>
                </c:pt>
                <c:pt idx="114">
                  <c:v>0.47146381578947333</c:v>
                </c:pt>
                <c:pt idx="115">
                  <c:v>0.46736413043478225</c:v>
                </c:pt>
                <c:pt idx="116">
                  <c:v>0.46333512931034448</c:v>
                </c:pt>
                <c:pt idx="117">
                  <c:v>0.45937499999999964</c:v>
                </c:pt>
                <c:pt idx="118">
                  <c:v>0.4554819915254234</c:v>
                </c:pt>
                <c:pt idx="119">
                  <c:v>0.45165441176470555</c:v>
                </c:pt>
                <c:pt idx="120">
                  <c:v>0.44789062499999965</c:v>
                </c:pt>
                <c:pt idx="121">
                  <c:v>0.44418904958677652</c:v>
                </c:pt>
                <c:pt idx="122">
                  <c:v>0.44054815573770456</c:v>
                </c:pt>
                <c:pt idx="123">
                  <c:v>0.43696646341463385</c:v>
                </c:pt>
                <c:pt idx="124">
                  <c:v>0.43344254032258028</c:v>
                </c:pt>
                <c:pt idx="125">
                  <c:v>0.42997499999999966</c:v>
                </c:pt>
                <c:pt idx="126">
                  <c:v>0.42656249999999962</c:v>
                </c:pt>
                <c:pt idx="127">
                  <c:v>0.42320374015747997</c:v>
                </c:pt>
                <c:pt idx="128">
                  <c:v>0.41989746093749963</c:v>
                </c:pt>
                <c:pt idx="129">
                  <c:v>0.41664244186046473</c:v>
                </c:pt>
                <c:pt idx="130">
                  <c:v>0.41343749999999968</c:v>
                </c:pt>
                <c:pt idx="131">
                  <c:v>0.41028148854961799</c:v>
                </c:pt>
                <c:pt idx="132">
                  <c:v>0.40717329545454517</c:v>
                </c:pt>
                <c:pt idx="133">
                  <c:v>0.40411184210526285</c:v>
                </c:pt>
                <c:pt idx="134">
                  <c:v>0.40109608208955189</c:v>
                </c:pt>
                <c:pt idx="135">
                  <c:v>0.39812499999999973</c:v>
                </c:pt>
                <c:pt idx="136">
                  <c:v>0.39519761029411737</c:v>
                </c:pt>
                <c:pt idx="137">
                  <c:v>0.39231295620437928</c:v>
                </c:pt>
                <c:pt idx="138">
                  <c:v>0.38947010869565185</c:v>
                </c:pt>
                <c:pt idx="139">
                  <c:v>0.38666816546762561</c:v>
                </c:pt>
                <c:pt idx="140">
                  <c:v>0.38390624999999973</c:v>
                </c:pt>
                <c:pt idx="141">
                  <c:v>0.38118351063829758</c:v>
                </c:pt>
                <c:pt idx="142">
                  <c:v>0.37849911971830957</c:v>
                </c:pt>
                <c:pt idx="143">
                  <c:v>0.37585227272727245</c:v>
                </c:pt>
                <c:pt idx="144">
                  <c:v>0.37324218749999971</c:v>
                </c:pt>
                <c:pt idx="145">
                  <c:v>0.37066810344827555</c:v>
                </c:pt>
                <c:pt idx="146">
                  <c:v>0.36812928082191748</c:v>
                </c:pt>
                <c:pt idx="147">
                  <c:v>0.3656249999999997</c:v>
                </c:pt>
                <c:pt idx="148">
                  <c:v>0.36315456081081054</c:v>
                </c:pt>
                <c:pt idx="149">
                  <c:v>0.36071728187919438</c:v>
                </c:pt>
                <c:pt idx="150">
                  <c:v>0.3583124999999997</c:v>
                </c:pt>
                <c:pt idx="151">
                  <c:v>0.35593956953642353</c:v>
                </c:pt>
                <c:pt idx="152">
                  <c:v>0.35359786184210501</c:v>
                </c:pt>
                <c:pt idx="153">
                  <c:v>0.35128676470588205</c:v>
                </c:pt>
                <c:pt idx="154">
                  <c:v>0.34900568181818153</c:v>
                </c:pt>
                <c:pt idx="155">
                  <c:v>0.34675403225806423</c:v>
                </c:pt>
                <c:pt idx="156">
                  <c:v>0.34453124999999973</c:v>
                </c:pt>
                <c:pt idx="157">
                  <c:v>0.34233678343949014</c:v>
                </c:pt>
                <c:pt idx="158">
                  <c:v>0.34017009493670858</c:v>
                </c:pt>
                <c:pt idx="159">
                  <c:v>0.33803066037735818</c:v>
                </c:pt>
                <c:pt idx="160">
                  <c:v>0.33591796874999974</c:v>
                </c:pt>
                <c:pt idx="161">
                  <c:v>0.33383152173913017</c:v>
                </c:pt>
                <c:pt idx="162">
                  <c:v>0.33177083333333307</c:v>
                </c:pt>
                <c:pt idx="163">
                  <c:v>0.3297354294478525</c:v>
                </c:pt>
                <c:pt idx="164">
                  <c:v>0.32772484756097536</c:v>
                </c:pt>
                <c:pt idx="165">
                  <c:v>0.32573863636363609</c:v>
                </c:pt>
                <c:pt idx="166">
                  <c:v>0.32377635542168648</c:v>
                </c:pt>
                <c:pt idx="167">
                  <c:v>0.32183757485029918</c:v>
                </c:pt>
                <c:pt idx="168">
                  <c:v>0.31992187499999974</c:v>
                </c:pt>
                <c:pt idx="169">
                  <c:v>0.31802884615384591</c:v>
                </c:pt>
                <c:pt idx="170">
                  <c:v>0.31615808823529384</c:v>
                </c:pt>
                <c:pt idx="171">
                  <c:v>0.31430921052631555</c:v>
                </c:pt>
                <c:pt idx="172">
                  <c:v>0.31248183139534857</c:v>
                </c:pt>
                <c:pt idx="173">
                  <c:v>0.31067557803468182</c:v>
                </c:pt>
                <c:pt idx="174">
                  <c:v>0.30889008620689629</c:v>
                </c:pt>
                <c:pt idx="175">
                  <c:v>0.30712499999999976</c:v>
                </c:pt>
                <c:pt idx="176">
                  <c:v>0.30537997159090885</c:v>
                </c:pt>
                <c:pt idx="177">
                  <c:v>0.30365466101694888</c:v>
                </c:pt>
                <c:pt idx="178">
                  <c:v>0.30194873595505589</c:v>
                </c:pt>
                <c:pt idx="179">
                  <c:v>0.30026187150837969</c:v>
                </c:pt>
                <c:pt idx="180">
                  <c:v>0.29859374999999977</c:v>
                </c:pt>
                <c:pt idx="181">
                  <c:v>0.29694406077348046</c:v>
                </c:pt>
                <c:pt idx="182">
                  <c:v>0.29531249999999976</c:v>
                </c:pt>
                <c:pt idx="183">
                  <c:v>0.29369877049180304</c:v>
                </c:pt>
                <c:pt idx="184">
                  <c:v>0.2921025815217389</c:v>
                </c:pt>
                <c:pt idx="185">
                  <c:v>0.29052364864864844</c:v>
                </c:pt>
                <c:pt idx="186">
                  <c:v>0.28896169354838686</c:v>
                </c:pt>
                <c:pt idx="187">
                  <c:v>0.28741644385026716</c:v>
                </c:pt>
                <c:pt idx="188">
                  <c:v>0.28588763297872316</c:v>
                </c:pt>
                <c:pt idx="189">
                  <c:v>0.28437499999999977</c:v>
                </c:pt>
                <c:pt idx="190">
                  <c:v>0.28287828947368399</c:v>
                </c:pt>
                <c:pt idx="191">
                  <c:v>0.28139725130890031</c:v>
                </c:pt>
                <c:pt idx="192">
                  <c:v>0.27993164062499976</c:v>
                </c:pt>
                <c:pt idx="193">
                  <c:v>0.27848121761658007</c:v>
                </c:pt>
                <c:pt idx="194">
                  <c:v>0.27704574742268018</c:v>
                </c:pt>
                <c:pt idx="195">
                  <c:v>0.27562499999999979</c:v>
                </c:pt>
                <c:pt idx="196">
                  <c:v>0.27421874999999979</c:v>
                </c:pt>
                <c:pt idx="197">
                  <c:v>0.27282677664974597</c:v>
                </c:pt>
                <c:pt idx="198">
                  <c:v>0.27144886363636339</c:v>
                </c:pt>
                <c:pt idx="199">
                  <c:v>0.27008479899497462</c:v>
                </c:pt>
                <c:pt idx="200">
                  <c:v>0.2687343749999998</c:v>
                </c:pt>
                <c:pt idx="201">
                  <c:v>0.26873399999999997</c:v>
                </c:pt>
                <c:pt idx="202">
                  <c:v>0.26873399999999997</c:v>
                </c:pt>
                <c:pt idx="203">
                  <c:v>0.26873399999999997</c:v>
                </c:pt>
                <c:pt idx="204">
                  <c:v>0.26873399999999997</c:v>
                </c:pt>
                <c:pt idx="205">
                  <c:v>0.26873399999999997</c:v>
                </c:pt>
                <c:pt idx="206">
                  <c:v>0.26873399999999997</c:v>
                </c:pt>
                <c:pt idx="207">
                  <c:v>0.26873399999999997</c:v>
                </c:pt>
                <c:pt idx="208">
                  <c:v>0.26873399999999997</c:v>
                </c:pt>
                <c:pt idx="209">
                  <c:v>0.26873399999999997</c:v>
                </c:pt>
                <c:pt idx="210">
                  <c:v>0.26873399999999997</c:v>
                </c:pt>
                <c:pt idx="211">
                  <c:v>0.26873399999999997</c:v>
                </c:pt>
                <c:pt idx="212">
                  <c:v>0.26873399999999997</c:v>
                </c:pt>
                <c:pt idx="213">
                  <c:v>0.26873399999999997</c:v>
                </c:pt>
                <c:pt idx="214">
                  <c:v>0.26873399999999997</c:v>
                </c:pt>
                <c:pt idx="215">
                  <c:v>0.26873399999999997</c:v>
                </c:pt>
                <c:pt idx="216">
                  <c:v>0.26873399999999997</c:v>
                </c:pt>
                <c:pt idx="217">
                  <c:v>0.26873399999999997</c:v>
                </c:pt>
                <c:pt idx="218">
                  <c:v>0.26873399999999997</c:v>
                </c:pt>
                <c:pt idx="219">
                  <c:v>0.26873399999999997</c:v>
                </c:pt>
                <c:pt idx="220">
                  <c:v>0.26873399999999997</c:v>
                </c:pt>
                <c:pt idx="221">
                  <c:v>0.26873399999999997</c:v>
                </c:pt>
                <c:pt idx="222">
                  <c:v>0.26873399999999997</c:v>
                </c:pt>
                <c:pt idx="223">
                  <c:v>0.26873399999999997</c:v>
                </c:pt>
                <c:pt idx="224">
                  <c:v>0.26873399999999997</c:v>
                </c:pt>
                <c:pt idx="225">
                  <c:v>0.26873399999999997</c:v>
                </c:pt>
                <c:pt idx="226">
                  <c:v>0.26873399999999997</c:v>
                </c:pt>
                <c:pt idx="227">
                  <c:v>0.26873399999999997</c:v>
                </c:pt>
                <c:pt idx="228">
                  <c:v>0.26873399999999997</c:v>
                </c:pt>
                <c:pt idx="229">
                  <c:v>0.26873399999999997</c:v>
                </c:pt>
                <c:pt idx="230">
                  <c:v>0.26873399999999997</c:v>
                </c:pt>
                <c:pt idx="231">
                  <c:v>0.26873399999999997</c:v>
                </c:pt>
                <c:pt idx="232">
                  <c:v>0.26873399999999997</c:v>
                </c:pt>
                <c:pt idx="233">
                  <c:v>0.26873399999999997</c:v>
                </c:pt>
                <c:pt idx="234">
                  <c:v>0.26873399999999997</c:v>
                </c:pt>
                <c:pt idx="235">
                  <c:v>0.26873399999999997</c:v>
                </c:pt>
                <c:pt idx="236">
                  <c:v>0.26873399999999997</c:v>
                </c:pt>
                <c:pt idx="237">
                  <c:v>0.26873399999999997</c:v>
                </c:pt>
                <c:pt idx="238">
                  <c:v>0.26873399999999997</c:v>
                </c:pt>
                <c:pt idx="239">
                  <c:v>0.26873399999999997</c:v>
                </c:pt>
                <c:pt idx="240">
                  <c:v>0.26873399999999997</c:v>
                </c:pt>
                <c:pt idx="241">
                  <c:v>0.26873399999999997</c:v>
                </c:pt>
                <c:pt idx="242">
                  <c:v>0.26873399999999997</c:v>
                </c:pt>
                <c:pt idx="243">
                  <c:v>0.26873399999999997</c:v>
                </c:pt>
                <c:pt idx="244">
                  <c:v>0.26873399999999997</c:v>
                </c:pt>
                <c:pt idx="245">
                  <c:v>0.26873399999999997</c:v>
                </c:pt>
                <c:pt idx="246">
                  <c:v>0.26873399999999997</c:v>
                </c:pt>
                <c:pt idx="247">
                  <c:v>0.26873399999999997</c:v>
                </c:pt>
                <c:pt idx="248">
                  <c:v>0.26873399999999997</c:v>
                </c:pt>
                <c:pt idx="249">
                  <c:v>0.26873399999999997</c:v>
                </c:pt>
                <c:pt idx="250">
                  <c:v>0.26873399999999997</c:v>
                </c:pt>
                <c:pt idx="251">
                  <c:v>0.26873399999999997</c:v>
                </c:pt>
                <c:pt idx="252">
                  <c:v>0.26873399999999997</c:v>
                </c:pt>
                <c:pt idx="253">
                  <c:v>0.26873399999999997</c:v>
                </c:pt>
                <c:pt idx="254">
                  <c:v>0.26873399999999997</c:v>
                </c:pt>
                <c:pt idx="255">
                  <c:v>0.26873399999999997</c:v>
                </c:pt>
                <c:pt idx="256">
                  <c:v>0.26873399999999997</c:v>
                </c:pt>
                <c:pt idx="257">
                  <c:v>0.26873399999999997</c:v>
                </c:pt>
                <c:pt idx="258">
                  <c:v>0.26873399999999997</c:v>
                </c:pt>
                <c:pt idx="259">
                  <c:v>0.26873399999999997</c:v>
                </c:pt>
                <c:pt idx="260">
                  <c:v>0.26873399999999997</c:v>
                </c:pt>
                <c:pt idx="261">
                  <c:v>0.26873399999999997</c:v>
                </c:pt>
                <c:pt idx="262">
                  <c:v>0.26873399999999997</c:v>
                </c:pt>
                <c:pt idx="263">
                  <c:v>0.26873399999999997</c:v>
                </c:pt>
                <c:pt idx="264">
                  <c:v>0.26873399999999997</c:v>
                </c:pt>
                <c:pt idx="265">
                  <c:v>0.26873399999999997</c:v>
                </c:pt>
                <c:pt idx="266">
                  <c:v>0.26873399999999997</c:v>
                </c:pt>
                <c:pt idx="267">
                  <c:v>0.26873399999999997</c:v>
                </c:pt>
                <c:pt idx="268">
                  <c:v>0.26873399999999997</c:v>
                </c:pt>
                <c:pt idx="269">
                  <c:v>0.26873399999999997</c:v>
                </c:pt>
                <c:pt idx="270">
                  <c:v>0.26873399999999997</c:v>
                </c:pt>
                <c:pt idx="271">
                  <c:v>0.26873399999999997</c:v>
                </c:pt>
                <c:pt idx="272">
                  <c:v>0.26873399999999997</c:v>
                </c:pt>
                <c:pt idx="273">
                  <c:v>0.26873399999999997</c:v>
                </c:pt>
                <c:pt idx="274">
                  <c:v>0.26873399999999997</c:v>
                </c:pt>
                <c:pt idx="275">
                  <c:v>0.26873399999999997</c:v>
                </c:pt>
                <c:pt idx="276">
                  <c:v>0.26873399999999997</c:v>
                </c:pt>
                <c:pt idx="277">
                  <c:v>0.26873399999999997</c:v>
                </c:pt>
                <c:pt idx="278">
                  <c:v>0.26873399999999997</c:v>
                </c:pt>
                <c:pt idx="279">
                  <c:v>0.26873399999999997</c:v>
                </c:pt>
                <c:pt idx="280">
                  <c:v>0.26873399999999997</c:v>
                </c:pt>
                <c:pt idx="281">
                  <c:v>0.26873399999999997</c:v>
                </c:pt>
                <c:pt idx="282">
                  <c:v>0.26873399999999997</c:v>
                </c:pt>
                <c:pt idx="283">
                  <c:v>0.26873399999999997</c:v>
                </c:pt>
                <c:pt idx="284">
                  <c:v>0.26873399999999997</c:v>
                </c:pt>
                <c:pt idx="285">
                  <c:v>0.26873399999999997</c:v>
                </c:pt>
                <c:pt idx="286">
                  <c:v>0.26873399999999997</c:v>
                </c:pt>
                <c:pt idx="287">
                  <c:v>0.26873399999999997</c:v>
                </c:pt>
                <c:pt idx="288">
                  <c:v>0.26873399999999997</c:v>
                </c:pt>
                <c:pt idx="289">
                  <c:v>0.26873399999999997</c:v>
                </c:pt>
                <c:pt idx="290">
                  <c:v>0.26873399999999997</c:v>
                </c:pt>
                <c:pt idx="291">
                  <c:v>0.26873399999999997</c:v>
                </c:pt>
                <c:pt idx="292">
                  <c:v>0.26873399999999997</c:v>
                </c:pt>
                <c:pt idx="293">
                  <c:v>0.26873399999999997</c:v>
                </c:pt>
                <c:pt idx="294">
                  <c:v>0.26873399999999997</c:v>
                </c:pt>
                <c:pt idx="295">
                  <c:v>0.26873399999999997</c:v>
                </c:pt>
                <c:pt idx="296">
                  <c:v>0.26873399999999997</c:v>
                </c:pt>
                <c:pt idx="297">
                  <c:v>0.26873399999999997</c:v>
                </c:pt>
                <c:pt idx="298">
                  <c:v>0.26873399999999997</c:v>
                </c:pt>
                <c:pt idx="299">
                  <c:v>0.26873399999999997</c:v>
                </c:pt>
                <c:pt idx="300">
                  <c:v>0.26873399999999997</c:v>
                </c:pt>
                <c:pt idx="301">
                  <c:v>0.26873399999999997</c:v>
                </c:pt>
                <c:pt idx="302">
                  <c:v>0.26873399999999997</c:v>
                </c:pt>
                <c:pt idx="303">
                  <c:v>0.26873399999999997</c:v>
                </c:pt>
                <c:pt idx="304">
                  <c:v>0.26873399999999997</c:v>
                </c:pt>
                <c:pt idx="305">
                  <c:v>0.26873399999999997</c:v>
                </c:pt>
                <c:pt idx="306">
                  <c:v>0.26873399999999997</c:v>
                </c:pt>
                <c:pt idx="307">
                  <c:v>0.26873399999999997</c:v>
                </c:pt>
                <c:pt idx="308">
                  <c:v>0.26873399999999997</c:v>
                </c:pt>
                <c:pt idx="309">
                  <c:v>0.26873399999999997</c:v>
                </c:pt>
                <c:pt idx="310">
                  <c:v>0.26873399999999997</c:v>
                </c:pt>
                <c:pt idx="311">
                  <c:v>0.26873399999999997</c:v>
                </c:pt>
                <c:pt idx="312">
                  <c:v>0.26873399999999997</c:v>
                </c:pt>
                <c:pt idx="313">
                  <c:v>0.26873399999999997</c:v>
                </c:pt>
                <c:pt idx="314">
                  <c:v>0.26873399999999997</c:v>
                </c:pt>
                <c:pt idx="315">
                  <c:v>0.26873399999999997</c:v>
                </c:pt>
                <c:pt idx="316">
                  <c:v>0.26873399999999997</c:v>
                </c:pt>
                <c:pt idx="317">
                  <c:v>0.26873399999999997</c:v>
                </c:pt>
                <c:pt idx="318">
                  <c:v>0.26873399999999997</c:v>
                </c:pt>
                <c:pt idx="319">
                  <c:v>0.26873399999999997</c:v>
                </c:pt>
                <c:pt idx="320">
                  <c:v>0.26873399999999997</c:v>
                </c:pt>
                <c:pt idx="321">
                  <c:v>0.26873399999999997</c:v>
                </c:pt>
                <c:pt idx="322">
                  <c:v>0.26873399999999997</c:v>
                </c:pt>
                <c:pt idx="323">
                  <c:v>0.26873399999999997</c:v>
                </c:pt>
                <c:pt idx="324">
                  <c:v>0.26873399999999997</c:v>
                </c:pt>
                <c:pt idx="325">
                  <c:v>0.26873399999999997</c:v>
                </c:pt>
                <c:pt idx="326">
                  <c:v>0.26873399999999997</c:v>
                </c:pt>
                <c:pt idx="327">
                  <c:v>0.26873399999999997</c:v>
                </c:pt>
                <c:pt idx="328">
                  <c:v>0.26873399999999997</c:v>
                </c:pt>
                <c:pt idx="329">
                  <c:v>0.26873399999999997</c:v>
                </c:pt>
                <c:pt idx="330">
                  <c:v>0.26873399999999997</c:v>
                </c:pt>
                <c:pt idx="331">
                  <c:v>0.26873399999999997</c:v>
                </c:pt>
                <c:pt idx="332">
                  <c:v>0.26873399999999997</c:v>
                </c:pt>
                <c:pt idx="333">
                  <c:v>0.26873399999999997</c:v>
                </c:pt>
                <c:pt idx="334">
                  <c:v>0.26873399999999997</c:v>
                </c:pt>
                <c:pt idx="335">
                  <c:v>0.26873399999999997</c:v>
                </c:pt>
                <c:pt idx="336">
                  <c:v>0.26873399999999997</c:v>
                </c:pt>
                <c:pt idx="337">
                  <c:v>0.26873399999999997</c:v>
                </c:pt>
                <c:pt idx="338">
                  <c:v>0.26873399999999997</c:v>
                </c:pt>
                <c:pt idx="339">
                  <c:v>0.26873399999999997</c:v>
                </c:pt>
                <c:pt idx="340">
                  <c:v>0.26873399999999997</c:v>
                </c:pt>
                <c:pt idx="341">
                  <c:v>0.26873399999999997</c:v>
                </c:pt>
                <c:pt idx="342">
                  <c:v>0.26873399999999997</c:v>
                </c:pt>
                <c:pt idx="343">
                  <c:v>0.26873399999999997</c:v>
                </c:pt>
                <c:pt idx="344">
                  <c:v>0.26873399999999997</c:v>
                </c:pt>
                <c:pt idx="345">
                  <c:v>0.26873399999999997</c:v>
                </c:pt>
                <c:pt idx="346">
                  <c:v>0.26873399999999997</c:v>
                </c:pt>
                <c:pt idx="347">
                  <c:v>0.26873399999999997</c:v>
                </c:pt>
                <c:pt idx="348">
                  <c:v>0.26873399999999997</c:v>
                </c:pt>
                <c:pt idx="349">
                  <c:v>0.26873399999999997</c:v>
                </c:pt>
                <c:pt idx="350">
                  <c:v>0.26873399999999997</c:v>
                </c:pt>
                <c:pt idx="351">
                  <c:v>0.26873399999999997</c:v>
                </c:pt>
                <c:pt idx="352">
                  <c:v>0.26873399999999997</c:v>
                </c:pt>
                <c:pt idx="353">
                  <c:v>0.26873399999999997</c:v>
                </c:pt>
                <c:pt idx="354">
                  <c:v>0.26873399999999997</c:v>
                </c:pt>
                <c:pt idx="355">
                  <c:v>0.26873399999999997</c:v>
                </c:pt>
                <c:pt idx="356">
                  <c:v>0.26873399999999997</c:v>
                </c:pt>
                <c:pt idx="357">
                  <c:v>0.26873399999999997</c:v>
                </c:pt>
                <c:pt idx="358">
                  <c:v>0.26873399999999997</c:v>
                </c:pt>
                <c:pt idx="359">
                  <c:v>0.26873399999999997</c:v>
                </c:pt>
                <c:pt idx="360">
                  <c:v>0.26873399999999997</c:v>
                </c:pt>
                <c:pt idx="361">
                  <c:v>0.26873399999999997</c:v>
                </c:pt>
                <c:pt idx="362">
                  <c:v>0.26873399999999997</c:v>
                </c:pt>
                <c:pt idx="363">
                  <c:v>0.26873399999999997</c:v>
                </c:pt>
                <c:pt idx="364">
                  <c:v>0.26873399999999997</c:v>
                </c:pt>
                <c:pt idx="365">
                  <c:v>0.26873399999999997</c:v>
                </c:pt>
                <c:pt idx="366">
                  <c:v>0.26873399999999997</c:v>
                </c:pt>
                <c:pt idx="367">
                  <c:v>0.26873399999999997</c:v>
                </c:pt>
                <c:pt idx="368">
                  <c:v>0.26873399999999997</c:v>
                </c:pt>
                <c:pt idx="369">
                  <c:v>0.26873399999999997</c:v>
                </c:pt>
                <c:pt idx="370">
                  <c:v>0.26873399999999997</c:v>
                </c:pt>
                <c:pt idx="371">
                  <c:v>0.26873399999999997</c:v>
                </c:pt>
                <c:pt idx="372">
                  <c:v>0.26873399999999997</c:v>
                </c:pt>
                <c:pt idx="373">
                  <c:v>0.26873399999999997</c:v>
                </c:pt>
                <c:pt idx="374">
                  <c:v>0.26873399999999997</c:v>
                </c:pt>
                <c:pt idx="375">
                  <c:v>0.26873399999999997</c:v>
                </c:pt>
                <c:pt idx="376">
                  <c:v>0.26873399999999997</c:v>
                </c:pt>
                <c:pt idx="377">
                  <c:v>0.26873399999999997</c:v>
                </c:pt>
                <c:pt idx="378">
                  <c:v>0.26873399999999997</c:v>
                </c:pt>
                <c:pt idx="379">
                  <c:v>0.26873399999999997</c:v>
                </c:pt>
                <c:pt idx="380">
                  <c:v>0.26873399999999997</c:v>
                </c:pt>
                <c:pt idx="381">
                  <c:v>0.26873399999999997</c:v>
                </c:pt>
                <c:pt idx="382">
                  <c:v>0.26873399999999997</c:v>
                </c:pt>
                <c:pt idx="383">
                  <c:v>0.26873399999999997</c:v>
                </c:pt>
                <c:pt idx="384">
                  <c:v>0.26873399999999997</c:v>
                </c:pt>
                <c:pt idx="385">
                  <c:v>0.26873399999999997</c:v>
                </c:pt>
                <c:pt idx="386">
                  <c:v>0.26873399999999997</c:v>
                </c:pt>
                <c:pt idx="387">
                  <c:v>0.26873399999999997</c:v>
                </c:pt>
                <c:pt idx="388">
                  <c:v>0.26873399999999997</c:v>
                </c:pt>
                <c:pt idx="389">
                  <c:v>0.26873399999999997</c:v>
                </c:pt>
                <c:pt idx="390">
                  <c:v>0.26873399999999997</c:v>
                </c:pt>
                <c:pt idx="391">
                  <c:v>0.26873399999999997</c:v>
                </c:pt>
                <c:pt idx="392">
                  <c:v>0.26873399999999997</c:v>
                </c:pt>
                <c:pt idx="393">
                  <c:v>0.26873399999999997</c:v>
                </c:pt>
                <c:pt idx="394">
                  <c:v>0.26873399999999997</c:v>
                </c:pt>
                <c:pt idx="395">
                  <c:v>0.26873399999999997</c:v>
                </c:pt>
                <c:pt idx="396">
                  <c:v>0.26873399999999997</c:v>
                </c:pt>
                <c:pt idx="397">
                  <c:v>0.26873399999999997</c:v>
                </c:pt>
                <c:pt idx="398">
                  <c:v>0.26873399999999997</c:v>
                </c:pt>
                <c:pt idx="399">
                  <c:v>0.26873399999999997</c:v>
                </c:pt>
                <c:pt idx="400">
                  <c:v>0.26873399999999997</c:v>
                </c:pt>
                <c:pt idx="401">
                  <c:v>0.26873399999999997</c:v>
                </c:pt>
                <c:pt idx="402">
                  <c:v>0.26873399999999997</c:v>
                </c:pt>
                <c:pt idx="403">
                  <c:v>0.26873399999999997</c:v>
                </c:pt>
                <c:pt idx="404">
                  <c:v>0.26873399999999997</c:v>
                </c:pt>
                <c:pt idx="405">
                  <c:v>0.26873399999999997</c:v>
                </c:pt>
                <c:pt idx="406">
                  <c:v>0.26873399999999997</c:v>
                </c:pt>
                <c:pt idx="407">
                  <c:v>0.26873399999999997</c:v>
                </c:pt>
                <c:pt idx="408">
                  <c:v>0.26873399999999997</c:v>
                </c:pt>
                <c:pt idx="409">
                  <c:v>0.26873399999999997</c:v>
                </c:pt>
                <c:pt idx="410">
                  <c:v>0.26873399999999997</c:v>
                </c:pt>
                <c:pt idx="411">
                  <c:v>0.26873399999999997</c:v>
                </c:pt>
                <c:pt idx="412">
                  <c:v>0.26873399999999997</c:v>
                </c:pt>
                <c:pt idx="413">
                  <c:v>0.26873399999999997</c:v>
                </c:pt>
                <c:pt idx="414">
                  <c:v>0.26873399999999997</c:v>
                </c:pt>
                <c:pt idx="415">
                  <c:v>0.26873399999999997</c:v>
                </c:pt>
                <c:pt idx="416">
                  <c:v>0.26873399999999997</c:v>
                </c:pt>
                <c:pt idx="417">
                  <c:v>0.26873399999999997</c:v>
                </c:pt>
                <c:pt idx="418">
                  <c:v>0.26873399999999997</c:v>
                </c:pt>
                <c:pt idx="419">
                  <c:v>0.26873399999999997</c:v>
                </c:pt>
                <c:pt idx="420">
                  <c:v>0.26873399999999997</c:v>
                </c:pt>
                <c:pt idx="421">
                  <c:v>0.26873399999999997</c:v>
                </c:pt>
                <c:pt idx="422">
                  <c:v>0.26873399999999997</c:v>
                </c:pt>
                <c:pt idx="423">
                  <c:v>0.26873399999999997</c:v>
                </c:pt>
                <c:pt idx="424">
                  <c:v>0.26873399999999997</c:v>
                </c:pt>
                <c:pt idx="425">
                  <c:v>0.26873399999999997</c:v>
                </c:pt>
                <c:pt idx="426">
                  <c:v>0.26873399999999997</c:v>
                </c:pt>
                <c:pt idx="427">
                  <c:v>0.26873399999999997</c:v>
                </c:pt>
                <c:pt idx="428">
                  <c:v>0.26873399999999997</c:v>
                </c:pt>
                <c:pt idx="429">
                  <c:v>0.26873399999999997</c:v>
                </c:pt>
                <c:pt idx="430">
                  <c:v>0.26873399999999997</c:v>
                </c:pt>
                <c:pt idx="431">
                  <c:v>0.26873399999999997</c:v>
                </c:pt>
                <c:pt idx="432">
                  <c:v>0.26873399999999997</c:v>
                </c:pt>
                <c:pt idx="433">
                  <c:v>0.26873399999999997</c:v>
                </c:pt>
                <c:pt idx="434">
                  <c:v>0.26873399999999997</c:v>
                </c:pt>
                <c:pt idx="435">
                  <c:v>0.26873399999999997</c:v>
                </c:pt>
                <c:pt idx="436">
                  <c:v>0.26873399999999997</c:v>
                </c:pt>
                <c:pt idx="437">
                  <c:v>0.26873399999999997</c:v>
                </c:pt>
                <c:pt idx="438">
                  <c:v>0.26873399999999997</c:v>
                </c:pt>
                <c:pt idx="439">
                  <c:v>0.26873399999999997</c:v>
                </c:pt>
                <c:pt idx="440">
                  <c:v>0.26873399999999997</c:v>
                </c:pt>
                <c:pt idx="441">
                  <c:v>0.26873399999999997</c:v>
                </c:pt>
                <c:pt idx="442">
                  <c:v>0.26873399999999997</c:v>
                </c:pt>
                <c:pt idx="443">
                  <c:v>0.26873399999999997</c:v>
                </c:pt>
                <c:pt idx="444">
                  <c:v>0.26873399999999997</c:v>
                </c:pt>
                <c:pt idx="445">
                  <c:v>0.26873399999999997</c:v>
                </c:pt>
                <c:pt idx="446">
                  <c:v>0.26873399999999997</c:v>
                </c:pt>
                <c:pt idx="447">
                  <c:v>0.26873399999999997</c:v>
                </c:pt>
                <c:pt idx="448">
                  <c:v>0.26873399999999997</c:v>
                </c:pt>
                <c:pt idx="449">
                  <c:v>0.26873399999999997</c:v>
                </c:pt>
                <c:pt idx="450">
                  <c:v>0.26873399999999997</c:v>
                </c:pt>
                <c:pt idx="451">
                  <c:v>0.26873399999999997</c:v>
                </c:pt>
                <c:pt idx="452">
                  <c:v>0.26873399999999997</c:v>
                </c:pt>
                <c:pt idx="453">
                  <c:v>0.26873399999999997</c:v>
                </c:pt>
                <c:pt idx="454">
                  <c:v>0.26873399999999997</c:v>
                </c:pt>
                <c:pt idx="455">
                  <c:v>0.26873399999999997</c:v>
                </c:pt>
                <c:pt idx="456">
                  <c:v>0.26873399999999997</c:v>
                </c:pt>
                <c:pt idx="457">
                  <c:v>0.26873399999999997</c:v>
                </c:pt>
                <c:pt idx="458">
                  <c:v>0.26873399999999997</c:v>
                </c:pt>
                <c:pt idx="459">
                  <c:v>0.26873399999999997</c:v>
                </c:pt>
                <c:pt idx="460">
                  <c:v>0.26873399999999997</c:v>
                </c:pt>
                <c:pt idx="461">
                  <c:v>0.26873399999999997</c:v>
                </c:pt>
                <c:pt idx="462">
                  <c:v>0.26873399999999997</c:v>
                </c:pt>
                <c:pt idx="463">
                  <c:v>0.26873399999999997</c:v>
                </c:pt>
                <c:pt idx="464">
                  <c:v>0.26873399999999997</c:v>
                </c:pt>
                <c:pt idx="465">
                  <c:v>0.26873399999999997</c:v>
                </c:pt>
                <c:pt idx="466">
                  <c:v>0.26873399999999997</c:v>
                </c:pt>
                <c:pt idx="467">
                  <c:v>0.26873399999999997</c:v>
                </c:pt>
                <c:pt idx="468">
                  <c:v>0.26873399999999997</c:v>
                </c:pt>
                <c:pt idx="469">
                  <c:v>0.26873399999999997</c:v>
                </c:pt>
                <c:pt idx="470">
                  <c:v>0.26873399999999997</c:v>
                </c:pt>
                <c:pt idx="471">
                  <c:v>0.26873399999999997</c:v>
                </c:pt>
                <c:pt idx="472">
                  <c:v>0.26873399999999997</c:v>
                </c:pt>
                <c:pt idx="473">
                  <c:v>0.26873399999999997</c:v>
                </c:pt>
                <c:pt idx="474">
                  <c:v>0.26873399999999997</c:v>
                </c:pt>
                <c:pt idx="475">
                  <c:v>0.26873399999999997</c:v>
                </c:pt>
                <c:pt idx="476">
                  <c:v>0.26873399999999997</c:v>
                </c:pt>
                <c:pt idx="477">
                  <c:v>0.26873399999999997</c:v>
                </c:pt>
                <c:pt idx="478">
                  <c:v>0.26873399999999997</c:v>
                </c:pt>
                <c:pt idx="479">
                  <c:v>0.26873399999999997</c:v>
                </c:pt>
                <c:pt idx="480">
                  <c:v>0.26873399999999997</c:v>
                </c:pt>
                <c:pt idx="481">
                  <c:v>0.26873399999999997</c:v>
                </c:pt>
                <c:pt idx="482">
                  <c:v>0.26873399999999997</c:v>
                </c:pt>
                <c:pt idx="483">
                  <c:v>0.26873399999999997</c:v>
                </c:pt>
                <c:pt idx="484">
                  <c:v>0.26873399999999997</c:v>
                </c:pt>
                <c:pt idx="485">
                  <c:v>0.26873399999999997</c:v>
                </c:pt>
                <c:pt idx="486">
                  <c:v>0.26873399999999997</c:v>
                </c:pt>
                <c:pt idx="487">
                  <c:v>0.26873399999999997</c:v>
                </c:pt>
                <c:pt idx="488">
                  <c:v>0.26873399999999997</c:v>
                </c:pt>
                <c:pt idx="489">
                  <c:v>0.26873399999999997</c:v>
                </c:pt>
                <c:pt idx="490">
                  <c:v>0.26873399999999997</c:v>
                </c:pt>
                <c:pt idx="491">
                  <c:v>0.26873399999999997</c:v>
                </c:pt>
                <c:pt idx="492">
                  <c:v>0.26873399999999997</c:v>
                </c:pt>
                <c:pt idx="493">
                  <c:v>0.26873399999999997</c:v>
                </c:pt>
                <c:pt idx="494">
                  <c:v>0.26873399999999997</c:v>
                </c:pt>
                <c:pt idx="495">
                  <c:v>0.26873399999999997</c:v>
                </c:pt>
                <c:pt idx="496">
                  <c:v>0.26873399999999997</c:v>
                </c:pt>
                <c:pt idx="497">
                  <c:v>0.26873399999999997</c:v>
                </c:pt>
                <c:pt idx="498">
                  <c:v>0.26873399999999997</c:v>
                </c:pt>
                <c:pt idx="499">
                  <c:v>0.26873399999999997</c:v>
                </c:pt>
                <c:pt idx="500">
                  <c:v>0.26873399999999997</c:v>
                </c:pt>
              </c:numCache>
            </c:numRef>
          </c:yVal>
          <c:smooth val="0"/>
          <c:extLst>
            <c:ext xmlns:c16="http://schemas.microsoft.com/office/drawing/2014/chart" uri="{C3380CC4-5D6E-409C-BE32-E72D297353CC}">
              <c16:uniqueId val="{00000001-6E63-4129-AE0B-28A944210150}"/>
            </c:ext>
          </c:extLst>
        </c:ser>
        <c:ser>
          <c:idx val="1"/>
          <c:order val="2"/>
          <c:tx>
            <c:v>R=2 , Tank , Soil Type II</c:v>
          </c:tx>
          <c:spPr>
            <a:ln w="12700">
              <a:solidFill>
                <a:srgbClr val="00B050"/>
              </a:solidFill>
              <a:prstDash val="dash"/>
            </a:ln>
          </c:spPr>
          <c:marker>
            <c:symbol val="none"/>
          </c:marker>
          <c:xVal>
            <c:numRef>
              <c:f>Sheet2!$K$2:$K$502</c:f>
              <c:numCache>
                <c:formatCode>General</c:formatCode>
                <c:ptCount val="501"/>
                <c:pt idx="0">
                  <c:v>0</c:v>
                </c:pt>
                <c:pt idx="1">
                  <c:v>0.01</c:v>
                </c:pt>
                <c:pt idx="2">
                  <c:v>0.02</c:v>
                </c:pt>
                <c:pt idx="3">
                  <c:v>0.03</c:v>
                </c:pt>
                <c:pt idx="4">
                  <c:v>0.04</c:v>
                </c:pt>
                <c:pt idx="5">
                  <c:v>0.05</c:v>
                </c:pt>
                <c:pt idx="6">
                  <c:v>6.0000000000000005E-2</c:v>
                </c:pt>
                <c:pt idx="7">
                  <c:v>7.0000000000000007E-2</c:v>
                </c:pt>
                <c:pt idx="8">
                  <c:v>0.08</c:v>
                </c:pt>
                <c:pt idx="9">
                  <c:v>0.09</c:v>
                </c:pt>
                <c:pt idx="10">
                  <c:v>9.9999999999999992E-2</c:v>
                </c:pt>
                <c:pt idx="11">
                  <c:v>0.10999999999999999</c:v>
                </c:pt>
                <c:pt idx="12">
                  <c:v>0.11999999999999998</c:v>
                </c:pt>
                <c:pt idx="13">
                  <c:v>0.12999999999999998</c:v>
                </c:pt>
                <c:pt idx="14">
                  <c:v>0.13999999999999999</c:v>
                </c:pt>
                <c:pt idx="15">
                  <c:v>0.15</c:v>
                </c:pt>
                <c:pt idx="16">
                  <c:v>0.16</c:v>
                </c:pt>
                <c:pt idx="17">
                  <c:v>0.17</c:v>
                </c:pt>
                <c:pt idx="18">
                  <c:v>0.18000000000000002</c:v>
                </c:pt>
                <c:pt idx="19">
                  <c:v>0.19000000000000003</c:v>
                </c:pt>
                <c:pt idx="20">
                  <c:v>0.20000000000000004</c:v>
                </c:pt>
                <c:pt idx="21">
                  <c:v>0.21000000000000005</c:v>
                </c:pt>
                <c:pt idx="22">
                  <c:v>0.22000000000000006</c:v>
                </c:pt>
                <c:pt idx="23">
                  <c:v>0.23000000000000007</c:v>
                </c:pt>
                <c:pt idx="24">
                  <c:v>0.24000000000000007</c:v>
                </c:pt>
                <c:pt idx="25">
                  <c:v>0.25000000000000006</c:v>
                </c:pt>
                <c:pt idx="26">
                  <c:v>0.26000000000000006</c:v>
                </c:pt>
                <c:pt idx="27">
                  <c:v>0.27000000000000007</c:v>
                </c:pt>
                <c:pt idx="28">
                  <c:v>0.28000000000000008</c:v>
                </c:pt>
                <c:pt idx="29">
                  <c:v>0.29000000000000009</c:v>
                </c:pt>
                <c:pt idx="30">
                  <c:v>0.3000000000000001</c:v>
                </c:pt>
                <c:pt idx="31">
                  <c:v>0.31000000000000011</c:v>
                </c:pt>
                <c:pt idx="32">
                  <c:v>0.32000000000000012</c:v>
                </c:pt>
                <c:pt idx="33">
                  <c:v>0.33000000000000013</c:v>
                </c:pt>
                <c:pt idx="34">
                  <c:v>0.34000000000000014</c:v>
                </c:pt>
                <c:pt idx="35">
                  <c:v>0.35000000000000014</c:v>
                </c:pt>
                <c:pt idx="36">
                  <c:v>0.36000000000000015</c:v>
                </c:pt>
                <c:pt idx="37">
                  <c:v>0.37000000000000016</c:v>
                </c:pt>
                <c:pt idx="38">
                  <c:v>0.38000000000000017</c:v>
                </c:pt>
                <c:pt idx="39">
                  <c:v>0.39000000000000018</c:v>
                </c:pt>
                <c:pt idx="40">
                  <c:v>0.40000000000000019</c:v>
                </c:pt>
                <c:pt idx="41">
                  <c:v>0.4100000000000002</c:v>
                </c:pt>
                <c:pt idx="42">
                  <c:v>0.42000000000000021</c:v>
                </c:pt>
                <c:pt idx="43">
                  <c:v>0.43000000000000022</c:v>
                </c:pt>
                <c:pt idx="44">
                  <c:v>0.44000000000000022</c:v>
                </c:pt>
                <c:pt idx="45">
                  <c:v>0.45000000000000023</c:v>
                </c:pt>
                <c:pt idx="46">
                  <c:v>0.46000000000000024</c:v>
                </c:pt>
                <c:pt idx="47">
                  <c:v>0.47000000000000025</c:v>
                </c:pt>
                <c:pt idx="48">
                  <c:v>0.48000000000000026</c:v>
                </c:pt>
                <c:pt idx="49">
                  <c:v>0.49000000000000027</c:v>
                </c:pt>
                <c:pt idx="50">
                  <c:v>0.50000000000000022</c:v>
                </c:pt>
                <c:pt idx="51">
                  <c:v>0.51000000000000023</c:v>
                </c:pt>
                <c:pt idx="52">
                  <c:v>0.52000000000000024</c:v>
                </c:pt>
                <c:pt idx="53">
                  <c:v>0.53000000000000025</c:v>
                </c:pt>
                <c:pt idx="54">
                  <c:v>0.54000000000000026</c:v>
                </c:pt>
                <c:pt idx="55">
                  <c:v>0.55000000000000027</c:v>
                </c:pt>
                <c:pt idx="56">
                  <c:v>0.56000000000000028</c:v>
                </c:pt>
                <c:pt idx="57">
                  <c:v>0.57000000000000028</c:v>
                </c:pt>
                <c:pt idx="58">
                  <c:v>0.58000000000000029</c:v>
                </c:pt>
                <c:pt idx="59">
                  <c:v>0.5900000000000003</c:v>
                </c:pt>
                <c:pt idx="60">
                  <c:v>0.60000000000000031</c:v>
                </c:pt>
                <c:pt idx="61">
                  <c:v>0.61000000000000032</c:v>
                </c:pt>
                <c:pt idx="62">
                  <c:v>0.62000000000000033</c:v>
                </c:pt>
                <c:pt idx="63">
                  <c:v>0.63000000000000034</c:v>
                </c:pt>
                <c:pt idx="64">
                  <c:v>0.64000000000000035</c:v>
                </c:pt>
                <c:pt idx="65">
                  <c:v>0.65000000000000036</c:v>
                </c:pt>
                <c:pt idx="66">
                  <c:v>0.66000000000000036</c:v>
                </c:pt>
                <c:pt idx="67">
                  <c:v>0.67000000000000037</c:v>
                </c:pt>
                <c:pt idx="68">
                  <c:v>0.68000000000000038</c:v>
                </c:pt>
                <c:pt idx="69">
                  <c:v>0.69000000000000039</c:v>
                </c:pt>
                <c:pt idx="70">
                  <c:v>0.7000000000000004</c:v>
                </c:pt>
                <c:pt idx="71">
                  <c:v>0.71000000000000041</c:v>
                </c:pt>
                <c:pt idx="72">
                  <c:v>0.72000000000000042</c:v>
                </c:pt>
                <c:pt idx="73">
                  <c:v>0.73000000000000043</c:v>
                </c:pt>
                <c:pt idx="74">
                  <c:v>0.74000000000000044</c:v>
                </c:pt>
                <c:pt idx="75">
                  <c:v>0.75000000000000044</c:v>
                </c:pt>
                <c:pt idx="76">
                  <c:v>0.76000000000000045</c:v>
                </c:pt>
                <c:pt idx="77">
                  <c:v>0.77000000000000046</c:v>
                </c:pt>
                <c:pt idx="78">
                  <c:v>0.78000000000000047</c:v>
                </c:pt>
                <c:pt idx="79">
                  <c:v>0.79000000000000048</c:v>
                </c:pt>
                <c:pt idx="80">
                  <c:v>0.80000000000000049</c:v>
                </c:pt>
                <c:pt idx="81">
                  <c:v>0.8100000000000005</c:v>
                </c:pt>
                <c:pt idx="82">
                  <c:v>0.82000000000000051</c:v>
                </c:pt>
                <c:pt idx="83">
                  <c:v>0.83000000000000052</c:v>
                </c:pt>
                <c:pt idx="84">
                  <c:v>0.84000000000000052</c:v>
                </c:pt>
                <c:pt idx="85">
                  <c:v>0.85000000000000053</c:v>
                </c:pt>
                <c:pt idx="86">
                  <c:v>0.86000000000000054</c:v>
                </c:pt>
                <c:pt idx="87">
                  <c:v>0.87000000000000055</c:v>
                </c:pt>
                <c:pt idx="88">
                  <c:v>0.88000000000000056</c:v>
                </c:pt>
                <c:pt idx="89">
                  <c:v>0.89000000000000057</c:v>
                </c:pt>
                <c:pt idx="90">
                  <c:v>0.90000000000000058</c:v>
                </c:pt>
                <c:pt idx="91">
                  <c:v>0.91000000000000059</c:v>
                </c:pt>
                <c:pt idx="92">
                  <c:v>0.9200000000000006</c:v>
                </c:pt>
                <c:pt idx="93">
                  <c:v>0.9300000000000006</c:v>
                </c:pt>
                <c:pt idx="94">
                  <c:v>0.94000000000000061</c:v>
                </c:pt>
                <c:pt idx="95">
                  <c:v>0.95000000000000062</c:v>
                </c:pt>
                <c:pt idx="96">
                  <c:v>0.96000000000000063</c:v>
                </c:pt>
                <c:pt idx="97">
                  <c:v>0.97000000000000064</c:v>
                </c:pt>
                <c:pt idx="98">
                  <c:v>0.98000000000000065</c:v>
                </c:pt>
                <c:pt idx="99">
                  <c:v>0.99000000000000066</c:v>
                </c:pt>
                <c:pt idx="100">
                  <c:v>1.0000000000000007</c:v>
                </c:pt>
                <c:pt idx="101">
                  <c:v>1.0100000000000007</c:v>
                </c:pt>
                <c:pt idx="102">
                  <c:v>1.0200000000000007</c:v>
                </c:pt>
                <c:pt idx="103">
                  <c:v>1.0300000000000007</c:v>
                </c:pt>
                <c:pt idx="104">
                  <c:v>1.0400000000000007</c:v>
                </c:pt>
                <c:pt idx="105">
                  <c:v>1.0500000000000007</c:v>
                </c:pt>
                <c:pt idx="106">
                  <c:v>1.0600000000000007</c:v>
                </c:pt>
                <c:pt idx="107">
                  <c:v>1.0700000000000007</c:v>
                </c:pt>
                <c:pt idx="108">
                  <c:v>1.0800000000000007</c:v>
                </c:pt>
                <c:pt idx="109">
                  <c:v>1.0900000000000007</c:v>
                </c:pt>
                <c:pt idx="110">
                  <c:v>1.1000000000000008</c:v>
                </c:pt>
                <c:pt idx="111">
                  <c:v>1.1100000000000008</c:v>
                </c:pt>
                <c:pt idx="112">
                  <c:v>1.1200000000000008</c:v>
                </c:pt>
                <c:pt idx="113">
                  <c:v>1.1300000000000008</c:v>
                </c:pt>
                <c:pt idx="114">
                  <c:v>1.1400000000000008</c:v>
                </c:pt>
                <c:pt idx="115">
                  <c:v>1.1500000000000008</c:v>
                </c:pt>
                <c:pt idx="116">
                  <c:v>1.1600000000000008</c:v>
                </c:pt>
                <c:pt idx="117">
                  <c:v>1.1700000000000008</c:v>
                </c:pt>
                <c:pt idx="118">
                  <c:v>1.1800000000000008</c:v>
                </c:pt>
                <c:pt idx="119">
                  <c:v>1.1900000000000008</c:v>
                </c:pt>
                <c:pt idx="120">
                  <c:v>1.2000000000000008</c:v>
                </c:pt>
                <c:pt idx="121">
                  <c:v>1.2100000000000009</c:v>
                </c:pt>
                <c:pt idx="122">
                  <c:v>1.2200000000000009</c:v>
                </c:pt>
                <c:pt idx="123">
                  <c:v>1.2300000000000009</c:v>
                </c:pt>
                <c:pt idx="124">
                  <c:v>1.2400000000000009</c:v>
                </c:pt>
                <c:pt idx="125">
                  <c:v>1.2500000000000009</c:v>
                </c:pt>
                <c:pt idx="126">
                  <c:v>1.2600000000000009</c:v>
                </c:pt>
                <c:pt idx="127">
                  <c:v>1.2700000000000009</c:v>
                </c:pt>
                <c:pt idx="128">
                  <c:v>1.2800000000000009</c:v>
                </c:pt>
                <c:pt idx="129">
                  <c:v>1.2900000000000009</c:v>
                </c:pt>
                <c:pt idx="130">
                  <c:v>1.3000000000000009</c:v>
                </c:pt>
                <c:pt idx="131">
                  <c:v>1.3100000000000009</c:v>
                </c:pt>
                <c:pt idx="132">
                  <c:v>1.320000000000001</c:v>
                </c:pt>
                <c:pt idx="133">
                  <c:v>1.330000000000001</c:v>
                </c:pt>
                <c:pt idx="134">
                  <c:v>1.340000000000001</c:v>
                </c:pt>
                <c:pt idx="135">
                  <c:v>1.350000000000001</c:v>
                </c:pt>
                <c:pt idx="136">
                  <c:v>1.360000000000001</c:v>
                </c:pt>
                <c:pt idx="137">
                  <c:v>1.370000000000001</c:v>
                </c:pt>
                <c:pt idx="138">
                  <c:v>1.380000000000001</c:v>
                </c:pt>
                <c:pt idx="139">
                  <c:v>1.390000000000001</c:v>
                </c:pt>
                <c:pt idx="140">
                  <c:v>1.400000000000001</c:v>
                </c:pt>
                <c:pt idx="141">
                  <c:v>1.410000000000001</c:v>
                </c:pt>
                <c:pt idx="142">
                  <c:v>1.420000000000001</c:v>
                </c:pt>
                <c:pt idx="143">
                  <c:v>1.430000000000001</c:v>
                </c:pt>
                <c:pt idx="144">
                  <c:v>1.4400000000000011</c:v>
                </c:pt>
                <c:pt idx="145">
                  <c:v>1.4500000000000011</c:v>
                </c:pt>
                <c:pt idx="146">
                  <c:v>1.4600000000000011</c:v>
                </c:pt>
                <c:pt idx="147">
                  <c:v>1.4700000000000011</c:v>
                </c:pt>
                <c:pt idx="148">
                  <c:v>1.4800000000000011</c:v>
                </c:pt>
                <c:pt idx="149">
                  <c:v>1.4900000000000011</c:v>
                </c:pt>
                <c:pt idx="150">
                  <c:v>1.5000000000000011</c:v>
                </c:pt>
                <c:pt idx="151">
                  <c:v>1.5100000000000011</c:v>
                </c:pt>
                <c:pt idx="152">
                  <c:v>1.5200000000000011</c:v>
                </c:pt>
                <c:pt idx="153">
                  <c:v>1.5300000000000011</c:v>
                </c:pt>
                <c:pt idx="154">
                  <c:v>1.5400000000000011</c:v>
                </c:pt>
                <c:pt idx="155">
                  <c:v>1.5500000000000012</c:v>
                </c:pt>
                <c:pt idx="156">
                  <c:v>1.5600000000000012</c:v>
                </c:pt>
                <c:pt idx="157">
                  <c:v>1.5700000000000012</c:v>
                </c:pt>
                <c:pt idx="158">
                  <c:v>1.5800000000000012</c:v>
                </c:pt>
                <c:pt idx="159">
                  <c:v>1.5900000000000012</c:v>
                </c:pt>
                <c:pt idx="160">
                  <c:v>1.6000000000000012</c:v>
                </c:pt>
                <c:pt idx="161">
                  <c:v>1.6100000000000012</c:v>
                </c:pt>
                <c:pt idx="162">
                  <c:v>1.6200000000000012</c:v>
                </c:pt>
                <c:pt idx="163">
                  <c:v>1.6300000000000012</c:v>
                </c:pt>
                <c:pt idx="164">
                  <c:v>1.6400000000000012</c:v>
                </c:pt>
                <c:pt idx="165">
                  <c:v>1.6500000000000012</c:v>
                </c:pt>
                <c:pt idx="166">
                  <c:v>1.6600000000000013</c:v>
                </c:pt>
                <c:pt idx="167">
                  <c:v>1.6700000000000013</c:v>
                </c:pt>
                <c:pt idx="168">
                  <c:v>1.6800000000000013</c:v>
                </c:pt>
                <c:pt idx="169">
                  <c:v>1.6900000000000013</c:v>
                </c:pt>
                <c:pt idx="170">
                  <c:v>1.7000000000000013</c:v>
                </c:pt>
                <c:pt idx="171">
                  <c:v>1.7100000000000013</c:v>
                </c:pt>
                <c:pt idx="172">
                  <c:v>1.7200000000000013</c:v>
                </c:pt>
                <c:pt idx="173">
                  <c:v>1.7300000000000013</c:v>
                </c:pt>
                <c:pt idx="174">
                  <c:v>1.7400000000000013</c:v>
                </c:pt>
                <c:pt idx="175">
                  <c:v>1.7500000000000013</c:v>
                </c:pt>
                <c:pt idx="176">
                  <c:v>1.7600000000000013</c:v>
                </c:pt>
                <c:pt idx="177">
                  <c:v>1.7700000000000014</c:v>
                </c:pt>
                <c:pt idx="178">
                  <c:v>1.7800000000000014</c:v>
                </c:pt>
                <c:pt idx="179">
                  <c:v>1.7900000000000014</c:v>
                </c:pt>
                <c:pt idx="180">
                  <c:v>1.8000000000000014</c:v>
                </c:pt>
                <c:pt idx="181">
                  <c:v>1.8100000000000014</c:v>
                </c:pt>
                <c:pt idx="182">
                  <c:v>1.8200000000000014</c:v>
                </c:pt>
                <c:pt idx="183">
                  <c:v>1.8300000000000014</c:v>
                </c:pt>
                <c:pt idx="184">
                  <c:v>1.8400000000000014</c:v>
                </c:pt>
                <c:pt idx="185">
                  <c:v>1.8500000000000014</c:v>
                </c:pt>
                <c:pt idx="186">
                  <c:v>1.8600000000000014</c:v>
                </c:pt>
                <c:pt idx="187">
                  <c:v>1.8700000000000014</c:v>
                </c:pt>
                <c:pt idx="188">
                  <c:v>1.8800000000000014</c:v>
                </c:pt>
                <c:pt idx="189">
                  <c:v>1.8900000000000015</c:v>
                </c:pt>
                <c:pt idx="190">
                  <c:v>1.9000000000000015</c:v>
                </c:pt>
                <c:pt idx="191">
                  <c:v>1.9100000000000015</c:v>
                </c:pt>
                <c:pt idx="192">
                  <c:v>1.9200000000000015</c:v>
                </c:pt>
                <c:pt idx="193">
                  <c:v>1.9300000000000015</c:v>
                </c:pt>
                <c:pt idx="194">
                  <c:v>1.9400000000000015</c:v>
                </c:pt>
                <c:pt idx="195">
                  <c:v>1.9500000000000015</c:v>
                </c:pt>
                <c:pt idx="196">
                  <c:v>1.9600000000000015</c:v>
                </c:pt>
                <c:pt idx="197">
                  <c:v>1.9700000000000015</c:v>
                </c:pt>
                <c:pt idx="198">
                  <c:v>1.9800000000000015</c:v>
                </c:pt>
                <c:pt idx="199">
                  <c:v>1.9900000000000015</c:v>
                </c:pt>
                <c:pt idx="200">
                  <c:v>2.0000000000000013</c:v>
                </c:pt>
                <c:pt idx="201">
                  <c:v>2.0100000000000011</c:v>
                </c:pt>
                <c:pt idx="202">
                  <c:v>2.0200000000000009</c:v>
                </c:pt>
                <c:pt idx="203">
                  <c:v>2.0300000000000007</c:v>
                </c:pt>
                <c:pt idx="204">
                  <c:v>2.0400000000000005</c:v>
                </c:pt>
                <c:pt idx="205">
                  <c:v>2.0500000000000003</c:v>
                </c:pt>
                <c:pt idx="206">
                  <c:v>2.06</c:v>
                </c:pt>
                <c:pt idx="207">
                  <c:v>2.0699999999999998</c:v>
                </c:pt>
                <c:pt idx="208">
                  <c:v>2.0799999999999996</c:v>
                </c:pt>
                <c:pt idx="209">
                  <c:v>2.0899999999999994</c:v>
                </c:pt>
                <c:pt idx="210">
                  <c:v>2.0999999999999992</c:v>
                </c:pt>
                <c:pt idx="211">
                  <c:v>2.109999999999999</c:v>
                </c:pt>
                <c:pt idx="212">
                  <c:v>2.1199999999999988</c:v>
                </c:pt>
                <c:pt idx="213">
                  <c:v>2.1299999999999986</c:v>
                </c:pt>
                <c:pt idx="214">
                  <c:v>2.1399999999999983</c:v>
                </c:pt>
                <c:pt idx="215">
                  <c:v>2.1499999999999981</c:v>
                </c:pt>
                <c:pt idx="216">
                  <c:v>2.1599999999999979</c:v>
                </c:pt>
                <c:pt idx="217">
                  <c:v>2.1699999999999977</c:v>
                </c:pt>
                <c:pt idx="218">
                  <c:v>2.1799999999999975</c:v>
                </c:pt>
                <c:pt idx="219">
                  <c:v>2.1899999999999973</c:v>
                </c:pt>
                <c:pt idx="220">
                  <c:v>2.1999999999999971</c:v>
                </c:pt>
                <c:pt idx="221">
                  <c:v>2.2099999999999969</c:v>
                </c:pt>
                <c:pt idx="222">
                  <c:v>2.2199999999999966</c:v>
                </c:pt>
                <c:pt idx="223">
                  <c:v>2.2299999999999964</c:v>
                </c:pt>
                <c:pt idx="224">
                  <c:v>2.2399999999999962</c:v>
                </c:pt>
                <c:pt idx="225">
                  <c:v>2.249999999999996</c:v>
                </c:pt>
                <c:pt idx="226">
                  <c:v>2.2599999999999958</c:v>
                </c:pt>
                <c:pt idx="227">
                  <c:v>2.2699999999999956</c:v>
                </c:pt>
                <c:pt idx="228">
                  <c:v>2.2799999999999954</c:v>
                </c:pt>
                <c:pt idx="229">
                  <c:v>2.2899999999999952</c:v>
                </c:pt>
                <c:pt idx="230">
                  <c:v>2.2999999999999949</c:v>
                </c:pt>
                <c:pt idx="231">
                  <c:v>2.3099999999999947</c:v>
                </c:pt>
                <c:pt idx="232">
                  <c:v>2.3199999999999945</c:v>
                </c:pt>
                <c:pt idx="233">
                  <c:v>2.3299999999999943</c:v>
                </c:pt>
                <c:pt idx="234">
                  <c:v>2.3399999999999941</c:v>
                </c:pt>
                <c:pt idx="235">
                  <c:v>2.3499999999999939</c:v>
                </c:pt>
                <c:pt idx="236">
                  <c:v>2.3599999999999937</c:v>
                </c:pt>
                <c:pt idx="237">
                  <c:v>2.3699999999999934</c:v>
                </c:pt>
                <c:pt idx="238">
                  <c:v>2.3799999999999932</c:v>
                </c:pt>
                <c:pt idx="239">
                  <c:v>2.389999999999993</c:v>
                </c:pt>
                <c:pt idx="240">
                  <c:v>2.3999999999999928</c:v>
                </c:pt>
                <c:pt idx="241">
                  <c:v>2.4099999999999926</c:v>
                </c:pt>
                <c:pt idx="242">
                  <c:v>2.4199999999999924</c:v>
                </c:pt>
                <c:pt idx="243">
                  <c:v>2.4299999999999922</c:v>
                </c:pt>
                <c:pt idx="244">
                  <c:v>2.439999999999992</c:v>
                </c:pt>
                <c:pt idx="245">
                  <c:v>2.4499999999999917</c:v>
                </c:pt>
                <c:pt idx="246">
                  <c:v>2.4599999999999915</c:v>
                </c:pt>
                <c:pt idx="247">
                  <c:v>2.4699999999999913</c:v>
                </c:pt>
                <c:pt idx="248">
                  <c:v>2.4799999999999911</c:v>
                </c:pt>
                <c:pt idx="249">
                  <c:v>2.4899999999999909</c:v>
                </c:pt>
                <c:pt idx="250">
                  <c:v>2.4999999999999907</c:v>
                </c:pt>
                <c:pt idx="251">
                  <c:v>2.5099999999999905</c:v>
                </c:pt>
                <c:pt idx="252">
                  <c:v>2.5199999999999902</c:v>
                </c:pt>
                <c:pt idx="253">
                  <c:v>2.52999999999999</c:v>
                </c:pt>
                <c:pt idx="254">
                  <c:v>2.5399999999999898</c:v>
                </c:pt>
                <c:pt idx="255">
                  <c:v>2.5499999999999896</c:v>
                </c:pt>
                <c:pt idx="256">
                  <c:v>2.5599999999999894</c:v>
                </c:pt>
                <c:pt idx="257">
                  <c:v>2.5699999999999892</c:v>
                </c:pt>
                <c:pt idx="258">
                  <c:v>2.579999999999989</c:v>
                </c:pt>
                <c:pt idx="259">
                  <c:v>2.5899999999999888</c:v>
                </c:pt>
                <c:pt idx="260">
                  <c:v>2.5999999999999885</c:v>
                </c:pt>
                <c:pt idx="261">
                  <c:v>2.6099999999999883</c:v>
                </c:pt>
                <c:pt idx="262">
                  <c:v>2.6199999999999881</c:v>
                </c:pt>
                <c:pt idx="263">
                  <c:v>2.6299999999999879</c:v>
                </c:pt>
                <c:pt idx="264">
                  <c:v>2.6399999999999877</c:v>
                </c:pt>
                <c:pt idx="265">
                  <c:v>2.6499999999999875</c:v>
                </c:pt>
                <c:pt idx="266">
                  <c:v>2.6599999999999873</c:v>
                </c:pt>
                <c:pt idx="267">
                  <c:v>2.6699999999999871</c:v>
                </c:pt>
                <c:pt idx="268">
                  <c:v>2.6799999999999868</c:v>
                </c:pt>
                <c:pt idx="269">
                  <c:v>2.6899999999999866</c:v>
                </c:pt>
                <c:pt idx="270">
                  <c:v>2.6999999999999864</c:v>
                </c:pt>
                <c:pt idx="271">
                  <c:v>2.7099999999999862</c:v>
                </c:pt>
                <c:pt idx="272">
                  <c:v>2.719999999999986</c:v>
                </c:pt>
                <c:pt idx="273">
                  <c:v>2.7299999999999858</c:v>
                </c:pt>
                <c:pt idx="274">
                  <c:v>2.7399999999999856</c:v>
                </c:pt>
                <c:pt idx="275">
                  <c:v>2.7499999999999853</c:v>
                </c:pt>
                <c:pt idx="276">
                  <c:v>2.7599999999999851</c:v>
                </c:pt>
                <c:pt idx="277">
                  <c:v>2.7699999999999849</c:v>
                </c:pt>
                <c:pt idx="278">
                  <c:v>2.7799999999999847</c:v>
                </c:pt>
                <c:pt idx="279">
                  <c:v>2.7899999999999845</c:v>
                </c:pt>
                <c:pt idx="280">
                  <c:v>2.7999999999999843</c:v>
                </c:pt>
                <c:pt idx="281">
                  <c:v>2.8099999999999841</c:v>
                </c:pt>
                <c:pt idx="282">
                  <c:v>2.8199999999999839</c:v>
                </c:pt>
                <c:pt idx="283">
                  <c:v>2.8299999999999836</c:v>
                </c:pt>
                <c:pt idx="284">
                  <c:v>2.8399999999999834</c:v>
                </c:pt>
                <c:pt idx="285">
                  <c:v>2.8499999999999832</c:v>
                </c:pt>
                <c:pt idx="286">
                  <c:v>2.859999999999983</c:v>
                </c:pt>
                <c:pt idx="287">
                  <c:v>2.8699999999999828</c:v>
                </c:pt>
                <c:pt idx="288">
                  <c:v>2.8799999999999826</c:v>
                </c:pt>
                <c:pt idx="289">
                  <c:v>2.8899999999999824</c:v>
                </c:pt>
                <c:pt idx="290">
                  <c:v>2.8999999999999821</c:v>
                </c:pt>
                <c:pt idx="291">
                  <c:v>2.9099999999999819</c:v>
                </c:pt>
                <c:pt idx="292">
                  <c:v>2.9199999999999817</c:v>
                </c:pt>
                <c:pt idx="293">
                  <c:v>2.9299999999999815</c:v>
                </c:pt>
                <c:pt idx="294">
                  <c:v>2.9399999999999813</c:v>
                </c:pt>
                <c:pt idx="295">
                  <c:v>2.9499999999999811</c:v>
                </c:pt>
                <c:pt idx="296">
                  <c:v>2.9599999999999809</c:v>
                </c:pt>
                <c:pt idx="297">
                  <c:v>2.9699999999999807</c:v>
                </c:pt>
                <c:pt idx="298">
                  <c:v>2.9799999999999804</c:v>
                </c:pt>
                <c:pt idx="299">
                  <c:v>2.9899999999999802</c:v>
                </c:pt>
                <c:pt idx="300">
                  <c:v>2.99999999999998</c:v>
                </c:pt>
                <c:pt idx="301">
                  <c:v>3.0099999999999798</c:v>
                </c:pt>
                <c:pt idx="302">
                  <c:v>3.0199999999999796</c:v>
                </c:pt>
                <c:pt idx="303">
                  <c:v>3.0299999999999794</c:v>
                </c:pt>
                <c:pt idx="304">
                  <c:v>3.0399999999999792</c:v>
                </c:pt>
                <c:pt idx="305">
                  <c:v>3.049999999999979</c:v>
                </c:pt>
                <c:pt idx="306">
                  <c:v>3.0599999999999787</c:v>
                </c:pt>
                <c:pt idx="307">
                  <c:v>3.0699999999999785</c:v>
                </c:pt>
                <c:pt idx="308">
                  <c:v>3.0799999999999783</c:v>
                </c:pt>
                <c:pt idx="309">
                  <c:v>3.0899999999999781</c:v>
                </c:pt>
                <c:pt idx="310">
                  <c:v>3.0999999999999779</c:v>
                </c:pt>
                <c:pt idx="311">
                  <c:v>3.1099999999999777</c:v>
                </c:pt>
                <c:pt idx="312">
                  <c:v>3.1199999999999775</c:v>
                </c:pt>
                <c:pt idx="313">
                  <c:v>3.1299999999999772</c:v>
                </c:pt>
                <c:pt idx="314">
                  <c:v>3.139999999999977</c:v>
                </c:pt>
                <c:pt idx="315">
                  <c:v>3.1499999999999768</c:v>
                </c:pt>
                <c:pt idx="316">
                  <c:v>3.1599999999999766</c:v>
                </c:pt>
                <c:pt idx="317">
                  <c:v>3.1699999999999764</c:v>
                </c:pt>
                <c:pt idx="318">
                  <c:v>3.1799999999999762</c:v>
                </c:pt>
                <c:pt idx="319">
                  <c:v>3.189999999999976</c:v>
                </c:pt>
                <c:pt idx="320">
                  <c:v>3.1999999999999758</c:v>
                </c:pt>
                <c:pt idx="321">
                  <c:v>3.2099999999999755</c:v>
                </c:pt>
                <c:pt idx="322">
                  <c:v>3.2199999999999753</c:v>
                </c:pt>
                <c:pt idx="323">
                  <c:v>3.2299999999999751</c:v>
                </c:pt>
                <c:pt idx="324">
                  <c:v>3.2399999999999749</c:v>
                </c:pt>
                <c:pt idx="325">
                  <c:v>3.2499999999999747</c:v>
                </c:pt>
                <c:pt idx="326">
                  <c:v>3.2599999999999745</c:v>
                </c:pt>
                <c:pt idx="327">
                  <c:v>3.2699999999999743</c:v>
                </c:pt>
                <c:pt idx="328">
                  <c:v>3.279999999999974</c:v>
                </c:pt>
                <c:pt idx="329">
                  <c:v>3.2899999999999738</c:v>
                </c:pt>
                <c:pt idx="330">
                  <c:v>3.2999999999999736</c:v>
                </c:pt>
                <c:pt idx="331">
                  <c:v>3.3099999999999734</c:v>
                </c:pt>
                <c:pt idx="332">
                  <c:v>3.3199999999999732</c:v>
                </c:pt>
                <c:pt idx="333">
                  <c:v>3.329999999999973</c:v>
                </c:pt>
                <c:pt idx="334">
                  <c:v>3.3399999999999728</c:v>
                </c:pt>
                <c:pt idx="335">
                  <c:v>3.3499999999999726</c:v>
                </c:pt>
                <c:pt idx="336">
                  <c:v>3.3599999999999723</c:v>
                </c:pt>
                <c:pt idx="337">
                  <c:v>3.3699999999999721</c:v>
                </c:pt>
                <c:pt idx="338">
                  <c:v>3.3799999999999719</c:v>
                </c:pt>
                <c:pt idx="339">
                  <c:v>3.3899999999999717</c:v>
                </c:pt>
                <c:pt idx="340">
                  <c:v>3.3999999999999715</c:v>
                </c:pt>
                <c:pt idx="341">
                  <c:v>3.4099999999999713</c:v>
                </c:pt>
                <c:pt idx="342">
                  <c:v>3.4199999999999711</c:v>
                </c:pt>
                <c:pt idx="343">
                  <c:v>3.4299999999999708</c:v>
                </c:pt>
                <c:pt idx="344">
                  <c:v>3.4399999999999706</c:v>
                </c:pt>
                <c:pt idx="345">
                  <c:v>3.4499999999999704</c:v>
                </c:pt>
                <c:pt idx="346">
                  <c:v>3.4599999999999702</c:v>
                </c:pt>
                <c:pt idx="347">
                  <c:v>3.46999999999997</c:v>
                </c:pt>
                <c:pt idx="348">
                  <c:v>3.4799999999999698</c:v>
                </c:pt>
                <c:pt idx="349">
                  <c:v>3.4899999999999696</c:v>
                </c:pt>
                <c:pt idx="350">
                  <c:v>3.4999999999999694</c:v>
                </c:pt>
                <c:pt idx="351">
                  <c:v>3.5099999999999691</c:v>
                </c:pt>
                <c:pt idx="352">
                  <c:v>3.5199999999999689</c:v>
                </c:pt>
                <c:pt idx="353">
                  <c:v>3.5299999999999687</c:v>
                </c:pt>
                <c:pt idx="354">
                  <c:v>3.5399999999999685</c:v>
                </c:pt>
                <c:pt idx="355">
                  <c:v>3.5499999999999683</c:v>
                </c:pt>
                <c:pt idx="356">
                  <c:v>3.5599999999999681</c:v>
                </c:pt>
                <c:pt idx="357">
                  <c:v>3.5699999999999679</c:v>
                </c:pt>
                <c:pt idx="358">
                  <c:v>3.5799999999999677</c:v>
                </c:pt>
                <c:pt idx="359">
                  <c:v>3.5899999999999674</c:v>
                </c:pt>
                <c:pt idx="360">
                  <c:v>3.5999999999999672</c:v>
                </c:pt>
                <c:pt idx="361">
                  <c:v>3.609999999999967</c:v>
                </c:pt>
                <c:pt idx="362">
                  <c:v>3.6199999999999668</c:v>
                </c:pt>
                <c:pt idx="363">
                  <c:v>3.6299999999999666</c:v>
                </c:pt>
                <c:pt idx="364">
                  <c:v>3.6399999999999664</c:v>
                </c:pt>
                <c:pt idx="365">
                  <c:v>3.6499999999999662</c:v>
                </c:pt>
                <c:pt idx="366">
                  <c:v>3.6599999999999659</c:v>
                </c:pt>
                <c:pt idx="367">
                  <c:v>3.6699999999999657</c:v>
                </c:pt>
                <c:pt idx="368">
                  <c:v>3.6799999999999655</c:v>
                </c:pt>
                <c:pt idx="369">
                  <c:v>3.6899999999999653</c:v>
                </c:pt>
                <c:pt idx="370">
                  <c:v>3.6999999999999651</c:v>
                </c:pt>
                <c:pt idx="371">
                  <c:v>3.7099999999999649</c:v>
                </c:pt>
                <c:pt idx="372">
                  <c:v>3.7199999999999647</c:v>
                </c:pt>
                <c:pt idx="373">
                  <c:v>3.7299999999999645</c:v>
                </c:pt>
                <c:pt idx="374">
                  <c:v>3.7399999999999642</c:v>
                </c:pt>
                <c:pt idx="375">
                  <c:v>3.749999999999964</c:v>
                </c:pt>
                <c:pt idx="376">
                  <c:v>3.7599999999999638</c:v>
                </c:pt>
                <c:pt idx="377">
                  <c:v>3.7699999999999636</c:v>
                </c:pt>
                <c:pt idx="378">
                  <c:v>3.7799999999999634</c:v>
                </c:pt>
                <c:pt idx="379">
                  <c:v>3.7899999999999632</c:v>
                </c:pt>
                <c:pt idx="380">
                  <c:v>3.799999999999963</c:v>
                </c:pt>
                <c:pt idx="381">
                  <c:v>3.8099999999999627</c:v>
                </c:pt>
                <c:pt idx="382">
                  <c:v>3.8199999999999625</c:v>
                </c:pt>
                <c:pt idx="383">
                  <c:v>3.8299999999999623</c:v>
                </c:pt>
                <c:pt idx="384">
                  <c:v>3.8399999999999621</c:v>
                </c:pt>
                <c:pt idx="385">
                  <c:v>3.8499999999999619</c:v>
                </c:pt>
                <c:pt idx="386">
                  <c:v>3.8599999999999617</c:v>
                </c:pt>
                <c:pt idx="387">
                  <c:v>3.8699999999999615</c:v>
                </c:pt>
                <c:pt idx="388">
                  <c:v>3.8799999999999613</c:v>
                </c:pt>
                <c:pt idx="389">
                  <c:v>3.889999999999961</c:v>
                </c:pt>
                <c:pt idx="390">
                  <c:v>3.8999999999999608</c:v>
                </c:pt>
                <c:pt idx="391">
                  <c:v>3.9099999999999606</c:v>
                </c:pt>
                <c:pt idx="392">
                  <c:v>3.9199999999999604</c:v>
                </c:pt>
                <c:pt idx="393">
                  <c:v>3.9299999999999602</c:v>
                </c:pt>
                <c:pt idx="394">
                  <c:v>3.93999999999996</c:v>
                </c:pt>
                <c:pt idx="395">
                  <c:v>3.9499999999999598</c:v>
                </c:pt>
                <c:pt idx="396">
                  <c:v>3.9599999999999596</c:v>
                </c:pt>
                <c:pt idx="397">
                  <c:v>3.9699999999999593</c:v>
                </c:pt>
                <c:pt idx="398">
                  <c:v>3.9799999999999591</c:v>
                </c:pt>
                <c:pt idx="399">
                  <c:v>3.9899999999999589</c:v>
                </c:pt>
                <c:pt idx="400">
                  <c:v>3.9999999999999587</c:v>
                </c:pt>
                <c:pt idx="401">
                  <c:v>4.0099999999999589</c:v>
                </c:pt>
                <c:pt idx="402">
                  <c:v>4.0199999999999587</c:v>
                </c:pt>
                <c:pt idx="403">
                  <c:v>4.0299999999999585</c:v>
                </c:pt>
                <c:pt idx="404">
                  <c:v>4.0399999999999583</c:v>
                </c:pt>
                <c:pt idx="405">
                  <c:v>4.0499999999999581</c:v>
                </c:pt>
                <c:pt idx="406">
                  <c:v>4.0599999999999579</c:v>
                </c:pt>
                <c:pt idx="407">
                  <c:v>4.0699999999999577</c:v>
                </c:pt>
                <c:pt idx="408">
                  <c:v>4.0799999999999574</c:v>
                </c:pt>
                <c:pt idx="409">
                  <c:v>4.0899999999999572</c:v>
                </c:pt>
                <c:pt idx="410">
                  <c:v>4.099999999999957</c:v>
                </c:pt>
                <c:pt idx="411">
                  <c:v>4.1099999999999568</c:v>
                </c:pt>
                <c:pt idx="412">
                  <c:v>4.1199999999999566</c:v>
                </c:pt>
                <c:pt idx="413">
                  <c:v>4.1299999999999564</c:v>
                </c:pt>
                <c:pt idx="414">
                  <c:v>4.1399999999999562</c:v>
                </c:pt>
                <c:pt idx="415">
                  <c:v>4.1499999999999559</c:v>
                </c:pt>
                <c:pt idx="416">
                  <c:v>4.1599999999999557</c:v>
                </c:pt>
                <c:pt idx="417">
                  <c:v>4.1699999999999555</c:v>
                </c:pt>
                <c:pt idx="418">
                  <c:v>4.1799999999999553</c:v>
                </c:pt>
                <c:pt idx="419">
                  <c:v>4.1899999999999551</c:v>
                </c:pt>
                <c:pt idx="420">
                  <c:v>4.1999999999999549</c:v>
                </c:pt>
                <c:pt idx="421">
                  <c:v>4.2099999999999547</c:v>
                </c:pt>
                <c:pt idx="422">
                  <c:v>4.2199999999999545</c:v>
                </c:pt>
                <c:pt idx="423">
                  <c:v>4.2299999999999542</c:v>
                </c:pt>
                <c:pt idx="424">
                  <c:v>4.239999999999954</c:v>
                </c:pt>
                <c:pt idx="425">
                  <c:v>4.2499999999999538</c:v>
                </c:pt>
                <c:pt idx="426">
                  <c:v>4.2599999999999536</c:v>
                </c:pt>
                <c:pt idx="427">
                  <c:v>4.2699999999999534</c:v>
                </c:pt>
                <c:pt idx="428">
                  <c:v>4.2799999999999532</c:v>
                </c:pt>
                <c:pt idx="429">
                  <c:v>4.289999999999953</c:v>
                </c:pt>
                <c:pt idx="430">
                  <c:v>4.2999999999999527</c:v>
                </c:pt>
                <c:pt idx="431">
                  <c:v>4.3099999999999525</c:v>
                </c:pt>
                <c:pt idx="432">
                  <c:v>4.3199999999999523</c:v>
                </c:pt>
                <c:pt idx="433">
                  <c:v>4.3299999999999521</c:v>
                </c:pt>
                <c:pt idx="434">
                  <c:v>4.3399999999999519</c:v>
                </c:pt>
                <c:pt idx="435">
                  <c:v>4.3499999999999517</c:v>
                </c:pt>
                <c:pt idx="436">
                  <c:v>4.3599999999999515</c:v>
                </c:pt>
                <c:pt idx="437">
                  <c:v>4.3699999999999513</c:v>
                </c:pt>
                <c:pt idx="438">
                  <c:v>4.379999999999951</c:v>
                </c:pt>
                <c:pt idx="439">
                  <c:v>4.3899999999999508</c:v>
                </c:pt>
                <c:pt idx="440">
                  <c:v>4.3999999999999506</c:v>
                </c:pt>
                <c:pt idx="441">
                  <c:v>4.4099999999999504</c:v>
                </c:pt>
                <c:pt idx="442">
                  <c:v>4.4199999999999502</c:v>
                </c:pt>
                <c:pt idx="443">
                  <c:v>4.42999999999995</c:v>
                </c:pt>
                <c:pt idx="444">
                  <c:v>4.4399999999999498</c:v>
                </c:pt>
                <c:pt idx="445">
                  <c:v>4.4499999999999496</c:v>
                </c:pt>
                <c:pt idx="446">
                  <c:v>4.4599999999999493</c:v>
                </c:pt>
                <c:pt idx="447">
                  <c:v>4.4699999999999491</c:v>
                </c:pt>
                <c:pt idx="448">
                  <c:v>4.4799999999999489</c:v>
                </c:pt>
                <c:pt idx="449">
                  <c:v>4.4899999999999487</c:v>
                </c:pt>
                <c:pt idx="450">
                  <c:v>4.4999999999999485</c:v>
                </c:pt>
                <c:pt idx="451">
                  <c:v>4.5099999999999483</c:v>
                </c:pt>
                <c:pt idx="452">
                  <c:v>4.5199999999999481</c:v>
                </c:pt>
                <c:pt idx="453">
                  <c:v>4.5299999999999478</c:v>
                </c:pt>
                <c:pt idx="454">
                  <c:v>4.5399999999999476</c:v>
                </c:pt>
                <c:pt idx="455">
                  <c:v>4.5499999999999474</c:v>
                </c:pt>
                <c:pt idx="456">
                  <c:v>4.5599999999999472</c:v>
                </c:pt>
                <c:pt idx="457">
                  <c:v>4.569999999999947</c:v>
                </c:pt>
                <c:pt idx="458">
                  <c:v>4.5799999999999468</c:v>
                </c:pt>
                <c:pt idx="459">
                  <c:v>4.5899999999999466</c:v>
                </c:pt>
                <c:pt idx="460">
                  <c:v>4.5999999999999464</c:v>
                </c:pt>
                <c:pt idx="461">
                  <c:v>4.6099999999999461</c:v>
                </c:pt>
                <c:pt idx="462">
                  <c:v>4.6199999999999459</c:v>
                </c:pt>
                <c:pt idx="463">
                  <c:v>4.6299999999999457</c:v>
                </c:pt>
                <c:pt idx="464">
                  <c:v>4.6399999999999455</c:v>
                </c:pt>
                <c:pt idx="465">
                  <c:v>4.6499999999999453</c:v>
                </c:pt>
                <c:pt idx="466">
                  <c:v>4.6599999999999451</c:v>
                </c:pt>
                <c:pt idx="467">
                  <c:v>4.6699999999999449</c:v>
                </c:pt>
                <c:pt idx="468">
                  <c:v>4.6799999999999446</c:v>
                </c:pt>
                <c:pt idx="469">
                  <c:v>4.6899999999999444</c:v>
                </c:pt>
                <c:pt idx="470">
                  <c:v>4.6999999999999442</c:v>
                </c:pt>
                <c:pt idx="471">
                  <c:v>4.709999999999944</c:v>
                </c:pt>
                <c:pt idx="472">
                  <c:v>4.7199999999999438</c:v>
                </c:pt>
                <c:pt idx="473">
                  <c:v>4.7299999999999436</c:v>
                </c:pt>
                <c:pt idx="474">
                  <c:v>4.7399999999999434</c:v>
                </c:pt>
                <c:pt idx="475">
                  <c:v>4.7499999999999432</c:v>
                </c:pt>
                <c:pt idx="476">
                  <c:v>4.7599999999999429</c:v>
                </c:pt>
                <c:pt idx="477">
                  <c:v>4.7699999999999427</c:v>
                </c:pt>
                <c:pt idx="478">
                  <c:v>4.7799999999999425</c:v>
                </c:pt>
                <c:pt idx="479">
                  <c:v>4.7899999999999423</c:v>
                </c:pt>
                <c:pt idx="480">
                  <c:v>4.7999999999999421</c:v>
                </c:pt>
                <c:pt idx="481">
                  <c:v>4.8099999999999419</c:v>
                </c:pt>
                <c:pt idx="482">
                  <c:v>4.8199999999999417</c:v>
                </c:pt>
                <c:pt idx="483">
                  <c:v>4.8299999999999415</c:v>
                </c:pt>
                <c:pt idx="484">
                  <c:v>4.8399999999999412</c:v>
                </c:pt>
                <c:pt idx="485">
                  <c:v>4.849999999999941</c:v>
                </c:pt>
                <c:pt idx="486">
                  <c:v>4.8599999999999408</c:v>
                </c:pt>
                <c:pt idx="487">
                  <c:v>4.8699999999999406</c:v>
                </c:pt>
                <c:pt idx="488">
                  <c:v>4.8799999999999404</c:v>
                </c:pt>
                <c:pt idx="489">
                  <c:v>4.8899999999999402</c:v>
                </c:pt>
                <c:pt idx="490">
                  <c:v>4.89999999999994</c:v>
                </c:pt>
                <c:pt idx="491">
                  <c:v>4.9099999999999397</c:v>
                </c:pt>
                <c:pt idx="492">
                  <c:v>4.9199999999999395</c:v>
                </c:pt>
                <c:pt idx="493">
                  <c:v>4.9299999999999393</c:v>
                </c:pt>
                <c:pt idx="494">
                  <c:v>4.9399999999999391</c:v>
                </c:pt>
                <c:pt idx="495">
                  <c:v>4.9499999999999389</c:v>
                </c:pt>
                <c:pt idx="496">
                  <c:v>4.9599999999999387</c:v>
                </c:pt>
                <c:pt idx="497">
                  <c:v>4.9699999999999385</c:v>
                </c:pt>
                <c:pt idx="498">
                  <c:v>4.9799999999999383</c:v>
                </c:pt>
                <c:pt idx="499">
                  <c:v>4.989999999999938</c:v>
                </c:pt>
                <c:pt idx="500">
                  <c:v>4.9999999999999378</c:v>
                </c:pt>
              </c:numCache>
            </c:numRef>
          </c:xVal>
          <c:yVal>
            <c:numRef>
              <c:f>Sheet2!$AE$2:$AE$502</c:f>
              <c:numCache>
                <c:formatCode>General</c:formatCode>
                <c:ptCount val="501"/>
                <c:pt idx="0">
                  <c:v>0.18375</c:v>
                </c:pt>
                <c:pt idx="1">
                  <c:v>0.20107038123167154</c:v>
                </c:pt>
                <c:pt idx="2">
                  <c:v>0.21839076246334307</c:v>
                </c:pt>
                <c:pt idx="3">
                  <c:v>0.23571114369501467</c:v>
                </c:pt>
                <c:pt idx="4">
                  <c:v>0.25303152492668618</c:v>
                </c:pt>
                <c:pt idx="5">
                  <c:v>0.27035190615835775</c:v>
                </c:pt>
                <c:pt idx="6">
                  <c:v>0.28767228739002931</c:v>
                </c:pt>
                <c:pt idx="7">
                  <c:v>0.30499266862170082</c:v>
                </c:pt>
                <c:pt idx="8">
                  <c:v>0.32231304985337239</c:v>
                </c:pt>
                <c:pt idx="9">
                  <c:v>0.33963343108504396</c:v>
                </c:pt>
                <c:pt idx="10">
                  <c:v>0.35695381231671547</c:v>
                </c:pt>
                <c:pt idx="11">
                  <c:v>0.37427419354838698</c:v>
                </c:pt>
                <c:pt idx="12">
                  <c:v>0.39159457478005855</c:v>
                </c:pt>
                <c:pt idx="13">
                  <c:v>0.40891495601173011</c:v>
                </c:pt>
                <c:pt idx="14">
                  <c:v>0.42623533724340162</c:v>
                </c:pt>
                <c:pt idx="15">
                  <c:v>0.44355571847507325</c:v>
                </c:pt>
                <c:pt idx="16">
                  <c:v>0.46087609970674481</c:v>
                </c:pt>
                <c:pt idx="17">
                  <c:v>0.45937499999999998</c:v>
                </c:pt>
                <c:pt idx="18">
                  <c:v>0.45937499999999998</c:v>
                </c:pt>
                <c:pt idx="19">
                  <c:v>0.45937499999999998</c:v>
                </c:pt>
                <c:pt idx="20">
                  <c:v>0.45937499999999998</c:v>
                </c:pt>
                <c:pt idx="21">
                  <c:v>0.45937499999999998</c:v>
                </c:pt>
                <c:pt idx="22">
                  <c:v>0.45937499999999998</c:v>
                </c:pt>
                <c:pt idx="23">
                  <c:v>0.45937499999999998</c:v>
                </c:pt>
                <c:pt idx="24">
                  <c:v>0.45937499999999998</c:v>
                </c:pt>
                <c:pt idx="25">
                  <c:v>0.45937499999999998</c:v>
                </c:pt>
                <c:pt idx="26">
                  <c:v>0.45937499999999998</c:v>
                </c:pt>
                <c:pt idx="27">
                  <c:v>0.45937499999999998</c:v>
                </c:pt>
                <c:pt idx="28">
                  <c:v>0.45937499999999998</c:v>
                </c:pt>
                <c:pt idx="29">
                  <c:v>0.45937499999999998</c:v>
                </c:pt>
                <c:pt idx="30">
                  <c:v>0.45937499999999998</c:v>
                </c:pt>
                <c:pt idx="31">
                  <c:v>0.45937499999999998</c:v>
                </c:pt>
                <c:pt idx="32">
                  <c:v>0.45937499999999998</c:v>
                </c:pt>
                <c:pt idx="33">
                  <c:v>0.45937499999999998</c:v>
                </c:pt>
                <c:pt idx="34">
                  <c:v>0.45937499999999998</c:v>
                </c:pt>
                <c:pt idx="35">
                  <c:v>0.45937499999999998</c:v>
                </c:pt>
                <c:pt idx="36">
                  <c:v>0.45937499999999998</c:v>
                </c:pt>
                <c:pt idx="37">
                  <c:v>0.45937499999999998</c:v>
                </c:pt>
                <c:pt idx="38">
                  <c:v>0.45937499999999998</c:v>
                </c:pt>
                <c:pt idx="39">
                  <c:v>0.45937499999999998</c:v>
                </c:pt>
                <c:pt idx="40">
                  <c:v>0.45937499999999998</c:v>
                </c:pt>
                <c:pt idx="41">
                  <c:v>0.45937499999999998</c:v>
                </c:pt>
                <c:pt idx="42">
                  <c:v>0.45937499999999998</c:v>
                </c:pt>
                <c:pt idx="43">
                  <c:v>0.45937499999999998</c:v>
                </c:pt>
                <c:pt idx="44">
                  <c:v>0.45937499999999998</c:v>
                </c:pt>
                <c:pt idx="45">
                  <c:v>0.45937499999999998</c:v>
                </c:pt>
                <c:pt idx="46">
                  <c:v>0.45937499999999998</c:v>
                </c:pt>
                <c:pt idx="47">
                  <c:v>0.45937499999999998</c:v>
                </c:pt>
                <c:pt idx="48">
                  <c:v>0.45937499999999998</c:v>
                </c:pt>
                <c:pt idx="49">
                  <c:v>0.45937499999999998</c:v>
                </c:pt>
                <c:pt idx="50">
                  <c:v>0.45937499999999998</c:v>
                </c:pt>
                <c:pt idx="51">
                  <c:v>0.45937499999999998</c:v>
                </c:pt>
                <c:pt idx="52">
                  <c:v>0.45937499999999998</c:v>
                </c:pt>
                <c:pt idx="53">
                  <c:v>0.45937499999999998</c:v>
                </c:pt>
                <c:pt idx="54">
                  <c:v>0.45937499999999998</c:v>
                </c:pt>
                <c:pt idx="55">
                  <c:v>0.45937499999999998</c:v>
                </c:pt>
                <c:pt idx="56">
                  <c:v>0.45937499999999998</c:v>
                </c:pt>
                <c:pt idx="57">
                  <c:v>0.45937499999999998</c:v>
                </c:pt>
                <c:pt idx="58">
                  <c:v>0.45937499999999998</c:v>
                </c:pt>
                <c:pt idx="59">
                  <c:v>0.45937499999999998</c:v>
                </c:pt>
                <c:pt idx="60">
                  <c:v>0.45937499999999998</c:v>
                </c:pt>
                <c:pt idx="61">
                  <c:v>0.45937499999999998</c:v>
                </c:pt>
                <c:pt idx="62">
                  <c:v>0.45937499999999998</c:v>
                </c:pt>
                <c:pt idx="63">
                  <c:v>0.45937499999999998</c:v>
                </c:pt>
                <c:pt idx="64">
                  <c:v>0.45937499999999998</c:v>
                </c:pt>
                <c:pt idx="65">
                  <c:v>0.45937499999999998</c:v>
                </c:pt>
                <c:pt idx="66">
                  <c:v>0.45937499999999998</c:v>
                </c:pt>
                <c:pt idx="67">
                  <c:v>0.45937499999999998</c:v>
                </c:pt>
                <c:pt idx="68">
                  <c:v>0.45937499999999998</c:v>
                </c:pt>
                <c:pt idx="69">
                  <c:v>0.45937499999999998</c:v>
                </c:pt>
                <c:pt idx="70">
                  <c:v>0.45937499999999998</c:v>
                </c:pt>
                <c:pt idx="71">
                  <c:v>0.45937499999999998</c:v>
                </c:pt>
                <c:pt idx="72">
                  <c:v>0.45937499999999998</c:v>
                </c:pt>
                <c:pt idx="73">
                  <c:v>0.45937499999999998</c:v>
                </c:pt>
                <c:pt idx="74">
                  <c:v>0.45937499999999998</c:v>
                </c:pt>
                <c:pt idx="75">
                  <c:v>0.45937499999999998</c:v>
                </c:pt>
                <c:pt idx="76">
                  <c:v>0.45937499999999998</c:v>
                </c:pt>
                <c:pt idx="77">
                  <c:v>0.45937499999999998</c:v>
                </c:pt>
                <c:pt idx="78">
                  <c:v>0.45937499999999998</c:v>
                </c:pt>
                <c:pt idx="79">
                  <c:v>0.45937499999999998</c:v>
                </c:pt>
                <c:pt idx="80">
                  <c:v>0.45937499999999998</c:v>
                </c:pt>
                <c:pt idx="81">
                  <c:v>0.45937499999999998</c:v>
                </c:pt>
                <c:pt idx="82">
                  <c:v>0.44574314024390216</c:v>
                </c:pt>
                <c:pt idx="83">
                  <c:v>0.44037274096385504</c:v>
                </c:pt>
                <c:pt idx="84">
                  <c:v>0.43513020833333299</c:v>
                </c:pt>
                <c:pt idx="85">
                  <c:v>0.43001102941176433</c:v>
                </c:pt>
                <c:pt idx="86">
                  <c:v>0.42501090116279039</c:v>
                </c:pt>
                <c:pt idx="87">
                  <c:v>0.42012571839080426</c:v>
                </c:pt>
                <c:pt idx="88">
                  <c:v>0.41535156249999972</c:v>
                </c:pt>
                <c:pt idx="89">
                  <c:v>0.41068469101123561</c:v>
                </c:pt>
                <c:pt idx="90">
                  <c:v>0.40612152777777749</c:v>
                </c:pt>
                <c:pt idx="91">
                  <c:v>0.40165865384615351</c:v>
                </c:pt>
                <c:pt idx="92">
                  <c:v>0.39729279891304314</c:v>
                </c:pt>
                <c:pt idx="93">
                  <c:v>0.39302083333333299</c:v>
                </c:pt>
                <c:pt idx="94">
                  <c:v>0.3888397606382975</c:v>
                </c:pt>
                <c:pt idx="95">
                  <c:v>0.38474671052631548</c:v>
                </c:pt>
                <c:pt idx="96">
                  <c:v>0.38073893229166639</c:v>
                </c:pt>
                <c:pt idx="97">
                  <c:v>0.37681378865979354</c:v>
                </c:pt>
                <c:pt idx="98">
                  <c:v>0.37296874999999968</c:v>
                </c:pt>
                <c:pt idx="99">
                  <c:v>0.36920138888888859</c:v>
                </c:pt>
                <c:pt idx="100">
                  <c:v>0.36550937499999969</c:v>
                </c:pt>
                <c:pt idx="101">
                  <c:v>0.36189047029702942</c:v>
                </c:pt>
                <c:pt idx="102">
                  <c:v>0.35834252450980364</c:v>
                </c:pt>
                <c:pt idx="103">
                  <c:v>0.35486347087378611</c:v>
                </c:pt>
                <c:pt idx="104">
                  <c:v>0.35145132211538432</c:v>
                </c:pt>
                <c:pt idx="105">
                  <c:v>0.34810416666666638</c:v>
                </c:pt>
                <c:pt idx="106">
                  <c:v>0.34482016509433933</c:v>
                </c:pt>
                <c:pt idx="107">
                  <c:v>0.34159754672897169</c:v>
                </c:pt>
                <c:pt idx="108">
                  <c:v>0.33843460648148121</c:v>
                </c:pt>
                <c:pt idx="109">
                  <c:v>0.3353297018348621</c:v>
                </c:pt>
                <c:pt idx="110">
                  <c:v>0.33228124999999969</c:v>
                </c:pt>
                <c:pt idx="111">
                  <c:v>0.32928772522522498</c:v>
                </c:pt>
                <c:pt idx="112">
                  <c:v>0.32634765624999973</c:v>
                </c:pt>
                <c:pt idx="113">
                  <c:v>0.323459623893805</c:v>
                </c:pt>
                <c:pt idx="114">
                  <c:v>0.32062225877192951</c:v>
                </c:pt>
                <c:pt idx="115">
                  <c:v>0.31783423913043451</c:v>
                </c:pt>
                <c:pt idx="116">
                  <c:v>0.31509428879310319</c:v>
                </c:pt>
                <c:pt idx="117">
                  <c:v>0.31240117521367494</c:v>
                </c:pt>
                <c:pt idx="118">
                  <c:v>0.3097537076271184</c:v>
                </c:pt>
                <c:pt idx="119">
                  <c:v>0.30715073529411735</c:v>
                </c:pt>
                <c:pt idx="120">
                  <c:v>0.30459114583333308</c:v>
                </c:pt>
                <c:pt idx="121">
                  <c:v>0.3020738636363634</c:v>
                </c:pt>
                <c:pt idx="122">
                  <c:v>0.29959784836065551</c:v>
                </c:pt>
                <c:pt idx="123">
                  <c:v>0.2971620934959347</c:v>
                </c:pt>
                <c:pt idx="124">
                  <c:v>0.29476562499999975</c:v>
                </c:pt>
                <c:pt idx="125">
                  <c:v>0.29240749999999971</c:v>
                </c:pt>
                <c:pt idx="126">
                  <c:v>0.29008680555555527</c:v>
                </c:pt>
                <c:pt idx="127">
                  <c:v>0.28780265748031469</c:v>
                </c:pt>
                <c:pt idx="128">
                  <c:v>0.28555419921874975</c:v>
                </c:pt>
                <c:pt idx="129">
                  <c:v>0.28334060077519352</c:v>
                </c:pt>
                <c:pt idx="130">
                  <c:v>0.28116105769230743</c:v>
                </c:pt>
                <c:pt idx="131">
                  <c:v>0.27901479007633567</c:v>
                </c:pt>
                <c:pt idx="132">
                  <c:v>0.2769010416666664</c:v>
                </c:pt>
                <c:pt idx="133">
                  <c:v>0.27481907894736818</c:v>
                </c:pt>
                <c:pt idx="134">
                  <c:v>0.27276819029850724</c:v>
                </c:pt>
                <c:pt idx="135">
                  <c:v>0.27074768518518494</c:v>
                </c:pt>
                <c:pt idx="136">
                  <c:v>0.2687568933823527</c:v>
                </c:pt>
                <c:pt idx="137">
                  <c:v>0.26679516423357641</c:v>
                </c:pt>
                <c:pt idx="138">
                  <c:v>0.26486186594202876</c:v>
                </c:pt>
                <c:pt idx="139">
                  <c:v>0.26295638489208611</c:v>
                </c:pt>
                <c:pt idx="140">
                  <c:v>0.26107812499999977</c:v>
                </c:pt>
                <c:pt idx="141">
                  <c:v>0.25922650709219835</c:v>
                </c:pt>
                <c:pt idx="142">
                  <c:v>0.25740096830985892</c:v>
                </c:pt>
                <c:pt idx="143">
                  <c:v>0.25560096153846129</c:v>
                </c:pt>
                <c:pt idx="144">
                  <c:v>0.25382595486111087</c:v>
                </c:pt>
                <c:pt idx="145">
                  <c:v>0.25207543103448254</c:v>
                </c:pt>
                <c:pt idx="146">
                  <c:v>0.25034888698630114</c:v>
                </c:pt>
                <c:pt idx="147">
                  <c:v>0.24864583333333312</c:v>
                </c:pt>
                <c:pt idx="148">
                  <c:v>0.24696579391891871</c:v>
                </c:pt>
                <c:pt idx="149">
                  <c:v>0.24530830536912732</c:v>
                </c:pt>
                <c:pt idx="150">
                  <c:v>0.24367291666666646</c:v>
                </c:pt>
                <c:pt idx="151">
                  <c:v>0.24205918874172161</c:v>
                </c:pt>
                <c:pt idx="152">
                  <c:v>0.24046669407894714</c:v>
                </c:pt>
                <c:pt idx="153">
                  <c:v>0.23889501633986904</c:v>
                </c:pt>
                <c:pt idx="154">
                  <c:v>0.2373437499999998</c:v>
                </c:pt>
                <c:pt idx="155">
                  <c:v>0.23581249999999981</c:v>
                </c:pt>
                <c:pt idx="156">
                  <c:v>0.23430088141025621</c:v>
                </c:pt>
                <c:pt idx="157">
                  <c:v>0.23280851910828004</c:v>
                </c:pt>
                <c:pt idx="158">
                  <c:v>0.23133504746835423</c:v>
                </c:pt>
                <c:pt idx="159">
                  <c:v>0.22988011006289288</c:v>
                </c:pt>
                <c:pt idx="160">
                  <c:v>0.22844335937499982</c:v>
                </c:pt>
                <c:pt idx="161">
                  <c:v>0.22702445652173892</c:v>
                </c:pt>
                <c:pt idx="162">
                  <c:v>0.22562307098765411</c:v>
                </c:pt>
                <c:pt idx="163">
                  <c:v>0.22423888036809794</c:v>
                </c:pt>
                <c:pt idx="164">
                  <c:v>0.22287157012195102</c:v>
                </c:pt>
                <c:pt idx="165">
                  <c:v>0.22152083333333314</c:v>
                </c:pt>
                <c:pt idx="166">
                  <c:v>0.22018637048192749</c:v>
                </c:pt>
                <c:pt idx="167">
                  <c:v>0.2188678892215567</c:v>
                </c:pt>
                <c:pt idx="168">
                  <c:v>0.21756510416666647</c:v>
                </c:pt>
                <c:pt idx="169">
                  <c:v>0.21627773668639033</c:v>
                </c:pt>
                <c:pt idx="170">
                  <c:v>0.21500551470588217</c:v>
                </c:pt>
                <c:pt idx="171">
                  <c:v>0.21374817251461967</c:v>
                </c:pt>
                <c:pt idx="172">
                  <c:v>0.21250545058139514</c:v>
                </c:pt>
                <c:pt idx="173">
                  <c:v>0.21127709537572237</c:v>
                </c:pt>
                <c:pt idx="174">
                  <c:v>0.2100628591954021</c:v>
                </c:pt>
                <c:pt idx="175">
                  <c:v>0.20886249999999981</c:v>
                </c:pt>
                <c:pt idx="176">
                  <c:v>0.2076757812499998</c:v>
                </c:pt>
                <c:pt idx="177">
                  <c:v>0.20650247175141223</c:v>
                </c:pt>
                <c:pt idx="178">
                  <c:v>0.20534234550561778</c:v>
                </c:pt>
                <c:pt idx="179">
                  <c:v>0.20419518156424565</c:v>
                </c:pt>
                <c:pt idx="180">
                  <c:v>0.20306076388888872</c:v>
                </c:pt>
                <c:pt idx="181">
                  <c:v>0.20193888121546941</c:v>
                </c:pt>
                <c:pt idx="182">
                  <c:v>0.20082932692307676</c:v>
                </c:pt>
                <c:pt idx="183">
                  <c:v>0.19973189890710366</c:v>
                </c:pt>
                <c:pt idx="184">
                  <c:v>0.19864639945652157</c:v>
                </c:pt>
                <c:pt idx="185">
                  <c:v>0.19757263513513496</c:v>
                </c:pt>
                <c:pt idx="186">
                  <c:v>0.19651041666666649</c:v>
                </c:pt>
                <c:pt idx="187">
                  <c:v>0.19545955882352925</c:v>
                </c:pt>
                <c:pt idx="188">
                  <c:v>0.19441988031914875</c:v>
                </c:pt>
                <c:pt idx="189">
                  <c:v>0.19339120370370355</c:v>
                </c:pt>
                <c:pt idx="190">
                  <c:v>0.19237335526315769</c:v>
                </c:pt>
                <c:pt idx="191">
                  <c:v>0.1913661649214658</c:v>
                </c:pt>
                <c:pt idx="192">
                  <c:v>0.19036946614583317</c:v>
                </c:pt>
                <c:pt idx="193">
                  <c:v>0.18938309585492213</c:v>
                </c:pt>
                <c:pt idx="194">
                  <c:v>0.18840689432989671</c:v>
                </c:pt>
                <c:pt idx="195">
                  <c:v>0.18744070512820496</c:v>
                </c:pt>
                <c:pt idx="196">
                  <c:v>0.18648437499999981</c:v>
                </c:pt>
                <c:pt idx="197">
                  <c:v>0.18553775380710641</c:v>
                </c:pt>
                <c:pt idx="198">
                  <c:v>0.18460069444444427</c:v>
                </c:pt>
                <c:pt idx="199">
                  <c:v>0.1836730527638189</c:v>
                </c:pt>
                <c:pt idx="200">
                  <c:v>0.18275468749999985</c:v>
                </c:pt>
                <c:pt idx="201">
                  <c:v>0.18184546019900485</c:v>
                </c:pt>
                <c:pt idx="202">
                  <c:v>0.18094523514851474</c:v>
                </c:pt>
                <c:pt idx="203">
                  <c:v>0.18005387931034472</c:v>
                </c:pt>
                <c:pt idx="204">
                  <c:v>0.17917126225490188</c:v>
                </c:pt>
                <c:pt idx="205">
                  <c:v>0.17829725609756092</c:v>
                </c:pt>
                <c:pt idx="206">
                  <c:v>0.17743173543689317</c:v>
                </c:pt>
                <c:pt idx="207">
                  <c:v>0.17657457729468598</c:v>
                </c:pt>
                <c:pt idx="208">
                  <c:v>0.17572566105769233</c:v>
                </c:pt>
                <c:pt idx="209">
                  <c:v>0.17488486842105266</c:v>
                </c:pt>
                <c:pt idx="210">
                  <c:v>0.17405208333333338</c:v>
                </c:pt>
                <c:pt idx="211">
                  <c:v>0.17322719194312802</c:v>
                </c:pt>
                <c:pt idx="212">
                  <c:v>0.17241008254716989</c:v>
                </c:pt>
                <c:pt idx="213">
                  <c:v>0.1716006455399062</c:v>
                </c:pt>
                <c:pt idx="214">
                  <c:v>0.1707987733644861</c:v>
                </c:pt>
                <c:pt idx="215">
                  <c:v>0.17000436046511638</c:v>
                </c:pt>
                <c:pt idx="216">
                  <c:v>0.16921730324074086</c:v>
                </c:pt>
                <c:pt idx="217">
                  <c:v>0.16843750000000013</c:v>
                </c:pt>
                <c:pt idx="218">
                  <c:v>0.16766485091743136</c:v>
                </c:pt>
                <c:pt idx="219">
                  <c:v>0.16689925799086774</c:v>
                </c:pt>
                <c:pt idx="220">
                  <c:v>0.16614062500000018</c:v>
                </c:pt>
                <c:pt idx="221">
                  <c:v>0.16538885746606355</c:v>
                </c:pt>
                <c:pt idx="222">
                  <c:v>0.16464386261261282</c:v>
                </c:pt>
                <c:pt idx="223">
                  <c:v>0.16390554932735449</c:v>
                </c:pt>
                <c:pt idx="224">
                  <c:v>0.16317382812500025</c:v>
                </c:pt>
                <c:pt idx="225">
                  <c:v>0.16244861111111139</c:v>
                </c:pt>
                <c:pt idx="226">
                  <c:v>0.16172981194690292</c:v>
                </c:pt>
                <c:pt idx="227">
                  <c:v>0.16101734581497826</c:v>
                </c:pt>
                <c:pt idx="228">
                  <c:v>0.1603111293859652</c:v>
                </c:pt>
                <c:pt idx="229">
                  <c:v>0.15961108078602651</c:v>
                </c:pt>
                <c:pt idx="230">
                  <c:v>0.1589171195652177</c:v>
                </c:pt>
                <c:pt idx="231">
                  <c:v>0.158229166666667</c:v>
                </c:pt>
                <c:pt idx="232">
                  <c:v>0.15754714439655207</c:v>
                </c:pt>
                <c:pt idx="233">
                  <c:v>0.15687097639485015</c:v>
                </c:pt>
                <c:pt idx="234">
                  <c:v>0.15620058760683797</c:v>
                </c:pt>
                <c:pt idx="235">
                  <c:v>0.15553590425531952</c:v>
                </c:pt>
                <c:pt idx="236">
                  <c:v>0.1548768538135597</c:v>
                </c:pt>
                <c:pt idx="237">
                  <c:v>0.15422336497890338</c:v>
                </c:pt>
                <c:pt idx="238">
                  <c:v>0.15357536764705926</c:v>
                </c:pt>
                <c:pt idx="239">
                  <c:v>0.15293279288702971</c:v>
                </c:pt>
                <c:pt idx="240">
                  <c:v>0.15229557291666709</c:v>
                </c:pt>
                <c:pt idx="241">
                  <c:v>0.15166364107883862</c:v>
                </c:pt>
                <c:pt idx="242">
                  <c:v>0.15103693181818229</c:v>
                </c:pt>
                <c:pt idx="243">
                  <c:v>0.15041538065843668</c:v>
                </c:pt>
                <c:pt idx="244">
                  <c:v>0.14979892418032836</c:v>
                </c:pt>
                <c:pt idx="245">
                  <c:v>0.14918750000000047</c:v>
                </c:pt>
                <c:pt idx="246">
                  <c:v>0.14858104674796796</c:v>
                </c:pt>
                <c:pt idx="247">
                  <c:v>0.14797950404858351</c:v>
                </c:pt>
                <c:pt idx="248">
                  <c:v>0.14738281250000052</c:v>
                </c:pt>
                <c:pt idx="249">
                  <c:v>0.14679091365461899</c:v>
                </c:pt>
                <c:pt idx="250">
                  <c:v>0.14620375000000052</c:v>
                </c:pt>
                <c:pt idx="251">
                  <c:v>0.14562126494023958</c:v>
                </c:pt>
                <c:pt idx="252">
                  <c:v>0.1450434027777783</c:v>
                </c:pt>
                <c:pt idx="253">
                  <c:v>0.14447010869565274</c:v>
                </c:pt>
                <c:pt idx="254">
                  <c:v>0.14390132874015804</c:v>
                </c:pt>
                <c:pt idx="255">
                  <c:v>0.14333700980392214</c:v>
                </c:pt>
                <c:pt idx="256">
                  <c:v>0.14277709960937557</c:v>
                </c:pt>
                <c:pt idx="257">
                  <c:v>0.14222154669260756</c:v>
                </c:pt>
                <c:pt idx="258">
                  <c:v>0.14167030038759748</c:v>
                </c:pt>
                <c:pt idx="259">
                  <c:v>0.14112331081081139</c:v>
                </c:pt>
                <c:pt idx="260">
                  <c:v>0.14058052884615446</c:v>
                </c:pt>
                <c:pt idx="261">
                  <c:v>0.14004190613026882</c:v>
                </c:pt>
                <c:pt idx="262">
                  <c:v>0.13950739503816856</c:v>
                </c:pt>
                <c:pt idx="263">
                  <c:v>0.13897694866920213</c:v>
                </c:pt>
                <c:pt idx="264">
                  <c:v>0.13845052083333395</c:v>
                </c:pt>
                <c:pt idx="265">
                  <c:v>0.13792806603773647</c:v>
                </c:pt>
                <c:pt idx="266">
                  <c:v>0.13740953947368484</c:v>
                </c:pt>
                <c:pt idx="267">
                  <c:v>0.13689489700374596</c:v>
                </c:pt>
                <c:pt idx="268">
                  <c:v>0.13638409514925437</c:v>
                </c:pt>
                <c:pt idx="269">
                  <c:v>0.13587709107806759</c:v>
                </c:pt>
                <c:pt idx="270">
                  <c:v>0.13537384259259325</c:v>
                </c:pt>
                <c:pt idx="271">
                  <c:v>0.13487430811808185</c:v>
                </c:pt>
                <c:pt idx="272">
                  <c:v>0.13437844669117713</c:v>
                </c:pt>
                <c:pt idx="273">
                  <c:v>0.13388621794871863</c:v>
                </c:pt>
                <c:pt idx="274">
                  <c:v>0.13339758211678901</c:v>
                </c:pt>
                <c:pt idx="275">
                  <c:v>0.13291250000000068</c:v>
                </c:pt>
                <c:pt idx="276">
                  <c:v>0.13243093297101519</c:v>
                </c:pt>
                <c:pt idx="277">
                  <c:v>0.13195284296028953</c:v>
                </c:pt>
                <c:pt idx="278">
                  <c:v>0.13147819244604386</c:v>
                </c:pt>
                <c:pt idx="279">
                  <c:v>0.13100694444444516</c:v>
                </c:pt>
                <c:pt idx="280">
                  <c:v>0.13053906250000069</c:v>
                </c:pt>
                <c:pt idx="281">
                  <c:v>0.1300745106761573</c:v>
                </c:pt>
                <c:pt idx="282">
                  <c:v>0.12961325354610001</c:v>
                </c:pt>
                <c:pt idx="283">
                  <c:v>0.12915525618374629</c:v>
                </c:pt>
                <c:pt idx="284">
                  <c:v>0.12870048415493032</c:v>
                </c:pt>
                <c:pt idx="285">
                  <c:v>0.12824890350877266</c:v>
                </c:pt>
                <c:pt idx="286">
                  <c:v>0.12780048076923151</c:v>
                </c:pt>
                <c:pt idx="287">
                  <c:v>0.12735518292683001</c:v>
                </c:pt>
                <c:pt idx="288">
                  <c:v>0.1269129774305563</c:v>
                </c:pt>
                <c:pt idx="289">
                  <c:v>0.12647383217993155</c:v>
                </c:pt>
                <c:pt idx="290">
                  <c:v>0.12603771551724213</c:v>
                </c:pt>
                <c:pt idx="291">
                  <c:v>0.12560459621993203</c:v>
                </c:pt>
                <c:pt idx="292">
                  <c:v>0.12517444349315146</c:v>
                </c:pt>
                <c:pt idx="293">
                  <c:v>0.1247472269624581</c:v>
                </c:pt>
                <c:pt idx="294">
                  <c:v>0.12432291666666742</c:v>
                </c:pt>
                <c:pt idx="295">
                  <c:v>0.12390148305084825</c:v>
                </c:pt>
                <c:pt idx="296">
                  <c:v>0.12348289695946024</c:v>
                </c:pt>
                <c:pt idx="297">
                  <c:v>0.1230671296296304</c:v>
                </c:pt>
                <c:pt idx="298">
                  <c:v>0.12265415268456456</c:v>
                </c:pt>
                <c:pt idx="299">
                  <c:v>0.1222439381270911</c:v>
                </c:pt>
                <c:pt idx="300">
                  <c:v>0.12183645833333412</c:v>
                </c:pt>
                <c:pt idx="301">
                  <c:v>0.12143168604651243</c:v>
                </c:pt>
                <c:pt idx="302">
                  <c:v>0.12102959437086172</c:v>
                </c:pt>
                <c:pt idx="303">
                  <c:v>0.12063015676567737</c:v>
                </c:pt>
                <c:pt idx="304">
                  <c:v>0.12023334703947448</c:v>
                </c:pt>
                <c:pt idx="305">
                  <c:v>0.1198391393442631</c:v>
                </c:pt>
                <c:pt idx="306">
                  <c:v>0.11944750816993543</c:v>
                </c:pt>
                <c:pt idx="307">
                  <c:v>0.11905842833876304</c:v>
                </c:pt>
                <c:pt idx="308">
                  <c:v>0.11867187500000081</c:v>
                </c:pt>
                <c:pt idx="309">
                  <c:v>0.11828782362459629</c:v>
                </c:pt>
                <c:pt idx="310">
                  <c:v>0.11790625000000082</c:v>
                </c:pt>
                <c:pt idx="311">
                  <c:v>0.11752713022508121</c:v>
                </c:pt>
                <c:pt idx="312">
                  <c:v>0.11715044070512903</c:v>
                </c:pt>
                <c:pt idx="313">
                  <c:v>0.11677615814696568</c:v>
                </c:pt>
                <c:pt idx="314">
                  <c:v>0.11640425955414095</c:v>
                </c:pt>
                <c:pt idx="315">
                  <c:v>0.11603472222222305</c:v>
                </c:pt>
                <c:pt idx="316">
                  <c:v>0.11566752373417805</c:v>
                </c:pt>
                <c:pt idx="317">
                  <c:v>0.11530264195583681</c:v>
                </c:pt>
                <c:pt idx="318">
                  <c:v>0.11494005503144739</c:v>
                </c:pt>
                <c:pt idx="319">
                  <c:v>0.11457974137931118</c:v>
                </c:pt>
                <c:pt idx="320">
                  <c:v>0.11422167968750084</c:v>
                </c:pt>
                <c:pt idx="321">
                  <c:v>0.11386584890965817</c:v>
                </c:pt>
                <c:pt idx="322">
                  <c:v>0.11351222826087042</c:v>
                </c:pt>
                <c:pt idx="323">
                  <c:v>0.11316079721362315</c:v>
                </c:pt>
                <c:pt idx="324">
                  <c:v>0.11281153549382801</c:v>
                </c:pt>
                <c:pt idx="325">
                  <c:v>0.11246442307692393</c:v>
                </c:pt>
                <c:pt idx="326">
                  <c:v>0.11211944018404996</c:v>
                </c:pt>
                <c:pt idx="327">
                  <c:v>0.11177656727828833</c:v>
                </c:pt>
                <c:pt idx="328">
                  <c:v>0.11143578506097647</c:v>
                </c:pt>
                <c:pt idx="329">
                  <c:v>0.11109707446808598</c:v>
                </c:pt>
                <c:pt idx="330">
                  <c:v>0.11076041666666753</c:v>
                </c:pt>
                <c:pt idx="331">
                  <c:v>0.11042579305136038</c:v>
                </c:pt>
                <c:pt idx="332">
                  <c:v>0.11009318524096473</c:v>
                </c:pt>
                <c:pt idx="333">
                  <c:v>0.10976257507507595</c:v>
                </c:pt>
                <c:pt idx="334">
                  <c:v>0.10943394461077932</c:v>
                </c:pt>
                <c:pt idx="335">
                  <c:v>0.10910727611940385</c:v>
                </c:pt>
                <c:pt idx="336">
                  <c:v>0.10878255208333421</c:v>
                </c:pt>
                <c:pt idx="337">
                  <c:v>0.10845975519287923</c:v>
                </c:pt>
                <c:pt idx="338">
                  <c:v>0.10813886834319614</c:v>
                </c:pt>
                <c:pt idx="339">
                  <c:v>0.10781987463126931</c:v>
                </c:pt>
                <c:pt idx="340">
                  <c:v>0.10750275735294207</c:v>
                </c:pt>
                <c:pt idx="341">
                  <c:v>0.10718750000000089</c:v>
                </c:pt>
                <c:pt idx="342">
                  <c:v>0.10687408625731083</c:v>
                </c:pt>
                <c:pt idx="343">
                  <c:v>0.10656250000000088</c:v>
                </c:pt>
                <c:pt idx="344">
                  <c:v>0.10625272529069857</c:v>
                </c:pt>
                <c:pt idx="345">
                  <c:v>0.10594474637681248</c:v>
                </c:pt>
                <c:pt idx="346">
                  <c:v>0.10563854768786216</c:v>
                </c:pt>
                <c:pt idx="347">
                  <c:v>0.10533411383285392</c:v>
                </c:pt>
                <c:pt idx="348">
                  <c:v>0.10503142959770205</c:v>
                </c:pt>
                <c:pt idx="349">
                  <c:v>0.1047304799426943</c:v>
                </c:pt>
                <c:pt idx="350">
                  <c:v>0.10443125000000091</c:v>
                </c:pt>
                <c:pt idx="351">
                  <c:v>0.10413372507122598</c:v>
                </c:pt>
                <c:pt idx="352">
                  <c:v>0.1038378906250009</c:v>
                </c:pt>
                <c:pt idx="353">
                  <c:v>0.10354373229461847</c:v>
                </c:pt>
                <c:pt idx="354">
                  <c:v>0.10325123587570711</c:v>
                </c:pt>
                <c:pt idx="355">
                  <c:v>0.10296038732394458</c:v>
                </c:pt>
                <c:pt idx="356">
                  <c:v>0.10267117275280989</c:v>
                </c:pt>
                <c:pt idx="357">
                  <c:v>0.10238357843137344</c:v>
                </c:pt>
                <c:pt idx="358">
                  <c:v>0.10209759078212383</c:v>
                </c:pt>
                <c:pt idx="359">
                  <c:v>0.10181319637883099</c:v>
                </c:pt>
                <c:pt idx="360">
                  <c:v>0.10153038194444536</c:v>
                </c:pt>
                <c:pt idx="361">
                  <c:v>0.10124913434903138</c:v>
                </c:pt>
                <c:pt idx="362">
                  <c:v>0.10096944060773572</c:v>
                </c:pt>
                <c:pt idx="363">
                  <c:v>0.10069128787878878</c:v>
                </c:pt>
                <c:pt idx="364">
                  <c:v>0.10041466346153938</c:v>
                </c:pt>
                <c:pt idx="365">
                  <c:v>0.10013955479452145</c:v>
                </c:pt>
                <c:pt idx="366">
                  <c:v>9.986594945355283E-2</c:v>
                </c:pt>
                <c:pt idx="367">
                  <c:v>9.9593835149864682E-2</c:v>
                </c:pt>
                <c:pt idx="368">
                  <c:v>9.9323199728261785E-2</c:v>
                </c:pt>
                <c:pt idx="369">
                  <c:v>9.9054031165312584E-2</c:v>
                </c:pt>
                <c:pt idx="370">
                  <c:v>9.8786317567568477E-2</c:v>
                </c:pt>
                <c:pt idx="371">
                  <c:v>9.8520047169812247E-2</c:v>
                </c:pt>
                <c:pt idx="372">
                  <c:v>9.8255208333334246E-2</c:v>
                </c:pt>
                <c:pt idx="373">
                  <c:v>9.7991789544236846E-2</c:v>
                </c:pt>
                <c:pt idx="374">
                  <c:v>9.7729779411765624E-2</c:v>
                </c:pt>
                <c:pt idx="375">
                  <c:v>9.7469166666667592E-2</c:v>
                </c:pt>
                <c:pt idx="376">
                  <c:v>9.7209940159575375E-2</c:v>
                </c:pt>
                <c:pt idx="377">
                  <c:v>9.6952088859417376E-2</c:v>
                </c:pt>
                <c:pt idx="378">
                  <c:v>9.6695601851852775E-2</c:v>
                </c:pt>
                <c:pt idx="379">
                  <c:v>9.6440468337731788E-2</c:v>
                </c:pt>
                <c:pt idx="380">
                  <c:v>9.618667763157987E-2</c:v>
                </c:pt>
                <c:pt idx="381">
                  <c:v>9.5934219160105916E-2</c:v>
                </c:pt>
                <c:pt idx="382">
                  <c:v>9.5683082460733898E-2</c:v>
                </c:pt>
                <c:pt idx="383">
                  <c:v>9.5433257180157577E-2</c:v>
                </c:pt>
                <c:pt idx="384">
                  <c:v>9.5184733072917596E-2</c:v>
                </c:pt>
                <c:pt idx="385">
                  <c:v>9.4937500000000924E-2</c:v>
                </c:pt>
                <c:pt idx="386">
                  <c:v>9.4691547927462066E-2</c:v>
                </c:pt>
                <c:pt idx="387">
                  <c:v>9.4446866925065515E-2</c:v>
                </c:pt>
                <c:pt idx="388">
                  <c:v>9.4203447164949383E-2</c:v>
                </c:pt>
                <c:pt idx="389">
                  <c:v>9.3961278920309407E-2</c:v>
                </c:pt>
                <c:pt idx="390">
                  <c:v>9.3720352564103493E-2</c:v>
                </c:pt>
                <c:pt idx="391">
                  <c:v>9.3480658567775862E-2</c:v>
                </c:pt>
                <c:pt idx="392">
                  <c:v>9.3242187500000934E-2</c:v>
                </c:pt>
                <c:pt idx="393">
                  <c:v>9.3004930025446228E-2</c:v>
                </c:pt>
                <c:pt idx="394">
                  <c:v>9.2768876903554232E-2</c:v>
                </c:pt>
                <c:pt idx="395">
                  <c:v>9.2534018987342703E-2</c:v>
                </c:pt>
                <c:pt idx="396">
                  <c:v>9.2300347222223161E-2</c:v>
                </c:pt>
                <c:pt idx="397">
                  <c:v>9.2067852644837189E-2</c:v>
                </c:pt>
                <c:pt idx="398">
                  <c:v>9.1836526381910477E-2</c:v>
                </c:pt>
                <c:pt idx="399">
                  <c:v>9.1606359649123739E-2</c:v>
                </c:pt>
                <c:pt idx="400">
                  <c:v>9.1377343750000936E-2</c:v>
                </c:pt>
                <c:pt idx="401">
                  <c:v>9.1149470074813888E-2</c:v>
                </c:pt>
                <c:pt idx="402">
                  <c:v>9.0922730099503399E-2</c:v>
                </c:pt>
                <c:pt idx="403">
                  <c:v>9.0697115384616306E-2</c:v>
                </c:pt>
                <c:pt idx="404">
                  <c:v>9.0472617574258341E-2</c:v>
                </c:pt>
                <c:pt idx="405">
                  <c:v>9.024922839506265E-2</c:v>
                </c:pt>
                <c:pt idx="406">
                  <c:v>9.0026939655173333E-2</c:v>
                </c:pt>
                <c:pt idx="407">
                  <c:v>8.9805743243244168E-2</c:v>
                </c:pt>
                <c:pt idx="408">
                  <c:v>8.9585631127451895E-2</c:v>
                </c:pt>
                <c:pt idx="409">
                  <c:v>8.9366595354524139E-2</c:v>
                </c:pt>
                <c:pt idx="410">
                  <c:v>8.9148628048781403E-2</c:v>
                </c:pt>
                <c:pt idx="411">
                  <c:v>8.8931721411193126E-2</c:v>
                </c:pt>
                <c:pt idx="412">
                  <c:v>8.8715867718447528E-2</c:v>
                </c:pt>
                <c:pt idx="413">
                  <c:v>8.8501059322034809E-2</c:v>
                </c:pt>
                <c:pt idx="414">
                  <c:v>8.828728864734392E-2</c:v>
                </c:pt>
                <c:pt idx="415">
                  <c:v>8.8074548192772009E-2</c:v>
                </c:pt>
                <c:pt idx="416">
                  <c:v>8.786283052884708E-2</c:v>
                </c:pt>
                <c:pt idx="417">
                  <c:v>8.7652128297363033E-2</c:v>
                </c:pt>
                <c:pt idx="418">
                  <c:v>8.7442434210527234E-2</c:v>
                </c:pt>
                <c:pt idx="419">
                  <c:v>8.7233741050120245E-2</c:v>
                </c:pt>
                <c:pt idx="420">
                  <c:v>8.7026041666667595E-2</c:v>
                </c:pt>
                <c:pt idx="421">
                  <c:v>8.6819328978623239E-2</c:v>
                </c:pt>
                <c:pt idx="422">
                  <c:v>8.66135959715649E-2</c:v>
                </c:pt>
                <c:pt idx="423">
                  <c:v>8.6408835697400446E-2</c:v>
                </c:pt>
                <c:pt idx="424">
                  <c:v>8.6205041273585831E-2</c:v>
                </c:pt>
                <c:pt idx="425">
                  <c:v>8.6002205882353855E-2</c:v>
                </c:pt>
                <c:pt idx="426">
                  <c:v>8.5800322769953974E-2</c:v>
                </c:pt>
                <c:pt idx="427">
                  <c:v>8.5599385245902562E-2</c:v>
                </c:pt>
                <c:pt idx="428">
                  <c:v>8.5399386682243908E-2</c:v>
                </c:pt>
                <c:pt idx="429">
                  <c:v>8.5200320512821434E-2</c:v>
                </c:pt>
                <c:pt idx="430">
                  <c:v>8.5002180232559066E-2</c:v>
                </c:pt>
                <c:pt idx="431">
                  <c:v>8.4804959396752658E-2</c:v>
                </c:pt>
                <c:pt idx="432">
                  <c:v>8.4608651620371289E-2</c:v>
                </c:pt>
                <c:pt idx="433">
                  <c:v>8.4413250577368121E-2</c:v>
                </c:pt>
                <c:pt idx="434">
                  <c:v>8.4218750000000925E-2</c:v>
                </c:pt>
                <c:pt idx="435">
                  <c:v>8.4025143678161829E-2</c:v>
                </c:pt>
                <c:pt idx="436">
                  <c:v>8.3832425458716525E-2</c:v>
                </c:pt>
                <c:pt idx="437">
                  <c:v>8.3640589244852181E-2</c:v>
                </c:pt>
                <c:pt idx="438">
                  <c:v>8.3449628995434705E-2</c:v>
                </c:pt>
                <c:pt idx="439">
                  <c:v>8.3259538724374499E-2</c:v>
                </c:pt>
                <c:pt idx="440">
                  <c:v>8.3070312500000909E-2</c:v>
                </c:pt>
                <c:pt idx="441">
                  <c:v>8.2881944444445368E-2</c:v>
                </c:pt>
                <c:pt idx="442">
                  <c:v>8.2694428733032593E-2</c:v>
                </c:pt>
                <c:pt idx="443">
                  <c:v>8.2507759593680369E-2</c:v>
                </c:pt>
                <c:pt idx="444">
                  <c:v>8.2321931306307217E-2</c:v>
                </c:pt>
                <c:pt idx="445">
                  <c:v>8.21369382022481E-2</c:v>
                </c:pt>
                <c:pt idx="446">
                  <c:v>8.1952774663678049E-2</c:v>
                </c:pt>
                <c:pt idx="447">
                  <c:v>8.1769435123043424E-2</c:v>
                </c:pt>
                <c:pt idx="448">
                  <c:v>8.1586914062500918E-2</c:v>
                </c:pt>
                <c:pt idx="449">
                  <c:v>8.1405206013363957E-2</c:v>
                </c:pt>
                <c:pt idx="450">
                  <c:v>8.1224305555556472E-2</c:v>
                </c:pt>
                <c:pt idx="451">
                  <c:v>8.1044207317074096E-2</c:v>
                </c:pt>
                <c:pt idx="452">
                  <c:v>8.086490597345225E-2</c:v>
                </c:pt>
                <c:pt idx="453">
                  <c:v>8.0686396247241526E-2</c:v>
                </c:pt>
                <c:pt idx="454">
                  <c:v>8.0508672907489906E-2</c:v>
                </c:pt>
                <c:pt idx="455">
                  <c:v>8.0331730769231682E-2</c:v>
                </c:pt>
                <c:pt idx="456">
                  <c:v>8.0155564692983378E-2</c:v>
                </c:pt>
                <c:pt idx="457">
                  <c:v>7.9980169584245989E-2</c:v>
                </c:pt>
                <c:pt idx="458">
                  <c:v>7.9805540393014018E-2</c:v>
                </c:pt>
                <c:pt idx="459">
                  <c:v>7.9631672113290683E-2</c:v>
                </c:pt>
                <c:pt idx="460">
                  <c:v>7.94585597826096E-2</c:v>
                </c:pt>
                <c:pt idx="461">
                  <c:v>7.9286198481562736E-2</c:v>
                </c:pt>
                <c:pt idx="462">
                  <c:v>7.9114583333334251E-2</c:v>
                </c:pt>
                <c:pt idx="463">
                  <c:v>7.8943709503240658E-2</c:v>
                </c:pt>
                <c:pt idx="464">
                  <c:v>7.877357219827677E-2</c:v>
                </c:pt>
                <c:pt idx="465">
                  <c:v>7.8604166666667585E-2</c:v>
                </c:pt>
                <c:pt idx="466">
                  <c:v>7.8435488197425796E-2</c:v>
                </c:pt>
                <c:pt idx="467">
                  <c:v>7.8267532119915259E-2</c:v>
                </c:pt>
                <c:pt idx="468">
                  <c:v>7.8100293803419707E-2</c:v>
                </c:pt>
                <c:pt idx="469">
                  <c:v>7.7933768656717334E-2</c:v>
                </c:pt>
                <c:pt idx="470">
                  <c:v>7.7767952127660481E-2</c:v>
                </c:pt>
                <c:pt idx="471">
                  <c:v>7.7602839702760995E-2</c:v>
                </c:pt>
                <c:pt idx="472">
                  <c:v>7.7438426906780572E-2</c:v>
                </c:pt>
                <c:pt idx="473">
                  <c:v>7.7274709302326494E-2</c:v>
                </c:pt>
                <c:pt idx="474">
                  <c:v>7.7111682489452382E-2</c:v>
                </c:pt>
                <c:pt idx="475">
                  <c:v>7.6949342105264065E-2</c:v>
                </c:pt>
                <c:pt idx="476">
                  <c:v>7.6787683823530323E-2</c:v>
                </c:pt>
                <c:pt idx="477">
                  <c:v>7.6626703354298609E-2</c:v>
                </c:pt>
                <c:pt idx="478">
                  <c:v>7.646639644351555E-2</c:v>
                </c:pt>
                <c:pt idx="479">
                  <c:v>7.6306758872652258E-2</c:v>
                </c:pt>
                <c:pt idx="480">
                  <c:v>7.6147786458334241E-2</c:v>
                </c:pt>
                <c:pt idx="481">
                  <c:v>7.5989475051975952E-2</c:v>
                </c:pt>
                <c:pt idx="482">
                  <c:v>7.5831820539420003E-2</c:v>
                </c:pt>
                <c:pt idx="483">
                  <c:v>7.5674818840580624E-2</c:v>
                </c:pt>
                <c:pt idx="484">
                  <c:v>7.5518465909091809E-2</c:v>
                </c:pt>
                <c:pt idx="485">
                  <c:v>7.5362757731959662E-2</c:v>
                </c:pt>
                <c:pt idx="486">
                  <c:v>7.5207690329219007E-2</c:v>
                </c:pt>
                <c:pt idx="487">
                  <c:v>7.5053259753594337E-2</c:v>
                </c:pt>
                <c:pt idx="488">
                  <c:v>7.4899462090164848E-2</c:v>
                </c:pt>
                <c:pt idx="489">
                  <c:v>7.4746293456033619E-2</c:v>
                </c:pt>
                <c:pt idx="490">
                  <c:v>7.4593750000000902E-2</c:v>
                </c:pt>
                <c:pt idx="491">
                  <c:v>7.4441827902241228E-2</c:v>
                </c:pt>
                <c:pt idx="492">
                  <c:v>7.4290523373984646E-2</c:v>
                </c:pt>
                <c:pt idx="493">
                  <c:v>7.4139832657201712E-2</c:v>
                </c:pt>
                <c:pt idx="494">
                  <c:v>7.3989752024292393E-2</c:v>
                </c:pt>
                <c:pt idx="495">
                  <c:v>7.3840277777778685E-2</c:v>
                </c:pt>
                <c:pt idx="496">
                  <c:v>7.3691406250000896E-2</c:v>
                </c:pt>
                <c:pt idx="497">
                  <c:v>7.3543133802817795E-2</c:v>
                </c:pt>
                <c:pt idx="498">
                  <c:v>7.3395456827310135E-2</c:v>
                </c:pt>
                <c:pt idx="499">
                  <c:v>7.3248371743487861E-2</c:v>
                </c:pt>
                <c:pt idx="500">
                  <c:v>7.3101875000000899E-2</c:v>
                </c:pt>
              </c:numCache>
            </c:numRef>
          </c:yVal>
          <c:smooth val="0"/>
          <c:extLst>
            <c:ext xmlns:c16="http://schemas.microsoft.com/office/drawing/2014/chart" uri="{C3380CC4-5D6E-409C-BE32-E72D297353CC}">
              <c16:uniqueId val="{00000002-6E63-4129-AE0B-28A944210150}"/>
            </c:ext>
          </c:extLst>
        </c:ser>
        <c:ser>
          <c:idx val="0"/>
          <c:order val="3"/>
          <c:tx>
            <c:v>R=2 , Tank , Soil Type I</c:v>
          </c:tx>
          <c:spPr>
            <a:ln w="38100">
              <a:solidFill>
                <a:srgbClr val="00B050"/>
              </a:solidFill>
              <a:prstDash val="sysDot"/>
            </a:ln>
          </c:spPr>
          <c:marker>
            <c:symbol val="none"/>
          </c:marker>
          <c:xVal>
            <c:numRef>
              <c:f>Sheet2!$K$2:$K$502</c:f>
              <c:numCache>
                <c:formatCode>General</c:formatCode>
                <c:ptCount val="501"/>
                <c:pt idx="0">
                  <c:v>0</c:v>
                </c:pt>
                <c:pt idx="1">
                  <c:v>0.01</c:v>
                </c:pt>
                <c:pt idx="2">
                  <c:v>0.02</c:v>
                </c:pt>
                <c:pt idx="3">
                  <c:v>0.03</c:v>
                </c:pt>
                <c:pt idx="4">
                  <c:v>0.04</c:v>
                </c:pt>
                <c:pt idx="5">
                  <c:v>0.05</c:v>
                </c:pt>
                <c:pt idx="6">
                  <c:v>6.0000000000000005E-2</c:v>
                </c:pt>
                <c:pt idx="7">
                  <c:v>7.0000000000000007E-2</c:v>
                </c:pt>
                <c:pt idx="8">
                  <c:v>0.08</c:v>
                </c:pt>
                <c:pt idx="9">
                  <c:v>0.09</c:v>
                </c:pt>
                <c:pt idx="10">
                  <c:v>9.9999999999999992E-2</c:v>
                </c:pt>
                <c:pt idx="11">
                  <c:v>0.10999999999999999</c:v>
                </c:pt>
                <c:pt idx="12">
                  <c:v>0.11999999999999998</c:v>
                </c:pt>
                <c:pt idx="13">
                  <c:v>0.12999999999999998</c:v>
                </c:pt>
                <c:pt idx="14">
                  <c:v>0.13999999999999999</c:v>
                </c:pt>
                <c:pt idx="15">
                  <c:v>0.15</c:v>
                </c:pt>
                <c:pt idx="16">
                  <c:v>0.16</c:v>
                </c:pt>
                <c:pt idx="17">
                  <c:v>0.17</c:v>
                </c:pt>
                <c:pt idx="18">
                  <c:v>0.18000000000000002</c:v>
                </c:pt>
                <c:pt idx="19">
                  <c:v>0.19000000000000003</c:v>
                </c:pt>
                <c:pt idx="20">
                  <c:v>0.20000000000000004</c:v>
                </c:pt>
                <c:pt idx="21">
                  <c:v>0.21000000000000005</c:v>
                </c:pt>
                <c:pt idx="22">
                  <c:v>0.22000000000000006</c:v>
                </c:pt>
                <c:pt idx="23">
                  <c:v>0.23000000000000007</c:v>
                </c:pt>
                <c:pt idx="24">
                  <c:v>0.24000000000000007</c:v>
                </c:pt>
                <c:pt idx="25">
                  <c:v>0.25000000000000006</c:v>
                </c:pt>
                <c:pt idx="26">
                  <c:v>0.26000000000000006</c:v>
                </c:pt>
                <c:pt idx="27">
                  <c:v>0.27000000000000007</c:v>
                </c:pt>
                <c:pt idx="28">
                  <c:v>0.28000000000000008</c:v>
                </c:pt>
                <c:pt idx="29">
                  <c:v>0.29000000000000009</c:v>
                </c:pt>
                <c:pt idx="30">
                  <c:v>0.3000000000000001</c:v>
                </c:pt>
                <c:pt idx="31">
                  <c:v>0.31000000000000011</c:v>
                </c:pt>
                <c:pt idx="32">
                  <c:v>0.32000000000000012</c:v>
                </c:pt>
                <c:pt idx="33">
                  <c:v>0.33000000000000013</c:v>
                </c:pt>
                <c:pt idx="34">
                  <c:v>0.34000000000000014</c:v>
                </c:pt>
                <c:pt idx="35">
                  <c:v>0.35000000000000014</c:v>
                </c:pt>
                <c:pt idx="36">
                  <c:v>0.36000000000000015</c:v>
                </c:pt>
                <c:pt idx="37">
                  <c:v>0.37000000000000016</c:v>
                </c:pt>
                <c:pt idx="38">
                  <c:v>0.38000000000000017</c:v>
                </c:pt>
                <c:pt idx="39">
                  <c:v>0.39000000000000018</c:v>
                </c:pt>
                <c:pt idx="40">
                  <c:v>0.40000000000000019</c:v>
                </c:pt>
                <c:pt idx="41">
                  <c:v>0.4100000000000002</c:v>
                </c:pt>
                <c:pt idx="42">
                  <c:v>0.42000000000000021</c:v>
                </c:pt>
                <c:pt idx="43">
                  <c:v>0.43000000000000022</c:v>
                </c:pt>
                <c:pt idx="44">
                  <c:v>0.44000000000000022</c:v>
                </c:pt>
                <c:pt idx="45">
                  <c:v>0.45000000000000023</c:v>
                </c:pt>
                <c:pt idx="46">
                  <c:v>0.46000000000000024</c:v>
                </c:pt>
                <c:pt idx="47">
                  <c:v>0.47000000000000025</c:v>
                </c:pt>
                <c:pt idx="48">
                  <c:v>0.48000000000000026</c:v>
                </c:pt>
                <c:pt idx="49">
                  <c:v>0.49000000000000027</c:v>
                </c:pt>
                <c:pt idx="50">
                  <c:v>0.50000000000000022</c:v>
                </c:pt>
                <c:pt idx="51">
                  <c:v>0.51000000000000023</c:v>
                </c:pt>
                <c:pt idx="52">
                  <c:v>0.52000000000000024</c:v>
                </c:pt>
                <c:pt idx="53">
                  <c:v>0.53000000000000025</c:v>
                </c:pt>
                <c:pt idx="54">
                  <c:v>0.54000000000000026</c:v>
                </c:pt>
                <c:pt idx="55">
                  <c:v>0.55000000000000027</c:v>
                </c:pt>
                <c:pt idx="56">
                  <c:v>0.56000000000000028</c:v>
                </c:pt>
                <c:pt idx="57">
                  <c:v>0.57000000000000028</c:v>
                </c:pt>
                <c:pt idx="58">
                  <c:v>0.58000000000000029</c:v>
                </c:pt>
                <c:pt idx="59">
                  <c:v>0.5900000000000003</c:v>
                </c:pt>
                <c:pt idx="60">
                  <c:v>0.60000000000000031</c:v>
                </c:pt>
                <c:pt idx="61">
                  <c:v>0.61000000000000032</c:v>
                </c:pt>
                <c:pt idx="62">
                  <c:v>0.62000000000000033</c:v>
                </c:pt>
                <c:pt idx="63">
                  <c:v>0.63000000000000034</c:v>
                </c:pt>
                <c:pt idx="64">
                  <c:v>0.64000000000000035</c:v>
                </c:pt>
                <c:pt idx="65">
                  <c:v>0.65000000000000036</c:v>
                </c:pt>
                <c:pt idx="66">
                  <c:v>0.66000000000000036</c:v>
                </c:pt>
                <c:pt idx="67">
                  <c:v>0.67000000000000037</c:v>
                </c:pt>
                <c:pt idx="68">
                  <c:v>0.68000000000000038</c:v>
                </c:pt>
                <c:pt idx="69">
                  <c:v>0.69000000000000039</c:v>
                </c:pt>
                <c:pt idx="70">
                  <c:v>0.7000000000000004</c:v>
                </c:pt>
                <c:pt idx="71">
                  <c:v>0.71000000000000041</c:v>
                </c:pt>
                <c:pt idx="72">
                  <c:v>0.72000000000000042</c:v>
                </c:pt>
                <c:pt idx="73">
                  <c:v>0.73000000000000043</c:v>
                </c:pt>
                <c:pt idx="74">
                  <c:v>0.74000000000000044</c:v>
                </c:pt>
                <c:pt idx="75">
                  <c:v>0.75000000000000044</c:v>
                </c:pt>
                <c:pt idx="76">
                  <c:v>0.76000000000000045</c:v>
                </c:pt>
                <c:pt idx="77">
                  <c:v>0.77000000000000046</c:v>
                </c:pt>
                <c:pt idx="78">
                  <c:v>0.78000000000000047</c:v>
                </c:pt>
                <c:pt idx="79">
                  <c:v>0.79000000000000048</c:v>
                </c:pt>
                <c:pt idx="80">
                  <c:v>0.80000000000000049</c:v>
                </c:pt>
                <c:pt idx="81">
                  <c:v>0.8100000000000005</c:v>
                </c:pt>
                <c:pt idx="82">
                  <c:v>0.82000000000000051</c:v>
                </c:pt>
                <c:pt idx="83">
                  <c:v>0.83000000000000052</c:v>
                </c:pt>
                <c:pt idx="84">
                  <c:v>0.84000000000000052</c:v>
                </c:pt>
                <c:pt idx="85">
                  <c:v>0.85000000000000053</c:v>
                </c:pt>
                <c:pt idx="86">
                  <c:v>0.86000000000000054</c:v>
                </c:pt>
                <c:pt idx="87">
                  <c:v>0.87000000000000055</c:v>
                </c:pt>
                <c:pt idx="88">
                  <c:v>0.88000000000000056</c:v>
                </c:pt>
                <c:pt idx="89">
                  <c:v>0.89000000000000057</c:v>
                </c:pt>
                <c:pt idx="90">
                  <c:v>0.90000000000000058</c:v>
                </c:pt>
                <c:pt idx="91">
                  <c:v>0.91000000000000059</c:v>
                </c:pt>
                <c:pt idx="92">
                  <c:v>0.9200000000000006</c:v>
                </c:pt>
                <c:pt idx="93">
                  <c:v>0.9300000000000006</c:v>
                </c:pt>
                <c:pt idx="94">
                  <c:v>0.94000000000000061</c:v>
                </c:pt>
                <c:pt idx="95">
                  <c:v>0.95000000000000062</c:v>
                </c:pt>
                <c:pt idx="96">
                  <c:v>0.96000000000000063</c:v>
                </c:pt>
                <c:pt idx="97">
                  <c:v>0.97000000000000064</c:v>
                </c:pt>
                <c:pt idx="98">
                  <c:v>0.98000000000000065</c:v>
                </c:pt>
                <c:pt idx="99">
                  <c:v>0.99000000000000066</c:v>
                </c:pt>
                <c:pt idx="100">
                  <c:v>1.0000000000000007</c:v>
                </c:pt>
                <c:pt idx="101">
                  <c:v>1.0100000000000007</c:v>
                </c:pt>
                <c:pt idx="102">
                  <c:v>1.0200000000000007</c:v>
                </c:pt>
                <c:pt idx="103">
                  <c:v>1.0300000000000007</c:v>
                </c:pt>
                <c:pt idx="104">
                  <c:v>1.0400000000000007</c:v>
                </c:pt>
                <c:pt idx="105">
                  <c:v>1.0500000000000007</c:v>
                </c:pt>
                <c:pt idx="106">
                  <c:v>1.0600000000000007</c:v>
                </c:pt>
                <c:pt idx="107">
                  <c:v>1.0700000000000007</c:v>
                </c:pt>
                <c:pt idx="108">
                  <c:v>1.0800000000000007</c:v>
                </c:pt>
                <c:pt idx="109">
                  <c:v>1.0900000000000007</c:v>
                </c:pt>
                <c:pt idx="110">
                  <c:v>1.1000000000000008</c:v>
                </c:pt>
                <c:pt idx="111">
                  <c:v>1.1100000000000008</c:v>
                </c:pt>
                <c:pt idx="112">
                  <c:v>1.1200000000000008</c:v>
                </c:pt>
                <c:pt idx="113">
                  <c:v>1.1300000000000008</c:v>
                </c:pt>
                <c:pt idx="114">
                  <c:v>1.1400000000000008</c:v>
                </c:pt>
                <c:pt idx="115">
                  <c:v>1.1500000000000008</c:v>
                </c:pt>
                <c:pt idx="116">
                  <c:v>1.1600000000000008</c:v>
                </c:pt>
                <c:pt idx="117">
                  <c:v>1.1700000000000008</c:v>
                </c:pt>
                <c:pt idx="118">
                  <c:v>1.1800000000000008</c:v>
                </c:pt>
                <c:pt idx="119">
                  <c:v>1.1900000000000008</c:v>
                </c:pt>
                <c:pt idx="120">
                  <c:v>1.2000000000000008</c:v>
                </c:pt>
                <c:pt idx="121">
                  <c:v>1.2100000000000009</c:v>
                </c:pt>
                <c:pt idx="122">
                  <c:v>1.2200000000000009</c:v>
                </c:pt>
                <c:pt idx="123">
                  <c:v>1.2300000000000009</c:v>
                </c:pt>
                <c:pt idx="124">
                  <c:v>1.2400000000000009</c:v>
                </c:pt>
                <c:pt idx="125">
                  <c:v>1.2500000000000009</c:v>
                </c:pt>
                <c:pt idx="126">
                  <c:v>1.2600000000000009</c:v>
                </c:pt>
                <c:pt idx="127">
                  <c:v>1.2700000000000009</c:v>
                </c:pt>
                <c:pt idx="128">
                  <c:v>1.2800000000000009</c:v>
                </c:pt>
                <c:pt idx="129">
                  <c:v>1.2900000000000009</c:v>
                </c:pt>
                <c:pt idx="130">
                  <c:v>1.3000000000000009</c:v>
                </c:pt>
                <c:pt idx="131">
                  <c:v>1.3100000000000009</c:v>
                </c:pt>
                <c:pt idx="132">
                  <c:v>1.320000000000001</c:v>
                </c:pt>
                <c:pt idx="133">
                  <c:v>1.330000000000001</c:v>
                </c:pt>
                <c:pt idx="134">
                  <c:v>1.340000000000001</c:v>
                </c:pt>
                <c:pt idx="135">
                  <c:v>1.350000000000001</c:v>
                </c:pt>
                <c:pt idx="136">
                  <c:v>1.360000000000001</c:v>
                </c:pt>
                <c:pt idx="137">
                  <c:v>1.370000000000001</c:v>
                </c:pt>
                <c:pt idx="138">
                  <c:v>1.380000000000001</c:v>
                </c:pt>
                <c:pt idx="139">
                  <c:v>1.390000000000001</c:v>
                </c:pt>
                <c:pt idx="140">
                  <c:v>1.400000000000001</c:v>
                </c:pt>
                <c:pt idx="141">
                  <c:v>1.410000000000001</c:v>
                </c:pt>
                <c:pt idx="142">
                  <c:v>1.420000000000001</c:v>
                </c:pt>
                <c:pt idx="143">
                  <c:v>1.430000000000001</c:v>
                </c:pt>
                <c:pt idx="144">
                  <c:v>1.4400000000000011</c:v>
                </c:pt>
                <c:pt idx="145">
                  <c:v>1.4500000000000011</c:v>
                </c:pt>
                <c:pt idx="146">
                  <c:v>1.4600000000000011</c:v>
                </c:pt>
                <c:pt idx="147">
                  <c:v>1.4700000000000011</c:v>
                </c:pt>
                <c:pt idx="148">
                  <c:v>1.4800000000000011</c:v>
                </c:pt>
                <c:pt idx="149">
                  <c:v>1.4900000000000011</c:v>
                </c:pt>
                <c:pt idx="150">
                  <c:v>1.5000000000000011</c:v>
                </c:pt>
                <c:pt idx="151">
                  <c:v>1.5100000000000011</c:v>
                </c:pt>
                <c:pt idx="152">
                  <c:v>1.5200000000000011</c:v>
                </c:pt>
                <c:pt idx="153">
                  <c:v>1.5300000000000011</c:v>
                </c:pt>
                <c:pt idx="154">
                  <c:v>1.5400000000000011</c:v>
                </c:pt>
                <c:pt idx="155">
                  <c:v>1.5500000000000012</c:v>
                </c:pt>
                <c:pt idx="156">
                  <c:v>1.5600000000000012</c:v>
                </c:pt>
                <c:pt idx="157">
                  <c:v>1.5700000000000012</c:v>
                </c:pt>
                <c:pt idx="158">
                  <c:v>1.5800000000000012</c:v>
                </c:pt>
                <c:pt idx="159">
                  <c:v>1.5900000000000012</c:v>
                </c:pt>
                <c:pt idx="160">
                  <c:v>1.6000000000000012</c:v>
                </c:pt>
                <c:pt idx="161">
                  <c:v>1.6100000000000012</c:v>
                </c:pt>
                <c:pt idx="162">
                  <c:v>1.6200000000000012</c:v>
                </c:pt>
                <c:pt idx="163">
                  <c:v>1.6300000000000012</c:v>
                </c:pt>
                <c:pt idx="164">
                  <c:v>1.6400000000000012</c:v>
                </c:pt>
                <c:pt idx="165">
                  <c:v>1.6500000000000012</c:v>
                </c:pt>
                <c:pt idx="166">
                  <c:v>1.6600000000000013</c:v>
                </c:pt>
                <c:pt idx="167">
                  <c:v>1.6700000000000013</c:v>
                </c:pt>
                <c:pt idx="168">
                  <c:v>1.6800000000000013</c:v>
                </c:pt>
                <c:pt idx="169">
                  <c:v>1.6900000000000013</c:v>
                </c:pt>
                <c:pt idx="170">
                  <c:v>1.7000000000000013</c:v>
                </c:pt>
                <c:pt idx="171">
                  <c:v>1.7100000000000013</c:v>
                </c:pt>
                <c:pt idx="172">
                  <c:v>1.7200000000000013</c:v>
                </c:pt>
                <c:pt idx="173">
                  <c:v>1.7300000000000013</c:v>
                </c:pt>
                <c:pt idx="174">
                  <c:v>1.7400000000000013</c:v>
                </c:pt>
                <c:pt idx="175">
                  <c:v>1.7500000000000013</c:v>
                </c:pt>
                <c:pt idx="176">
                  <c:v>1.7600000000000013</c:v>
                </c:pt>
                <c:pt idx="177">
                  <c:v>1.7700000000000014</c:v>
                </c:pt>
                <c:pt idx="178">
                  <c:v>1.7800000000000014</c:v>
                </c:pt>
                <c:pt idx="179">
                  <c:v>1.7900000000000014</c:v>
                </c:pt>
                <c:pt idx="180">
                  <c:v>1.8000000000000014</c:v>
                </c:pt>
                <c:pt idx="181">
                  <c:v>1.8100000000000014</c:v>
                </c:pt>
                <c:pt idx="182">
                  <c:v>1.8200000000000014</c:v>
                </c:pt>
                <c:pt idx="183">
                  <c:v>1.8300000000000014</c:v>
                </c:pt>
                <c:pt idx="184">
                  <c:v>1.8400000000000014</c:v>
                </c:pt>
                <c:pt idx="185">
                  <c:v>1.8500000000000014</c:v>
                </c:pt>
                <c:pt idx="186">
                  <c:v>1.8600000000000014</c:v>
                </c:pt>
                <c:pt idx="187">
                  <c:v>1.8700000000000014</c:v>
                </c:pt>
                <c:pt idx="188">
                  <c:v>1.8800000000000014</c:v>
                </c:pt>
                <c:pt idx="189">
                  <c:v>1.8900000000000015</c:v>
                </c:pt>
                <c:pt idx="190">
                  <c:v>1.9000000000000015</c:v>
                </c:pt>
                <c:pt idx="191">
                  <c:v>1.9100000000000015</c:v>
                </c:pt>
                <c:pt idx="192">
                  <c:v>1.9200000000000015</c:v>
                </c:pt>
                <c:pt idx="193">
                  <c:v>1.9300000000000015</c:v>
                </c:pt>
                <c:pt idx="194">
                  <c:v>1.9400000000000015</c:v>
                </c:pt>
                <c:pt idx="195">
                  <c:v>1.9500000000000015</c:v>
                </c:pt>
                <c:pt idx="196">
                  <c:v>1.9600000000000015</c:v>
                </c:pt>
                <c:pt idx="197">
                  <c:v>1.9700000000000015</c:v>
                </c:pt>
                <c:pt idx="198">
                  <c:v>1.9800000000000015</c:v>
                </c:pt>
                <c:pt idx="199">
                  <c:v>1.9900000000000015</c:v>
                </c:pt>
                <c:pt idx="200">
                  <c:v>2.0000000000000013</c:v>
                </c:pt>
                <c:pt idx="201">
                  <c:v>2.0100000000000011</c:v>
                </c:pt>
                <c:pt idx="202">
                  <c:v>2.0200000000000009</c:v>
                </c:pt>
                <c:pt idx="203">
                  <c:v>2.0300000000000007</c:v>
                </c:pt>
                <c:pt idx="204">
                  <c:v>2.0400000000000005</c:v>
                </c:pt>
                <c:pt idx="205">
                  <c:v>2.0500000000000003</c:v>
                </c:pt>
                <c:pt idx="206">
                  <c:v>2.06</c:v>
                </c:pt>
                <c:pt idx="207">
                  <c:v>2.0699999999999998</c:v>
                </c:pt>
                <c:pt idx="208">
                  <c:v>2.0799999999999996</c:v>
                </c:pt>
                <c:pt idx="209">
                  <c:v>2.0899999999999994</c:v>
                </c:pt>
                <c:pt idx="210">
                  <c:v>2.0999999999999992</c:v>
                </c:pt>
                <c:pt idx="211">
                  <c:v>2.109999999999999</c:v>
                </c:pt>
                <c:pt idx="212">
                  <c:v>2.1199999999999988</c:v>
                </c:pt>
                <c:pt idx="213">
                  <c:v>2.1299999999999986</c:v>
                </c:pt>
                <c:pt idx="214">
                  <c:v>2.1399999999999983</c:v>
                </c:pt>
                <c:pt idx="215">
                  <c:v>2.1499999999999981</c:v>
                </c:pt>
                <c:pt idx="216">
                  <c:v>2.1599999999999979</c:v>
                </c:pt>
                <c:pt idx="217">
                  <c:v>2.1699999999999977</c:v>
                </c:pt>
                <c:pt idx="218">
                  <c:v>2.1799999999999975</c:v>
                </c:pt>
                <c:pt idx="219">
                  <c:v>2.1899999999999973</c:v>
                </c:pt>
                <c:pt idx="220">
                  <c:v>2.1999999999999971</c:v>
                </c:pt>
                <c:pt idx="221">
                  <c:v>2.2099999999999969</c:v>
                </c:pt>
                <c:pt idx="222">
                  <c:v>2.2199999999999966</c:v>
                </c:pt>
                <c:pt idx="223">
                  <c:v>2.2299999999999964</c:v>
                </c:pt>
                <c:pt idx="224">
                  <c:v>2.2399999999999962</c:v>
                </c:pt>
                <c:pt idx="225">
                  <c:v>2.249999999999996</c:v>
                </c:pt>
                <c:pt idx="226">
                  <c:v>2.2599999999999958</c:v>
                </c:pt>
                <c:pt idx="227">
                  <c:v>2.2699999999999956</c:v>
                </c:pt>
                <c:pt idx="228">
                  <c:v>2.2799999999999954</c:v>
                </c:pt>
                <c:pt idx="229">
                  <c:v>2.2899999999999952</c:v>
                </c:pt>
                <c:pt idx="230">
                  <c:v>2.2999999999999949</c:v>
                </c:pt>
                <c:pt idx="231">
                  <c:v>2.3099999999999947</c:v>
                </c:pt>
                <c:pt idx="232">
                  <c:v>2.3199999999999945</c:v>
                </c:pt>
                <c:pt idx="233">
                  <c:v>2.3299999999999943</c:v>
                </c:pt>
                <c:pt idx="234">
                  <c:v>2.3399999999999941</c:v>
                </c:pt>
                <c:pt idx="235">
                  <c:v>2.3499999999999939</c:v>
                </c:pt>
                <c:pt idx="236">
                  <c:v>2.3599999999999937</c:v>
                </c:pt>
                <c:pt idx="237">
                  <c:v>2.3699999999999934</c:v>
                </c:pt>
                <c:pt idx="238">
                  <c:v>2.3799999999999932</c:v>
                </c:pt>
                <c:pt idx="239">
                  <c:v>2.389999999999993</c:v>
                </c:pt>
                <c:pt idx="240">
                  <c:v>2.3999999999999928</c:v>
                </c:pt>
                <c:pt idx="241">
                  <c:v>2.4099999999999926</c:v>
                </c:pt>
                <c:pt idx="242">
                  <c:v>2.4199999999999924</c:v>
                </c:pt>
                <c:pt idx="243">
                  <c:v>2.4299999999999922</c:v>
                </c:pt>
                <c:pt idx="244">
                  <c:v>2.439999999999992</c:v>
                </c:pt>
                <c:pt idx="245">
                  <c:v>2.4499999999999917</c:v>
                </c:pt>
                <c:pt idx="246">
                  <c:v>2.4599999999999915</c:v>
                </c:pt>
                <c:pt idx="247">
                  <c:v>2.4699999999999913</c:v>
                </c:pt>
                <c:pt idx="248">
                  <c:v>2.4799999999999911</c:v>
                </c:pt>
                <c:pt idx="249">
                  <c:v>2.4899999999999909</c:v>
                </c:pt>
                <c:pt idx="250">
                  <c:v>2.4999999999999907</c:v>
                </c:pt>
                <c:pt idx="251">
                  <c:v>2.5099999999999905</c:v>
                </c:pt>
                <c:pt idx="252">
                  <c:v>2.5199999999999902</c:v>
                </c:pt>
                <c:pt idx="253">
                  <c:v>2.52999999999999</c:v>
                </c:pt>
                <c:pt idx="254">
                  <c:v>2.5399999999999898</c:v>
                </c:pt>
                <c:pt idx="255">
                  <c:v>2.5499999999999896</c:v>
                </c:pt>
                <c:pt idx="256">
                  <c:v>2.5599999999999894</c:v>
                </c:pt>
                <c:pt idx="257">
                  <c:v>2.5699999999999892</c:v>
                </c:pt>
                <c:pt idx="258">
                  <c:v>2.579999999999989</c:v>
                </c:pt>
                <c:pt idx="259">
                  <c:v>2.5899999999999888</c:v>
                </c:pt>
                <c:pt idx="260">
                  <c:v>2.5999999999999885</c:v>
                </c:pt>
                <c:pt idx="261">
                  <c:v>2.6099999999999883</c:v>
                </c:pt>
                <c:pt idx="262">
                  <c:v>2.6199999999999881</c:v>
                </c:pt>
                <c:pt idx="263">
                  <c:v>2.6299999999999879</c:v>
                </c:pt>
                <c:pt idx="264">
                  <c:v>2.6399999999999877</c:v>
                </c:pt>
                <c:pt idx="265">
                  <c:v>2.6499999999999875</c:v>
                </c:pt>
                <c:pt idx="266">
                  <c:v>2.6599999999999873</c:v>
                </c:pt>
                <c:pt idx="267">
                  <c:v>2.6699999999999871</c:v>
                </c:pt>
                <c:pt idx="268">
                  <c:v>2.6799999999999868</c:v>
                </c:pt>
                <c:pt idx="269">
                  <c:v>2.6899999999999866</c:v>
                </c:pt>
                <c:pt idx="270">
                  <c:v>2.6999999999999864</c:v>
                </c:pt>
                <c:pt idx="271">
                  <c:v>2.7099999999999862</c:v>
                </c:pt>
                <c:pt idx="272">
                  <c:v>2.719999999999986</c:v>
                </c:pt>
                <c:pt idx="273">
                  <c:v>2.7299999999999858</c:v>
                </c:pt>
                <c:pt idx="274">
                  <c:v>2.7399999999999856</c:v>
                </c:pt>
                <c:pt idx="275">
                  <c:v>2.7499999999999853</c:v>
                </c:pt>
                <c:pt idx="276">
                  <c:v>2.7599999999999851</c:v>
                </c:pt>
                <c:pt idx="277">
                  <c:v>2.7699999999999849</c:v>
                </c:pt>
                <c:pt idx="278">
                  <c:v>2.7799999999999847</c:v>
                </c:pt>
                <c:pt idx="279">
                  <c:v>2.7899999999999845</c:v>
                </c:pt>
                <c:pt idx="280">
                  <c:v>2.7999999999999843</c:v>
                </c:pt>
                <c:pt idx="281">
                  <c:v>2.8099999999999841</c:v>
                </c:pt>
                <c:pt idx="282">
                  <c:v>2.8199999999999839</c:v>
                </c:pt>
                <c:pt idx="283">
                  <c:v>2.8299999999999836</c:v>
                </c:pt>
                <c:pt idx="284">
                  <c:v>2.8399999999999834</c:v>
                </c:pt>
                <c:pt idx="285">
                  <c:v>2.8499999999999832</c:v>
                </c:pt>
                <c:pt idx="286">
                  <c:v>2.859999999999983</c:v>
                </c:pt>
                <c:pt idx="287">
                  <c:v>2.8699999999999828</c:v>
                </c:pt>
                <c:pt idx="288">
                  <c:v>2.8799999999999826</c:v>
                </c:pt>
                <c:pt idx="289">
                  <c:v>2.8899999999999824</c:v>
                </c:pt>
                <c:pt idx="290">
                  <c:v>2.8999999999999821</c:v>
                </c:pt>
                <c:pt idx="291">
                  <c:v>2.9099999999999819</c:v>
                </c:pt>
                <c:pt idx="292">
                  <c:v>2.9199999999999817</c:v>
                </c:pt>
                <c:pt idx="293">
                  <c:v>2.9299999999999815</c:v>
                </c:pt>
                <c:pt idx="294">
                  <c:v>2.9399999999999813</c:v>
                </c:pt>
                <c:pt idx="295">
                  <c:v>2.9499999999999811</c:v>
                </c:pt>
                <c:pt idx="296">
                  <c:v>2.9599999999999809</c:v>
                </c:pt>
                <c:pt idx="297">
                  <c:v>2.9699999999999807</c:v>
                </c:pt>
                <c:pt idx="298">
                  <c:v>2.9799999999999804</c:v>
                </c:pt>
                <c:pt idx="299">
                  <c:v>2.9899999999999802</c:v>
                </c:pt>
                <c:pt idx="300">
                  <c:v>2.99999999999998</c:v>
                </c:pt>
                <c:pt idx="301">
                  <c:v>3.0099999999999798</c:v>
                </c:pt>
                <c:pt idx="302">
                  <c:v>3.0199999999999796</c:v>
                </c:pt>
                <c:pt idx="303">
                  <c:v>3.0299999999999794</c:v>
                </c:pt>
                <c:pt idx="304">
                  <c:v>3.0399999999999792</c:v>
                </c:pt>
                <c:pt idx="305">
                  <c:v>3.049999999999979</c:v>
                </c:pt>
                <c:pt idx="306">
                  <c:v>3.0599999999999787</c:v>
                </c:pt>
                <c:pt idx="307">
                  <c:v>3.0699999999999785</c:v>
                </c:pt>
                <c:pt idx="308">
                  <c:v>3.0799999999999783</c:v>
                </c:pt>
                <c:pt idx="309">
                  <c:v>3.0899999999999781</c:v>
                </c:pt>
                <c:pt idx="310">
                  <c:v>3.0999999999999779</c:v>
                </c:pt>
                <c:pt idx="311">
                  <c:v>3.1099999999999777</c:v>
                </c:pt>
                <c:pt idx="312">
                  <c:v>3.1199999999999775</c:v>
                </c:pt>
                <c:pt idx="313">
                  <c:v>3.1299999999999772</c:v>
                </c:pt>
                <c:pt idx="314">
                  <c:v>3.139999999999977</c:v>
                </c:pt>
                <c:pt idx="315">
                  <c:v>3.1499999999999768</c:v>
                </c:pt>
                <c:pt idx="316">
                  <c:v>3.1599999999999766</c:v>
                </c:pt>
                <c:pt idx="317">
                  <c:v>3.1699999999999764</c:v>
                </c:pt>
                <c:pt idx="318">
                  <c:v>3.1799999999999762</c:v>
                </c:pt>
                <c:pt idx="319">
                  <c:v>3.189999999999976</c:v>
                </c:pt>
                <c:pt idx="320">
                  <c:v>3.1999999999999758</c:v>
                </c:pt>
                <c:pt idx="321">
                  <c:v>3.2099999999999755</c:v>
                </c:pt>
                <c:pt idx="322">
                  <c:v>3.2199999999999753</c:v>
                </c:pt>
                <c:pt idx="323">
                  <c:v>3.2299999999999751</c:v>
                </c:pt>
                <c:pt idx="324">
                  <c:v>3.2399999999999749</c:v>
                </c:pt>
                <c:pt idx="325">
                  <c:v>3.2499999999999747</c:v>
                </c:pt>
                <c:pt idx="326">
                  <c:v>3.2599999999999745</c:v>
                </c:pt>
                <c:pt idx="327">
                  <c:v>3.2699999999999743</c:v>
                </c:pt>
                <c:pt idx="328">
                  <c:v>3.279999999999974</c:v>
                </c:pt>
                <c:pt idx="329">
                  <c:v>3.2899999999999738</c:v>
                </c:pt>
                <c:pt idx="330">
                  <c:v>3.2999999999999736</c:v>
                </c:pt>
                <c:pt idx="331">
                  <c:v>3.3099999999999734</c:v>
                </c:pt>
                <c:pt idx="332">
                  <c:v>3.3199999999999732</c:v>
                </c:pt>
                <c:pt idx="333">
                  <c:v>3.329999999999973</c:v>
                </c:pt>
                <c:pt idx="334">
                  <c:v>3.3399999999999728</c:v>
                </c:pt>
                <c:pt idx="335">
                  <c:v>3.3499999999999726</c:v>
                </c:pt>
                <c:pt idx="336">
                  <c:v>3.3599999999999723</c:v>
                </c:pt>
                <c:pt idx="337">
                  <c:v>3.3699999999999721</c:v>
                </c:pt>
                <c:pt idx="338">
                  <c:v>3.3799999999999719</c:v>
                </c:pt>
                <c:pt idx="339">
                  <c:v>3.3899999999999717</c:v>
                </c:pt>
                <c:pt idx="340">
                  <c:v>3.3999999999999715</c:v>
                </c:pt>
                <c:pt idx="341">
                  <c:v>3.4099999999999713</c:v>
                </c:pt>
                <c:pt idx="342">
                  <c:v>3.4199999999999711</c:v>
                </c:pt>
                <c:pt idx="343">
                  <c:v>3.4299999999999708</c:v>
                </c:pt>
                <c:pt idx="344">
                  <c:v>3.4399999999999706</c:v>
                </c:pt>
                <c:pt idx="345">
                  <c:v>3.4499999999999704</c:v>
                </c:pt>
                <c:pt idx="346">
                  <c:v>3.4599999999999702</c:v>
                </c:pt>
                <c:pt idx="347">
                  <c:v>3.46999999999997</c:v>
                </c:pt>
                <c:pt idx="348">
                  <c:v>3.4799999999999698</c:v>
                </c:pt>
                <c:pt idx="349">
                  <c:v>3.4899999999999696</c:v>
                </c:pt>
                <c:pt idx="350">
                  <c:v>3.4999999999999694</c:v>
                </c:pt>
                <c:pt idx="351">
                  <c:v>3.5099999999999691</c:v>
                </c:pt>
                <c:pt idx="352">
                  <c:v>3.5199999999999689</c:v>
                </c:pt>
                <c:pt idx="353">
                  <c:v>3.5299999999999687</c:v>
                </c:pt>
                <c:pt idx="354">
                  <c:v>3.5399999999999685</c:v>
                </c:pt>
                <c:pt idx="355">
                  <c:v>3.5499999999999683</c:v>
                </c:pt>
                <c:pt idx="356">
                  <c:v>3.5599999999999681</c:v>
                </c:pt>
                <c:pt idx="357">
                  <c:v>3.5699999999999679</c:v>
                </c:pt>
                <c:pt idx="358">
                  <c:v>3.5799999999999677</c:v>
                </c:pt>
                <c:pt idx="359">
                  <c:v>3.5899999999999674</c:v>
                </c:pt>
                <c:pt idx="360">
                  <c:v>3.5999999999999672</c:v>
                </c:pt>
                <c:pt idx="361">
                  <c:v>3.609999999999967</c:v>
                </c:pt>
                <c:pt idx="362">
                  <c:v>3.6199999999999668</c:v>
                </c:pt>
                <c:pt idx="363">
                  <c:v>3.6299999999999666</c:v>
                </c:pt>
                <c:pt idx="364">
                  <c:v>3.6399999999999664</c:v>
                </c:pt>
                <c:pt idx="365">
                  <c:v>3.6499999999999662</c:v>
                </c:pt>
                <c:pt idx="366">
                  <c:v>3.6599999999999659</c:v>
                </c:pt>
                <c:pt idx="367">
                  <c:v>3.6699999999999657</c:v>
                </c:pt>
                <c:pt idx="368">
                  <c:v>3.6799999999999655</c:v>
                </c:pt>
                <c:pt idx="369">
                  <c:v>3.6899999999999653</c:v>
                </c:pt>
                <c:pt idx="370">
                  <c:v>3.6999999999999651</c:v>
                </c:pt>
                <c:pt idx="371">
                  <c:v>3.7099999999999649</c:v>
                </c:pt>
                <c:pt idx="372">
                  <c:v>3.7199999999999647</c:v>
                </c:pt>
                <c:pt idx="373">
                  <c:v>3.7299999999999645</c:v>
                </c:pt>
                <c:pt idx="374">
                  <c:v>3.7399999999999642</c:v>
                </c:pt>
                <c:pt idx="375">
                  <c:v>3.749999999999964</c:v>
                </c:pt>
                <c:pt idx="376">
                  <c:v>3.7599999999999638</c:v>
                </c:pt>
                <c:pt idx="377">
                  <c:v>3.7699999999999636</c:v>
                </c:pt>
                <c:pt idx="378">
                  <c:v>3.7799999999999634</c:v>
                </c:pt>
                <c:pt idx="379">
                  <c:v>3.7899999999999632</c:v>
                </c:pt>
                <c:pt idx="380">
                  <c:v>3.799999999999963</c:v>
                </c:pt>
                <c:pt idx="381">
                  <c:v>3.8099999999999627</c:v>
                </c:pt>
                <c:pt idx="382">
                  <c:v>3.8199999999999625</c:v>
                </c:pt>
                <c:pt idx="383">
                  <c:v>3.8299999999999623</c:v>
                </c:pt>
                <c:pt idx="384">
                  <c:v>3.8399999999999621</c:v>
                </c:pt>
                <c:pt idx="385">
                  <c:v>3.8499999999999619</c:v>
                </c:pt>
                <c:pt idx="386">
                  <c:v>3.8599999999999617</c:v>
                </c:pt>
                <c:pt idx="387">
                  <c:v>3.8699999999999615</c:v>
                </c:pt>
                <c:pt idx="388">
                  <c:v>3.8799999999999613</c:v>
                </c:pt>
                <c:pt idx="389">
                  <c:v>3.889999999999961</c:v>
                </c:pt>
                <c:pt idx="390">
                  <c:v>3.8999999999999608</c:v>
                </c:pt>
                <c:pt idx="391">
                  <c:v>3.9099999999999606</c:v>
                </c:pt>
                <c:pt idx="392">
                  <c:v>3.9199999999999604</c:v>
                </c:pt>
                <c:pt idx="393">
                  <c:v>3.9299999999999602</c:v>
                </c:pt>
                <c:pt idx="394">
                  <c:v>3.93999999999996</c:v>
                </c:pt>
                <c:pt idx="395">
                  <c:v>3.9499999999999598</c:v>
                </c:pt>
                <c:pt idx="396">
                  <c:v>3.9599999999999596</c:v>
                </c:pt>
                <c:pt idx="397">
                  <c:v>3.9699999999999593</c:v>
                </c:pt>
                <c:pt idx="398">
                  <c:v>3.9799999999999591</c:v>
                </c:pt>
                <c:pt idx="399">
                  <c:v>3.9899999999999589</c:v>
                </c:pt>
                <c:pt idx="400">
                  <c:v>3.9999999999999587</c:v>
                </c:pt>
                <c:pt idx="401">
                  <c:v>4.0099999999999589</c:v>
                </c:pt>
                <c:pt idx="402">
                  <c:v>4.0199999999999587</c:v>
                </c:pt>
                <c:pt idx="403">
                  <c:v>4.0299999999999585</c:v>
                </c:pt>
                <c:pt idx="404">
                  <c:v>4.0399999999999583</c:v>
                </c:pt>
                <c:pt idx="405">
                  <c:v>4.0499999999999581</c:v>
                </c:pt>
                <c:pt idx="406">
                  <c:v>4.0599999999999579</c:v>
                </c:pt>
                <c:pt idx="407">
                  <c:v>4.0699999999999577</c:v>
                </c:pt>
                <c:pt idx="408">
                  <c:v>4.0799999999999574</c:v>
                </c:pt>
                <c:pt idx="409">
                  <c:v>4.0899999999999572</c:v>
                </c:pt>
                <c:pt idx="410">
                  <c:v>4.099999999999957</c:v>
                </c:pt>
                <c:pt idx="411">
                  <c:v>4.1099999999999568</c:v>
                </c:pt>
                <c:pt idx="412">
                  <c:v>4.1199999999999566</c:v>
                </c:pt>
                <c:pt idx="413">
                  <c:v>4.1299999999999564</c:v>
                </c:pt>
                <c:pt idx="414">
                  <c:v>4.1399999999999562</c:v>
                </c:pt>
                <c:pt idx="415">
                  <c:v>4.1499999999999559</c:v>
                </c:pt>
                <c:pt idx="416">
                  <c:v>4.1599999999999557</c:v>
                </c:pt>
                <c:pt idx="417">
                  <c:v>4.1699999999999555</c:v>
                </c:pt>
                <c:pt idx="418">
                  <c:v>4.1799999999999553</c:v>
                </c:pt>
                <c:pt idx="419">
                  <c:v>4.1899999999999551</c:v>
                </c:pt>
                <c:pt idx="420">
                  <c:v>4.1999999999999549</c:v>
                </c:pt>
                <c:pt idx="421">
                  <c:v>4.2099999999999547</c:v>
                </c:pt>
                <c:pt idx="422">
                  <c:v>4.2199999999999545</c:v>
                </c:pt>
                <c:pt idx="423">
                  <c:v>4.2299999999999542</c:v>
                </c:pt>
                <c:pt idx="424">
                  <c:v>4.239999999999954</c:v>
                </c:pt>
                <c:pt idx="425">
                  <c:v>4.2499999999999538</c:v>
                </c:pt>
                <c:pt idx="426">
                  <c:v>4.2599999999999536</c:v>
                </c:pt>
                <c:pt idx="427">
                  <c:v>4.2699999999999534</c:v>
                </c:pt>
                <c:pt idx="428">
                  <c:v>4.2799999999999532</c:v>
                </c:pt>
                <c:pt idx="429">
                  <c:v>4.289999999999953</c:v>
                </c:pt>
                <c:pt idx="430">
                  <c:v>4.2999999999999527</c:v>
                </c:pt>
                <c:pt idx="431">
                  <c:v>4.3099999999999525</c:v>
                </c:pt>
                <c:pt idx="432">
                  <c:v>4.3199999999999523</c:v>
                </c:pt>
                <c:pt idx="433">
                  <c:v>4.3299999999999521</c:v>
                </c:pt>
                <c:pt idx="434">
                  <c:v>4.3399999999999519</c:v>
                </c:pt>
                <c:pt idx="435">
                  <c:v>4.3499999999999517</c:v>
                </c:pt>
                <c:pt idx="436">
                  <c:v>4.3599999999999515</c:v>
                </c:pt>
                <c:pt idx="437">
                  <c:v>4.3699999999999513</c:v>
                </c:pt>
                <c:pt idx="438">
                  <c:v>4.379999999999951</c:v>
                </c:pt>
                <c:pt idx="439">
                  <c:v>4.3899999999999508</c:v>
                </c:pt>
                <c:pt idx="440">
                  <c:v>4.3999999999999506</c:v>
                </c:pt>
                <c:pt idx="441">
                  <c:v>4.4099999999999504</c:v>
                </c:pt>
                <c:pt idx="442">
                  <c:v>4.4199999999999502</c:v>
                </c:pt>
                <c:pt idx="443">
                  <c:v>4.42999999999995</c:v>
                </c:pt>
                <c:pt idx="444">
                  <c:v>4.4399999999999498</c:v>
                </c:pt>
                <c:pt idx="445">
                  <c:v>4.4499999999999496</c:v>
                </c:pt>
                <c:pt idx="446">
                  <c:v>4.4599999999999493</c:v>
                </c:pt>
                <c:pt idx="447">
                  <c:v>4.4699999999999491</c:v>
                </c:pt>
                <c:pt idx="448">
                  <c:v>4.4799999999999489</c:v>
                </c:pt>
                <c:pt idx="449">
                  <c:v>4.4899999999999487</c:v>
                </c:pt>
                <c:pt idx="450">
                  <c:v>4.4999999999999485</c:v>
                </c:pt>
                <c:pt idx="451">
                  <c:v>4.5099999999999483</c:v>
                </c:pt>
                <c:pt idx="452">
                  <c:v>4.5199999999999481</c:v>
                </c:pt>
                <c:pt idx="453">
                  <c:v>4.5299999999999478</c:v>
                </c:pt>
                <c:pt idx="454">
                  <c:v>4.5399999999999476</c:v>
                </c:pt>
                <c:pt idx="455">
                  <c:v>4.5499999999999474</c:v>
                </c:pt>
                <c:pt idx="456">
                  <c:v>4.5599999999999472</c:v>
                </c:pt>
                <c:pt idx="457">
                  <c:v>4.569999999999947</c:v>
                </c:pt>
                <c:pt idx="458">
                  <c:v>4.5799999999999468</c:v>
                </c:pt>
                <c:pt idx="459">
                  <c:v>4.5899999999999466</c:v>
                </c:pt>
                <c:pt idx="460">
                  <c:v>4.5999999999999464</c:v>
                </c:pt>
                <c:pt idx="461">
                  <c:v>4.6099999999999461</c:v>
                </c:pt>
                <c:pt idx="462">
                  <c:v>4.6199999999999459</c:v>
                </c:pt>
                <c:pt idx="463">
                  <c:v>4.6299999999999457</c:v>
                </c:pt>
                <c:pt idx="464">
                  <c:v>4.6399999999999455</c:v>
                </c:pt>
                <c:pt idx="465">
                  <c:v>4.6499999999999453</c:v>
                </c:pt>
                <c:pt idx="466">
                  <c:v>4.6599999999999451</c:v>
                </c:pt>
                <c:pt idx="467">
                  <c:v>4.6699999999999449</c:v>
                </c:pt>
                <c:pt idx="468">
                  <c:v>4.6799999999999446</c:v>
                </c:pt>
                <c:pt idx="469">
                  <c:v>4.6899999999999444</c:v>
                </c:pt>
                <c:pt idx="470">
                  <c:v>4.6999999999999442</c:v>
                </c:pt>
                <c:pt idx="471">
                  <c:v>4.709999999999944</c:v>
                </c:pt>
                <c:pt idx="472">
                  <c:v>4.7199999999999438</c:v>
                </c:pt>
                <c:pt idx="473">
                  <c:v>4.7299999999999436</c:v>
                </c:pt>
                <c:pt idx="474">
                  <c:v>4.7399999999999434</c:v>
                </c:pt>
                <c:pt idx="475">
                  <c:v>4.7499999999999432</c:v>
                </c:pt>
                <c:pt idx="476">
                  <c:v>4.7599999999999429</c:v>
                </c:pt>
                <c:pt idx="477">
                  <c:v>4.7699999999999427</c:v>
                </c:pt>
                <c:pt idx="478">
                  <c:v>4.7799999999999425</c:v>
                </c:pt>
                <c:pt idx="479">
                  <c:v>4.7899999999999423</c:v>
                </c:pt>
                <c:pt idx="480">
                  <c:v>4.7999999999999421</c:v>
                </c:pt>
                <c:pt idx="481">
                  <c:v>4.8099999999999419</c:v>
                </c:pt>
                <c:pt idx="482">
                  <c:v>4.8199999999999417</c:v>
                </c:pt>
                <c:pt idx="483">
                  <c:v>4.8299999999999415</c:v>
                </c:pt>
                <c:pt idx="484">
                  <c:v>4.8399999999999412</c:v>
                </c:pt>
                <c:pt idx="485">
                  <c:v>4.849999999999941</c:v>
                </c:pt>
                <c:pt idx="486">
                  <c:v>4.8599999999999408</c:v>
                </c:pt>
                <c:pt idx="487">
                  <c:v>4.8699999999999406</c:v>
                </c:pt>
                <c:pt idx="488">
                  <c:v>4.8799999999999404</c:v>
                </c:pt>
                <c:pt idx="489">
                  <c:v>4.8899999999999402</c:v>
                </c:pt>
                <c:pt idx="490">
                  <c:v>4.89999999999994</c:v>
                </c:pt>
                <c:pt idx="491">
                  <c:v>4.9099999999999397</c:v>
                </c:pt>
                <c:pt idx="492">
                  <c:v>4.9199999999999395</c:v>
                </c:pt>
                <c:pt idx="493">
                  <c:v>4.9299999999999393</c:v>
                </c:pt>
                <c:pt idx="494">
                  <c:v>4.9399999999999391</c:v>
                </c:pt>
                <c:pt idx="495">
                  <c:v>4.9499999999999389</c:v>
                </c:pt>
                <c:pt idx="496">
                  <c:v>4.9599999999999387</c:v>
                </c:pt>
                <c:pt idx="497">
                  <c:v>4.9699999999999385</c:v>
                </c:pt>
                <c:pt idx="498">
                  <c:v>4.9799999999999383</c:v>
                </c:pt>
                <c:pt idx="499">
                  <c:v>4.989999999999938</c:v>
                </c:pt>
                <c:pt idx="500">
                  <c:v>4.9999999999999378</c:v>
                </c:pt>
              </c:numCache>
            </c:numRef>
          </c:xVal>
          <c:yVal>
            <c:numRef>
              <c:f>Sheet2!$AD$2:$AD$502</c:f>
              <c:numCache>
                <c:formatCode>General</c:formatCode>
                <c:ptCount val="501"/>
                <c:pt idx="0">
                  <c:v>0.17499999999999999</c:v>
                </c:pt>
                <c:pt idx="1">
                  <c:v>0.20437555953446732</c:v>
                </c:pt>
                <c:pt idx="2">
                  <c:v>0.23375111906893464</c:v>
                </c:pt>
                <c:pt idx="3">
                  <c:v>0.26312667860340194</c:v>
                </c:pt>
                <c:pt idx="4">
                  <c:v>0.2925022381378693</c:v>
                </c:pt>
                <c:pt idx="5">
                  <c:v>0.3218777976723366</c:v>
                </c:pt>
                <c:pt idx="6">
                  <c:v>0.35125335720680395</c:v>
                </c:pt>
                <c:pt idx="7">
                  <c:v>0.38062891674127131</c:v>
                </c:pt>
                <c:pt idx="8">
                  <c:v>0.41000447627573855</c:v>
                </c:pt>
                <c:pt idx="9">
                  <c:v>0.43749999999999994</c:v>
                </c:pt>
                <c:pt idx="10">
                  <c:v>0.43749999999999994</c:v>
                </c:pt>
                <c:pt idx="11">
                  <c:v>0.43749999999999994</c:v>
                </c:pt>
                <c:pt idx="12">
                  <c:v>0.43749999999999994</c:v>
                </c:pt>
                <c:pt idx="13">
                  <c:v>0.43749999999999994</c:v>
                </c:pt>
                <c:pt idx="14">
                  <c:v>0.43749999999999994</c:v>
                </c:pt>
                <c:pt idx="15">
                  <c:v>0.43749999999999994</c:v>
                </c:pt>
                <c:pt idx="16">
                  <c:v>0.43749999999999994</c:v>
                </c:pt>
                <c:pt idx="17">
                  <c:v>0.43749999999999994</c:v>
                </c:pt>
                <c:pt idx="18">
                  <c:v>0.43749999999999994</c:v>
                </c:pt>
                <c:pt idx="19">
                  <c:v>0.43749999999999994</c:v>
                </c:pt>
                <c:pt idx="20">
                  <c:v>0.43749999999999994</c:v>
                </c:pt>
                <c:pt idx="21">
                  <c:v>0.43749999999999994</c:v>
                </c:pt>
                <c:pt idx="22">
                  <c:v>0.43749999999999994</c:v>
                </c:pt>
                <c:pt idx="23">
                  <c:v>0.43749999999999994</c:v>
                </c:pt>
                <c:pt idx="24">
                  <c:v>0.43749999999999994</c:v>
                </c:pt>
                <c:pt idx="25">
                  <c:v>0.43749999999999994</c:v>
                </c:pt>
                <c:pt idx="26">
                  <c:v>0.43749999999999994</c:v>
                </c:pt>
                <c:pt idx="27">
                  <c:v>0.43749999999999994</c:v>
                </c:pt>
                <c:pt idx="28">
                  <c:v>0.43749999999999994</c:v>
                </c:pt>
                <c:pt idx="29">
                  <c:v>0.43749999999999994</c:v>
                </c:pt>
                <c:pt idx="30">
                  <c:v>0.43749999999999994</c:v>
                </c:pt>
                <c:pt idx="31">
                  <c:v>0.43749999999999994</c:v>
                </c:pt>
                <c:pt idx="32">
                  <c:v>0.43749999999999994</c:v>
                </c:pt>
                <c:pt idx="33">
                  <c:v>0.43749999999999994</c:v>
                </c:pt>
                <c:pt idx="34">
                  <c:v>0.43749999999999994</c:v>
                </c:pt>
                <c:pt idx="35">
                  <c:v>0.43749999999999994</c:v>
                </c:pt>
                <c:pt idx="36">
                  <c:v>0.43749999999999994</c:v>
                </c:pt>
                <c:pt idx="37">
                  <c:v>0.43749999999999994</c:v>
                </c:pt>
                <c:pt idx="38">
                  <c:v>0.43749999999999994</c:v>
                </c:pt>
                <c:pt idx="39">
                  <c:v>0.43749999999999994</c:v>
                </c:pt>
                <c:pt idx="40">
                  <c:v>0.43749999999999994</c:v>
                </c:pt>
                <c:pt idx="41">
                  <c:v>0.43749999999999994</c:v>
                </c:pt>
                <c:pt idx="42">
                  <c:v>0.43749999999999994</c:v>
                </c:pt>
                <c:pt idx="43">
                  <c:v>0.43749999999999994</c:v>
                </c:pt>
                <c:pt idx="44">
                  <c:v>0.43749999999999994</c:v>
                </c:pt>
                <c:pt idx="45">
                  <c:v>0.43749999999999994</c:v>
                </c:pt>
                <c:pt idx="46">
                  <c:v>0.42494565217391278</c:v>
                </c:pt>
                <c:pt idx="47">
                  <c:v>0.41590425531914865</c:v>
                </c:pt>
                <c:pt idx="48">
                  <c:v>0.40723958333333304</c:v>
                </c:pt>
                <c:pt idx="49">
                  <c:v>0.39892857142857108</c:v>
                </c:pt>
                <c:pt idx="50">
                  <c:v>0.39094999999999974</c:v>
                </c:pt>
                <c:pt idx="51">
                  <c:v>0.38328431372548993</c:v>
                </c:pt>
                <c:pt idx="52">
                  <c:v>0.37591346153846128</c:v>
                </c:pt>
                <c:pt idx="53">
                  <c:v>0.36882075471698089</c:v>
                </c:pt>
                <c:pt idx="54">
                  <c:v>0.3619907407407405</c:v>
                </c:pt>
                <c:pt idx="55">
                  <c:v>0.35540909090909067</c:v>
                </c:pt>
                <c:pt idx="56">
                  <c:v>0.34906249999999972</c:v>
                </c:pt>
                <c:pt idx="57">
                  <c:v>0.34293859649122782</c:v>
                </c:pt>
                <c:pt idx="58">
                  <c:v>0.33702586206896529</c:v>
                </c:pt>
                <c:pt idx="59">
                  <c:v>0.33131355932203366</c:v>
                </c:pt>
                <c:pt idx="60">
                  <c:v>0.32579166666666642</c:v>
                </c:pt>
                <c:pt idx="61">
                  <c:v>0.3204508196721309</c:v>
                </c:pt>
                <c:pt idx="62">
                  <c:v>0.31528225806451593</c:v>
                </c:pt>
                <c:pt idx="63">
                  <c:v>0.31027777777777754</c:v>
                </c:pt>
                <c:pt idx="64">
                  <c:v>0.30542968749999977</c:v>
                </c:pt>
                <c:pt idx="65">
                  <c:v>0.30073076923076902</c:v>
                </c:pt>
                <c:pt idx="66">
                  <c:v>0.29617424242424217</c:v>
                </c:pt>
                <c:pt idx="67">
                  <c:v>0.29175373134328336</c:v>
                </c:pt>
                <c:pt idx="68">
                  <c:v>0.28746323529411744</c:v>
                </c:pt>
                <c:pt idx="69">
                  <c:v>0.28329710144927511</c:v>
                </c:pt>
                <c:pt idx="70">
                  <c:v>0.27924999999999978</c:v>
                </c:pt>
                <c:pt idx="71">
                  <c:v>0.2753169014084505</c:v>
                </c:pt>
                <c:pt idx="72">
                  <c:v>0.27149305555555536</c:v>
                </c:pt>
                <c:pt idx="73">
                  <c:v>0.2677739726027395</c:v>
                </c:pt>
                <c:pt idx="74">
                  <c:v>0.26415540540540522</c:v>
                </c:pt>
                <c:pt idx="75">
                  <c:v>0.26063333333333311</c:v>
                </c:pt>
                <c:pt idx="76">
                  <c:v>0.25720394736842084</c:v>
                </c:pt>
                <c:pt idx="77">
                  <c:v>0.25386363636363618</c:v>
                </c:pt>
                <c:pt idx="78">
                  <c:v>0.25060897435897417</c:v>
                </c:pt>
                <c:pt idx="79">
                  <c:v>0.24743670886075927</c:v>
                </c:pt>
                <c:pt idx="80">
                  <c:v>0.24434374999999978</c:v>
                </c:pt>
                <c:pt idx="81">
                  <c:v>0.24132716049382696</c:v>
                </c:pt>
                <c:pt idx="82">
                  <c:v>0.23838414634146321</c:v>
                </c:pt>
                <c:pt idx="83">
                  <c:v>0.23551204819277088</c:v>
                </c:pt>
                <c:pt idx="84">
                  <c:v>0.23270833333333313</c:v>
                </c:pt>
                <c:pt idx="85">
                  <c:v>0.22997058823529393</c:v>
                </c:pt>
                <c:pt idx="86">
                  <c:v>0.22729651162790676</c:v>
                </c:pt>
                <c:pt idx="87">
                  <c:v>0.22468390804597682</c:v>
                </c:pt>
                <c:pt idx="88">
                  <c:v>0.22213068181818163</c:v>
                </c:pt>
                <c:pt idx="89">
                  <c:v>0.21963483146067395</c:v>
                </c:pt>
                <c:pt idx="90">
                  <c:v>0.21719444444444425</c:v>
                </c:pt>
                <c:pt idx="91">
                  <c:v>0.21480769230769209</c:v>
                </c:pt>
                <c:pt idx="92">
                  <c:v>0.21247282608695633</c:v>
                </c:pt>
                <c:pt idx="93">
                  <c:v>0.21018817204301057</c:v>
                </c:pt>
                <c:pt idx="94">
                  <c:v>0.20795212765957427</c:v>
                </c:pt>
                <c:pt idx="95">
                  <c:v>0.20576315789473668</c:v>
                </c:pt>
                <c:pt idx="96">
                  <c:v>0.20361979166666649</c:v>
                </c:pt>
                <c:pt idx="97">
                  <c:v>0.20152061855670086</c:v>
                </c:pt>
                <c:pt idx="98">
                  <c:v>0.19946428571428554</c:v>
                </c:pt>
                <c:pt idx="99">
                  <c:v>0.19744949494949476</c:v>
                </c:pt>
                <c:pt idx="100">
                  <c:v>0.19547499999999984</c:v>
                </c:pt>
                <c:pt idx="101">
                  <c:v>0.19353960396039588</c:v>
                </c:pt>
                <c:pt idx="102">
                  <c:v>0.19164215686274494</c:v>
                </c:pt>
                <c:pt idx="103">
                  <c:v>0.18978155339805808</c:v>
                </c:pt>
                <c:pt idx="104">
                  <c:v>0.18795673076923058</c:v>
                </c:pt>
                <c:pt idx="105">
                  <c:v>0.18616666666666648</c:v>
                </c:pt>
                <c:pt idx="106">
                  <c:v>0.18441037735849042</c:v>
                </c:pt>
                <c:pt idx="107">
                  <c:v>0.1826869158878503</c:v>
                </c:pt>
                <c:pt idx="108">
                  <c:v>0.1809953703703702</c:v>
                </c:pt>
                <c:pt idx="109">
                  <c:v>0.17933486238532093</c:v>
                </c:pt>
                <c:pt idx="110">
                  <c:v>0.17770454545454528</c:v>
                </c:pt>
                <c:pt idx="111">
                  <c:v>0.17610360360360344</c:v>
                </c:pt>
                <c:pt idx="112">
                  <c:v>0.17453124999999986</c:v>
                </c:pt>
                <c:pt idx="113">
                  <c:v>0.17298672566371665</c:v>
                </c:pt>
                <c:pt idx="114">
                  <c:v>0.17146929824561388</c:v>
                </c:pt>
                <c:pt idx="115">
                  <c:v>0.16997826086956505</c:v>
                </c:pt>
                <c:pt idx="116">
                  <c:v>0.16851293103448259</c:v>
                </c:pt>
                <c:pt idx="117">
                  <c:v>0.16707264957264942</c:v>
                </c:pt>
                <c:pt idx="118">
                  <c:v>0.16565677966101677</c:v>
                </c:pt>
                <c:pt idx="119">
                  <c:v>0.16426470588235279</c:v>
                </c:pt>
                <c:pt idx="120">
                  <c:v>0.16289583333333318</c:v>
                </c:pt>
                <c:pt idx="121">
                  <c:v>0.16154958677685935</c:v>
                </c:pt>
                <c:pt idx="122">
                  <c:v>0.16022540983606542</c:v>
                </c:pt>
                <c:pt idx="123">
                  <c:v>0.15892276422764212</c:v>
                </c:pt>
                <c:pt idx="124">
                  <c:v>0.15764112903225791</c:v>
                </c:pt>
                <c:pt idx="125">
                  <c:v>0.15637999999999985</c:v>
                </c:pt>
                <c:pt idx="126">
                  <c:v>0.15513888888888874</c:v>
                </c:pt>
                <c:pt idx="127">
                  <c:v>0.15391732283464551</c:v>
                </c:pt>
                <c:pt idx="128">
                  <c:v>0.15271484374999986</c:v>
                </c:pt>
                <c:pt idx="129">
                  <c:v>0.15153100775193784</c:v>
                </c:pt>
                <c:pt idx="130">
                  <c:v>0.15036538461538446</c:v>
                </c:pt>
                <c:pt idx="131">
                  <c:v>0.14921755725190827</c:v>
                </c:pt>
                <c:pt idx="132">
                  <c:v>0.14808712121212109</c:v>
                </c:pt>
                <c:pt idx="133">
                  <c:v>0.14697368421052617</c:v>
                </c:pt>
                <c:pt idx="134">
                  <c:v>0.14587686567164165</c:v>
                </c:pt>
                <c:pt idx="135">
                  <c:v>0.14479629629629617</c:v>
                </c:pt>
                <c:pt idx="136">
                  <c:v>0.14373161764705869</c:v>
                </c:pt>
                <c:pt idx="137">
                  <c:v>0.14268248175182469</c:v>
                </c:pt>
                <c:pt idx="138">
                  <c:v>0.14164855072463756</c:v>
                </c:pt>
                <c:pt idx="139">
                  <c:v>0.14062949640287759</c:v>
                </c:pt>
                <c:pt idx="140">
                  <c:v>0.13962499999999986</c:v>
                </c:pt>
                <c:pt idx="141">
                  <c:v>0.13863475177304951</c:v>
                </c:pt>
                <c:pt idx="142">
                  <c:v>0.13765845070422522</c:v>
                </c:pt>
                <c:pt idx="143">
                  <c:v>0.13669580419580407</c:v>
                </c:pt>
                <c:pt idx="144">
                  <c:v>0.13574652777777765</c:v>
                </c:pt>
                <c:pt idx="145">
                  <c:v>0.13481034482758608</c:v>
                </c:pt>
                <c:pt idx="146">
                  <c:v>0.13388698630136975</c:v>
                </c:pt>
                <c:pt idx="147">
                  <c:v>0.13297619047619036</c:v>
                </c:pt>
                <c:pt idx="148">
                  <c:v>0.13207770270270258</c:v>
                </c:pt>
                <c:pt idx="149">
                  <c:v>0.13119127516778512</c:v>
                </c:pt>
                <c:pt idx="150">
                  <c:v>0.13031666666666653</c:v>
                </c:pt>
                <c:pt idx="151">
                  <c:v>0.12945364238410584</c:v>
                </c:pt>
                <c:pt idx="152">
                  <c:v>0.12860197368421039</c:v>
                </c:pt>
                <c:pt idx="153">
                  <c:v>0.12776143790849662</c:v>
                </c:pt>
                <c:pt idx="154">
                  <c:v>0.12693181818181806</c:v>
                </c:pt>
                <c:pt idx="155">
                  <c:v>0.12611290322580632</c:v>
                </c:pt>
                <c:pt idx="156">
                  <c:v>0.12530448717948706</c:v>
                </c:pt>
                <c:pt idx="157">
                  <c:v>0.12450636942675147</c:v>
                </c:pt>
                <c:pt idx="158">
                  <c:v>0.12371835443037962</c:v>
                </c:pt>
                <c:pt idx="159">
                  <c:v>0.12294025157232691</c:v>
                </c:pt>
                <c:pt idx="160">
                  <c:v>0.12217187499999989</c:v>
                </c:pt>
                <c:pt idx="161">
                  <c:v>0.12141304347826073</c:v>
                </c:pt>
                <c:pt idx="162">
                  <c:v>0.12066358024691345</c:v>
                </c:pt>
                <c:pt idx="163">
                  <c:v>0.11992331288343547</c:v>
                </c:pt>
                <c:pt idx="164">
                  <c:v>0.11919207317073159</c:v>
                </c:pt>
                <c:pt idx="165">
                  <c:v>0.11846969696969685</c:v>
                </c:pt>
                <c:pt idx="166">
                  <c:v>0.11775602409638544</c:v>
                </c:pt>
                <c:pt idx="167">
                  <c:v>0.11705089820359271</c:v>
                </c:pt>
                <c:pt idx="168">
                  <c:v>0.11635416666666656</c:v>
                </c:pt>
                <c:pt idx="169">
                  <c:v>0.11566568047337267</c:v>
                </c:pt>
                <c:pt idx="170">
                  <c:v>0.11498529411764694</c:v>
                </c:pt>
                <c:pt idx="171">
                  <c:v>0.11431286549707589</c:v>
                </c:pt>
                <c:pt idx="172">
                  <c:v>0.11364825581395338</c:v>
                </c:pt>
                <c:pt idx="173">
                  <c:v>0.11299132947976867</c:v>
                </c:pt>
                <c:pt idx="174">
                  <c:v>0.11234195402298841</c:v>
                </c:pt>
                <c:pt idx="175">
                  <c:v>0.1116999999999999</c:v>
                </c:pt>
                <c:pt idx="176">
                  <c:v>0.11106534090909079</c:v>
                </c:pt>
                <c:pt idx="177">
                  <c:v>0.11043785310734452</c:v>
                </c:pt>
                <c:pt idx="178">
                  <c:v>0.10981741573033697</c:v>
                </c:pt>
                <c:pt idx="179">
                  <c:v>0.10920391061452503</c:v>
                </c:pt>
                <c:pt idx="180">
                  <c:v>0.10859722222222211</c:v>
                </c:pt>
                <c:pt idx="181">
                  <c:v>0.10799723756906066</c:v>
                </c:pt>
                <c:pt idx="182">
                  <c:v>0.10740384615384604</c:v>
                </c:pt>
                <c:pt idx="183">
                  <c:v>0.10681693989071027</c:v>
                </c:pt>
                <c:pt idx="184">
                  <c:v>0.10623641304347814</c:v>
                </c:pt>
                <c:pt idx="185">
                  <c:v>0.10566216216216207</c:v>
                </c:pt>
                <c:pt idx="186">
                  <c:v>0.10509408602150527</c:v>
                </c:pt>
                <c:pt idx="187">
                  <c:v>0.10453208556149722</c:v>
                </c:pt>
                <c:pt idx="188">
                  <c:v>0.10397606382978714</c:v>
                </c:pt>
                <c:pt idx="189">
                  <c:v>0.10342592592592582</c:v>
                </c:pt>
                <c:pt idx="190">
                  <c:v>0.10288157894736832</c:v>
                </c:pt>
                <c:pt idx="191">
                  <c:v>0.10234293193717267</c:v>
                </c:pt>
                <c:pt idx="192">
                  <c:v>0.10180989583333325</c:v>
                </c:pt>
                <c:pt idx="193">
                  <c:v>0.10128238341968902</c:v>
                </c:pt>
                <c:pt idx="194">
                  <c:v>0.10076030927835042</c:v>
                </c:pt>
                <c:pt idx="195">
                  <c:v>0.10024358974358964</c:v>
                </c:pt>
                <c:pt idx="196">
                  <c:v>9.9732142857142742E-2</c:v>
                </c:pt>
                <c:pt idx="197">
                  <c:v>9.9225888324873002E-2</c:v>
                </c:pt>
                <c:pt idx="198">
                  <c:v>9.8724747474747368E-2</c:v>
                </c:pt>
                <c:pt idx="199">
                  <c:v>9.8228643216080297E-2</c:v>
                </c:pt>
                <c:pt idx="200">
                  <c:v>9.7737499999999922E-2</c:v>
                </c:pt>
                <c:pt idx="201">
                  <c:v>9.725124378109444E-2</c:v>
                </c:pt>
                <c:pt idx="202">
                  <c:v>9.6769801980197953E-2</c:v>
                </c:pt>
                <c:pt idx="203">
                  <c:v>9.629310344827581E-2</c:v>
                </c:pt>
                <c:pt idx="204">
                  <c:v>9.5821078431372497E-2</c:v>
                </c:pt>
                <c:pt idx="205">
                  <c:v>9.535365853658534E-2</c:v>
                </c:pt>
                <c:pt idx="206">
                  <c:v>9.4890776699029108E-2</c:v>
                </c:pt>
                <c:pt idx="207">
                  <c:v>9.4432367149758445E-2</c:v>
                </c:pt>
                <c:pt idx="208">
                  <c:v>9.3978365384615375E-2</c:v>
                </c:pt>
                <c:pt idx="209">
                  <c:v>9.3528708133971294E-2</c:v>
                </c:pt>
                <c:pt idx="210">
                  <c:v>9.3083333333333351E-2</c:v>
                </c:pt>
                <c:pt idx="211">
                  <c:v>9.2642180094786752E-2</c:v>
                </c:pt>
                <c:pt idx="212">
                  <c:v>9.220518867924532E-2</c:v>
                </c:pt>
                <c:pt idx="213">
                  <c:v>9.177230046948362E-2</c:v>
                </c:pt>
                <c:pt idx="214">
                  <c:v>9.1343457943925288E-2</c:v>
                </c:pt>
                <c:pt idx="215">
                  <c:v>9.0918604651162846E-2</c:v>
                </c:pt>
                <c:pt idx="216">
                  <c:v>9.049768518518525E-2</c:v>
                </c:pt>
                <c:pt idx="217">
                  <c:v>9.0080645161290385E-2</c:v>
                </c:pt>
                <c:pt idx="218">
                  <c:v>8.9667431192660629E-2</c:v>
                </c:pt>
                <c:pt idx="219">
                  <c:v>8.9257990867580003E-2</c:v>
                </c:pt>
                <c:pt idx="220">
                  <c:v>8.8852272727272821E-2</c:v>
                </c:pt>
                <c:pt idx="221">
                  <c:v>8.8450226244343996E-2</c:v>
                </c:pt>
                <c:pt idx="222">
                  <c:v>8.8051801801801916E-2</c:v>
                </c:pt>
                <c:pt idx="223">
                  <c:v>8.7656950672645853E-2</c:v>
                </c:pt>
                <c:pt idx="224">
                  <c:v>8.7265625000000124E-2</c:v>
                </c:pt>
                <c:pt idx="225">
                  <c:v>8.6877777777777915E-2</c:v>
                </c:pt>
                <c:pt idx="226">
                  <c:v>8.6493362831858545E-2</c:v>
                </c:pt>
                <c:pt idx="227">
                  <c:v>8.6112334801762266E-2</c:v>
                </c:pt>
                <c:pt idx="228">
                  <c:v>8.5734649122807177E-2</c:v>
                </c:pt>
                <c:pt idx="229">
                  <c:v>8.5360262008733784E-2</c:v>
                </c:pt>
                <c:pt idx="230">
                  <c:v>8.4989130434782775E-2</c:v>
                </c:pt>
                <c:pt idx="231">
                  <c:v>8.4621212121212291E-2</c:v>
                </c:pt>
                <c:pt idx="232">
                  <c:v>8.4256465517241558E-2</c:v>
                </c:pt>
                <c:pt idx="233">
                  <c:v>8.3894849785407913E-2</c:v>
                </c:pt>
                <c:pt idx="234">
                  <c:v>8.3536324786324972E-2</c:v>
                </c:pt>
                <c:pt idx="235">
                  <c:v>8.3180851063829983E-2</c:v>
                </c:pt>
                <c:pt idx="236">
                  <c:v>8.2828389830508678E-2</c:v>
                </c:pt>
                <c:pt idx="237">
                  <c:v>8.2478902953586702E-2</c:v>
                </c:pt>
                <c:pt idx="238">
                  <c:v>8.2132352941176684E-2</c:v>
                </c:pt>
                <c:pt idx="239">
                  <c:v>8.1788702928870513E-2</c:v>
                </c:pt>
                <c:pt idx="240">
                  <c:v>8.1447916666666897E-2</c:v>
                </c:pt>
                <c:pt idx="241">
                  <c:v>8.1109958506224294E-2</c:v>
                </c:pt>
                <c:pt idx="242">
                  <c:v>8.077479338842998E-2</c:v>
                </c:pt>
                <c:pt idx="243">
                  <c:v>8.0442386831275969E-2</c:v>
                </c:pt>
                <c:pt idx="244">
                  <c:v>8.0112704918033031E-2</c:v>
                </c:pt>
                <c:pt idx="245">
                  <c:v>7.9785714285714543E-2</c:v>
                </c:pt>
                <c:pt idx="246">
                  <c:v>7.9461382113821394E-2</c:v>
                </c:pt>
                <c:pt idx="247">
                  <c:v>7.9139676113360591E-2</c:v>
                </c:pt>
                <c:pt idx="248">
                  <c:v>7.8820564516129302E-2</c:v>
                </c:pt>
                <c:pt idx="249">
                  <c:v>7.8504016064257304E-2</c:v>
                </c:pt>
                <c:pt idx="250">
                  <c:v>7.8190000000000273E-2</c:v>
                </c:pt>
                <c:pt idx="251">
                  <c:v>7.7878486055777171E-2</c:v>
                </c:pt>
                <c:pt idx="252">
                  <c:v>7.7569444444444718E-2</c:v>
                </c:pt>
                <c:pt idx="253">
                  <c:v>7.7262845849802655E-2</c:v>
                </c:pt>
                <c:pt idx="254">
                  <c:v>7.6958661417323118E-2</c:v>
                </c:pt>
                <c:pt idx="255">
                  <c:v>7.6656862745098336E-2</c:v>
                </c:pt>
                <c:pt idx="256">
                  <c:v>7.6357421875000303E-2</c:v>
                </c:pt>
                <c:pt idx="257">
                  <c:v>7.6060311284047E-2</c:v>
                </c:pt>
                <c:pt idx="258">
                  <c:v>7.5765503875969309E-2</c:v>
                </c:pt>
                <c:pt idx="259">
                  <c:v>7.5472972972973285E-2</c:v>
                </c:pt>
                <c:pt idx="260">
                  <c:v>7.5182692307692617E-2</c:v>
                </c:pt>
                <c:pt idx="261">
                  <c:v>7.4894636015325991E-2</c:v>
                </c:pt>
                <c:pt idx="262">
                  <c:v>7.4608778625954511E-2</c:v>
                </c:pt>
                <c:pt idx="263">
                  <c:v>7.4325095057034538E-2</c:v>
                </c:pt>
                <c:pt idx="264">
                  <c:v>7.4043560606060932E-2</c:v>
                </c:pt>
                <c:pt idx="265">
                  <c:v>7.3764150943396556E-2</c:v>
                </c:pt>
                <c:pt idx="266">
                  <c:v>7.3486842105263489E-2</c:v>
                </c:pt>
                <c:pt idx="267">
                  <c:v>7.3211610486891732E-2</c:v>
                </c:pt>
                <c:pt idx="268">
                  <c:v>7.2938432835821243E-2</c:v>
                </c:pt>
                <c:pt idx="269">
                  <c:v>7.2667286245353513E-2</c:v>
                </c:pt>
                <c:pt idx="270">
                  <c:v>7.2398148148148503E-2</c:v>
                </c:pt>
                <c:pt idx="271">
                  <c:v>7.2130996309963447E-2</c:v>
                </c:pt>
                <c:pt idx="272">
                  <c:v>7.1865808823529775E-2</c:v>
                </c:pt>
                <c:pt idx="273">
                  <c:v>7.160256410256445E-2</c:v>
                </c:pt>
                <c:pt idx="274">
                  <c:v>7.1341240875912773E-2</c:v>
                </c:pt>
                <c:pt idx="275">
                  <c:v>7.1081818181818537E-2</c:v>
                </c:pt>
                <c:pt idx="276">
                  <c:v>7.0824275362319208E-2</c:v>
                </c:pt>
                <c:pt idx="277">
                  <c:v>7.05685920577621E-2</c:v>
                </c:pt>
                <c:pt idx="278">
                  <c:v>7.0314748201439223E-2</c:v>
                </c:pt>
                <c:pt idx="279">
                  <c:v>7.0062724014337302E-2</c:v>
                </c:pt>
                <c:pt idx="280">
                  <c:v>6.9812500000000374E-2</c:v>
                </c:pt>
                <c:pt idx="281">
                  <c:v>6.9564056939502156E-2</c:v>
                </c:pt>
                <c:pt idx="282">
                  <c:v>6.9317375886525201E-2</c:v>
                </c:pt>
                <c:pt idx="283">
                  <c:v>6.9072438162544561E-2</c:v>
                </c:pt>
                <c:pt idx="284">
                  <c:v>6.8829225352113055E-2</c:v>
                </c:pt>
                <c:pt idx="285">
                  <c:v>6.8587719298246003E-2</c:v>
                </c:pt>
                <c:pt idx="286">
                  <c:v>6.834790209790248E-2</c:v>
                </c:pt>
                <c:pt idx="287">
                  <c:v>6.8109756097561369E-2</c:v>
                </c:pt>
                <c:pt idx="288">
                  <c:v>6.7873263888889285E-2</c:v>
                </c:pt>
                <c:pt idx="289">
                  <c:v>6.7638408304498673E-2</c:v>
                </c:pt>
                <c:pt idx="290">
                  <c:v>6.7405172413793499E-2</c:v>
                </c:pt>
                <c:pt idx="291">
                  <c:v>6.7173539518900746E-2</c:v>
                </c:pt>
                <c:pt idx="292">
                  <c:v>6.6943493150685332E-2</c:v>
                </c:pt>
                <c:pt idx="293">
                  <c:v>6.6715017064846824E-2</c:v>
                </c:pt>
                <c:pt idx="294">
                  <c:v>6.6488095238095637E-2</c:v>
                </c:pt>
                <c:pt idx="295">
                  <c:v>6.6262711864407187E-2</c:v>
                </c:pt>
                <c:pt idx="296">
                  <c:v>6.6038851351351763E-2</c:v>
                </c:pt>
                <c:pt idx="297">
                  <c:v>6.5816498316498731E-2</c:v>
                </c:pt>
                <c:pt idx="298">
                  <c:v>6.5595637583893029E-2</c:v>
                </c:pt>
                <c:pt idx="299">
                  <c:v>6.5376254180602431E-2</c:v>
                </c:pt>
                <c:pt idx="300">
                  <c:v>6.5158333333333748E-2</c:v>
                </c:pt>
                <c:pt idx="301">
                  <c:v>6.4941860465116699E-2</c:v>
                </c:pt>
                <c:pt idx="302">
                  <c:v>6.4726821192053405E-2</c:v>
                </c:pt>
                <c:pt idx="303">
                  <c:v>6.4513201320132441E-2</c:v>
                </c:pt>
                <c:pt idx="304">
                  <c:v>6.4300986842105681E-2</c:v>
                </c:pt>
                <c:pt idx="305">
                  <c:v>6.4090163934426653E-2</c:v>
                </c:pt>
                <c:pt idx="306">
                  <c:v>6.3880718954248794E-2</c:v>
                </c:pt>
                <c:pt idx="307">
                  <c:v>6.367263843648252E-2</c:v>
                </c:pt>
                <c:pt idx="308">
                  <c:v>6.3465909090909517E-2</c:v>
                </c:pt>
                <c:pt idx="309">
                  <c:v>6.3260517799353183E-2</c:v>
                </c:pt>
                <c:pt idx="310">
                  <c:v>6.3056451612903658E-2</c:v>
                </c:pt>
                <c:pt idx="311">
                  <c:v>6.285369774919658E-2</c:v>
                </c:pt>
                <c:pt idx="312">
                  <c:v>6.2652243589744028E-2</c:v>
                </c:pt>
                <c:pt idx="313">
                  <c:v>6.245207667731674E-2</c:v>
                </c:pt>
                <c:pt idx="314">
                  <c:v>6.2253184713376236E-2</c:v>
                </c:pt>
                <c:pt idx="315">
                  <c:v>6.2055555555556002E-2</c:v>
                </c:pt>
                <c:pt idx="316">
                  <c:v>6.1859177215190318E-2</c:v>
                </c:pt>
                <c:pt idx="317">
                  <c:v>6.1664037854890032E-2</c:v>
                </c:pt>
                <c:pt idx="318">
                  <c:v>6.1470125786163968E-2</c:v>
                </c:pt>
                <c:pt idx="319">
                  <c:v>6.1277429467085087E-2</c:v>
                </c:pt>
                <c:pt idx="320">
                  <c:v>6.1085937500000444E-2</c:v>
                </c:pt>
                <c:pt idx="321">
                  <c:v>6.0895638629283939E-2</c:v>
                </c:pt>
                <c:pt idx="322">
                  <c:v>6.0706521739130881E-2</c:v>
                </c:pt>
                <c:pt idx="323">
                  <c:v>6.0518575851393641E-2</c:v>
                </c:pt>
                <c:pt idx="324">
                  <c:v>6.0331790123457248E-2</c:v>
                </c:pt>
                <c:pt idx="325">
                  <c:v>6.0146153846154307E-2</c:v>
                </c:pt>
                <c:pt idx="326">
                  <c:v>5.9961656441718247E-2</c:v>
                </c:pt>
                <c:pt idx="327">
                  <c:v>5.9778287461774153E-2</c:v>
                </c:pt>
                <c:pt idx="328">
                  <c:v>5.9596036585366316E-2</c:v>
                </c:pt>
                <c:pt idx="329">
                  <c:v>5.9414893617021736E-2</c:v>
                </c:pt>
                <c:pt idx="330">
                  <c:v>5.9234848484848945E-2</c:v>
                </c:pt>
                <c:pt idx="331">
                  <c:v>5.9055891238671158E-2</c:v>
                </c:pt>
                <c:pt idx="332">
                  <c:v>5.8878012048193228E-2</c:v>
                </c:pt>
                <c:pt idx="333">
                  <c:v>5.8701201201201661E-2</c:v>
                </c:pt>
                <c:pt idx="334">
                  <c:v>5.852544910179687E-2</c:v>
                </c:pt>
                <c:pt idx="335">
                  <c:v>5.8350746268657175E-2</c:v>
                </c:pt>
                <c:pt idx="336">
                  <c:v>5.8177083333333796E-2</c:v>
                </c:pt>
                <c:pt idx="337">
                  <c:v>5.8004451038576134E-2</c:v>
                </c:pt>
                <c:pt idx="338">
                  <c:v>5.7832840236686854E-2</c:v>
                </c:pt>
                <c:pt idx="339">
                  <c:v>5.7662241887906071E-2</c:v>
                </c:pt>
                <c:pt idx="340">
                  <c:v>5.7492647058824002E-2</c:v>
                </c:pt>
                <c:pt idx="341">
                  <c:v>5.7324046920821582E-2</c:v>
                </c:pt>
                <c:pt idx="342">
                  <c:v>5.7156432748538481E-2</c:v>
                </c:pt>
                <c:pt idx="343">
                  <c:v>5.6989795918367822E-2</c:v>
                </c:pt>
                <c:pt idx="344">
                  <c:v>5.6824127906977218E-2</c:v>
                </c:pt>
                <c:pt idx="345">
                  <c:v>5.6659420289855544E-2</c:v>
                </c:pt>
                <c:pt idx="346">
                  <c:v>5.6495664739884863E-2</c:v>
                </c:pt>
                <c:pt idx="347">
                  <c:v>5.6332853025937074E-2</c:v>
                </c:pt>
                <c:pt idx="348">
                  <c:v>5.6170977011494733E-2</c:v>
                </c:pt>
                <c:pt idx="349">
                  <c:v>5.6010028653295608E-2</c:v>
                </c:pt>
                <c:pt idx="350">
                  <c:v>5.5850000000000483E-2</c:v>
                </c:pt>
                <c:pt idx="351">
                  <c:v>5.5690883190883667E-2</c:v>
                </c:pt>
                <c:pt idx="352">
                  <c:v>5.5532670454545928E-2</c:v>
                </c:pt>
                <c:pt idx="353">
                  <c:v>5.5375354107649204E-2</c:v>
                </c:pt>
                <c:pt idx="354">
                  <c:v>5.521892655367279E-2</c:v>
                </c:pt>
                <c:pt idx="355">
                  <c:v>5.5063380281690617E-2</c:v>
                </c:pt>
                <c:pt idx="356">
                  <c:v>5.4908707865169021E-2</c:v>
                </c:pt>
                <c:pt idx="357">
                  <c:v>5.4754901960784794E-2</c:v>
                </c:pt>
                <c:pt idx="358">
                  <c:v>5.4601955307263056E-2</c:v>
                </c:pt>
                <c:pt idx="359">
                  <c:v>5.4449860724234467E-2</c:v>
                </c:pt>
                <c:pt idx="360">
                  <c:v>5.4298611111111596E-2</c:v>
                </c:pt>
                <c:pt idx="361">
                  <c:v>5.4148199445983869E-2</c:v>
                </c:pt>
                <c:pt idx="362">
                  <c:v>5.3998618784530869E-2</c:v>
                </c:pt>
                <c:pt idx="363">
                  <c:v>5.3849862258953649E-2</c:v>
                </c:pt>
                <c:pt idx="364">
                  <c:v>5.3701923076923556E-2</c:v>
                </c:pt>
                <c:pt idx="365">
                  <c:v>5.3554794520548427E-2</c:v>
                </c:pt>
                <c:pt idx="366">
                  <c:v>5.3408469945355676E-2</c:v>
                </c:pt>
                <c:pt idx="367">
                  <c:v>5.3262942779292041E-2</c:v>
                </c:pt>
                <c:pt idx="368">
                  <c:v>5.3118206521739611E-2</c:v>
                </c:pt>
                <c:pt idx="369">
                  <c:v>5.297425474254791E-2</c:v>
                </c:pt>
                <c:pt idx="370">
                  <c:v>5.283108108108156E-2</c:v>
                </c:pt>
                <c:pt idx="371">
                  <c:v>5.2688679245283504E-2</c:v>
                </c:pt>
                <c:pt idx="372">
                  <c:v>5.2547043010753178E-2</c:v>
                </c:pt>
                <c:pt idx="373">
                  <c:v>5.2406166219839637E-2</c:v>
                </c:pt>
                <c:pt idx="374">
                  <c:v>5.2266042780749151E-2</c:v>
                </c:pt>
                <c:pt idx="375">
                  <c:v>5.2126666666667154E-2</c:v>
                </c:pt>
                <c:pt idx="376">
                  <c:v>5.1988031914894109E-2</c:v>
                </c:pt>
                <c:pt idx="377">
                  <c:v>5.1850132625995179E-2</c:v>
                </c:pt>
                <c:pt idx="378">
                  <c:v>5.1712962962963453E-2</c:v>
                </c:pt>
                <c:pt idx="379">
                  <c:v>5.1576517150396267E-2</c:v>
                </c:pt>
                <c:pt idx="380">
                  <c:v>5.1440789473684703E-2</c:v>
                </c:pt>
                <c:pt idx="381">
                  <c:v>5.1305774278215713E-2</c:v>
                </c:pt>
                <c:pt idx="382">
                  <c:v>5.1171465968586877E-2</c:v>
                </c:pt>
                <c:pt idx="383">
                  <c:v>5.1037859007833392E-2</c:v>
                </c:pt>
                <c:pt idx="384">
                  <c:v>5.0904947916667165E-2</c:v>
                </c:pt>
                <c:pt idx="385">
                  <c:v>5.0772727272727761E-2</c:v>
                </c:pt>
                <c:pt idx="386">
                  <c:v>5.0641191709845053E-2</c:v>
                </c:pt>
                <c:pt idx="387">
                  <c:v>5.0510335917313152E-2</c:v>
                </c:pt>
                <c:pt idx="388">
                  <c:v>5.038015463917575E-2</c:v>
                </c:pt>
                <c:pt idx="389">
                  <c:v>5.025064267352234E-2</c:v>
                </c:pt>
                <c:pt idx="390">
                  <c:v>5.0121794871795362E-2</c:v>
                </c:pt>
                <c:pt idx="391">
                  <c:v>4.999360613810791E-2</c:v>
                </c:pt>
                <c:pt idx="392">
                  <c:v>4.9866071428571912E-2</c:v>
                </c:pt>
                <c:pt idx="393">
                  <c:v>4.9739185750636621E-2</c:v>
                </c:pt>
                <c:pt idx="394">
                  <c:v>4.9612944162437042E-2</c:v>
                </c:pt>
                <c:pt idx="395">
                  <c:v>4.9487341772152388E-2</c:v>
                </c:pt>
                <c:pt idx="396">
                  <c:v>4.9362373737374225E-2</c:v>
                </c:pt>
                <c:pt idx="397">
                  <c:v>4.9238035264484122E-2</c:v>
                </c:pt>
                <c:pt idx="398">
                  <c:v>4.911432160804069E-2</c:v>
                </c:pt>
                <c:pt idx="399">
                  <c:v>4.8991228070175932E-2</c:v>
                </c:pt>
                <c:pt idx="400">
                  <c:v>4.8868750000000488E-2</c:v>
                </c:pt>
                <c:pt idx="401">
                  <c:v>4.8746882793017941E-2</c:v>
                </c:pt>
                <c:pt idx="402">
                  <c:v>4.8625621890547754E-2</c:v>
                </c:pt>
                <c:pt idx="403">
                  <c:v>4.8504962779156807E-2</c:v>
                </c:pt>
                <c:pt idx="404">
                  <c:v>4.8384900990099497E-2</c:v>
                </c:pt>
                <c:pt idx="405">
                  <c:v>4.8265432098765923E-2</c:v>
                </c:pt>
                <c:pt idx="406">
                  <c:v>4.8146551724138412E-2</c:v>
                </c:pt>
                <c:pt idx="407">
                  <c:v>4.8028255528256014E-2</c:v>
                </c:pt>
                <c:pt idx="408">
                  <c:v>4.7910539215686762E-2</c:v>
                </c:pt>
                <c:pt idx="409">
                  <c:v>4.7793398533007826E-2</c:v>
                </c:pt>
                <c:pt idx="410">
                  <c:v>4.7676829268293169E-2</c:v>
                </c:pt>
                <c:pt idx="411">
                  <c:v>4.756082725060877E-2</c:v>
                </c:pt>
                <c:pt idx="412">
                  <c:v>4.7445388349515054E-2</c:v>
                </c:pt>
                <c:pt idx="413">
                  <c:v>4.733050847457676E-2</c:v>
                </c:pt>
                <c:pt idx="414">
                  <c:v>4.7216183574879722E-2</c:v>
                </c:pt>
                <c:pt idx="415">
                  <c:v>4.7102409638554707E-2</c:v>
                </c:pt>
                <c:pt idx="416">
                  <c:v>4.6989182692308173E-2</c:v>
                </c:pt>
                <c:pt idx="417">
                  <c:v>4.6876498800959718E-2</c:v>
                </c:pt>
                <c:pt idx="418">
                  <c:v>4.6764354066986133E-2</c:v>
                </c:pt>
                <c:pt idx="419">
                  <c:v>4.6652744630072088E-2</c:v>
                </c:pt>
                <c:pt idx="420">
                  <c:v>4.6541666666667161E-2</c:v>
                </c:pt>
                <c:pt idx="421">
                  <c:v>4.6431116389549186E-2</c:v>
                </c:pt>
                <c:pt idx="422">
                  <c:v>4.6321090047393855E-2</c:v>
                </c:pt>
                <c:pt idx="423">
                  <c:v>4.6211583924350375E-2</c:v>
                </c:pt>
                <c:pt idx="424">
                  <c:v>4.6102594339623132E-2</c:v>
                </c:pt>
                <c:pt idx="425">
                  <c:v>4.5994117647059317E-2</c:v>
                </c:pt>
                <c:pt idx="426">
                  <c:v>4.5886150234742275E-2</c:v>
                </c:pt>
                <c:pt idx="427">
                  <c:v>4.5778688524590654E-2</c:v>
                </c:pt>
                <c:pt idx="428">
                  <c:v>4.5671728971963102E-2</c:v>
                </c:pt>
                <c:pt idx="429">
                  <c:v>4.5565268065268553E-2</c:v>
                </c:pt>
                <c:pt idx="430">
                  <c:v>4.5459302325581888E-2</c:v>
                </c:pt>
                <c:pt idx="431">
                  <c:v>4.5353828306264984E-2</c:v>
                </c:pt>
                <c:pt idx="432">
                  <c:v>4.5248842592593083E-2</c:v>
                </c:pt>
                <c:pt idx="433">
                  <c:v>4.514434180138617E-2</c:v>
                </c:pt>
                <c:pt idx="434">
                  <c:v>4.504032258064565E-2</c:v>
                </c:pt>
                <c:pt idx="435">
                  <c:v>4.493678160919589E-2</c:v>
                </c:pt>
                <c:pt idx="436">
                  <c:v>4.4833715596330766E-2</c:v>
                </c:pt>
                <c:pt idx="437">
                  <c:v>4.4731121281465017E-2</c:v>
                </c:pt>
                <c:pt idx="438">
                  <c:v>4.4628995433790446E-2</c:v>
                </c:pt>
                <c:pt idx="439">
                  <c:v>4.4527334851936703E-2</c:v>
                </c:pt>
                <c:pt idx="440">
                  <c:v>4.4426136363636848E-2</c:v>
                </c:pt>
                <c:pt idx="441">
                  <c:v>4.4325396825397309E-2</c:v>
                </c:pt>
                <c:pt idx="442">
                  <c:v>4.4225113122172435E-2</c:v>
                </c:pt>
                <c:pt idx="443">
                  <c:v>4.4125282167043381E-2</c:v>
                </c:pt>
                <c:pt idx="444">
                  <c:v>4.4025900900901388E-2</c:v>
                </c:pt>
                <c:pt idx="445">
                  <c:v>4.3926966292135321E-2</c:v>
                </c:pt>
                <c:pt idx="446">
                  <c:v>4.3828475336323357E-2</c:v>
                </c:pt>
                <c:pt idx="447">
                  <c:v>4.3730425055928897E-2</c:v>
                </c:pt>
                <c:pt idx="448">
                  <c:v>4.3632812500000485E-2</c:v>
                </c:pt>
                <c:pt idx="449">
                  <c:v>4.3535634743875763E-2</c:v>
                </c:pt>
                <c:pt idx="450">
                  <c:v>4.3438888888889374E-2</c:v>
                </c:pt>
                <c:pt idx="451">
                  <c:v>4.3342572062084743E-2</c:v>
                </c:pt>
                <c:pt idx="452">
                  <c:v>4.3246681415929689E-2</c:v>
                </c:pt>
                <c:pt idx="453">
                  <c:v>4.3151214128035804E-2</c:v>
                </c:pt>
                <c:pt idx="454">
                  <c:v>4.3056167400881543E-2</c:v>
                </c:pt>
                <c:pt idx="455">
                  <c:v>4.2961538461538946E-2</c:v>
                </c:pt>
                <c:pt idx="456">
                  <c:v>4.2867324561403998E-2</c:v>
                </c:pt>
                <c:pt idx="457">
                  <c:v>4.2773522975930463E-2</c:v>
                </c:pt>
                <c:pt idx="458">
                  <c:v>4.2680131004367294E-2</c:v>
                </c:pt>
                <c:pt idx="459">
                  <c:v>4.2587145969499397E-2</c:v>
                </c:pt>
                <c:pt idx="460">
                  <c:v>4.249456521739179E-2</c:v>
                </c:pt>
                <c:pt idx="461">
                  <c:v>4.2402386117137147E-2</c:v>
                </c:pt>
                <c:pt idx="462">
                  <c:v>4.2310606060606548E-2</c:v>
                </c:pt>
                <c:pt idx="463">
                  <c:v>4.2219222462203512E-2</c:v>
                </c:pt>
                <c:pt idx="464">
                  <c:v>4.2128232758621174E-2</c:v>
                </c:pt>
                <c:pt idx="465">
                  <c:v>4.2037634408602635E-2</c:v>
                </c:pt>
                <c:pt idx="466">
                  <c:v>4.1947424892704345E-2</c:v>
                </c:pt>
                <c:pt idx="467">
                  <c:v>4.1857601713062582E-2</c:v>
                </c:pt>
                <c:pt idx="468">
                  <c:v>4.1768162393162875E-2</c:v>
                </c:pt>
                <c:pt idx="469">
                  <c:v>4.1679104477612423E-2</c:v>
                </c:pt>
                <c:pt idx="470">
                  <c:v>4.1590425531915373E-2</c:v>
                </c:pt>
                <c:pt idx="471">
                  <c:v>4.1502123142251011E-2</c:v>
                </c:pt>
                <c:pt idx="472">
                  <c:v>4.1414194915254721E-2</c:v>
                </c:pt>
                <c:pt idx="473">
                  <c:v>4.1326638477801748E-2</c:v>
                </c:pt>
                <c:pt idx="474">
                  <c:v>4.1239451476793733E-2</c:v>
                </c:pt>
                <c:pt idx="475">
                  <c:v>4.1152631578947857E-2</c:v>
                </c:pt>
                <c:pt idx="476">
                  <c:v>4.1066176470588717E-2</c:v>
                </c:pt>
                <c:pt idx="477">
                  <c:v>4.0980083857442826E-2</c:v>
                </c:pt>
                <c:pt idx="478">
                  <c:v>4.0894351464435631E-2</c:v>
                </c:pt>
                <c:pt idx="479">
                  <c:v>4.0808977035491086E-2</c:v>
                </c:pt>
                <c:pt idx="480">
                  <c:v>4.0723958333333816E-2</c:v>
                </c:pt>
                <c:pt idx="481">
                  <c:v>4.0639293139293625E-2</c:v>
                </c:pt>
                <c:pt idx="482">
                  <c:v>4.0554979253112515E-2</c:v>
                </c:pt>
                <c:pt idx="483">
                  <c:v>4.0471014492754108E-2</c:v>
                </c:pt>
                <c:pt idx="484">
                  <c:v>4.0387396694215358E-2</c:v>
                </c:pt>
                <c:pt idx="485">
                  <c:v>4.0304123711340685E-2</c:v>
                </c:pt>
                <c:pt idx="486">
                  <c:v>4.0221193415638339E-2</c:v>
                </c:pt>
                <c:pt idx="487">
                  <c:v>4.0138603696099041E-2</c:v>
                </c:pt>
                <c:pt idx="488">
                  <c:v>4.005635245901687E-2</c:v>
                </c:pt>
                <c:pt idx="489">
                  <c:v>3.9974437627812338E-2</c:v>
                </c:pt>
                <c:pt idx="490">
                  <c:v>3.9892857142857618E-2</c:v>
                </c:pt>
                <c:pt idx="491">
                  <c:v>3.9811608961303938E-2</c:v>
                </c:pt>
                <c:pt idx="492">
                  <c:v>3.9730691056911044E-2</c:v>
                </c:pt>
                <c:pt idx="493">
                  <c:v>3.9650101419878778E-2</c:v>
                </c:pt>
                <c:pt idx="494">
                  <c:v>3.9569838056680642E-2</c:v>
                </c:pt>
                <c:pt idx="495">
                  <c:v>3.948989898989947E-2</c:v>
                </c:pt>
                <c:pt idx="496">
                  <c:v>3.9410282258064991E-2</c:v>
                </c:pt>
                <c:pt idx="497">
                  <c:v>3.933098591549343E-2</c:v>
                </c:pt>
                <c:pt idx="498">
                  <c:v>3.9252008032128992E-2</c:v>
                </c:pt>
                <c:pt idx="499">
                  <c:v>3.9173346693387248E-2</c:v>
                </c:pt>
                <c:pt idx="500">
                  <c:v>3.9095000000000477E-2</c:v>
                </c:pt>
              </c:numCache>
            </c:numRef>
          </c:yVal>
          <c:smooth val="0"/>
          <c:extLst>
            <c:ext xmlns:c16="http://schemas.microsoft.com/office/drawing/2014/chart" uri="{C3380CC4-5D6E-409C-BE32-E72D297353CC}">
              <c16:uniqueId val="{00000003-6E63-4129-AE0B-28A944210150}"/>
            </c:ext>
          </c:extLst>
        </c:ser>
        <c:ser>
          <c:idx val="7"/>
          <c:order val="4"/>
          <c:tx>
            <c:v>R=8 , Building , Soil Type IV</c:v>
          </c:tx>
          <c:spPr>
            <a:ln w="12700">
              <a:solidFill>
                <a:srgbClr val="002060"/>
              </a:solidFill>
              <a:prstDash val="solid"/>
            </a:ln>
          </c:spPr>
          <c:marker>
            <c:symbol val="none"/>
          </c:marker>
          <c:xVal>
            <c:numRef>
              <c:f>Sheet2!$K$2:$K$502</c:f>
              <c:numCache>
                <c:formatCode>General</c:formatCode>
                <c:ptCount val="501"/>
                <c:pt idx="0">
                  <c:v>0</c:v>
                </c:pt>
                <c:pt idx="1">
                  <c:v>0.01</c:v>
                </c:pt>
                <c:pt idx="2">
                  <c:v>0.02</c:v>
                </c:pt>
                <c:pt idx="3">
                  <c:v>0.03</c:v>
                </c:pt>
                <c:pt idx="4">
                  <c:v>0.04</c:v>
                </c:pt>
                <c:pt idx="5">
                  <c:v>0.05</c:v>
                </c:pt>
                <c:pt idx="6">
                  <c:v>6.0000000000000005E-2</c:v>
                </c:pt>
                <c:pt idx="7">
                  <c:v>7.0000000000000007E-2</c:v>
                </c:pt>
                <c:pt idx="8">
                  <c:v>0.08</c:v>
                </c:pt>
                <c:pt idx="9">
                  <c:v>0.09</c:v>
                </c:pt>
                <c:pt idx="10">
                  <c:v>9.9999999999999992E-2</c:v>
                </c:pt>
                <c:pt idx="11">
                  <c:v>0.10999999999999999</c:v>
                </c:pt>
                <c:pt idx="12">
                  <c:v>0.11999999999999998</c:v>
                </c:pt>
                <c:pt idx="13">
                  <c:v>0.12999999999999998</c:v>
                </c:pt>
                <c:pt idx="14">
                  <c:v>0.13999999999999999</c:v>
                </c:pt>
                <c:pt idx="15">
                  <c:v>0.15</c:v>
                </c:pt>
                <c:pt idx="16">
                  <c:v>0.16</c:v>
                </c:pt>
                <c:pt idx="17">
                  <c:v>0.17</c:v>
                </c:pt>
                <c:pt idx="18">
                  <c:v>0.18000000000000002</c:v>
                </c:pt>
                <c:pt idx="19">
                  <c:v>0.19000000000000003</c:v>
                </c:pt>
                <c:pt idx="20">
                  <c:v>0.20000000000000004</c:v>
                </c:pt>
                <c:pt idx="21">
                  <c:v>0.21000000000000005</c:v>
                </c:pt>
                <c:pt idx="22">
                  <c:v>0.22000000000000006</c:v>
                </c:pt>
                <c:pt idx="23">
                  <c:v>0.23000000000000007</c:v>
                </c:pt>
                <c:pt idx="24">
                  <c:v>0.24000000000000007</c:v>
                </c:pt>
                <c:pt idx="25">
                  <c:v>0.25000000000000006</c:v>
                </c:pt>
                <c:pt idx="26">
                  <c:v>0.26000000000000006</c:v>
                </c:pt>
                <c:pt idx="27">
                  <c:v>0.27000000000000007</c:v>
                </c:pt>
                <c:pt idx="28">
                  <c:v>0.28000000000000008</c:v>
                </c:pt>
                <c:pt idx="29">
                  <c:v>0.29000000000000009</c:v>
                </c:pt>
                <c:pt idx="30">
                  <c:v>0.3000000000000001</c:v>
                </c:pt>
                <c:pt idx="31">
                  <c:v>0.31000000000000011</c:v>
                </c:pt>
                <c:pt idx="32">
                  <c:v>0.32000000000000012</c:v>
                </c:pt>
                <c:pt idx="33">
                  <c:v>0.33000000000000013</c:v>
                </c:pt>
                <c:pt idx="34">
                  <c:v>0.34000000000000014</c:v>
                </c:pt>
                <c:pt idx="35">
                  <c:v>0.35000000000000014</c:v>
                </c:pt>
                <c:pt idx="36">
                  <c:v>0.36000000000000015</c:v>
                </c:pt>
                <c:pt idx="37">
                  <c:v>0.37000000000000016</c:v>
                </c:pt>
                <c:pt idx="38">
                  <c:v>0.38000000000000017</c:v>
                </c:pt>
                <c:pt idx="39">
                  <c:v>0.39000000000000018</c:v>
                </c:pt>
                <c:pt idx="40">
                  <c:v>0.40000000000000019</c:v>
                </c:pt>
                <c:pt idx="41">
                  <c:v>0.4100000000000002</c:v>
                </c:pt>
                <c:pt idx="42">
                  <c:v>0.42000000000000021</c:v>
                </c:pt>
                <c:pt idx="43">
                  <c:v>0.43000000000000022</c:v>
                </c:pt>
                <c:pt idx="44">
                  <c:v>0.44000000000000022</c:v>
                </c:pt>
                <c:pt idx="45">
                  <c:v>0.45000000000000023</c:v>
                </c:pt>
                <c:pt idx="46">
                  <c:v>0.46000000000000024</c:v>
                </c:pt>
                <c:pt idx="47">
                  <c:v>0.47000000000000025</c:v>
                </c:pt>
                <c:pt idx="48">
                  <c:v>0.48000000000000026</c:v>
                </c:pt>
                <c:pt idx="49">
                  <c:v>0.49000000000000027</c:v>
                </c:pt>
                <c:pt idx="50">
                  <c:v>0.50000000000000022</c:v>
                </c:pt>
                <c:pt idx="51">
                  <c:v>0.51000000000000023</c:v>
                </c:pt>
                <c:pt idx="52">
                  <c:v>0.52000000000000024</c:v>
                </c:pt>
                <c:pt idx="53">
                  <c:v>0.53000000000000025</c:v>
                </c:pt>
                <c:pt idx="54">
                  <c:v>0.54000000000000026</c:v>
                </c:pt>
                <c:pt idx="55">
                  <c:v>0.55000000000000027</c:v>
                </c:pt>
                <c:pt idx="56">
                  <c:v>0.56000000000000028</c:v>
                </c:pt>
                <c:pt idx="57">
                  <c:v>0.57000000000000028</c:v>
                </c:pt>
                <c:pt idx="58">
                  <c:v>0.58000000000000029</c:v>
                </c:pt>
                <c:pt idx="59">
                  <c:v>0.5900000000000003</c:v>
                </c:pt>
                <c:pt idx="60">
                  <c:v>0.60000000000000031</c:v>
                </c:pt>
                <c:pt idx="61">
                  <c:v>0.61000000000000032</c:v>
                </c:pt>
                <c:pt idx="62">
                  <c:v>0.62000000000000033</c:v>
                </c:pt>
                <c:pt idx="63">
                  <c:v>0.63000000000000034</c:v>
                </c:pt>
                <c:pt idx="64">
                  <c:v>0.64000000000000035</c:v>
                </c:pt>
                <c:pt idx="65">
                  <c:v>0.65000000000000036</c:v>
                </c:pt>
                <c:pt idx="66">
                  <c:v>0.66000000000000036</c:v>
                </c:pt>
                <c:pt idx="67">
                  <c:v>0.67000000000000037</c:v>
                </c:pt>
                <c:pt idx="68">
                  <c:v>0.68000000000000038</c:v>
                </c:pt>
                <c:pt idx="69">
                  <c:v>0.69000000000000039</c:v>
                </c:pt>
                <c:pt idx="70">
                  <c:v>0.7000000000000004</c:v>
                </c:pt>
                <c:pt idx="71">
                  <c:v>0.71000000000000041</c:v>
                </c:pt>
                <c:pt idx="72">
                  <c:v>0.72000000000000042</c:v>
                </c:pt>
                <c:pt idx="73">
                  <c:v>0.73000000000000043</c:v>
                </c:pt>
                <c:pt idx="74">
                  <c:v>0.74000000000000044</c:v>
                </c:pt>
                <c:pt idx="75">
                  <c:v>0.75000000000000044</c:v>
                </c:pt>
                <c:pt idx="76">
                  <c:v>0.76000000000000045</c:v>
                </c:pt>
                <c:pt idx="77">
                  <c:v>0.77000000000000046</c:v>
                </c:pt>
                <c:pt idx="78">
                  <c:v>0.78000000000000047</c:v>
                </c:pt>
                <c:pt idx="79">
                  <c:v>0.79000000000000048</c:v>
                </c:pt>
                <c:pt idx="80">
                  <c:v>0.80000000000000049</c:v>
                </c:pt>
                <c:pt idx="81">
                  <c:v>0.8100000000000005</c:v>
                </c:pt>
                <c:pt idx="82">
                  <c:v>0.82000000000000051</c:v>
                </c:pt>
                <c:pt idx="83">
                  <c:v>0.83000000000000052</c:v>
                </c:pt>
                <c:pt idx="84">
                  <c:v>0.84000000000000052</c:v>
                </c:pt>
                <c:pt idx="85">
                  <c:v>0.85000000000000053</c:v>
                </c:pt>
                <c:pt idx="86">
                  <c:v>0.86000000000000054</c:v>
                </c:pt>
                <c:pt idx="87">
                  <c:v>0.87000000000000055</c:v>
                </c:pt>
                <c:pt idx="88">
                  <c:v>0.88000000000000056</c:v>
                </c:pt>
                <c:pt idx="89">
                  <c:v>0.89000000000000057</c:v>
                </c:pt>
                <c:pt idx="90">
                  <c:v>0.90000000000000058</c:v>
                </c:pt>
                <c:pt idx="91">
                  <c:v>0.91000000000000059</c:v>
                </c:pt>
                <c:pt idx="92">
                  <c:v>0.9200000000000006</c:v>
                </c:pt>
                <c:pt idx="93">
                  <c:v>0.9300000000000006</c:v>
                </c:pt>
                <c:pt idx="94">
                  <c:v>0.94000000000000061</c:v>
                </c:pt>
                <c:pt idx="95">
                  <c:v>0.95000000000000062</c:v>
                </c:pt>
                <c:pt idx="96">
                  <c:v>0.96000000000000063</c:v>
                </c:pt>
                <c:pt idx="97">
                  <c:v>0.97000000000000064</c:v>
                </c:pt>
                <c:pt idx="98">
                  <c:v>0.98000000000000065</c:v>
                </c:pt>
                <c:pt idx="99">
                  <c:v>0.99000000000000066</c:v>
                </c:pt>
                <c:pt idx="100">
                  <c:v>1.0000000000000007</c:v>
                </c:pt>
                <c:pt idx="101">
                  <c:v>1.0100000000000007</c:v>
                </c:pt>
                <c:pt idx="102">
                  <c:v>1.0200000000000007</c:v>
                </c:pt>
                <c:pt idx="103">
                  <c:v>1.0300000000000007</c:v>
                </c:pt>
                <c:pt idx="104">
                  <c:v>1.0400000000000007</c:v>
                </c:pt>
                <c:pt idx="105">
                  <c:v>1.0500000000000007</c:v>
                </c:pt>
                <c:pt idx="106">
                  <c:v>1.0600000000000007</c:v>
                </c:pt>
                <c:pt idx="107">
                  <c:v>1.0700000000000007</c:v>
                </c:pt>
                <c:pt idx="108">
                  <c:v>1.0800000000000007</c:v>
                </c:pt>
                <c:pt idx="109">
                  <c:v>1.0900000000000007</c:v>
                </c:pt>
                <c:pt idx="110">
                  <c:v>1.1000000000000008</c:v>
                </c:pt>
                <c:pt idx="111">
                  <c:v>1.1100000000000008</c:v>
                </c:pt>
                <c:pt idx="112">
                  <c:v>1.1200000000000008</c:v>
                </c:pt>
                <c:pt idx="113">
                  <c:v>1.1300000000000008</c:v>
                </c:pt>
                <c:pt idx="114">
                  <c:v>1.1400000000000008</c:v>
                </c:pt>
                <c:pt idx="115">
                  <c:v>1.1500000000000008</c:v>
                </c:pt>
                <c:pt idx="116">
                  <c:v>1.1600000000000008</c:v>
                </c:pt>
                <c:pt idx="117">
                  <c:v>1.1700000000000008</c:v>
                </c:pt>
                <c:pt idx="118">
                  <c:v>1.1800000000000008</c:v>
                </c:pt>
                <c:pt idx="119">
                  <c:v>1.1900000000000008</c:v>
                </c:pt>
                <c:pt idx="120">
                  <c:v>1.2000000000000008</c:v>
                </c:pt>
                <c:pt idx="121">
                  <c:v>1.2100000000000009</c:v>
                </c:pt>
                <c:pt idx="122">
                  <c:v>1.2200000000000009</c:v>
                </c:pt>
                <c:pt idx="123">
                  <c:v>1.2300000000000009</c:v>
                </c:pt>
                <c:pt idx="124">
                  <c:v>1.2400000000000009</c:v>
                </c:pt>
                <c:pt idx="125">
                  <c:v>1.2500000000000009</c:v>
                </c:pt>
                <c:pt idx="126">
                  <c:v>1.2600000000000009</c:v>
                </c:pt>
                <c:pt idx="127">
                  <c:v>1.2700000000000009</c:v>
                </c:pt>
                <c:pt idx="128">
                  <c:v>1.2800000000000009</c:v>
                </c:pt>
                <c:pt idx="129">
                  <c:v>1.2900000000000009</c:v>
                </c:pt>
                <c:pt idx="130">
                  <c:v>1.3000000000000009</c:v>
                </c:pt>
                <c:pt idx="131">
                  <c:v>1.3100000000000009</c:v>
                </c:pt>
                <c:pt idx="132">
                  <c:v>1.320000000000001</c:v>
                </c:pt>
                <c:pt idx="133">
                  <c:v>1.330000000000001</c:v>
                </c:pt>
                <c:pt idx="134">
                  <c:v>1.340000000000001</c:v>
                </c:pt>
                <c:pt idx="135">
                  <c:v>1.350000000000001</c:v>
                </c:pt>
                <c:pt idx="136">
                  <c:v>1.360000000000001</c:v>
                </c:pt>
                <c:pt idx="137">
                  <c:v>1.370000000000001</c:v>
                </c:pt>
                <c:pt idx="138">
                  <c:v>1.380000000000001</c:v>
                </c:pt>
                <c:pt idx="139">
                  <c:v>1.390000000000001</c:v>
                </c:pt>
                <c:pt idx="140">
                  <c:v>1.400000000000001</c:v>
                </c:pt>
                <c:pt idx="141">
                  <c:v>1.410000000000001</c:v>
                </c:pt>
                <c:pt idx="142">
                  <c:v>1.420000000000001</c:v>
                </c:pt>
                <c:pt idx="143">
                  <c:v>1.430000000000001</c:v>
                </c:pt>
                <c:pt idx="144">
                  <c:v>1.4400000000000011</c:v>
                </c:pt>
                <c:pt idx="145">
                  <c:v>1.4500000000000011</c:v>
                </c:pt>
                <c:pt idx="146">
                  <c:v>1.4600000000000011</c:v>
                </c:pt>
                <c:pt idx="147">
                  <c:v>1.4700000000000011</c:v>
                </c:pt>
                <c:pt idx="148">
                  <c:v>1.4800000000000011</c:v>
                </c:pt>
                <c:pt idx="149">
                  <c:v>1.4900000000000011</c:v>
                </c:pt>
                <c:pt idx="150">
                  <c:v>1.5000000000000011</c:v>
                </c:pt>
                <c:pt idx="151">
                  <c:v>1.5100000000000011</c:v>
                </c:pt>
                <c:pt idx="152">
                  <c:v>1.5200000000000011</c:v>
                </c:pt>
                <c:pt idx="153">
                  <c:v>1.5300000000000011</c:v>
                </c:pt>
                <c:pt idx="154">
                  <c:v>1.5400000000000011</c:v>
                </c:pt>
                <c:pt idx="155">
                  <c:v>1.5500000000000012</c:v>
                </c:pt>
                <c:pt idx="156">
                  <c:v>1.5600000000000012</c:v>
                </c:pt>
                <c:pt idx="157">
                  <c:v>1.5700000000000012</c:v>
                </c:pt>
                <c:pt idx="158">
                  <c:v>1.5800000000000012</c:v>
                </c:pt>
                <c:pt idx="159">
                  <c:v>1.5900000000000012</c:v>
                </c:pt>
                <c:pt idx="160">
                  <c:v>1.6000000000000012</c:v>
                </c:pt>
                <c:pt idx="161">
                  <c:v>1.6100000000000012</c:v>
                </c:pt>
                <c:pt idx="162">
                  <c:v>1.6200000000000012</c:v>
                </c:pt>
                <c:pt idx="163">
                  <c:v>1.6300000000000012</c:v>
                </c:pt>
                <c:pt idx="164">
                  <c:v>1.6400000000000012</c:v>
                </c:pt>
                <c:pt idx="165">
                  <c:v>1.6500000000000012</c:v>
                </c:pt>
                <c:pt idx="166">
                  <c:v>1.6600000000000013</c:v>
                </c:pt>
                <c:pt idx="167">
                  <c:v>1.6700000000000013</c:v>
                </c:pt>
                <c:pt idx="168">
                  <c:v>1.6800000000000013</c:v>
                </c:pt>
                <c:pt idx="169">
                  <c:v>1.6900000000000013</c:v>
                </c:pt>
                <c:pt idx="170">
                  <c:v>1.7000000000000013</c:v>
                </c:pt>
                <c:pt idx="171">
                  <c:v>1.7100000000000013</c:v>
                </c:pt>
                <c:pt idx="172">
                  <c:v>1.7200000000000013</c:v>
                </c:pt>
                <c:pt idx="173">
                  <c:v>1.7300000000000013</c:v>
                </c:pt>
                <c:pt idx="174">
                  <c:v>1.7400000000000013</c:v>
                </c:pt>
                <c:pt idx="175">
                  <c:v>1.7500000000000013</c:v>
                </c:pt>
                <c:pt idx="176">
                  <c:v>1.7600000000000013</c:v>
                </c:pt>
                <c:pt idx="177">
                  <c:v>1.7700000000000014</c:v>
                </c:pt>
                <c:pt idx="178">
                  <c:v>1.7800000000000014</c:v>
                </c:pt>
                <c:pt idx="179">
                  <c:v>1.7900000000000014</c:v>
                </c:pt>
                <c:pt idx="180">
                  <c:v>1.8000000000000014</c:v>
                </c:pt>
                <c:pt idx="181">
                  <c:v>1.8100000000000014</c:v>
                </c:pt>
                <c:pt idx="182">
                  <c:v>1.8200000000000014</c:v>
                </c:pt>
                <c:pt idx="183">
                  <c:v>1.8300000000000014</c:v>
                </c:pt>
                <c:pt idx="184">
                  <c:v>1.8400000000000014</c:v>
                </c:pt>
                <c:pt idx="185">
                  <c:v>1.8500000000000014</c:v>
                </c:pt>
                <c:pt idx="186">
                  <c:v>1.8600000000000014</c:v>
                </c:pt>
                <c:pt idx="187">
                  <c:v>1.8700000000000014</c:v>
                </c:pt>
                <c:pt idx="188">
                  <c:v>1.8800000000000014</c:v>
                </c:pt>
                <c:pt idx="189">
                  <c:v>1.8900000000000015</c:v>
                </c:pt>
                <c:pt idx="190">
                  <c:v>1.9000000000000015</c:v>
                </c:pt>
                <c:pt idx="191">
                  <c:v>1.9100000000000015</c:v>
                </c:pt>
                <c:pt idx="192">
                  <c:v>1.9200000000000015</c:v>
                </c:pt>
                <c:pt idx="193">
                  <c:v>1.9300000000000015</c:v>
                </c:pt>
                <c:pt idx="194">
                  <c:v>1.9400000000000015</c:v>
                </c:pt>
                <c:pt idx="195">
                  <c:v>1.9500000000000015</c:v>
                </c:pt>
                <c:pt idx="196">
                  <c:v>1.9600000000000015</c:v>
                </c:pt>
                <c:pt idx="197">
                  <c:v>1.9700000000000015</c:v>
                </c:pt>
                <c:pt idx="198">
                  <c:v>1.9800000000000015</c:v>
                </c:pt>
                <c:pt idx="199">
                  <c:v>1.9900000000000015</c:v>
                </c:pt>
                <c:pt idx="200">
                  <c:v>2.0000000000000013</c:v>
                </c:pt>
                <c:pt idx="201">
                  <c:v>2.0100000000000011</c:v>
                </c:pt>
                <c:pt idx="202">
                  <c:v>2.0200000000000009</c:v>
                </c:pt>
                <c:pt idx="203">
                  <c:v>2.0300000000000007</c:v>
                </c:pt>
                <c:pt idx="204">
                  <c:v>2.0400000000000005</c:v>
                </c:pt>
                <c:pt idx="205">
                  <c:v>2.0500000000000003</c:v>
                </c:pt>
                <c:pt idx="206">
                  <c:v>2.06</c:v>
                </c:pt>
                <c:pt idx="207">
                  <c:v>2.0699999999999998</c:v>
                </c:pt>
                <c:pt idx="208">
                  <c:v>2.0799999999999996</c:v>
                </c:pt>
                <c:pt idx="209">
                  <c:v>2.0899999999999994</c:v>
                </c:pt>
                <c:pt idx="210">
                  <c:v>2.0999999999999992</c:v>
                </c:pt>
                <c:pt idx="211">
                  <c:v>2.109999999999999</c:v>
                </c:pt>
                <c:pt idx="212">
                  <c:v>2.1199999999999988</c:v>
                </c:pt>
                <c:pt idx="213">
                  <c:v>2.1299999999999986</c:v>
                </c:pt>
                <c:pt idx="214">
                  <c:v>2.1399999999999983</c:v>
                </c:pt>
                <c:pt idx="215">
                  <c:v>2.1499999999999981</c:v>
                </c:pt>
                <c:pt idx="216">
                  <c:v>2.1599999999999979</c:v>
                </c:pt>
                <c:pt idx="217">
                  <c:v>2.1699999999999977</c:v>
                </c:pt>
                <c:pt idx="218">
                  <c:v>2.1799999999999975</c:v>
                </c:pt>
                <c:pt idx="219">
                  <c:v>2.1899999999999973</c:v>
                </c:pt>
                <c:pt idx="220">
                  <c:v>2.1999999999999971</c:v>
                </c:pt>
                <c:pt idx="221">
                  <c:v>2.2099999999999969</c:v>
                </c:pt>
                <c:pt idx="222">
                  <c:v>2.2199999999999966</c:v>
                </c:pt>
                <c:pt idx="223">
                  <c:v>2.2299999999999964</c:v>
                </c:pt>
                <c:pt idx="224">
                  <c:v>2.2399999999999962</c:v>
                </c:pt>
                <c:pt idx="225">
                  <c:v>2.249999999999996</c:v>
                </c:pt>
                <c:pt idx="226">
                  <c:v>2.2599999999999958</c:v>
                </c:pt>
                <c:pt idx="227">
                  <c:v>2.2699999999999956</c:v>
                </c:pt>
                <c:pt idx="228">
                  <c:v>2.2799999999999954</c:v>
                </c:pt>
                <c:pt idx="229">
                  <c:v>2.2899999999999952</c:v>
                </c:pt>
                <c:pt idx="230">
                  <c:v>2.2999999999999949</c:v>
                </c:pt>
                <c:pt idx="231">
                  <c:v>2.3099999999999947</c:v>
                </c:pt>
                <c:pt idx="232">
                  <c:v>2.3199999999999945</c:v>
                </c:pt>
                <c:pt idx="233">
                  <c:v>2.3299999999999943</c:v>
                </c:pt>
                <c:pt idx="234">
                  <c:v>2.3399999999999941</c:v>
                </c:pt>
                <c:pt idx="235">
                  <c:v>2.3499999999999939</c:v>
                </c:pt>
                <c:pt idx="236">
                  <c:v>2.3599999999999937</c:v>
                </c:pt>
                <c:pt idx="237">
                  <c:v>2.3699999999999934</c:v>
                </c:pt>
                <c:pt idx="238">
                  <c:v>2.3799999999999932</c:v>
                </c:pt>
                <c:pt idx="239">
                  <c:v>2.389999999999993</c:v>
                </c:pt>
                <c:pt idx="240">
                  <c:v>2.3999999999999928</c:v>
                </c:pt>
                <c:pt idx="241">
                  <c:v>2.4099999999999926</c:v>
                </c:pt>
                <c:pt idx="242">
                  <c:v>2.4199999999999924</c:v>
                </c:pt>
                <c:pt idx="243">
                  <c:v>2.4299999999999922</c:v>
                </c:pt>
                <c:pt idx="244">
                  <c:v>2.439999999999992</c:v>
                </c:pt>
                <c:pt idx="245">
                  <c:v>2.4499999999999917</c:v>
                </c:pt>
                <c:pt idx="246">
                  <c:v>2.4599999999999915</c:v>
                </c:pt>
                <c:pt idx="247">
                  <c:v>2.4699999999999913</c:v>
                </c:pt>
                <c:pt idx="248">
                  <c:v>2.4799999999999911</c:v>
                </c:pt>
                <c:pt idx="249">
                  <c:v>2.4899999999999909</c:v>
                </c:pt>
                <c:pt idx="250">
                  <c:v>2.4999999999999907</c:v>
                </c:pt>
                <c:pt idx="251">
                  <c:v>2.5099999999999905</c:v>
                </c:pt>
                <c:pt idx="252">
                  <c:v>2.5199999999999902</c:v>
                </c:pt>
                <c:pt idx="253">
                  <c:v>2.52999999999999</c:v>
                </c:pt>
                <c:pt idx="254">
                  <c:v>2.5399999999999898</c:v>
                </c:pt>
                <c:pt idx="255">
                  <c:v>2.5499999999999896</c:v>
                </c:pt>
                <c:pt idx="256">
                  <c:v>2.5599999999999894</c:v>
                </c:pt>
                <c:pt idx="257">
                  <c:v>2.5699999999999892</c:v>
                </c:pt>
                <c:pt idx="258">
                  <c:v>2.579999999999989</c:v>
                </c:pt>
                <c:pt idx="259">
                  <c:v>2.5899999999999888</c:v>
                </c:pt>
                <c:pt idx="260">
                  <c:v>2.5999999999999885</c:v>
                </c:pt>
                <c:pt idx="261">
                  <c:v>2.6099999999999883</c:v>
                </c:pt>
                <c:pt idx="262">
                  <c:v>2.6199999999999881</c:v>
                </c:pt>
                <c:pt idx="263">
                  <c:v>2.6299999999999879</c:v>
                </c:pt>
                <c:pt idx="264">
                  <c:v>2.6399999999999877</c:v>
                </c:pt>
                <c:pt idx="265">
                  <c:v>2.6499999999999875</c:v>
                </c:pt>
                <c:pt idx="266">
                  <c:v>2.6599999999999873</c:v>
                </c:pt>
                <c:pt idx="267">
                  <c:v>2.6699999999999871</c:v>
                </c:pt>
                <c:pt idx="268">
                  <c:v>2.6799999999999868</c:v>
                </c:pt>
                <c:pt idx="269">
                  <c:v>2.6899999999999866</c:v>
                </c:pt>
                <c:pt idx="270">
                  <c:v>2.6999999999999864</c:v>
                </c:pt>
                <c:pt idx="271">
                  <c:v>2.7099999999999862</c:v>
                </c:pt>
                <c:pt idx="272">
                  <c:v>2.719999999999986</c:v>
                </c:pt>
                <c:pt idx="273">
                  <c:v>2.7299999999999858</c:v>
                </c:pt>
                <c:pt idx="274">
                  <c:v>2.7399999999999856</c:v>
                </c:pt>
                <c:pt idx="275">
                  <c:v>2.7499999999999853</c:v>
                </c:pt>
                <c:pt idx="276">
                  <c:v>2.7599999999999851</c:v>
                </c:pt>
                <c:pt idx="277">
                  <c:v>2.7699999999999849</c:v>
                </c:pt>
                <c:pt idx="278">
                  <c:v>2.7799999999999847</c:v>
                </c:pt>
                <c:pt idx="279">
                  <c:v>2.7899999999999845</c:v>
                </c:pt>
                <c:pt idx="280">
                  <c:v>2.7999999999999843</c:v>
                </c:pt>
                <c:pt idx="281">
                  <c:v>2.8099999999999841</c:v>
                </c:pt>
                <c:pt idx="282">
                  <c:v>2.8199999999999839</c:v>
                </c:pt>
                <c:pt idx="283">
                  <c:v>2.8299999999999836</c:v>
                </c:pt>
                <c:pt idx="284">
                  <c:v>2.8399999999999834</c:v>
                </c:pt>
                <c:pt idx="285">
                  <c:v>2.8499999999999832</c:v>
                </c:pt>
                <c:pt idx="286">
                  <c:v>2.859999999999983</c:v>
                </c:pt>
                <c:pt idx="287">
                  <c:v>2.8699999999999828</c:v>
                </c:pt>
                <c:pt idx="288">
                  <c:v>2.8799999999999826</c:v>
                </c:pt>
                <c:pt idx="289">
                  <c:v>2.8899999999999824</c:v>
                </c:pt>
                <c:pt idx="290">
                  <c:v>2.8999999999999821</c:v>
                </c:pt>
                <c:pt idx="291">
                  <c:v>2.9099999999999819</c:v>
                </c:pt>
                <c:pt idx="292">
                  <c:v>2.9199999999999817</c:v>
                </c:pt>
                <c:pt idx="293">
                  <c:v>2.9299999999999815</c:v>
                </c:pt>
                <c:pt idx="294">
                  <c:v>2.9399999999999813</c:v>
                </c:pt>
                <c:pt idx="295">
                  <c:v>2.9499999999999811</c:v>
                </c:pt>
                <c:pt idx="296">
                  <c:v>2.9599999999999809</c:v>
                </c:pt>
                <c:pt idx="297">
                  <c:v>2.9699999999999807</c:v>
                </c:pt>
                <c:pt idx="298">
                  <c:v>2.9799999999999804</c:v>
                </c:pt>
                <c:pt idx="299">
                  <c:v>2.9899999999999802</c:v>
                </c:pt>
                <c:pt idx="300">
                  <c:v>2.99999999999998</c:v>
                </c:pt>
                <c:pt idx="301">
                  <c:v>3.0099999999999798</c:v>
                </c:pt>
                <c:pt idx="302">
                  <c:v>3.0199999999999796</c:v>
                </c:pt>
                <c:pt idx="303">
                  <c:v>3.0299999999999794</c:v>
                </c:pt>
                <c:pt idx="304">
                  <c:v>3.0399999999999792</c:v>
                </c:pt>
                <c:pt idx="305">
                  <c:v>3.049999999999979</c:v>
                </c:pt>
                <c:pt idx="306">
                  <c:v>3.0599999999999787</c:v>
                </c:pt>
                <c:pt idx="307">
                  <c:v>3.0699999999999785</c:v>
                </c:pt>
                <c:pt idx="308">
                  <c:v>3.0799999999999783</c:v>
                </c:pt>
                <c:pt idx="309">
                  <c:v>3.0899999999999781</c:v>
                </c:pt>
                <c:pt idx="310">
                  <c:v>3.0999999999999779</c:v>
                </c:pt>
                <c:pt idx="311">
                  <c:v>3.1099999999999777</c:v>
                </c:pt>
                <c:pt idx="312">
                  <c:v>3.1199999999999775</c:v>
                </c:pt>
                <c:pt idx="313">
                  <c:v>3.1299999999999772</c:v>
                </c:pt>
                <c:pt idx="314">
                  <c:v>3.139999999999977</c:v>
                </c:pt>
                <c:pt idx="315">
                  <c:v>3.1499999999999768</c:v>
                </c:pt>
                <c:pt idx="316">
                  <c:v>3.1599999999999766</c:v>
                </c:pt>
                <c:pt idx="317">
                  <c:v>3.1699999999999764</c:v>
                </c:pt>
                <c:pt idx="318">
                  <c:v>3.1799999999999762</c:v>
                </c:pt>
                <c:pt idx="319">
                  <c:v>3.189999999999976</c:v>
                </c:pt>
                <c:pt idx="320">
                  <c:v>3.1999999999999758</c:v>
                </c:pt>
                <c:pt idx="321">
                  <c:v>3.2099999999999755</c:v>
                </c:pt>
                <c:pt idx="322">
                  <c:v>3.2199999999999753</c:v>
                </c:pt>
                <c:pt idx="323">
                  <c:v>3.2299999999999751</c:v>
                </c:pt>
                <c:pt idx="324">
                  <c:v>3.2399999999999749</c:v>
                </c:pt>
                <c:pt idx="325">
                  <c:v>3.2499999999999747</c:v>
                </c:pt>
                <c:pt idx="326">
                  <c:v>3.2599999999999745</c:v>
                </c:pt>
                <c:pt idx="327">
                  <c:v>3.2699999999999743</c:v>
                </c:pt>
                <c:pt idx="328">
                  <c:v>3.279999999999974</c:v>
                </c:pt>
                <c:pt idx="329">
                  <c:v>3.2899999999999738</c:v>
                </c:pt>
                <c:pt idx="330">
                  <c:v>3.2999999999999736</c:v>
                </c:pt>
                <c:pt idx="331">
                  <c:v>3.3099999999999734</c:v>
                </c:pt>
                <c:pt idx="332">
                  <c:v>3.3199999999999732</c:v>
                </c:pt>
                <c:pt idx="333">
                  <c:v>3.329999999999973</c:v>
                </c:pt>
                <c:pt idx="334">
                  <c:v>3.3399999999999728</c:v>
                </c:pt>
                <c:pt idx="335">
                  <c:v>3.3499999999999726</c:v>
                </c:pt>
                <c:pt idx="336">
                  <c:v>3.3599999999999723</c:v>
                </c:pt>
                <c:pt idx="337">
                  <c:v>3.3699999999999721</c:v>
                </c:pt>
                <c:pt idx="338">
                  <c:v>3.3799999999999719</c:v>
                </c:pt>
                <c:pt idx="339">
                  <c:v>3.3899999999999717</c:v>
                </c:pt>
                <c:pt idx="340">
                  <c:v>3.3999999999999715</c:v>
                </c:pt>
                <c:pt idx="341">
                  <c:v>3.4099999999999713</c:v>
                </c:pt>
                <c:pt idx="342">
                  <c:v>3.4199999999999711</c:v>
                </c:pt>
                <c:pt idx="343">
                  <c:v>3.4299999999999708</c:v>
                </c:pt>
                <c:pt idx="344">
                  <c:v>3.4399999999999706</c:v>
                </c:pt>
                <c:pt idx="345">
                  <c:v>3.4499999999999704</c:v>
                </c:pt>
                <c:pt idx="346">
                  <c:v>3.4599999999999702</c:v>
                </c:pt>
                <c:pt idx="347">
                  <c:v>3.46999999999997</c:v>
                </c:pt>
                <c:pt idx="348">
                  <c:v>3.4799999999999698</c:v>
                </c:pt>
                <c:pt idx="349">
                  <c:v>3.4899999999999696</c:v>
                </c:pt>
                <c:pt idx="350">
                  <c:v>3.4999999999999694</c:v>
                </c:pt>
                <c:pt idx="351">
                  <c:v>3.5099999999999691</c:v>
                </c:pt>
                <c:pt idx="352">
                  <c:v>3.5199999999999689</c:v>
                </c:pt>
                <c:pt idx="353">
                  <c:v>3.5299999999999687</c:v>
                </c:pt>
                <c:pt idx="354">
                  <c:v>3.5399999999999685</c:v>
                </c:pt>
                <c:pt idx="355">
                  <c:v>3.5499999999999683</c:v>
                </c:pt>
                <c:pt idx="356">
                  <c:v>3.5599999999999681</c:v>
                </c:pt>
                <c:pt idx="357">
                  <c:v>3.5699999999999679</c:v>
                </c:pt>
                <c:pt idx="358">
                  <c:v>3.5799999999999677</c:v>
                </c:pt>
                <c:pt idx="359">
                  <c:v>3.5899999999999674</c:v>
                </c:pt>
                <c:pt idx="360">
                  <c:v>3.5999999999999672</c:v>
                </c:pt>
                <c:pt idx="361">
                  <c:v>3.609999999999967</c:v>
                </c:pt>
                <c:pt idx="362">
                  <c:v>3.6199999999999668</c:v>
                </c:pt>
                <c:pt idx="363">
                  <c:v>3.6299999999999666</c:v>
                </c:pt>
                <c:pt idx="364">
                  <c:v>3.6399999999999664</c:v>
                </c:pt>
                <c:pt idx="365">
                  <c:v>3.6499999999999662</c:v>
                </c:pt>
                <c:pt idx="366">
                  <c:v>3.6599999999999659</c:v>
                </c:pt>
                <c:pt idx="367">
                  <c:v>3.6699999999999657</c:v>
                </c:pt>
                <c:pt idx="368">
                  <c:v>3.6799999999999655</c:v>
                </c:pt>
                <c:pt idx="369">
                  <c:v>3.6899999999999653</c:v>
                </c:pt>
                <c:pt idx="370">
                  <c:v>3.6999999999999651</c:v>
                </c:pt>
                <c:pt idx="371">
                  <c:v>3.7099999999999649</c:v>
                </c:pt>
                <c:pt idx="372">
                  <c:v>3.7199999999999647</c:v>
                </c:pt>
                <c:pt idx="373">
                  <c:v>3.7299999999999645</c:v>
                </c:pt>
                <c:pt idx="374">
                  <c:v>3.7399999999999642</c:v>
                </c:pt>
                <c:pt idx="375">
                  <c:v>3.749999999999964</c:v>
                </c:pt>
                <c:pt idx="376">
                  <c:v>3.7599999999999638</c:v>
                </c:pt>
                <c:pt idx="377">
                  <c:v>3.7699999999999636</c:v>
                </c:pt>
                <c:pt idx="378">
                  <c:v>3.7799999999999634</c:v>
                </c:pt>
                <c:pt idx="379">
                  <c:v>3.7899999999999632</c:v>
                </c:pt>
                <c:pt idx="380">
                  <c:v>3.799999999999963</c:v>
                </c:pt>
                <c:pt idx="381">
                  <c:v>3.8099999999999627</c:v>
                </c:pt>
                <c:pt idx="382">
                  <c:v>3.8199999999999625</c:v>
                </c:pt>
                <c:pt idx="383">
                  <c:v>3.8299999999999623</c:v>
                </c:pt>
                <c:pt idx="384">
                  <c:v>3.8399999999999621</c:v>
                </c:pt>
                <c:pt idx="385">
                  <c:v>3.8499999999999619</c:v>
                </c:pt>
                <c:pt idx="386">
                  <c:v>3.8599999999999617</c:v>
                </c:pt>
                <c:pt idx="387">
                  <c:v>3.8699999999999615</c:v>
                </c:pt>
                <c:pt idx="388">
                  <c:v>3.8799999999999613</c:v>
                </c:pt>
                <c:pt idx="389">
                  <c:v>3.889999999999961</c:v>
                </c:pt>
                <c:pt idx="390">
                  <c:v>3.8999999999999608</c:v>
                </c:pt>
                <c:pt idx="391">
                  <c:v>3.9099999999999606</c:v>
                </c:pt>
                <c:pt idx="392">
                  <c:v>3.9199999999999604</c:v>
                </c:pt>
                <c:pt idx="393">
                  <c:v>3.9299999999999602</c:v>
                </c:pt>
                <c:pt idx="394">
                  <c:v>3.93999999999996</c:v>
                </c:pt>
                <c:pt idx="395">
                  <c:v>3.9499999999999598</c:v>
                </c:pt>
                <c:pt idx="396">
                  <c:v>3.9599999999999596</c:v>
                </c:pt>
                <c:pt idx="397">
                  <c:v>3.9699999999999593</c:v>
                </c:pt>
                <c:pt idx="398">
                  <c:v>3.9799999999999591</c:v>
                </c:pt>
                <c:pt idx="399">
                  <c:v>3.9899999999999589</c:v>
                </c:pt>
                <c:pt idx="400">
                  <c:v>3.9999999999999587</c:v>
                </c:pt>
                <c:pt idx="401">
                  <c:v>4.0099999999999589</c:v>
                </c:pt>
                <c:pt idx="402">
                  <c:v>4.0199999999999587</c:v>
                </c:pt>
                <c:pt idx="403">
                  <c:v>4.0299999999999585</c:v>
                </c:pt>
                <c:pt idx="404">
                  <c:v>4.0399999999999583</c:v>
                </c:pt>
                <c:pt idx="405">
                  <c:v>4.0499999999999581</c:v>
                </c:pt>
                <c:pt idx="406">
                  <c:v>4.0599999999999579</c:v>
                </c:pt>
                <c:pt idx="407">
                  <c:v>4.0699999999999577</c:v>
                </c:pt>
                <c:pt idx="408">
                  <c:v>4.0799999999999574</c:v>
                </c:pt>
                <c:pt idx="409">
                  <c:v>4.0899999999999572</c:v>
                </c:pt>
                <c:pt idx="410">
                  <c:v>4.099999999999957</c:v>
                </c:pt>
                <c:pt idx="411">
                  <c:v>4.1099999999999568</c:v>
                </c:pt>
                <c:pt idx="412">
                  <c:v>4.1199999999999566</c:v>
                </c:pt>
                <c:pt idx="413">
                  <c:v>4.1299999999999564</c:v>
                </c:pt>
                <c:pt idx="414">
                  <c:v>4.1399999999999562</c:v>
                </c:pt>
                <c:pt idx="415">
                  <c:v>4.1499999999999559</c:v>
                </c:pt>
                <c:pt idx="416">
                  <c:v>4.1599999999999557</c:v>
                </c:pt>
                <c:pt idx="417">
                  <c:v>4.1699999999999555</c:v>
                </c:pt>
                <c:pt idx="418">
                  <c:v>4.1799999999999553</c:v>
                </c:pt>
                <c:pt idx="419">
                  <c:v>4.1899999999999551</c:v>
                </c:pt>
                <c:pt idx="420">
                  <c:v>4.1999999999999549</c:v>
                </c:pt>
                <c:pt idx="421">
                  <c:v>4.2099999999999547</c:v>
                </c:pt>
                <c:pt idx="422">
                  <c:v>4.2199999999999545</c:v>
                </c:pt>
                <c:pt idx="423">
                  <c:v>4.2299999999999542</c:v>
                </c:pt>
                <c:pt idx="424">
                  <c:v>4.239999999999954</c:v>
                </c:pt>
                <c:pt idx="425">
                  <c:v>4.2499999999999538</c:v>
                </c:pt>
                <c:pt idx="426">
                  <c:v>4.2599999999999536</c:v>
                </c:pt>
                <c:pt idx="427">
                  <c:v>4.2699999999999534</c:v>
                </c:pt>
                <c:pt idx="428">
                  <c:v>4.2799999999999532</c:v>
                </c:pt>
                <c:pt idx="429">
                  <c:v>4.289999999999953</c:v>
                </c:pt>
                <c:pt idx="430">
                  <c:v>4.2999999999999527</c:v>
                </c:pt>
                <c:pt idx="431">
                  <c:v>4.3099999999999525</c:v>
                </c:pt>
                <c:pt idx="432">
                  <c:v>4.3199999999999523</c:v>
                </c:pt>
                <c:pt idx="433">
                  <c:v>4.3299999999999521</c:v>
                </c:pt>
                <c:pt idx="434">
                  <c:v>4.3399999999999519</c:v>
                </c:pt>
                <c:pt idx="435">
                  <c:v>4.3499999999999517</c:v>
                </c:pt>
                <c:pt idx="436">
                  <c:v>4.3599999999999515</c:v>
                </c:pt>
                <c:pt idx="437">
                  <c:v>4.3699999999999513</c:v>
                </c:pt>
                <c:pt idx="438">
                  <c:v>4.379999999999951</c:v>
                </c:pt>
                <c:pt idx="439">
                  <c:v>4.3899999999999508</c:v>
                </c:pt>
                <c:pt idx="440">
                  <c:v>4.3999999999999506</c:v>
                </c:pt>
                <c:pt idx="441">
                  <c:v>4.4099999999999504</c:v>
                </c:pt>
                <c:pt idx="442">
                  <c:v>4.4199999999999502</c:v>
                </c:pt>
                <c:pt idx="443">
                  <c:v>4.42999999999995</c:v>
                </c:pt>
                <c:pt idx="444">
                  <c:v>4.4399999999999498</c:v>
                </c:pt>
                <c:pt idx="445">
                  <c:v>4.4499999999999496</c:v>
                </c:pt>
                <c:pt idx="446">
                  <c:v>4.4599999999999493</c:v>
                </c:pt>
                <c:pt idx="447">
                  <c:v>4.4699999999999491</c:v>
                </c:pt>
                <c:pt idx="448">
                  <c:v>4.4799999999999489</c:v>
                </c:pt>
                <c:pt idx="449">
                  <c:v>4.4899999999999487</c:v>
                </c:pt>
                <c:pt idx="450">
                  <c:v>4.4999999999999485</c:v>
                </c:pt>
                <c:pt idx="451">
                  <c:v>4.5099999999999483</c:v>
                </c:pt>
                <c:pt idx="452">
                  <c:v>4.5199999999999481</c:v>
                </c:pt>
                <c:pt idx="453">
                  <c:v>4.5299999999999478</c:v>
                </c:pt>
                <c:pt idx="454">
                  <c:v>4.5399999999999476</c:v>
                </c:pt>
                <c:pt idx="455">
                  <c:v>4.5499999999999474</c:v>
                </c:pt>
                <c:pt idx="456">
                  <c:v>4.5599999999999472</c:v>
                </c:pt>
                <c:pt idx="457">
                  <c:v>4.569999999999947</c:v>
                </c:pt>
                <c:pt idx="458">
                  <c:v>4.5799999999999468</c:v>
                </c:pt>
                <c:pt idx="459">
                  <c:v>4.5899999999999466</c:v>
                </c:pt>
                <c:pt idx="460">
                  <c:v>4.5999999999999464</c:v>
                </c:pt>
                <c:pt idx="461">
                  <c:v>4.6099999999999461</c:v>
                </c:pt>
                <c:pt idx="462">
                  <c:v>4.6199999999999459</c:v>
                </c:pt>
                <c:pt idx="463">
                  <c:v>4.6299999999999457</c:v>
                </c:pt>
                <c:pt idx="464">
                  <c:v>4.6399999999999455</c:v>
                </c:pt>
                <c:pt idx="465">
                  <c:v>4.6499999999999453</c:v>
                </c:pt>
                <c:pt idx="466">
                  <c:v>4.6599999999999451</c:v>
                </c:pt>
                <c:pt idx="467">
                  <c:v>4.6699999999999449</c:v>
                </c:pt>
                <c:pt idx="468">
                  <c:v>4.6799999999999446</c:v>
                </c:pt>
                <c:pt idx="469">
                  <c:v>4.6899999999999444</c:v>
                </c:pt>
                <c:pt idx="470">
                  <c:v>4.6999999999999442</c:v>
                </c:pt>
                <c:pt idx="471">
                  <c:v>4.709999999999944</c:v>
                </c:pt>
                <c:pt idx="472">
                  <c:v>4.7199999999999438</c:v>
                </c:pt>
                <c:pt idx="473">
                  <c:v>4.7299999999999436</c:v>
                </c:pt>
                <c:pt idx="474">
                  <c:v>4.7399999999999434</c:v>
                </c:pt>
                <c:pt idx="475">
                  <c:v>4.7499999999999432</c:v>
                </c:pt>
                <c:pt idx="476">
                  <c:v>4.7599999999999429</c:v>
                </c:pt>
                <c:pt idx="477">
                  <c:v>4.7699999999999427</c:v>
                </c:pt>
                <c:pt idx="478">
                  <c:v>4.7799999999999425</c:v>
                </c:pt>
                <c:pt idx="479">
                  <c:v>4.7899999999999423</c:v>
                </c:pt>
                <c:pt idx="480">
                  <c:v>4.7999999999999421</c:v>
                </c:pt>
                <c:pt idx="481">
                  <c:v>4.8099999999999419</c:v>
                </c:pt>
                <c:pt idx="482">
                  <c:v>4.8199999999999417</c:v>
                </c:pt>
                <c:pt idx="483">
                  <c:v>4.8299999999999415</c:v>
                </c:pt>
                <c:pt idx="484">
                  <c:v>4.8399999999999412</c:v>
                </c:pt>
                <c:pt idx="485">
                  <c:v>4.849999999999941</c:v>
                </c:pt>
                <c:pt idx="486">
                  <c:v>4.8599999999999408</c:v>
                </c:pt>
                <c:pt idx="487">
                  <c:v>4.8699999999999406</c:v>
                </c:pt>
                <c:pt idx="488">
                  <c:v>4.8799999999999404</c:v>
                </c:pt>
                <c:pt idx="489">
                  <c:v>4.8899999999999402</c:v>
                </c:pt>
                <c:pt idx="490">
                  <c:v>4.89999999999994</c:v>
                </c:pt>
                <c:pt idx="491">
                  <c:v>4.9099999999999397</c:v>
                </c:pt>
                <c:pt idx="492">
                  <c:v>4.9199999999999395</c:v>
                </c:pt>
                <c:pt idx="493">
                  <c:v>4.9299999999999393</c:v>
                </c:pt>
                <c:pt idx="494">
                  <c:v>4.9399999999999391</c:v>
                </c:pt>
                <c:pt idx="495">
                  <c:v>4.9499999999999389</c:v>
                </c:pt>
                <c:pt idx="496">
                  <c:v>4.9599999999999387</c:v>
                </c:pt>
                <c:pt idx="497">
                  <c:v>4.9699999999999385</c:v>
                </c:pt>
                <c:pt idx="498">
                  <c:v>4.9799999999999383</c:v>
                </c:pt>
                <c:pt idx="499">
                  <c:v>4.989999999999938</c:v>
                </c:pt>
                <c:pt idx="500">
                  <c:v>4.9999999999999378</c:v>
                </c:pt>
              </c:numCache>
            </c:numRef>
          </c:xVal>
          <c:yVal>
            <c:numRef>
              <c:f>Sheet2!$U$2:$U$502</c:f>
              <c:numCache>
                <c:formatCode>General</c:formatCode>
                <c:ptCount val="501"/>
                <c:pt idx="0">
                  <c:v>3.150583333333333E-2</c:v>
                </c:pt>
                <c:pt idx="1">
                  <c:v>3.2472668593749997E-2</c:v>
                </c:pt>
                <c:pt idx="2">
                  <c:v>3.3439503854166663E-2</c:v>
                </c:pt>
                <c:pt idx="3">
                  <c:v>3.440633911458333E-2</c:v>
                </c:pt>
                <c:pt idx="4">
                  <c:v>3.5373174374999997E-2</c:v>
                </c:pt>
                <c:pt idx="5">
                  <c:v>3.6340009635416656E-2</c:v>
                </c:pt>
                <c:pt idx="6">
                  <c:v>3.730684489583333E-2</c:v>
                </c:pt>
                <c:pt idx="7">
                  <c:v>3.827368015624999E-2</c:v>
                </c:pt>
                <c:pt idx="8">
                  <c:v>3.9240515416666656E-2</c:v>
                </c:pt>
                <c:pt idx="9">
                  <c:v>4.020735067708333E-2</c:v>
                </c:pt>
                <c:pt idx="10">
                  <c:v>4.1174185937499989E-2</c:v>
                </c:pt>
                <c:pt idx="11">
                  <c:v>4.2141021197916656E-2</c:v>
                </c:pt>
                <c:pt idx="12">
                  <c:v>4.3107856458333316E-2</c:v>
                </c:pt>
                <c:pt idx="13">
                  <c:v>4.4074691718749989E-2</c:v>
                </c:pt>
                <c:pt idx="14">
                  <c:v>4.5041526979166656E-2</c:v>
                </c:pt>
                <c:pt idx="15">
                  <c:v>4.6008362239583322E-2</c:v>
                </c:pt>
                <c:pt idx="16">
                  <c:v>4.6975197499999996E-2</c:v>
                </c:pt>
                <c:pt idx="17">
                  <c:v>4.7942032760416656E-2</c:v>
                </c:pt>
                <c:pt idx="18">
                  <c:v>4.8908868020833322E-2</c:v>
                </c:pt>
                <c:pt idx="19">
                  <c:v>4.9875703281249996E-2</c:v>
                </c:pt>
                <c:pt idx="20">
                  <c:v>5.0842538541666656E-2</c:v>
                </c:pt>
                <c:pt idx="21">
                  <c:v>5.1809373802083322E-2</c:v>
                </c:pt>
                <c:pt idx="22">
                  <c:v>5.2776209062499996E-2</c:v>
                </c:pt>
                <c:pt idx="23">
                  <c:v>5.3743044322916662E-2</c:v>
                </c:pt>
                <c:pt idx="24">
                  <c:v>5.4709879583333329E-2</c:v>
                </c:pt>
                <c:pt idx="25">
                  <c:v>5.5676714843749989E-2</c:v>
                </c:pt>
                <c:pt idx="26">
                  <c:v>5.6643550104166655E-2</c:v>
                </c:pt>
                <c:pt idx="27">
                  <c:v>5.7610385364583322E-2</c:v>
                </c:pt>
                <c:pt idx="28">
                  <c:v>5.8577220624999989E-2</c:v>
                </c:pt>
                <c:pt idx="29">
                  <c:v>5.9544055885416662E-2</c:v>
                </c:pt>
                <c:pt idx="30">
                  <c:v>6.0510891145833329E-2</c:v>
                </c:pt>
                <c:pt idx="31">
                  <c:v>6.1477726406250002E-2</c:v>
                </c:pt>
                <c:pt idx="32">
                  <c:v>6.2444561666666662E-2</c:v>
                </c:pt>
                <c:pt idx="33">
                  <c:v>6.3411396927083336E-2</c:v>
                </c:pt>
                <c:pt idx="34">
                  <c:v>6.4378232187499995E-2</c:v>
                </c:pt>
                <c:pt idx="35">
                  <c:v>6.5345067447916655E-2</c:v>
                </c:pt>
                <c:pt idx="36">
                  <c:v>6.6311902708333328E-2</c:v>
                </c:pt>
                <c:pt idx="37">
                  <c:v>6.7278737968750002E-2</c:v>
                </c:pt>
                <c:pt idx="38">
                  <c:v>6.8245573229166662E-2</c:v>
                </c:pt>
                <c:pt idx="39">
                  <c:v>6.9212408489583335E-2</c:v>
                </c:pt>
                <c:pt idx="40">
                  <c:v>7.0179243749999995E-2</c:v>
                </c:pt>
                <c:pt idx="41">
                  <c:v>7.1146079010416668E-2</c:v>
                </c:pt>
                <c:pt idx="42">
                  <c:v>7.2112914270833342E-2</c:v>
                </c:pt>
                <c:pt idx="43">
                  <c:v>7.3079749531250002E-2</c:v>
                </c:pt>
                <c:pt idx="44">
                  <c:v>7.4046584791666661E-2</c:v>
                </c:pt>
                <c:pt idx="45">
                  <c:v>7.5013420052083335E-2</c:v>
                </c:pt>
                <c:pt idx="46">
                  <c:v>7.5980255312500009E-2</c:v>
                </c:pt>
                <c:pt idx="47">
                  <c:v>7.6947090572916668E-2</c:v>
                </c:pt>
                <c:pt idx="48">
                  <c:v>7.7913925833333328E-2</c:v>
                </c:pt>
                <c:pt idx="49">
                  <c:v>7.8880761093749988E-2</c:v>
                </c:pt>
                <c:pt idx="50">
                  <c:v>7.8764583333333318E-2</c:v>
                </c:pt>
                <c:pt idx="51">
                  <c:v>7.8764583333333318E-2</c:v>
                </c:pt>
                <c:pt idx="52">
                  <c:v>7.8764583333333318E-2</c:v>
                </c:pt>
                <c:pt idx="53">
                  <c:v>7.8764583333333318E-2</c:v>
                </c:pt>
                <c:pt idx="54">
                  <c:v>7.8764583333333318E-2</c:v>
                </c:pt>
                <c:pt idx="55">
                  <c:v>7.8764583333333318E-2</c:v>
                </c:pt>
                <c:pt idx="56">
                  <c:v>7.8764583333333318E-2</c:v>
                </c:pt>
                <c:pt idx="57">
                  <c:v>7.8764583333333318E-2</c:v>
                </c:pt>
                <c:pt idx="58">
                  <c:v>7.8764583333333318E-2</c:v>
                </c:pt>
                <c:pt idx="59">
                  <c:v>7.8764583333333318E-2</c:v>
                </c:pt>
                <c:pt idx="60">
                  <c:v>7.8764583333333318E-2</c:v>
                </c:pt>
                <c:pt idx="61">
                  <c:v>7.8764583333333318E-2</c:v>
                </c:pt>
                <c:pt idx="62">
                  <c:v>7.8764583333333318E-2</c:v>
                </c:pt>
                <c:pt idx="63">
                  <c:v>7.8764583333333318E-2</c:v>
                </c:pt>
                <c:pt idx="64">
                  <c:v>7.8764583333333318E-2</c:v>
                </c:pt>
                <c:pt idx="65">
                  <c:v>7.8764583333333318E-2</c:v>
                </c:pt>
                <c:pt idx="66">
                  <c:v>7.8764583333333318E-2</c:v>
                </c:pt>
                <c:pt idx="67">
                  <c:v>7.8764583333333318E-2</c:v>
                </c:pt>
                <c:pt idx="68">
                  <c:v>7.8764583333333318E-2</c:v>
                </c:pt>
                <c:pt idx="69">
                  <c:v>7.8764583333333318E-2</c:v>
                </c:pt>
                <c:pt idx="70">
                  <c:v>7.8764583333333318E-2</c:v>
                </c:pt>
                <c:pt idx="71">
                  <c:v>7.8764583333333318E-2</c:v>
                </c:pt>
                <c:pt idx="72">
                  <c:v>7.8764583333333318E-2</c:v>
                </c:pt>
                <c:pt idx="73">
                  <c:v>7.8764583333333318E-2</c:v>
                </c:pt>
                <c:pt idx="74">
                  <c:v>7.8764583333333318E-2</c:v>
                </c:pt>
                <c:pt idx="75">
                  <c:v>7.8764583333333318E-2</c:v>
                </c:pt>
                <c:pt idx="76">
                  <c:v>7.8764583333333318E-2</c:v>
                </c:pt>
                <c:pt idx="77">
                  <c:v>7.8764583333333318E-2</c:v>
                </c:pt>
                <c:pt idx="78">
                  <c:v>7.8764583333333318E-2</c:v>
                </c:pt>
                <c:pt idx="79">
                  <c:v>7.8764583333333318E-2</c:v>
                </c:pt>
                <c:pt idx="80">
                  <c:v>7.8764583333333318E-2</c:v>
                </c:pt>
                <c:pt idx="81">
                  <c:v>7.8764583333333318E-2</c:v>
                </c:pt>
                <c:pt idx="82">
                  <c:v>7.8764583333333318E-2</c:v>
                </c:pt>
                <c:pt idx="83">
                  <c:v>7.8764583333333318E-2</c:v>
                </c:pt>
                <c:pt idx="84">
                  <c:v>7.8764583333333318E-2</c:v>
                </c:pt>
                <c:pt idx="85">
                  <c:v>7.8764583333333318E-2</c:v>
                </c:pt>
                <c:pt idx="86">
                  <c:v>7.8764583333333318E-2</c:v>
                </c:pt>
                <c:pt idx="87">
                  <c:v>7.8764583333333318E-2</c:v>
                </c:pt>
                <c:pt idx="88">
                  <c:v>7.8764583333333318E-2</c:v>
                </c:pt>
                <c:pt idx="89">
                  <c:v>7.8764583333333318E-2</c:v>
                </c:pt>
                <c:pt idx="90">
                  <c:v>7.8764583333333318E-2</c:v>
                </c:pt>
                <c:pt idx="91">
                  <c:v>7.8764583333333318E-2</c:v>
                </c:pt>
                <c:pt idx="92">
                  <c:v>7.8764583333333318E-2</c:v>
                </c:pt>
                <c:pt idx="93">
                  <c:v>7.8764583333333318E-2</c:v>
                </c:pt>
                <c:pt idx="94">
                  <c:v>7.8764583333333318E-2</c:v>
                </c:pt>
                <c:pt idx="95">
                  <c:v>7.8764583333333318E-2</c:v>
                </c:pt>
                <c:pt idx="96">
                  <c:v>7.8764583333333318E-2</c:v>
                </c:pt>
                <c:pt idx="97">
                  <c:v>7.8764583333333318E-2</c:v>
                </c:pt>
                <c:pt idx="98">
                  <c:v>7.8764583333333318E-2</c:v>
                </c:pt>
                <c:pt idx="99">
                  <c:v>7.8764583333333318E-2</c:v>
                </c:pt>
                <c:pt idx="100">
                  <c:v>7.8764583333333318E-2</c:v>
                </c:pt>
                <c:pt idx="101">
                  <c:v>7.8764583333333318E-2</c:v>
                </c:pt>
                <c:pt idx="102">
                  <c:v>7.8764583333333318E-2</c:v>
                </c:pt>
                <c:pt idx="103">
                  <c:v>7.8764583333333318E-2</c:v>
                </c:pt>
                <c:pt idx="104">
                  <c:v>7.8764583333333318E-2</c:v>
                </c:pt>
                <c:pt idx="105">
                  <c:v>7.8764583333333318E-2</c:v>
                </c:pt>
                <c:pt idx="106">
                  <c:v>7.8764583333333318E-2</c:v>
                </c:pt>
                <c:pt idx="107">
                  <c:v>7.8764583333333318E-2</c:v>
                </c:pt>
                <c:pt idx="108">
                  <c:v>7.8764583333333318E-2</c:v>
                </c:pt>
                <c:pt idx="109">
                  <c:v>7.8764583333333318E-2</c:v>
                </c:pt>
                <c:pt idx="110">
                  <c:v>7.8764583333333318E-2</c:v>
                </c:pt>
                <c:pt idx="111">
                  <c:v>7.8764583333333318E-2</c:v>
                </c:pt>
                <c:pt idx="112">
                  <c:v>7.8764583333333318E-2</c:v>
                </c:pt>
                <c:pt idx="113">
                  <c:v>7.8764583333333318E-2</c:v>
                </c:pt>
                <c:pt idx="114">
                  <c:v>7.8764583333333318E-2</c:v>
                </c:pt>
                <c:pt idx="115">
                  <c:v>7.8764583333333318E-2</c:v>
                </c:pt>
                <c:pt idx="116">
                  <c:v>7.8764583333333318E-2</c:v>
                </c:pt>
                <c:pt idx="117">
                  <c:v>7.8764583333333318E-2</c:v>
                </c:pt>
                <c:pt idx="118">
                  <c:v>7.8764583333333318E-2</c:v>
                </c:pt>
                <c:pt idx="119">
                  <c:v>7.8764583333333318E-2</c:v>
                </c:pt>
                <c:pt idx="120">
                  <c:v>7.8764583333333318E-2</c:v>
                </c:pt>
                <c:pt idx="121">
                  <c:v>7.8764583333333318E-2</c:v>
                </c:pt>
                <c:pt idx="122">
                  <c:v>7.8764583333333318E-2</c:v>
                </c:pt>
                <c:pt idx="123">
                  <c:v>7.8764583333333318E-2</c:v>
                </c:pt>
                <c:pt idx="124">
                  <c:v>7.8764583333333318E-2</c:v>
                </c:pt>
                <c:pt idx="125">
                  <c:v>7.8764583333333318E-2</c:v>
                </c:pt>
                <c:pt idx="126">
                  <c:v>7.8764583333333318E-2</c:v>
                </c:pt>
                <c:pt idx="127">
                  <c:v>7.8764583333333318E-2</c:v>
                </c:pt>
                <c:pt idx="128">
                  <c:v>7.8764583333333318E-2</c:v>
                </c:pt>
                <c:pt idx="129">
                  <c:v>7.8764583333333318E-2</c:v>
                </c:pt>
                <c:pt idx="130">
                  <c:v>7.8764583333333318E-2</c:v>
                </c:pt>
                <c:pt idx="131">
                  <c:v>7.8764583333333318E-2</c:v>
                </c:pt>
                <c:pt idx="132">
                  <c:v>7.8764583333333318E-2</c:v>
                </c:pt>
                <c:pt idx="133">
                  <c:v>7.8764583333333318E-2</c:v>
                </c:pt>
                <c:pt idx="134">
                  <c:v>7.8764583333333318E-2</c:v>
                </c:pt>
                <c:pt idx="135">
                  <c:v>7.8764583333333318E-2</c:v>
                </c:pt>
                <c:pt idx="136">
                  <c:v>7.8764583333333318E-2</c:v>
                </c:pt>
                <c:pt idx="137">
                  <c:v>7.8764583333333318E-2</c:v>
                </c:pt>
                <c:pt idx="138">
                  <c:v>7.8764583333333318E-2</c:v>
                </c:pt>
                <c:pt idx="139">
                  <c:v>7.8764583333333318E-2</c:v>
                </c:pt>
                <c:pt idx="140">
                  <c:v>7.8764583333333318E-2</c:v>
                </c:pt>
                <c:pt idx="141">
                  <c:v>7.8764583333333318E-2</c:v>
                </c:pt>
                <c:pt idx="142">
                  <c:v>7.8764583333333318E-2</c:v>
                </c:pt>
                <c:pt idx="143">
                  <c:v>7.8764583333333318E-2</c:v>
                </c:pt>
                <c:pt idx="144">
                  <c:v>7.8764583333333318E-2</c:v>
                </c:pt>
                <c:pt idx="145">
                  <c:v>7.8764583333333318E-2</c:v>
                </c:pt>
                <c:pt idx="146">
                  <c:v>7.8764583333333318E-2</c:v>
                </c:pt>
                <c:pt idx="147">
                  <c:v>7.8764583333333318E-2</c:v>
                </c:pt>
                <c:pt idx="148">
                  <c:v>7.8764583333333318E-2</c:v>
                </c:pt>
                <c:pt idx="149">
                  <c:v>7.8764583333333318E-2</c:v>
                </c:pt>
                <c:pt idx="150">
                  <c:v>7.8764583333333318E-2</c:v>
                </c:pt>
                <c:pt idx="151">
                  <c:v>7.8764583333333318E-2</c:v>
                </c:pt>
                <c:pt idx="152">
                  <c:v>7.8764583333333318E-2</c:v>
                </c:pt>
                <c:pt idx="153">
                  <c:v>7.8764583333333318E-2</c:v>
                </c:pt>
                <c:pt idx="154">
                  <c:v>7.8764583333333318E-2</c:v>
                </c:pt>
                <c:pt idx="155">
                  <c:v>7.8764583333333318E-2</c:v>
                </c:pt>
                <c:pt idx="156">
                  <c:v>7.8764583333333318E-2</c:v>
                </c:pt>
                <c:pt idx="157">
                  <c:v>7.8764583333333318E-2</c:v>
                </c:pt>
                <c:pt idx="158">
                  <c:v>7.8764583333333318E-2</c:v>
                </c:pt>
                <c:pt idx="159">
                  <c:v>7.8764583333333318E-2</c:v>
                </c:pt>
                <c:pt idx="160">
                  <c:v>7.8764583333333318E-2</c:v>
                </c:pt>
                <c:pt idx="161">
                  <c:v>7.8764583333333318E-2</c:v>
                </c:pt>
                <c:pt idx="162">
                  <c:v>7.8764583333333318E-2</c:v>
                </c:pt>
                <c:pt idx="163">
                  <c:v>7.8764583333333318E-2</c:v>
                </c:pt>
                <c:pt idx="164">
                  <c:v>7.8764583333333318E-2</c:v>
                </c:pt>
                <c:pt idx="165">
                  <c:v>7.8764583333333318E-2</c:v>
                </c:pt>
                <c:pt idx="166">
                  <c:v>7.8764583333333318E-2</c:v>
                </c:pt>
                <c:pt idx="167">
                  <c:v>7.8764583333333318E-2</c:v>
                </c:pt>
                <c:pt idx="168">
                  <c:v>7.8764583333333318E-2</c:v>
                </c:pt>
                <c:pt idx="169">
                  <c:v>7.8764583333333318E-2</c:v>
                </c:pt>
                <c:pt idx="170">
                  <c:v>7.8764583333333318E-2</c:v>
                </c:pt>
                <c:pt idx="171">
                  <c:v>7.8764583333333318E-2</c:v>
                </c:pt>
                <c:pt idx="172">
                  <c:v>7.8764583333333318E-2</c:v>
                </c:pt>
                <c:pt idx="173">
                  <c:v>7.8764583333333318E-2</c:v>
                </c:pt>
                <c:pt idx="174">
                  <c:v>7.8764583333333318E-2</c:v>
                </c:pt>
                <c:pt idx="175">
                  <c:v>7.8764583333333318E-2</c:v>
                </c:pt>
                <c:pt idx="176">
                  <c:v>7.8764583333333318E-2</c:v>
                </c:pt>
                <c:pt idx="177">
                  <c:v>7.8764583333333318E-2</c:v>
                </c:pt>
                <c:pt idx="178">
                  <c:v>7.8764583333333318E-2</c:v>
                </c:pt>
                <c:pt idx="179">
                  <c:v>7.8764583333333318E-2</c:v>
                </c:pt>
                <c:pt idx="180">
                  <c:v>7.8764583333333318E-2</c:v>
                </c:pt>
                <c:pt idx="181">
                  <c:v>7.8764583333333318E-2</c:v>
                </c:pt>
                <c:pt idx="182">
                  <c:v>7.8764583333333318E-2</c:v>
                </c:pt>
                <c:pt idx="183">
                  <c:v>7.8764583333333318E-2</c:v>
                </c:pt>
                <c:pt idx="184">
                  <c:v>7.8764583333333318E-2</c:v>
                </c:pt>
                <c:pt idx="185">
                  <c:v>7.8764583333333318E-2</c:v>
                </c:pt>
                <c:pt idx="186">
                  <c:v>7.8764583333333318E-2</c:v>
                </c:pt>
                <c:pt idx="187">
                  <c:v>7.8764583333333318E-2</c:v>
                </c:pt>
                <c:pt idx="188">
                  <c:v>7.8764583333333318E-2</c:v>
                </c:pt>
                <c:pt idx="189">
                  <c:v>7.8764583333333318E-2</c:v>
                </c:pt>
                <c:pt idx="190">
                  <c:v>7.8764583333333318E-2</c:v>
                </c:pt>
                <c:pt idx="191">
                  <c:v>7.8764583333333318E-2</c:v>
                </c:pt>
                <c:pt idx="192">
                  <c:v>7.8764583333333318E-2</c:v>
                </c:pt>
                <c:pt idx="193">
                  <c:v>7.8764583333333318E-2</c:v>
                </c:pt>
                <c:pt idx="194">
                  <c:v>7.8764583333333318E-2</c:v>
                </c:pt>
                <c:pt idx="195">
                  <c:v>7.8764583333333318E-2</c:v>
                </c:pt>
                <c:pt idx="196">
                  <c:v>7.8764583333333318E-2</c:v>
                </c:pt>
                <c:pt idx="197">
                  <c:v>7.8764583333333318E-2</c:v>
                </c:pt>
                <c:pt idx="198">
                  <c:v>7.8764583333333318E-2</c:v>
                </c:pt>
                <c:pt idx="199">
                  <c:v>7.8764583333333318E-2</c:v>
                </c:pt>
                <c:pt idx="200">
                  <c:v>7.8764583333333318E-2</c:v>
                </c:pt>
                <c:pt idx="201">
                  <c:v>7.8764583333333318E-2</c:v>
                </c:pt>
                <c:pt idx="202">
                  <c:v>7.8764583333333318E-2</c:v>
                </c:pt>
                <c:pt idx="203">
                  <c:v>7.8764583333333318E-2</c:v>
                </c:pt>
                <c:pt idx="204">
                  <c:v>7.8764583333333318E-2</c:v>
                </c:pt>
                <c:pt idx="205">
                  <c:v>7.8764583333333318E-2</c:v>
                </c:pt>
                <c:pt idx="206">
                  <c:v>7.8764583333333318E-2</c:v>
                </c:pt>
                <c:pt idx="207">
                  <c:v>7.8764583333333318E-2</c:v>
                </c:pt>
                <c:pt idx="208">
                  <c:v>7.8764583333333318E-2</c:v>
                </c:pt>
                <c:pt idx="209">
                  <c:v>7.8764583333333318E-2</c:v>
                </c:pt>
                <c:pt idx="210">
                  <c:v>7.8764583333333318E-2</c:v>
                </c:pt>
                <c:pt idx="211">
                  <c:v>7.8764583333333318E-2</c:v>
                </c:pt>
                <c:pt idx="212">
                  <c:v>7.8764583333333318E-2</c:v>
                </c:pt>
                <c:pt idx="213">
                  <c:v>7.8764583333333318E-2</c:v>
                </c:pt>
                <c:pt idx="214">
                  <c:v>7.8764583333333318E-2</c:v>
                </c:pt>
                <c:pt idx="215">
                  <c:v>7.8764583333333318E-2</c:v>
                </c:pt>
                <c:pt idx="216">
                  <c:v>7.8764583333333318E-2</c:v>
                </c:pt>
                <c:pt idx="217">
                  <c:v>7.8764583333333318E-2</c:v>
                </c:pt>
                <c:pt idx="218">
                  <c:v>7.8764583333333318E-2</c:v>
                </c:pt>
                <c:pt idx="219">
                  <c:v>7.8764583333333318E-2</c:v>
                </c:pt>
                <c:pt idx="220">
                  <c:v>7.8764583333333318E-2</c:v>
                </c:pt>
                <c:pt idx="221">
                  <c:v>7.8764583333333318E-2</c:v>
                </c:pt>
                <c:pt idx="222">
                  <c:v>7.8764583333333318E-2</c:v>
                </c:pt>
                <c:pt idx="223">
                  <c:v>7.8764583333333318E-2</c:v>
                </c:pt>
                <c:pt idx="224">
                  <c:v>7.8764583333333318E-2</c:v>
                </c:pt>
                <c:pt idx="225">
                  <c:v>7.8764583333333318E-2</c:v>
                </c:pt>
                <c:pt idx="226">
                  <c:v>7.8764583333333318E-2</c:v>
                </c:pt>
                <c:pt idx="227">
                  <c:v>7.8764583333333318E-2</c:v>
                </c:pt>
                <c:pt idx="228">
                  <c:v>7.8764583333333318E-2</c:v>
                </c:pt>
                <c:pt idx="229">
                  <c:v>7.8764583333333318E-2</c:v>
                </c:pt>
                <c:pt idx="230">
                  <c:v>7.8764583333333318E-2</c:v>
                </c:pt>
                <c:pt idx="231">
                  <c:v>7.8764583333333318E-2</c:v>
                </c:pt>
                <c:pt idx="232">
                  <c:v>7.8764583333333318E-2</c:v>
                </c:pt>
                <c:pt idx="233">
                  <c:v>7.8764583333333318E-2</c:v>
                </c:pt>
                <c:pt idx="234">
                  <c:v>7.8764583333333318E-2</c:v>
                </c:pt>
                <c:pt idx="235">
                  <c:v>7.8764583333333318E-2</c:v>
                </c:pt>
                <c:pt idx="236">
                  <c:v>7.8764583333333318E-2</c:v>
                </c:pt>
                <c:pt idx="237">
                  <c:v>7.8764583333333318E-2</c:v>
                </c:pt>
                <c:pt idx="238">
                  <c:v>7.8764583333333318E-2</c:v>
                </c:pt>
                <c:pt idx="239">
                  <c:v>7.8764583333333318E-2</c:v>
                </c:pt>
                <c:pt idx="240">
                  <c:v>7.8764583333333318E-2</c:v>
                </c:pt>
                <c:pt idx="241">
                  <c:v>7.8764583333333318E-2</c:v>
                </c:pt>
                <c:pt idx="242">
                  <c:v>7.8764583333333318E-2</c:v>
                </c:pt>
                <c:pt idx="243">
                  <c:v>7.8764583333333318E-2</c:v>
                </c:pt>
                <c:pt idx="244">
                  <c:v>7.8764583333333318E-2</c:v>
                </c:pt>
                <c:pt idx="245">
                  <c:v>7.8571428571428834E-2</c:v>
                </c:pt>
                <c:pt idx="246">
                  <c:v>7.8252032520325462E-2</c:v>
                </c:pt>
                <c:pt idx="247">
                  <c:v>7.7935222672065041E-2</c:v>
                </c:pt>
                <c:pt idx="248">
                  <c:v>7.7620967741935748E-2</c:v>
                </c:pt>
                <c:pt idx="249">
                  <c:v>7.7309236947791432E-2</c:v>
                </c:pt>
                <c:pt idx="250">
                  <c:v>7.7000000000000277E-2</c:v>
                </c:pt>
                <c:pt idx="251">
                  <c:v>7.6693227091633745E-2</c:v>
                </c:pt>
                <c:pt idx="252">
                  <c:v>7.6388888888889173E-2</c:v>
                </c:pt>
                <c:pt idx="253">
                  <c:v>7.6086956521739427E-2</c:v>
                </c:pt>
                <c:pt idx="254">
                  <c:v>7.5787401574803445E-2</c:v>
                </c:pt>
                <c:pt idx="255">
                  <c:v>7.5490196078431673E-2</c:v>
                </c:pt>
                <c:pt idx="256">
                  <c:v>7.5195312500000305E-2</c:v>
                </c:pt>
                <c:pt idx="257">
                  <c:v>7.4902723735408863E-2</c:v>
                </c:pt>
                <c:pt idx="258">
                  <c:v>7.4612403100775507E-2</c:v>
                </c:pt>
                <c:pt idx="259">
                  <c:v>7.4324324324324634E-2</c:v>
                </c:pt>
                <c:pt idx="260">
                  <c:v>7.4038461538461858E-2</c:v>
                </c:pt>
                <c:pt idx="261">
                  <c:v>7.3754789272030968E-2</c:v>
                </c:pt>
                <c:pt idx="262">
                  <c:v>7.3473282442748422E-2</c:v>
                </c:pt>
                <c:pt idx="263">
                  <c:v>7.319391634981022E-2</c:v>
                </c:pt>
                <c:pt idx="264">
                  <c:v>7.2916666666667004E-2</c:v>
                </c:pt>
                <c:pt idx="265">
                  <c:v>7.2641509433962595E-2</c:v>
                </c:pt>
                <c:pt idx="266">
                  <c:v>7.2368421052631915E-2</c:v>
                </c:pt>
                <c:pt idx="267">
                  <c:v>7.2097378277153901E-2</c:v>
                </c:pt>
                <c:pt idx="268">
                  <c:v>7.182835820895557E-2</c:v>
                </c:pt>
                <c:pt idx="269">
                  <c:v>7.1561338289963167E-2</c:v>
                </c:pt>
                <c:pt idx="270">
                  <c:v>7.1296296296296649E-2</c:v>
                </c:pt>
                <c:pt idx="271">
                  <c:v>7.1033210332103677E-2</c:v>
                </c:pt>
                <c:pt idx="272">
                  <c:v>7.0772058823529771E-2</c:v>
                </c:pt>
                <c:pt idx="273">
                  <c:v>7.0512820512820873E-2</c:v>
                </c:pt>
                <c:pt idx="274">
                  <c:v>7.0255474452555103E-2</c:v>
                </c:pt>
                <c:pt idx="275">
                  <c:v>7.0000000000000367E-2</c:v>
                </c:pt>
                <c:pt idx="276">
                  <c:v>6.9746376811594568E-2</c:v>
                </c:pt>
                <c:pt idx="277">
                  <c:v>6.9494584837545489E-2</c:v>
                </c:pt>
                <c:pt idx="278">
                  <c:v>6.9244604316547137E-2</c:v>
                </c:pt>
                <c:pt idx="279">
                  <c:v>6.8996415770609693E-2</c:v>
                </c:pt>
                <c:pt idx="280">
                  <c:v>6.875000000000038E-2</c:v>
                </c:pt>
                <c:pt idx="281">
                  <c:v>6.8505338078292191E-2</c:v>
                </c:pt>
                <c:pt idx="282">
                  <c:v>6.8262411347518107E-2</c:v>
                </c:pt>
                <c:pt idx="283">
                  <c:v>6.8021201413427948E-2</c:v>
                </c:pt>
                <c:pt idx="284">
                  <c:v>6.7781690140845452E-2</c:v>
                </c:pt>
                <c:pt idx="285">
                  <c:v>6.7543859649123197E-2</c:v>
                </c:pt>
                <c:pt idx="286">
                  <c:v>6.7307692307692693E-2</c:v>
                </c:pt>
                <c:pt idx="287">
                  <c:v>6.707317073170771E-2</c:v>
                </c:pt>
                <c:pt idx="288">
                  <c:v>6.6840277777778179E-2</c:v>
                </c:pt>
                <c:pt idx="289">
                  <c:v>6.6608996539792784E-2</c:v>
                </c:pt>
                <c:pt idx="290">
                  <c:v>6.6379310344827983E-2</c:v>
                </c:pt>
                <c:pt idx="291">
                  <c:v>6.6151202749141297E-2</c:v>
                </c:pt>
                <c:pt idx="292">
                  <c:v>6.5924657534246978E-2</c:v>
                </c:pt>
                <c:pt idx="293">
                  <c:v>6.5699658703072081E-2</c:v>
                </c:pt>
                <c:pt idx="294">
                  <c:v>6.5476190476190882E-2</c:v>
                </c:pt>
                <c:pt idx="295">
                  <c:v>6.5254237288136008E-2</c:v>
                </c:pt>
                <c:pt idx="296">
                  <c:v>6.5033783783784202E-2</c:v>
                </c:pt>
                <c:pt idx="297">
                  <c:v>6.4814814814815228E-2</c:v>
                </c:pt>
                <c:pt idx="298">
                  <c:v>6.4597315436242031E-2</c:v>
                </c:pt>
                <c:pt idx="299">
                  <c:v>6.4381270903010449E-2</c:v>
                </c:pt>
                <c:pt idx="300">
                  <c:v>6.416666666666708E-2</c:v>
                </c:pt>
                <c:pt idx="301">
                  <c:v>6.3953488372093442E-2</c:v>
                </c:pt>
                <c:pt idx="302">
                  <c:v>6.3741721854305058E-2</c:v>
                </c:pt>
                <c:pt idx="303">
                  <c:v>6.3531353135313953E-2</c:v>
                </c:pt>
                <c:pt idx="304">
                  <c:v>6.3322368421053057E-2</c:v>
                </c:pt>
                <c:pt idx="305">
                  <c:v>6.3114754098361078E-2</c:v>
                </c:pt>
                <c:pt idx="306">
                  <c:v>6.2908496732026573E-2</c:v>
                </c:pt>
                <c:pt idx="307">
                  <c:v>6.2703583061889681E-2</c:v>
                </c:pt>
                <c:pt idx="308">
                  <c:v>6.250000000000043E-2</c:v>
                </c:pt>
                <c:pt idx="309">
                  <c:v>6.2297734627832148E-2</c:v>
                </c:pt>
                <c:pt idx="310">
                  <c:v>6.2096774193548823E-2</c:v>
                </c:pt>
                <c:pt idx="311">
                  <c:v>6.1897106109325195E-2</c:v>
                </c:pt>
                <c:pt idx="312">
                  <c:v>6.1698717948718389E-2</c:v>
                </c:pt>
                <c:pt idx="313">
                  <c:v>6.1501597444089895E-2</c:v>
                </c:pt>
                <c:pt idx="314">
                  <c:v>6.1305732484076877E-2</c:v>
                </c:pt>
                <c:pt idx="315">
                  <c:v>6.1111111111111553E-2</c:v>
                </c:pt>
                <c:pt idx="316">
                  <c:v>6.0917721518987784E-2</c:v>
                </c:pt>
                <c:pt idx="317">
                  <c:v>6.0725552050473634E-2</c:v>
                </c:pt>
                <c:pt idx="318">
                  <c:v>6.0534591194968998E-2</c:v>
                </c:pt>
                <c:pt idx="319">
                  <c:v>6.0344827586207343E-2</c:v>
                </c:pt>
                <c:pt idx="320">
                  <c:v>6.0156250000000445E-2</c:v>
                </c:pt>
                <c:pt idx="321">
                  <c:v>6.0156000000000001E-2</c:v>
                </c:pt>
                <c:pt idx="322">
                  <c:v>6.0156000000000001E-2</c:v>
                </c:pt>
                <c:pt idx="323">
                  <c:v>6.0156000000000001E-2</c:v>
                </c:pt>
                <c:pt idx="324">
                  <c:v>6.0156000000000001E-2</c:v>
                </c:pt>
                <c:pt idx="325">
                  <c:v>6.0156000000000001E-2</c:v>
                </c:pt>
                <c:pt idx="326">
                  <c:v>6.0156000000000001E-2</c:v>
                </c:pt>
                <c:pt idx="327">
                  <c:v>6.0156000000000001E-2</c:v>
                </c:pt>
                <c:pt idx="328">
                  <c:v>6.0156000000000001E-2</c:v>
                </c:pt>
                <c:pt idx="329">
                  <c:v>6.0156000000000001E-2</c:v>
                </c:pt>
                <c:pt idx="330">
                  <c:v>6.0156000000000001E-2</c:v>
                </c:pt>
                <c:pt idx="331">
                  <c:v>6.0156000000000001E-2</c:v>
                </c:pt>
                <c:pt idx="332">
                  <c:v>6.0156000000000001E-2</c:v>
                </c:pt>
                <c:pt idx="333">
                  <c:v>6.0156000000000001E-2</c:v>
                </c:pt>
                <c:pt idx="334">
                  <c:v>6.0156000000000001E-2</c:v>
                </c:pt>
                <c:pt idx="335">
                  <c:v>6.0156000000000001E-2</c:v>
                </c:pt>
                <c:pt idx="336">
                  <c:v>6.0156000000000001E-2</c:v>
                </c:pt>
                <c:pt idx="337">
                  <c:v>6.0156000000000001E-2</c:v>
                </c:pt>
                <c:pt idx="338">
                  <c:v>6.0156000000000001E-2</c:v>
                </c:pt>
                <c:pt idx="339">
                  <c:v>6.0156000000000001E-2</c:v>
                </c:pt>
                <c:pt idx="340">
                  <c:v>6.0156000000000001E-2</c:v>
                </c:pt>
                <c:pt idx="341">
                  <c:v>6.0156000000000001E-2</c:v>
                </c:pt>
                <c:pt idx="342">
                  <c:v>6.0156000000000001E-2</c:v>
                </c:pt>
                <c:pt idx="343">
                  <c:v>6.0156000000000001E-2</c:v>
                </c:pt>
                <c:pt idx="344">
                  <c:v>6.0156000000000001E-2</c:v>
                </c:pt>
                <c:pt idx="345">
                  <c:v>6.0156000000000001E-2</c:v>
                </c:pt>
                <c:pt idx="346">
                  <c:v>6.0156000000000001E-2</c:v>
                </c:pt>
                <c:pt idx="347">
                  <c:v>6.0156000000000001E-2</c:v>
                </c:pt>
                <c:pt idx="348">
                  <c:v>6.0156000000000001E-2</c:v>
                </c:pt>
                <c:pt idx="349">
                  <c:v>6.0156000000000001E-2</c:v>
                </c:pt>
                <c:pt idx="350">
                  <c:v>6.0156000000000001E-2</c:v>
                </c:pt>
                <c:pt idx="351">
                  <c:v>6.0156000000000001E-2</c:v>
                </c:pt>
                <c:pt idx="352">
                  <c:v>6.0156000000000001E-2</c:v>
                </c:pt>
                <c:pt idx="353">
                  <c:v>6.0156000000000001E-2</c:v>
                </c:pt>
                <c:pt idx="354">
                  <c:v>6.0156000000000001E-2</c:v>
                </c:pt>
                <c:pt idx="355">
                  <c:v>6.0156000000000001E-2</c:v>
                </c:pt>
                <c:pt idx="356">
                  <c:v>6.0156000000000001E-2</c:v>
                </c:pt>
                <c:pt idx="357">
                  <c:v>6.0156000000000001E-2</c:v>
                </c:pt>
                <c:pt idx="358">
                  <c:v>6.0156000000000001E-2</c:v>
                </c:pt>
                <c:pt idx="359">
                  <c:v>6.0156000000000001E-2</c:v>
                </c:pt>
                <c:pt idx="360">
                  <c:v>6.0156000000000001E-2</c:v>
                </c:pt>
                <c:pt idx="361">
                  <c:v>6.0156000000000001E-2</c:v>
                </c:pt>
                <c:pt idx="362">
                  <c:v>6.0156000000000001E-2</c:v>
                </c:pt>
                <c:pt idx="363">
                  <c:v>6.0156000000000001E-2</c:v>
                </c:pt>
                <c:pt idx="364">
                  <c:v>6.0156000000000001E-2</c:v>
                </c:pt>
                <c:pt idx="365">
                  <c:v>6.0156000000000001E-2</c:v>
                </c:pt>
                <c:pt idx="366">
                  <c:v>6.0156000000000001E-2</c:v>
                </c:pt>
                <c:pt idx="367">
                  <c:v>6.0156000000000001E-2</c:v>
                </c:pt>
                <c:pt idx="368">
                  <c:v>6.0156000000000001E-2</c:v>
                </c:pt>
                <c:pt idx="369">
                  <c:v>6.0156000000000001E-2</c:v>
                </c:pt>
                <c:pt idx="370">
                  <c:v>6.0156000000000001E-2</c:v>
                </c:pt>
                <c:pt idx="371">
                  <c:v>6.0156000000000001E-2</c:v>
                </c:pt>
                <c:pt idx="372">
                  <c:v>6.0156000000000001E-2</c:v>
                </c:pt>
                <c:pt idx="373">
                  <c:v>6.0156000000000001E-2</c:v>
                </c:pt>
                <c:pt idx="374">
                  <c:v>6.0156000000000001E-2</c:v>
                </c:pt>
                <c:pt idx="375">
                  <c:v>6.0156000000000001E-2</c:v>
                </c:pt>
                <c:pt idx="376">
                  <c:v>6.0156000000000001E-2</c:v>
                </c:pt>
                <c:pt idx="377">
                  <c:v>6.0156000000000001E-2</c:v>
                </c:pt>
                <c:pt idx="378">
                  <c:v>6.0156000000000001E-2</c:v>
                </c:pt>
                <c:pt idx="379">
                  <c:v>6.0156000000000001E-2</c:v>
                </c:pt>
                <c:pt idx="380">
                  <c:v>6.0156000000000001E-2</c:v>
                </c:pt>
                <c:pt idx="381">
                  <c:v>6.0156000000000001E-2</c:v>
                </c:pt>
                <c:pt idx="382">
                  <c:v>6.0156000000000001E-2</c:v>
                </c:pt>
                <c:pt idx="383">
                  <c:v>6.0156000000000001E-2</c:v>
                </c:pt>
                <c:pt idx="384">
                  <c:v>6.0156000000000001E-2</c:v>
                </c:pt>
                <c:pt idx="385">
                  <c:v>6.0156000000000001E-2</c:v>
                </c:pt>
                <c:pt idx="386">
                  <c:v>6.0156000000000001E-2</c:v>
                </c:pt>
                <c:pt idx="387">
                  <c:v>6.0156000000000001E-2</c:v>
                </c:pt>
                <c:pt idx="388">
                  <c:v>6.0156000000000001E-2</c:v>
                </c:pt>
                <c:pt idx="389">
                  <c:v>6.0156000000000001E-2</c:v>
                </c:pt>
                <c:pt idx="390">
                  <c:v>6.0156000000000001E-2</c:v>
                </c:pt>
                <c:pt idx="391">
                  <c:v>6.0156000000000001E-2</c:v>
                </c:pt>
                <c:pt idx="392">
                  <c:v>6.0156000000000001E-2</c:v>
                </c:pt>
                <c:pt idx="393">
                  <c:v>6.0156000000000001E-2</c:v>
                </c:pt>
                <c:pt idx="394">
                  <c:v>6.0156000000000001E-2</c:v>
                </c:pt>
                <c:pt idx="395">
                  <c:v>6.0156000000000001E-2</c:v>
                </c:pt>
                <c:pt idx="396">
                  <c:v>6.0156000000000001E-2</c:v>
                </c:pt>
                <c:pt idx="397">
                  <c:v>6.0156000000000001E-2</c:v>
                </c:pt>
                <c:pt idx="398">
                  <c:v>6.0156000000000001E-2</c:v>
                </c:pt>
                <c:pt idx="399">
                  <c:v>6.0156000000000001E-2</c:v>
                </c:pt>
                <c:pt idx="400">
                  <c:v>6.0156000000000001E-2</c:v>
                </c:pt>
                <c:pt idx="401">
                  <c:v>6.0156000000000001E-2</c:v>
                </c:pt>
                <c:pt idx="402">
                  <c:v>6.0156000000000001E-2</c:v>
                </c:pt>
                <c:pt idx="403">
                  <c:v>6.0156000000000001E-2</c:v>
                </c:pt>
                <c:pt idx="404">
                  <c:v>6.0156000000000001E-2</c:v>
                </c:pt>
                <c:pt idx="405">
                  <c:v>6.0156000000000001E-2</c:v>
                </c:pt>
                <c:pt idx="406">
                  <c:v>6.0156000000000001E-2</c:v>
                </c:pt>
                <c:pt idx="407">
                  <c:v>6.0156000000000001E-2</c:v>
                </c:pt>
                <c:pt idx="408">
                  <c:v>6.0156000000000001E-2</c:v>
                </c:pt>
                <c:pt idx="409">
                  <c:v>6.0156000000000001E-2</c:v>
                </c:pt>
                <c:pt idx="410">
                  <c:v>6.0156000000000001E-2</c:v>
                </c:pt>
                <c:pt idx="411">
                  <c:v>6.0156000000000001E-2</c:v>
                </c:pt>
                <c:pt idx="412">
                  <c:v>6.0156000000000001E-2</c:v>
                </c:pt>
                <c:pt idx="413">
                  <c:v>6.0156000000000001E-2</c:v>
                </c:pt>
                <c:pt idx="414">
                  <c:v>6.0156000000000001E-2</c:v>
                </c:pt>
                <c:pt idx="415">
                  <c:v>6.0156000000000001E-2</c:v>
                </c:pt>
                <c:pt idx="416">
                  <c:v>6.0156000000000001E-2</c:v>
                </c:pt>
                <c:pt idx="417">
                  <c:v>6.0156000000000001E-2</c:v>
                </c:pt>
                <c:pt idx="418">
                  <c:v>6.0156000000000001E-2</c:v>
                </c:pt>
                <c:pt idx="419">
                  <c:v>6.0156000000000001E-2</c:v>
                </c:pt>
                <c:pt idx="420">
                  <c:v>6.0156000000000001E-2</c:v>
                </c:pt>
                <c:pt idx="421">
                  <c:v>6.0156000000000001E-2</c:v>
                </c:pt>
                <c:pt idx="422">
                  <c:v>6.0156000000000001E-2</c:v>
                </c:pt>
                <c:pt idx="423">
                  <c:v>6.0156000000000001E-2</c:v>
                </c:pt>
                <c:pt idx="424">
                  <c:v>6.0156000000000001E-2</c:v>
                </c:pt>
                <c:pt idx="425">
                  <c:v>6.0156000000000001E-2</c:v>
                </c:pt>
                <c:pt idx="426">
                  <c:v>6.0156000000000001E-2</c:v>
                </c:pt>
                <c:pt idx="427">
                  <c:v>6.0156000000000001E-2</c:v>
                </c:pt>
                <c:pt idx="428">
                  <c:v>6.0156000000000001E-2</c:v>
                </c:pt>
                <c:pt idx="429">
                  <c:v>6.0156000000000001E-2</c:v>
                </c:pt>
                <c:pt idx="430">
                  <c:v>6.0156000000000001E-2</c:v>
                </c:pt>
                <c:pt idx="431">
                  <c:v>6.0156000000000001E-2</c:v>
                </c:pt>
                <c:pt idx="432">
                  <c:v>6.0156000000000001E-2</c:v>
                </c:pt>
                <c:pt idx="433">
                  <c:v>6.0156000000000001E-2</c:v>
                </c:pt>
                <c:pt idx="434">
                  <c:v>6.0156000000000001E-2</c:v>
                </c:pt>
                <c:pt idx="435">
                  <c:v>6.0156000000000001E-2</c:v>
                </c:pt>
                <c:pt idx="436">
                  <c:v>6.0156000000000001E-2</c:v>
                </c:pt>
                <c:pt idx="437">
                  <c:v>6.0156000000000001E-2</c:v>
                </c:pt>
                <c:pt idx="438">
                  <c:v>6.0156000000000001E-2</c:v>
                </c:pt>
                <c:pt idx="439">
                  <c:v>6.0156000000000001E-2</c:v>
                </c:pt>
                <c:pt idx="440">
                  <c:v>6.0156000000000001E-2</c:v>
                </c:pt>
                <c:pt idx="441">
                  <c:v>6.0156000000000001E-2</c:v>
                </c:pt>
                <c:pt idx="442">
                  <c:v>6.0156000000000001E-2</c:v>
                </c:pt>
                <c:pt idx="443">
                  <c:v>6.0156000000000001E-2</c:v>
                </c:pt>
                <c:pt idx="444">
                  <c:v>6.0156000000000001E-2</c:v>
                </c:pt>
                <c:pt idx="445">
                  <c:v>6.0156000000000001E-2</c:v>
                </c:pt>
                <c:pt idx="446">
                  <c:v>6.0156000000000001E-2</c:v>
                </c:pt>
                <c:pt idx="447">
                  <c:v>6.0156000000000001E-2</c:v>
                </c:pt>
                <c:pt idx="448">
                  <c:v>6.0156000000000001E-2</c:v>
                </c:pt>
                <c:pt idx="449">
                  <c:v>6.0156000000000001E-2</c:v>
                </c:pt>
                <c:pt idx="450">
                  <c:v>6.0156000000000001E-2</c:v>
                </c:pt>
                <c:pt idx="451">
                  <c:v>6.0156000000000001E-2</c:v>
                </c:pt>
                <c:pt idx="452">
                  <c:v>6.0156000000000001E-2</c:v>
                </c:pt>
                <c:pt idx="453">
                  <c:v>6.0156000000000001E-2</c:v>
                </c:pt>
                <c:pt idx="454">
                  <c:v>6.0156000000000001E-2</c:v>
                </c:pt>
                <c:pt idx="455">
                  <c:v>6.0156000000000001E-2</c:v>
                </c:pt>
                <c:pt idx="456">
                  <c:v>6.0156000000000001E-2</c:v>
                </c:pt>
                <c:pt idx="457">
                  <c:v>6.0156000000000001E-2</c:v>
                </c:pt>
                <c:pt idx="458">
                  <c:v>6.0156000000000001E-2</c:v>
                </c:pt>
                <c:pt idx="459">
                  <c:v>6.0156000000000001E-2</c:v>
                </c:pt>
                <c:pt idx="460">
                  <c:v>6.0156000000000001E-2</c:v>
                </c:pt>
                <c:pt idx="461">
                  <c:v>6.0156000000000001E-2</c:v>
                </c:pt>
                <c:pt idx="462">
                  <c:v>6.0156000000000001E-2</c:v>
                </c:pt>
                <c:pt idx="463">
                  <c:v>6.0156000000000001E-2</c:v>
                </c:pt>
                <c:pt idx="464">
                  <c:v>6.0156000000000001E-2</c:v>
                </c:pt>
                <c:pt idx="465">
                  <c:v>6.0156000000000001E-2</c:v>
                </c:pt>
                <c:pt idx="466">
                  <c:v>6.0156000000000001E-2</c:v>
                </c:pt>
                <c:pt idx="467">
                  <c:v>6.0156000000000001E-2</c:v>
                </c:pt>
                <c:pt idx="468">
                  <c:v>6.0156000000000001E-2</c:v>
                </c:pt>
                <c:pt idx="469">
                  <c:v>6.0156000000000001E-2</c:v>
                </c:pt>
                <c:pt idx="470">
                  <c:v>6.0156000000000001E-2</c:v>
                </c:pt>
                <c:pt idx="471">
                  <c:v>6.0156000000000001E-2</c:v>
                </c:pt>
                <c:pt idx="472">
                  <c:v>6.0156000000000001E-2</c:v>
                </c:pt>
                <c:pt idx="473">
                  <c:v>6.0156000000000001E-2</c:v>
                </c:pt>
                <c:pt idx="474">
                  <c:v>6.0156000000000001E-2</c:v>
                </c:pt>
                <c:pt idx="475">
                  <c:v>6.0156000000000001E-2</c:v>
                </c:pt>
                <c:pt idx="476">
                  <c:v>6.0156000000000001E-2</c:v>
                </c:pt>
                <c:pt idx="477">
                  <c:v>6.0156000000000001E-2</c:v>
                </c:pt>
                <c:pt idx="478">
                  <c:v>6.0156000000000001E-2</c:v>
                </c:pt>
                <c:pt idx="479">
                  <c:v>6.0156000000000001E-2</c:v>
                </c:pt>
                <c:pt idx="480">
                  <c:v>6.0156000000000001E-2</c:v>
                </c:pt>
                <c:pt idx="481">
                  <c:v>6.0156000000000001E-2</c:v>
                </c:pt>
                <c:pt idx="482">
                  <c:v>6.0156000000000001E-2</c:v>
                </c:pt>
                <c:pt idx="483">
                  <c:v>6.0156000000000001E-2</c:v>
                </c:pt>
                <c:pt idx="484">
                  <c:v>6.0156000000000001E-2</c:v>
                </c:pt>
                <c:pt idx="485">
                  <c:v>6.0156000000000001E-2</c:v>
                </c:pt>
                <c:pt idx="486">
                  <c:v>6.0156000000000001E-2</c:v>
                </c:pt>
                <c:pt idx="487">
                  <c:v>6.0156000000000001E-2</c:v>
                </c:pt>
                <c:pt idx="488">
                  <c:v>6.0156000000000001E-2</c:v>
                </c:pt>
                <c:pt idx="489">
                  <c:v>6.0156000000000001E-2</c:v>
                </c:pt>
                <c:pt idx="490">
                  <c:v>6.0156000000000001E-2</c:v>
                </c:pt>
                <c:pt idx="491">
                  <c:v>6.0156000000000001E-2</c:v>
                </c:pt>
                <c:pt idx="492">
                  <c:v>6.0156000000000001E-2</c:v>
                </c:pt>
                <c:pt idx="493">
                  <c:v>6.0156000000000001E-2</c:v>
                </c:pt>
                <c:pt idx="494">
                  <c:v>6.0156000000000001E-2</c:v>
                </c:pt>
                <c:pt idx="495">
                  <c:v>6.0156000000000001E-2</c:v>
                </c:pt>
                <c:pt idx="496">
                  <c:v>6.0156000000000001E-2</c:v>
                </c:pt>
                <c:pt idx="497">
                  <c:v>6.0156000000000001E-2</c:v>
                </c:pt>
                <c:pt idx="498">
                  <c:v>6.0156000000000001E-2</c:v>
                </c:pt>
                <c:pt idx="499">
                  <c:v>6.0156000000000001E-2</c:v>
                </c:pt>
                <c:pt idx="500">
                  <c:v>6.0156000000000001E-2</c:v>
                </c:pt>
              </c:numCache>
            </c:numRef>
          </c:yVal>
          <c:smooth val="1"/>
          <c:extLst>
            <c:ext xmlns:c16="http://schemas.microsoft.com/office/drawing/2014/chart" uri="{C3380CC4-5D6E-409C-BE32-E72D297353CC}">
              <c16:uniqueId val="{00000004-6E63-4129-AE0B-28A944210150}"/>
            </c:ext>
          </c:extLst>
        </c:ser>
        <c:ser>
          <c:idx val="6"/>
          <c:order val="5"/>
          <c:tx>
            <c:v>R=8 , Building , Soil Type III</c:v>
          </c:tx>
          <c:spPr>
            <a:ln w="12700">
              <a:solidFill>
                <a:srgbClr val="002060"/>
              </a:solidFill>
              <a:prstDash val="dashDot"/>
            </a:ln>
          </c:spPr>
          <c:marker>
            <c:symbol val="none"/>
          </c:marker>
          <c:xVal>
            <c:numRef>
              <c:f>Sheet2!$K$2:$K$502</c:f>
              <c:numCache>
                <c:formatCode>General</c:formatCode>
                <c:ptCount val="501"/>
                <c:pt idx="0">
                  <c:v>0</c:v>
                </c:pt>
                <c:pt idx="1">
                  <c:v>0.01</c:v>
                </c:pt>
                <c:pt idx="2">
                  <c:v>0.02</c:v>
                </c:pt>
                <c:pt idx="3">
                  <c:v>0.03</c:v>
                </c:pt>
                <c:pt idx="4">
                  <c:v>0.04</c:v>
                </c:pt>
                <c:pt idx="5">
                  <c:v>0.05</c:v>
                </c:pt>
                <c:pt idx="6">
                  <c:v>6.0000000000000005E-2</c:v>
                </c:pt>
                <c:pt idx="7">
                  <c:v>7.0000000000000007E-2</c:v>
                </c:pt>
                <c:pt idx="8">
                  <c:v>0.08</c:v>
                </c:pt>
                <c:pt idx="9">
                  <c:v>0.09</c:v>
                </c:pt>
                <c:pt idx="10">
                  <c:v>9.9999999999999992E-2</c:v>
                </c:pt>
                <c:pt idx="11">
                  <c:v>0.10999999999999999</c:v>
                </c:pt>
                <c:pt idx="12">
                  <c:v>0.11999999999999998</c:v>
                </c:pt>
                <c:pt idx="13">
                  <c:v>0.12999999999999998</c:v>
                </c:pt>
                <c:pt idx="14">
                  <c:v>0.13999999999999999</c:v>
                </c:pt>
                <c:pt idx="15">
                  <c:v>0.15</c:v>
                </c:pt>
                <c:pt idx="16">
                  <c:v>0.16</c:v>
                </c:pt>
                <c:pt idx="17">
                  <c:v>0.17</c:v>
                </c:pt>
                <c:pt idx="18">
                  <c:v>0.18000000000000002</c:v>
                </c:pt>
                <c:pt idx="19">
                  <c:v>0.19000000000000003</c:v>
                </c:pt>
                <c:pt idx="20">
                  <c:v>0.20000000000000004</c:v>
                </c:pt>
                <c:pt idx="21">
                  <c:v>0.21000000000000005</c:v>
                </c:pt>
                <c:pt idx="22">
                  <c:v>0.22000000000000006</c:v>
                </c:pt>
                <c:pt idx="23">
                  <c:v>0.23000000000000007</c:v>
                </c:pt>
                <c:pt idx="24">
                  <c:v>0.24000000000000007</c:v>
                </c:pt>
                <c:pt idx="25">
                  <c:v>0.25000000000000006</c:v>
                </c:pt>
                <c:pt idx="26">
                  <c:v>0.26000000000000006</c:v>
                </c:pt>
                <c:pt idx="27">
                  <c:v>0.27000000000000007</c:v>
                </c:pt>
                <c:pt idx="28">
                  <c:v>0.28000000000000008</c:v>
                </c:pt>
                <c:pt idx="29">
                  <c:v>0.29000000000000009</c:v>
                </c:pt>
                <c:pt idx="30">
                  <c:v>0.3000000000000001</c:v>
                </c:pt>
                <c:pt idx="31">
                  <c:v>0.31000000000000011</c:v>
                </c:pt>
                <c:pt idx="32">
                  <c:v>0.32000000000000012</c:v>
                </c:pt>
                <c:pt idx="33">
                  <c:v>0.33000000000000013</c:v>
                </c:pt>
                <c:pt idx="34">
                  <c:v>0.34000000000000014</c:v>
                </c:pt>
                <c:pt idx="35">
                  <c:v>0.35000000000000014</c:v>
                </c:pt>
                <c:pt idx="36">
                  <c:v>0.36000000000000015</c:v>
                </c:pt>
                <c:pt idx="37">
                  <c:v>0.37000000000000016</c:v>
                </c:pt>
                <c:pt idx="38">
                  <c:v>0.38000000000000017</c:v>
                </c:pt>
                <c:pt idx="39">
                  <c:v>0.39000000000000018</c:v>
                </c:pt>
                <c:pt idx="40">
                  <c:v>0.40000000000000019</c:v>
                </c:pt>
                <c:pt idx="41">
                  <c:v>0.4100000000000002</c:v>
                </c:pt>
                <c:pt idx="42">
                  <c:v>0.42000000000000021</c:v>
                </c:pt>
                <c:pt idx="43">
                  <c:v>0.43000000000000022</c:v>
                </c:pt>
                <c:pt idx="44">
                  <c:v>0.44000000000000022</c:v>
                </c:pt>
                <c:pt idx="45">
                  <c:v>0.45000000000000023</c:v>
                </c:pt>
                <c:pt idx="46">
                  <c:v>0.46000000000000024</c:v>
                </c:pt>
                <c:pt idx="47">
                  <c:v>0.47000000000000025</c:v>
                </c:pt>
                <c:pt idx="48">
                  <c:v>0.48000000000000026</c:v>
                </c:pt>
                <c:pt idx="49">
                  <c:v>0.49000000000000027</c:v>
                </c:pt>
                <c:pt idx="50">
                  <c:v>0.50000000000000022</c:v>
                </c:pt>
                <c:pt idx="51">
                  <c:v>0.51000000000000023</c:v>
                </c:pt>
                <c:pt idx="52">
                  <c:v>0.52000000000000024</c:v>
                </c:pt>
                <c:pt idx="53">
                  <c:v>0.53000000000000025</c:v>
                </c:pt>
                <c:pt idx="54">
                  <c:v>0.54000000000000026</c:v>
                </c:pt>
                <c:pt idx="55">
                  <c:v>0.55000000000000027</c:v>
                </c:pt>
                <c:pt idx="56">
                  <c:v>0.56000000000000028</c:v>
                </c:pt>
                <c:pt idx="57">
                  <c:v>0.57000000000000028</c:v>
                </c:pt>
                <c:pt idx="58">
                  <c:v>0.58000000000000029</c:v>
                </c:pt>
                <c:pt idx="59">
                  <c:v>0.5900000000000003</c:v>
                </c:pt>
                <c:pt idx="60">
                  <c:v>0.60000000000000031</c:v>
                </c:pt>
                <c:pt idx="61">
                  <c:v>0.61000000000000032</c:v>
                </c:pt>
                <c:pt idx="62">
                  <c:v>0.62000000000000033</c:v>
                </c:pt>
                <c:pt idx="63">
                  <c:v>0.63000000000000034</c:v>
                </c:pt>
                <c:pt idx="64">
                  <c:v>0.64000000000000035</c:v>
                </c:pt>
                <c:pt idx="65">
                  <c:v>0.65000000000000036</c:v>
                </c:pt>
                <c:pt idx="66">
                  <c:v>0.66000000000000036</c:v>
                </c:pt>
                <c:pt idx="67">
                  <c:v>0.67000000000000037</c:v>
                </c:pt>
                <c:pt idx="68">
                  <c:v>0.68000000000000038</c:v>
                </c:pt>
                <c:pt idx="69">
                  <c:v>0.69000000000000039</c:v>
                </c:pt>
                <c:pt idx="70">
                  <c:v>0.7000000000000004</c:v>
                </c:pt>
                <c:pt idx="71">
                  <c:v>0.71000000000000041</c:v>
                </c:pt>
                <c:pt idx="72">
                  <c:v>0.72000000000000042</c:v>
                </c:pt>
                <c:pt idx="73">
                  <c:v>0.73000000000000043</c:v>
                </c:pt>
                <c:pt idx="74">
                  <c:v>0.74000000000000044</c:v>
                </c:pt>
                <c:pt idx="75">
                  <c:v>0.75000000000000044</c:v>
                </c:pt>
                <c:pt idx="76">
                  <c:v>0.76000000000000045</c:v>
                </c:pt>
                <c:pt idx="77">
                  <c:v>0.77000000000000046</c:v>
                </c:pt>
                <c:pt idx="78">
                  <c:v>0.78000000000000047</c:v>
                </c:pt>
                <c:pt idx="79">
                  <c:v>0.79000000000000048</c:v>
                </c:pt>
                <c:pt idx="80">
                  <c:v>0.80000000000000049</c:v>
                </c:pt>
                <c:pt idx="81">
                  <c:v>0.8100000000000005</c:v>
                </c:pt>
                <c:pt idx="82">
                  <c:v>0.82000000000000051</c:v>
                </c:pt>
                <c:pt idx="83">
                  <c:v>0.83000000000000052</c:v>
                </c:pt>
                <c:pt idx="84">
                  <c:v>0.84000000000000052</c:v>
                </c:pt>
                <c:pt idx="85">
                  <c:v>0.85000000000000053</c:v>
                </c:pt>
                <c:pt idx="86">
                  <c:v>0.86000000000000054</c:v>
                </c:pt>
                <c:pt idx="87">
                  <c:v>0.87000000000000055</c:v>
                </c:pt>
                <c:pt idx="88">
                  <c:v>0.88000000000000056</c:v>
                </c:pt>
                <c:pt idx="89">
                  <c:v>0.89000000000000057</c:v>
                </c:pt>
                <c:pt idx="90">
                  <c:v>0.90000000000000058</c:v>
                </c:pt>
                <c:pt idx="91">
                  <c:v>0.91000000000000059</c:v>
                </c:pt>
                <c:pt idx="92">
                  <c:v>0.9200000000000006</c:v>
                </c:pt>
                <c:pt idx="93">
                  <c:v>0.9300000000000006</c:v>
                </c:pt>
                <c:pt idx="94">
                  <c:v>0.94000000000000061</c:v>
                </c:pt>
                <c:pt idx="95">
                  <c:v>0.95000000000000062</c:v>
                </c:pt>
                <c:pt idx="96">
                  <c:v>0.96000000000000063</c:v>
                </c:pt>
                <c:pt idx="97">
                  <c:v>0.97000000000000064</c:v>
                </c:pt>
                <c:pt idx="98">
                  <c:v>0.98000000000000065</c:v>
                </c:pt>
                <c:pt idx="99">
                  <c:v>0.99000000000000066</c:v>
                </c:pt>
                <c:pt idx="100">
                  <c:v>1.0000000000000007</c:v>
                </c:pt>
                <c:pt idx="101">
                  <c:v>1.0100000000000007</c:v>
                </c:pt>
                <c:pt idx="102">
                  <c:v>1.0200000000000007</c:v>
                </c:pt>
                <c:pt idx="103">
                  <c:v>1.0300000000000007</c:v>
                </c:pt>
                <c:pt idx="104">
                  <c:v>1.0400000000000007</c:v>
                </c:pt>
                <c:pt idx="105">
                  <c:v>1.0500000000000007</c:v>
                </c:pt>
                <c:pt idx="106">
                  <c:v>1.0600000000000007</c:v>
                </c:pt>
                <c:pt idx="107">
                  <c:v>1.0700000000000007</c:v>
                </c:pt>
                <c:pt idx="108">
                  <c:v>1.0800000000000007</c:v>
                </c:pt>
                <c:pt idx="109">
                  <c:v>1.0900000000000007</c:v>
                </c:pt>
                <c:pt idx="110">
                  <c:v>1.1000000000000008</c:v>
                </c:pt>
                <c:pt idx="111">
                  <c:v>1.1100000000000008</c:v>
                </c:pt>
                <c:pt idx="112">
                  <c:v>1.1200000000000008</c:v>
                </c:pt>
                <c:pt idx="113">
                  <c:v>1.1300000000000008</c:v>
                </c:pt>
                <c:pt idx="114">
                  <c:v>1.1400000000000008</c:v>
                </c:pt>
                <c:pt idx="115">
                  <c:v>1.1500000000000008</c:v>
                </c:pt>
                <c:pt idx="116">
                  <c:v>1.1600000000000008</c:v>
                </c:pt>
                <c:pt idx="117">
                  <c:v>1.1700000000000008</c:v>
                </c:pt>
                <c:pt idx="118">
                  <c:v>1.1800000000000008</c:v>
                </c:pt>
                <c:pt idx="119">
                  <c:v>1.1900000000000008</c:v>
                </c:pt>
                <c:pt idx="120">
                  <c:v>1.2000000000000008</c:v>
                </c:pt>
                <c:pt idx="121">
                  <c:v>1.2100000000000009</c:v>
                </c:pt>
                <c:pt idx="122">
                  <c:v>1.2200000000000009</c:v>
                </c:pt>
                <c:pt idx="123">
                  <c:v>1.2300000000000009</c:v>
                </c:pt>
                <c:pt idx="124">
                  <c:v>1.2400000000000009</c:v>
                </c:pt>
                <c:pt idx="125">
                  <c:v>1.2500000000000009</c:v>
                </c:pt>
                <c:pt idx="126">
                  <c:v>1.2600000000000009</c:v>
                </c:pt>
                <c:pt idx="127">
                  <c:v>1.2700000000000009</c:v>
                </c:pt>
                <c:pt idx="128">
                  <c:v>1.2800000000000009</c:v>
                </c:pt>
                <c:pt idx="129">
                  <c:v>1.2900000000000009</c:v>
                </c:pt>
                <c:pt idx="130">
                  <c:v>1.3000000000000009</c:v>
                </c:pt>
                <c:pt idx="131">
                  <c:v>1.3100000000000009</c:v>
                </c:pt>
                <c:pt idx="132">
                  <c:v>1.320000000000001</c:v>
                </c:pt>
                <c:pt idx="133">
                  <c:v>1.330000000000001</c:v>
                </c:pt>
                <c:pt idx="134">
                  <c:v>1.340000000000001</c:v>
                </c:pt>
                <c:pt idx="135">
                  <c:v>1.350000000000001</c:v>
                </c:pt>
                <c:pt idx="136">
                  <c:v>1.360000000000001</c:v>
                </c:pt>
                <c:pt idx="137">
                  <c:v>1.370000000000001</c:v>
                </c:pt>
                <c:pt idx="138">
                  <c:v>1.380000000000001</c:v>
                </c:pt>
                <c:pt idx="139">
                  <c:v>1.390000000000001</c:v>
                </c:pt>
                <c:pt idx="140">
                  <c:v>1.400000000000001</c:v>
                </c:pt>
                <c:pt idx="141">
                  <c:v>1.410000000000001</c:v>
                </c:pt>
                <c:pt idx="142">
                  <c:v>1.420000000000001</c:v>
                </c:pt>
                <c:pt idx="143">
                  <c:v>1.430000000000001</c:v>
                </c:pt>
                <c:pt idx="144">
                  <c:v>1.4400000000000011</c:v>
                </c:pt>
                <c:pt idx="145">
                  <c:v>1.4500000000000011</c:v>
                </c:pt>
                <c:pt idx="146">
                  <c:v>1.4600000000000011</c:v>
                </c:pt>
                <c:pt idx="147">
                  <c:v>1.4700000000000011</c:v>
                </c:pt>
                <c:pt idx="148">
                  <c:v>1.4800000000000011</c:v>
                </c:pt>
                <c:pt idx="149">
                  <c:v>1.4900000000000011</c:v>
                </c:pt>
                <c:pt idx="150">
                  <c:v>1.5000000000000011</c:v>
                </c:pt>
                <c:pt idx="151">
                  <c:v>1.5100000000000011</c:v>
                </c:pt>
                <c:pt idx="152">
                  <c:v>1.5200000000000011</c:v>
                </c:pt>
                <c:pt idx="153">
                  <c:v>1.5300000000000011</c:v>
                </c:pt>
                <c:pt idx="154">
                  <c:v>1.5400000000000011</c:v>
                </c:pt>
                <c:pt idx="155">
                  <c:v>1.5500000000000012</c:v>
                </c:pt>
                <c:pt idx="156">
                  <c:v>1.5600000000000012</c:v>
                </c:pt>
                <c:pt idx="157">
                  <c:v>1.5700000000000012</c:v>
                </c:pt>
                <c:pt idx="158">
                  <c:v>1.5800000000000012</c:v>
                </c:pt>
                <c:pt idx="159">
                  <c:v>1.5900000000000012</c:v>
                </c:pt>
                <c:pt idx="160">
                  <c:v>1.6000000000000012</c:v>
                </c:pt>
                <c:pt idx="161">
                  <c:v>1.6100000000000012</c:v>
                </c:pt>
                <c:pt idx="162">
                  <c:v>1.6200000000000012</c:v>
                </c:pt>
                <c:pt idx="163">
                  <c:v>1.6300000000000012</c:v>
                </c:pt>
                <c:pt idx="164">
                  <c:v>1.6400000000000012</c:v>
                </c:pt>
                <c:pt idx="165">
                  <c:v>1.6500000000000012</c:v>
                </c:pt>
                <c:pt idx="166">
                  <c:v>1.6600000000000013</c:v>
                </c:pt>
                <c:pt idx="167">
                  <c:v>1.6700000000000013</c:v>
                </c:pt>
                <c:pt idx="168">
                  <c:v>1.6800000000000013</c:v>
                </c:pt>
                <c:pt idx="169">
                  <c:v>1.6900000000000013</c:v>
                </c:pt>
                <c:pt idx="170">
                  <c:v>1.7000000000000013</c:v>
                </c:pt>
                <c:pt idx="171">
                  <c:v>1.7100000000000013</c:v>
                </c:pt>
                <c:pt idx="172">
                  <c:v>1.7200000000000013</c:v>
                </c:pt>
                <c:pt idx="173">
                  <c:v>1.7300000000000013</c:v>
                </c:pt>
                <c:pt idx="174">
                  <c:v>1.7400000000000013</c:v>
                </c:pt>
                <c:pt idx="175">
                  <c:v>1.7500000000000013</c:v>
                </c:pt>
                <c:pt idx="176">
                  <c:v>1.7600000000000013</c:v>
                </c:pt>
                <c:pt idx="177">
                  <c:v>1.7700000000000014</c:v>
                </c:pt>
                <c:pt idx="178">
                  <c:v>1.7800000000000014</c:v>
                </c:pt>
                <c:pt idx="179">
                  <c:v>1.7900000000000014</c:v>
                </c:pt>
                <c:pt idx="180">
                  <c:v>1.8000000000000014</c:v>
                </c:pt>
                <c:pt idx="181">
                  <c:v>1.8100000000000014</c:v>
                </c:pt>
                <c:pt idx="182">
                  <c:v>1.8200000000000014</c:v>
                </c:pt>
                <c:pt idx="183">
                  <c:v>1.8300000000000014</c:v>
                </c:pt>
                <c:pt idx="184">
                  <c:v>1.8400000000000014</c:v>
                </c:pt>
                <c:pt idx="185">
                  <c:v>1.8500000000000014</c:v>
                </c:pt>
                <c:pt idx="186">
                  <c:v>1.8600000000000014</c:v>
                </c:pt>
                <c:pt idx="187">
                  <c:v>1.8700000000000014</c:v>
                </c:pt>
                <c:pt idx="188">
                  <c:v>1.8800000000000014</c:v>
                </c:pt>
                <c:pt idx="189">
                  <c:v>1.8900000000000015</c:v>
                </c:pt>
                <c:pt idx="190">
                  <c:v>1.9000000000000015</c:v>
                </c:pt>
                <c:pt idx="191">
                  <c:v>1.9100000000000015</c:v>
                </c:pt>
                <c:pt idx="192">
                  <c:v>1.9200000000000015</c:v>
                </c:pt>
                <c:pt idx="193">
                  <c:v>1.9300000000000015</c:v>
                </c:pt>
                <c:pt idx="194">
                  <c:v>1.9400000000000015</c:v>
                </c:pt>
                <c:pt idx="195">
                  <c:v>1.9500000000000015</c:v>
                </c:pt>
                <c:pt idx="196">
                  <c:v>1.9600000000000015</c:v>
                </c:pt>
                <c:pt idx="197">
                  <c:v>1.9700000000000015</c:v>
                </c:pt>
                <c:pt idx="198">
                  <c:v>1.9800000000000015</c:v>
                </c:pt>
                <c:pt idx="199">
                  <c:v>1.9900000000000015</c:v>
                </c:pt>
                <c:pt idx="200">
                  <c:v>2.0000000000000013</c:v>
                </c:pt>
                <c:pt idx="201">
                  <c:v>2.0100000000000011</c:v>
                </c:pt>
                <c:pt idx="202">
                  <c:v>2.0200000000000009</c:v>
                </c:pt>
                <c:pt idx="203">
                  <c:v>2.0300000000000007</c:v>
                </c:pt>
                <c:pt idx="204">
                  <c:v>2.0400000000000005</c:v>
                </c:pt>
                <c:pt idx="205">
                  <c:v>2.0500000000000003</c:v>
                </c:pt>
                <c:pt idx="206">
                  <c:v>2.06</c:v>
                </c:pt>
                <c:pt idx="207">
                  <c:v>2.0699999999999998</c:v>
                </c:pt>
                <c:pt idx="208">
                  <c:v>2.0799999999999996</c:v>
                </c:pt>
                <c:pt idx="209">
                  <c:v>2.0899999999999994</c:v>
                </c:pt>
                <c:pt idx="210">
                  <c:v>2.0999999999999992</c:v>
                </c:pt>
                <c:pt idx="211">
                  <c:v>2.109999999999999</c:v>
                </c:pt>
                <c:pt idx="212">
                  <c:v>2.1199999999999988</c:v>
                </c:pt>
                <c:pt idx="213">
                  <c:v>2.1299999999999986</c:v>
                </c:pt>
                <c:pt idx="214">
                  <c:v>2.1399999999999983</c:v>
                </c:pt>
                <c:pt idx="215">
                  <c:v>2.1499999999999981</c:v>
                </c:pt>
                <c:pt idx="216">
                  <c:v>2.1599999999999979</c:v>
                </c:pt>
                <c:pt idx="217">
                  <c:v>2.1699999999999977</c:v>
                </c:pt>
                <c:pt idx="218">
                  <c:v>2.1799999999999975</c:v>
                </c:pt>
                <c:pt idx="219">
                  <c:v>2.1899999999999973</c:v>
                </c:pt>
                <c:pt idx="220">
                  <c:v>2.1999999999999971</c:v>
                </c:pt>
                <c:pt idx="221">
                  <c:v>2.2099999999999969</c:v>
                </c:pt>
                <c:pt idx="222">
                  <c:v>2.2199999999999966</c:v>
                </c:pt>
                <c:pt idx="223">
                  <c:v>2.2299999999999964</c:v>
                </c:pt>
                <c:pt idx="224">
                  <c:v>2.2399999999999962</c:v>
                </c:pt>
                <c:pt idx="225">
                  <c:v>2.249999999999996</c:v>
                </c:pt>
                <c:pt idx="226">
                  <c:v>2.2599999999999958</c:v>
                </c:pt>
                <c:pt idx="227">
                  <c:v>2.2699999999999956</c:v>
                </c:pt>
                <c:pt idx="228">
                  <c:v>2.2799999999999954</c:v>
                </c:pt>
                <c:pt idx="229">
                  <c:v>2.2899999999999952</c:v>
                </c:pt>
                <c:pt idx="230">
                  <c:v>2.2999999999999949</c:v>
                </c:pt>
                <c:pt idx="231">
                  <c:v>2.3099999999999947</c:v>
                </c:pt>
                <c:pt idx="232">
                  <c:v>2.3199999999999945</c:v>
                </c:pt>
                <c:pt idx="233">
                  <c:v>2.3299999999999943</c:v>
                </c:pt>
                <c:pt idx="234">
                  <c:v>2.3399999999999941</c:v>
                </c:pt>
                <c:pt idx="235">
                  <c:v>2.3499999999999939</c:v>
                </c:pt>
                <c:pt idx="236">
                  <c:v>2.3599999999999937</c:v>
                </c:pt>
                <c:pt idx="237">
                  <c:v>2.3699999999999934</c:v>
                </c:pt>
                <c:pt idx="238">
                  <c:v>2.3799999999999932</c:v>
                </c:pt>
                <c:pt idx="239">
                  <c:v>2.389999999999993</c:v>
                </c:pt>
                <c:pt idx="240">
                  <c:v>2.3999999999999928</c:v>
                </c:pt>
                <c:pt idx="241">
                  <c:v>2.4099999999999926</c:v>
                </c:pt>
                <c:pt idx="242">
                  <c:v>2.4199999999999924</c:v>
                </c:pt>
                <c:pt idx="243">
                  <c:v>2.4299999999999922</c:v>
                </c:pt>
                <c:pt idx="244">
                  <c:v>2.439999999999992</c:v>
                </c:pt>
                <c:pt idx="245">
                  <c:v>2.4499999999999917</c:v>
                </c:pt>
                <c:pt idx="246">
                  <c:v>2.4599999999999915</c:v>
                </c:pt>
                <c:pt idx="247">
                  <c:v>2.4699999999999913</c:v>
                </c:pt>
                <c:pt idx="248">
                  <c:v>2.4799999999999911</c:v>
                </c:pt>
                <c:pt idx="249">
                  <c:v>2.4899999999999909</c:v>
                </c:pt>
                <c:pt idx="250">
                  <c:v>2.4999999999999907</c:v>
                </c:pt>
                <c:pt idx="251">
                  <c:v>2.5099999999999905</c:v>
                </c:pt>
                <c:pt idx="252">
                  <c:v>2.5199999999999902</c:v>
                </c:pt>
                <c:pt idx="253">
                  <c:v>2.52999999999999</c:v>
                </c:pt>
                <c:pt idx="254">
                  <c:v>2.5399999999999898</c:v>
                </c:pt>
                <c:pt idx="255">
                  <c:v>2.5499999999999896</c:v>
                </c:pt>
                <c:pt idx="256">
                  <c:v>2.5599999999999894</c:v>
                </c:pt>
                <c:pt idx="257">
                  <c:v>2.5699999999999892</c:v>
                </c:pt>
                <c:pt idx="258">
                  <c:v>2.579999999999989</c:v>
                </c:pt>
                <c:pt idx="259">
                  <c:v>2.5899999999999888</c:v>
                </c:pt>
                <c:pt idx="260">
                  <c:v>2.5999999999999885</c:v>
                </c:pt>
                <c:pt idx="261">
                  <c:v>2.6099999999999883</c:v>
                </c:pt>
                <c:pt idx="262">
                  <c:v>2.6199999999999881</c:v>
                </c:pt>
                <c:pt idx="263">
                  <c:v>2.6299999999999879</c:v>
                </c:pt>
                <c:pt idx="264">
                  <c:v>2.6399999999999877</c:v>
                </c:pt>
                <c:pt idx="265">
                  <c:v>2.6499999999999875</c:v>
                </c:pt>
                <c:pt idx="266">
                  <c:v>2.6599999999999873</c:v>
                </c:pt>
                <c:pt idx="267">
                  <c:v>2.6699999999999871</c:v>
                </c:pt>
                <c:pt idx="268">
                  <c:v>2.6799999999999868</c:v>
                </c:pt>
                <c:pt idx="269">
                  <c:v>2.6899999999999866</c:v>
                </c:pt>
                <c:pt idx="270">
                  <c:v>2.6999999999999864</c:v>
                </c:pt>
                <c:pt idx="271">
                  <c:v>2.7099999999999862</c:v>
                </c:pt>
                <c:pt idx="272">
                  <c:v>2.719999999999986</c:v>
                </c:pt>
                <c:pt idx="273">
                  <c:v>2.7299999999999858</c:v>
                </c:pt>
                <c:pt idx="274">
                  <c:v>2.7399999999999856</c:v>
                </c:pt>
                <c:pt idx="275">
                  <c:v>2.7499999999999853</c:v>
                </c:pt>
                <c:pt idx="276">
                  <c:v>2.7599999999999851</c:v>
                </c:pt>
                <c:pt idx="277">
                  <c:v>2.7699999999999849</c:v>
                </c:pt>
                <c:pt idx="278">
                  <c:v>2.7799999999999847</c:v>
                </c:pt>
                <c:pt idx="279">
                  <c:v>2.7899999999999845</c:v>
                </c:pt>
                <c:pt idx="280">
                  <c:v>2.7999999999999843</c:v>
                </c:pt>
                <c:pt idx="281">
                  <c:v>2.8099999999999841</c:v>
                </c:pt>
                <c:pt idx="282">
                  <c:v>2.8199999999999839</c:v>
                </c:pt>
                <c:pt idx="283">
                  <c:v>2.8299999999999836</c:v>
                </c:pt>
                <c:pt idx="284">
                  <c:v>2.8399999999999834</c:v>
                </c:pt>
                <c:pt idx="285">
                  <c:v>2.8499999999999832</c:v>
                </c:pt>
                <c:pt idx="286">
                  <c:v>2.859999999999983</c:v>
                </c:pt>
                <c:pt idx="287">
                  <c:v>2.8699999999999828</c:v>
                </c:pt>
                <c:pt idx="288">
                  <c:v>2.8799999999999826</c:v>
                </c:pt>
                <c:pt idx="289">
                  <c:v>2.8899999999999824</c:v>
                </c:pt>
                <c:pt idx="290">
                  <c:v>2.8999999999999821</c:v>
                </c:pt>
                <c:pt idx="291">
                  <c:v>2.9099999999999819</c:v>
                </c:pt>
                <c:pt idx="292">
                  <c:v>2.9199999999999817</c:v>
                </c:pt>
                <c:pt idx="293">
                  <c:v>2.9299999999999815</c:v>
                </c:pt>
                <c:pt idx="294">
                  <c:v>2.9399999999999813</c:v>
                </c:pt>
                <c:pt idx="295">
                  <c:v>2.9499999999999811</c:v>
                </c:pt>
                <c:pt idx="296">
                  <c:v>2.9599999999999809</c:v>
                </c:pt>
                <c:pt idx="297">
                  <c:v>2.9699999999999807</c:v>
                </c:pt>
                <c:pt idx="298">
                  <c:v>2.9799999999999804</c:v>
                </c:pt>
                <c:pt idx="299">
                  <c:v>2.9899999999999802</c:v>
                </c:pt>
                <c:pt idx="300">
                  <c:v>2.99999999999998</c:v>
                </c:pt>
                <c:pt idx="301">
                  <c:v>3.0099999999999798</c:v>
                </c:pt>
                <c:pt idx="302">
                  <c:v>3.0199999999999796</c:v>
                </c:pt>
                <c:pt idx="303">
                  <c:v>3.0299999999999794</c:v>
                </c:pt>
                <c:pt idx="304">
                  <c:v>3.0399999999999792</c:v>
                </c:pt>
                <c:pt idx="305">
                  <c:v>3.049999999999979</c:v>
                </c:pt>
                <c:pt idx="306">
                  <c:v>3.0599999999999787</c:v>
                </c:pt>
                <c:pt idx="307">
                  <c:v>3.0699999999999785</c:v>
                </c:pt>
                <c:pt idx="308">
                  <c:v>3.0799999999999783</c:v>
                </c:pt>
                <c:pt idx="309">
                  <c:v>3.0899999999999781</c:v>
                </c:pt>
                <c:pt idx="310">
                  <c:v>3.0999999999999779</c:v>
                </c:pt>
                <c:pt idx="311">
                  <c:v>3.1099999999999777</c:v>
                </c:pt>
                <c:pt idx="312">
                  <c:v>3.1199999999999775</c:v>
                </c:pt>
                <c:pt idx="313">
                  <c:v>3.1299999999999772</c:v>
                </c:pt>
                <c:pt idx="314">
                  <c:v>3.139999999999977</c:v>
                </c:pt>
                <c:pt idx="315">
                  <c:v>3.1499999999999768</c:v>
                </c:pt>
                <c:pt idx="316">
                  <c:v>3.1599999999999766</c:v>
                </c:pt>
                <c:pt idx="317">
                  <c:v>3.1699999999999764</c:v>
                </c:pt>
                <c:pt idx="318">
                  <c:v>3.1799999999999762</c:v>
                </c:pt>
                <c:pt idx="319">
                  <c:v>3.189999999999976</c:v>
                </c:pt>
                <c:pt idx="320">
                  <c:v>3.1999999999999758</c:v>
                </c:pt>
                <c:pt idx="321">
                  <c:v>3.2099999999999755</c:v>
                </c:pt>
                <c:pt idx="322">
                  <c:v>3.2199999999999753</c:v>
                </c:pt>
                <c:pt idx="323">
                  <c:v>3.2299999999999751</c:v>
                </c:pt>
                <c:pt idx="324">
                  <c:v>3.2399999999999749</c:v>
                </c:pt>
                <c:pt idx="325">
                  <c:v>3.2499999999999747</c:v>
                </c:pt>
                <c:pt idx="326">
                  <c:v>3.2599999999999745</c:v>
                </c:pt>
                <c:pt idx="327">
                  <c:v>3.2699999999999743</c:v>
                </c:pt>
                <c:pt idx="328">
                  <c:v>3.279999999999974</c:v>
                </c:pt>
                <c:pt idx="329">
                  <c:v>3.2899999999999738</c:v>
                </c:pt>
                <c:pt idx="330">
                  <c:v>3.2999999999999736</c:v>
                </c:pt>
                <c:pt idx="331">
                  <c:v>3.3099999999999734</c:v>
                </c:pt>
                <c:pt idx="332">
                  <c:v>3.3199999999999732</c:v>
                </c:pt>
                <c:pt idx="333">
                  <c:v>3.329999999999973</c:v>
                </c:pt>
                <c:pt idx="334">
                  <c:v>3.3399999999999728</c:v>
                </c:pt>
                <c:pt idx="335">
                  <c:v>3.3499999999999726</c:v>
                </c:pt>
                <c:pt idx="336">
                  <c:v>3.3599999999999723</c:v>
                </c:pt>
                <c:pt idx="337">
                  <c:v>3.3699999999999721</c:v>
                </c:pt>
                <c:pt idx="338">
                  <c:v>3.3799999999999719</c:v>
                </c:pt>
                <c:pt idx="339">
                  <c:v>3.3899999999999717</c:v>
                </c:pt>
                <c:pt idx="340">
                  <c:v>3.3999999999999715</c:v>
                </c:pt>
                <c:pt idx="341">
                  <c:v>3.4099999999999713</c:v>
                </c:pt>
                <c:pt idx="342">
                  <c:v>3.4199999999999711</c:v>
                </c:pt>
                <c:pt idx="343">
                  <c:v>3.4299999999999708</c:v>
                </c:pt>
                <c:pt idx="344">
                  <c:v>3.4399999999999706</c:v>
                </c:pt>
                <c:pt idx="345">
                  <c:v>3.4499999999999704</c:v>
                </c:pt>
                <c:pt idx="346">
                  <c:v>3.4599999999999702</c:v>
                </c:pt>
                <c:pt idx="347">
                  <c:v>3.46999999999997</c:v>
                </c:pt>
                <c:pt idx="348">
                  <c:v>3.4799999999999698</c:v>
                </c:pt>
                <c:pt idx="349">
                  <c:v>3.4899999999999696</c:v>
                </c:pt>
                <c:pt idx="350">
                  <c:v>3.4999999999999694</c:v>
                </c:pt>
                <c:pt idx="351">
                  <c:v>3.5099999999999691</c:v>
                </c:pt>
                <c:pt idx="352">
                  <c:v>3.5199999999999689</c:v>
                </c:pt>
                <c:pt idx="353">
                  <c:v>3.5299999999999687</c:v>
                </c:pt>
                <c:pt idx="354">
                  <c:v>3.5399999999999685</c:v>
                </c:pt>
                <c:pt idx="355">
                  <c:v>3.5499999999999683</c:v>
                </c:pt>
                <c:pt idx="356">
                  <c:v>3.5599999999999681</c:v>
                </c:pt>
                <c:pt idx="357">
                  <c:v>3.5699999999999679</c:v>
                </c:pt>
                <c:pt idx="358">
                  <c:v>3.5799999999999677</c:v>
                </c:pt>
                <c:pt idx="359">
                  <c:v>3.5899999999999674</c:v>
                </c:pt>
                <c:pt idx="360">
                  <c:v>3.5999999999999672</c:v>
                </c:pt>
                <c:pt idx="361">
                  <c:v>3.609999999999967</c:v>
                </c:pt>
                <c:pt idx="362">
                  <c:v>3.6199999999999668</c:v>
                </c:pt>
                <c:pt idx="363">
                  <c:v>3.6299999999999666</c:v>
                </c:pt>
                <c:pt idx="364">
                  <c:v>3.6399999999999664</c:v>
                </c:pt>
                <c:pt idx="365">
                  <c:v>3.6499999999999662</c:v>
                </c:pt>
                <c:pt idx="366">
                  <c:v>3.6599999999999659</c:v>
                </c:pt>
                <c:pt idx="367">
                  <c:v>3.6699999999999657</c:v>
                </c:pt>
                <c:pt idx="368">
                  <c:v>3.6799999999999655</c:v>
                </c:pt>
                <c:pt idx="369">
                  <c:v>3.6899999999999653</c:v>
                </c:pt>
                <c:pt idx="370">
                  <c:v>3.6999999999999651</c:v>
                </c:pt>
                <c:pt idx="371">
                  <c:v>3.7099999999999649</c:v>
                </c:pt>
                <c:pt idx="372">
                  <c:v>3.7199999999999647</c:v>
                </c:pt>
                <c:pt idx="373">
                  <c:v>3.7299999999999645</c:v>
                </c:pt>
                <c:pt idx="374">
                  <c:v>3.7399999999999642</c:v>
                </c:pt>
                <c:pt idx="375">
                  <c:v>3.749999999999964</c:v>
                </c:pt>
                <c:pt idx="376">
                  <c:v>3.7599999999999638</c:v>
                </c:pt>
                <c:pt idx="377">
                  <c:v>3.7699999999999636</c:v>
                </c:pt>
                <c:pt idx="378">
                  <c:v>3.7799999999999634</c:v>
                </c:pt>
                <c:pt idx="379">
                  <c:v>3.7899999999999632</c:v>
                </c:pt>
                <c:pt idx="380">
                  <c:v>3.799999999999963</c:v>
                </c:pt>
                <c:pt idx="381">
                  <c:v>3.8099999999999627</c:v>
                </c:pt>
                <c:pt idx="382">
                  <c:v>3.8199999999999625</c:v>
                </c:pt>
                <c:pt idx="383">
                  <c:v>3.8299999999999623</c:v>
                </c:pt>
                <c:pt idx="384">
                  <c:v>3.8399999999999621</c:v>
                </c:pt>
                <c:pt idx="385">
                  <c:v>3.8499999999999619</c:v>
                </c:pt>
                <c:pt idx="386">
                  <c:v>3.8599999999999617</c:v>
                </c:pt>
                <c:pt idx="387">
                  <c:v>3.8699999999999615</c:v>
                </c:pt>
                <c:pt idx="388">
                  <c:v>3.8799999999999613</c:v>
                </c:pt>
                <c:pt idx="389">
                  <c:v>3.889999999999961</c:v>
                </c:pt>
                <c:pt idx="390">
                  <c:v>3.8999999999999608</c:v>
                </c:pt>
                <c:pt idx="391">
                  <c:v>3.9099999999999606</c:v>
                </c:pt>
                <c:pt idx="392">
                  <c:v>3.9199999999999604</c:v>
                </c:pt>
                <c:pt idx="393">
                  <c:v>3.9299999999999602</c:v>
                </c:pt>
                <c:pt idx="394">
                  <c:v>3.93999999999996</c:v>
                </c:pt>
                <c:pt idx="395">
                  <c:v>3.9499999999999598</c:v>
                </c:pt>
                <c:pt idx="396">
                  <c:v>3.9599999999999596</c:v>
                </c:pt>
                <c:pt idx="397">
                  <c:v>3.9699999999999593</c:v>
                </c:pt>
                <c:pt idx="398">
                  <c:v>3.9799999999999591</c:v>
                </c:pt>
                <c:pt idx="399">
                  <c:v>3.9899999999999589</c:v>
                </c:pt>
                <c:pt idx="400">
                  <c:v>3.9999999999999587</c:v>
                </c:pt>
                <c:pt idx="401">
                  <c:v>4.0099999999999589</c:v>
                </c:pt>
                <c:pt idx="402">
                  <c:v>4.0199999999999587</c:v>
                </c:pt>
                <c:pt idx="403">
                  <c:v>4.0299999999999585</c:v>
                </c:pt>
                <c:pt idx="404">
                  <c:v>4.0399999999999583</c:v>
                </c:pt>
                <c:pt idx="405">
                  <c:v>4.0499999999999581</c:v>
                </c:pt>
                <c:pt idx="406">
                  <c:v>4.0599999999999579</c:v>
                </c:pt>
                <c:pt idx="407">
                  <c:v>4.0699999999999577</c:v>
                </c:pt>
                <c:pt idx="408">
                  <c:v>4.0799999999999574</c:v>
                </c:pt>
                <c:pt idx="409">
                  <c:v>4.0899999999999572</c:v>
                </c:pt>
                <c:pt idx="410">
                  <c:v>4.099999999999957</c:v>
                </c:pt>
                <c:pt idx="411">
                  <c:v>4.1099999999999568</c:v>
                </c:pt>
                <c:pt idx="412">
                  <c:v>4.1199999999999566</c:v>
                </c:pt>
                <c:pt idx="413">
                  <c:v>4.1299999999999564</c:v>
                </c:pt>
                <c:pt idx="414">
                  <c:v>4.1399999999999562</c:v>
                </c:pt>
                <c:pt idx="415">
                  <c:v>4.1499999999999559</c:v>
                </c:pt>
                <c:pt idx="416">
                  <c:v>4.1599999999999557</c:v>
                </c:pt>
                <c:pt idx="417">
                  <c:v>4.1699999999999555</c:v>
                </c:pt>
                <c:pt idx="418">
                  <c:v>4.1799999999999553</c:v>
                </c:pt>
                <c:pt idx="419">
                  <c:v>4.1899999999999551</c:v>
                </c:pt>
                <c:pt idx="420">
                  <c:v>4.1999999999999549</c:v>
                </c:pt>
                <c:pt idx="421">
                  <c:v>4.2099999999999547</c:v>
                </c:pt>
                <c:pt idx="422">
                  <c:v>4.2199999999999545</c:v>
                </c:pt>
                <c:pt idx="423">
                  <c:v>4.2299999999999542</c:v>
                </c:pt>
                <c:pt idx="424">
                  <c:v>4.239999999999954</c:v>
                </c:pt>
                <c:pt idx="425">
                  <c:v>4.2499999999999538</c:v>
                </c:pt>
                <c:pt idx="426">
                  <c:v>4.2599999999999536</c:v>
                </c:pt>
                <c:pt idx="427">
                  <c:v>4.2699999999999534</c:v>
                </c:pt>
                <c:pt idx="428">
                  <c:v>4.2799999999999532</c:v>
                </c:pt>
                <c:pt idx="429">
                  <c:v>4.289999999999953</c:v>
                </c:pt>
                <c:pt idx="430">
                  <c:v>4.2999999999999527</c:v>
                </c:pt>
                <c:pt idx="431">
                  <c:v>4.3099999999999525</c:v>
                </c:pt>
                <c:pt idx="432">
                  <c:v>4.3199999999999523</c:v>
                </c:pt>
                <c:pt idx="433">
                  <c:v>4.3299999999999521</c:v>
                </c:pt>
                <c:pt idx="434">
                  <c:v>4.3399999999999519</c:v>
                </c:pt>
                <c:pt idx="435">
                  <c:v>4.3499999999999517</c:v>
                </c:pt>
                <c:pt idx="436">
                  <c:v>4.3599999999999515</c:v>
                </c:pt>
                <c:pt idx="437">
                  <c:v>4.3699999999999513</c:v>
                </c:pt>
                <c:pt idx="438">
                  <c:v>4.379999999999951</c:v>
                </c:pt>
                <c:pt idx="439">
                  <c:v>4.3899999999999508</c:v>
                </c:pt>
                <c:pt idx="440">
                  <c:v>4.3999999999999506</c:v>
                </c:pt>
                <c:pt idx="441">
                  <c:v>4.4099999999999504</c:v>
                </c:pt>
                <c:pt idx="442">
                  <c:v>4.4199999999999502</c:v>
                </c:pt>
                <c:pt idx="443">
                  <c:v>4.42999999999995</c:v>
                </c:pt>
                <c:pt idx="444">
                  <c:v>4.4399999999999498</c:v>
                </c:pt>
                <c:pt idx="445">
                  <c:v>4.4499999999999496</c:v>
                </c:pt>
                <c:pt idx="446">
                  <c:v>4.4599999999999493</c:v>
                </c:pt>
                <c:pt idx="447">
                  <c:v>4.4699999999999491</c:v>
                </c:pt>
                <c:pt idx="448">
                  <c:v>4.4799999999999489</c:v>
                </c:pt>
                <c:pt idx="449">
                  <c:v>4.4899999999999487</c:v>
                </c:pt>
                <c:pt idx="450">
                  <c:v>4.4999999999999485</c:v>
                </c:pt>
                <c:pt idx="451">
                  <c:v>4.5099999999999483</c:v>
                </c:pt>
                <c:pt idx="452">
                  <c:v>4.5199999999999481</c:v>
                </c:pt>
                <c:pt idx="453">
                  <c:v>4.5299999999999478</c:v>
                </c:pt>
                <c:pt idx="454">
                  <c:v>4.5399999999999476</c:v>
                </c:pt>
                <c:pt idx="455">
                  <c:v>4.5499999999999474</c:v>
                </c:pt>
                <c:pt idx="456">
                  <c:v>4.5599999999999472</c:v>
                </c:pt>
                <c:pt idx="457">
                  <c:v>4.569999999999947</c:v>
                </c:pt>
                <c:pt idx="458">
                  <c:v>4.5799999999999468</c:v>
                </c:pt>
                <c:pt idx="459">
                  <c:v>4.5899999999999466</c:v>
                </c:pt>
                <c:pt idx="460">
                  <c:v>4.5999999999999464</c:v>
                </c:pt>
                <c:pt idx="461">
                  <c:v>4.6099999999999461</c:v>
                </c:pt>
                <c:pt idx="462">
                  <c:v>4.6199999999999459</c:v>
                </c:pt>
                <c:pt idx="463">
                  <c:v>4.6299999999999457</c:v>
                </c:pt>
                <c:pt idx="464">
                  <c:v>4.6399999999999455</c:v>
                </c:pt>
                <c:pt idx="465">
                  <c:v>4.6499999999999453</c:v>
                </c:pt>
                <c:pt idx="466">
                  <c:v>4.6599999999999451</c:v>
                </c:pt>
                <c:pt idx="467">
                  <c:v>4.6699999999999449</c:v>
                </c:pt>
                <c:pt idx="468">
                  <c:v>4.6799999999999446</c:v>
                </c:pt>
                <c:pt idx="469">
                  <c:v>4.6899999999999444</c:v>
                </c:pt>
                <c:pt idx="470">
                  <c:v>4.6999999999999442</c:v>
                </c:pt>
                <c:pt idx="471">
                  <c:v>4.709999999999944</c:v>
                </c:pt>
                <c:pt idx="472">
                  <c:v>4.7199999999999438</c:v>
                </c:pt>
                <c:pt idx="473">
                  <c:v>4.7299999999999436</c:v>
                </c:pt>
                <c:pt idx="474">
                  <c:v>4.7399999999999434</c:v>
                </c:pt>
                <c:pt idx="475">
                  <c:v>4.7499999999999432</c:v>
                </c:pt>
                <c:pt idx="476">
                  <c:v>4.7599999999999429</c:v>
                </c:pt>
                <c:pt idx="477">
                  <c:v>4.7699999999999427</c:v>
                </c:pt>
                <c:pt idx="478">
                  <c:v>4.7799999999999425</c:v>
                </c:pt>
                <c:pt idx="479">
                  <c:v>4.7899999999999423</c:v>
                </c:pt>
                <c:pt idx="480">
                  <c:v>4.7999999999999421</c:v>
                </c:pt>
                <c:pt idx="481">
                  <c:v>4.8099999999999419</c:v>
                </c:pt>
                <c:pt idx="482">
                  <c:v>4.8199999999999417</c:v>
                </c:pt>
                <c:pt idx="483">
                  <c:v>4.8299999999999415</c:v>
                </c:pt>
                <c:pt idx="484">
                  <c:v>4.8399999999999412</c:v>
                </c:pt>
                <c:pt idx="485">
                  <c:v>4.849999999999941</c:v>
                </c:pt>
                <c:pt idx="486">
                  <c:v>4.8599999999999408</c:v>
                </c:pt>
                <c:pt idx="487">
                  <c:v>4.8699999999999406</c:v>
                </c:pt>
                <c:pt idx="488">
                  <c:v>4.8799999999999404</c:v>
                </c:pt>
                <c:pt idx="489">
                  <c:v>4.8899999999999402</c:v>
                </c:pt>
                <c:pt idx="490">
                  <c:v>4.89999999999994</c:v>
                </c:pt>
                <c:pt idx="491">
                  <c:v>4.9099999999999397</c:v>
                </c:pt>
                <c:pt idx="492">
                  <c:v>4.9199999999999395</c:v>
                </c:pt>
                <c:pt idx="493">
                  <c:v>4.9299999999999393</c:v>
                </c:pt>
                <c:pt idx="494">
                  <c:v>4.9399999999999391</c:v>
                </c:pt>
                <c:pt idx="495">
                  <c:v>4.9499999999999389</c:v>
                </c:pt>
                <c:pt idx="496">
                  <c:v>4.9599999999999387</c:v>
                </c:pt>
                <c:pt idx="497">
                  <c:v>4.9699999999999385</c:v>
                </c:pt>
                <c:pt idx="498">
                  <c:v>4.9799999999999383</c:v>
                </c:pt>
                <c:pt idx="499">
                  <c:v>4.989999999999938</c:v>
                </c:pt>
                <c:pt idx="500">
                  <c:v>4.9999999999999378</c:v>
                </c:pt>
              </c:numCache>
            </c:numRef>
          </c:xVal>
          <c:yVal>
            <c:numRef>
              <c:f>Sheet2!$T$2:$T$502</c:f>
              <c:numCache>
                <c:formatCode>General</c:formatCode>
                <c:ptCount val="501"/>
                <c:pt idx="0">
                  <c:v>3.7697916666666664E-2</c:v>
                </c:pt>
                <c:pt idx="1">
                  <c:v>4.0672553863960112E-2</c:v>
                </c:pt>
                <c:pt idx="2">
                  <c:v>4.364719106125356E-2</c:v>
                </c:pt>
                <c:pt idx="3">
                  <c:v>4.6621828258547007E-2</c:v>
                </c:pt>
                <c:pt idx="4">
                  <c:v>4.9596465455840455E-2</c:v>
                </c:pt>
                <c:pt idx="5">
                  <c:v>5.2571102653133903E-2</c:v>
                </c:pt>
                <c:pt idx="6">
                  <c:v>5.554573985042735E-2</c:v>
                </c:pt>
                <c:pt idx="7">
                  <c:v>5.8520377047720798E-2</c:v>
                </c:pt>
                <c:pt idx="8">
                  <c:v>6.1495014245014246E-2</c:v>
                </c:pt>
                <c:pt idx="9">
                  <c:v>6.4469651442307693E-2</c:v>
                </c:pt>
                <c:pt idx="10">
                  <c:v>6.7444288639601127E-2</c:v>
                </c:pt>
                <c:pt idx="11">
                  <c:v>7.0418925836894589E-2</c:v>
                </c:pt>
                <c:pt idx="12">
                  <c:v>7.3393563034188022E-2</c:v>
                </c:pt>
                <c:pt idx="13">
                  <c:v>7.6368200231481484E-2</c:v>
                </c:pt>
                <c:pt idx="14">
                  <c:v>7.9342837428774918E-2</c:v>
                </c:pt>
                <c:pt idx="15">
                  <c:v>8.2317474626068365E-2</c:v>
                </c:pt>
                <c:pt idx="16">
                  <c:v>8.5292111823361813E-2</c:v>
                </c:pt>
                <c:pt idx="17">
                  <c:v>8.8266749020655261E-2</c:v>
                </c:pt>
                <c:pt idx="18">
                  <c:v>9.1241386217948722E-2</c:v>
                </c:pt>
                <c:pt idx="19">
                  <c:v>9.421602341524217E-2</c:v>
                </c:pt>
                <c:pt idx="20">
                  <c:v>9.4244791666666661E-2</c:v>
                </c:pt>
                <c:pt idx="21">
                  <c:v>9.4244791666666661E-2</c:v>
                </c:pt>
                <c:pt idx="22">
                  <c:v>9.4244791666666661E-2</c:v>
                </c:pt>
                <c:pt idx="23">
                  <c:v>9.4244791666666661E-2</c:v>
                </c:pt>
                <c:pt idx="24">
                  <c:v>9.4244791666666661E-2</c:v>
                </c:pt>
                <c:pt idx="25">
                  <c:v>9.4244791666666661E-2</c:v>
                </c:pt>
                <c:pt idx="26">
                  <c:v>9.4244791666666661E-2</c:v>
                </c:pt>
                <c:pt idx="27">
                  <c:v>9.4244791666666661E-2</c:v>
                </c:pt>
                <c:pt idx="28">
                  <c:v>9.4244791666666661E-2</c:v>
                </c:pt>
                <c:pt idx="29">
                  <c:v>9.4244791666666661E-2</c:v>
                </c:pt>
                <c:pt idx="30">
                  <c:v>9.4244791666666661E-2</c:v>
                </c:pt>
                <c:pt idx="31">
                  <c:v>9.4244791666666661E-2</c:v>
                </c:pt>
                <c:pt idx="32">
                  <c:v>9.4244791666666661E-2</c:v>
                </c:pt>
                <c:pt idx="33">
                  <c:v>9.4244791666666661E-2</c:v>
                </c:pt>
                <c:pt idx="34">
                  <c:v>9.4244791666666661E-2</c:v>
                </c:pt>
                <c:pt idx="35">
                  <c:v>9.4244791666666661E-2</c:v>
                </c:pt>
                <c:pt idx="36">
                  <c:v>9.4244791666666661E-2</c:v>
                </c:pt>
                <c:pt idx="37">
                  <c:v>9.4244791666666661E-2</c:v>
                </c:pt>
                <c:pt idx="38">
                  <c:v>9.4244791666666661E-2</c:v>
                </c:pt>
                <c:pt idx="39">
                  <c:v>9.4244791666666661E-2</c:v>
                </c:pt>
                <c:pt idx="40">
                  <c:v>9.4244791666666661E-2</c:v>
                </c:pt>
                <c:pt idx="41">
                  <c:v>9.4244791666666661E-2</c:v>
                </c:pt>
                <c:pt idx="42">
                  <c:v>9.4244791666666661E-2</c:v>
                </c:pt>
                <c:pt idx="43">
                  <c:v>9.4244791666666661E-2</c:v>
                </c:pt>
                <c:pt idx="44">
                  <c:v>9.4244791666666661E-2</c:v>
                </c:pt>
                <c:pt idx="45">
                  <c:v>9.4244791666666661E-2</c:v>
                </c:pt>
                <c:pt idx="46">
                  <c:v>9.4244791666666661E-2</c:v>
                </c:pt>
                <c:pt idx="47">
                  <c:v>9.4244791666666661E-2</c:v>
                </c:pt>
                <c:pt idx="48">
                  <c:v>9.4244791666666661E-2</c:v>
                </c:pt>
                <c:pt idx="49">
                  <c:v>9.4244791666666661E-2</c:v>
                </c:pt>
                <c:pt idx="50">
                  <c:v>9.4244791666666661E-2</c:v>
                </c:pt>
                <c:pt idx="51">
                  <c:v>9.4244791666666661E-2</c:v>
                </c:pt>
                <c:pt idx="52">
                  <c:v>9.4244791666666661E-2</c:v>
                </c:pt>
                <c:pt idx="53">
                  <c:v>9.4244791666666661E-2</c:v>
                </c:pt>
                <c:pt idx="54">
                  <c:v>9.4244791666666661E-2</c:v>
                </c:pt>
                <c:pt idx="55">
                  <c:v>9.4244791666666661E-2</c:v>
                </c:pt>
                <c:pt idx="56">
                  <c:v>9.4244791666666661E-2</c:v>
                </c:pt>
                <c:pt idx="57">
                  <c:v>9.4244791666666661E-2</c:v>
                </c:pt>
                <c:pt idx="58">
                  <c:v>9.4244791666666661E-2</c:v>
                </c:pt>
                <c:pt idx="59">
                  <c:v>9.4244791666666661E-2</c:v>
                </c:pt>
                <c:pt idx="60">
                  <c:v>9.4244791666666661E-2</c:v>
                </c:pt>
                <c:pt idx="61">
                  <c:v>9.4244791666666661E-2</c:v>
                </c:pt>
                <c:pt idx="62">
                  <c:v>9.4244791666666661E-2</c:v>
                </c:pt>
                <c:pt idx="63">
                  <c:v>9.4244791666666661E-2</c:v>
                </c:pt>
                <c:pt idx="64">
                  <c:v>9.4244791666666661E-2</c:v>
                </c:pt>
                <c:pt idx="65">
                  <c:v>9.4244791666666661E-2</c:v>
                </c:pt>
                <c:pt idx="66">
                  <c:v>9.4244791666666661E-2</c:v>
                </c:pt>
                <c:pt idx="67">
                  <c:v>9.4244791666666661E-2</c:v>
                </c:pt>
                <c:pt idx="68">
                  <c:v>9.4244791666666661E-2</c:v>
                </c:pt>
                <c:pt idx="69">
                  <c:v>9.4244791666666661E-2</c:v>
                </c:pt>
                <c:pt idx="70">
                  <c:v>9.4244791666666661E-2</c:v>
                </c:pt>
                <c:pt idx="71">
                  <c:v>9.4244791666666661E-2</c:v>
                </c:pt>
                <c:pt idx="72">
                  <c:v>9.4244791666666661E-2</c:v>
                </c:pt>
                <c:pt idx="73">
                  <c:v>9.4244791666666661E-2</c:v>
                </c:pt>
                <c:pt idx="74">
                  <c:v>9.4244791666666661E-2</c:v>
                </c:pt>
                <c:pt idx="75">
                  <c:v>9.4244791666666661E-2</c:v>
                </c:pt>
                <c:pt idx="76">
                  <c:v>9.4244791666666661E-2</c:v>
                </c:pt>
                <c:pt idx="77">
                  <c:v>9.4244791666666661E-2</c:v>
                </c:pt>
                <c:pt idx="78">
                  <c:v>9.4244791666666661E-2</c:v>
                </c:pt>
                <c:pt idx="79">
                  <c:v>9.4244791666666661E-2</c:v>
                </c:pt>
                <c:pt idx="80">
                  <c:v>9.4244791666666661E-2</c:v>
                </c:pt>
                <c:pt idx="81">
                  <c:v>9.4244791666666661E-2</c:v>
                </c:pt>
                <c:pt idx="82">
                  <c:v>9.4244791666666661E-2</c:v>
                </c:pt>
                <c:pt idx="83">
                  <c:v>9.4244791666666661E-2</c:v>
                </c:pt>
                <c:pt idx="84">
                  <c:v>9.4244791666666661E-2</c:v>
                </c:pt>
                <c:pt idx="85">
                  <c:v>9.4244791666666661E-2</c:v>
                </c:pt>
                <c:pt idx="86">
                  <c:v>9.4244791666666661E-2</c:v>
                </c:pt>
                <c:pt idx="87">
                  <c:v>9.4244791666666661E-2</c:v>
                </c:pt>
                <c:pt idx="88">
                  <c:v>9.4244791666666661E-2</c:v>
                </c:pt>
                <c:pt idx="89">
                  <c:v>9.4244791666666661E-2</c:v>
                </c:pt>
                <c:pt idx="90">
                  <c:v>9.4244791666666661E-2</c:v>
                </c:pt>
                <c:pt idx="91">
                  <c:v>9.4244791666666661E-2</c:v>
                </c:pt>
                <c:pt idx="92">
                  <c:v>9.4244791666666661E-2</c:v>
                </c:pt>
                <c:pt idx="93">
                  <c:v>9.4244791666666661E-2</c:v>
                </c:pt>
                <c:pt idx="94">
                  <c:v>9.4244791666666661E-2</c:v>
                </c:pt>
                <c:pt idx="95">
                  <c:v>9.4244791666666661E-2</c:v>
                </c:pt>
                <c:pt idx="96">
                  <c:v>9.3310546874999928E-2</c:v>
                </c:pt>
                <c:pt idx="97">
                  <c:v>9.234858247422674E-2</c:v>
                </c:pt>
                <c:pt idx="98">
                  <c:v>9.1406249999999939E-2</c:v>
                </c:pt>
                <c:pt idx="99">
                  <c:v>9.0482954545454478E-2</c:v>
                </c:pt>
                <c:pt idx="100">
                  <c:v>8.9578124999999939E-2</c:v>
                </c:pt>
                <c:pt idx="101">
                  <c:v>8.8691212871287062E-2</c:v>
                </c:pt>
                <c:pt idx="102">
                  <c:v>8.7821691176470526E-2</c:v>
                </c:pt>
                <c:pt idx="103">
                  <c:v>8.6969053398058188E-2</c:v>
                </c:pt>
                <c:pt idx="104">
                  <c:v>8.6132812499999933E-2</c:v>
                </c:pt>
                <c:pt idx="105">
                  <c:v>8.5312499999999944E-2</c:v>
                </c:pt>
                <c:pt idx="106">
                  <c:v>8.450766509433956E-2</c:v>
                </c:pt>
                <c:pt idx="107">
                  <c:v>8.3717873831775633E-2</c:v>
                </c:pt>
                <c:pt idx="108">
                  <c:v>8.2942708333333268E-2</c:v>
                </c:pt>
                <c:pt idx="109">
                  <c:v>8.2181766055045805E-2</c:v>
                </c:pt>
                <c:pt idx="110">
                  <c:v>8.1434659090909037E-2</c:v>
                </c:pt>
                <c:pt idx="111">
                  <c:v>8.0701013513513456E-2</c:v>
                </c:pt>
                <c:pt idx="112">
                  <c:v>7.9980468749999936E-2</c:v>
                </c:pt>
                <c:pt idx="113">
                  <c:v>7.9272676991150384E-2</c:v>
                </c:pt>
                <c:pt idx="114">
                  <c:v>7.8577302631578888E-2</c:v>
                </c:pt>
                <c:pt idx="115">
                  <c:v>7.7894021739130376E-2</c:v>
                </c:pt>
                <c:pt idx="116">
                  <c:v>7.7222521551724085E-2</c:v>
                </c:pt>
                <c:pt idx="117">
                  <c:v>7.6562499999999936E-2</c:v>
                </c:pt>
                <c:pt idx="118">
                  <c:v>7.5913665254237234E-2</c:v>
                </c:pt>
                <c:pt idx="119">
                  <c:v>7.5275735294117588E-2</c:v>
                </c:pt>
                <c:pt idx="120">
                  <c:v>7.4648437499999942E-2</c:v>
                </c:pt>
                <c:pt idx="121">
                  <c:v>7.4031508264462753E-2</c:v>
                </c:pt>
                <c:pt idx="122">
                  <c:v>7.342469262295076E-2</c:v>
                </c:pt>
                <c:pt idx="123">
                  <c:v>7.2827743902438971E-2</c:v>
                </c:pt>
                <c:pt idx="124">
                  <c:v>7.2240423387096714E-2</c:v>
                </c:pt>
                <c:pt idx="125">
                  <c:v>7.1662499999999948E-2</c:v>
                </c:pt>
                <c:pt idx="126">
                  <c:v>7.1093749999999942E-2</c:v>
                </c:pt>
                <c:pt idx="127">
                  <c:v>7.0533956692913333E-2</c:v>
                </c:pt>
                <c:pt idx="128">
                  <c:v>6.9982910156249939E-2</c:v>
                </c:pt>
                <c:pt idx="129">
                  <c:v>6.9440406976744126E-2</c:v>
                </c:pt>
                <c:pt idx="130">
                  <c:v>6.8906249999999947E-2</c:v>
                </c:pt>
                <c:pt idx="131">
                  <c:v>6.8380248091602994E-2</c:v>
                </c:pt>
                <c:pt idx="132">
                  <c:v>6.7862215909090862E-2</c:v>
                </c:pt>
                <c:pt idx="133">
                  <c:v>6.7351973684210475E-2</c:v>
                </c:pt>
                <c:pt idx="134">
                  <c:v>6.6849347014925314E-2</c:v>
                </c:pt>
                <c:pt idx="135">
                  <c:v>6.6354166666666617E-2</c:v>
                </c:pt>
                <c:pt idx="136">
                  <c:v>6.5866268382352891E-2</c:v>
                </c:pt>
                <c:pt idx="137">
                  <c:v>6.538549270072988E-2</c:v>
                </c:pt>
                <c:pt idx="138">
                  <c:v>6.4911684782608642E-2</c:v>
                </c:pt>
                <c:pt idx="139">
                  <c:v>6.4444694244604264E-2</c:v>
                </c:pt>
                <c:pt idx="140">
                  <c:v>6.3984374999999954E-2</c:v>
                </c:pt>
                <c:pt idx="141">
                  <c:v>6.3530585106382931E-2</c:v>
                </c:pt>
                <c:pt idx="142">
                  <c:v>6.3083186619718262E-2</c:v>
                </c:pt>
                <c:pt idx="143">
                  <c:v>6.2642045454545409E-2</c:v>
                </c:pt>
                <c:pt idx="144">
                  <c:v>6.2207031249999947E-2</c:v>
                </c:pt>
                <c:pt idx="145">
                  <c:v>6.1778017241379261E-2</c:v>
                </c:pt>
                <c:pt idx="146">
                  <c:v>6.1354880136986249E-2</c:v>
                </c:pt>
                <c:pt idx="147">
                  <c:v>6.093749999999995E-2</c:v>
                </c:pt>
                <c:pt idx="148">
                  <c:v>6.0525760135135089E-2</c:v>
                </c:pt>
                <c:pt idx="149">
                  <c:v>6.0119546979865726E-2</c:v>
                </c:pt>
                <c:pt idx="150">
                  <c:v>5.9718749999999952E-2</c:v>
                </c:pt>
                <c:pt idx="151">
                  <c:v>5.9323261589403924E-2</c:v>
                </c:pt>
                <c:pt idx="152">
                  <c:v>5.8932976973684166E-2</c:v>
                </c:pt>
                <c:pt idx="153">
                  <c:v>5.854779411764701E-2</c:v>
                </c:pt>
                <c:pt idx="154">
                  <c:v>5.8167613636363587E-2</c:v>
                </c:pt>
                <c:pt idx="155">
                  <c:v>5.7792338709677371E-2</c:v>
                </c:pt>
                <c:pt idx="156">
                  <c:v>5.7421874999999956E-2</c:v>
                </c:pt>
                <c:pt idx="157">
                  <c:v>5.7056130573248362E-2</c:v>
                </c:pt>
                <c:pt idx="158">
                  <c:v>5.6695015822784765E-2</c:v>
                </c:pt>
                <c:pt idx="159">
                  <c:v>5.6338443396226366E-2</c:v>
                </c:pt>
                <c:pt idx="160">
                  <c:v>5.5986328124999957E-2</c:v>
                </c:pt>
                <c:pt idx="161">
                  <c:v>5.5638586956521692E-2</c:v>
                </c:pt>
                <c:pt idx="162">
                  <c:v>5.5295138888888845E-2</c:v>
                </c:pt>
                <c:pt idx="163">
                  <c:v>5.4955904907975417E-2</c:v>
                </c:pt>
                <c:pt idx="164">
                  <c:v>5.4620807926829225E-2</c:v>
                </c:pt>
                <c:pt idx="165">
                  <c:v>5.428977272727268E-2</c:v>
                </c:pt>
                <c:pt idx="166">
                  <c:v>5.3962725903614416E-2</c:v>
                </c:pt>
                <c:pt idx="167">
                  <c:v>5.3639595808383192E-2</c:v>
                </c:pt>
                <c:pt idx="168">
                  <c:v>5.332031249999996E-2</c:v>
                </c:pt>
                <c:pt idx="169">
                  <c:v>5.300480769230765E-2</c:v>
                </c:pt>
                <c:pt idx="170">
                  <c:v>5.2693014705882307E-2</c:v>
                </c:pt>
                <c:pt idx="171">
                  <c:v>5.238486842105259E-2</c:v>
                </c:pt>
                <c:pt idx="172">
                  <c:v>5.2080305232558098E-2</c:v>
                </c:pt>
                <c:pt idx="173">
                  <c:v>5.1779263005780306E-2</c:v>
                </c:pt>
                <c:pt idx="174">
                  <c:v>5.1481681034482717E-2</c:v>
                </c:pt>
                <c:pt idx="175">
                  <c:v>5.1187499999999955E-2</c:v>
                </c:pt>
                <c:pt idx="176">
                  <c:v>5.0896661931818139E-2</c:v>
                </c:pt>
                <c:pt idx="177">
                  <c:v>5.0609110169491482E-2</c:v>
                </c:pt>
                <c:pt idx="178">
                  <c:v>5.0324789325842653E-2</c:v>
                </c:pt>
                <c:pt idx="179">
                  <c:v>5.004364525139661E-2</c:v>
                </c:pt>
                <c:pt idx="180">
                  <c:v>4.9765624999999959E-2</c:v>
                </c:pt>
                <c:pt idx="181">
                  <c:v>4.9490676795580071E-2</c:v>
                </c:pt>
                <c:pt idx="182">
                  <c:v>4.9218749999999957E-2</c:v>
                </c:pt>
                <c:pt idx="183">
                  <c:v>4.8949795081967173E-2</c:v>
                </c:pt>
                <c:pt idx="184">
                  <c:v>4.8683763586956481E-2</c:v>
                </c:pt>
                <c:pt idx="185">
                  <c:v>4.8420608108108068E-2</c:v>
                </c:pt>
                <c:pt idx="186">
                  <c:v>4.8160282258064478E-2</c:v>
                </c:pt>
                <c:pt idx="187">
                  <c:v>4.790274064171119E-2</c:v>
                </c:pt>
                <c:pt idx="188">
                  <c:v>4.7647938829787191E-2</c:v>
                </c:pt>
                <c:pt idx="189">
                  <c:v>4.7395833333333297E-2</c:v>
                </c:pt>
                <c:pt idx="190">
                  <c:v>4.7146381578947329E-2</c:v>
                </c:pt>
                <c:pt idx="191">
                  <c:v>4.6899541884816716E-2</c:v>
                </c:pt>
                <c:pt idx="192">
                  <c:v>4.6655273437499964E-2</c:v>
                </c:pt>
                <c:pt idx="193">
                  <c:v>4.6413536269430011E-2</c:v>
                </c:pt>
                <c:pt idx="194">
                  <c:v>4.6174291237113363E-2</c:v>
                </c:pt>
                <c:pt idx="195">
                  <c:v>4.5937499999999964E-2</c:v>
                </c:pt>
                <c:pt idx="196">
                  <c:v>4.5703124999999963E-2</c:v>
                </c:pt>
                <c:pt idx="197">
                  <c:v>4.5471129441624326E-2</c:v>
                </c:pt>
                <c:pt idx="198">
                  <c:v>4.5241477272727232E-2</c:v>
                </c:pt>
                <c:pt idx="199">
                  <c:v>4.5014133165829105E-2</c:v>
                </c:pt>
                <c:pt idx="200">
                  <c:v>4.478906249999997E-2</c:v>
                </c:pt>
                <c:pt idx="201">
                  <c:v>4.4789000000000002E-2</c:v>
                </c:pt>
                <c:pt idx="202">
                  <c:v>4.4789000000000002E-2</c:v>
                </c:pt>
                <c:pt idx="203">
                  <c:v>4.4789000000000002E-2</c:v>
                </c:pt>
                <c:pt idx="204">
                  <c:v>4.4789000000000002E-2</c:v>
                </c:pt>
                <c:pt idx="205">
                  <c:v>4.4789000000000002E-2</c:v>
                </c:pt>
                <c:pt idx="206">
                  <c:v>4.4789000000000002E-2</c:v>
                </c:pt>
                <c:pt idx="207">
                  <c:v>4.4789000000000002E-2</c:v>
                </c:pt>
                <c:pt idx="208">
                  <c:v>4.4789000000000002E-2</c:v>
                </c:pt>
                <c:pt idx="209">
                  <c:v>4.4789000000000002E-2</c:v>
                </c:pt>
                <c:pt idx="210">
                  <c:v>4.4789000000000002E-2</c:v>
                </c:pt>
                <c:pt idx="211">
                  <c:v>4.4789000000000002E-2</c:v>
                </c:pt>
                <c:pt idx="212">
                  <c:v>4.4789000000000002E-2</c:v>
                </c:pt>
                <c:pt idx="213">
                  <c:v>4.4789000000000002E-2</c:v>
                </c:pt>
                <c:pt idx="214">
                  <c:v>4.4789000000000002E-2</c:v>
                </c:pt>
                <c:pt idx="215">
                  <c:v>4.4789000000000002E-2</c:v>
                </c:pt>
                <c:pt idx="216">
                  <c:v>4.4789000000000002E-2</c:v>
                </c:pt>
                <c:pt idx="217">
                  <c:v>4.4789000000000002E-2</c:v>
                </c:pt>
                <c:pt idx="218">
                  <c:v>4.4789000000000002E-2</c:v>
                </c:pt>
                <c:pt idx="219">
                  <c:v>4.4789000000000002E-2</c:v>
                </c:pt>
                <c:pt idx="220">
                  <c:v>4.4789000000000002E-2</c:v>
                </c:pt>
                <c:pt idx="221">
                  <c:v>4.4789000000000002E-2</c:v>
                </c:pt>
                <c:pt idx="222">
                  <c:v>4.4789000000000002E-2</c:v>
                </c:pt>
                <c:pt idx="223">
                  <c:v>4.4789000000000002E-2</c:v>
                </c:pt>
                <c:pt idx="224">
                  <c:v>4.4789000000000002E-2</c:v>
                </c:pt>
                <c:pt idx="225">
                  <c:v>4.4789000000000002E-2</c:v>
                </c:pt>
                <c:pt idx="226">
                  <c:v>4.4789000000000002E-2</c:v>
                </c:pt>
                <c:pt idx="227">
                  <c:v>4.4789000000000002E-2</c:v>
                </c:pt>
                <c:pt idx="228">
                  <c:v>4.4789000000000002E-2</c:v>
                </c:pt>
                <c:pt idx="229">
                  <c:v>4.4789000000000002E-2</c:v>
                </c:pt>
                <c:pt idx="230">
                  <c:v>4.4789000000000002E-2</c:v>
                </c:pt>
                <c:pt idx="231">
                  <c:v>4.4789000000000002E-2</c:v>
                </c:pt>
                <c:pt idx="232">
                  <c:v>4.4789000000000002E-2</c:v>
                </c:pt>
                <c:pt idx="233">
                  <c:v>4.4789000000000002E-2</c:v>
                </c:pt>
                <c:pt idx="234">
                  <c:v>4.4789000000000002E-2</c:v>
                </c:pt>
                <c:pt idx="235">
                  <c:v>4.4789000000000002E-2</c:v>
                </c:pt>
                <c:pt idx="236">
                  <c:v>4.4789000000000002E-2</c:v>
                </c:pt>
                <c:pt idx="237">
                  <c:v>4.4789000000000002E-2</c:v>
                </c:pt>
                <c:pt idx="238">
                  <c:v>4.4789000000000002E-2</c:v>
                </c:pt>
                <c:pt idx="239">
                  <c:v>4.4789000000000002E-2</c:v>
                </c:pt>
                <c:pt idx="240">
                  <c:v>4.4789000000000002E-2</c:v>
                </c:pt>
                <c:pt idx="241">
                  <c:v>4.4789000000000002E-2</c:v>
                </c:pt>
                <c:pt idx="242">
                  <c:v>4.4789000000000002E-2</c:v>
                </c:pt>
                <c:pt idx="243">
                  <c:v>4.4789000000000002E-2</c:v>
                </c:pt>
                <c:pt idx="244">
                  <c:v>4.4789000000000002E-2</c:v>
                </c:pt>
                <c:pt idx="245">
                  <c:v>4.4789000000000002E-2</c:v>
                </c:pt>
                <c:pt idx="246">
                  <c:v>4.4789000000000002E-2</c:v>
                </c:pt>
                <c:pt idx="247">
                  <c:v>4.4789000000000002E-2</c:v>
                </c:pt>
                <c:pt idx="248">
                  <c:v>4.4789000000000002E-2</c:v>
                </c:pt>
                <c:pt idx="249">
                  <c:v>4.4789000000000002E-2</c:v>
                </c:pt>
                <c:pt idx="250">
                  <c:v>4.4789000000000002E-2</c:v>
                </c:pt>
                <c:pt idx="251">
                  <c:v>4.4789000000000002E-2</c:v>
                </c:pt>
                <c:pt idx="252">
                  <c:v>4.4789000000000002E-2</c:v>
                </c:pt>
                <c:pt idx="253">
                  <c:v>4.4789000000000002E-2</c:v>
                </c:pt>
                <c:pt idx="254">
                  <c:v>4.4789000000000002E-2</c:v>
                </c:pt>
                <c:pt idx="255">
                  <c:v>4.4789000000000002E-2</c:v>
                </c:pt>
                <c:pt idx="256">
                  <c:v>4.4789000000000002E-2</c:v>
                </c:pt>
                <c:pt idx="257">
                  <c:v>4.4789000000000002E-2</c:v>
                </c:pt>
                <c:pt idx="258">
                  <c:v>4.4789000000000002E-2</c:v>
                </c:pt>
                <c:pt idx="259">
                  <c:v>4.4789000000000002E-2</c:v>
                </c:pt>
                <c:pt idx="260">
                  <c:v>4.4789000000000002E-2</c:v>
                </c:pt>
                <c:pt idx="261">
                  <c:v>4.4789000000000002E-2</c:v>
                </c:pt>
                <c:pt idx="262">
                  <c:v>4.4789000000000002E-2</c:v>
                </c:pt>
                <c:pt idx="263">
                  <c:v>4.4789000000000002E-2</c:v>
                </c:pt>
                <c:pt idx="264">
                  <c:v>4.4789000000000002E-2</c:v>
                </c:pt>
                <c:pt idx="265">
                  <c:v>4.4789000000000002E-2</c:v>
                </c:pt>
                <c:pt idx="266">
                  <c:v>4.4789000000000002E-2</c:v>
                </c:pt>
                <c:pt idx="267">
                  <c:v>4.4789000000000002E-2</c:v>
                </c:pt>
                <c:pt idx="268">
                  <c:v>4.4789000000000002E-2</c:v>
                </c:pt>
                <c:pt idx="269">
                  <c:v>4.4789000000000002E-2</c:v>
                </c:pt>
                <c:pt idx="270">
                  <c:v>4.4789000000000002E-2</c:v>
                </c:pt>
                <c:pt idx="271">
                  <c:v>4.4789000000000002E-2</c:v>
                </c:pt>
                <c:pt idx="272">
                  <c:v>4.4789000000000002E-2</c:v>
                </c:pt>
                <c:pt idx="273">
                  <c:v>4.4789000000000002E-2</c:v>
                </c:pt>
                <c:pt idx="274">
                  <c:v>4.4789000000000002E-2</c:v>
                </c:pt>
                <c:pt idx="275">
                  <c:v>4.4789000000000002E-2</c:v>
                </c:pt>
                <c:pt idx="276">
                  <c:v>4.4789000000000002E-2</c:v>
                </c:pt>
                <c:pt idx="277">
                  <c:v>4.4789000000000002E-2</c:v>
                </c:pt>
                <c:pt idx="278">
                  <c:v>4.4789000000000002E-2</c:v>
                </c:pt>
                <c:pt idx="279">
                  <c:v>4.4789000000000002E-2</c:v>
                </c:pt>
                <c:pt idx="280">
                  <c:v>4.4789000000000002E-2</c:v>
                </c:pt>
                <c:pt idx="281">
                  <c:v>4.4789000000000002E-2</c:v>
                </c:pt>
                <c:pt idx="282">
                  <c:v>4.4789000000000002E-2</c:v>
                </c:pt>
                <c:pt idx="283">
                  <c:v>4.4789000000000002E-2</c:v>
                </c:pt>
                <c:pt idx="284">
                  <c:v>4.4789000000000002E-2</c:v>
                </c:pt>
                <c:pt idx="285">
                  <c:v>4.4789000000000002E-2</c:v>
                </c:pt>
                <c:pt idx="286">
                  <c:v>4.4789000000000002E-2</c:v>
                </c:pt>
                <c:pt idx="287">
                  <c:v>4.4789000000000002E-2</c:v>
                </c:pt>
                <c:pt idx="288">
                  <c:v>4.4789000000000002E-2</c:v>
                </c:pt>
                <c:pt idx="289">
                  <c:v>4.4789000000000002E-2</c:v>
                </c:pt>
                <c:pt idx="290">
                  <c:v>4.4789000000000002E-2</c:v>
                </c:pt>
                <c:pt idx="291">
                  <c:v>4.4789000000000002E-2</c:v>
                </c:pt>
                <c:pt idx="292">
                  <c:v>4.4789000000000002E-2</c:v>
                </c:pt>
                <c:pt idx="293">
                  <c:v>4.4789000000000002E-2</c:v>
                </c:pt>
                <c:pt idx="294">
                  <c:v>4.4789000000000002E-2</c:v>
                </c:pt>
                <c:pt idx="295">
                  <c:v>4.4789000000000002E-2</c:v>
                </c:pt>
                <c:pt idx="296">
                  <c:v>4.4789000000000002E-2</c:v>
                </c:pt>
                <c:pt idx="297">
                  <c:v>4.4789000000000002E-2</c:v>
                </c:pt>
                <c:pt idx="298">
                  <c:v>4.4789000000000002E-2</c:v>
                </c:pt>
                <c:pt idx="299">
                  <c:v>4.4789000000000002E-2</c:v>
                </c:pt>
                <c:pt idx="300">
                  <c:v>4.4789000000000002E-2</c:v>
                </c:pt>
                <c:pt idx="301">
                  <c:v>4.4789000000000002E-2</c:v>
                </c:pt>
                <c:pt idx="302">
                  <c:v>4.4789000000000002E-2</c:v>
                </c:pt>
                <c:pt idx="303">
                  <c:v>4.4789000000000002E-2</c:v>
                </c:pt>
                <c:pt idx="304">
                  <c:v>4.4789000000000002E-2</c:v>
                </c:pt>
                <c:pt idx="305">
                  <c:v>4.4789000000000002E-2</c:v>
                </c:pt>
                <c:pt idx="306">
                  <c:v>4.4789000000000002E-2</c:v>
                </c:pt>
                <c:pt idx="307">
                  <c:v>4.4789000000000002E-2</c:v>
                </c:pt>
                <c:pt idx="308">
                  <c:v>4.4789000000000002E-2</c:v>
                </c:pt>
                <c:pt idx="309">
                  <c:v>4.4789000000000002E-2</c:v>
                </c:pt>
                <c:pt idx="310">
                  <c:v>4.4789000000000002E-2</c:v>
                </c:pt>
                <c:pt idx="311">
                  <c:v>4.4789000000000002E-2</c:v>
                </c:pt>
                <c:pt idx="312">
                  <c:v>4.4789000000000002E-2</c:v>
                </c:pt>
                <c:pt idx="313">
                  <c:v>4.4789000000000002E-2</c:v>
                </c:pt>
                <c:pt idx="314">
                  <c:v>4.4789000000000002E-2</c:v>
                </c:pt>
                <c:pt idx="315">
                  <c:v>4.4789000000000002E-2</c:v>
                </c:pt>
                <c:pt idx="316">
                  <c:v>4.4789000000000002E-2</c:v>
                </c:pt>
                <c:pt idx="317">
                  <c:v>4.4789000000000002E-2</c:v>
                </c:pt>
                <c:pt idx="318">
                  <c:v>4.4789000000000002E-2</c:v>
                </c:pt>
                <c:pt idx="319">
                  <c:v>4.4789000000000002E-2</c:v>
                </c:pt>
                <c:pt idx="320">
                  <c:v>4.4789000000000002E-2</c:v>
                </c:pt>
                <c:pt idx="321">
                  <c:v>4.4789000000000002E-2</c:v>
                </c:pt>
                <c:pt idx="322">
                  <c:v>4.4789000000000002E-2</c:v>
                </c:pt>
                <c:pt idx="323">
                  <c:v>4.4789000000000002E-2</c:v>
                </c:pt>
                <c:pt idx="324">
                  <c:v>4.4789000000000002E-2</c:v>
                </c:pt>
                <c:pt idx="325">
                  <c:v>4.4789000000000002E-2</c:v>
                </c:pt>
                <c:pt idx="326">
                  <c:v>4.4789000000000002E-2</c:v>
                </c:pt>
                <c:pt idx="327">
                  <c:v>4.4789000000000002E-2</c:v>
                </c:pt>
                <c:pt idx="328">
                  <c:v>4.4789000000000002E-2</c:v>
                </c:pt>
                <c:pt idx="329">
                  <c:v>4.4789000000000002E-2</c:v>
                </c:pt>
                <c:pt idx="330">
                  <c:v>4.4789000000000002E-2</c:v>
                </c:pt>
                <c:pt idx="331">
                  <c:v>4.4789000000000002E-2</c:v>
                </c:pt>
                <c:pt idx="332">
                  <c:v>4.4789000000000002E-2</c:v>
                </c:pt>
                <c:pt idx="333">
                  <c:v>4.4789000000000002E-2</c:v>
                </c:pt>
                <c:pt idx="334">
                  <c:v>4.4789000000000002E-2</c:v>
                </c:pt>
                <c:pt idx="335">
                  <c:v>4.4789000000000002E-2</c:v>
                </c:pt>
                <c:pt idx="336">
                  <c:v>4.4789000000000002E-2</c:v>
                </c:pt>
                <c:pt idx="337">
                  <c:v>4.4789000000000002E-2</c:v>
                </c:pt>
                <c:pt idx="338">
                  <c:v>4.4789000000000002E-2</c:v>
                </c:pt>
                <c:pt idx="339">
                  <c:v>4.4789000000000002E-2</c:v>
                </c:pt>
                <c:pt idx="340">
                  <c:v>4.4789000000000002E-2</c:v>
                </c:pt>
                <c:pt idx="341">
                  <c:v>4.4789000000000002E-2</c:v>
                </c:pt>
                <c:pt idx="342">
                  <c:v>4.4789000000000002E-2</c:v>
                </c:pt>
                <c:pt idx="343">
                  <c:v>4.4789000000000002E-2</c:v>
                </c:pt>
                <c:pt idx="344">
                  <c:v>4.4789000000000002E-2</c:v>
                </c:pt>
                <c:pt idx="345">
                  <c:v>4.4789000000000002E-2</c:v>
                </c:pt>
                <c:pt idx="346">
                  <c:v>4.4789000000000002E-2</c:v>
                </c:pt>
                <c:pt idx="347">
                  <c:v>4.4789000000000002E-2</c:v>
                </c:pt>
                <c:pt idx="348">
                  <c:v>4.4789000000000002E-2</c:v>
                </c:pt>
                <c:pt idx="349">
                  <c:v>4.4789000000000002E-2</c:v>
                </c:pt>
                <c:pt idx="350">
                  <c:v>4.4789000000000002E-2</c:v>
                </c:pt>
                <c:pt idx="351">
                  <c:v>4.4789000000000002E-2</c:v>
                </c:pt>
                <c:pt idx="352">
                  <c:v>4.4789000000000002E-2</c:v>
                </c:pt>
                <c:pt idx="353">
                  <c:v>4.4789000000000002E-2</c:v>
                </c:pt>
                <c:pt idx="354">
                  <c:v>4.4789000000000002E-2</c:v>
                </c:pt>
                <c:pt idx="355">
                  <c:v>4.4789000000000002E-2</c:v>
                </c:pt>
                <c:pt idx="356">
                  <c:v>4.4789000000000002E-2</c:v>
                </c:pt>
                <c:pt idx="357">
                  <c:v>4.4789000000000002E-2</c:v>
                </c:pt>
                <c:pt idx="358">
                  <c:v>4.4789000000000002E-2</c:v>
                </c:pt>
                <c:pt idx="359">
                  <c:v>4.4789000000000002E-2</c:v>
                </c:pt>
                <c:pt idx="360">
                  <c:v>4.4789000000000002E-2</c:v>
                </c:pt>
                <c:pt idx="361">
                  <c:v>4.4789000000000002E-2</c:v>
                </c:pt>
                <c:pt idx="362">
                  <c:v>4.4789000000000002E-2</c:v>
                </c:pt>
                <c:pt idx="363">
                  <c:v>4.4789000000000002E-2</c:v>
                </c:pt>
                <c:pt idx="364">
                  <c:v>4.4789000000000002E-2</c:v>
                </c:pt>
                <c:pt idx="365">
                  <c:v>4.4789000000000002E-2</c:v>
                </c:pt>
                <c:pt idx="366">
                  <c:v>4.4789000000000002E-2</c:v>
                </c:pt>
                <c:pt idx="367">
                  <c:v>4.4789000000000002E-2</c:v>
                </c:pt>
                <c:pt idx="368">
                  <c:v>4.4789000000000002E-2</c:v>
                </c:pt>
                <c:pt idx="369">
                  <c:v>4.4789000000000002E-2</c:v>
                </c:pt>
                <c:pt idx="370">
                  <c:v>4.4789000000000002E-2</c:v>
                </c:pt>
                <c:pt idx="371">
                  <c:v>4.4789000000000002E-2</c:v>
                </c:pt>
                <c:pt idx="372">
                  <c:v>4.4789000000000002E-2</c:v>
                </c:pt>
                <c:pt idx="373">
                  <c:v>4.4789000000000002E-2</c:v>
                </c:pt>
                <c:pt idx="374">
                  <c:v>4.4789000000000002E-2</c:v>
                </c:pt>
                <c:pt idx="375">
                  <c:v>4.4789000000000002E-2</c:v>
                </c:pt>
                <c:pt idx="376">
                  <c:v>4.4789000000000002E-2</c:v>
                </c:pt>
                <c:pt idx="377">
                  <c:v>4.4789000000000002E-2</c:v>
                </c:pt>
                <c:pt idx="378">
                  <c:v>4.4789000000000002E-2</c:v>
                </c:pt>
                <c:pt idx="379">
                  <c:v>4.4789000000000002E-2</c:v>
                </c:pt>
                <c:pt idx="380">
                  <c:v>4.4789000000000002E-2</c:v>
                </c:pt>
                <c:pt idx="381">
                  <c:v>4.4789000000000002E-2</c:v>
                </c:pt>
                <c:pt idx="382">
                  <c:v>4.4789000000000002E-2</c:v>
                </c:pt>
                <c:pt idx="383">
                  <c:v>4.4789000000000002E-2</c:v>
                </c:pt>
                <c:pt idx="384">
                  <c:v>4.4789000000000002E-2</c:v>
                </c:pt>
                <c:pt idx="385">
                  <c:v>4.4789000000000002E-2</c:v>
                </c:pt>
                <c:pt idx="386">
                  <c:v>4.4789000000000002E-2</c:v>
                </c:pt>
                <c:pt idx="387">
                  <c:v>4.4789000000000002E-2</c:v>
                </c:pt>
                <c:pt idx="388">
                  <c:v>4.4789000000000002E-2</c:v>
                </c:pt>
                <c:pt idx="389">
                  <c:v>4.4789000000000002E-2</c:v>
                </c:pt>
                <c:pt idx="390">
                  <c:v>4.4789000000000002E-2</c:v>
                </c:pt>
                <c:pt idx="391">
                  <c:v>4.4789000000000002E-2</c:v>
                </c:pt>
                <c:pt idx="392">
                  <c:v>4.4789000000000002E-2</c:v>
                </c:pt>
                <c:pt idx="393">
                  <c:v>4.4789000000000002E-2</c:v>
                </c:pt>
                <c:pt idx="394">
                  <c:v>4.4789000000000002E-2</c:v>
                </c:pt>
                <c:pt idx="395">
                  <c:v>4.4789000000000002E-2</c:v>
                </c:pt>
                <c:pt idx="396">
                  <c:v>4.4789000000000002E-2</c:v>
                </c:pt>
                <c:pt idx="397">
                  <c:v>4.4789000000000002E-2</c:v>
                </c:pt>
                <c:pt idx="398">
                  <c:v>4.4789000000000002E-2</c:v>
                </c:pt>
                <c:pt idx="399">
                  <c:v>4.4789000000000002E-2</c:v>
                </c:pt>
                <c:pt idx="400">
                  <c:v>4.4789000000000002E-2</c:v>
                </c:pt>
                <c:pt idx="401">
                  <c:v>4.4789000000000002E-2</c:v>
                </c:pt>
                <c:pt idx="402">
                  <c:v>4.4789000000000002E-2</c:v>
                </c:pt>
                <c:pt idx="403">
                  <c:v>4.4789000000000002E-2</c:v>
                </c:pt>
                <c:pt idx="404">
                  <c:v>4.4789000000000002E-2</c:v>
                </c:pt>
                <c:pt idx="405">
                  <c:v>4.4789000000000002E-2</c:v>
                </c:pt>
                <c:pt idx="406">
                  <c:v>4.4789000000000002E-2</c:v>
                </c:pt>
                <c:pt idx="407">
                  <c:v>4.4789000000000002E-2</c:v>
                </c:pt>
                <c:pt idx="408">
                  <c:v>4.4789000000000002E-2</c:v>
                </c:pt>
                <c:pt idx="409">
                  <c:v>4.4789000000000002E-2</c:v>
                </c:pt>
                <c:pt idx="410">
                  <c:v>4.4789000000000002E-2</c:v>
                </c:pt>
                <c:pt idx="411">
                  <c:v>4.4789000000000002E-2</c:v>
                </c:pt>
                <c:pt idx="412">
                  <c:v>4.4789000000000002E-2</c:v>
                </c:pt>
                <c:pt idx="413">
                  <c:v>4.4789000000000002E-2</c:v>
                </c:pt>
                <c:pt idx="414">
                  <c:v>4.4789000000000002E-2</c:v>
                </c:pt>
                <c:pt idx="415">
                  <c:v>4.4789000000000002E-2</c:v>
                </c:pt>
                <c:pt idx="416">
                  <c:v>4.4789000000000002E-2</c:v>
                </c:pt>
                <c:pt idx="417">
                  <c:v>4.4789000000000002E-2</c:v>
                </c:pt>
                <c:pt idx="418">
                  <c:v>4.4789000000000002E-2</c:v>
                </c:pt>
                <c:pt idx="419">
                  <c:v>4.4789000000000002E-2</c:v>
                </c:pt>
                <c:pt idx="420">
                  <c:v>4.4789000000000002E-2</c:v>
                </c:pt>
                <c:pt idx="421">
                  <c:v>4.4789000000000002E-2</c:v>
                </c:pt>
                <c:pt idx="422">
                  <c:v>4.4789000000000002E-2</c:v>
                </c:pt>
                <c:pt idx="423">
                  <c:v>4.4789000000000002E-2</c:v>
                </c:pt>
                <c:pt idx="424">
                  <c:v>4.4789000000000002E-2</c:v>
                </c:pt>
                <c:pt idx="425">
                  <c:v>4.4789000000000002E-2</c:v>
                </c:pt>
                <c:pt idx="426">
                  <c:v>4.4789000000000002E-2</c:v>
                </c:pt>
                <c:pt idx="427">
                  <c:v>4.4789000000000002E-2</c:v>
                </c:pt>
                <c:pt idx="428">
                  <c:v>4.4789000000000002E-2</c:v>
                </c:pt>
                <c:pt idx="429">
                  <c:v>4.4789000000000002E-2</c:v>
                </c:pt>
                <c:pt idx="430">
                  <c:v>4.4789000000000002E-2</c:v>
                </c:pt>
                <c:pt idx="431">
                  <c:v>4.4789000000000002E-2</c:v>
                </c:pt>
                <c:pt idx="432">
                  <c:v>4.4789000000000002E-2</c:v>
                </c:pt>
                <c:pt idx="433">
                  <c:v>4.4789000000000002E-2</c:v>
                </c:pt>
                <c:pt idx="434">
                  <c:v>4.4789000000000002E-2</c:v>
                </c:pt>
                <c:pt idx="435">
                  <c:v>4.4789000000000002E-2</c:v>
                </c:pt>
                <c:pt idx="436">
                  <c:v>4.4789000000000002E-2</c:v>
                </c:pt>
                <c:pt idx="437">
                  <c:v>4.4789000000000002E-2</c:v>
                </c:pt>
                <c:pt idx="438">
                  <c:v>4.4789000000000002E-2</c:v>
                </c:pt>
                <c:pt idx="439">
                  <c:v>4.4789000000000002E-2</c:v>
                </c:pt>
                <c:pt idx="440">
                  <c:v>4.4789000000000002E-2</c:v>
                </c:pt>
                <c:pt idx="441">
                  <c:v>4.4789000000000002E-2</c:v>
                </c:pt>
                <c:pt idx="442">
                  <c:v>4.4789000000000002E-2</c:v>
                </c:pt>
                <c:pt idx="443">
                  <c:v>4.4789000000000002E-2</c:v>
                </c:pt>
                <c:pt idx="444">
                  <c:v>4.4789000000000002E-2</c:v>
                </c:pt>
                <c:pt idx="445">
                  <c:v>4.4789000000000002E-2</c:v>
                </c:pt>
                <c:pt idx="446">
                  <c:v>4.4789000000000002E-2</c:v>
                </c:pt>
                <c:pt idx="447">
                  <c:v>4.4789000000000002E-2</c:v>
                </c:pt>
                <c:pt idx="448">
                  <c:v>4.4789000000000002E-2</c:v>
                </c:pt>
                <c:pt idx="449">
                  <c:v>4.4789000000000002E-2</c:v>
                </c:pt>
                <c:pt idx="450">
                  <c:v>4.4789000000000002E-2</c:v>
                </c:pt>
                <c:pt idx="451">
                  <c:v>4.4789000000000002E-2</c:v>
                </c:pt>
                <c:pt idx="452">
                  <c:v>4.4789000000000002E-2</c:v>
                </c:pt>
                <c:pt idx="453">
                  <c:v>4.4789000000000002E-2</c:v>
                </c:pt>
                <c:pt idx="454">
                  <c:v>4.4789000000000002E-2</c:v>
                </c:pt>
                <c:pt idx="455">
                  <c:v>4.4789000000000002E-2</c:v>
                </c:pt>
                <c:pt idx="456">
                  <c:v>4.4789000000000002E-2</c:v>
                </c:pt>
                <c:pt idx="457">
                  <c:v>4.4789000000000002E-2</c:v>
                </c:pt>
                <c:pt idx="458">
                  <c:v>4.4789000000000002E-2</c:v>
                </c:pt>
                <c:pt idx="459">
                  <c:v>4.4789000000000002E-2</c:v>
                </c:pt>
                <c:pt idx="460">
                  <c:v>4.4789000000000002E-2</c:v>
                </c:pt>
                <c:pt idx="461">
                  <c:v>4.4789000000000002E-2</c:v>
                </c:pt>
                <c:pt idx="462">
                  <c:v>4.4789000000000002E-2</c:v>
                </c:pt>
                <c:pt idx="463">
                  <c:v>4.4789000000000002E-2</c:v>
                </c:pt>
                <c:pt idx="464">
                  <c:v>4.4789000000000002E-2</c:v>
                </c:pt>
                <c:pt idx="465">
                  <c:v>4.4789000000000002E-2</c:v>
                </c:pt>
                <c:pt idx="466">
                  <c:v>4.4789000000000002E-2</c:v>
                </c:pt>
                <c:pt idx="467">
                  <c:v>4.4789000000000002E-2</c:v>
                </c:pt>
                <c:pt idx="468">
                  <c:v>4.4789000000000002E-2</c:v>
                </c:pt>
                <c:pt idx="469">
                  <c:v>4.4789000000000002E-2</c:v>
                </c:pt>
                <c:pt idx="470">
                  <c:v>4.4789000000000002E-2</c:v>
                </c:pt>
                <c:pt idx="471">
                  <c:v>4.4789000000000002E-2</c:v>
                </c:pt>
                <c:pt idx="472">
                  <c:v>4.4789000000000002E-2</c:v>
                </c:pt>
                <c:pt idx="473">
                  <c:v>4.4789000000000002E-2</c:v>
                </c:pt>
                <c:pt idx="474">
                  <c:v>4.4789000000000002E-2</c:v>
                </c:pt>
                <c:pt idx="475">
                  <c:v>4.4789000000000002E-2</c:v>
                </c:pt>
                <c:pt idx="476">
                  <c:v>4.4789000000000002E-2</c:v>
                </c:pt>
                <c:pt idx="477">
                  <c:v>4.4789000000000002E-2</c:v>
                </c:pt>
                <c:pt idx="478">
                  <c:v>4.4789000000000002E-2</c:v>
                </c:pt>
                <c:pt idx="479">
                  <c:v>4.4789000000000002E-2</c:v>
                </c:pt>
                <c:pt idx="480">
                  <c:v>4.4789000000000002E-2</c:v>
                </c:pt>
                <c:pt idx="481">
                  <c:v>4.4789000000000002E-2</c:v>
                </c:pt>
                <c:pt idx="482">
                  <c:v>4.4789000000000002E-2</c:v>
                </c:pt>
                <c:pt idx="483">
                  <c:v>4.4789000000000002E-2</c:v>
                </c:pt>
                <c:pt idx="484">
                  <c:v>4.4789000000000002E-2</c:v>
                </c:pt>
                <c:pt idx="485">
                  <c:v>4.4789000000000002E-2</c:v>
                </c:pt>
                <c:pt idx="486">
                  <c:v>4.4789000000000002E-2</c:v>
                </c:pt>
                <c:pt idx="487">
                  <c:v>4.4789000000000002E-2</c:v>
                </c:pt>
                <c:pt idx="488">
                  <c:v>4.4789000000000002E-2</c:v>
                </c:pt>
                <c:pt idx="489">
                  <c:v>4.4789000000000002E-2</c:v>
                </c:pt>
                <c:pt idx="490">
                  <c:v>4.4789000000000002E-2</c:v>
                </c:pt>
                <c:pt idx="491">
                  <c:v>4.4789000000000002E-2</c:v>
                </c:pt>
                <c:pt idx="492">
                  <c:v>4.4789000000000002E-2</c:v>
                </c:pt>
                <c:pt idx="493">
                  <c:v>4.4789000000000002E-2</c:v>
                </c:pt>
                <c:pt idx="494">
                  <c:v>4.4789000000000002E-2</c:v>
                </c:pt>
                <c:pt idx="495">
                  <c:v>4.4789000000000002E-2</c:v>
                </c:pt>
                <c:pt idx="496">
                  <c:v>4.4789000000000002E-2</c:v>
                </c:pt>
                <c:pt idx="497">
                  <c:v>4.4789000000000002E-2</c:v>
                </c:pt>
                <c:pt idx="498">
                  <c:v>4.4789000000000002E-2</c:v>
                </c:pt>
                <c:pt idx="499">
                  <c:v>4.4789000000000002E-2</c:v>
                </c:pt>
                <c:pt idx="500">
                  <c:v>4.4789000000000002E-2</c:v>
                </c:pt>
              </c:numCache>
            </c:numRef>
          </c:yVal>
          <c:smooth val="1"/>
          <c:extLst>
            <c:ext xmlns:c16="http://schemas.microsoft.com/office/drawing/2014/chart" uri="{C3380CC4-5D6E-409C-BE32-E72D297353CC}">
              <c16:uniqueId val="{00000005-6E63-4129-AE0B-28A944210150}"/>
            </c:ext>
          </c:extLst>
        </c:ser>
        <c:ser>
          <c:idx val="5"/>
          <c:order val="6"/>
          <c:tx>
            <c:v>R=8 , Building , Soil Type II</c:v>
          </c:tx>
          <c:spPr>
            <a:ln w="12700">
              <a:solidFill>
                <a:srgbClr val="002060"/>
              </a:solidFill>
              <a:prstDash val="dash"/>
            </a:ln>
          </c:spPr>
          <c:marker>
            <c:symbol val="none"/>
          </c:marker>
          <c:xVal>
            <c:numRef>
              <c:f>Sheet2!$K$2:$K$502</c:f>
              <c:numCache>
                <c:formatCode>General</c:formatCode>
                <c:ptCount val="501"/>
                <c:pt idx="0">
                  <c:v>0</c:v>
                </c:pt>
                <c:pt idx="1">
                  <c:v>0.01</c:v>
                </c:pt>
                <c:pt idx="2">
                  <c:v>0.02</c:v>
                </c:pt>
                <c:pt idx="3">
                  <c:v>0.03</c:v>
                </c:pt>
                <c:pt idx="4">
                  <c:v>0.04</c:v>
                </c:pt>
                <c:pt idx="5">
                  <c:v>0.05</c:v>
                </c:pt>
                <c:pt idx="6">
                  <c:v>6.0000000000000005E-2</c:v>
                </c:pt>
                <c:pt idx="7">
                  <c:v>7.0000000000000007E-2</c:v>
                </c:pt>
                <c:pt idx="8">
                  <c:v>0.08</c:v>
                </c:pt>
                <c:pt idx="9">
                  <c:v>0.09</c:v>
                </c:pt>
                <c:pt idx="10">
                  <c:v>9.9999999999999992E-2</c:v>
                </c:pt>
                <c:pt idx="11">
                  <c:v>0.10999999999999999</c:v>
                </c:pt>
                <c:pt idx="12">
                  <c:v>0.11999999999999998</c:v>
                </c:pt>
                <c:pt idx="13">
                  <c:v>0.12999999999999998</c:v>
                </c:pt>
                <c:pt idx="14">
                  <c:v>0.13999999999999999</c:v>
                </c:pt>
                <c:pt idx="15">
                  <c:v>0.15</c:v>
                </c:pt>
                <c:pt idx="16">
                  <c:v>0.16</c:v>
                </c:pt>
                <c:pt idx="17">
                  <c:v>0.17</c:v>
                </c:pt>
                <c:pt idx="18">
                  <c:v>0.18000000000000002</c:v>
                </c:pt>
                <c:pt idx="19">
                  <c:v>0.19000000000000003</c:v>
                </c:pt>
                <c:pt idx="20">
                  <c:v>0.20000000000000004</c:v>
                </c:pt>
                <c:pt idx="21">
                  <c:v>0.21000000000000005</c:v>
                </c:pt>
                <c:pt idx="22">
                  <c:v>0.22000000000000006</c:v>
                </c:pt>
                <c:pt idx="23">
                  <c:v>0.23000000000000007</c:v>
                </c:pt>
                <c:pt idx="24">
                  <c:v>0.24000000000000007</c:v>
                </c:pt>
                <c:pt idx="25">
                  <c:v>0.25000000000000006</c:v>
                </c:pt>
                <c:pt idx="26">
                  <c:v>0.26000000000000006</c:v>
                </c:pt>
                <c:pt idx="27">
                  <c:v>0.27000000000000007</c:v>
                </c:pt>
                <c:pt idx="28">
                  <c:v>0.28000000000000008</c:v>
                </c:pt>
                <c:pt idx="29">
                  <c:v>0.29000000000000009</c:v>
                </c:pt>
                <c:pt idx="30">
                  <c:v>0.3000000000000001</c:v>
                </c:pt>
                <c:pt idx="31">
                  <c:v>0.31000000000000011</c:v>
                </c:pt>
                <c:pt idx="32">
                  <c:v>0.32000000000000012</c:v>
                </c:pt>
                <c:pt idx="33">
                  <c:v>0.33000000000000013</c:v>
                </c:pt>
                <c:pt idx="34">
                  <c:v>0.34000000000000014</c:v>
                </c:pt>
                <c:pt idx="35">
                  <c:v>0.35000000000000014</c:v>
                </c:pt>
                <c:pt idx="36">
                  <c:v>0.36000000000000015</c:v>
                </c:pt>
                <c:pt idx="37">
                  <c:v>0.37000000000000016</c:v>
                </c:pt>
                <c:pt idx="38">
                  <c:v>0.38000000000000017</c:v>
                </c:pt>
                <c:pt idx="39">
                  <c:v>0.39000000000000018</c:v>
                </c:pt>
                <c:pt idx="40">
                  <c:v>0.40000000000000019</c:v>
                </c:pt>
                <c:pt idx="41">
                  <c:v>0.4100000000000002</c:v>
                </c:pt>
                <c:pt idx="42">
                  <c:v>0.42000000000000021</c:v>
                </c:pt>
                <c:pt idx="43">
                  <c:v>0.43000000000000022</c:v>
                </c:pt>
                <c:pt idx="44">
                  <c:v>0.44000000000000022</c:v>
                </c:pt>
                <c:pt idx="45">
                  <c:v>0.45000000000000023</c:v>
                </c:pt>
                <c:pt idx="46">
                  <c:v>0.46000000000000024</c:v>
                </c:pt>
                <c:pt idx="47">
                  <c:v>0.47000000000000025</c:v>
                </c:pt>
                <c:pt idx="48">
                  <c:v>0.48000000000000026</c:v>
                </c:pt>
                <c:pt idx="49">
                  <c:v>0.49000000000000027</c:v>
                </c:pt>
                <c:pt idx="50">
                  <c:v>0.50000000000000022</c:v>
                </c:pt>
                <c:pt idx="51">
                  <c:v>0.51000000000000023</c:v>
                </c:pt>
                <c:pt idx="52">
                  <c:v>0.52000000000000024</c:v>
                </c:pt>
                <c:pt idx="53">
                  <c:v>0.53000000000000025</c:v>
                </c:pt>
                <c:pt idx="54">
                  <c:v>0.54000000000000026</c:v>
                </c:pt>
                <c:pt idx="55">
                  <c:v>0.55000000000000027</c:v>
                </c:pt>
                <c:pt idx="56">
                  <c:v>0.56000000000000028</c:v>
                </c:pt>
                <c:pt idx="57">
                  <c:v>0.57000000000000028</c:v>
                </c:pt>
                <c:pt idx="58">
                  <c:v>0.58000000000000029</c:v>
                </c:pt>
                <c:pt idx="59">
                  <c:v>0.5900000000000003</c:v>
                </c:pt>
                <c:pt idx="60">
                  <c:v>0.60000000000000031</c:v>
                </c:pt>
                <c:pt idx="61">
                  <c:v>0.61000000000000032</c:v>
                </c:pt>
                <c:pt idx="62">
                  <c:v>0.62000000000000033</c:v>
                </c:pt>
                <c:pt idx="63">
                  <c:v>0.63000000000000034</c:v>
                </c:pt>
                <c:pt idx="64">
                  <c:v>0.64000000000000035</c:v>
                </c:pt>
                <c:pt idx="65">
                  <c:v>0.65000000000000036</c:v>
                </c:pt>
                <c:pt idx="66">
                  <c:v>0.66000000000000036</c:v>
                </c:pt>
                <c:pt idx="67">
                  <c:v>0.67000000000000037</c:v>
                </c:pt>
                <c:pt idx="68">
                  <c:v>0.68000000000000038</c:v>
                </c:pt>
                <c:pt idx="69">
                  <c:v>0.69000000000000039</c:v>
                </c:pt>
                <c:pt idx="70">
                  <c:v>0.7000000000000004</c:v>
                </c:pt>
                <c:pt idx="71">
                  <c:v>0.71000000000000041</c:v>
                </c:pt>
                <c:pt idx="72">
                  <c:v>0.72000000000000042</c:v>
                </c:pt>
                <c:pt idx="73">
                  <c:v>0.73000000000000043</c:v>
                </c:pt>
                <c:pt idx="74">
                  <c:v>0.74000000000000044</c:v>
                </c:pt>
                <c:pt idx="75">
                  <c:v>0.75000000000000044</c:v>
                </c:pt>
                <c:pt idx="76">
                  <c:v>0.76000000000000045</c:v>
                </c:pt>
                <c:pt idx="77">
                  <c:v>0.77000000000000046</c:v>
                </c:pt>
                <c:pt idx="78">
                  <c:v>0.78000000000000047</c:v>
                </c:pt>
                <c:pt idx="79">
                  <c:v>0.79000000000000048</c:v>
                </c:pt>
                <c:pt idx="80">
                  <c:v>0.80000000000000049</c:v>
                </c:pt>
                <c:pt idx="81">
                  <c:v>0.8100000000000005</c:v>
                </c:pt>
                <c:pt idx="82">
                  <c:v>0.82000000000000051</c:v>
                </c:pt>
                <c:pt idx="83">
                  <c:v>0.83000000000000052</c:v>
                </c:pt>
                <c:pt idx="84">
                  <c:v>0.84000000000000052</c:v>
                </c:pt>
                <c:pt idx="85">
                  <c:v>0.85000000000000053</c:v>
                </c:pt>
                <c:pt idx="86">
                  <c:v>0.86000000000000054</c:v>
                </c:pt>
                <c:pt idx="87">
                  <c:v>0.87000000000000055</c:v>
                </c:pt>
                <c:pt idx="88">
                  <c:v>0.88000000000000056</c:v>
                </c:pt>
                <c:pt idx="89">
                  <c:v>0.89000000000000057</c:v>
                </c:pt>
                <c:pt idx="90">
                  <c:v>0.90000000000000058</c:v>
                </c:pt>
                <c:pt idx="91">
                  <c:v>0.91000000000000059</c:v>
                </c:pt>
                <c:pt idx="92">
                  <c:v>0.9200000000000006</c:v>
                </c:pt>
                <c:pt idx="93">
                  <c:v>0.9300000000000006</c:v>
                </c:pt>
                <c:pt idx="94">
                  <c:v>0.94000000000000061</c:v>
                </c:pt>
                <c:pt idx="95">
                  <c:v>0.95000000000000062</c:v>
                </c:pt>
                <c:pt idx="96">
                  <c:v>0.96000000000000063</c:v>
                </c:pt>
                <c:pt idx="97">
                  <c:v>0.97000000000000064</c:v>
                </c:pt>
                <c:pt idx="98">
                  <c:v>0.98000000000000065</c:v>
                </c:pt>
                <c:pt idx="99">
                  <c:v>0.99000000000000066</c:v>
                </c:pt>
                <c:pt idx="100">
                  <c:v>1.0000000000000007</c:v>
                </c:pt>
                <c:pt idx="101">
                  <c:v>1.0100000000000007</c:v>
                </c:pt>
                <c:pt idx="102">
                  <c:v>1.0200000000000007</c:v>
                </c:pt>
                <c:pt idx="103">
                  <c:v>1.0300000000000007</c:v>
                </c:pt>
                <c:pt idx="104">
                  <c:v>1.0400000000000007</c:v>
                </c:pt>
                <c:pt idx="105">
                  <c:v>1.0500000000000007</c:v>
                </c:pt>
                <c:pt idx="106">
                  <c:v>1.0600000000000007</c:v>
                </c:pt>
                <c:pt idx="107">
                  <c:v>1.0700000000000007</c:v>
                </c:pt>
                <c:pt idx="108">
                  <c:v>1.0800000000000007</c:v>
                </c:pt>
                <c:pt idx="109">
                  <c:v>1.0900000000000007</c:v>
                </c:pt>
                <c:pt idx="110">
                  <c:v>1.1000000000000008</c:v>
                </c:pt>
                <c:pt idx="111">
                  <c:v>1.1100000000000008</c:v>
                </c:pt>
                <c:pt idx="112">
                  <c:v>1.1200000000000008</c:v>
                </c:pt>
                <c:pt idx="113">
                  <c:v>1.1300000000000008</c:v>
                </c:pt>
                <c:pt idx="114">
                  <c:v>1.1400000000000008</c:v>
                </c:pt>
                <c:pt idx="115">
                  <c:v>1.1500000000000008</c:v>
                </c:pt>
                <c:pt idx="116">
                  <c:v>1.1600000000000008</c:v>
                </c:pt>
                <c:pt idx="117">
                  <c:v>1.1700000000000008</c:v>
                </c:pt>
                <c:pt idx="118">
                  <c:v>1.1800000000000008</c:v>
                </c:pt>
                <c:pt idx="119">
                  <c:v>1.1900000000000008</c:v>
                </c:pt>
                <c:pt idx="120">
                  <c:v>1.2000000000000008</c:v>
                </c:pt>
                <c:pt idx="121">
                  <c:v>1.2100000000000009</c:v>
                </c:pt>
                <c:pt idx="122">
                  <c:v>1.2200000000000009</c:v>
                </c:pt>
                <c:pt idx="123">
                  <c:v>1.2300000000000009</c:v>
                </c:pt>
                <c:pt idx="124">
                  <c:v>1.2400000000000009</c:v>
                </c:pt>
                <c:pt idx="125">
                  <c:v>1.2500000000000009</c:v>
                </c:pt>
                <c:pt idx="126">
                  <c:v>1.2600000000000009</c:v>
                </c:pt>
                <c:pt idx="127">
                  <c:v>1.2700000000000009</c:v>
                </c:pt>
                <c:pt idx="128">
                  <c:v>1.2800000000000009</c:v>
                </c:pt>
                <c:pt idx="129">
                  <c:v>1.2900000000000009</c:v>
                </c:pt>
                <c:pt idx="130">
                  <c:v>1.3000000000000009</c:v>
                </c:pt>
                <c:pt idx="131">
                  <c:v>1.3100000000000009</c:v>
                </c:pt>
                <c:pt idx="132">
                  <c:v>1.320000000000001</c:v>
                </c:pt>
                <c:pt idx="133">
                  <c:v>1.330000000000001</c:v>
                </c:pt>
                <c:pt idx="134">
                  <c:v>1.340000000000001</c:v>
                </c:pt>
                <c:pt idx="135">
                  <c:v>1.350000000000001</c:v>
                </c:pt>
                <c:pt idx="136">
                  <c:v>1.360000000000001</c:v>
                </c:pt>
                <c:pt idx="137">
                  <c:v>1.370000000000001</c:v>
                </c:pt>
                <c:pt idx="138">
                  <c:v>1.380000000000001</c:v>
                </c:pt>
                <c:pt idx="139">
                  <c:v>1.390000000000001</c:v>
                </c:pt>
                <c:pt idx="140">
                  <c:v>1.400000000000001</c:v>
                </c:pt>
                <c:pt idx="141">
                  <c:v>1.410000000000001</c:v>
                </c:pt>
                <c:pt idx="142">
                  <c:v>1.420000000000001</c:v>
                </c:pt>
                <c:pt idx="143">
                  <c:v>1.430000000000001</c:v>
                </c:pt>
                <c:pt idx="144">
                  <c:v>1.4400000000000011</c:v>
                </c:pt>
                <c:pt idx="145">
                  <c:v>1.4500000000000011</c:v>
                </c:pt>
                <c:pt idx="146">
                  <c:v>1.4600000000000011</c:v>
                </c:pt>
                <c:pt idx="147">
                  <c:v>1.4700000000000011</c:v>
                </c:pt>
                <c:pt idx="148">
                  <c:v>1.4800000000000011</c:v>
                </c:pt>
                <c:pt idx="149">
                  <c:v>1.4900000000000011</c:v>
                </c:pt>
                <c:pt idx="150">
                  <c:v>1.5000000000000011</c:v>
                </c:pt>
                <c:pt idx="151">
                  <c:v>1.5100000000000011</c:v>
                </c:pt>
                <c:pt idx="152">
                  <c:v>1.5200000000000011</c:v>
                </c:pt>
                <c:pt idx="153">
                  <c:v>1.5300000000000011</c:v>
                </c:pt>
                <c:pt idx="154">
                  <c:v>1.5400000000000011</c:v>
                </c:pt>
                <c:pt idx="155">
                  <c:v>1.5500000000000012</c:v>
                </c:pt>
                <c:pt idx="156">
                  <c:v>1.5600000000000012</c:v>
                </c:pt>
                <c:pt idx="157">
                  <c:v>1.5700000000000012</c:v>
                </c:pt>
                <c:pt idx="158">
                  <c:v>1.5800000000000012</c:v>
                </c:pt>
                <c:pt idx="159">
                  <c:v>1.5900000000000012</c:v>
                </c:pt>
                <c:pt idx="160">
                  <c:v>1.6000000000000012</c:v>
                </c:pt>
                <c:pt idx="161">
                  <c:v>1.6100000000000012</c:v>
                </c:pt>
                <c:pt idx="162">
                  <c:v>1.6200000000000012</c:v>
                </c:pt>
                <c:pt idx="163">
                  <c:v>1.6300000000000012</c:v>
                </c:pt>
                <c:pt idx="164">
                  <c:v>1.6400000000000012</c:v>
                </c:pt>
                <c:pt idx="165">
                  <c:v>1.6500000000000012</c:v>
                </c:pt>
                <c:pt idx="166">
                  <c:v>1.6600000000000013</c:v>
                </c:pt>
                <c:pt idx="167">
                  <c:v>1.6700000000000013</c:v>
                </c:pt>
                <c:pt idx="168">
                  <c:v>1.6800000000000013</c:v>
                </c:pt>
                <c:pt idx="169">
                  <c:v>1.6900000000000013</c:v>
                </c:pt>
                <c:pt idx="170">
                  <c:v>1.7000000000000013</c:v>
                </c:pt>
                <c:pt idx="171">
                  <c:v>1.7100000000000013</c:v>
                </c:pt>
                <c:pt idx="172">
                  <c:v>1.7200000000000013</c:v>
                </c:pt>
                <c:pt idx="173">
                  <c:v>1.7300000000000013</c:v>
                </c:pt>
                <c:pt idx="174">
                  <c:v>1.7400000000000013</c:v>
                </c:pt>
                <c:pt idx="175">
                  <c:v>1.7500000000000013</c:v>
                </c:pt>
                <c:pt idx="176">
                  <c:v>1.7600000000000013</c:v>
                </c:pt>
                <c:pt idx="177">
                  <c:v>1.7700000000000014</c:v>
                </c:pt>
                <c:pt idx="178">
                  <c:v>1.7800000000000014</c:v>
                </c:pt>
                <c:pt idx="179">
                  <c:v>1.7900000000000014</c:v>
                </c:pt>
                <c:pt idx="180">
                  <c:v>1.8000000000000014</c:v>
                </c:pt>
                <c:pt idx="181">
                  <c:v>1.8100000000000014</c:v>
                </c:pt>
                <c:pt idx="182">
                  <c:v>1.8200000000000014</c:v>
                </c:pt>
                <c:pt idx="183">
                  <c:v>1.8300000000000014</c:v>
                </c:pt>
                <c:pt idx="184">
                  <c:v>1.8400000000000014</c:v>
                </c:pt>
                <c:pt idx="185">
                  <c:v>1.8500000000000014</c:v>
                </c:pt>
                <c:pt idx="186">
                  <c:v>1.8600000000000014</c:v>
                </c:pt>
                <c:pt idx="187">
                  <c:v>1.8700000000000014</c:v>
                </c:pt>
                <c:pt idx="188">
                  <c:v>1.8800000000000014</c:v>
                </c:pt>
                <c:pt idx="189">
                  <c:v>1.8900000000000015</c:v>
                </c:pt>
                <c:pt idx="190">
                  <c:v>1.9000000000000015</c:v>
                </c:pt>
                <c:pt idx="191">
                  <c:v>1.9100000000000015</c:v>
                </c:pt>
                <c:pt idx="192">
                  <c:v>1.9200000000000015</c:v>
                </c:pt>
                <c:pt idx="193">
                  <c:v>1.9300000000000015</c:v>
                </c:pt>
                <c:pt idx="194">
                  <c:v>1.9400000000000015</c:v>
                </c:pt>
                <c:pt idx="195">
                  <c:v>1.9500000000000015</c:v>
                </c:pt>
                <c:pt idx="196">
                  <c:v>1.9600000000000015</c:v>
                </c:pt>
                <c:pt idx="197">
                  <c:v>1.9700000000000015</c:v>
                </c:pt>
                <c:pt idx="198">
                  <c:v>1.9800000000000015</c:v>
                </c:pt>
                <c:pt idx="199">
                  <c:v>1.9900000000000015</c:v>
                </c:pt>
                <c:pt idx="200">
                  <c:v>2.0000000000000013</c:v>
                </c:pt>
                <c:pt idx="201">
                  <c:v>2.0100000000000011</c:v>
                </c:pt>
                <c:pt idx="202">
                  <c:v>2.0200000000000009</c:v>
                </c:pt>
                <c:pt idx="203">
                  <c:v>2.0300000000000007</c:v>
                </c:pt>
                <c:pt idx="204">
                  <c:v>2.0400000000000005</c:v>
                </c:pt>
                <c:pt idx="205">
                  <c:v>2.0500000000000003</c:v>
                </c:pt>
                <c:pt idx="206">
                  <c:v>2.06</c:v>
                </c:pt>
                <c:pt idx="207">
                  <c:v>2.0699999999999998</c:v>
                </c:pt>
                <c:pt idx="208">
                  <c:v>2.0799999999999996</c:v>
                </c:pt>
                <c:pt idx="209">
                  <c:v>2.0899999999999994</c:v>
                </c:pt>
                <c:pt idx="210">
                  <c:v>2.0999999999999992</c:v>
                </c:pt>
                <c:pt idx="211">
                  <c:v>2.109999999999999</c:v>
                </c:pt>
                <c:pt idx="212">
                  <c:v>2.1199999999999988</c:v>
                </c:pt>
                <c:pt idx="213">
                  <c:v>2.1299999999999986</c:v>
                </c:pt>
                <c:pt idx="214">
                  <c:v>2.1399999999999983</c:v>
                </c:pt>
                <c:pt idx="215">
                  <c:v>2.1499999999999981</c:v>
                </c:pt>
                <c:pt idx="216">
                  <c:v>2.1599999999999979</c:v>
                </c:pt>
                <c:pt idx="217">
                  <c:v>2.1699999999999977</c:v>
                </c:pt>
                <c:pt idx="218">
                  <c:v>2.1799999999999975</c:v>
                </c:pt>
                <c:pt idx="219">
                  <c:v>2.1899999999999973</c:v>
                </c:pt>
                <c:pt idx="220">
                  <c:v>2.1999999999999971</c:v>
                </c:pt>
                <c:pt idx="221">
                  <c:v>2.2099999999999969</c:v>
                </c:pt>
                <c:pt idx="222">
                  <c:v>2.2199999999999966</c:v>
                </c:pt>
                <c:pt idx="223">
                  <c:v>2.2299999999999964</c:v>
                </c:pt>
                <c:pt idx="224">
                  <c:v>2.2399999999999962</c:v>
                </c:pt>
                <c:pt idx="225">
                  <c:v>2.249999999999996</c:v>
                </c:pt>
                <c:pt idx="226">
                  <c:v>2.2599999999999958</c:v>
                </c:pt>
                <c:pt idx="227">
                  <c:v>2.2699999999999956</c:v>
                </c:pt>
                <c:pt idx="228">
                  <c:v>2.2799999999999954</c:v>
                </c:pt>
                <c:pt idx="229">
                  <c:v>2.2899999999999952</c:v>
                </c:pt>
                <c:pt idx="230">
                  <c:v>2.2999999999999949</c:v>
                </c:pt>
                <c:pt idx="231">
                  <c:v>2.3099999999999947</c:v>
                </c:pt>
                <c:pt idx="232">
                  <c:v>2.3199999999999945</c:v>
                </c:pt>
                <c:pt idx="233">
                  <c:v>2.3299999999999943</c:v>
                </c:pt>
                <c:pt idx="234">
                  <c:v>2.3399999999999941</c:v>
                </c:pt>
                <c:pt idx="235">
                  <c:v>2.3499999999999939</c:v>
                </c:pt>
                <c:pt idx="236">
                  <c:v>2.3599999999999937</c:v>
                </c:pt>
                <c:pt idx="237">
                  <c:v>2.3699999999999934</c:v>
                </c:pt>
                <c:pt idx="238">
                  <c:v>2.3799999999999932</c:v>
                </c:pt>
                <c:pt idx="239">
                  <c:v>2.389999999999993</c:v>
                </c:pt>
                <c:pt idx="240">
                  <c:v>2.3999999999999928</c:v>
                </c:pt>
                <c:pt idx="241">
                  <c:v>2.4099999999999926</c:v>
                </c:pt>
                <c:pt idx="242">
                  <c:v>2.4199999999999924</c:v>
                </c:pt>
                <c:pt idx="243">
                  <c:v>2.4299999999999922</c:v>
                </c:pt>
                <c:pt idx="244">
                  <c:v>2.439999999999992</c:v>
                </c:pt>
                <c:pt idx="245">
                  <c:v>2.4499999999999917</c:v>
                </c:pt>
                <c:pt idx="246">
                  <c:v>2.4599999999999915</c:v>
                </c:pt>
                <c:pt idx="247">
                  <c:v>2.4699999999999913</c:v>
                </c:pt>
                <c:pt idx="248">
                  <c:v>2.4799999999999911</c:v>
                </c:pt>
                <c:pt idx="249">
                  <c:v>2.4899999999999909</c:v>
                </c:pt>
                <c:pt idx="250">
                  <c:v>2.4999999999999907</c:v>
                </c:pt>
                <c:pt idx="251">
                  <c:v>2.5099999999999905</c:v>
                </c:pt>
                <c:pt idx="252">
                  <c:v>2.5199999999999902</c:v>
                </c:pt>
                <c:pt idx="253">
                  <c:v>2.52999999999999</c:v>
                </c:pt>
                <c:pt idx="254">
                  <c:v>2.5399999999999898</c:v>
                </c:pt>
                <c:pt idx="255">
                  <c:v>2.5499999999999896</c:v>
                </c:pt>
                <c:pt idx="256">
                  <c:v>2.5599999999999894</c:v>
                </c:pt>
                <c:pt idx="257">
                  <c:v>2.5699999999999892</c:v>
                </c:pt>
                <c:pt idx="258">
                  <c:v>2.579999999999989</c:v>
                </c:pt>
                <c:pt idx="259">
                  <c:v>2.5899999999999888</c:v>
                </c:pt>
                <c:pt idx="260">
                  <c:v>2.5999999999999885</c:v>
                </c:pt>
                <c:pt idx="261">
                  <c:v>2.6099999999999883</c:v>
                </c:pt>
                <c:pt idx="262">
                  <c:v>2.6199999999999881</c:v>
                </c:pt>
                <c:pt idx="263">
                  <c:v>2.6299999999999879</c:v>
                </c:pt>
                <c:pt idx="264">
                  <c:v>2.6399999999999877</c:v>
                </c:pt>
                <c:pt idx="265">
                  <c:v>2.6499999999999875</c:v>
                </c:pt>
                <c:pt idx="266">
                  <c:v>2.6599999999999873</c:v>
                </c:pt>
                <c:pt idx="267">
                  <c:v>2.6699999999999871</c:v>
                </c:pt>
                <c:pt idx="268">
                  <c:v>2.6799999999999868</c:v>
                </c:pt>
                <c:pt idx="269">
                  <c:v>2.6899999999999866</c:v>
                </c:pt>
                <c:pt idx="270">
                  <c:v>2.6999999999999864</c:v>
                </c:pt>
                <c:pt idx="271">
                  <c:v>2.7099999999999862</c:v>
                </c:pt>
                <c:pt idx="272">
                  <c:v>2.719999999999986</c:v>
                </c:pt>
                <c:pt idx="273">
                  <c:v>2.7299999999999858</c:v>
                </c:pt>
                <c:pt idx="274">
                  <c:v>2.7399999999999856</c:v>
                </c:pt>
                <c:pt idx="275">
                  <c:v>2.7499999999999853</c:v>
                </c:pt>
                <c:pt idx="276">
                  <c:v>2.7599999999999851</c:v>
                </c:pt>
                <c:pt idx="277">
                  <c:v>2.7699999999999849</c:v>
                </c:pt>
                <c:pt idx="278">
                  <c:v>2.7799999999999847</c:v>
                </c:pt>
                <c:pt idx="279">
                  <c:v>2.7899999999999845</c:v>
                </c:pt>
                <c:pt idx="280">
                  <c:v>2.7999999999999843</c:v>
                </c:pt>
                <c:pt idx="281">
                  <c:v>2.8099999999999841</c:v>
                </c:pt>
                <c:pt idx="282">
                  <c:v>2.8199999999999839</c:v>
                </c:pt>
                <c:pt idx="283">
                  <c:v>2.8299999999999836</c:v>
                </c:pt>
                <c:pt idx="284">
                  <c:v>2.8399999999999834</c:v>
                </c:pt>
                <c:pt idx="285">
                  <c:v>2.8499999999999832</c:v>
                </c:pt>
                <c:pt idx="286">
                  <c:v>2.859999999999983</c:v>
                </c:pt>
                <c:pt idx="287">
                  <c:v>2.8699999999999828</c:v>
                </c:pt>
                <c:pt idx="288">
                  <c:v>2.8799999999999826</c:v>
                </c:pt>
                <c:pt idx="289">
                  <c:v>2.8899999999999824</c:v>
                </c:pt>
                <c:pt idx="290">
                  <c:v>2.8999999999999821</c:v>
                </c:pt>
                <c:pt idx="291">
                  <c:v>2.9099999999999819</c:v>
                </c:pt>
                <c:pt idx="292">
                  <c:v>2.9199999999999817</c:v>
                </c:pt>
                <c:pt idx="293">
                  <c:v>2.9299999999999815</c:v>
                </c:pt>
                <c:pt idx="294">
                  <c:v>2.9399999999999813</c:v>
                </c:pt>
                <c:pt idx="295">
                  <c:v>2.9499999999999811</c:v>
                </c:pt>
                <c:pt idx="296">
                  <c:v>2.9599999999999809</c:v>
                </c:pt>
                <c:pt idx="297">
                  <c:v>2.9699999999999807</c:v>
                </c:pt>
                <c:pt idx="298">
                  <c:v>2.9799999999999804</c:v>
                </c:pt>
                <c:pt idx="299">
                  <c:v>2.9899999999999802</c:v>
                </c:pt>
                <c:pt idx="300">
                  <c:v>2.99999999999998</c:v>
                </c:pt>
                <c:pt idx="301">
                  <c:v>3.0099999999999798</c:v>
                </c:pt>
                <c:pt idx="302">
                  <c:v>3.0199999999999796</c:v>
                </c:pt>
                <c:pt idx="303">
                  <c:v>3.0299999999999794</c:v>
                </c:pt>
                <c:pt idx="304">
                  <c:v>3.0399999999999792</c:v>
                </c:pt>
                <c:pt idx="305">
                  <c:v>3.049999999999979</c:v>
                </c:pt>
                <c:pt idx="306">
                  <c:v>3.0599999999999787</c:v>
                </c:pt>
                <c:pt idx="307">
                  <c:v>3.0699999999999785</c:v>
                </c:pt>
                <c:pt idx="308">
                  <c:v>3.0799999999999783</c:v>
                </c:pt>
                <c:pt idx="309">
                  <c:v>3.0899999999999781</c:v>
                </c:pt>
                <c:pt idx="310">
                  <c:v>3.0999999999999779</c:v>
                </c:pt>
                <c:pt idx="311">
                  <c:v>3.1099999999999777</c:v>
                </c:pt>
                <c:pt idx="312">
                  <c:v>3.1199999999999775</c:v>
                </c:pt>
                <c:pt idx="313">
                  <c:v>3.1299999999999772</c:v>
                </c:pt>
                <c:pt idx="314">
                  <c:v>3.139999999999977</c:v>
                </c:pt>
                <c:pt idx="315">
                  <c:v>3.1499999999999768</c:v>
                </c:pt>
                <c:pt idx="316">
                  <c:v>3.1599999999999766</c:v>
                </c:pt>
                <c:pt idx="317">
                  <c:v>3.1699999999999764</c:v>
                </c:pt>
                <c:pt idx="318">
                  <c:v>3.1799999999999762</c:v>
                </c:pt>
                <c:pt idx="319">
                  <c:v>3.189999999999976</c:v>
                </c:pt>
                <c:pt idx="320">
                  <c:v>3.1999999999999758</c:v>
                </c:pt>
                <c:pt idx="321">
                  <c:v>3.2099999999999755</c:v>
                </c:pt>
                <c:pt idx="322">
                  <c:v>3.2199999999999753</c:v>
                </c:pt>
                <c:pt idx="323">
                  <c:v>3.2299999999999751</c:v>
                </c:pt>
                <c:pt idx="324">
                  <c:v>3.2399999999999749</c:v>
                </c:pt>
                <c:pt idx="325">
                  <c:v>3.2499999999999747</c:v>
                </c:pt>
                <c:pt idx="326">
                  <c:v>3.2599999999999745</c:v>
                </c:pt>
                <c:pt idx="327">
                  <c:v>3.2699999999999743</c:v>
                </c:pt>
                <c:pt idx="328">
                  <c:v>3.279999999999974</c:v>
                </c:pt>
                <c:pt idx="329">
                  <c:v>3.2899999999999738</c:v>
                </c:pt>
                <c:pt idx="330">
                  <c:v>3.2999999999999736</c:v>
                </c:pt>
                <c:pt idx="331">
                  <c:v>3.3099999999999734</c:v>
                </c:pt>
                <c:pt idx="332">
                  <c:v>3.3199999999999732</c:v>
                </c:pt>
                <c:pt idx="333">
                  <c:v>3.329999999999973</c:v>
                </c:pt>
                <c:pt idx="334">
                  <c:v>3.3399999999999728</c:v>
                </c:pt>
                <c:pt idx="335">
                  <c:v>3.3499999999999726</c:v>
                </c:pt>
                <c:pt idx="336">
                  <c:v>3.3599999999999723</c:v>
                </c:pt>
                <c:pt idx="337">
                  <c:v>3.3699999999999721</c:v>
                </c:pt>
                <c:pt idx="338">
                  <c:v>3.3799999999999719</c:v>
                </c:pt>
                <c:pt idx="339">
                  <c:v>3.3899999999999717</c:v>
                </c:pt>
                <c:pt idx="340">
                  <c:v>3.3999999999999715</c:v>
                </c:pt>
                <c:pt idx="341">
                  <c:v>3.4099999999999713</c:v>
                </c:pt>
                <c:pt idx="342">
                  <c:v>3.4199999999999711</c:v>
                </c:pt>
                <c:pt idx="343">
                  <c:v>3.4299999999999708</c:v>
                </c:pt>
                <c:pt idx="344">
                  <c:v>3.4399999999999706</c:v>
                </c:pt>
                <c:pt idx="345">
                  <c:v>3.4499999999999704</c:v>
                </c:pt>
                <c:pt idx="346">
                  <c:v>3.4599999999999702</c:v>
                </c:pt>
                <c:pt idx="347">
                  <c:v>3.46999999999997</c:v>
                </c:pt>
                <c:pt idx="348">
                  <c:v>3.4799999999999698</c:v>
                </c:pt>
                <c:pt idx="349">
                  <c:v>3.4899999999999696</c:v>
                </c:pt>
                <c:pt idx="350">
                  <c:v>3.4999999999999694</c:v>
                </c:pt>
                <c:pt idx="351">
                  <c:v>3.5099999999999691</c:v>
                </c:pt>
                <c:pt idx="352">
                  <c:v>3.5199999999999689</c:v>
                </c:pt>
                <c:pt idx="353">
                  <c:v>3.5299999999999687</c:v>
                </c:pt>
                <c:pt idx="354">
                  <c:v>3.5399999999999685</c:v>
                </c:pt>
                <c:pt idx="355">
                  <c:v>3.5499999999999683</c:v>
                </c:pt>
                <c:pt idx="356">
                  <c:v>3.5599999999999681</c:v>
                </c:pt>
                <c:pt idx="357">
                  <c:v>3.5699999999999679</c:v>
                </c:pt>
                <c:pt idx="358">
                  <c:v>3.5799999999999677</c:v>
                </c:pt>
                <c:pt idx="359">
                  <c:v>3.5899999999999674</c:v>
                </c:pt>
                <c:pt idx="360">
                  <c:v>3.5999999999999672</c:v>
                </c:pt>
                <c:pt idx="361">
                  <c:v>3.609999999999967</c:v>
                </c:pt>
                <c:pt idx="362">
                  <c:v>3.6199999999999668</c:v>
                </c:pt>
                <c:pt idx="363">
                  <c:v>3.6299999999999666</c:v>
                </c:pt>
                <c:pt idx="364">
                  <c:v>3.6399999999999664</c:v>
                </c:pt>
                <c:pt idx="365">
                  <c:v>3.6499999999999662</c:v>
                </c:pt>
                <c:pt idx="366">
                  <c:v>3.6599999999999659</c:v>
                </c:pt>
                <c:pt idx="367">
                  <c:v>3.6699999999999657</c:v>
                </c:pt>
                <c:pt idx="368">
                  <c:v>3.6799999999999655</c:v>
                </c:pt>
                <c:pt idx="369">
                  <c:v>3.6899999999999653</c:v>
                </c:pt>
                <c:pt idx="370">
                  <c:v>3.6999999999999651</c:v>
                </c:pt>
                <c:pt idx="371">
                  <c:v>3.7099999999999649</c:v>
                </c:pt>
                <c:pt idx="372">
                  <c:v>3.7199999999999647</c:v>
                </c:pt>
                <c:pt idx="373">
                  <c:v>3.7299999999999645</c:v>
                </c:pt>
                <c:pt idx="374">
                  <c:v>3.7399999999999642</c:v>
                </c:pt>
                <c:pt idx="375">
                  <c:v>3.749999999999964</c:v>
                </c:pt>
                <c:pt idx="376">
                  <c:v>3.7599999999999638</c:v>
                </c:pt>
                <c:pt idx="377">
                  <c:v>3.7699999999999636</c:v>
                </c:pt>
                <c:pt idx="378">
                  <c:v>3.7799999999999634</c:v>
                </c:pt>
                <c:pt idx="379">
                  <c:v>3.7899999999999632</c:v>
                </c:pt>
                <c:pt idx="380">
                  <c:v>3.799999999999963</c:v>
                </c:pt>
                <c:pt idx="381">
                  <c:v>3.8099999999999627</c:v>
                </c:pt>
                <c:pt idx="382">
                  <c:v>3.8199999999999625</c:v>
                </c:pt>
                <c:pt idx="383">
                  <c:v>3.8299999999999623</c:v>
                </c:pt>
                <c:pt idx="384">
                  <c:v>3.8399999999999621</c:v>
                </c:pt>
                <c:pt idx="385">
                  <c:v>3.8499999999999619</c:v>
                </c:pt>
                <c:pt idx="386">
                  <c:v>3.8599999999999617</c:v>
                </c:pt>
                <c:pt idx="387">
                  <c:v>3.8699999999999615</c:v>
                </c:pt>
                <c:pt idx="388">
                  <c:v>3.8799999999999613</c:v>
                </c:pt>
                <c:pt idx="389">
                  <c:v>3.889999999999961</c:v>
                </c:pt>
                <c:pt idx="390">
                  <c:v>3.8999999999999608</c:v>
                </c:pt>
                <c:pt idx="391">
                  <c:v>3.9099999999999606</c:v>
                </c:pt>
                <c:pt idx="392">
                  <c:v>3.9199999999999604</c:v>
                </c:pt>
                <c:pt idx="393">
                  <c:v>3.9299999999999602</c:v>
                </c:pt>
                <c:pt idx="394">
                  <c:v>3.93999999999996</c:v>
                </c:pt>
                <c:pt idx="395">
                  <c:v>3.9499999999999598</c:v>
                </c:pt>
                <c:pt idx="396">
                  <c:v>3.9599999999999596</c:v>
                </c:pt>
                <c:pt idx="397">
                  <c:v>3.9699999999999593</c:v>
                </c:pt>
                <c:pt idx="398">
                  <c:v>3.9799999999999591</c:v>
                </c:pt>
                <c:pt idx="399">
                  <c:v>3.9899999999999589</c:v>
                </c:pt>
                <c:pt idx="400">
                  <c:v>3.9999999999999587</c:v>
                </c:pt>
                <c:pt idx="401">
                  <c:v>4.0099999999999589</c:v>
                </c:pt>
                <c:pt idx="402">
                  <c:v>4.0199999999999587</c:v>
                </c:pt>
                <c:pt idx="403">
                  <c:v>4.0299999999999585</c:v>
                </c:pt>
                <c:pt idx="404">
                  <c:v>4.0399999999999583</c:v>
                </c:pt>
                <c:pt idx="405">
                  <c:v>4.0499999999999581</c:v>
                </c:pt>
                <c:pt idx="406">
                  <c:v>4.0599999999999579</c:v>
                </c:pt>
                <c:pt idx="407">
                  <c:v>4.0699999999999577</c:v>
                </c:pt>
                <c:pt idx="408">
                  <c:v>4.0799999999999574</c:v>
                </c:pt>
                <c:pt idx="409">
                  <c:v>4.0899999999999572</c:v>
                </c:pt>
                <c:pt idx="410">
                  <c:v>4.099999999999957</c:v>
                </c:pt>
                <c:pt idx="411">
                  <c:v>4.1099999999999568</c:v>
                </c:pt>
                <c:pt idx="412">
                  <c:v>4.1199999999999566</c:v>
                </c:pt>
                <c:pt idx="413">
                  <c:v>4.1299999999999564</c:v>
                </c:pt>
                <c:pt idx="414">
                  <c:v>4.1399999999999562</c:v>
                </c:pt>
                <c:pt idx="415">
                  <c:v>4.1499999999999559</c:v>
                </c:pt>
                <c:pt idx="416">
                  <c:v>4.1599999999999557</c:v>
                </c:pt>
                <c:pt idx="417">
                  <c:v>4.1699999999999555</c:v>
                </c:pt>
                <c:pt idx="418">
                  <c:v>4.1799999999999553</c:v>
                </c:pt>
                <c:pt idx="419">
                  <c:v>4.1899999999999551</c:v>
                </c:pt>
                <c:pt idx="420">
                  <c:v>4.1999999999999549</c:v>
                </c:pt>
                <c:pt idx="421">
                  <c:v>4.2099999999999547</c:v>
                </c:pt>
                <c:pt idx="422">
                  <c:v>4.2199999999999545</c:v>
                </c:pt>
                <c:pt idx="423">
                  <c:v>4.2299999999999542</c:v>
                </c:pt>
                <c:pt idx="424">
                  <c:v>4.239999999999954</c:v>
                </c:pt>
                <c:pt idx="425">
                  <c:v>4.2499999999999538</c:v>
                </c:pt>
                <c:pt idx="426">
                  <c:v>4.2599999999999536</c:v>
                </c:pt>
                <c:pt idx="427">
                  <c:v>4.2699999999999534</c:v>
                </c:pt>
                <c:pt idx="428">
                  <c:v>4.2799999999999532</c:v>
                </c:pt>
                <c:pt idx="429">
                  <c:v>4.289999999999953</c:v>
                </c:pt>
                <c:pt idx="430">
                  <c:v>4.2999999999999527</c:v>
                </c:pt>
                <c:pt idx="431">
                  <c:v>4.3099999999999525</c:v>
                </c:pt>
                <c:pt idx="432">
                  <c:v>4.3199999999999523</c:v>
                </c:pt>
                <c:pt idx="433">
                  <c:v>4.3299999999999521</c:v>
                </c:pt>
                <c:pt idx="434">
                  <c:v>4.3399999999999519</c:v>
                </c:pt>
                <c:pt idx="435">
                  <c:v>4.3499999999999517</c:v>
                </c:pt>
                <c:pt idx="436">
                  <c:v>4.3599999999999515</c:v>
                </c:pt>
                <c:pt idx="437">
                  <c:v>4.3699999999999513</c:v>
                </c:pt>
                <c:pt idx="438">
                  <c:v>4.379999999999951</c:v>
                </c:pt>
                <c:pt idx="439">
                  <c:v>4.3899999999999508</c:v>
                </c:pt>
                <c:pt idx="440">
                  <c:v>4.3999999999999506</c:v>
                </c:pt>
                <c:pt idx="441">
                  <c:v>4.4099999999999504</c:v>
                </c:pt>
                <c:pt idx="442">
                  <c:v>4.4199999999999502</c:v>
                </c:pt>
                <c:pt idx="443">
                  <c:v>4.42999999999995</c:v>
                </c:pt>
                <c:pt idx="444">
                  <c:v>4.4399999999999498</c:v>
                </c:pt>
                <c:pt idx="445">
                  <c:v>4.4499999999999496</c:v>
                </c:pt>
                <c:pt idx="446">
                  <c:v>4.4599999999999493</c:v>
                </c:pt>
                <c:pt idx="447">
                  <c:v>4.4699999999999491</c:v>
                </c:pt>
                <c:pt idx="448">
                  <c:v>4.4799999999999489</c:v>
                </c:pt>
                <c:pt idx="449">
                  <c:v>4.4899999999999487</c:v>
                </c:pt>
                <c:pt idx="450">
                  <c:v>4.4999999999999485</c:v>
                </c:pt>
                <c:pt idx="451">
                  <c:v>4.5099999999999483</c:v>
                </c:pt>
                <c:pt idx="452">
                  <c:v>4.5199999999999481</c:v>
                </c:pt>
                <c:pt idx="453">
                  <c:v>4.5299999999999478</c:v>
                </c:pt>
                <c:pt idx="454">
                  <c:v>4.5399999999999476</c:v>
                </c:pt>
                <c:pt idx="455">
                  <c:v>4.5499999999999474</c:v>
                </c:pt>
                <c:pt idx="456">
                  <c:v>4.5599999999999472</c:v>
                </c:pt>
                <c:pt idx="457">
                  <c:v>4.569999999999947</c:v>
                </c:pt>
                <c:pt idx="458">
                  <c:v>4.5799999999999468</c:v>
                </c:pt>
                <c:pt idx="459">
                  <c:v>4.5899999999999466</c:v>
                </c:pt>
                <c:pt idx="460">
                  <c:v>4.5999999999999464</c:v>
                </c:pt>
                <c:pt idx="461">
                  <c:v>4.6099999999999461</c:v>
                </c:pt>
                <c:pt idx="462">
                  <c:v>4.6199999999999459</c:v>
                </c:pt>
                <c:pt idx="463">
                  <c:v>4.6299999999999457</c:v>
                </c:pt>
                <c:pt idx="464">
                  <c:v>4.6399999999999455</c:v>
                </c:pt>
                <c:pt idx="465">
                  <c:v>4.6499999999999453</c:v>
                </c:pt>
                <c:pt idx="466">
                  <c:v>4.6599999999999451</c:v>
                </c:pt>
                <c:pt idx="467">
                  <c:v>4.6699999999999449</c:v>
                </c:pt>
                <c:pt idx="468">
                  <c:v>4.6799999999999446</c:v>
                </c:pt>
                <c:pt idx="469">
                  <c:v>4.6899999999999444</c:v>
                </c:pt>
                <c:pt idx="470">
                  <c:v>4.6999999999999442</c:v>
                </c:pt>
                <c:pt idx="471">
                  <c:v>4.709999999999944</c:v>
                </c:pt>
                <c:pt idx="472">
                  <c:v>4.7199999999999438</c:v>
                </c:pt>
                <c:pt idx="473">
                  <c:v>4.7299999999999436</c:v>
                </c:pt>
                <c:pt idx="474">
                  <c:v>4.7399999999999434</c:v>
                </c:pt>
                <c:pt idx="475">
                  <c:v>4.7499999999999432</c:v>
                </c:pt>
                <c:pt idx="476">
                  <c:v>4.7599999999999429</c:v>
                </c:pt>
                <c:pt idx="477">
                  <c:v>4.7699999999999427</c:v>
                </c:pt>
                <c:pt idx="478">
                  <c:v>4.7799999999999425</c:v>
                </c:pt>
                <c:pt idx="479">
                  <c:v>4.7899999999999423</c:v>
                </c:pt>
                <c:pt idx="480">
                  <c:v>4.7999999999999421</c:v>
                </c:pt>
                <c:pt idx="481">
                  <c:v>4.8099999999999419</c:v>
                </c:pt>
                <c:pt idx="482">
                  <c:v>4.8199999999999417</c:v>
                </c:pt>
                <c:pt idx="483">
                  <c:v>4.8299999999999415</c:v>
                </c:pt>
                <c:pt idx="484">
                  <c:v>4.8399999999999412</c:v>
                </c:pt>
                <c:pt idx="485">
                  <c:v>4.849999999999941</c:v>
                </c:pt>
                <c:pt idx="486">
                  <c:v>4.8599999999999408</c:v>
                </c:pt>
                <c:pt idx="487">
                  <c:v>4.8699999999999406</c:v>
                </c:pt>
                <c:pt idx="488">
                  <c:v>4.8799999999999404</c:v>
                </c:pt>
                <c:pt idx="489">
                  <c:v>4.8899999999999402</c:v>
                </c:pt>
                <c:pt idx="490">
                  <c:v>4.89999999999994</c:v>
                </c:pt>
                <c:pt idx="491">
                  <c:v>4.9099999999999397</c:v>
                </c:pt>
                <c:pt idx="492">
                  <c:v>4.9199999999999395</c:v>
                </c:pt>
                <c:pt idx="493">
                  <c:v>4.9299999999999393</c:v>
                </c:pt>
                <c:pt idx="494">
                  <c:v>4.9399999999999391</c:v>
                </c:pt>
                <c:pt idx="495">
                  <c:v>4.9499999999999389</c:v>
                </c:pt>
                <c:pt idx="496">
                  <c:v>4.9599999999999387</c:v>
                </c:pt>
                <c:pt idx="497">
                  <c:v>4.9699999999999385</c:v>
                </c:pt>
                <c:pt idx="498">
                  <c:v>4.9799999999999383</c:v>
                </c:pt>
                <c:pt idx="499">
                  <c:v>4.989999999999938</c:v>
                </c:pt>
                <c:pt idx="500">
                  <c:v>4.9999999999999378</c:v>
                </c:pt>
              </c:numCache>
            </c:numRef>
          </c:xVal>
          <c:yVal>
            <c:numRef>
              <c:f>Sheet2!$S$2:$S$502</c:f>
              <c:numCache>
                <c:formatCode>General</c:formatCode>
                <c:ptCount val="501"/>
                <c:pt idx="0">
                  <c:v>3.0624999999999999E-2</c:v>
                </c:pt>
                <c:pt idx="1">
                  <c:v>3.3511730205278589E-2</c:v>
                </c:pt>
                <c:pt idx="2">
                  <c:v>3.6398460410557179E-2</c:v>
                </c:pt>
                <c:pt idx="3">
                  <c:v>3.9285190615835776E-2</c:v>
                </c:pt>
                <c:pt idx="4">
                  <c:v>4.2171920821114366E-2</c:v>
                </c:pt>
                <c:pt idx="5">
                  <c:v>4.5058651026392955E-2</c:v>
                </c:pt>
                <c:pt idx="6">
                  <c:v>4.7945381231671552E-2</c:v>
                </c:pt>
                <c:pt idx="7">
                  <c:v>5.0832111436950142E-2</c:v>
                </c:pt>
                <c:pt idx="8">
                  <c:v>5.3718841642228732E-2</c:v>
                </c:pt>
                <c:pt idx="9">
                  <c:v>5.6605571847507329E-2</c:v>
                </c:pt>
                <c:pt idx="10">
                  <c:v>5.9492302052785911E-2</c:v>
                </c:pt>
                <c:pt idx="11">
                  <c:v>6.2379032258064501E-2</c:v>
                </c:pt>
                <c:pt idx="12">
                  <c:v>6.5265762463343091E-2</c:v>
                </c:pt>
                <c:pt idx="13">
                  <c:v>6.8152492668621681E-2</c:v>
                </c:pt>
                <c:pt idx="14">
                  <c:v>7.1039222873900271E-2</c:v>
                </c:pt>
                <c:pt idx="15">
                  <c:v>7.3925953079178874E-2</c:v>
                </c:pt>
                <c:pt idx="16">
                  <c:v>7.6812683284457464E-2</c:v>
                </c:pt>
                <c:pt idx="17">
                  <c:v>7.6562499999999992E-2</c:v>
                </c:pt>
                <c:pt idx="18">
                  <c:v>7.6562499999999992E-2</c:v>
                </c:pt>
                <c:pt idx="19">
                  <c:v>7.6562499999999992E-2</c:v>
                </c:pt>
                <c:pt idx="20">
                  <c:v>7.6562499999999992E-2</c:v>
                </c:pt>
                <c:pt idx="21">
                  <c:v>7.6562499999999992E-2</c:v>
                </c:pt>
                <c:pt idx="22">
                  <c:v>7.6562499999999992E-2</c:v>
                </c:pt>
                <c:pt idx="23">
                  <c:v>7.6562499999999992E-2</c:v>
                </c:pt>
                <c:pt idx="24">
                  <c:v>7.6562499999999992E-2</c:v>
                </c:pt>
                <c:pt idx="25">
                  <c:v>7.6562499999999992E-2</c:v>
                </c:pt>
                <c:pt idx="26">
                  <c:v>7.6562499999999992E-2</c:v>
                </c:pt>
                <c:pt idx="27">
                  <c:v>7.6562499999999992E-2</c:v>
                </c:pt>
                <c:pt idx="28">
                  <c:v>7.6562499999999992E-2</c:v>
                </c:pt>
                <c:pt idx="29">
                  <c:v>7.6562499999999992E-2</c:v>
                </c:pt>
                <c:pt idx="30">
                  <c:v>7.6562499999999992E-2</c:v>
                </c:pt>
                <c:pt idx="31">
                  <c:v>7.6562499999999992E-2</c:v>
                </c:pt>
                <c:pt idx="32">
                  <c:v>7.6562499999999992E-2</c:v>
                </c:pt>
                <c:pt idx="33">
                  <c:v>7.6562499999999992E-2</c:v>
                </c:pt>
                <c:pt idx="34">
                  <c:v>7.6562499999999992E-2</c:v>
                </c:pt>
                <c:pt idx="35">
                  <c:v>7.6562499999999992E-2</c:v>
                </c:pt>
                <c:pt idx="36">
                  <c:v>7.6562499999999992E-2</c:v>
                </c:pt>
                <c:pt idx="37">
                  <c:v>7.6562499999999992E-2</c:v>
                </c:pt>
                <c:pt idx="38">
                  <c:v>7.6562499999999992E-2</c:v>
                </c:pt>
                <c:pt idx="39">
                  <c:v>7.6562499999999992E-2</c:v>
                </c:pt>
                <c:pt idx="40">
                  <c:v>7.6562499999999992E-2</c:v>
                </c:pt>
                <c:pt idx="41">
                  <c:v>7.6562499999999992E-2</c:v>
                </c:pt>
                <c:pt idx="42">
                  <c:v>7.6562499999999992E-2</c:v>
                </c:pt>
                <c:pt idx="43">
                  <c:v>7.6562499999999992E-2</c:v>
                </c:pt>
                <c:pt idx="44">
                  <c:v>7.6562499999999992E-2</c:v>
                </c:pt>
                <c:pt idx="45">
                  <c:v>7.6562499999999992E-2</c:v>
                </c:pt>
                <c:pt idx="46">
                  <c:v>7.6562499999999992E-2</c:v>
                </c:pt>
                <c:pt idx="47">
                  <c:v>7.6562499999999992E-2</c:v>
                </c:pt>
                <c:pt idx="48">
                  <c:v>7.6562499999999992E-2</c:v>
                </c:pt>
                <c:pt idx="49">
                  <c:v>7.6562499999999992E-2</c:v>
                </c:pt>
                <c:pt idx="50">
                  <c:v>7.6562499999999992E-2</c:v>
                </c:pt>
                <c:pt idx="51">
                  <c:v>7.6562499999999992E-2</c:v>
                </c:pt>
                <c:pt idx="52">
                  <c:v>7.6562499999999992E-2</c:v>
                </c:pt>
                <c:pt idx="53">
                  <c:v>7.6562499999999992E-2</c:v>
                </c:pt>
                <c:pt idx="54">
                  <c:v>7.6562499999999992E-2</c:v>
                </c:pt>
                <c:pt idx="55">
                  <c:v>7.6562499999999992E-2</c:v>
                </c:pt>
                <c:pt idx="56">
                  <c:v>7.6562499999999992E-2</c:v>
                </c:pt>
                <c:pt idx="57">
                  <c:v>7.6562499999999992E-2</c:v>
                </c:pt>
                <c:pt idx="58">
                  <c:v>7.6562499999999992E-2</c:v>
                </c:pt>
                <c:pt idx="59">
                  <c:v>7.6562499999999992E-2</c:v>
                </c:pt>
                <c:pt idx="60">
                  <c:v>7.6562499999999992E-2</c:v>
                </c:pt>
                <c:pt idx="61">
                  <c:v>7.6562499999999992E-2</c:v>
                </c:pt>
                <c:pt idx="62">
                  <c:v>7.6562499999999992E-2</c:v>
                </c:pt>
                <c:pt idx="63">
                  <c:v>7.6562499999999992E-2</c:v>
                </c:pt>
                <c:pt idx="64">
                  <c:v>7.6562499999999992E-2</c:v>
                </c:pt>
                <c:pt idx="65">
                  <c:v>7.6562499999999992E-2</c:v>
                </c:pt>
                <c:pt idx="66">
                  <c:v>7.6562499999999992E-2</c:v>
                </c:pt>
                <c:pt idx="67">
                  <c:v>7.6562499999999992E-2</c:v>
                </c:pt>
                <c:pt idx="68">
                  <c:v>7.6562499999999992E-2</c:v>
                </c:pt>
                <c:pt idx="69">
                  <c:v>7.6562499999999992E-2</c:v>
                </c:pt>
                <c:pt idx="70">
                  <c:v>7.6562499999999992E-2</c:v>
                </c:pt>
                <c:pt idx="71">
                  <c:v>7.6562499999999992E-2</c:v>
                </c:pt>
                <c:pt idx="72">
                  <c:v>7.6562499999999992E-2</c:v>
                </c:pt>
                <c:pt idx="73">
                  <c:v>7.6562499999999992E-2</c:v>
                </c:pt>
                <c:pt idx="74">
                  <c:v>7.6562499999999992E-2</c:v>
                </c:pt>
                <c:pt idx="75">
                  <c:v>7.6562499999999992E-2</c:v>
                </c:pt>
                <c:pt idx="76">
                  <c:v>7.6562499999999992E-2</c:v>
                </c:pt>
                <c:pt idx="77">
                  <c:v>7.6562499999999992E-2</c:v>
                </c:pt>
                <c:pt idx="78">
                  <c:v>7.6562499999999992E-2</c:v>
                </c:pt>
                <c:pt idx="79">
                  <c:v>7.6562499999999992E-2</c:v>
                </c:pt>
                <c:pt idx="80">
                  <c:v>7.6562499999999992E-2</c:v>
                </c:pt>
                <c:pt idx="81">
                  <c:v>7.6562499999999992E-2</c:v>
                </c:pt>
                <c:pt idx="82">
                  <c:v>7.4290523373983688E-2</c:v>
                </c:pt>
                <c:pt idx="83">
                  <c:v>7.3395456827309177E-2</c:v>
                </c:pt>
                <c:pt idx="84">
                  <c:v>7.2521701388888832E-2</c:v>
                </c:pt>
                <c:pt idx="85">
                  <c:v>7.1668504901960722E-2</c:v>
                </c:pt>
                <c:pt idx="86">
                  <c:v>7.0835150193798394E-2</c:v>
                </c:pt>
                <c:pt idx="87">
                  <c:v>7.0020953065134048E-2</c:v>
                </c:pt>
                <c:pt idx="88">
                  <c:v>6.9225260416666615E-2</c:v>
                </c:pt>
                <c:pt idx="89">
                  <c:v>6.8447448501872607E-2</c:v>
                </c:pt>
                <c:pt idx="90">
                  <c:v>6.7686921296296249E-2</c:v>
                </c:pt>
                <c:pt idx="91">
                  <c:v>6.6943108974358914E-2</c:v>
                </c:pt>
                <c:pt idx="92">
                  <c:v>6.6215466485507191E-2</c:v>
                </c:pt>
                <c:pt idx="93">
                  <c:v>6.5503472222222164E-2</c:v>
                </c:pt>
                <c:pt idx="94">
                  <c:v>6.4806626773049589E-2</c:v>
                </c:pt>
                <c:pt idx="95">
                  <c:v>6.4124451754385914E-2</c:v>
                </c:pt>
                <c:pt idx="96">
                  <c:v>6.3456488715277731E-2</c:v>
                </c:pt>
                <c:pt idx="97">
                  <c:v>6.2802298109965585E-2</c:v>
                </c:pt>
                <c:pt idx="98">
                  <c:v>6.216145833333328E-2</c:v>
                </c:pt>
                <c:pt idx="99">
                  <c:v>6.1533564814814763E-2</c:v>
                </c:pt>
                <c:pt idx="100">
                  <c:v>6.0918229166666615E-2</c:v>
                </c:pt>
                <c:pt idx="101">
                  <c:v>6.0315078382838234E-2</c:v>
                </c:pt>
                <c:pt idx="102">
                  <c:v>5.9723754084967273E-2</c:v>
                </c:pt>
                <c:pt idx="103">
                  <c:v>5.9143911812297688E-2</c:v>
                </c:pt>
                <c:pt idx="104">
                  <c:v>5.8575220352564052E-2</c:v>
                </c:pt>
                <c:pt idx="105">
                  <c:v>5.8017361111111061E-2</c:v>
                </c:pt>
                <c:pt idx="106">
                  <c:v>5.7470027515723221E-2</c:v>
                </c:pt>
                <c:pt idx="107">
                  <c:v>5.6932924454828615E-2</c:v>
                </c:pt>
                <c:pt idx="108">
                  <c:v>5.6405767746913534E-2</c:v>
                </c:pt>
                <c:pt idx="109">
                  <c:v>5.5888283639143686E-2</c:v>
                </c:pt>
                <c:pt idx="110">
                  <c:v>5.5380208333333285E-2</c:v>
                </c:pt>
                <c:pt idx="111">
                  <c:v>5.4881287537537495E-2</c:v>
                </c:pt>
                <c:pt idx="112">
                  <c:v>5.4391276041666624E-2</c:v>
                </c:pt>
                <c:pt idx="113">
                  <c:v>5.390993731563417E-2</c:v>
                </c:pt>
                <c:pt idx="114">
                  <c:v>5.3437043128654924E-2</c:v>
                </c:pt>
                <c:pt idx="115">
                  <c:v>5.2972373188405752E-2</c:v>
                </c:pt>
                <c:pt idx="116">
                  <c:v>5.2515714798850532E-2</c:v>
                </c:pt>
                <c:pt idx="117">
                  <c:v>5.206686253561249E-2</c:v>
                </c:pt>
                <c:pt idx="118">
                  <c:v>5.1625617937853065E-2</c:v>
                </c:pt>
                <c:pt idx="119">
                  <c:v>5.1191789215686227E-2</c:v>
                </c:pt>
                <c:pt idx="120">
                  <c:v>5.0765190972222179E-2</c:v>
                </c:pt>
                <c:pt idx="121">
                  <c:v>5.0345643939393898E-2</c:v>
                </c:pt>
                <c:pt idx="122">
                  <c:v>4.9932974726775915E-2</c:v>
                </c:pt>
                <c:pt idx="123">
                  <c:v>4.9527015582655785E-2</c:v>
                </c:pt>
                <c:pt idx="124">
                  <c:v>4.9127604166666623E-2</c:v>
                </c:pt>
                <c:pt idx="125">
                  <c:v>4.873458333333329E-2</c:v>
                </c:pt>
                <c:pt idx="126">
                  <c:v>4.8347800925925881E-2</c:v>
                </c:pt>
                <c:pt idx="127">
                  <c:v>4.7967109580052451E-2</c:v>
                </c:pt>
                <c:pt idx="128">
                  <c:v>4.7592366536458292E-2</c:v>
                </c:pt>
                <c:pt idx="129">
                  <c:v>4.7223433462532258E-2</c:v>
                </c:pt>
                <c:pt idx="130">
                  <c:v>4.686017628205124E-2</c:v>
                </c:pt>
                <c:pt idx="131">
                  <c:v>4.6502465012722607E-2</c:v>
                </c:pt>
                <c:pt idx="132">
                  <c:v>4.6150173611111067E-2</c:v>
                </c:pt>
                <c:pt idx="133">
                  <c:v>4.5803179824561363E-2</c:v>
                </c:pt>
                <c:pt idx="134">
                  <c:v>4.5461365049751207E-2</c:v>
                </c:pt>
                <c:pt idx="135">
                  <c:v>4.5124614197530825E-2</c:v>
                </c:pt>
                <c:pt idx="136">
                  <c:v>4.4792815563725448E-2</c:v>
                </c:pt>
                <c:pt idx="137">
                  <c:v>4.4465860705596071E-2</c:v>
                </c:pt>
                <c:pt idx="138">
                  <c:v>4.414364432367146E-2</c:v>
                </c:pt>
                <c:pt idx="139">
                  <c:v>4.3826064148681017E-2</c:v>
                </c:pt>
                <c:pt idx="140">
                  <c:v>4.3513020833333298E-2</c:v>
                </c:pt>
                <c:pt idx="141">
                  <c:v>4.3204417848699724E-2</c:v>
                </c:pt>
                <c:pt idx="142">
                  <c:v>4.2900161384976487E-2</c:v>
                </c:pt>
                <c:pt idx="143">
                  <c:v>4.2600160256410217E-2</c:v>
                </c:pt>
                <c:pt idx="144">
                  <c:v>4.2304325810185145E-2</c:v>
                </c:pt>
                <c:pt idx="145">
                  <c:v>4.2012571839080422E-2</c:v>
                </c:pt>
                <c:pt idx="146">
                  <c:v>4.172481449771686E-2</c:v>
                </c:pt>
                <c:pt idx="147">
                  <c:v>4.1440972222222185E-2</c:v>
                </c:pt>
                <c:pt idx="148">
                  <c:v>4.1160965653153116E-2</c:v>
                </c:pt>
                <c:pt idx="149">
                  <c:v>4.0884717561521219E-2</c:v>
                </c:pt>
                <c:pt idx="150">
                  <c:v>4.0612152777777744E-2</c:v>
                </c:pt>
                <c:pt idx="151">
                  <c:v>4.0343198123620271E-2</c:v>
                </c:pt>
                <c:pt idx="152">
                  <c:v>4.0077782346491189E-2</c:v>
                </c:pt>
                <c:pt idx="153">
                  <c:v>3.9815836056644842E-2</c:v>
                </c:pt>
                <c:pt idx="154">
                  <c:v>3.9557291666666633E-2</c:v>
                </c:pt>
                <c:pt idx="155">
                  <c:v>3.93020833333333E-2</c:v>
                </c:pt>
                <c:pt idx="156">
                  <c:v>3.9050146901709368E-2</c:v>
                </c:pt>
                <c:pt idx="157">
                  <c:v>3.8801419851380005E-2</c:v>
                </c:pt>
                <c:pt idx="158">
                  <c:v>3.8555841244725705E-2</c:v>
                </c:pt>
                <c:pt idx="159">
                  <c:v>3.8313351677148812E-2</c:v>
                </c:pt>
                <c:pt idx="160">
                  <c:v>3.8073893229166635E-2</c:v>
                </c:pt>
                <c:pt idx="161">
                  <c:v>3.7837409420289819E-2</c:v>
                </c:pt>
                <c:pt idx="162">
                  <c:v>3.7603845164609018E-2</c:v>
                </c:pt>
                <c:pt idx="163">
                  <c:v>3.7373146728016324E-2</c:v>
                </c:pt>
                <c:pt idx="164">
                  <c:v>3.7145261686991837E-2</c:v>
                </c:pt>
                <c:pt idx="165">
                  <c:v>3.6920138888888857E-2</c:v>
                </c:pt>
                <c:pt idx="166">
                  <c:v>3.6697728413654582E-2</c:v>
                </c:pt>
                <c:pt idx="167">
                  <c:v>3.6477981536926114E-2</c:v>
                </c:pt>
                <c:pt idx="168">
                  <c:v>3.6260850694444409E-2</c:v>
                </c:pt>
                <c:pt idx="169">
                  <c:v>3.6046289447731722E-2</c:v>
                </c:pt>
                <c:pt idx="170">
                  <c:v>3.5834252450980361E-2</c:v>
                </c:pt>
                <c:pt idx="171">
                  <c:v>3.5624695419103278E-2</c:v>
                </c:pt>
                <c:pt idx="172">
                  <c:v>3.541757509689919E-2</c:v>
                </c:pt>
                <c:pt idx="173">
                  <c:v>3.5212849229287059E-2</c:v>
                </c:pt>
                <c:pt idx="174">
                  <c:v>3.5010476532567017E-2</c:v>
                </c:pt>
                <c:pt idx="175">
                  <c:v>3.4810416666666635E-2</c:v>
                </c:pt>
                <c:pt idx="176">
                  <c:v>3.46126302083333E-2</c:v>
                </c:pt>
                <c:pt idx="177">
                  <c:v>3.4417078625235374E-2</c:v>
                </c:pt>
                <c:pt idx="178">
                  <c:v>3.4223724250936297E-2</c:v>
                </c:pt>
                <c:pt idx="179">
                  <c:v>3.4032530260707607E-2</c:v>
                </c:pt>
                <c:pt idx="180">
                  <c:v>3.3843460648148117E-2</c:v>
                </c:pt>
                <c:pt idx="181">
                  <c:v>3.3656480202578234E-2</c:v>
                </c:pt>
                <c:pt idx="182">
                  <c:v>3.3471554487179457E-2</c:v>
                </c:pt>
                <c:pt idx="183">
                  <c:v>3.328864981785061E-2</c:v>
                </c:pt>
                <c:pt idx="184">
                  <c:v>3.3107733242753595E-2</c:v>
                </c:pt>
                <c:pt idx="185">
                  <c:v>3.2928772522522493E-2</c:v>
                </c:pt>
                <c:pt idx="186">
                  <c:v>3.2751736111111082E-2</c:v>
                </c:pt>
                <c:pt idx="187">
                  <c:v>3.2576593137254875E-2</c:v>
                </c:pt>
                <c:pt idx="188">
                  <c:v>3.2403313386524794E-2</c:v>
                </c:pt>
                <c:pt idx="189">
                  <c:v>3.223186728395059E-2</c:v>
                </c:pt>
                <c:pt idx="190">
                  <c:v>3.206222587719295E-2</c:v>
                </c:pt>
                <c:pt idx="191">
                  <c:v>3.18943608202443E-2</c:v>
                </c:pt>
                <c:pt idx="192">
                  <c:v>3.1728244357638859E-2</c:v>
                </c:pt>
                <c:pt idx="193">
                  <c:v>3.1563849309153687E-2</c:v>
                </c:pt>
                <c:pt idx="194">
                  <c:v>3.1401149054982785E-2</c:v>
                </c:pt>
                <c:pt idx="195">
                  <c:v>3.1240117521367492E-2</c:v>
                </c:pt>
                <c:pt idx="196">
                  <c:v>3.1080729166666637E-2</c:v>
                </c:pt>
                <c:pt idx="197">
                  <c:v>3.0922958967851071E-2</c:v>
                </c:pt>
                <c:pt idx="198">
                  <c:v>3.0766782407407378E-2</c:v>
                </c:pt>
                <c:pt idx="199">
                  <c:v>3.0612175460636486E-2</c:v>
                </c:pt>
                <c:pt idx="200">
                  <c:v>3.0459114583333308E-2</c:v>
                </c:pt>
                <c:pt idx="201">
                  <c:v>3.0307576699834141E-2</c:v>
                </c:pt>
                <c:pt idx="202">
                  <c:v>3.0157539191419124E-2</c:v>
                </c:pt>
                <c:pt idx="203">
                  <c:v>3.0078000000000001E-2</c:v>
                </c:pt>
                <c:pt idx="204">
                  <c:v>3.0078000000000001E-2</c:v>
                </c:pt>
                <c:pt idx="205">
                  <c:v>3.0078000000000001E-2</c:v>
                </c:pt>
                <c:pt idx="206">
                  <c:v>3.0078000000000001E-2</c:v>
                </c:pt>
                <c:pt idx="207">
                  <c:v>3.0078000000000001E-2</c:v>
                </c:pt>
                <c:pt idx="208">
                  <c:v>3.0078000000000001E-2</c:v>
                </c:pt>
                <c:pt idx="209">
                  <c:v>3.0078000000000001E-2</c:v>
                </c:pt>
                <c:pt idx="210">
                  <c:v>3.0078000000000001E-2</c:v>
                </c:pt>
                <c:pt idx="211">
                  <c:v>3.0078000000000001E-2</c:v>
                </c:pt>
                <c:pt idx="212">
                  <c:v>3.0078000000000001E-2</c:v>
                </c:pt>
                <c:pt idx="213">
                  <c:v>3.0078000000000001E-2</c:v>
                </c:pt>
                <c:pt idx="214">
                  <c:v>3.0078000000000001E-2</c:v>
                </c:pt>
                <c:pt idx="215">
                  <c:v>3.0078000000000001E-2</c:v>
                </c:pt>
                <c:pt idx="216">
                  <c:v>3.0078000000000001E-2</c:v>
                </c:pt>
                <c:pt idx="217">
                  <c:v>3.0078000000000001E-2</c:v>
                </c:pt>
                <c:pt idx="218">
                  <c:v>3.0078000000000001E-2</c:v>
                </c:pt>
                <c:pt idx="219">
                  <c:v>3.0078000000000001E-2</c:v>
                </c:pt>
                <c:pt idx="220">
                  <c:v>3.0078000000000001E-2</c:v>
                </c:pt>
                <c:pt idx="221">
                  <c:v>3.0078000000000001E-2</c:v>
                </c:pt>
                <c:pt idx="222">
                  <c:v>3.0078000000000001E-2</c:v>
                </c:pt>
                <c:pt idx="223">
                  <c:v>3.0078000000000001E-2</c:v>
                </c:pt>
                <c:pt idx="224">
                  <c:v>3.0078000000000001E-2</c:v>
                </c:pt>
                <c:pt idx="225">
                  <c:v>3.0078000000000001E-2</c:v>
                </c:pt>
                <c:pt idx="226">
                  <c:v>3.0078000000000001E-2</c:v>
                </c:pt>
                <c:pt idx="227">
                  <c:v>3.0078000000000001E-2</c:v>
                </c:pt>
                <c:pt idx="228">
                  <c:v>3.0078000000000001E-2</c:v>
                </c:pt>
                <c:pt idx="229">
                  <c:v>3.0078000000000001E-2</c:v>
                </c:pt>
                <c:pt idx="230">
                  <c:v>3.0078000000000001E-2</c:v>
                </c:pt>
                <c:pt idx="231">
                  <c:v>3.0078000000000001E-2</c:v>
                </c:pt>
                <c:pt idx="232">
                  <c:v>3.0078000000000001E-2</c:v>
                </c:pt>
                <c:pt idx="233">
                  <c:v>3.0078000000000001E-2</c:v>
                </c:pt>
                <c:pt idx="234">
                  <c:v>3.0078000000000001E-2</c:v>
                </c:pt>
                <c:pt idx="235">
                  <c:v>3.0078000000000001E-2</c:v>
                </c:pt>
                <c:pt idx="236">
                  <c:v>3.0078000000000001E-2</c:v>
                </c:pt>
                <c:pt idx="237">
                  <c:v>3.0078000000000001E-2</c:v>
                </c:pt>
                <c:pt idx="238">
                  <c:v>3.0078000000000001E-2</c:v>
                </c:pt>
                <c:pt idx="239">
                  <c:v>3.0078000000000001E-2</c:v>
                </c:pt>
                <c:pt idx="240">
                  <c:v>3.0078000000000001E-2</c:v>
                </c:pt>
                <c:pt idx="241">
                  <c:v>3.0078000000000001E-2</c:v>
                </c:pt>
                <c:pt idx="242">
                  <c:v>3.0078000000000001E-2</c:v>
                </c:pt>
                <c:pt idx="243">
                  <c:v>3.0078000000000001E-2</c:v>
                </c:pt>
                <c:pt idx="244">
                  <c:v>3.0078000000000001E-2</c:v>
                </c:pt>
                <c:pt idx="245">
                  <c:v>3.0078000000000001E-2</c:v>
                </c:pt>
                <c:pt idx="246">
                  <c:v>3.0078000000000001E-2</c:v>
                </c:pt>
                <c:pt idx="247">
                  <c:v>3.0078000000000001E-2</c:v>
                </c:pt>
                <c:pt idx="248">
                  <c:v>3.0078000000000001E-2</c:v>
                </c:pt>
                <c:pt idx="249">
                  <c:v>3.0078000000000001E-2</c:v>
                </c:pt>
                <c:pt idx="250">
                  <c:v>3.0078000000000001E-2</c:v>
                </c:pt>
                <c:pt idx="251">
                  <c:v>3.0078000000000001E-2</c:v>
                </c:pt>
                <c:pt idx="252">
                  <c:v>3.0078000000000001E-2</c:v>
                </c:pt>
                <c:pt idx="253">
                  <c:v>3.0078000000000001E-2</c:v>
                </c:pt>
                <c:pt idx="254">
                  <c:v>3.0078000000000001E-2</c:v>
                </c:pt>
                <c:pt idx="255">
                  <c:v>3.0078000000000001E-2</c:v>
                </c:pt>
                <c:pt idx="256">
                  <c:v>3.0078000000000001E-2</c:v>
                </c:pt>
                <c:pt idx="257">
                  <c:v>3.0078000000000001E-2</c:v>
                </c:pt>
                <c:pt idx="258">
                  <c:v>3.0078000000000001E-2</c:v>
                </c:pt>
                <c:pt idx="259">
                  <c:v>3.0078000000000001E-2</c:v>
                </c:pt>
                <c:pt idx="260">
                  <c:v>3.0078000000000001E-2</c:v>
                </c:pt>
                <c:pt idx="261">
                  <c:v>3.0078000000000001E-2</c:v>
                </c:pt>
                <c:pt idx="262">
                  <c:v>3.0078000000000001E-2</c:v>
                </c:pt>
                <c:pt idx="263">
                  <c:v>3.0078000000000001E-2</c:v>
                </c:pt>
                <c:pt idx="264">
                  <c:v>3.0078000000000001E-2</c:v>
                </c:pt>
                <c:pt idx="265">
                  <c:v>3.0078000000000001E-2</c:v>
                </c:pt>
                <c:pt idx="266">
                  <c:v>3.0078000000000001E-2</c:v>
                </c:pt>
                <c:pt idx="267">
                  <c:v>3.0078000000000001E-2</c:v>
                </c:pt>
                <c:pt idx="268">
                  <c:v>3.0078000000000001E-2</c:v>
                </c:pt>
                <c:pt idx="269">
                  <c:v>3.0078000000000001E-2</c:v>
                </c:pt>
                <c:pt idx="270">
                  <c:v>3.0078000000000001E-2</c:v>
                </c:pt>
                <c:pt idx="271">
                  <c:v>3.0078000000000001E-2</c:v>
                </c:pt>
                <c:pt idx="272">
                  <c:v>3.0078000000000001E-2</c:v>
                </c:pt>
                <c:pt idx="273">
                  <c:v>3.0078000000000001E-2</c:v>
                </c:pt>
                <c:pt idx="274">
                  <c:v>3.0078000000000001E-2</c:v>
                </c:pt>
                <c:pt idx="275">
                  <c:v>3.0078000000000001E-2</c:v>
                </c:pt>
                <c:pt idx="276">
                  <c:v>3.0078000000000001E-2</c:v>
                </c:pt>
                <c:pt idx="277">
                  <c:v>3.0078000000000001E-2</c:v>
                </c:pt>
                <c:pt idx="278">
                  <c:v>3.0078000000000001E-2</c:v>
                </c:pt>
                <c:pt idx="279">
                  <c:v>3.0078000000000001E-2</c:v>
                </c:pt>
                <c:pt idx="280">
                  <c:v>3.0078000000000001E-2</c:v>
                </c:pt>
                <c:pt idx="281">
                  <c:v>3.0078000000000001E-2</c:v>
                </c:pt>
                <c:pt idx="282">
                  <c:v>3.0078000000000001E-2</c:v>
                </c:pt>
                <c:pt idx="283">
                  <c:v>3.0078000000000001E-2</c:v>
                </c:pt>
                <c:pt idx="284">
                  <c:v>3.0078000000000001E-2</c:v>
                </c:pt>
                <c:pt idx="285">
                  <c:v>3.0078000000000001E-2</c:v>
                </c:pt>
                <c:pt idx="286">
                  <c:v>3.0078000000000001E-2</c:v>
                </c:pt>
                <c:pt idx="287">
                  <c:v>3.0078000000000001E-2</c:v>
                </c:pt>
                <c:pt idx="288">
                  <c:v>3.0078000000000001E-2</c:v>
                </c:pt>
                <c:pt idx="289">
                  <c:v>3.0078000000000001E-2</c:v>
                </c:pt>
                <c:pt idx="290">
                  <c:v>3.0078000000000001E-2</c:v>
                </c:pt>
                <c:pt idx="291">
                  <c:v>3.0078000000000001E-2</c:v>
                </c:pt>
                <c:pt idx="292">
                  <c:v>3.0078000000000001E-2</c:v>
                </c:pt>
                <c:pt idx="293">
                  <c:v>3.0078000000000001E-2</c:v>
                </c:pt>
                <c:pt idx="294">
                  <c:v>3.0078000000000001E-2</c:v>
                </c:pt>
                <c:pt idx="295">
                  <c:v>3.0078000000000001E-2</c:v>
                </c:pt>
                <c:pt idx="296">
                  <c:v>3.0078000000000001E-2</c:v>
                </c:pt>
                <c:pt idx="297">
                  <c:v>3.0078000000000001E-2</c:v>
                </c:pt>
                <c:pt idx="298">
                  <c:v>3.0078000000000001E-2</c:v>
                </c:pt>
                <c:pt idx="299">
                  <c:v>3.0078000000000001E-2</c:v>
                </c:pt>
                <c:pt idx="300">
                  <c:v>3.0078000000000001E-2</c:v>
                </c:pt>
                <c:pt idx="301">
                  <c:v>3.0078000000000001E-2</c:v>
                </c:pt>
                <c:pt idx="302">
                  <c:v>3.0078000000000001E-2</c:v>
                </c:pt>
                <c:pt idx="303">
                  <c:v>3.0078000000000001E-2</c:v>
                </c:pt>
                <c:pt idx="304">
                  <c:v>3.0078000000000001E-2</c:v>
                </c:pt>
                <c:pt idx="305">
                  <c:v>3.0078000000000001E-2</c:v>
                </c:pt>
                <c:pt idx="306">
                  <c:v>3.0078000000000001E-2</c:v>
                </c:pt>
                <c:pt idx="307">
                  <c:v>3.0078000000000001E-2</c:v>
                </c:pt>
                <c:pt idx="308">
                  <c:v>3.0078000000000001E-2</c:v>
                </c:pt>
                <c:pt idx="309">
                  <c:v>3.0078000000000001E-2</c:v>
                </c:pt>
                <c:pt idx="310">
                  <c:v>3.0078000000000001E-2</c:v>
                </c:pt>
                <c:pt idx="311">
                  <c:v>3.0078000000000001E-2</c:v>
                </c:pt>
                <c:pt idx="312">
                  <c:v>3.0078000000000001E-2</c:v>
                </c:pt>
                <c:pt idx="313">
                  <c:v>3.0078000000000001E-2</c:v>
                </c:pt>
                <c:pt idx="314">
                  <c:v>3.0078000000000001E-2</c:v>
                </c:pt>
                <c:pt idx="315">
                  <c:v>3.0078000000000001E-2</c:v>
                </c:pt>
                <c:pt idx="316">
                  <c:v>3.0078000000000001E-2</c:v>
                </c:pt>
                <c:pt idx="317">
                  <c:v>3.0078000000000001E-2</c:v>
                </c:pt>
                <c:pt idx="318">
                  <c:v>3.0078000000000001E-2</c:v>
                </c:pt>
                <c:pt idx="319">
                  <c:v>3.0078000000000001E-2</c:v>
                </c:pt>
                <c:pt idx="320">
                  <c:v>3.0078000000000001E-2</c:v>
                </c:pt>
                <c:pt idx="321">
                  <c:v>3.0078000000000001E-2</c:v>
                </c:pt>
                <c:pt idx="322">
                  <c:v>3.0078000000000001E-2</c:v>
                </c:pt>
                <c:pt idx="323">
                  <c:v>3.0078000000000001E-2</c:v>
                </c:pt>
                <c:pt idx="324">
                  <c:v>3.0078000000000001E-2</c:v>
                </c:pt>
                <c:pt idx="325">
                  <c:v>3.0078000000000001E-2</c:v>
                </c:pt>
                <c:pt idx="326">
                  <c:v>3.0078000000000001E-2</c:v>
                </c:pt>
                <c:pt idx="327">
                  <c:v>3.0078000000000001E-2</c:v>
                </c:pt>
                <c:pt idx="328">
                  <c:v>3.0078000000000001E-2</c:v>
                </c:pt>
                <c:pt idx="329">
                  <c:v>3.0078000000000001E-2</c:v>
                </c:pt>
                <c:pt idx="330">
                  <c:v>3.0078000000000001E-2</c:v>
                </c:pt>
                <c:pt idx="331">
                  <c:v>3.0078000000000001E-2</c:v>
                </c:pt>
                <c:pt idx="332">
                  <c:v>3.0078000000000001E-2</c:v>
                </c:pt>
                <c:pt idx="333">
                  <c:v>3.0078000000000001E-2</c:v>
                </c:pt>
                <c:pt idx="334">
                  <c:v>3.0078000000000001E-2</c:v>
                </c:pt>
                <c:pt idx="335">
                  <c:v>3.0078000000000001E-2</c:v>
                </c:pt>
                <c:pt idx="336">
                  <c:v>3.0078000000000001E-2</c:v>
                </c:pt>
                <c:pt idx="337">
                  <c:v>3.0078000000000001E-2</c:v>
                </c:pt>
                <c:pt idx="338">
                  <c:v>3.0078000000000001E-2</c:v>
                </c:pt>
                <c:pt idx="339">
                  <c:v>3.0078000000000001E-2</c:v>
                </c:pt>
                <c:pt idx="340">
                  <c:v>3.0078000000000001E-2</c:v>
                </c:pt>
                <c:pt idx="341">
                  <c:v>3.0078000000000001E-2</c:v>
                </c:pt>
                <c:pt idx="342">
                  <c:v>3.0078000000000001E-2</c:v>
                </c:pt>
                <c:pt idx="343">
                  <c:v>3.0078000000000001E-2</c:v>
                </c:pt>
                <c:pt idx="344">
                  <c:v>3.0078000000000001E-2</c:v>
                </c:pt>
                <c:pt idx="345">
                  <c:v>3.0078000000000001E-2</c:v>
                </c:pt>
                <c:pt idx="346">
                  <c:v>3.0078000000000001E-2</c:v>
                </c:pt>
                <c:pt idx="347">
                  <c:v>3.0078000000000001E-2</c:v>
                </c:pt>
                <c:pt idx="348">
                  <c:v>3.0078000000000001E-2</c:v>
                </c:pt>
                <c:pt idx="349">
                  <c:v>3.0078000000000001E-2</c:v>
                </c:pt>
                <c:pt idx="350">
                  <c:v>3.0078000000000001E-2</c:v>
                </c:pt>
                <c:pt idx="351">
                  <c:v>3.0078000000000001E-2</c:v>
                </c:pt>
                <c:pt idx="352">
                  <c:v>3.0078000000000001E-2</c:v>
                </c:pt>
                <c:pt idx="353">
                  <c:v>3.0078000000000001E-2</c:v>
                </c:pt>
                <c:pt idx="354">
                  <c:v>3.0078000000000001E-2</c:v>
                </c:pt>
                <c:pt idx="355">
                  <c:v>3.0078000000000001E-2</c:v>
                </c:pt>
                <c:pt idx="356">
                  <c:v>3.0078000000000001E-2</c:v>
                </c:pt>
                <c:pt idx="357">
                  <c:v>3.0078000000000001E-2</c:v>
                </c:pt>
                <c:pt idx="358">
                  <c:v>3.0078000000000001E-2</c:v>
                </c:pt>
                <c:pt idx="359">
                  <c:v>3.0078000000000001E-2</c:v>
                </c:pt>
                <c:pt idx="360">
                  <c:v>3.0078000000000001E-2</c:v>
                </c:pt>
                <c:pt idx="361">
                  <c:v>3.0078000000000001E-2</c:v>
                </c:pt>
                <c:pt idx="362">
                  <c:v>3.0078000000000001E-2</c:v>
                </c:pt>
                <c:pt idx="363">
                  <c:v>3.0078000000000001E-2</c:v>
                </c:pt>
                <c:pt idx="364">
                  <c:v>3.0078000000000001E-2</c:v>
                </c:pt>
                <c:pt idx="365">
                  <c:v>3.0078000000000001E-2</c:v>
                </c:pt>
                <c:pt idx="366">
                  <c:v>3.0078000000000001E-2</c:v>
                </c:pt>
                <c:pt idx="367">
                  <c:v>3.0078000000000001E-2</c:v>
                </c:pt>
                <c:pt idx="368">
                  <c:v>3.0078000000000001E-2</c:v>
                </c:pt>
                <c:pt idx="369">
                  <c:v>3.0078000000000001E-2</c:v>
                </c:pt>
                <c:pt idx="370">
                  <c:v>3.0078000000000001E-2</c:v>
                </c:pt>
                <c:pt idx="371">
                  <c:v>3.0078000000000001E-2</c:v>
                </c:pt>
                <c:pt idx="372">
                  <c:v>3.0078000000000001E-2</c:v>
                </c:pt>
                <c:pt idx="373">
                  <c:v>3.0078000000000001E-2</c:v>
                </c:pt>
                <c:pt idx="374">
                  <c:v>3.0078000000000001E-2</c:v>
                </c:pt>
                <c:pt idx="375">
                  <c:v>3.0078000000000001E-2</c:v>
                </c:pt>
                <c:pt idx="376">
                  <c:v>3.0078000000000001E-2</c:v>
                </c:pt>
                <c:pt idx="377">
                  <c:v>3.0078000000000001E-2</c:v>
                </c:pt>
                <c:pt idx="378">
                  <c:v>3.0078000000000001E-2</c:v>
                </c:pt>
                <c:pt idx="379">
                  <c:v>3.0078000000000001E-2</c:v>
                </c:pt>
                <c:pt idx="380">
                  <c:v>3.0078000000000001E-2</c:v>
                </c:pt>
                <c:pt idx="381">
                  <c:v>3.0078000000000001E-2</c:v>
                </c:pt>
                <c:pt idx="382">
                  <c:v>3.0078000000000001E-2</c:v>
                </c:pt>
                <c:pt idx="383">
                  <c:v>3.0078000000000001E-2</c:v>
                </c:pt>
                <c:pt idx="384">
                  <c:v>3.0078000000000001E-2</c:v>
                </c:pt>
                <c:pt idx="385">
                  <c:v>3.0078000000000001E-2</c:v>
                </c:pt>
                <c:pt idx="386">
                  <c:v>3.0078000000000001E-2</c:v>
                </c:pt>
                <c:pt idx="387">
                  <c:v>3.0078000000000001E-2</c:v>
                </c:pt>
                <c:pt idx="388">
                  <c:v>3.0078000000000001E-2</c:v>
                </c:pt>
                <c:pt idx="389">
                  <c:v>3.0078000000000001E-2</c:v>
                </c:pt>
                <c:pt idx="390">
                  <c:v>3.0078000000000001E-2</c:v>
                </c:pt>
                <c:pt idx="391">
                  <c:v>3.0078000000000001E-2</c:v>
                </c:pt>
                <c:pt idx="392">
                  <c:v>3.0078000000000001E-2</c:v>
                </c:pt>
                <c:pt idx="393">
                  <c:v>3.0078000000000001E-2</c:v>
                </c:pt>
                <c:pt idx="394">
                  <c:v>3.0078000000000001E-2</c:v>
                </c:pt>
                <c:pt idx="395">
                  <c:v>3.0078000000000001E-2</c:v>
                </c:pt>
                <c:pt idx="396">
                  <c:v>3.0078000000000001E-2</c:v>
                </c:pt>
                <c:pt idx="397">
                  <c:v>3.0078000000000001E-2</c:v>
                </c:pt>
                <c:pt idx="398">
                  <c:v>3.0078000000000001E-2</c:v>
                </c:pt>
                <c:pt idx="399">
                  <c:v>3.0078000000000001E-2</c:v>
                </c:pt>
                <c:pt idx="400">
                  <c:v>3.0078000000000001E-2</c:v>
                </c:pt>
                <c:pt idx="401">
                  <c:v>3.0078000000000001E-2</c:v>
                </c:pt>
                <c:pt idx="402">
                  <c:v>3.0078000000000001E-2</c:v>
                </c:pt>
                <c:pt idx="403">
                  <c:v>3.0078000000000001E-2</c:v>
                </c:pt>
                <c:pt idx="404">
                  <c:v>3.0078000000000001E-2</c:v>
                </c:pt>
                <c:pt idx="405">
                  <c:v>3.0078000000000001E-2</c:v>
                </c:pt>
                <c:pt idx="406">
                  <c:v>3.0078000000000001E-2</c:v>
                </c:pt>
                <c:pt idx="407">
                  <c:v>3.0078000000000001E-2</c:v>
                </c:pt>
                <c:pt idx="408">
                  <c:v>3.0078000000000001E-2</c:v>
                </c:pt>
                <c:pt idx="409">
                  <c:v>3.0078000000000001E-2</c:v>
                </c:pt>
                <c:pt idx="410">
                  <c:v>3.0078000000000001E-2</c:v>
                </c:pt>
                <c:pt idx="411">
                  <c:v>3.0078000000000001E-2</c:v>
                </c:pt>
                <c:pt idx="412">
                  <c:v>3.0078000000000001E-2</c:v>
                </c:pt>
                <c:pt idx="413">
                  <c:v>3.0078000000000001E-2</c:v>
                </c:pt>
                <c:pt idx="414">
                  <c:v>3.0078000000000001E-2</c:v>
                </c:pt>
                <c:pt idx="415">
                  <c:v>3.0078000000000001E-2</c:v>
                </c:pt>
                <c:pt idx="416">
                  <c:v>3.0078000000000001E-2</c:v>
                </c:pt>
                <c:pt idx="417">
                  <c:v>3.0078000000000001E-2</c:v>
                </c:pt>
                <c:pt idx="418">
                  <c:v>3.0078000000000001E-2</c:v>
                </c:pt>
                <c:pt idx="419">
                  <c:v>3.0078000000000001E-2</c:v>
                </c:pt>
                <c:pt idx="420">
                  <c:v>3.0078000000000001E-2</c:v>
                </c:pt>
                <c:pt idx="421">
                  <c:v>3.0078000000000001E-2</c:v>
                </c:pt>
                <c:pt idx="422">
                  <c:v>3.0078000000000001E-2</c:v>
                </c:pt>
                <c:pt idx="423">
                  <c:v>3.0078000000000001E-2</c:v>
                </c:pt>
                <c:pt idx="424">
                  <c:v>3.0078000000000001E-2</c:v>
                </c:pt>
                <c:pt idx="425">
                  <c:v>3.0078000000000001E-2</c:v>
                </c:pt>
                <c:pt idx="426">
                  <c:v>3.0078000000000001E-2</c:v>
                </c:pt>
                <c:pt idx="427">
                  <c:v>3.0078000000000001E-2</c:v>
                </c:pt>
                <c:pt idx="428">
                  <c:v>3.0078000000000001E-2</c:v>
                </c:pt>
                <c:pt idx="429">
                  <c:v>3.0078000000000001E-2</c:v>
                </c:pt>
                <c:pt idx="430">
                  <c:v>3.0078000000000001E-2</c:v>
                </c:pt>
                <c:pt idx="431">
                  <c:v>3.0078000000000001E-2</c:v>
                </c:pt>
                <c:pt idx="432">
                  <c:v>3.0078000000000001E-2</c:v>
                </c:pt>
                <c:pt idx="433">
                  <c:v>3.0078000000000001E-2</c:v>
                </c:pt>
                <c:pt idx="434">
                  <c:v>3.0078000000000001E-2</c:v>
                </c:pt>
                <c:pt idx="435">
                  <c:v>3.0078000000000001E-2</c:v>
                </c:pt>
                <c:pt idx="436">
                  <c:v>3.0078000000000001E-2</c:v>
                </c:pt>
                <c:pt idx="437">
                  <c:v>3.0078000000000001E-2</c:v>
                </c:pt>
                <c:pt idx="438">
                  <c:v>3.0078000000000001E-2</c:v>
                </c:pt>
                <c:pt idx="439">
                  <c:v>3.0078000000000001E-2</c:v>
                </c:pt>
                <c:pt idx="440">
                  <c:v>3.0078000000000001E-2</c:v>
                </c:pt>
                <c:pt idx="441">
                  <c:v>3.0078000000000001E-2</c:v>
                </c:pt>
                <c:pt idx="442">
                  <c:v>3.0078000000000001E-2</c:v>
                </c:pt>
                <c:pt idx="443">
                  <c:v>3.0078000000000001E-2</c:v>
                </c:pt>
                <c:pt idx="444">
                  <c:v>3.0078000000000001E-2</c:v>
                </c:pt>
                <c:pt idx="445">
                  <c:v>3.0078000000000001E-2</c:v>
                </c:pt>
                <c:pt idx="446">
                  <c:v>3.0078000000000001E-2</c:v>
                </c:pt>
                <c:pt idx="447">
                  <c:v>3.0078000000000001E-2</c:v>
                </c:pt>
                <c:pt idx="448">
                  <c:v>3.0078000000000001E-2</c:v>
                </c:pt>
                <c:pt idx="449">
                  <c:v>3.0078000000000001E-2</c:v>
                </c:pt>
                <c:pt idx="450">
                  <c:v>3.0078000000000001E-2</c:v>
                </c:pt>
                <c:pt idx="451">
                  <c:v>3.0078000000000001E-2</c:v>
                </c:pt>
                <c:pt idx="452">
                  <c:v>3.0078000000000001E-2</c:v>
                </c:pt>
                <c:pt idx="453">
                  <c:v>3.0078000000000001E-2</c:v>
                </c:pt>
                <c:pt idx="454">
                  <c:v>3.0078000000000001E-2</c:v>
                </c:pt>
                <c:pt idx="455">
                  <c:v>3.0078000000000001E-2</c:v>
                </c:pt>
                <c:pt idx="456">
                  <c:v>3.0078000000000001E-2</c:v>
                </c:pt>
                <c:pt idx="457">
                  <c:v>3.0078000000000001E-2</c:v>
                </c:pt>
                <c:pt idx="458">
                  <c:v>3.0078000000000001E-2</c:v>
                </c:pt>
                <c:pt idx="459">
                  <c:v>3.0078000000000001E-2</c:v>
                </c:pt>
                <c:pt idx="460">
                  <c:v>3.0078000000000001E-2</c:v>
                </c:pt>
                <c:pt idx="461">
                  <c:v>3.0078000000000001E-2</c:v>
                </c:pt>
                <c:pt idx="462">
                  <c:v>3.0078000000000001E-2</c:v>
                </c:pt>
                <c:pt idx="463">
                  <c:v>3.0078000000000001E-2</c:v>
                </c:pt>
                <c:pt idx="464">
                  <c:v>3.0078000000000001E-2</c:v>
                </c:pt>
                <c:pt idx="465">
                  <c:v>3.0078000000000001E-2</c:v>
                </c:pt>
                <c:pt idx="466">
                  <c:v>3.0078000000000001E-2</c:v>
                </c:pt>
                <c:pt idx="467">
                  <c:v>3.0078000000000001E-2</c:v>
                </c:pt>
                <c:pt idx="468">
                  <c:v>3.0078000000000001E-2</c:v>
                </c:pt>
                <c:pt idx="469">
                  <c:v>3.0078000000000001E-2</c:v>
                </c:pt>
                <c:pt idx="470">
                  <c:v>3.0078000000000001E-2</c:v>
                </c:pt>
                <c:pt idx="471">
                  <c:v>3.0078000000000001E-2</c:v>
                </c:pt>
                <c:pt idx="472">
                  <c:v>3.0078000000000001E-2</c:v>
                </c:pt>
                <c:pt idx="473">
                  <c:v>3.0078000000000001E-2</c:v>
                </c:pt>
                <c:pt idx="474">
                  <c:v>3.0078000000000001E-2</c:v>
                </c:pt>
                <c:pt idx="475">
                  <c:v>3.0078000000000001E-2</c:v>
                </c:pt>
                <c:pt idx="476">
                  <c:v>3.0078000000000001E-2</c:v>
                </c:pt>
                <c:pt idx="477">
                  <c:v>3.0078000000000001E-2</c:v>
                </c:pt>
                <c:pt idx="478">
                  <c:v>3.0078000000000001E-2</c:v>
                </c:pt>
                <c:pt idx="479">
                  <c:v>3.0078000000000001E-2</c:v>
                </c:pt>
                <c:pt idx="480">
                  <c:v>3.0078000000000001E-2</c:v>
                </c:pt>
                <c:pt idx="481">
                  <c:v>3.0078000000000001E-2</c:v>
                </c:pt>
                <c:pt idx="482">
                  <c:v>3.0078000000000001E-2</c:v>
                </c:pt>
                <c:pt idx="483">
                  <c:v>3.0078000000000001E-2</c:v>
                </c:pt>
                <c:pt idx="484">
                  <c:v>3.0078000000000001E-2</c:v>
                </c:pt>
                <c:pt idx="485">
                  <c:v>3.0078000000000001E-2</c:v>
                </c:pt>
                <c:pt idx="486">
                  <c:v>3.0078000000000001E-2</c:v>
                </c:pt>
                <c:pt idx="487">
                  <c:v>3.0078000000000001E-2</c:v>
                </c:pt>
                <c:pt idx="488">
                  <c:v>3.0078000000000001E-2</c:v>
                </c:pt>
                <c:pt idx="489">
                  <c:v>3.0078000000000001E-2</c:v>
                </c:pt>
                <c:pt idx="490">
                  <c:v>3.0078000000000001E-2</c:v>
                </c:pt>
                <c:pt idx="491">
                  <c:v>3.0078000000000001E-2</c:v>
                </c:pt>
                <c:pt idx="492">
                  <c:v>3.0078000000000001E-2</c:v>
                </c:pt>
                <c:pt idx="493">
                  <c:v>3.0078000000000001E-2</c:v>
                </c:pt>
                <c:pt idx="494">
                  <c:v>3.0078000000000001E-2</c:v>
                </c:pt>
                <c:pt idx="495">
                  <c:v>3.0078000000000001E-2</c:v>
                </c:pt>
                <c:pt idx="496">
                  <c:v>3.0078000000000001E-2</c:v>
                </c:pt>
                <c:pt idx="497">
                  <c:v>3.0078000000000001E-2</c:v>
                </c:pt>
                <c:pt idx="498">
                  <c:v>3.0078000000000001E-2</c:v>
                </c:pt>
                <c:pt idx="499">
                  <c:v>3.0078000000000001E-2</c:v>
                </c:pt>
                <c:pt idx="500">
                  <c:v>3.0078000000000001E-2</c:v>
                </c:pt>
              </c:numCache>
            </c:numRef>
          </c:yVal>
          <c:smooth val="1"/>
          <c:extLst>
            <c:ext xmlns:c16="http://schemas.microsoft.com/office/drawing/2014/chart" uri="{C3380CC4-5D6E-409C-BE32-E72D297353CC}">
              <c16:uniqueId val="{00000006-6E63-4129-AE0B-28A944210150}"/>
            </c:ext>
          </c:extLst>
        </c:ser>
        <c:ser>
          <c:idx val="4"/>
          <c:order val="7"/>
          <c:tx>
            <c:v>R=8 , Building , Soil Type I</c:v>
          </c:tx>
          <c:spPr>
            <a:ln w="12700">
              <a:solidFill>
                <a:srgbClr val="002060"/>
              </a:solidFill>
              <a:prstDash val="sysDot"/>
            </a:ln>
          </c:spPr>
          <c:marker>
            <c:symbol val="none"/>
          </c:marker>
          <c:xVal>
            <c:numRef>
              <c:f>Sheet2!$K$2:$K$502</c:f>
              <c:numCache>
                <c:formatCode>General</c:formatCode>
                <c:ptCount val="501"/>
                <c:pt idx="0">
                  <c:v>0</c:v>
                </c:pt>
                <c:pt idx="1">
                  <c:v>0.01</c:v>
                </c:pt>
                <c:pt idx="2">
                  <c:v>0.02</c:v>
                </c:pt>
                <c:pt idx="3">
                  <c:v>0.03</c:v>
                </c:pt>
                <c:pt idx="4">
                  <c:v>0.04</c:v>
                </c:pt>
                <c:pt idx="5">
                  <c:v>0.05</c:v>
                </c:pt>
                <c:pt idx="6">
                  <c:v>6.0000000000000005E-2</c:v>
                </c:pt>
                <c:pt idx="7">
                  <c:v>7.0000000000000007E-2</c:v>
                </c:pt>
                <c:pt idx="8">
                  <c:v>0.08</c:v>
                </c:pt>
                <c:pt idx="9">
                  <c:v>0.09</c:v>
                </c:pt>
                <c:pt idx="10">
                  <c:v>9.9999999999999992E-2</c:v>
                </c:pt>
                <c:pt idx="11">
                  <c:v>0.10999999999999999</c:v>
                </c:pt>
                <c:pt idx="12">
                  <c:v>0.11999999999999998</c:v>
                </c:pt>
                <c:pt idx="13">
                  <c:v>0.12999999999999998</c:v>
                </c:pt>
                <c:pt idx="14">
                  <c:v>0.13999999999999999</c:v>
                </c:pt>
                <c:pt idx="15">
                  <c:v>0.15</c:v>
                </c:pt>
                <c:pt idx="16">
                  <c:v>0.16</c:v>
                </c:pt>
                <c:pt idx="17">
                  <c:v>0.17</c:v>
                </c:pt>
                <c:pt idx="18">
                  <c:v>0.18000000000000002</c:v>
                </c:pt>
                <c:pt idx="19">
                  <c:v>0.19000000000000003</c:v>
                </c:pt>
                <c:pt idx="20">
                  <c:v>0.20000000000000004</c:v>
                </c:pt>
                <c:pt idx="21">
                  <c:v>0.21000000000000005</c:v>
                </c:pt>
                <c:pt idx="22">
                  <c:v>0.22000000000000006</c:v>
                </c:pt>
                <c:pt idx="23">
                  <c:v>0.23000000000000007</c:v>
                </c:pt>
                <c:pt idx="24">
                  <c:v>0.24000000000000007</c:v>
                </c:pt>
                <c:pt idx="25">
                  <c:v>0.25000000000000006</c:v>
                </c:pt>
                <c:pt idx="26">
                  <c:v>0.26000000000000006</c:v>
                </c:pt>
                <c:pt idx="27">
                  <c:v>0.27000000000000007</c:v>
                </c:pt>
                <c:pt idx="28">
                  <c:v>0.28000000000000008</c:v>
                </c:pt>
                <c:pt idx="29">
                  <c:v>0.29000000000000009</c:v>
                </c:pt>
                <c:pt idx="30">
                  <c:v>0.3000000000000001</c:v>
                </c:pt>
                <c:pt idx="31">
                  <c:v>0.31000000000000011</c:v>
                </c:pt>
                <c:pt idx="32">
                  <c:v>0.32000000000000012</c:v>
                </c:pt>
                <c:pt idx="33">
                  <c:v>0.33000000000000013</c:v>
                </c:pt>
                <c:pt idx="34">
                  <c:v>0.34000000000000014</c:v>
                </c:pt>
                <c:pt idx="35">
                  <c:v>0.35000000000000014</c:v>
                </c:pt>
                <c:pt idx="36">
                  <c:v>0.36000000000000015</c:v>
                </c:pt>
                <c:pt idx="37">
                  <c:v>0.37000000000000016</c:v>
                </c:pt>
                <c:pt idx="38">
                  <c:v>0.38000000000000017</c:v>
                </c:pt>
                <c:pt idx="39">
                  <c:v>0.39000000000000018</c:v>
                </c:pt>
                <c:pt idx="40">
                  <c:v>0.40000000000000019</c:v>
                </c:pt>
                <c:pt idx="41">
                  <c:v>0.4100000000000002</c:v>
                </c:pt>
                <c:pt idx="42">
                  <c:v>0.42000000000000021</c:v>
                </c:pt>
                <c:pt idx="43">
                  <c:v>0.43000000000000022</c:v>
                </c:pt>
                <c:pt idx="44">
                  <c:v>0.44000000000000022</c:v>
                </c:pt>
                <c:pt idx="45">
                  <c:v>0.45000000000000023</c:v>
                </c:pt>
                <c:pt idx="46">
                  <c:v>0.46000000000000024</c:v>
                </c:pt>
                <c:pt idx="47">
                  <c:v>0.47000000000000025</c:v>
                </c:pt>
                <c:pt idx="48">
                  <c:v>0.48000000000000026</c:v>
                </c:pt>
                <c:pt idx="49">
                  <c:v>0.49000000000000027</c:v>
                </c:pt>
                <c:pt idx="50">
                  <c:v>0.50000000000000022</c:v>
                </c:pt>
                <c:pt idx="51">
                  <c:v>0.51000000000000023</c:v>
                </c:pt>
                <c:pt idx="52">
                  <c:v>0.52000000000000024</c:v>
                </c:pt>
                <c:pt idx="53">
                  <c:v>0.53000000000000025</c:v>
                </c:pt>
                <c:pt idx="54">
                  <c:v>0.54000000000000026</c:v>
                </c:pt>
                <c:pt idx="55">
                  <c:v>0.55000000000000027</c:v>
                </c:pt>
                <c:pt idx="56">
                  <c:v>0.56000000000000028</c:v>
                </c:pt>
                <c:pt idx="57">
                  <c:v>0.57000000000000028</c:v>
                </c:pt>
                <c:pt idx="58">
                  <c:v>0.58000000000000029</c:v>
                </c:pt>
                <c:pt idx="59">
                  <c:v>0.5900000000000003</c:v>
                </c:pt>
                <c:pt idx="60">
                  <c:v>0.60000000000000031</c:v>
                </c:pt>
                <c:pt idx="61">
                  <c:v>0.61000000000000032</c:v>
                </c:pt>
                <c:pt idx="62">
                  <c:v>0.62000000000000033</c:v>
                </c:pt>
                <c:pt idx="63">
                  <c:v>0.63000000000000034</c:v>
                </c:pt>
                <c:pt idx="64">
                  <c:v>0.64000000000000035</c:v>
                </c:pt>
                <c:pt idx="65">
                  <c:v>0.65000000000000036</c:v>
                </c:pt>
                <c:pt idx="66">
                  <c:v>0.66000000000000036</c:v>
                </c:pt>
                <c:pt idx="67">
                  <c:v>0.67000000000000037</c:v>
                </c:pt>
                <c:pt idx="68">
                  <c:v>0.68000000000000038</c:v>
                </c:pt>
                <c:pt idx="69">
                  <c:v>0.69000000000000039</c:v>
                </c:pt>
                <c:pt idx="70">
                  <c:v>0.7000000000000004</c:v>
                </c:pt>
                <c:pt idx="71">
                  <c:v>0.71000000000000041</c:v>
                </c:pt>
                <c:pt idx="72">
                  <c:v>0.72000000000000042</c:v>
                </c:pt>
                <c:pt idx="73">
                  <c:v>0.73000000000000043</c:v>
                </c:pt>
                <c:pt idx="74">
                  <c:v>0.74000000000000044</c:v>
                </c:pt>
                <c:pt idx="75">
                  <c:v>0.75000000000000044</c:v>
                </c:pt>
                <c:pt idx="76">
                  <c:v>0.76000000000000045</c:v>
                </c:pt>
                <c:pt idx="77">
                  <c:v>0.77000000000000046</c:v>
                </c:pt>
                <c:pt idx="78">
                  <c:v>0.78000000000000047</c:v>
                </c:pt>
                <c:pt idx="79">
                  <c:v>0.79000000000000048</c:v>
                </c:pt>
                <c:pt idx="80">
                  <c:v>0.80000000000000049</c:v>
                </c:pt>
                <c:pt idx="81">
                  <c:v>0.8100000000000005</c:v>
                </c:pt>
                <c:pt idx="82">
                  <c:v>0.82000000000000051</c:v>
                </c:pt>
                <c:pt idx="83">
                  <c:v>0.83000000000000052</c:v>
                </c:pt>
                <c:pt idx="84">
                  <c:v>0.84000000000000052</c:v>
                </c:pt>
                <c:pt idx="85">
                  <c:v>0.85000000000000053</c:v>
                </c:pt>
                <c:pt idx="86">
                  <c:v>0.86000000000000054</c:v>
                </c:pt>
                <c:pt idx="87">
                  <c:v>0.87000000000000055</c:v>
                </c:pt>
                <c:pt idx="88">
                  <c:v>0.88000000000000056</c:v>
                </c:pt>
                <c:pt idx="89">
                  <c:v>0.89000000000000057</c:v>
                </c:pt>
                <c:pt idx="90">
                  <c:v>0.90000000000000058</c:v>
                </c:pt>
                <c:pt idx="91">
                  <c:v>0.91000000000000059</c:v>
                </c:pt>
                <c:pt idx="92">
                  <c:v>0.9200000000000006</c:v>
                </c:pt>
                <c:pt idx="93">
                  <c:v>0.9300000000000006</c:v>
                </c:pt>
                <c:pt idx="94">
                  <c:v>0.94000000000000061</c:v>
                </c:pt>
                <c:pt idx="95">
                  <c:v>0.95000000000000062</c:v>
                </c:pt>
                <c:pt idx="96">
                  <c:v>0.96000000000000063</c:v>
                </c:pt>
                <c:pt idx="97">
                  <c:v>0.97000000000000064</c:v>
                </c:pt>
                <c:pt idx="98">
                  <c:v>0.98000000000000065</c:v>
                </c:pt>
                <c:pt idx="99">
                  <c:v>0.99000000000000066</c:v>
                </c:pt>
                <c:pt idx="100">
                  <c:v>1.0000000000000007</c:v>
                </c:pt>
                <c:pt idx="101">
                  <c:v>1.0100000000000007</c:v>
                </c:pt>
                <c:pt idx="102">
                  <c:v>1.0200000000000007</c:v>
                </c:pt>
                <c:pt idx="103">
                  <c:v>1.0300000000000007</c:v>
                </c:pt>
                <c:pt idx="104">
                  <c:v>1.0400000000000007</c:v>
                </c:pt>
                <c:pt idx="105">
                  <c:v>1.0500000000000007</c:v>
                </c:pt>
                <c:pt idx="106">
                  <c:v>1.0600000000000007</c:v>
                </c:pt>
                <c:pt idx="107">
                  <c:v>1.0700000000000007</c:v>
                </c:pt>
                <c:pt idx="108">
                  <c:v>1.0800000000000007</c:v>
                </c:pt>
                <c:pt idx="109">
                  <c:v>1.0900000000000007</c:v>
                </c:pt>
                <c:pt idx="110">
                  <c:v>1.1000000000000008</c:v>
                </c:pt>
                <c:pt idx="111">
                  <c:v>1.1100000000000008</c:v>
                </c:pt>
                <c:pt idx="112">
                  <c:v>1.1200000000000008</c:v>
                </c:pt>
                <c:pt idx="113">
                  <c:v>1.1300000000000008</c:v>
                </c:pt>
                <c:pt idx="114">
                  <c:v>1.1400000000000008</c:v>
                </c:pt>
                <c:pt idx="115">
                  <c:v>1.1500000000000008</c:v>
                </c:pt>
                <c:pt idx="116">
                  <c:v>1.1600000000000008</c:v>
                </c:pt>
                <c:pt idx="117">
                  <c:v>1.1700000000000008</c:v>
                </c:pt>
                <c:pt idx="118">
                  <c:v>1.1800000000000008</c:v>
                </c:pt>
                <c:pt idx="119">
                  <c:v>1.1900000000000008</c:v>
                </c:pt>
                <c:pt idx="120">
                  <c:v>1.2000000000000008</c:v>
                </c:pt>
                <c:pt idx="121">
                  <c:v>1.2100000000000009</c:v>
                </c:pt>
                <c:pt idx="122">
                  <c:v>1.2200000000000009</c:v>
                </c:pt>
                <c:pt idx="123">
                  <c:v>1.2300000000000009</c:v>
                </c:pt>
                <c:pt idx="124">
                  <c:v>1.2400000000000009</c:v>
                </c:pt>
                <c:pt idx="125">
                  <c:v>1.2500000000000009</c:v>
                </c:pt>
                <c:pt idx="126">
                  <c:v>1.2600000000000009</c:v>
                </c:pt>
                <c:pt idx="127">
                  <c:v>1.2700000000000009</c:v>
                </c:pt>
                <c:pt idx="128">
                  <c:v>1.2800000000000009</c:v>
                </c:pt>
                <c:pt idx="129">
                  <c:v>1.2900000000000009</c:v>
                </c:pt>
                <c:pt idx="130">
                  <c:v>1.3000000000000009</c:v>
                </c:pt>
                <c:pt idx="131">
                  <c:v>1.3100000000000009</c:v>
                </c:pt>
                <c:pt idx="132">
                  <c:v>1.320000000000001</c:v>
                </c:pt>
                <c:pt idx="133">
                  <c:v>1.330000000000001</c:v>
                </c:pt>
                <c:pt idx="134">
                  <c:v>1.340000000000001</c:v>
                </c:pt>
                <c:pt idx="135">
                  <c:v>1.350000000000001</c:v>
                </c:pt>
                <c:pt idx="136">
                  <c:v>1.360000000000001</c:v>
                </c:pt>
                <c:pt idx="137">
                  <c:v>1.370000000000001</c:v>
                </c:pt>
                <c:pt idx="138">
                  <c:v>1.380000000000001</c:v>
                </c:pt>
                <c:pt idx="139">
                  <c:v>1.390000000000001</c:v>
                </c:pt>
                <c:pt idx="140">
                  <c:v>1.400000000000001</c:v>
                </c:pt>
                <c:pt idx="141">
                  <c:v>1.410000000000001</c:v>
                </c:pt>
                <c:pt idx="142">
                  <c:v>1.420000000000001</c:v>
                </c:pt>
                <c:pt idx="143">
                  <c:v>1.430000000000001</c:v>
                </c:pt>
                <c:pt idx="144">
                  <c:v>1.4400000000000011</c:v>
                </c:pt>
                <c:pt idx="145">
                  <c:v>1.4500000000000011</c:v>
                </c:pt>
                <c:pt idx="146">
                  <c:v>1.4600000000000011</c:v>
                </c:pt>
                <c:pt idx="147">
                  <c:v>1.4700000000000011</c:v>
                </c:pt>
                <c:pt idx="148">
                  <c:v>1.4800000000000011</c:v>
                </c:pt>
                <c:pt idx="149">
                  <c:v>1.4900000000000011</c:v>
                </c:pt>
                <c:pt idx="150">
                  <c:v>1.5000000000000011</c:v>
                </c:pt>
                <c:pt idx="151">
                  <c:v>1.5100000000000011</c:v>
                </c:pt>
                <c:pt idx="152">
                  <c:v>1.5200000000000011</c:v>
                </c:pt>
                <c:pt idx="153">
                  <c:v>1.5300000000000011</c:v>
                </c:pt>
                <c:pt idx="154">
                  <c:v>1.5400000000000011</c:v>
                </c:pt>
                <c:pt idx="155">
                  <c:v>1.5500000000000012</c:v>
                </c:pt>
                <c:pt idx="156">
                  <c:v>1.5600000000000012</c:v>
                </c:pt>
                <c:pt idx="157">
                  <c:v>1.5700000000000012</c:v>
                </c:pt>
                <c:pt idx="158">
                  <c:v>1.5800000000000012</c:v>
                </c:pt>
                <c:pt idx="159">
                  <c:v>1.5900000000000012</c:v>
                </c:pt>
                <c:pt idx="160">
                  <c:v>1.6000000000000012</c:v>
                </c:pt>
                <c:pt idx="161">
                  <c:v>1.6100000000000012</c:v>
                </c:pt>
                <c:pt idx="162">
                  <c:v>1.6200000000000012</c:v>
                </c:pt>
                <c:pt idx="163">
                  <c:v>1.6300000000000012</c:v>
                </c:pt>
                <c:pt idx="164">
                  <c:v>1.6400000000000012</c:v>
                </c:pt>
                <c:pt idx="165">
                  <c:v>1.6500000000000012</c:v>
                </c:pt>
                <c:pt idx="166">
                  <c:v>1.6600000000000013</c:v>
                </c:pt>
                <c:pt idx="167">
                  <c:v>1.6700000000000013</c:v>
                </c:pt>
                <c:pt idx="168">
                  <c:v>1.6800000000000013</c:v>
                </c:pt>
                <c:pt idx="169">
                  <c:v>1.6900000000000013</c:v>
                </c:pt>
                <c:pt idx="170">
                  <c:v>1.7000000000000013</c:v>
                </c:pt>
                <c:pt idx="171">
                  <c:v>1.7100000000000013</c:v>
                </c:pt>
                <c:pt idx="172">
                  <c:v>1.7200000000000013</c:v>
                </c:pt>
                <c:pt idx="173">
                  <c:v>1.7300000000000013</c:v>
                </c:pt>
                <c:pt idx="174">
                  <c:v>1.7400000000000013</c:v>
                </c:pt>
                <c:pt idx="175">
                  <c:v>1.7500000000000013</c:v>
                </c:pt>
                <c:pt idx="176">
                  <c:v>1.7600000000000013</c:v>
                </c:pt>
                <c:pt idx="177">
                  <c:v>1.7700000000000014</c:v>
                </c:pt>
                <c:pt idx="178">
                  <c:v>1.7800000000000014</c:v>
                </c:pt>
                <c:pt idx="179">
                  <c:v>1.7900000000000014</c:v>
                </c:pt>
                <c:pt idx="180">
                  <c:v>1.8000000000000014</c:v>
                </c:pt>
                <c:pt idx="181">
                  <c:v>1.8100000000000014</c:v>
                </c:pt>
                <c:pt idx="182">
                  <c:v>1.8200000000000014</c:v>
                </c:pt>
                <c:pt idx="183">
                  <c:v>1.8300000000000014</c:v>
                </c:pt>
                <c:pt idx="184">
                  <c:v>1.8400000000000014</c:v>
                </c:pt>
                <c:pt idx="185">
                  <c:v>1.8500000000000014</c:v>
                </c:pt>
                <c:pt idx="186">
                  <c:v>1.8600000000000014</c:v>
                </c:pt>
                <c:pt idx="187">
                  <c:v>1.8700000000000014</c:v>
                </c:pt>
                <c:pt idx="188">
                  <c:v>1.8800000000000014</c:v>
                </c:pt>
                <c:pt idx="189">
                  <c:v>1.8900000000000015</c:v>
                </c:pt>
                <c:pt idx="190">
                  <c:v>1.9000000000000015</c:v>
                </c:pt>
                <c:pt idx="191">
                  <c:v>1.9100000000000015</c:v>
                </c:pt>
                <c:pt idx="192">
                  <c:v>1.9200000000000015</c:v>
                </c:pt>
                <c:pt idx="193">
                  <c:v>1.9300000000000015</c:v>
                </c:pt>
                <c:pt idx="194">
                  <c:v>1.9400000000000015</c:v>
                </c:pt>
                <c:pt idx="195">
                  <c:v>1.9500000000000015</c:v>
                </c:pt>
                <c:pt idx="196">
                  <c:v>1.9600000000000015</c:v>
                </c:pt>
                <c:pt idx="197">
                  <c:v>1.9700000000000015</c:v>
                </c:pt>
                <c:pt idx="198">
                  <c:v>1.9800000000000015</c:v>
                </c:pt>
                <c:pt idx="199">
                  <c:v>1.9900000000000015</c:v>
                </c:pt>
                <c:pt idx="200">
                  <c:v>2.0000000000000013</c:v>
                </c:pt>
                <c:pt idx="201">
                  <c:v>2.0100000000000011</c:v>
                </c:pt>
                <c:pt idx="202">
                  <c:v>2.0200000000000009</c:v>
                </c:pt>
                <c:pt idx="203">
                  <c:v>2.0300000000000007</c:v>
                </c:pt>
                <c:pt idx="204">
                  <c:v>2.0400000000000005</c:v>
                </c:pt>
                <c:pt idx="205">
                  <c:v>2.0500000000000003</c:v>
                </c:pt>
                <c:pt idx="206">
                  <c:v>2.06</c:v>
                </c:pt>
                <c:pt idx="207">
                  <c:v>2.0699999999999998</c:v>
                </c:pt>
                <c:pt idx="208">
                  <c:v>2.0799999999999996</c:v>
                </c:pt>
                <c:pt idx="209">
                  <c:v>2.0899999999999994</c:v>
                </c:pt>
                <c:pt idx="210">
                  <c:v>2.0999999999999992</c:v>
                </c:pt>
                <c:pt idx="211">
                  <c:v>2.109999999999999</c:v>
                </c:pt>
                <c:pt idx="212">
                  <c:v>2.1199999999999988</c:v>
                </c:pt>
                <c:pt idx="213">
                  <c:v>2.1299999999999986</c:v>
                </c:pt>
                <c:pt idx="214">
                  <c:v>2.1399999999999983</c:v>
                </c:pt>
                <c:pt idx="215">
                  <c:v>2.1499999999999981</c:v>
                </c:pt>
                <c:pt idx="216">
                  <c:v>2.1599999999999979</c:v>
                </c:pt>
                <c:pt idx="217">
                  <c:v>2.1699999999999977</c:v>
                </c:pt>
                <c:pt idx="218">
                  <c:v>2.1799999999999975</c:v>
                </c:pt>
                <c:pt idx="219">
                  <c:v>2.1899999999999973</c:v>
                </c:pt>
                <c:pt idx="220">
                  <c:v>2.1999999999999971</c:v>
                </c:pt>
                <c:pt idx="221">
                  <c:v>2.2099999999999969</c:v>
                </c:pt>
                <c:pt idx="222">
                  <c:v>2.2199999999999966</c:v>
                </c:pt>
                <c:pt idx="223">
                  <c:v>2.2299999999999964</c:v>
                </c:pt>
                <c:pt idx="224">
                  <c:v>2.2399999999999962</c:v>
                </c:pt>
                <c:pt idx="225">
                  <c:v>2.249999999999996</c:v>
                </c:pt>
                <c:pt idx="226">
                  <c:v>2.2599999999999958</c:v>
                </c:pt>
                <c:pt idx="227">
                  <c:v>2.2699999999999956</c:v>
                </c:pt>
                <c:pt idx="228">
                  <c:v>2.2799999999999954</c:v>
                </c:pt>
                <c:pt idx="229">
                  <c:v>2.2899999999999952</c:v>
                </c:pt>
                <c:pt idx="230">
                  <c:v>2.2999999999999949</c:v>
                </c:pt>
                <c:pt idx="231">
                  <c:v>2.3099999999999947</c:v>
                </c:pt>
                <c:pt idx="232">
                  <c:v>2.3199999999999945</c:v>
                </c:pt>
                <c:pt idx="233">
                  <c:v>2.3299999999999943</c:v>
                </c:pt>
                <c:pt idx="234">
                  <c:v>2.3399999999999941</c:v>
                </c:pt>
                <c:pt idx="235">
                  <c:v>2.3499999999999939</c:v>
                </c:pt>
                <c:pt idx="236">
                  <c:v>2.3599999999999937</c:v>
                </c:pt>
                <c:pt idx="237">
                  <c:v>2.3699999999999934</c:v>
                </c:pt>
                <c:pt idx="238">
                  <c:v>2.3799999999999932</c:v>
                </c:pt>
                <c:pt idx="239">
                  <c:v>2.389999999999993</c:v>
                </c:pt>
                <c:pt idx="240">
                  <c:v>2.3999999999999928</c:v>
                </c:pt>
                <c:pt idx="241">
                  <c:v>2.4099999999999926</c:v>
                </c:pt>
                <c:pt idx="242">
                  <c:v>2.4199999999999924</c:v>
                </c:pt>
                <c:pt idx="243">
                  <c:v>2.4299999999999922</c:v>
                </c:pt>
                <c:pt idx="244">
                  <c:v>2.439999999999992</c:v>
                </c:pt>
                <c:pt idx="245">
                  <c:v>2.4499999999999917</c:v>
                </c:pt>
                <c:pt idx="246">
                  <c:v>2.4599999999999915</c:v>
                </c:pt>
                <c:pt idx="247">
                  <c:v>2.4699999999999913</c:v>
                </c:pt>
                <c:pt idx="248">
                  <c:v>2.4799999999999911</c:v>
                </c:pt>
                <c:pt idx="249">
                  <c:v>2.4899999999999909</c:v>
                </c:pt>
                <c:pt idx="250">
                  <c:v>2.4999999999999907</c:v>
                </c:pt>
                <c:pt idx="251">
                  <c:v>2.5099999999999905</c:v>
                </c:pt>
                <c:pt idx="252">
                  <c:v>2.5199999999999902</c:v>
                </c:pt>
                <c:pt idx="253">
                  <c:v>2.52999999999999</c:v>
                </c:pt>
                <c:pt idx="254">
                  <c:v>2.5399999999999898</c:v>
                </c:pt>
                <c:pt idx="255">
                  <c:v>2.5499999999999896</c:v>
                </c:pt>
                <c:pt idx="256">
                  <c:v>2.5599999999999894</c:v>
                </c:pt>
                <c:pt idx="257">
                  <c:v>2.5699999999999892</c:v>
                </c:pt>
                <c:pt idx="258">
                  <c:v>2.579999999999989</c:v>
                </c:pt>
                <c:pt idx="259">
                  <c:v>2.5899999999999888</c:v>
                </c:pt>
                <c:pt idx="260">
                  <c:v>2.5999999999999885</c:v>
                </c:pt>
                <c:pt idx="261">
                  <c:v>2.6099999999999883</c:v>
                </c:pt>
                <c:pt idx="262">
                  <c:v>2.6199999999999881</c:v>
                </c:pt>
                <c:pt idx="263">
                  <c:v>2.6299999999999879</c:v>
                </c:pt>
                <c:pt idx="264">
                  <c:v>2.6399999999999877</c:v>
                </c:pt>
                <c:pt idx="265">
                  <c:v>2.6499999999999875</c:v>
                </c:pt>
                <c:pt idx="266">
                  <c:v>2.6599999999999873</c:v>
                </c:pt>
                <c:pt idx="267">
                  <c:v>2.6699999999999871</c:v>
                </c:pt>
                <c:pt idx="268">
                  <c:v>2.6799999999999868</c:v>
                </c:pt>
                <c:pt idx="269">
                  <c:v>2.6899999999999866</c:v>
                </c:pt>
                <c:pt idx="270">
                  <c:v>2.6999999999999864</c:v>
                </c:pt>
                <c:pt idx="271">
                  <c:v>2.7099999999999862</c:v>
                </c:pt>
                <c:pt idx="272">
                  <c:v>2.719999999999986</c:v>
                </c:pt>
                <c:pt idx="273">
                  <c:v>2.7299999999999858</c:v>
                </c:pt>
                <c:pt idx="274">
                  <c:v>2.7399999999999856</c:v>
                </c:pt>
                <c:pt idx="275">
                  <c:v>2.7499999999999853</c:v>
                </c:pt>
                <c:pt idx="276">
                  <c:v>2.7599999999999851</c:v>
                </c:pt>
                <c:pt idx="277">
                  <c:v>2.7699999999999849</c:v>
                </c:pt>
                <c:pt idx="278">
                  <c:v>2.7799999999999847</c:v>
                </c:pt>
                <c:pt idx="279">
                  <c:v>2.7899999999999845</c:v>
                </c:pt>
                <c:pt idx="280">
                  <c:v>2.7999999999999843</c:v>
                </c:pt>
                <c:pt idx="281">
                  <c:v>2.8099999999999841</c:v>
                </c:pt>
                <c:pt idx="282">
                  <c:v>2.8199999999999839</c:v>
                </c:pt>
                <c:pt idx="283">
                  <c:v>2.8299999999999836</c:v>
                </c:pt>
                <c:pt idx="284">
                  <c:v>2.8399999999999834</c:v>
                </c:pt>
                <c:pt idx="285">
                  <c:v>2.8499999999999832</c:v>
                </c:pt>
                <c:pt idx="286">
                  <c:v>2.859999999999983</c:v>
                </c:pt>
                <c:pt idx="287">
                  <c:v>2.8699999999999828</c:v>
                </c:pt>
                <c:pt idx="288">
                  <c:v>2.8799999999999826</c:v>
                </c:pt>
                <c:pt idx="289">
                  <c:v>2.8899999999999824</c:v>
                </c:pt>
                <c:pt idx="290">
                  <c:v>2.8999999999999821</c:v>
                </c:pt>
                <c:pt idx="291">
                  <c:v>2.9099999999999819</c:v>
                </c:pt>
                <c:pt idx="292">
                  <c:v>2.9199999999999817</c:v>
                </c:pt>
                <c:pt idx="293">
                  <c:v>2.9299999999999815</c:v>
                </c:pt>
                <c:pt idx="294">
                  <c:v>2.9399999999999813</c:v>
                </c:pt>
                <c:pt idx="295">
                  <c:v>2.9499999999999811</c:v>
                </c:pt>
                <c:pt idx="296">
                  <c:v>2.9599999999999809</c:v>
                </c:pt>
                <c:pt idx="297">
                  <c:v>2.9699999999999807</c:v>
                </c:pt>
                <c:pt idx="298">
                  <c:v>2.9799999999999804</c:v>
                </c:pt>
                <c:pt idx="299">
                  <c:v>2.9899999999999802</c:v>
                </c:pt>
                <c:pt idx="300">
                  <c:v>2.99999999999998</c:v>
                </c:pt>
                <c:pt idx="301">
                  <c:v>3.0099999999999798</c:v>
                </c:pt>
                <c:pt idx="302">
                  <c:v>3.0199999999999796</c:v>
                </c:pt>
                <c:pt idx="303">
                  <c:v>3.0299999999999794</c:v>
                </c:pt>
                <c:pt idx="304">
                  <c:v>3.0399999999999792</c:v>
                </c:pt>
                <c:pt idx="305">
                  <c:v>3.049999999999979</c:v>
                </c:pt>
                <c:pt idx="306">
                  <c:v>3.0599999999999787</c:v>
                </c:pt>
                <c:pt idx="307">
                  <c:v>3.0699999999999785</c:v>
                </c:pt>
                <c:pt idx="308">
                  <c:v>3.0799999999999783</c:v>
                </c:pt>
                <c:pt idx="309">
                  <c:v>3.0899999999999781</c:v>
                </c:pt>
                <c:pt idx="310">
                  <c:v>3.0999999999999779</c:v>
                </c:pt>
                <c:pt idx="311">
                  <c:v>3.1099999999999777</c:v>
                </c:pt>
                <c:pt idx="312">
                  <c:v>3.1199999999999775</c:v>
                </c:pt>
                <c:pt idx="313">
                  <c:v>3.1299999999999772</c:v>
                </c:pt>
                <c:pt idx="314">
                  <c:v>3.139999999999977</c:v>
                </c:pt>
                <c:pt idx="315">
                  <c:v>3.1499999999999768</c:v>
                </c:pt>
                <c:pt idx="316">
                  <c:v>3.1599999999999766</c:v>
                </c:pt>
                <c:pt idx="317">
                  <c:v>3.1699999999999764</c:v>
                </c:pt>
                <c:pt idx="318">
                  <c:v>3.1799999999999762</c:v>
                </c:pt>
                <c:pt idx="319">
                  <c:v>3.189999999999976</c:v>
                </c:pt>
                <c:pt idx="320">
                  <c:v>3.1999999999999758</c:v>
                </c:pt>
                <c:pt idx="321">
                  <c:v>3.2099999999999755</c:v>
                </c:pt>
                <c:pt idx="322">
                  <c:v>3.2199999999999753</c:v>
                </c:pt>
                <c:pt idx="323">
                  <c:v>3.2299999999999751</c:v>
                </c:pt>
                <c:pt idx="324">
                  <c:v>3.2399999999999749</c:v>
                </c:pt>
                <c:pt idx="325">
                  <c:v>3.2499999999999747</c:v>
                </c:pt>
                <c:pt idx="326">
                  <c:v>3.2599999999999745</c:v>
                </c:pt>
                <c:pt idx="327">
                  <c:v>3.2699999999999743</c:v>
                </c:pt>
                <c:pt idx="328">
                  <c:v>3.279999999999974</c:v>
                </c:pt>
                <c:pt idx="329">
                  <c:v>3.2899999999999738</c:v>
                </c:pt>
                <c:pt idx="330">
                  <c:v>3.2999999999999736</c:v>
                </c:pt>
                <c:pt idx="331">
                  <c:v>3.3099999999999734</c:v>
                </c:pt>
                <c:pt idx="332">
                  <c:v>3.3199999999999732</c:v>
                </c:pt>
                <c:pt idx="333">
                  <c:v>3.329999999999973</c:v>
                </c:pt>
                <c:pt idx="334">
                  <c:v>3.3399999999999728</c:v>
                </c:pt>
                <c:pt idx="335">
                  <c:v>3.3499999999999726</c:v>
                </c:pt>
                <c:pt idx="336">
                  <c:v>3.3599999999999723</c:v>
                </c:pt>
                <c:pt idx="337">
                  <c:v>3.3699999999999721</c:v>
                </c:pt>
                <c:pt idx="338">
                  <c:v>3.3799999999999719</c:v>
                </c:pt>
                <c:pt idx="339">
                  <c:v>3.3899999999999717</c:v>
                </c:pt>
                <c:pt idx="340">
                  <c:v>3.3999999999999715</c:v>
                </c:pt>
                <c:pt idx="341">
                  <c:v>3.4099999999999713</c:v>
                </c:pt>
                <c:pt idx="342">
                  <c:v>3.4199999999999711</c:v>
                </c:pt>
                <c:pt idx="343">
                  <c:v>3.4299999999999708</c:v>
                </c:pt>
                <c:pt idx="344">
                  <c:v>3.4399999999999706</c:v>
                </c:pt>
                <c:pt idx="345">
                  <c:v>3.4499999999999704</c:v>
                </c:pt>
                <c:pt idx="346">
                  <c:v>3.4599999999999702</c:v>
                </c:pt>
                <c:pt idx="347">
                  <c:v>3.46999999999997</c:v>
                </c:pt>
                <c:pt idx="348">
                  <c:v>3.4799999999999698</c:v>
                </c:pt>
                <c:pt idx="349">
                  <c:v>3.4899999999999696</c:v>
                </c:pt>
                <c:pt idx="350">
                  <c:v>3.4999999999999694</c:v>
                </c:pt>
                <c:pt idx="351">
                  <c:v>3.5099999999999691</c:v>
                </c:pt>
                <c:pt idx="352">
                  <c:v>3.5199999999999689</c:v>
                </c:pt>
                <c:pt idx="353">
                  <c:v>3.5299999999999687</c:v>
                </c:pt>
                <c:pt idx="354">
                  <c:v>3.5399999999999685</c:v>
                </c:pt>
                <c:pt idx="355">
                  <c:v>3.5499999999999683</c:v>
                </c:pt>
                <c:pt idx="356">
                  <c:v>3.5599999999999681</c:v>
                </c:pt>
                <c:pt idx="357">
                  <c:v>3.5699999999999679</c:v>
                </c:pt>
                <c:pt idx="358">
                  <c:v>3.5799999999999677</c:v>
                </c:pt>
                <c:pt idx="359">
                  <c:v>3.5899999999999674</c:v>
                </c:pt>
                <c:pt idx="360">
                  <c:v>3.5999999999999672</c:v>
                </c:pt>
                <c:pt idx="361">
                  <c:v>3.609999999999967</c:v>
                </c:pt>
                <c:pt idx="362">
                  <c:v>3.6199999999999668</c:v>
                </c:pt>
                <c:pt idx="363">
                  <c:v>3.6299999999999666</c:v>
                </c:pt>
                <c:pt idx="364">
                  <c:v>3.6399999999999664</c:v>
                </c:pt>
                <c:pt idx="365">
                  <c:v>3.6499999999999662</c:v>
                </c:pt>
                <c:pt idx="366">
                  <c:v>3.6599999999999659</c:v>
                </c:pt>
                <c:pt idx="367">
                  <c:v>3.6699999999999657</c:v>
                </c:pt>
                <c:pt idx="368">
                  <c:v>3.6799999999999655</c:v>
                </c:pt>
                <c:pt idx="369">
                  <c:v>3.6899999999999653</c:v>
                </c:pt>
                <c:pt idx="370">
                  <c:v>3.6999999999999651</c:v>
                </c:pt>
                <c:pt idx="371">
                  <c:v>3.7099999999999649</c:v>
                </c:pt>
                <c:pt idx="372">
                  <c:v>3.7199999999999647</c:v>
                </c:pt>
                <c:pt idx="373">
                  <c:v>3.7299999999999645</c:v>
                </c:pt>
                <c:pt idx="374">
                  <c:v>3.7399999999999642</c:v>
                </c:pt>
                <c:pt idx="375">
                  <c:v>3.749999999999964</c:v>
                </c:pt>
                <c:pt idx="376">
                  <c:v>3.7599999999999638</c:v>
                </c:pt>
                <c:pt idx="377">
                  <c:v>3.7699999999999636</c:v>
                </c:pt>
                <c:pt idx="378">
                  <c:v>3.7799999999999634</c:v>
                </c:pt>
                <c:pt idx="379">
                  <c:v>3.7899999999999632</c:v>
                </c:pt>
                <c:pt idx="380">
                  <c:v>3.799999999999963</c:v>
                </c:pt>
                <c:pt idx="381">
                  <c:v>3.8099999999999627</c:v>
                </c:pt>
                <c:pt idx="382">
                  <c:v>3.8199999999999625</c:v>
                </c:pt>
                <c:pt idx="383">
                  <c:v>3.8299999999999623</c:v>
                </c:pt>
                <c:pt idx="384">
                  <c:v>3.8399999999999621</c:v>
                </c:pt>
                <c:pt idx="385">
                  <c:v>3.8499999999999619</c:v>
                </c:pt>
                <c:pt idx="386">
                  <c:v>3.8599999999999617</c:v>
                </c:pt>
                <c:pt idx="387">
                  <c:v>3.8699999999999615</c:v>
                </c:pt>
                <c:pt idx="388">
                  <c:v>3.8799999999999613</c:v>
                </c:pt>
                <c:pt idx="389">
                  <c:v>3.889999999999961</c:v>
                </c:pt>
                <c:pt idx="390">
                  <c:v>3.8999999999999608</c:v>
                </c:pt>
                <c:pt idx="391">
                  <c:v>3.9099999999999606</c:v>
                </c:pt>
                <c:pt idx="392">
                  <c:v>3.9199999999999604</c:v>
                </c:pt>
                <c:pt idx="393">
                  <c:v>3.9299999999999602</c:v>
                </c:pt>
                <c:pt idx="394">
                  <c:v>3.93999999999996</c:v>
                </c:pt>
                <c:pt idx="395">
                  <c:v>3.9499999999999598</c:v>
                </c:pt>
                <c:pt idx="396">
                  <c:v>3.9599999999999596</c:v>
                </c:pt>
                <c:pt idx="397">
                  <c:v>3.9699999999999593</c:v>
                </c:pt>
                <c:pt idx="398">
                  <c:v>3.9799999999999591</c:v>
                </c:pt>
                <c:pt idx="399">
                  <c:v>3.9899999999999589</c:v>
                </c:pt>
                <c:pt idx="400">
                  <c:v>3.9999999999999587</c:v>
                </c:pt>
                <c:pt idx="401">
                  <c:v>4.0099999999999589</c:v>
                </c:pt>
                <c:pt idx="402">
                  <c:v>4.0199999999999587</c:v>
                </c:pt>
                <c:pt idx="403">
                  <c:v>4.0299999999999585</c:v>
                </c:pt>
                <c:pt idx="404">
                  <c:v>4.0399999999999583</c:v>
                </c:pt>
                <c:pt idx="405">
                  <c:v>4.0499999999999581</c:v>
                </c:pt>
                <c:pt idx="406">
                  <c:v>4.0599999999999579</c:v>
                </c:pt>
                <c:pt idx="407">
                  <c:v>4.0699999999999577</c:v>
                </c:pt>
                <c:pt idx="408">
                  <c:v>4.0799999999999574</c:v>
                </c:pt>
                <c:pt idx="409">
                  <c:v>4.0899999999999572</c:v>
                </c:pt>
                <c:pt idx="410">
                  <c:v>4.099999999999957</c:v>
                </c:pt>
                <c:pt idx="411">
                  <c:v>4.1099999999999568</c:v>
                </c:pt>
                <c:pt idx="412">
                  <c:v>4.1199999999999566</c:v>
                </c:pt>
                <c:pt idx="413">
                  <c:v>4.1299999999999564</c:v>
                </c:pt>
                <c:pt idx="414">
                  <c:v>4.1399999999999562</c:v>
                </c:pt>
                <c:pt idx="415">
                  <c:v>4.1499999999999559</c:v>
                </c:pt>
                <c:pt idx="416">
                  <c:v>4.1599999999999557</c:v>
                </c:pt>
                <c:pt idx="417">
                  <c:v>4.1699999999999555</c:v>
                </c:pt>
                <c:pt idx="418">
                  <c:v>4.1799999999999553</c:v>
                </c:pt>
                <c:pt idx="419">
                  <c:v>4.1899999999999551</c:v>
                </c:pt>
                <c:pt idx="420">
                  <c:v>4.1999999999999549</c:v>
                </c:pt>
                <c:pt idx="421">
                  <c:v>4.2099999999999547</c:v>
                </c:pt>
                <c:pt idx="422">
                  <c:v>4.2199999999999545</c:v>
                </c:pt>
                <c:pt idx="423">
                  <c:v>4.2299999999999542</c:v>
                </c:pt>
                <c:pt idx="424">
                  <c:v>4.239999999999954</c:v>
                </c:pt>
                <c:pt idx="425">
                  <c:v>4.2499999999999538</c:v>
                </c:pt>
                <c:pt idx="426">
                  <c:v>4.2599999999999536</c:v>
                </c:pt>
                <c:pt idx="427">
                  <c:v>4.2699999999999534</c:v>
                </c:pt>
                <c:pt idx="428">
                  <c:v>4.2799999999999532</c:v>
                </c:pt>
                <c:pt idx="429">
                  <c:v>4.289999999999953</c:v>
                </c:pt>
                <c:pt idx="430">
                  <c:v>4.2999999999999527</c:v>
                </c:pt>
                <c:pt idx="431">
                  <c:v>4.3099999999999525</c:v>
                </c:pt>
                <c:pt idx="432">
                  <c:v>4.3199999999999523</c:v>
                </c:pt>
                <c:pt idx="433">
                  <c:v>4.3299999999999521</c:v>
                </c:pt>
                <c:pt idx="434">
                  <c:v>4.3399999999999519</c:v>
                </c:pt>
                <c:pt idx="435">
                  <c:v>4.3499999999999517</c:v>
                </c:pt>
                <c:pt idx="436">
                  <c:v>4.3599999999999515</c:v>
                </c:pt>
                <c:pt idx="437">
                  <c:v>4.3699999999999513</c:v>
                </c:pt>
                <c:pt idx="438">
                  <c:v>4.379999999999951</c:v>
                </c:pt>
                <c:pt idx="439">
                  <c:v>4.3899999999999508</c:v>
                </c:pt>
                <c:pt idx="440">
                  <c:v>4.3999999999999506</c:v>
                </c:pt>
                <c:pt idx="441">
                  <c:v>4.4099999999999504</c:v>
                </c:pt>
                <c:pt idx="442">
                  <c:v>4.4199999999999502</c:v>
                </c:pt>
                <c:pt idx="443">
                  <c:v>4.42999999999995</c:v>
                </c:pt>
                <c:pt idx="444">
                  <c:v>4.4399999999999498</c:v>
                </c:pt>
                <c:pt idx="445">
                  <c:v>4.4499999999999496</c:v>
                </c:pt>
                <c:pt idx="446">
                  <c:v>4.4599999999999493</c:v>
                </c:pt>
                <c:pt idx="447">
                  <c:v>4.4699999999999491</c:v>
                </c:pt>
                <c:pt idx="448">
                  <c:v>4.4799999999999489</c:v>
                </c:pt>
                <c:pt idx="449">
                  <c:v>4.4899999999999487</c:v>
                </c:pt>
                <c:pt idx="450">
                  <c:v>4.4999999999999485</c:v>
                </c:pt>
                <c:pt idx="451">
                  <c:v>4.5099999999999483</c:v>
                </c:pt>
                <c:pt idx="452">
                  <c:v>4.5199999999999481</c:v>
                </c:pt>
                <c:pt idx="453">
                  <c:v>4.5299999999999478</c:v>
                </c:pt>
                <c:pt idx="454">
                  <c:v>4.5399999999999476</c:v>
                </c:pt>
                <c:pt idx="455">
                  <c:v>4.5499999999999474</c:v>
                </c:pt>
                <c:pt idx="456">
                  <c:v>4.5599999999999472</c:v>
                </c:pt>
                <c:pt idx="457">
                  <c:v>4.569999999999947</c:v>
                </c:pt>
                <c:pt idx="458">
                  <c:v>4.5799999999999468</c:v>
                </c:pt>
                <c:pt idx="459">
                  <c:v>4.5899999999999466</c:v>
                </c:pt>
                <c:pt idx="460">
                  <c:v>4.5999999999999464</c:v>
                </c:pt>
                <c:pt idx="461">
                  <c:v>4.6099999999999461</c:v>
                </c:pt>
                <c:pt idx="462">
                  <c:v>4.6199999999999459</c:v>
                </c:pt>
                <c:pt idx="463">
                  <c:v>4.6299999999999457</c:v>
                </c:pt>
                <c:pt idx="464">
                  <c:v>4.6399999999999455</c:v>
                </c:pt>
                <c:pt idx="465">
                  <c:v>4.6499999999999453</c:v>
                </c:pt>
                <c:pt idx="466">
                  <c:v>4.6599999999999451</c:v>
                </c:pt>
                <c:pt idx="467">
                  <c:v>4.6699999999999449</c:v>
                </c:pt>
                <c:pt idx="468">
                  <c:v>4.6799999999999446</c:v>
                </c:pt>
                <c:pt idx="469">
                  <c:v>4.6899999999999444</c:v>
                </c:pt>
                <c:pt idx="470">
                  <c:v>4.6999999999999442</c:v>
                </c:pt>
                <c:pt idx="471">
                  <c:v>4.709999999999944</c:v>
                </c:pt>
                <c:pt idx="472">
                  <c:v>4.7199999999999438</c:v>
                </c:pt>
                <c:pt idx="473">
                  <c:v>4.7299999999999436</c:v>
                </c:pt>
                <c:pt idx="474">
                  <c:v>4.7399999999999434</c:v>
                </c:pt>
                <c:pt idx="475">
                  <c:v>4.7499999999999432</c:v>
                </c:pt>
                <c:pt idx="476">
                  <c:v>4.7599999999999429</c:v>
                </c:pt>
                <c:pt idx="477">
                  <c:v>4.7699999999999427</c:v>
                </c:pt>
                <c:pt idx="478">
                  <c:v>4.7799999999999425</c:v>
                </c:pt>
                <c:pt idx="479">
                  <c:v>4.7899999999999423</c:v>
                </c:pt>
                <c:pt idx="480">
                  <c:v>4.7999999999999421</c:v>
                </c:pt>
                <c:pt idx="481">
                  <c:v>4.8099999999999419</c:v>
                </c:pt>
                <c:pt idx="482">
                  <c:v>4.8199999999999417</c:v>
                </c:pt>
                <c:pt idx="483">
                  <c:v>4.8299999999999415</c:v>
                </c:pt>
                <c:pt idx="484">
                  <c:v>4.8399999999999412</c:v>
                </c:pt>
                <c:pt idx="485">
                  <c:v>4.849999999999941</c:v>
                </c:pt>
                <c:pt idx="486">
                  <c:v>4.8599999999999408</c:v>
                </c:pt>
                <c:pt idx="487">
                  <c:v>4.8699999999999406</c:v>
                </c:pt>
                <c:pt idx="488">
                  <c:v>4.8799999999999404</c:v>
                </c:pt>
                <c:pt idx="489">
                  <c:v>4.8899999999999402</c:v>
                </c:pt>
                <c:pt idx="490">
                  <c:v>4.89999999999994</c:v>
                </c:pt>
                <c:pt idx="491">
                  <c:v>4.9099999999999397</c:v>
                </c:pt>
                <c:pt idx="492">
                  <c:v>4.9199999999999395</c:v>
                </c:pt>
                <c:pt idx="493">
                  <c:v>4.9299999999999393</c:v>
                </c:pt>
                <c:pt idx="494">
                  <c:v>4.9399999999999391</c:v>
                </c:pt>
                <c:pt idx="495">
                  <c:v>4.9499999999999389</c:v>
                </c:pt>
                <c:pt idx="496">
                  <c:v>4.9599999999999387</c:v>
                </c:pt>
                <c:pt idx="497">
                  <c:v>4.9699999999999385</c:v>
                </c:pt>
                <c:pt idx="498">
                  <c:v>4.9799999999999383</c:v>
                </c:pt>
                <c:pt idx="499">
                  <c:v>4.989999999999938</c:v>
                </c:pt>
                <c:pt idx="500">
                  <c:v>4.9999999999999378</c:v>
                </c:pt>
              </c:numCache>
            </c:numRef>
          </c:xVal>
          <c:yVal>
            <c:numRef>
              <c:f>Sheet2!$R$2:$R$502</c:f>
              <c:numCache>
                <c:formatCode>General</c:formatCode>
                <c:ptCount val="501"/>
                <c:pt idx="0">
                  <c:v>2.9166666666666664E-2</c:v>
                </c:pt>
                <c:pt idx="1">
                  <c:v>3.4062593255744553E-2</c:v>
                </c:pt>
                <c:pt idx="2">
                  <c:v>3.8958519844822438E-2</c:v>
                </c:pt>
                <c:pt idx="3">
                  <c:v>4.3854446433900324E-2</c:v>
                </c:pt>
                <c:pt idx="4">
                  <c:v>4.8750373022978216E-2</c:v>
                </c:pt>
                <c:pt idx="5">
                  <c:v>5.3646299612056095E-2</c:v>
                </c:pt>
                <c:pt idx="6">
                  <c:v>5.8542226201133987E-2</c:v>
                </c:pt>
                <c:pt idx="7">
                  <c:v>6.343815279021188E-2</c:v>
                </c:pt>
                <c:pt idx="8">
                  <c:v>6.8334079379289758E-2</c:v>
                </c:pt>
                <c:pt idx="9">
                  <c:v>7.2916666666666657E-2</c:v>
                </c:pt>
                <c:pt idx="10">
                  <c:v>7.2916666666666657E-2</c:v>
                </c:pt>
                <c:pt idx="11">
                  <c:v>7.2916666666666657E-2</c:v>
                </c:pt>
                <c:pt idx="12">
                  <c:v>7.2916666666666657E-2</c:v>
                </c:pt>
                <c:pt idx="13">
                  <c:v>7.2916666666666657E-2</c:v>
                </c:pt>
                <c:pt idx="14">
                  <c:v>7.2916666666666657E-2</c:v>
                </c:pt>
                <c:pt idx="15">
                  <c:v>7.2916666666666657E-2</c:v>
                </c:pt>
                <c:pt idx="16">
                  <c:v>7.2916666666666657E-2</c:v>
                </c:pt>
                <c:pt idx="17">
                  <c:v>7.2916666666666657E-2</c:v>
                </c:pt>
                <c:pt idx="18">
                  <c:v>7.2916666666666657E-2</c:v>
                </c:pt>
                <c:pt idx="19">
                  <c:v>7.2916666666666657E-2</c:v>
                </c:pt>
                <c:pt idx="20">
                  <c:v>7.2916666666666657E-2</c:v>
                </c:pt>
                <c:pt idx="21">
                  <c:v>7.2916666666666657E-2</c:v>
                </c:pt>
                <c:pt idx="22">
                  <c:v>7.2916666666666657E-2</c:v>
                </c:pt>
                <c:pt idx="23">
                  <c:v>7.2916666666666657E-2</c:v>
                </c:pt>
                <c:pt idx="24">
                  <c:v>7.2916666666666657E-2</c:v>
                </c:pt>
                <c:pt idx="25">
                  <c:v>7.2916666666666657E-2</c:v>
                </c:pt>
                <c:pt idx="26">
                  <c:v>7.2916666666666657E-2</c:v>
                </c:pt>
                <c:pt idx="27">
                  <c:v>7.2916666666666657E-2</c:v>
                </c:pt>
                <c:pt idx="28">
                  <c:v>7.2916666666666657E-2</c:v>
                </c:pt>
                <c:pt idx="29">
                  <c:v>7.2916666666666657E-2</c:v>
                </c:pt>
                <c:pt idx="30">
                  <c:v>7.2916666666666657E-2</c:v>
                </c:pt>
                <c:pt idx="31">
                  <c:v>7.2916666666666657E-2</c:v>
                </c:pt>
                <c:pt idx="32">
                  <c:v>7.2916666666666657E-2</c:v>
                </c:pt>
                <c:pt idx="33">
                  <c:v>7.2916666666666657E-2</c:v>
                </c:pt>
                <c:pt idx="34">
                  <c:v>7.2916666666666657E-2</c:v>
                </c:pt>
                <c:pt idx="35">
                  <c:v>7.2916666666666657E-2</c:v>
                </c:pt>
                <c:pt idx="36">
                  <c:v>7.2916666666666657E-2</c:v>
                </c:pt>
                <c:pt idx="37">
                  <c:v>7.2916666666666657E-2</c:v>
                </c:pt>
                <c:pt idx="38">
                  <c:v>7.2916666666666657E-2</c:v>
                </c:pt>
                <c:pt idx="39">
                  <c:v>7.2916666666666657E-2</c:v>
                </c:pt>
                <c:pt idx="40">
                  <c:v>7.2916666666666657E-2</c:v>
                </c:pt>
                <c:pt idx="41">
                  <c:v>7.2916666666666657E-2</c:v>
                </c:pt>
                <c:pt idx="42">
                  <c:v>7.2916666666666657E-2</c:v>
                </c:pt>
                <c:pt idx="43">
                  <c:v>7.2916666666666657E-2</c:v>
                </c:pt>
                <c:pt idx="44">
                  <c:v>7.2916666666666657E-2</c:v>
                </c:pt>
                <c:pt idx="45">
                  <c:v>7.2916666666666657E-2</c:v>
                </c:pt>
                <c:pt idx="46">
                  <c:v>7.0824275362318792E-2</c:v>
                </c:pt>
                <c:pt idx="47">
                  <c:v>6.9317375886524771E-2</c:v>
                </c:pt>
                <c:pt idx="48">
                  <c:v>6.7873263888888841E-2</c:v>
                </c:pt>
                <c:pt idx="49">
                  <c:v>6.648809523809518E-2</c:v>
                </c:pt>
                <c:pt idx="50">
                  <c:v>6.515833333333329E-2</c:v>
                </c:pt>
                <c:pt idx="51">
                  <c:v>6.3880718954248322E-2</c:v>
                </c:pt>
                <c:pt idx="52">
                  <c:v>6.2652243589743542E-2</c:v>
                </c:pt>
                <c:pt idx="53">
                  <c:v>6.1470125786163482E-2</c:v>
                </c:pt>
                <c:pt idx="54">
                  <c:v>6.0331790123456748E-2</c:v>
                </c:pt>
                <c:pt idx="55">
                  <c:v>5.9234848484848446E-2</c:v>
                </c:pt>
                <c:pt idx="56">
                  <c:v>5.8177083333333289E-2</c:v>
                </c:pt>
                <c:pt idx="57">
                  <c:v>5.7156432748537968E-2</c:v>
                </c:pt>
                <c:pt idx="58">
                  <c:v>5.6170977011494212E-2</c:v>
                </c:pt>
                <c:pt idx="59">
                  <c:v>5.5218926553672276E-2</c:v>
                </c:pt>
                <c:pt idx="60">
                  <c:v>5.4298611111111068E-2</c:v>
                </c:pt>
                <c:pt idx="61">
                  <c:v>5.3408469945355148E-2</c:v>
                </c:pt>
                <c:pt idx="62">
                  <c:v>5.254704301075265E-2</c:v>
                </c:pt>
                <c:pt idx="63">
                  <c:v>5.1712962962962926E-2</c:v>
                </c:pt>
                <c:pt idx="64">
                  <c:v>5.090494791666663E-2</c:v>
                </c:pt>
                <c:pt idx="65">
                  <c:v>5.0121794871794835E-2</c:v>
                </c:pt>
                <c:pt idx="66">
                  <c:v>4.9362373737373698E-2</c:v>
                </c:pt>
                <c:pt idx="67">
                  <c:v>4.8625621890547227E-2</c:v>
                </c:pt>
                <c:pt idx="68">
                  <c:v>4.7910539215686235E-2</c:v>
                </c:pt>
                <c:pt idx="69">
                  <c:v>4.7216183574879188E-2</c:v>
                </c:pt>
                <c:pt idx="70">
                  <c:v>4.6541666666666627E-2</c:v>
                </c:pt>
                <c:pt idx="71">
                  <c:v>4.5886150234741747E-2</c:v>
                </c:pt>
                <c:pt idx="72">
                  <c:v>4.5248842592592556E-2</c:v>
                </c:pt>
                <c:pt idx="73">
                  <c:v>4.4628995433789918E-2</c:v>
                </c:pt>
                <c:pt idx="74">
                  <c:v>4.4025900900900868E-2</c:v>
                </c:pt>
                <c:pt idx="75">
                  <c:v>4.3438888888888853E-2</c:v>
                </c:pt>
                <c:pt idx="76">
                  <c:v>4.2867324561403471E-2</c:v>
                </c:pt>
                <c:pt idx="77">
                  <c:v>4.2310606060606028E-2</c:v>
                </c:pt>
                <c:pt idx="78">
                  <c:v>4.1768162393162361E-2</c:v>
                </c:pt>
                <c:pt idx="79">
                  <c:v>4.1239451476793212E-2</c:v>
                </c:pt>
                <c:pt idx="80">
                  <c:v>4.0723958333333296E-2</c:v>
                </c:pt>
                <c:pt idx="81">
                  <c:v>4.0221193415637825E-2</c:v>
                </c:pt>
                <c:pt idx="82">
                  <c:v>3.9730691056910537E-2</c:v>
                </c:pt>
                <c:pt idx="83">
                  <c:v>3.9252008032128478E-2</c:v>
                </c:pt>
                <c:pt idx="84">
                  <c:v>3.8784722222222186E-2</c:v>
                </c:pt>
                <c:pt idx="85">
                  <c:v>3.8328431372548988E-2</c:v>
                </c:pt>
                <c:pt idx="86">
                  <c:v>3.788275193798446E-2</c:v>
                </c:pt>
                <c:pt idx="87">
                  <c:v>3.7447318007662801E-2</c:v>
                </c:pt>
                <c:pt idx="88">
                  <c:v>3.7021780303030272E-2</c:v>
                </c:pt>
                <c:pt idx="89">
                  <c:v>3.6605805243445658E-2</c:v>
                </c:pt>
                <c:pt idx="90">
                  <c:v>3.6199074074074043E-2</c:v>
                </c:pt>
                <c:pt idx="91">
                  <c:v>3.5801282051282017E-2</c:v>
                </c:pt>
                <c:pt idx="92">
                  <c:v>3.5412137681159389E-2</c:v>
                </c:pt>
                <c:pt idx="93">
                  <c:v>3.5031362007168429E-2</c:v>
                </c:pt>
                <c:pt idx="94">
                  <c:v>3.4658687943262378E-2</c:v>
                </c:pt>
                <c:pt idx="95">
                  <c:v>3.4293859649122779E-2</c:v>
                </c:pt>
                <c:pt idx="96">
                  <c:v>3.3936631944444413E-2</c:v>
                </c:pt>
                <c:pt idx="97">
                  <c:v>3.3586769759450144E-2</c:v>
                </c:pt>
                <c:pt idx="98">
                  <c:v>3.324404761904759E-2</c:v>
                </c:pt>
                <c:pt idx="99">
                  <c:v>3.290824915824913E-2</c:v>
                </c:pt>
                <c:pt idx="100">
                  <c:v>3.2579166666666638E-2</c:v>
                </c:pt>
                <c:pt idx="101">
                  <c:v>3.2256600660065977E-2</c:v>
                </c:pt>
                <c:pt idx="102">
                  <c:v>3.1940359477124154E-2</c:v>
                </c:pt>
                <c:pt idx="103">
                  <c:v>3.1630258899676349E-2</c:v>
                </c:pt>
                <c:pt idx="104">
                  <c:v>3.1326121794871764E-2</c:v>
                </c:pt>
                <c:pt idx="105">
                  <c:v>3.1027777777777748E-2</c:v>
                </c:pt>
                <c:pt idx="106">
                  <c:v>3.0735062893081734E-2</c:v>
                </c:pt>
                <c:pt idx="107">
                  <c:v>3.0447819314641716E-2</c:v>
                </c:pt>
                <c:pt idx="108">
                  <c:v>3.0165895061728367E-2</c:v>
                </c:pt>
                <c:pt idx="109">
                  <c:v>2.9889143730886823E-2</c:v>
                </c:pt>
                <c:pt idx="110">
                  <c:v>2.9617424242424216E-2</c:v>
                </c:pt>
                <c:pt idx="111">
                  <c:v>2.9350600600600574E-2</c:v>
                </c:pt>
                <c:pt idx="112">
                  <c:v>2.9088541666666641E-2</c:v>
                </c:pt>
                <c:pt idx="113">
                  <c:v>2.8831120943952775E-2</c:v>
                </c:pt>
                <c:pt idx="114">
                  <c:v>2.857821637426898E-2</c:v>
                </c:pt>
                <c:pt idx="115">
                  <c:v>2.8329710144927508E-2</c:v>
                </c:pt>
                <c:pt idx="116">
                  <c:v>2.8085488505747099E-2</c:v>
                </c:pt>
                <c:pt idx="117">
                  <c:v>2.784544159544157E-2</c:v>
                </c:pt>
                <c:pt idx="118">
                  <c:v>2.7609463276836131E-2</c:v>
                </c:pt>
                <c:pt idx="119">
                  <c:v>2.737745098039213E-2</c:v>
                </c:pt>
                <c:pt idx="120">
                  <c:v>2.7149305555555531E-2</c:v>
                </c:pt>
                <c:pt idx="121">
                  <c:v>2.6924931129476557E-2</c:v>
                </c:pt>
                <c:pt idx="122">
                  <c:v>2.6704234972677571E-2</c:v>
                </c:pt>
                <c:pt idx="123">
                  <c:v>2.6487127371273688E-2</c:v>
                </c:pt>
                <c:pt idx="124">
                  <c:v>2.6273521505376318E-2</c:v>
                </c:pt>
                <c:pt idx="125">
                  <c:v>2.606333333333331E-2</c:v>
                </c:pt>
                <c:pt idx="126">
                  <c:v>2.5856481481481456E-2</c:v>
                </c:pt>
                <c:pt idx="127">
                  <c:v>2.5666999999999999E-2</c:v>
                </c:pt>
                <c:pt idx="128">
                  <c:v>2.5666999999999999E-2</c:v>
                </c:pt>
                <c:pt idx="129">
                  <c:v>2.5666999999999999E-2</c:v>
                </c:pt>
                <c:pt idx="130">
                  <c:v>2.5666999999999999E-2</c:v>
                </c:pt>
                <c:pt idx="131">
                  <c:v>2.5666999999999999E-2</c:v>
                </c:pt>
                <c:pt idx="132">
                  <c:v>2.5666999999999999E-2</c:v>
                </c:pt>
                <c:pt idx="133">
                  <c:v>2.5666999999999999E-2</c:v>
                </c:pt>
                <c:pt idx="134">
                  <c:v>2.5666999999999999E-2</c:v>
                </c:pt>
                <c:pt idx="135">
                  <c:v>2.5666999999999999E-2</c:v>
                </c:pt>
                <c:pt idx="136">
                  <c:v>2.5666999999999999E-2</c:v>
                </c:pt>
                <c:pt idx="137">
                  <c:v>2.5666999999999999E-2</c:v>
                </c:pt>
                <c:pt idx="138">
                  <c:v>2.5666999999999999E-2</c:v>
                </c:pt>
                <c:pt idx="139">
                  <c:v>2.5666999999999999E-2</c:v>
                </c:pt>
                <c:pt idx="140">
                  <c:v>2.5666999999999999E-2</c:v>
                </c:pt>
                <c:pt idx="141">
                  <c:v>2.5666999999999999E-2</c:v>
                </c:pt>
                <c:pt idx="142">
                  <c:v>2.5666999999999999E-2</c:v>
                </c:pt>
                <c:pt idx="143">
                  <c:v>2.5666999999999999E-2</c:v>
                </c:pt>
                <c:pt idx="144">
                  <c:v>2.5666999999999999E-2</c:v>
                </c:pt>
                <c:pt idx="145">
                  <c:v>2.5666999999999999E-2</c:v>
                </c:pt>
                <c:pt idx="146">
                  <c:v>2.5666999999999999E-2</c:v>
                </c:pt>
                <c:pt idx="147">
                  <c:v>2.5666999999999999E-2</c:v>
                </c:pt>
                <c:pt idx="148">
                  <c:v>2.5666999999999999E-2</c:v>
                </c:pt>
                <c:pt idx="149">
                  <c:v>2.5666999999999999E-2</c:v>
                </c:pt>
                <c:pt idx="150">
                  <c:v>2.5666999999999999E-2</c:v>
                </c:pt>
                <c:pt idx="151">
                  <c:v>2.5666999999999999E-2</c:v>
                </c:pt>
                <c:pt idx="152">
                  <c:v>2.5666999999999999E-2</c:v>
                </c:pt>
                <c:pt idx="153">
                  <c:v>2.5666999999999999E-2</c:v>
                </c:pt>
                <c:pt idx="154">
                  <c:v>2.5666999999999999E-2</c:v>
                </c:pt>
                <c:pt idx="155">
                  <c:v>2.5666999999999999E-2</c:v>
                </c:pt>
                <c:pt idx="156">
                  <c:v>2.5666999999999999E-2</c:v>
                </c:pt>
                <c:pt idx="157">
                  <c:v>2.5666999999999999E-2</c:v>
                </c:pt>
                <c:pt idx="158">
                  <c:v>2.5666999999999999E-2</c:v>
                </c:pt>
                <c:pt idx="159">
                  <c:v>2.5666999999999999E-2</c:v>
                </c:pt>
                <c:pt idx="160">
                  <c:v>2.5666999999999999E-2</c:v>
                </c:pt>
                <c:pt idx="161">
                  <c:v>2.5666999999999999E-2</c:v>
                </c:pt>
                <c:pt idx="162">
                  <c:v>2.5666999999999999E-2</c:v>
                </c:pt>
                <c:pt idx="163">
                  <c:v>2.5666999999999999E-2</c:v>
                </c:pt>
                <c:pt idx="164">
                  <c:v>2.5666999999999999E-2</c:v>
                </c:pt>
                <c:pt idx="165">
                  <c:v>2.5666999999999999E-2</c:v>
                </c:pt>
                <c:pt idx="166">
                  <c:v>2.5666999999999999E-2</c:v>
                </c:pt>
                <c:pt idx="167">
                  <c:v>2.5666999999999999E-2</c:v>
                </c:pt>
                <c:pt idx="168">
                  <c:v>2.5666999999999999E-2</c:v>
                </c:pt>
                <c:pt idx="169">
                  <c:v>2.5666999999999999E-2</c:v>
                </c:pt>
                <c:pt idx="170">
                  <c:v>2.5666999999999999E-2</c:v>
                </c:pt>
                <c:pt idx="171">
                  <c:v>2.5666999999999999E-2</c:v>
                </c:pt>
                <c:pt idx="172">
                  <c:v>2.5666999999999999E-2</c:v>
                </c:pt>
                <c:pt idx="173">
                  <c:v>2.5666999999999999E-2</c:v>
                </c:pt>
                <c:pt idx="174">
                  <c:v>2.5666999999999999E-2</c:v>
                </c:pt>
                <c:pt idx="175">
                  <c:v>2.5666999999999999E-2</c:v>
                </c:pt>
                <c:pt idx="176">
                  <c:v>2.5666999999999999E-2</c:v>
                </c:pt>
                <c:pt idx="177">
                  <c:v>2.5666999999999999E-2</c:v>
                </c:pt>
                <c:pt idx="178">
                  <c:v>2.5666999999999999E-2</c:v>
                </c:pt>
                <c:pt idx="179">
                  <c:v>2.5666999999999999E-2</c:v>
                </c:pt>
                <c:pt idx="180">
                  <c:v>2.5666999999999999E-2</c:v>
                </c:pt>
                <c:pt idx="181">
                  <c:v>2.5666999999999999E-2</c:v>
                </c:pt>
                <c:pt idx="182">
                  <c:v>2.5666999999999999E-2</c:v>
                </c:pt>
                <c:pt idx="183">
                  <c:v>2.5666999999999999E-2</c:v>
                </c:pt>
                <c:pt idx="184">
                  <c:v>2.5666999999999999E-2</c:v>
                </c:pt>
                <c:pt idx="185">
                  <c:v>2.5666999999999999E-2</c:v>
                </c:pt>
                <c:pt idx="186">
                  <c:v>2.5666999999999999E-2</c:v>
                </c:pt>
                <c:pt idx="187">
                  <c:v>2.5666999999999999E-2</c:v>
                </c:pt>
                <c:pt idx="188">
                  <c:v>2.5666999999999999E-2</c:v>
                </c:pt>
                <c:pt idx="189">
                  <c:v>2.5666999999999999E-2</c:v>
                </c:pt>
                <c:pt idx="190">
                  <c:v>2.5666999999999999E-2</c:v>
                </c:pt>
                <c:pt idx="191">
                  <c:v>2.5666999999999999E-2</c:v>
                </c:pt>
                <c:pt idx="192">
                  <c:v>2.5666999999999999E-2</c:v>
                </c:pt>
                <c:pt idx="193">
                  <c:v>2.5666999999999999E-2</c:v>
                </c:pt>
                <c:pt idx="194">
                  <c:v>2.5666999999999999E-2</c:v>
                </c:pt>
                <c:pt idx="195">
                  <c:v>2.5666999999999999E-2</c:v>
                </c:pt>
                <c:pt idx="196">
                  <c:v>2.5666999999999999E-2</c:v>
                </c:pt>
                <c:pt idx="197">
                  <c:v>2.5666999999999999E-2</c:v>
                </c:pt>
                <c:pt idx="198">
                  <c:v>2.5666999999999999E-2</c:v>
                </c:pt>
                <c:pt idx="199">
                  <c:v>2.5666999999999999E-2</c:v>
                </c:pt>
                <c:pt idx="200">
                  <c:v>2.5666999999999999E-2</c:v>
                </c:pt>
                <c:pt idx="201">
                  <c:v>2.5666999999999999E-2</c:v>
                </c:pt>
                <c:pt idx="202">
                  <c:v>2.5666999999999999E-2</c:v>
                </c:pt>
                <c:pt idx="203">
                  <c:v>2.5666999999999999E-2</c:v>
                </c:pt>
                <c:pt idx="204">
                  <c:v>2.5666999999999999E-2</c:v>
                </c:pt>
                <c:pt idx="205">
                  <c:v>2.5666999999999999E-2</c:v>
                </c:pt>
                <c:pt idx="206">
                  <c:v>2.5666999999999999E-2</c:v>
                </c:pt>
                <c:pt idx="207">
                  <c:v>2.5666999999999999E-2</c:v>
                </c:pt>
                <c:pt idx="208">
                  <c:v>2.5666999999999999E-2</c:v>
                </c:pt>
                <c:pt idx="209">
                  <c:v>2.5666999999999999E-2</c:v>
                </c:pt>
                <c:pt idx="210">
                  <c:v>2.5666999999999999E-2</c:v>
                </c:pt>
                <c:pt idx="211">
                  <c:v>2.5666999999999999E-2</c:v>
                </c:pt>
                <c:pt idx="212">
                  <c:v>2.5666999999999999E-2</c:v>
                </c:pt>
                <c:pt idx="213">
                  <c:v>2.5666999999999999E-2</c:v>
                </c:pt>
                <c:pt idx="214">
                  <c:v>2.5666999999999999E-2</c:v>
                </c:pt>
                <c:pt idx="215">
                  <c:v>2.5666999999999999E-2</c:v>
                </c:pt>
                <c:pt idx="216">
                  <c:v>2.5666999999999999E-2</c:v>
                </c:pt>
                <c:pt idx="217">
                  <c:v>2.5666999999999999E-2</c:v>
                </c:pt>
                <c:pt idx="218">
                  <c:v>2.5666999999999999E-2</c:v>
                </c:pt>
                <c:pt idx="219">
                  <c:v>2.5666999999999999E-2</c:v>
                </c:pt>
                <c:pt idx="220">
                  <c:v>2.5666999999999999E-2</c:v>
                </c:pt>
                <c:pt idx="221">
                  <c:v>2.5666999999999999E-2</c:v>
                </c:pt>
                <c:pt idx="222">
                  <c:v>2.5666999999999999E-2</c:v>
                </c:pt>
                <c:pt idx="223">
                  <c:v>2.5666999999999999E-2</c:v>
                </c:pt>
                <c:pt idx="224">
                  <c:v>2.5666999999999999E-2</c:v>
                </c:pt>
                <c:pt idx="225">
                  <c:v>2.5666999999999999E-2</c:v>
                </c:pt>
                <c:pt idx="226">
                  <c:v>2.5666999999999999E-2</c:v>
                </c:pt>
                <c:pt idx="227">
                  <c:v>2.5666999999999999E-2</c:v>
                </c:pt>
                <c:pt idx="228">
                  <c:v>2.5666999999999999E-2</c:v>
                </c:pt>
                <c:pt idx="229">
                  <c:v>2.5666999999999999E-2</c:v>
                </c:pt>
                <c:pt idx="230">
                  <c:v>2.5666999999999999E-2</c:v>
                </c:pt>
                <c:pt idx="231">
                  <c:v>2.5666999999999999E-2</c:v>
                </c:pt>
                <c:pt idx="232">
                  <c:v>2.5666999999999999E-2</c:v>
                </c:pt>
                <c:pt idx="233">
                  <c:v>2.5666999999999999E-2</c:v>
                </c:pt>
                <c:pt idx="234">
                  <c:v>2.5666999999999999E-2</c:v>
                </c:pt>
                <c:pt idx="235">
                  <c:v>2.5666999999999999E-2</c:v>
                </c:pt>
                <c:pt idx="236">
                  <c:v>2.5666999999999999E-2</c:v>
                </c:pt>
                <c:pt idx="237">
                  <c:v>2.5666999999999999E-2</c:v>
                </c:pt>
                <c:pt idx="238">
                  <c:v>2.5666999999999999E-2</c:v>
                </c:pt>
                <c:pt idx="239">
                  <c:v>2.5666999999999999E-2</c:v>
                </c:pt>
                <c:pt idx="240">
                  <c:v>2.5666999999999999E-2</c:v>
                </c:pt>
                <c:pt idx="241">
                  <c:v>2.5666999999999999E-2</c:v>
                </c:pt>
                <c:pt idx="242">
                  <c:v>2.5666999999999999E-2</c:v>
                </c:pt>
                <c:pt idx="243">
                  <c:v>2.5666999999999999E-2</c:v>
                </c:pt>
                <c:pt idx="244">
                  <c:v>2.5666999999999999E-2</c:v>
                </c:pt>
                <c:pt idx="245">
                  <c:v>2.5666999999999999E-2</c:v>
                </c:pt>
                <c:pt idx="246">
                  <c:v>2.5666999999999999E-2</c:v>
                </c:pt>
                <c:pt idx="247">
                  <c:v>2.5666999999999999E-2</c:v>
                </c:pt>
                <c:pt idx="248">
                  <c:v>2.5666999999999999E-2</c:v>
                </c:pt>
                <c:pt idx="249">
                  <c:v>2.5666999999999999E-2</c:v>
                </c:pt>
                <c:pt idx="250">
                  <c:v>2.5666999999999999E-2</c:v>
                </c:pt>
                <c:pt idx="251">
                  <c:v>2.5666999999999999E-2</c:v>
                </c:pt>
                <c:pt idx="252">
                  <c:v>2.5666999999999999E-2</c:v>
                </c:pt>
                <c:pt idx="253">
                  <c:v>2.5666999999999999E-2</c:v>
                </c:pt>
                <c:pt idx="254">
                  <c:v>2.5666999999999999E-2</c:v>
                </c:pt>
                <c:pt idx="255">
                  <c:v>2.5666999999999999E-2</c:v>
                </c:pt>
                <c:pt idx="256">
                  <c:v>2.5666999999999999E-2</c:v>
                </c:pt>
                <c:pt idx="257">
                  <c:v>2.5666999999999999E-2</c:v>
                </c:pt>
                <c:pt idx="258">
                  <c:v>2.5666999999999999E-2</c:v>
                </c:pt>
                <c:pt idx="259">
                  <c:v>2.5666999999999999E-2</c:v>
                </c:pt>
                <c:pt idx="260">
                  <c:v>2.5666999999999999E-2</c:v>
                </c:pt>
                <c:pt idx="261">
                  <c:v>2.5666999999999999E-2</c:v>
                </c:pt>
                <c:pt idx="262">
                  <c:v>2.5666999999999999E-2</c:v>
                </c:pt>
                <c:pt idx="263">
                  <c:v>2.5666999999999999E-2</c:v>
                </c:pt>
                <c:pt idx="264">
                  <c:v>2.5666999999999999E-2</c:v>
                </c:pt>
                <c:pt idx="265">
                  <c:v>2.5666999999999999E-2</c:v>
                </c:pt>
                <c:pt idx="266">
                  <c:v>2.5666999999999999E-2</c:v>
                </c:pt>
                <c:pt idx="267">
                  <c:v>2.5666999999999999E-2</c:v>
                </c:pt>
                <c:pt idx="268">
                  <c:v>2.5666999999999999E-2</c:v>
                </c:pt>
                <c:pt idx="269">
                  <c:v>2.5666999999999999E-2</c:v>
                </c:pt>
                <c:pt idx="270">
                  <c:v>2.5666999999999999E-2</c:v>
                </c:pt>
                <c:pt idx="271">
                  <c:v>2.5666999999999999E-2</c:v>
                </c:pt>
                <c:pt idx="272">
                  <c:v>2.5666999999999999E-2</c:v>
                </c:pt>
                <c:pt idx="273">
                  <c:v>2.5666999999999999E-2</c:v>
                </c:pt>
                <c:pt idx="274">
                  <c:v>2.5666999999999999E-2</c:v>
                </c:pt>
                <c:pt idx="275">
                  <c:v>2.5666999999999999E-2</c:v>
                </c:pt>
                <c:pt idx="276">
                  <c:v>2.5666999999999999E-2</c:v>
                </c:pt>
                <c:pt idx="277">
                  <c:v>2.5666999999999999E-2</c:v>
                </c:pt>
                <c:pt idx="278">
                  <c:v>2.5666999999999999E-2</c:v>
                </c:pt>
                <c:pt idx="279">
                  <c:v>2.5666999999999999E-2</c:v>
                </c:pt>
                <c:pt idx="280">
                  <c:v>2.5666999999999999E-2</c:v>
                </c:pt>
                <c:pt idx="281">
                  <c:v>2.5666999999999999E-2</c:v>
                </c:pt>
                <c:pt idx="282">
                  <c:v>2.5666999999999999E-2</c:v>
                </c:pt>
                <c:pt idx="283">
                  <c:v>2.5666999999999999E-2</c:v>
                </c:pt>
                <c:pt idx="284">
                  <c:v>2.5666999999999999E-2</c:v>
                </c:pt>
                <c:pt idx="285">
                  <c:v>2.5666999999999999E-2</c:v>
                </c:pt>
                <c:pt idx="286">
                  <c:v>2.5666999999999999E-2</c:v>
                </c:pt>
                <c:pt idx="287">
                  <c:v>2.5666999999999999E-2</c:v>
                </c:pt>
                <c:pt idx="288">
                  <c:v>2.5666999999999999E-2</c:v>
                </c:pt>
                <c:pt idx="289">
                  <c:v>2.5666999999999999E-2</c:v>
                </c:pt>
                <c:pt idx="290">
                  <c:v>2.5666999999999999E-2</c:v>
                </c:pt>
                <c:pt idx="291">
                  <c:v>2.5666999999999999E-2</c:v>
                </c:pt>
                <c:pt idx="292">
                  <c:v>2.5666999999999999E-2</c:v>
                </c:pt>
                <c:pt idx="293">
                  <c:v>2.5666999999999999E-2</c:v>
                </c:pt>
                <c:pt idx="294">
                  <c:v>2.5666999999999999E-2</c:v>
                </c:pt>
                <c:pt idx="295">
                  <c:v>2.5666999999999999E-2</c:v>
                </c:pt>
                <c:pt idx="296">
                  <c:v>2.5666999999999999E-2</c:v>
                </c:pt>
                <c:pt idx="297">
                  <c:v>2.5666999999999999E-2</c:v>
                </c:pt>
                <c:pt idx="298">
                  <c:v>2.5666999999999999E-2</c:v>
                </c:pt>
                <c:pt idx="299">
                  <c:v>2.5666999999999999E-2</c:v>
                </c:pt>
                <c:pt idx="300">
                  <c:v>2.5666999999999999E-2</c:v>
                </c:pt>
                <c:pt idx="301">
                  <c:v>2.5666999999999999E-2</c:v>
                </c:pt>
                <c:pt idx="302">
                  <c:v>2.5666999999999999E-2</c:v>
                </c:pt>
                <c:pt idx="303">
                  <c:v>2.5666999999999999E-2</c:v>
                </c:pt>
                <c:pt idx="304">
                  <c:v>2.5666999999999999E-2</c:v>
                </c:pt>
                <c:pt idx="305">
                  <c:v>2.5666999999999999E-2</c:v>
                </c:pt>
                <c:pt idx="306">
                  <c:v>2.5666999999999999E-2</c:v>
                </c:pt>
                <c:pt idx="307">
                  <c:v>2.5666999999999999E-2</c:v>
                </c:pt>
                <c:pt idx="308">
                  <c:v>2.5666999999999999E-2</c:v>
                </c:pt>
                <c:pt idx="309">
                  <c:v>2.5666999999999999E-2</c:v>
                </c:pt>
                <c:pt idx="310">
                  <c:v>2.5666999999999999E-2</c:v>
                </c:pt>
                <c:pt idx="311">
                  <c:v>2.5666999999999999E-2</c:v>
                </c:pt>
                <c:pt idx="312">
                  <c:v>2.5666999999999999E-2</c:v>
                </c:pt>
                <c:pt idx="313">
                  <c:v>2.5666999999999999E-2</c:v>
                </c:pt>
                <c:pt idx="314">
                  <c:v>2.5666999999999999E-2</c:v>
                </c:pt>
                <c:pt idx="315">
                  <c:v>2.5666999999999999E-2</c:v>
                </c:pt>
                <c:pt idx="316">
                  <c:v>2.5666999999999999E-2</c:v>
                </c:pt>
                <c:pt idx="317">
                  <c:v>2.5666999999999999E-2</c:v>
                </c:pt>
                <c:pt idx="318">
                  <c:v>2.5666999999999999E-2</c:v>
                </c:pt>
                <c:pt idx="319">
                  <c:v>2.5666999999999999E-2</c:v>
                </c:pt>
                <c:pt idx="320">
                  <c:v>2.5666999999999999E-2</c:v>
                </c:pt>
                <c:pt idx="321">
                  <c:v>2.5666999999999999E-2</c:v>
                </c:pt>
                <c:pt idx="322">
                  <c:v>2.5666999999999999E-2</c:v>
                </c:pt>
                <c:pt idx="323">
                  <c:v>2.5666999999999999E-2</c:v>
                </c:pt>
                <c:pt idx="324">
                  <c:v>2.5666999999999999E-2</c:v>
                </c:pt>
                <c:pt idx="325">
                  <c:v>2.5666999999999999E-2</c:v>
                </c:pt>
                <c:pt idx="326">
                  <c:v>2.5666999999999999E-2</c:v>
                </c:pt>
                <c:pt idx="327">
                  <c:v>2.5666999999999999E-2</c:v>
                </c:pt>
                <c:pt idx="328">
                  <c:v>2.5666999999999999E-2</c:v>
                </c:pt>
                <c:pt idx="329">
                  <c:v>2.5666999999999999E-2</c:v>
                </c:pt>
                <c:pt idx="330">
                  <c:v>2.5666999999999999E-2</c:v>
                </c:pt>
                <c:pt idx="331">
                  <c:v>2.5666999999999999E-2</c:v>
                </c:pt>
                <c:pt idx="332">
                  <c:v>2.5666999999999999E-2</c:v>
                </c:pt>
                <c:pt idx="333">
                  <c:v>2.5666999999999999E-2</c:v>
                </c:pt>
                <c:pt idx="334">
                  <c:v>2.5666999999999999E-2</c:v>
                </c:pt>
                <c:pt idx="335">
                  <c:v>2.5666999999999999E-2</c:v>
                </c:pt>
                <c:pt idx="336">
                  <c:v>2.5666999999999999E-2</c:v>
                </c:pt>
                <c:pt idx="337">
                  <c:v>2.5666999999999999E-2</c:v>
                </c:pt>
                <c:pt idx="338">
                  <c:v>2.5666999999999999E-2</c:v>
                </c:pt>
                <c:pt idx="339">
                  <c:v>2.5666999999999999E-2</c:v>
                </c:pt>
                <c:pt idx="340">
                  <c:v>2.5666999999999999E-2</c:v>
                </c:pt>
                <c:pt idx="341">
                  <c:v>2.5666999999999999E-2</c:v>
                </c:pt>
                <c:pt idx="342">
                  <c:v>2.5666999999999999E-2</c:v>
                </c:pt>
                <c:pt idx="343">
                  <c:v>2.5666999999999999E-2</c:v>
                </c:pt>
                <c:pt idx="344">
                  <c:v>2.5666999999999999E-2</c:v>
                </c:pt>
                <c:pt idx="345">
                  <c:v>2.5666999999999999E-2</c:v>
                </c:pt>
                <c:pt idx="346">
                  <c:v>2.5666999999999999E-2</c:v>
                </c:pt>
                <c:pt idx="347">
                  <c:v>2.5666999999999999E-2</c:v>
                </c:pt>
                <c:pt idx="348">
                  <c:v>2.5666999999999999E-2</c:v>
                </c:pt>
                <c:pt idx="349">
                  <c:v>2.5666999999999999E-2</c:v>
                </c:pt>
                <c:pt idx="350">
                  <c:v>2.5666999999999999E-2</c:v>
                </c:pt>
                <c:pt idx="351">
                  <c:v>2.5666999999999999E-2</c:v>
                </c:pt>
                <c:pt idx="352">
                  <c:v>2.5666999999999999E-2</c:v>
                </c:pt>
                <c:pt idx="353">
                  <c:v>2.5666999999999999E-2</c:v>
                </c:pt>
                <c:pt idx="354">
                  <c:v>2.5666999999999999E-2</c:v>
                </c:pt>
                <c:pt idx="355">
                  <c:v>2.5666999999999999E-2</c:v>
                </c:pt>
                <c:pt idx="356">
                  <c:v>2.5666999999999999E-2</c:v>
                </c:pt>
                <c:pt idx="357">
                  <c:v>2.5666999999999999E-2</c:v>
                </c:pt>
                <c:pt idx="358">
                  <c:v>2.5666999999999999E-2</c:v>
                </c:pt>
                <c:pt idx="359">
                  <c:v>2.5666999999999999E-2</c:v>
                </c:pt>
                <c:pt idx="360">
                  <c:v>2.5666999999999999E-2</c:v>
                </c:pt>
                <c:pt idx="361">
                  <c:v>2.5666999999999999E-2</c:v>
                </c:pt>
                <c:pt idx="362">
                  <c:v>2.5666999999999999E-2</c:v>
                </c:pt>
                <c:pt idx="363">
                  <c:v>2.5666999999999999E-2</c:v>
                </c:pt>
                <c:pt idx="364">
                  <c:v>2.5666999999999999E-2</c:v>
                </c:pt>
                <c:pt idx="365">
                  <c:v>2.5666999999999999E-2</c:v>
                </c:pt>
                <c:pt idx="366">
                  <c:v>2.5666999999999999E-2</c:v>
                </c:pt>
                <c:pt idx="367">
                  <c:v>2.5666999999999999E-2</c:v>
                </c:pt>
                <c:pt idx="368">
                  <c:v>2.5666999999999999E-2</c:v>
                </c:pt>
                <c:pt idx="369">
                  <c:v>2.5666999999999999E-2</c:v>
                </c:pt>
                <c:pt idx="370">
                  <c:v>2.5666999999999999E-2</c:v>
                </c:pt>
                <c:pt idx="371">
                  <c:v>2.5666999999999999E-2</c:v>
                </c:pt>
                <c:pt idx="372">
                  <c:v>2.5666999999999999E-2</c:v>
                </c:pt>
                <c:pt idx="373">
                  <c:v>2.5666999999999999E-2</c:v>
                </c:pt>
                <c:pt idx="374">
                  <c:v>2.5666999999999999E-2</c:v>
                </c:pt>
                <c:pt idx="375">
                  <c:v>2.5666999999999999E-2</c:v>
                </c:pt>
                <c:pt idx="376">
                  <c:v>2.5666999999999999E-2</c:v>
                </c:pt>
                <c:pt idx="377">
                  <c:v>2.5666999999999999E-2</c:v>
                </c:pt>
                <c:pt idx="378">
                  <c:v>2.5666999999999999E-2</c:v>
                </c:pt>
                <c:pt idx="379">
                  <c:v>2.5666999999999999E-2</c:v>
                </c:pt>
                <c:pt idx="380">
                  <c:v>2.5666999999999999E-2</c:v>
                </c:pt>
                <c:pt idx="381">
                  <c:v>2.5666999999999999E-2</c:v>
                </c:pt>
                <c:pt idx="382">
                  <c:v>2.5666999999999999E-2</c:v>
                </c:pt>
                <c:pt idx="383">
                  <c:v>2.5666999999999999E-2</c:v>
                </c:pt>
                <c:pt idx="384">
                  <c:v>2.5666999999999999E-2</c:v>
                </c:pt>
                <c:pt idx="385">
                  <c:v>2.5666999999999999E-2</c:v>
                </c:pt>
                <c:pt idx="386">
                  <c:v>2.5666999999999999E-2</c:v>
                </c:pt>
                <c:pt idx="387">
                  <c:v>2.5666999999999999E-2</c:v>
                </c:pt>
                <c:pt idx="388">
                  <c:v>2.5666999999999999E-2</c:v>
                </c:pt>
                <c:pt idx="389">
                  <c:v>2.5666999999999999E-2</c:v>
                </c:pt>
                <c:pt idx="390">
                  <c:v>2.5666999999999999E-2</c:v>
                </c:pt>
                <c:pt idx="391">
                  <c:v>2.5666999999999999E-2</c:v>
                </c:pt>
                <c:pt idx="392">
                  <c:v>2.5666999999999999E-2</c:v>
                </c:pt>
                <c:pt idx="393">
                  <c:v>2.5666999999999999E-2</c:v>
                </c:pt>
                <c:pt idx="394">
                  <c:v>2.5666999999999999E-2</c:v>
                </c:pt>
                <c:pt idx="395">
                  <c:v>2.5666999999999999E-2</c:v>
                </c:pt>
                <c:pt idx="396">
                  <c:v>2.5666999999999999E-2</c:v>
                </c:pt>
                <c:pt idx="397">
                  <c:v>2.5666999999999999E-2</c:v>
                </c:pt>
                <c:pt idx="398">
                  <c:v>2.5666999999999999E-2</c:v>
                </c:pt>
                <c:pt idx="399">
                  <c:v>2.5666999999999999E-2</c:v>
                </c:pt>
                <c:pt idx="400">
                  <c:v>2.5666999999999999E-2</c:v>
                </c:pt>
                <c:pt idx="401">
                  <c:v>2.5666999999999999E-2</c:v>
                </c:pt>
                <c:pt idx="402">
                  <c:v>2.5666999999999999E-2</c:v>
                </c:pt>
                <c:pt idx="403">
                  <c:v>2.5666999999999999E-2</c:v>
                </c:pt>
                <c:pt idx="404">
                  <c:v>2.5666999999999999E-2</c:v>
                </c:pt>
                <c:pt idx="405">
                  <c:v>2.5666999999999999E-2</c:v>
                </c:pt>
                <c:pt idx="406">
                  <c:v>2.5666999999999999E-2</c:v>
                </c:pt>
                <c:pt idx="407">
                  <c:v>2.5666999999999999E-2</c:v>
                </c:pt>
                <c:pt idx="408">
                  <c:v>2.5666999999999999E-2</c:v>
                </c:pt>
                <c:pt idx="409">
                  <c:v>2.5666999999999999E-2</c:v>
                </c:pt>
                <c:pt idx="410">
                  <c:v>2.5666999999999999E-2</c:v>
                </c:pt>
                <c:pt idx="411">
                  <c:v>2.5666999999999999E-2</c:v>
                </c:pt>
                <c:pt idx="412">
                  <c:v>2.5666999999999999E-2</c:v>
                </c:pt>
                <c:pt idx="413">
                  <c:v>2.5666999999999999E-2</c:v>
                </c:pt>
                <c:pt idx="414">
                  <c:v>2.5666999999999999E-2</c:v>
                </c:pt>
                <c:pt idx="415">
                  <c:v>2.5666999999999999E-2</c:v>
                </c:pt>
                <c:pt idx="416">
                  <c:v>2.5666999999999999E-2</c:v>
                </c:pt>
                <c:pt idx="417">
                  <c:v>2.5666999999999999E-2</c:v>
                </c:pt>
                <c:pt idx="418">
                  <c:v>2.5666999999999999E-2</c:v>
                </c:pt>
                <c:pt idx="419">
                  <c:v>2.5666999999999999E-2</c:v>
                </c:pt>
                <c:pt idx="420">
                  <c:v>2.5666999999999999E-2</c:v>
                </c:pt>
                <c:pt idx="421">
                  <c:v>2.5666999999999999E-2</c:v>
                </c:pt>
                <c:pt idx="422">
                  <c:v>2.5666999999999999E-2</c:v>
                </c:pt>
                <c:pt idx="423">
                  <c:v>2.5666999999999999E-2</c:v>
                </c:pt>
                <c:pt idx="424">
                  <c:v>2.5666999999999999E-2</c:v>
                </c:pt>
                <c:pt idx="425">
                  <c:v>2.5666999999999999E-2</c:v>
                </c:pt>
                <c:pt idx="426">
                  <c:v>2.5666999999999999E-2</c:v>
                </c:pt>
                <c:pt idx="427">
                  <c:v>2.5666999999999999E-2</c:v>
                </c:pt>
                <c:pt idx="428">
                  <c:v>2.5666999999999999E-2</c:v>
                </c:pt>
                <c:pt idx="429">
                  <c:v>2.5666999999999999E-2</c:v>
                </c:pt>
                <c:pt idx="430">
                  <c:v>2.5666999999999999E-2</c:v>
                </c:pt>
                <c:pt idx="431">
                  <c:v>2.5666999999999999E-2</c:v>
                </c:pt>
                <c:pt idx="432">
                  <c:v>2.5666999999999999E-2</c:v>
                </c:pt>
                <c:pt idx="433">
                  <c:v>2.5666999999999999E-2</c:v>
                </c:pt>
                <c:pt idx="434">
                  <c:v>2.5666999999999999E-2</c:v>
                </c:pt>
                <c:pt idx="435">
                  <c:v>2.5666999999999999E-2</c:v>
                </c:pt>
                <c:pt idx="436">
                  <c:v>2.5666999999999999E-2</c:v>
                </c:pt>
                <c:pt idx="437">
                  <c:v>2.5666999999999999E-2</c:v>
                </c:pt>
                <c:pt idx="438">
                  <c:v>2.5666999999999999E-2</c:v>
                </c:pt>
                <c:pt idx="439">
                  <c:v>2.5666999999999999E-2</c:v>
                </c:pt>
                <c:pt idx="440">
                  <c:v>2.5666999999999999E-2</c:v>
                </c:pt>
                <c:pt idx="441">
                  <c:v>2.5666999999999999E-2</c:v>
                </c:pt>
                <c:pt idx="442">
                  <c:v>2.5666999999999999E-2</c:v>
                </c:pt>
                <c:pt idx="443">
                  <c:v>2.5666999999999999E-2</c:v>
                </c:pt>
                <c:pt idx="444">
                  <c:v>2.5666999999999999E-2</c:v>
                </c:pt>
                <c:pt idx="445">
                  <c:v>2.5666999999999999E-2</c:v>
                </c:pt>
                <c:pt idx="446">
                  <c:v>2.5666999999999999E-2</c:v>
                </c:pt>
                <c:pt idx="447">
                  <c:v>2.5666999999999999E-2</c:v>
                </c:pt>
                <c:pt idx="448">
                  <c:v>2.5666999999999999E-2</c:v>
                </c:pt>
                <c:pt idx="449">
                  <c:v>2.5666999999999999E-2</c:v>
                </c:pt>
                <c:pt idx="450">
                  <c:v>2.5666999999999999E-2</c:v>
                </c:pt>
                <c:pt idx="451">
                  <c:v>2.5666999999999999E-2</c:v>
                </c:pt>
                <c:pt idx="452">
                  <c:v>2.5666999999999999E-2</c:v>
                </c:pt>
                <c:pt idx="453">
                  <c:v>2.5666999999999999E-2</c:v>
                </c:pt>
                <c:pt idx="454">
                  <c:v>2.5666999999999999E-2</c:v>
                </c:pt>
                <c:pt idx="455">
                  <c:v>2.5666999999999999E-2</c:v>
                </c:pt>
                <c:pt idx="456">
                  <c:v>2.5666999999999999E-2</c:v>
                </c:pt>
                <c:pt idx="457">
                  <c:v>2.5666999999999999E-2</c:v>
                </c:pt>
                <c:pt idx="458">
                  <c:v>2.5666999999999999E-2</c:v>
                </c:pt>
                <c:pt idx="459">
                  <c:v>2.5666999999999999E-2</c:v>
                </c:pt>
                <c:pt idx="460">
                  <c:v>2.5666999999999999E-2</c:v>
                </c:pt>
                <c:pt idx="461">
                  <c:v>2.5666999999999999E-2</c:v>
                </c:pt>
                <c:pt idx="462">
                  <c:v>2.5666999999999999E-2</c:v>
                </c:pt>
                <c:pt idx="463">
                  <c:v>2.5666999999999999E-2</c:v>
                </c:pt>
                <c:pt idx="464">
                  <c:v>2.5666999999999999E-2</c:v>
                </c:pt>
                <c:pt idx="465">
                  <c:v>2.5666999999999999E-2</c:v>
                </c:pt>
                <c:pt idx="466">
                  <c:v>2.5666999999999999E-2</c:v>
                </c:pt>
                <c:pt idx="467">
                  <c:v>2.5666999999999999E-2</c:v>
                </c:pt>
                <c:pt idx="468">
                  <c:v>2.5666999999999999E-2</c:v>
                </c:pt>
                <c:pt idx="469">
                  <c:v>2.5666999999999999E-2</c:v>
                </c:pt>
                <c:pt idx="470">
                  <c:v>2.5666999999999999E-2</c:v>
                </c:pt>
                <c:pt idx="471">
                  <c:v>2.5666999999999999E-2</c:v>
                </c:pt>
                <c:pt idx="472">
                  <c:v>2.5666999999999999E-2</c:v>
                </c:pt>
                <c:pt idx="473">
                  <c:v>2.5666999999999999E-2</c:v>
                </c:pt>
                <c:pt idx="474">
                  <c:v>2.5666999999999999E-2</c:v>
                </c:pt>
                <c:pt idx="475">
                  <c:v>2.5666999999999999E-2</c:v>
                </c:pt>
                <c:pt idx="476">
                  <c:v>2.5666999999999999E-2</c:v>
                </c:pt>
                <c:pt idx="477">
                  <c:v>2.5666999999999999E-2</c:v>
                </c:pt>
                <c:pt idx="478">
                  <c:v>2.5666999999999999E-2</c:v>
                </c:pt>
                <c:pt idx="479">
                  <c:v>2.5666999999999999E-2</c:v>
                </c:pt>
                <c:pt idx="480">
                  <c:v>2.5666999999999999E-2</c:v>
                </c:pt>
                <c:pt idx="481">
                  <c:v>2.5666999999999999E-2</c:v>
                </c:pt>
                <c:pt idx="482">
                  <c:v>2.5666999999999999E-2</c:v>
                </c:pt>
                <c:pt idx="483">
                  <c:v>2.5666999999999999E-2</c:v>
                </c:pt>
                <c:pt idx="484">
                  <c:v>2.5666999999999999E-2</c:v>
                </c:pt>
                <c:pt idx="485">
                  <c:v>2.5666999999999999E-2</c:v>
                </c:pt>
                <c:pt idx="486">
                  <c:v>2.5666999999999999E-2</c:v>
                </c:pt>
                <c:pt idx="487">
                  <c:v>2.5666999999999999E-2</c:v>
                </c:pt>
                <c:pt idx="488">
                  <c:v>2.5666999999999999E-2</c:v>
                </c:pt>
                <c:pt idx="489">
                  <c:v>2.5666999999999999E-2</c:v>
                </c:pt>
                <c:pt idx="490">
                  <c:v>2.5666999999999999E-2</c:v>
                </c:pt>
                <c:pt idx="491">
                  <c:v>2.5666999999999999E-2</c:v>
                </c:pt>
                <c:pt idx="492">
                  <c:v>2.5666999999999999E-2</c:v>
                </c:pt>
                <c:pt idx="493">
                  <c:v>2.5666999999999999E-2</c:v>
                </c:pt>
                <c:pt idx="494">
                  <c:v>2.5666999999999999E-2</c:v>
                </c:pt>
                <c:pt idx="495">
                  <c:v>2.5666999999999999E-2</c:v>
                </c:pt>
                <c:pt idx="496">
                  <c:v>2.5666999999999999E-2</c:v>
                </c:pt>
                <c:pt idx="497">
                  <c:v>2.5666999999999999E-2</c:v>
                </c:pt>
                <c:pt idx="498">
                  <c:v>2.5666999999999999E-2</c:v>
                </c:pt>
                <c:pt idx="499">
                  <c:v>2.5666999999999999E-2</c:v>
                </c:pt>
                <c:pt idx="500">
                  <c:v>2.5666999999999999E-2</c:v>
                </c:pt>
              </c:numCache>
            </c:numRef>
          </c:yVal>
          <c:smooth val="1"/>
          <c:extLst>
            <c:ext xmlns:c16="http://schemas.microsoft.com/office/drawing/2014/chart" uri="{C3380CC4-5D6E-409C-BE32-E72D297353CC}">
              <c16:uniqueId val="{00000007-6E63-4129-AE0B-28A944210150}"/>
            </c:ext>
          </c:extLst>
        </c:ser>
        <c:dLbls>
          <c:showLegendKey val="0"/>
          <c:showVal val="0"/>
          <c:showCatName val="0"/>
          <c:showSerName val="0"/>
          <c:showPercent val="0"/>
          <c:showBubbleSize val="0"/>
        </c:dLbls>
        <c:axId val="160663808"/>
        <c:axId val="161096064"/>
      </c:scatterChart>
      <c:valAx>
        <c:axId val="160663808"/>
        <c:scaling>
          <c:orientation val="minMax"/>
          <c:max val="5"/>
          <c:min val="0"/>
        </c:scaling>
        <c:delete val="0"/>
        <c:axPos val="b"/>
        <c:title>
          <c:tx>
            <c:rich>
              <a:bodyPr/>
              <a:lstStyle/>
              <a:p>
                <a:pPr>
                  <a:defRPr sz="800" b="0" i="0" u="none" strike="noStrike" baseline="0">
                    <a:solidFill>
                      <a:srgbClr val="000000"/>
                    </a:solidFill>
                    <a:latin typeface="Times New Roman" panose="02020603050405020304" pitchFamily="18" charset="0"/>
                    <a:ea typeface="Arial"/>
                    <a:cs typeface="Times New Roman" panose="02020603050405020304" pitchFamily="18" charset="0"/>
                  </a:defRPr>
                </a:pPr>
                <a:r>
                  <a:rPr lang="en-US" sz="800" b="0" i="0" baseline="0">
                    <a:effectLst/>
                    <a:latin typeface="Times New Roman" panose="02020603050405020304" pitchFamily="18" charset="0"/>
                    <a:cs typeface="Times New Roman" panose="02020603050405020304" pitchFamily="18" charset="0"/>
                  </a:rPr>
                  <a:t>Period (sec)</a:t>
                </a:r>
                <a:endParaRPr lang="en-US" sz="800" b="0">
                  <a:effectLst/>
                  <a:latin typeface="Times New Roman" panose="02020603050405020304" pitchFamily="18" charset="0"/>
                  <a:cs typeface="Times New Roman" panose="02020603050405020304" pitchFamily="18" charset="0"/>
                </a:endParaRPr>
              </a:p>
            </c:rich>
          </c:tx>
          <c:layout>
            <c:manualLayout>
              <c:xMode val="edge"/>
              <c:yMode val="edge"/>
              <c:x val="0.44287504692982682"/>
              <c:y val="0.92979599072989005"/>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800" b="0" i="0" u="none" strike="noStrike" baseline="0">
                <a:solidFill>
                  <a:srgbClr val="000000"/>
                </a:solidFill>
                <a:latin typeface="Times New Roman"/>
                <a:ea typeface="Times New Roman"/>
                <a:cs typeface="Times New Roman"/>
              </a:defRPr>
            </a:pPr>
            <a:endParaRPr lang="en-US"/>
          </a:p>
        </c:txPr>
        <c:crossAx val="161096064"/>
        <c:crosses val="autoZero"/>
        <c:crossBetween val="midCat"/>
      </c:valAx>
      <c:valAx>
        <c:axId val="161096064"/>
        <c:scaling>
          <c:orientation val="minMax"/>
          <c:max val="1"/>
        </c:scaling>
        <c:delete val="0"/>
        <c:axPos val="l"/>
        <c:title>
          <c:tx>
            <c:rich>
              <a:bodyPr/>
              <a:lstStyle/>
              <a:p>
                <a:pPr>
                  <a:defRPr sz="800" b="0" i="0" u="none" strike="noStrike" baseline="0">
                    <a:solidFill>
                      <a:srgbClr val="000000"/>
                    </a:solidFill>
                    <a:latin typeface="Times New Roman" panose="02020603050405020304" pitchFamily="18" charset="0"/>
                    <a:ea typeface="Arial"/>
                    <a:cs typeface="Times New Roman" panose="02020603050405020304" pitchFamily="18" charset="0"/>
                  </a:defRPr>
                </a:pPr>
                <a:r>
                  <a:rPr lang="en-US" sz="800" b="0" i="0" baseline="0">
                    <a:effectLst/>
                  </a:rPr>
                  <a:t>Base Shear Coefficien (BSC)</a:t>
                </a:r>
                <a:endParaRPr lang="en-US" sz="800" b="0">
                  <a:effectLst/>
                </a:endParaRPr>
              </a:p>
            </c:rich>
          </c:tx>
          <c:layout>
            <c:manualLayout>
              <c:xMode val="edge"/>
              <c:yMode val="edge"/>
              <c:x val="8.0914353790882531E-3"/>
              <c:y val="5.1137254901960784E-2"/>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800" b="0" i="0" u="none" strike="noStrike" baseline="0">
                <a:solidFill>
                  <a:srgbClr val="000000"/>
                </a:solidFill>
                <a:latin typeface="Times New Roman" panose="02020603050405020304" pitchFamily="18" charset="0"/>
                <a:ea typeface="Arial"/>
                <a:cs typeface="Times New Roman" panose="02020603050405020304" pitchFamily="18" charset="0"/>
              </a:defRPr>
            </a:pPr>
            <a:endParaRPr lang="en-US"/>
          </a:p>
        </c:txPr>
        <c:crossAx val="160663808"/>
        <c:crosses val="autoZero"/>
        <c:crossBetween val="midCat"/>
        <c:majorUnit val="0.2"/>
        <c:minorUnit val="0.1"/>
      </c:valAx>
      <c:spPr>
        <a:solidFill>
          <a:srgbClr val="FFFFFF"/>
        </a:solidFill>
        <a:ln w="6350">
          <a:solidFill>
            <a:srgbClr val="000000"/>
          </a:solidFill>
          <a:prstDash val="solid"/>
        </a:ln>
      </c:spPr>
    </c:plotArea>
    <c:legend>
      <c:legendPos val="r"/>
      <c:legendEntry>
        <c:idx val="0"/>
        <c:txPr>
          <a:bodyPr/>
          <a:lstStyle/>
          <a:p>
            <a:pPr>
              <a:defRPr sz="600" b="0" i="0" u="none" strike="noStrike" baseline="0">
                <a:solidFill>
                  <a:srgbClr val="000000"/>
                </a:solidFill>
                <a:latin typeface="Times New Roman" panose="02020603050405020304" pitchFamily="18" charset="0"/>
                <a:ea typeface="2  Badr"/>
                <a:cs typeface="Times New Roman" panose="02020603050405020304" pitchFamily="18" charset="0"/>
              </a:defRPr>
            </a:pPr>
            <a:endParaRPr lang="en-US"/>
          </a:p>
        </c:txPr>
      </c:legendEntry>
      <c:layout>
        <c:manualLayout>
          <c:xMode val="edge"/>
          <c:yMode val="edge"/>
          <c:x val="0.43500977271458091"/>
          <c:y val="7.602536179975547E-2"/>
          <c:w val="0.5118743135831425"/>
          <c:h val="0.36997807626987805"/>
        </c:manualLayout>
      </c:layout>
      <c:overlay val="0"/>
      <c:spPr>
        <a:solidFill>
          <a:srgbClr val="FFFFFF"/>
        </a:solidFill>
        <a:ln w="25400">
          <a:noFill/>
          <a:prstDash val="solid"/>
        </a:ln>
      </c:spPr>
      <c:txPr>
        <a:bodyPr/>
        <a:lstStyle/>
        <a:p>
          <a:pPr>
            <a:defRPr sz="600" b="0" i="0" u="none" strike="noStrike" baseline="0">
              <a:solidFill>
                <a:srgbClr val="000000"/>
              </a:solidFill>
              <a:latin typeface="Times New Roman" panose="02020603050405020304" pitchFamily="18" charset="0"/>
              <a:ea typeface="2  Badr"/>
              <a:cs typeface="Times New Roman" panose="02020603050405020304" pitchFamily="18" charset="0"/>
            </a:defRPr>
          </a:pPr>
          <a:endParaRPr lang="en-US"/>
        </a:p>
      </c:txPr>
    </c:legend>
    <c:plotVisOnly val="1"/>
    <c:dispBlanksAs val="gap"/>
    <c:showDLblsOverMax val="0"/>
  </c:chart>
  <c:spPr>
    <a:noFill/>
    <a:ln w="9525">
      <a:noFill/>
    </a:ln>
  </c:spPr>
  <c:txPr>
    <a:bodyPr/>
    <a:lstStyle/>
    <a:p>
      <a:pPr>
        <a:defRPr sz="1000" b="0" i="0" u="none" strike="noStrike" baseline="0">
          <a:solidFill>
            <a:srgbClr val="000000"/>
          </a:solidFill>
          <a:latin typeface="Arial"/>
          <a:ea typeface="Arial"/>
          <a:cs typeface="Arial"/>
        </a:defRPr>
      </a:pPr>
      <a:endParaRPr lang="en-US"/>
    </a:p>
  </c:txPr>
  <c:externalData r:id="rId1">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3178300520368147"/>
          <c:y val="4.0916530278232409E-2"/>
          <c:w val="0.83110254489650515"/>
          <c:h val="0.77678206325904176"/>
        </c:manualLayout>
      </c:layout>
      <c:scatterChart>
        <c:scatterStyle val="smoothMarker"/>
        <c:varyColors val="0"/>
        <c:ser>
          <c:idx val="2"/>
          <c:order val="0"/>
          <c:tx>
            <c:v>R=3 , Tank , Soil Type III</c:v>
          </c:tx>
          <c:spPr>
            <a:ln w="12700">
              <a:solidFill>
                <a:srgbClr val="00B050"/>
              </a:solidFill>
              <a:prstDash val="dash"/>
            </a:ln>
          </c:spPr>
          <c:marker>
            <c:symbol val="none"/>
          </c:marker>
          <c:xVal>
            <c:numRef>
              <c:f>'2800-4'!$A$5:$A$505</c:f>
              <c:numCache>
                <c:formatCode>General</c:formatCode>
                <c:ptCount val="5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pt idx="101">
                  <c:v>1.01</c:v>
                </c:pt>
                <c:pt idx="102">
                  <c:v>1.02</c:v>
                </c:pt>
                <c:pt idx="103">
                  <c:v>1.03</c:v>
                </c:pt>
                <c:pt idx="104">
                  <c:v>1.04</c:v>
                </c:pt>
                <c:pt idx="105">
                  <c:v>1.05</c:v>
                </c:pt>
                <c:pt idx="106">
                  <c:v>1.06</c:v>
                </c:pt>
                <c:pt idx="107">
                  <c:v>1.07</c:v>
                </c:pt>
                <c:pt idx="108">
                  <c:v>1.08</c:v>
                </c:pt>
                <c:pt idx="109">
                  <c:v>1.0900000000000001</c:v>
                </c:pt>
                <c:pt idx="110">
                  <c:v>1.1000000000000001</c:v>
                </c:pt>
                <c:pt idx="111">
                  <c:v>1.1100000000000001</c:v>
                </c:pt>
                <c:pt idx="112">
                  <c:v>1.1200000000000001</c:v>
                </c:pt>
                <c:pt idx="113">
                  <c:v>1.1299999999999999</c:v>
                </c:pt>
                <c:pt idx="114">
                  <c:v>1.1399999999999999</c:v>
                </c:pt>
                <c:pt idx="115">
                  <c:v>1.1499999999999999</c:v>
                </c:pt>
                <c:pt idx="116">
                  <c:v>1.1599999999999999</c:v>
                </c:pt>
                <c:pt idx="117">
                  <c:v>1.17</c:v>
                </c:pt>
                <c:pt idx="118">
                  <c:v>1.18</c:v>
                </c:pt>
                <c:pt idx="119">
                  <c:v>1.19</c:v>
                </c:pt>
                <c:pt idx="120">
                  <c:v>1.2</c:v>
                </c:pt>
                <c:pt idx="121">
                  <c:v>1.21</c:v>
                </c:pt>
                <c:pt idx="122">
                  <c:v>1.22</c:v>
                </c:pt>
                <c:pt idx="123">
                  <c:v>1.23</c:v>
                </c:pt>
                <c:pt idx="124">
                  <c:v>1.24</c:v>
                </c:pt>
                <c:pt idx="125">
                  <c:v>1.25</c:v>
                </c:pt>
                <c:pt idx="126">
                  <c:v>1.26</c:v>
                </c:pt>
                <c:pt idx="127">
                  <c:v>1.27</c:v>
                </c:pt>
                <c:pt idx="128">
                  <c:v>1.28</c:v>
                </c:pt>
                <c:pt idx="129">
                  <c:v>1.29</c:v>
                </c:pt>
                <c:pt idx="130">
                  <c:v>1.3</c:v>
                </c:pt>
                <c:pt idx="131">
                  <c:v>1.31</c:v>
                </c:pt>
                <c:pt idx="132">
                  <c:v>1.32</c:v>
                </c:pt>
                <c:pt idx="133">
                  <c:v>1.33</c:v>
                </c:pt>
                <c:pt idx="134">
                  <c:v>1.34</c:v>
                </c:pt>
                <c:pt idx="135">
                  <c:v>1.35</c:v>
                </c:pt>
                <c:pt idx="136">
                  <c:v>1.36</c:v>
                </c:pt>
                <c:pt idx="137">
                  <c:v>1.37</c:v>
                </c:pt>
                <c:pt idx="138">
                  <c:v>1.38</c:v>
                </c:pt>
                <c:pt idx="139">
                  <c:v>1.39</c:v>
                </c:pt>
                <c:pt idx="140">
                  <c:v>1.4</c:v>
                </c:pt>
                <c:pt idx="141">
                  <c:v>1.41</c:v>
                </c:pt>
                <c:pt idx="142">
                  <c:v>1.42</c:v>
                </c:pt>
                <c:pt idx="143">
                  <c:v>1.43</c:v>
                </c:pt>
                <c:pt idx="144">
                  <c:v>1.44</c:v>
                </c:pt>
                <c:pt idx="145">
                  <c:v>1.45</c:v>
                </c:pt>
                <c:pt idx="146">
                  <c:v>1.46</c:v>
                </c:pt>
                <c:pt idx="147">
                  <c:v>1.47</c:v>
                </c:pt>
                <c:pt idx="148">
                  <c:v>1.48</c:v>
                </c:pt>
                <c:pt idx="149">
                  <c:v>1.49</c:v>
                </c:pt>
                <c:pt idx="150">
                  <c:v>1.5</c:v>
                </c:pt>
                <c:pt idx="151">
                  <c:v>1.51</c:v>
                </c:pt>
                <c:pt idx="152">
                  <c:v>1.52</c:v>
                </c:pt>
                <c:pt idx="153">
                  <c:v>1.53</c:v>
                </c:pt>
                <c:pt idx="154">
                  <c:v>1.54</c:v>
                </c:pt>
                <c:pt idx="155">
                  <c:v>1.55</c:v>
                </c:pt>
                <c:pt idx="156">
                  <c:v>1.56</c:v>
                </c:pt>
                <c:pt idx="157">
                  <c:v>1.57</c:v>
                </c:pt>
                <c:pt idx="158">
                  <c:v>1.58</c:v>
                </c:pt>
                <c:pt idx="159">
                  <c:v>1.59</c:v>
                </c:pt>
                <c:pt idx="160">
                  <c:v>1.6</c:v>
                </c:pt>
                <c:pt idx="161">
                  <c:v>1.61</c:v>
                </c:pt>
                <c:pt idx="162">
                  <c:v>1.62</c:v>
                </c:pt>
                <c:pt idx="163">
                  <c:v>1.63</c:v>
                </c:pt>
                <c:pt idx="164">
                  <c:v>1.64</c:v>
                </c:pt>
                <c:pt idx="165">
                  <c:v>1.65</c:v>
                </c:pt>
                <c:pt idx="166">
                  <c:v>1.66</c:v>
                </c:pt>
                <c:pt idx="167">
                  <c:v>1.67</c:v>
                </c:pt>
                <c:pt idx="168">
                  <c:v>1.68</c:v>
                </c:pt>
                <c:pt idx="169">
                  <c:v>1.69</c:v>
                </c:pt>
                <c:pt idx="170">
                  <c:v>1.7</c:v>
                </c:pt>
                <c:pt idx="171">
                  <c:v>1.71</c:v>
                </c:pt>
                <c:pt idx="172">
                  <c:v>1.72</c:v>
                </c:pt>
                <c:pt idx="173">
                  <c:v>1.73</c:v>
                </c:pt>
                <c:pt idx="174">
                  <c:v>1.74</c:v>
                </c:pt>
                <c:pt idx="175">
                  <c:v>1.75</c:v>
                </c:pt>
                <c:pt idx="176">
                  <c:v>1.76</c:v>
                </c:pt>
                <c:pt idx="177">
                  <c:v>1.77</c:v>
                </c:pt>
                <c:pt idx="178">
                  <c:v>1.78</c:v>
                </c:pt>
                <c:pt idx="179">
                  <c:v>1.79</c:v>
                </c:pt>
                <c:pt idx="180">
                  <c:v>1.8</c:v>
                </c:pt>
                <c:pt idx="181">
                  <c:v>1.81</c:v>
                </c:pt>
                <c:pt idx="182">
                  <c:v>1.82</c:v>
                </c:pt>
                <c:pt idx="183">
                  <c:v>1.83</c:v>
                </c:pt>
                <c:pt idx="184">
                  <c:v>1.84</c:v>
                </c:pt>
                <c:pt idx="185">
                  <c:v>1.85</c:v>
                </c:pt>
                <c:pt idx="186">
                  <c:v>1.86</c:v>
                </c:pt>
                <c:pt idx="187">
                  <c:v>1.87</c:v>
                </c:pt>
                <c:pt idx="188">
                  <c:v>1.88</c:v>
                </c:pt>
                <c:pt idx="189">
                  <c:v>1.89</c:v>
                </c:pt>
                <c:pt idx="190">
                  <c:v>1.9</c:v>
                </c:pt>
                <c:pt idx="191">
                  <c:v>1.91</c:v>
                </c:pt>
                <c:pt idx="192">
                  <c:v>1.92</c:v>
                </c:pt>
                <c:pt idx="193">
                  <c:v>1.93</c:v>
                </c:pt>
                <c:pt idx="194">
                  <c:v>1.94</c:v>
                </c:pt>
                <c:pt idx="195">
                  <c:v>1.95</c:v>
                </c:pt>
                <c:pt idx="196">
                  <c:v>1.96</c:v>
                </c:pt>
                <c:pt idx="197">
                  <c:v>1.97</c:v>
                </c:pt>
                <c:pt idx="198">
                  <c:v>1.98</c:v>
                </c:pt>
                <c:pt idx="199">
                  <c:v>1.99</c:v>
                </c:pt>
                <c:pt idx="200">
                  <c:v>2</c:v>
                </c:pt>
                <c:pt idx="201">
                  <c:v>2.0099999999999998</c:v>
                </c:pt>
                <c:pt idx="202">
                  <c:v>2.02</c:v>
                </c:pt>
                <c:pt idx="203">
                  <c:v>2.0299999999999998</c:v>
                </c:pt>
                <c:pt idx="204">
                  <c:v>2.04</c:v>
                </c:pt>
                <c:pt idx="205">
                  <c:v>2.0499999999999998</c:v>
                </c:pt>
                <c:pt idx="206">
                  <c:v>2.06</c:v>
                </c:pt>
                <c:pt idx="207">
                  <c:v>2.0699999999999998</c:v>
                </c:pt>
                <c:pt idx="208">
                  <c:v>2.08</c:v>
                </c:pt>
                <c:pt idx="209">
                  <c:v>2.09</c:v>
                </c:pt>
                <c:pt idx="210">
                  <c:v>2.1</c:v>
                </c:pt>
                <c:pt idx="211">
                  <c:v>2.11</c:v>
                </c:pt>
                <c:pt idx="212">
                  <c:v>2.12</c:v>
                </c:pt>
                <c:pt idx="213">
                  <c:v>2.13</c:v>
                </c:pt>
                <c:pt idx="214">
                  <c:v>2.14</c:v>
                </c:pt>
                <c:pt idx="215">
                  <c:v>2.15</c:v>
                </c:pt>
                <c:pt idx="216">
                  <c:v>2.16</c:v>
                </c:pt>
                <c:pt idx="217">
                  <c:v>2.17</c:v>
                </c:pt>
                <c:pt idx="218">
                  <c:v>2.1800000000000002</c:v>
                </c:pt>
                <c:pt idx="219">
                  <c:v>2.19</c:v>
                </c:pt>
                <c:pt idx="220">
                  <c:v>2.2000000000000002</c:v>
                </c:pt>
                <c:pt idx="221">
                  <c:v>2.21</c:v>
                </c:pt>
                <c:pt idx="222">
                  <c:v>2.2200000000000002</c:v>
                </c:pt>
                <c:pt idx="223">
                  <c:v>2.23</c:v>
                </c:pt>
                <c:pt idx="224">
                  <c:v>2.2400000000000002</c:v>
                </c:pt>
                <c:pt idx="225">
                  <c:v>2.25</c:v>
                </c:pt>
                <c:pt idx="226">
                  <c:v>2.2599999999999998</c:v>
                </c:pt>
                <c:pt idx="227">
                  <c:v>2.27</c:v>
                </c:pt>
                <c:pt idx="228">
                  <c:v>2.2799999999999998</c:v>
                </c:pt>
                <c:pt idx="229">
                  <c:v>2.29</c:v>
                </c:pt>
                <c:pt idx="230">
                  <c:v>2.2999999999999998</c:v>
                </c:pt>
                <c:pt idx="231">
                  <c:v>2.31</c:v>
                </c:pt>
                <c:pt idx="232">
                  <c:v>2.3199999999999998</c:v>
                </c:pt>
                <c:pt idx="233">
                  <c:v>2.33</c:v>
                </c:pt>
                <c:pt idx="234">
                  <c:v>2.34</c:v>
                </c:pt>
                <c:pt idx="235">
                  <c:v>2.35</c:v>
                </c:pt>
                <c:pt idx="236">
                  <c:v>2.36</c:v>
                </c:pt>
                <c:pt idx="237">
                  <c:v>2.37</c:v>
                </c:pt>
                <c:pt idx="238">
                  <c:v>2.38</c:v>
                </c:pt>
                <c:pt idx="239">
                  <c:v>2.39</c:v>
                </c:pt>
                <c:pt idx="240">
                  <c:v>2.4</c:v>
                </c:pt>
                <c:pt idx="241">
                  <c:v>2.41</c:v>
                </c:pt>
                <c:pt idx="242">
                  <c:v>2.42</c:v>
                </c:pt>
                <c:pt idx="243">
                  <c:v>2.4300000000000002</c:v>
                </c:pt>
                <c:pt idx="244">
                  <c:v>2.44</c:v>
                </c:pt>
                <c:pt idx="245">
                  <c:v>2.4500000000000002</c:v>
                </c:pt>
                <c:pt idx="246">
                  <c:v>2.46</c:v>
                </c:pt>
                <c:pt idx="247">
                  <c:v>2.4700000000000002</c:v>
                </c:pt>
                <c:pt idx="248">
                  <c:v>2.48</c:v>
                </c:pt>
                <c:pt idx="249">
                  <c:v>2.4900000000000002</c:v>
                </c:pt>
                <c:pt idx="250">
                  <c:v>2.5</c:v>
                </c:pt>
                <c:pt idx="251">
                  <c:v>2.5099999999999998</c:v>
                </c:pt>
                <c:pt idx="252">
                  <c:v>2.52</c:v>
                </c:pt>
                <c:pt idx="253">
                  <c:v>2.5299999999999998</c:v>
                </c:pt>
                <c:pt idx="254">
                  <c:v>2.54</c:v>
                </c:pt>
                <c:pt idx="255">
                  <c:v>2.5499999999999998</c:v>
                </c:pt>
                <c:pt idx="256">
                  <c:v>2.56</c:v>
                </c:pt>
                <c:pt idx="257">
                  <c:v>2.57</c:v>
                </c:pt>
                <c:pt idx="258">
                  <c:v>2.58</c:v>
                </c:pt>
                <c:pt idx="259">
                  <c:v>2.59</c:v>
                </c:pt>
                <c:pt idx="260">
                  <c:v>2.6</c:v>
                </c:pt>
                <c:pt idx="261">
                  <c:v>2.61</c:v>
                </c:pt>
                <c:pt idx="262">
                  <c:v>2.62</c:v>
                </c:pt>
                <c:pt idx="263">
                  <c:v>2.63</c:v>
                </c:pt>
                <c:pt idx="264">
                  <c:v>2.64</c:v>
                </c:pt>
                <c:pt idx="265">
                  <c:v>2.65</c:v>
                </c:pt>
                <c:pt idx="266">
                  <c:v>2.66</c:v>
                </c:pt>
                <c:pt idx="267">
                  <c:v>2.67</c:v>
                </c:pt>
                <c:pt idx="268">
                  <c:v>2.68</c:v>
                </c:pt>
                <c:pt idx="269">
                  <c:v>2.69</c:v>
                </c:pt>
                <c:pt idx="270">
                  <c:v>2.7</c:v>
                </c:pt>
                <c:pt idx="271">
                  <c:v>2.71</c:v>
                </c:pt>
                <c:pt idx="272">
                  <c:v>2.72</c:v>
                </c:pt>
                <c:pt idx="273">
                  <c:v>2.73</c:v>
                </c:pt>
                <c:pt idx="274">
                  <c:v>2.74</c:v>
                </c:pt>
                <c:pt idx="275">
                  <c:v>2.75</c:v>
                </c:pt>
                <c:pt idx="276">
                  <c:v>2.76</c:v>
                </c:pt>
                <c:pt idx="277">
                  <c:v>2.77</c:v>
                </c:pt>
                <c:pt idx="278">
                  <c:v>2.78</c:v>
                </c:pt>
                <c:pt idx="279">
                  <c:v>2.79</c:v>
                </c:pt>
                <c:pt idx="280">
                  <c:v>2.8</c:v>
                </c:pt>
                <c:pt idx="281">
                  <c:v>2.81</c:v>
                </c:pt>
                <c:pt idx="282">
                  <c:v>2.82</c:v>
                </c:pt>
                <c:pt idx="283">
                  <c:v>2.83</c:v>
                </c:pt>
                <c:pt idx="284">
                  <c:v>2.84</c:v>
                </c:pt>
                <c:pt idx="285">
                  <c:v>2.85</c:v>
                </c:pt>
                <c:pt idx="286">
                  <c:v>2.86</c:v>
                </c:pt>
                <c:pt idx="287">
                  <c:v>2.87</c:v>
                </c:pt>
                <c:pt idx="288">
                  <c:v>2.88</c:v>
                </c:pt>
                <c:pt idx="289">
                  <c:v>2.89</c:v>
                </c:pt>
                <c:pt idx="290">
                  <c:v>2.9</c:v>
                </c:pt>
                <c:pt idx="291">
                  <c:v>2.91</c:v>
                </c:pt>
                <c:pt idx="292">
                  <c:v>2.92</c:v>
                </c:pt>
                <c:pt idx="293">
                  <c:v>2.93</c:v>
                </c:pt>
                <c:pt idx="294">
                  <c:v>2.94</c:v>
                </c:pt>
                <c:pt idx="295">
                  <c:v>2.95</c:v>
                </c:pt>
                <c:pt idx="296">
                  <c:v>2.96</c:v>
                </c:pt>
                <c:pt idx="297">
                  <c:v>2.97</c:v>
                </c:pt>
                <c:pt idx="298">
                  <c:v>2.98</c:v>
                </c:pt>
                <c:pt idx="299">
                  <c:v>2.99</c:v>
                </c:pt>
                <c:pt idx="300">
                  <c:v>3</c:v>
                </c:pt>
                <c:pt idx="301">
                  <c:v>3.01</c:v>
                </c:pt>
                <c:pt idx="302">
                  <c:v>3.02</c:v>
                </c:pt>
                <c:pt idx="303">
                  <c:v>3.03</c:v>
                </c:pt>
                <c:pt idx="304">
                  <c:v>3.04</c:v>
                </c:pt>
                <c:pt idx="305">
                  <c:v>3.05</c:v>
                </c:pt>
                <c:pt idx="306">
                  <c:v>3.06</c:v>
                </c:pt>
                <c:pt idx="307">
                  <c:v>3.07</c:v>
                </c:pt>
                <c:pt idx="308">
                  <c:v>3.08</c:v>
                </c:pt>
                <c:pt idx="309">
                  <c:v>3.09</c:v>
                </c:pt>
                <c:pt idx="310">
                  <c:v>3.1</c:v>
                </c:pt>
                <c:pt idx="311">
                  <c:v>3.11</c:v>
                </c:pt>
                <c:pt idx="312">
                  <c:v>3.12</c:v>
                </c:pt>
                <c:pt idx="313">
                  <c:v>3.13</c:v>
                </c:pt>
                <c:pt idx="314">
                  <c:v>3.14</c:v>
                </c:pt>
                <c:pt idx="315">
                  <c:v>3.15</c:v>
                </c:pt>
                <c:pt idx="316">
                  <c:v>3.16</c:v>
                </c:pt>
                <c:pt idx="317">
                  <c:v>3.17</c:v>
                </c:pt>
                <c:pt idx="318">
                  <c:v>3.18</c:v>
                </c:pt>
                <c:pt idx="319">
                  <c:v>3.19</c:v>
                </c:pt>
                <c:pt idx="320">
                  <c:v>3.2</c:v>
                </c:pt>
                <c:pt idx="321">
                  <c:v>3.21</c:v>
                </c:pt>
                <c:pt idx="322">
                  <c:v>3.22</c:v>
                </c:pt>
                <c:pt idx="323">
                  <c:v>3.23</c:v>
                </c:pt>
                <c:pt idx="324">
                  <c:v>3.24</c:v>
                </c:pt>
                <c:pt idx="325">
                  <c:v>3.25</c:v>
                </c:pt>
                <c:pt idx="326">
                  <c:v>3.26</c:v>
                </c:pt>
                <c:pt idx="327">
                  <c:v>3.27</c:v>
                </c:pt>
                <c:pt idx="328">
                  <c:v>3.28</c:v>
                </c:pt>
                <c:pt idx="329">
                  <c:v>3.29</c:v>
                </c:pt>
                <c:pt idx="330">
                  <c:v>3.3</c:v>
                </c:pt>
                <c:pt idx="331">
                  <c:v>3.31</c:v>
                </c:pt>
                <c:pt idx="332">
                  <c:v>3.32</c:v>
                </c:pt>
                <c:pt idx="333">
                  <c:v>3.33</c:v>
                </c:pt>
                <c:pt idx="334">
                  <c:v>3.34</c:v>
                </c:pt>
                <c:pt idx="335">
                  <c:v>3.35</c:v>
                </c:pt>
                <c:pt idx="336">
                  <c:v>3.36</c:v>
                </c:pt>
                <c:pt idx="337">
                  <c:v>3.37</c:v>
                </c:pt>
                <c:pt idx="338">
                  <c:v>3.38</c:v>
                </c:pt>
                <c:pt idx="339">
                  <c:v>3.39</c:v>
                </c:pt>
                <c:pt idx="340">
                  <c:v>3.4</c:v>
                </c:pt>
                <c:pt idx="341">
                  <c:v>3.41</c:v>
                </c:pt>
                <c:pt idx="342">
                  <c:v>3.42</c:v>
                </c:pt>
                <c:pt idx="343">
                  <c:v>3.43</c:v>
                </c:pt>
                <c:pt idx="344">
                  <c:v>3.44</c:v>
                </c:pt>
                <c:pt idx="345">
                  <c:v>3.45</c:v>
                </c:pt>
                <c:pt idx="346">
                  <c:v>3.46</c:v>
                </c:pt>
                <c:pt idx="347">
                  <c:v>3.47</c:v>
                </c:pt>
                <c:pt idx="348">
                  <c:v>3.48</c:v>
                </c:pt>
                <c:pt idx="349">
                  <c:v>3.49</c:v>
                </c:pt>
                <c:pt idx="350">
                  <c:v>3.5</c:v>
                </c:pt>
                <c:pt idx="351">
                  <c:v>3.51</c:v>
                </c:pt>
                <c:pt idx="352">
                  <c:v>3.52</c:v>
                </c:pt>
                <c:pt idx="353">
                  <c:v>3.53</c:v>
                </c:pt>
                <c:pt idx="354">
                  <c:v>3.54</c:v>
                </c:pt>
                <c:pt idx="355">
                  <c:v>3.55</c:v>
                </c:pt>
                <c:pt idx="356">
                  <c:v>3.56</c:v>
                </c:pt>
                <c:pt idx="357">
                  <c:v>3.57</c:v>
                </c:pt>
                <c:pt idx="358">
                  <c:v>3.58</c:v>
                </c:pt>
                <c:pt idx="359">
                  <c:v>3.59</c:v>
                </c:pt>
                <c:pt idx="360">
                  <c:v>3.6</c:v>
                </c:pt>
                <c:pt idx="361">
                  <c:v>3.61</c:v>
                </c:pt>
                <c:pt idx="362">
                  <c:v>3.62</c:v>
                </c:pt>
                <c:pt idx="363">
                  <c:v>3.63</c:v>
                </c:pt>
                <c:pt idx="364">
                  <c:v>3.64</c:v>
                </c:pt>
                <c:pt idx="365">
                  <c:v>3.65</c:v>
                </c:pt>
                <c:pt idx="366">
                  <c:v>3.66</c:v>
                </c:pt>
                <c:pt idx="367">
                  <c:v>3.67</c:v>
                </c:pt>
                <c:pt idx="368">
                  <c:v>3.68</c:v>
                </c:pt>
                <c:pt idx="369">
                  <c:v>3.69</c:v>
                </c:pt>
                <c:pt idx="370">
                  <c:v>3.7</c:v>
                </c:pt>
                <c:pt idx="371">
                  <c:v>3.71</c:v>
                </c:pt>
                <c:pt idx="372">
                  <c:v>3.72</c:v>
                </c:pt>
                <c:pt idx="373">
                  <c:v>3.73</c:v>
                </c:pt>
                <c:pt idx="374">
                  <c:v>3.74</c:v>
                </c:pt>
                <c:pt idx="375">
                  <c:v>3.75</c:v>
                </c:pt>
                <c:pt idx="376">
                  <c:v>3.76</c:v>
                </c:pt>
                <c:pt idx="377">
                  <c:v>3.77</c:v>
                </c:pt>
                <c:pt idx="378">
                  <c:v>3.78</c:v>
                </c:pt>
                <c:pt idx="379">
                  <c:v>3.79</c:v>
                </c:pt>
                <c:pt idx="380">
                  <c:v>3.8</c:v>
                </c:pt>
                <c:pt idx="381">
                  <c:v>3.81</c:v>
                </c:pt>
                <c:pt idx="382">
                  <c:v>3.82</c:v>
                </c:pt>
                <c:pt idx="383">
                  <c:v>3.83</c:v>
                </c:pt>
                <c:pt idx="384">
                  <c:v>3.84</c:v>
                </c:pt>
                <c:pt idx="385">
                  <c:v>3.85</c:v>
                </c:pt>
                <c:pt idx="386">
                  <c:v>3.86</c:v>
                </c:pt>
                <c:pt idx="387">
                  <c:v>3.87</c:v>
                </c:pt>
                <c:pt idx="388">
                  <c:v>3.88</c:v>
                </c:pt>
                <c:pt idx="389">
                  <c:v>3.89</c:v>
                </c:pt>
                <c:pt idx="390">
                  <c:v>3.9</c:v>
                </c:pt>
                <c:pt idx="391">
                  <c:v>3.91</c:v>
                </c:pt>
                <c:pt idx="392">
                  <c:v>3.92</c:v>
                </c:pt>
                <c:pt idx="393">
                  <c:v>3.93</c:v>
                </c:pt>
                <c:pt idx="394">
                  <c:v>3.94</c:v>
                </c:pt>
                <c:pt idx="395">
                  <c:v>3.95</c:v>
                </c:pt>
                <c:pt idx="396">
                  <c:v>3.96</c:v>
                </c:pt>
                <c:pt idx="397">
                  <c:v>3.97</c:v>
                </c:pt>
                <c:pt idx="398">
                  <c:v>3.98</c:v>
                </c:pt>
                <c:pt idx="399">
                  <c:v>3.99</c:v>
                </c:pt>
                <c:pt idx="400">
                  <c:v>4</c:v>
                </c:pt>
                <c:pt idx="401">
                  <c:v>4.01</c:v>
                </c:pt>
                <c:pt idx="402">
                  <c:v>4.0199999999999996</c:v>
                </c:pt>
                <c:pt idx="403">
                  <c:v>4.03</c:v>
                </c:pt>
                <c:pt idx="404">
                  <c:v>4.04</c:v>
                </c:pt>
                <c:pt idx="405">
                  <c:v>4.05</c:v>
                </c:pt>
                <c:pt idx="406">
                  <c:v>4.0599999999999996</c:v>
                </c:pt>
                <c:pt idx="407">
                  <c:v>4.07</c:v>
                </c:pt>
                <c:pt idx="408">
                  <c:v>4.08</c:v>
                </c:pt>
                <c:pt idx="409">
                  <c:v>4.09</c:v>
                </c:pt>
                <c:pt idx="410">
                  <c:v>4.0999999999999996</c:v>
                </c:pt>
                <c:pt idx="411">
                  <c:v>4.1100000000000003</c:v>
                </c:pt>
                <c:pt idx="412">
                  <c:v>4.12</c:v>
                </c:pt>
                <c:pt idx="413">
                  <c:v>4.13</c:v>
                </c:pt>
                <c:pt idx="414">
                  <c:v>4.1399999999999997</c:v>
                </c:pt>
                <c:pt idx="415">
                  <c:v>4.1500000000000004</c:v>
                </c:pt>
                <c:pt idx="416">
                  <c:v>4.16</c:v>
                </c:pt>
                <c:pt idx="417">
                  <c:v>4.17</c:v>
                </c:pt>
                <c:pt idx="418">
                  <c:v>4.18</c:v>
                </c:pt>
                <c:pt idx="419">
                  <c:v>4.1900000000000004</c:v>
                </c:pt>
                <c:pt idx="420">
                  <c:v>4.2</c:v>
                </c:pt>
                <c:pt idx="421">
                  <c:v>4.21</c:v>
                </c:pt>
                <c:pt idx="422">
                  <c:v>4.22</c:v>
                </c:pt>
                <c:pt idx="423">
                  <c:v>4.2300000000000004</c:v>
                </c:pt>
                <c:pt idx="424">
                  <c:v>4.24</c:v>
                </c:pt>
                <c:pt idx="425">
                  <c:v>4.25</c:v>
                </c:pt>
                <c:pt idx="426">
                  <c:v>4.26</c:v>
                </c:pt>
                <c:pt idx="427">
                  <c:v>4.2699999999999996</c:v>
                </c:pt>
                <c:pt idx="428">
                  <c:v>4.28</c:v>
                </c:pt>
                <c:pt idx="429">
                  <c:v>4.29</c:v>
                </c:pt>
                <c:pt idx="430">
                  <c:v>4.3</c:v>
                </c:pt>
                <c:pt idx="431">
                  <c:v>4.3099999999999996</c:v>
                </c:pt>
                <c:pt idx="432">
                  <c:v>4.32</c:v>
                </c:pt>
                <c:pt idx="433">
                  <c:v>4.33</c:v>
                </c:pt>
                <c:pt idx="434">
                  <c:v>4.34</c:v>
                </c:pt>
                <c:pt idx="435">
                  <c:v>4.3499999999999996</c:v>
                </c:pt>
                <c:pt idx="436">
                  <c:v>4.3600000000000003</c:v>
                </c:pt>
                <c:pt idx="437">
                  <c:v>4.37</c:v>
                </c:pt>
                <c:pt idx="438">
                  <c:v>4.38</c:v>
                </c:pt>
                <c:pt idx="439">
                  <c:v>4.3899999999999997</c:v>
                </c:pt>
                <c:pt idx="440">
                  <c:v>4.4000000000000004</c:v>
                </c:pt>
                <c:pt idx="441">
                  <c:v>4.41</c:v>
                </c:pt>
                <c:pt idx="442">
                  <c:v>4.42</c:v>
                </c:pt>
                <c:pt idx="443">
                  <c:v>4.43</c:v>
                </c:pt>
                <c:pt idx="444">
                  <c:v>4.4400000000000004</c:v>
                </c:pt>
                <c:pt idx="445">
                  <c:v>4.45</c:v>
                </c:pt>
                <c:pt idx="446">
                  <c:v>4.46</c:v>
                </c:pt>
                <c:pt idx="447">
                  <c:v>4.47</c:v>
                </c:pt>
                <c:pt idx="448">
                  <c:v>4.4800000000000004</c:v>
                </c:pt>
                <c:pt idx="449">
                  <c:v>4.49</c:v>
                </c:pt>
                <c:pt idx="450">
                  <c:v>4.5</c:v>
                </c:pt>
                <c:pt idx="451">
                  <c:v>4.51</c:v>
                </c:pt>
                <c:pt idx="452">
                  <c:v>4.5199999999999996</c:v>
                </c:pt>
                <c:pt idx="453">
                  <c:v>4.53</c:v>
                </c:pt>
                <c:pt idx="454">
                  <c:v>4.54</c:v>
                </c:pt>
                <c:pt idx="455">
                  <c:v>4.55</c:v>
                </c:pt>
                <c:pt idx="456">
                  <c:v>4.5599999999999996</c:v>
                </c:pt>
                <c:pt idx="457">
                  <c:v>4.57</c:v>
                </c:pt>
                <c:pt idx="458">
                  <c:v>4.58</c:v>
                </c:pt>
                <c:pt idx="459">
                  <c:v>4.59</c:v>
                </c:pt>
                <c:pt idx="460">
                  <c:v>4.5999999999999996</c:v>
                </c:pt>
                <c:pt idx="461">
                  <c:v>4.6099999999999994</c:v>
                </c:pt>
                <c:pt idx="462">
                  <c:v>4.6199999999999992</c:v>
                </c:pt>
                <c:pt idx="463">
                  <c:v>4.629999999999999</c:v>
                </c:pt>
                <c:pt idx="464">
                  <c:v>4.6399999999999988</c:v>
                </c:pt>
                <c:pt idx="465">
                  <c:v>4.6499999999999986</c:v>
                </c:pt>
                <c:pt idx="466">
                  <c:v>4.6599999999999984</c:v>
                </c:pt>
                <c:pt idx="467">
                  <c:v>4.6699999999999982</c:v>
                </c:pt>
                <c:pt idx="468">
                  <c:v>4.6799999999999979</c:v>
                </c:pt>
                <c:pt idx="469">
                  <c:v>4.6899999999999977</c:v>
                </c:pt>
                <c:pt idx="470">
                  <c:v>4.6999999999999975</c:v>
                </c:pt>
                <c:pt idx="471">
                  <c:v>4.7099999999999973</c:v>
                </c:pt>
                <c:pt idx="472">
                  <c:v>4.7199999999999971</c:v>
                </c:pt>
                <c:pt idx="473">
                  <c:v>4.7299999999999969</c:v>
                </c:pt>
                <c:pt idx="474">
                  <c:v>4.7399999999999967</c:v>
                </c:pt>
                <c:pt idx="475">
                  <c:v>4.7499999999999964</c:v>
                </c:pt>
                <c:pt idx="476">
                  <c:v>4.7599999999999962</c:v>
                </c:pt>
                <c:pt idx="477">
                  <c:v>4.769999999999996</c:v>
                </c:pt>
                <c:pt idx="478">
                  <c:v>4.7799999999999958</c:v>
                </c:pt>
                <c:pt idx="479">
                  <c:v>4.7899999999999956</c:v>
                </c:pt>
                <c:pt idx="480">
                  <c:v>4.7999999999999954</c:v>
                </c:pt>
                <c:pt idx="481">
                  <c:v>4.8099999999999952</c:v>
                </c:pt>
                <c:pt idx="482">
                  <c:v>4.819999999999995</c:v>
                </c:pt>
                <c:pt idx="483">
                  <c:v>4.8299999999999947</c:v>
                </c:pt>
                <c:pt idx="484">
                  <c:v>4.8399999999999945</c:v>
                </c:pt>
                <c:pt idx="485">
                  <c:v>4.8499999999999943</c:v>
                </c:pt>
                <c:pt idx="486">
                  <c:v>4.8599999999999941</c:v>
                </c:pt>
                <c:pt idx="487">
                  <c:v>4.8699999999999939</c:v>
                </c:pt>
                <c:pt idx="488">
                  <c:v>4.8799999999999937</c:v>
                </c:pt>
                <c:pt idx="489">
                  <c:v>4.8899999999999935</c:v>
                </c:pt>
                <c:pt idx="490">
                  <c:v>4.8999999999999932</c:v>
                </c:pt>
                <c:pt idx="491">
                  <c:v>4.909999999999993</c:v>
                </c:pt>
                <c:pt idx="492">
                  <c:v>4.9199999999999928</c:v>
                </c:pt>
                <c:pt idx="493">
                  <c:v>4.9299999999999926</c:v>
                </c:pt>
                <c:pt idx="494">
                  <c:v>4.9399999999999924</c:v>
                </c:pt>
                <c:pt idx="495">
                  <c:v>4.9499999999999922</c:v>
                </c:pt>
                <c:pt idx="496">
                  <c:v>4.959999999999992</c:v>
                </c:pt>
                <c:pt idx="497">
                  <c:v>4.9699999999999918</c:v>
                </c:pt>
                <c:pt idx="498">
                  <c:v>4.9799999999999915</c:v>
                </c:pt>
                <c:pt idx="499">
                  <c:v>4.9899999999999913</c:v>
                </c:pt>
                <c:pt idx="500">
                  <c:v>4.9999999999999911</c:v>
                </c:pt>
              </c:numCache>
            </c:numRef>
          </c:xVal>
          <c:yVal>
            <c:numRef>
              <c:f>'2800-4'!$AC$5:$AC$505</c:f>
              <c:numCache>
                <c:formatCode>General</c:formatCode>
                <c:ptCount val="501"/>
                <c:pt idx="0">
                  <c:v>3.4928571428571429</c:v>
                </c:pt>
                <c:pt idx="1">
                  <c:v>3.4928571428571433</c:v>
                </c:pt>
                <c:pt idx="2">
                  <c:v>3.4928571428571433</c:v>
                </c:pt>
                <c:pt idx="3">
                  <c:v>3.4928571428571433</c:v>
                </c:pt>
                <c:pt idx="4">
                  <c:v>3.4928571428571433</c:v>
                </c:pt>
                <c:pt idx="5">
                  <c:v>3.4928571428571433</c:v>
                </c:pt>
                <c:pt idx="6">
                  <c:v>3.4928571428571429</c:v>
                </c:pt>
                <c:pt idx="7">
                  <c:v>3.4928571428571433</c:v>
                </c:pt>
                <c:pt idx="8">
                  <c:v>3.4928571428571433</c:v>
                </c:pt>
                <c:pt idx="9">
                  <c:v>3.4928571428571429</c:v>
                </c:pt>
                <c:pt idx="10">
                  <c:v>3.4928571428571429</c:v>
                </c:pt>
                <c:pt idx="11">
                  <c:v>3.4928571428571433</c:v>
                </c:pt>
                <c:pt idx="12">
                  <c:v>3.4928571428571433</c:v>
                </c:pt>
                <c:pt idx="13">
                  <c:v>3.4928571428571433</c:v>
                </c:pt>
                <c:pt idx="14">
                  <c:v>3.4928571428571433</c:v>
                </c:pt>
                <c:pt idx="15">
                  <c:v>3.4928571428571433</c:v>
                </c:pt>
                <c:pt idx="16">
                  <c:v>3.4928571428571433</c:v>
                </c:pt>
                <c:pt idx="17">
                  <c:v>3.4928571428571433</c:v>
                </c:pt>
                <c:pt idx="18">
                  <c:v>3.4928571428571433</c:v>
                </c:pt>
                <c:pt idx="19">
                  <c:v>3.4928571428571433</c:v>
                </c:pt>
                <c:pt idx="20">
                  <c:v>3.4928571428571433</c:v>
                </c:pt>
                <c:pt idx="21">
                  <c:v>3.4928571428571433</c:v>
                </c:pt>
                <c:pt idx="22">
                  <c:v>3.4928571428571433</c:v>
                </c:pt>
                <c:pt idx="23">
                  <c:v>3.4928571428571433</c:v>
                </c:pt>
                <c:pt idx="24">
                  <c:v>3.4928571428571433</c:v>
                </c:pt>
                <c:pt idx="25">
                  <c:v>3.4928571428571433</c:v>
                </c:pt>
                <c:pt idx="26">
                  <c:v>3.4928571428571433</c:v>
                </c:pt>
                <c:pt idx="27">
                  <c:v>3.4928571428571433</c:v>
                </c:pt>
                <c:pt idx="28">
                  <c:v>3.4928571428571433</c:v>
                </c:pt>
                <c:pt idx="29">
                  <c:v>3.4928571428571433</c:v>
                </c:pt>
                <c:pt idx="30">
                  <c:v>3.4928571428571433</c:v>
                </c:pt>
                <c:pt idx="31">
                  <c:v>3.4928571428571433</c:v>
                </c:pt>
                <c:pt idx="32">
                  <c:v>3.4928571428571433</c:v>
                </c:pt>
                <c:pt idx="33">
                  <c:v>3.4928571428571433</c:v>
                </c:pt>
                <c:pt idx="34">
                  <c:v>3.4928571428571433</c:v>
                </c:pt>
                <c:pt idx="35">
                  <c:v>3.4928571428571433</c:v>
                </c:pt>
                <c:pt idx="36">
                  <c:v>3.4928571428571433</c:v>
                </c:pt>
                <c:pt idx="37">
                  <c:v>3.4928571428571433</c:v>
                </c:pt>
                <c:pt idx="38">
                  <c:v>3.4928571428571433</c:v>
                </c:pt>
                <c:pt idx="39">
                  <c:v>3.4928571428571433</c:v>
                </c:pt>
                <c:pt idx="40">
                  <c:v>3.4928571428571433</c:v>
                </c:pt>
                <c:pt idx="41">
                  <c:v>3.4928571428571433</c:v>
                </c:pt>
                <c:pt idx="42">
                  <c:v>3.4928571428571433</c:v>
                </c:pt>
                <c:pt idx="43">
                  <c:v>3.4928571428571433</c:v>
                </c:pt>
                <c:pt idx="44">
                  <c:v>3.4928571428571433</c:v>
                </c:pt>
                <c:pt idx="45">
                  <c:v>3.4928571428571433</c:v>
                </c:pt>
                <c:pt idx="46">
                  <c:v>3.4928571428571433</c:v>
                </c:pt>
                <c:pt idx="47">
                  <c:v>3.4928571428571433</c:v>
                </c:pt>
                <c:pt idx="48">
                  <c:v>3.4928571428571433</c:v>
                </c:pt>
                <c:pt idx="49">
                  <c:v>3.4928571428571433</c:v>
                </c:pt>
                <c:pt idx="50">
                  <c:v>3.4928571428571433</c:v>
                </c:pt>
                <c:pt idx="51">
                  <c:v>3.4928571428571433</c:v>
                </c:pt>
                <c:pt idx="52">
                  <c:v>3.4928571428571433</c:v>
                </c:pt>
                <c:pt idx="53">
                  <c:v>3.4928571428571433</c:v>
                </c:pt>
                <c:pt idx="54">
                  <c:v>3.4928571428571433</c:v>
                </c:pt>
                <c:pt idx="55">
                  <c:v>3.4928571428571433</c:v>
                </c:pt>
                <c:pt idx="56">
                  <c:v>3.4928571428571433</c:v>
                </c:pt>
                <c:pt idx="57">
                  <c:v>3.4928571428571433</c:v>
                </c:pt>
                <c:pt idx="58">
                  <c:v>3.4928571428571433</c:v>
                </c:pt>
                <c:pt idx="59">
                  <c:v>3.4928571428571433</c:v>
                </c:pt>
                <c:pt idx="60">
                  <c:v>3.4928571428571433</c:v>
                </c:pt>
                <c:pt idx="61">
                  <c:v>3.4928571428571433</c:v>
                </c:pt>
                <c:pt idx="62">
                  <c:v>3.4928571428571433</c:v>
                </c:pt>
                <c:pt idx="63">
                  <c:v>3.4928571428571433</c:v>
                </c:pt>
                <c:pt idx="64">
                  <c:v>3.4928571428571433</c:v>
                </c:pt>
                <c:pt idx="65">
                  <c:v>3.4928571428571433</c:v>
                </c:pt>
                <c:pt idx="66">
                  <c:v>3.4928571428571433</c:v>
                </c:pt>
                <c:pt idx="67">
                  <c:v>3.4928571428571433</c:v>
                </c:pt>
                <c:pt idx="68">
                  <c:v>3.4928571428571433</c:v>
                </c:pt>
                <c:pt idx="69">
                  <c:v>3.4928571428571433</c:v>
                </c:pt>
                <c:pt idx="70">
                  <c:v>3.4928571428571433</c:v>
                </c:pt>
                <c:pt idx="71">
                  <c:v>3.4928571428571438</c:v>
                </c:pt>
                <c:pt idx="72">
                  <c:v>3.4928571428571433</c:v>
                </c:pt>
                <c:pt idx="73">
                  <c:v>3.4928571428571433</c:v>
                </c:pt>
                <c:pt idx="74">
                  <c:v>3.4928571428571433</c:v>
                </c:pt>
                <c:pt idx="75">
                  <c:v>3.4928571428571433</c:v>
                </c:pt>
                <c:pt idx="76">
                  <c:v>3.4928571428571433</c:v>
                </c:pt>
                <c:pt idx="77">
                  <c:v>3.4928571428571433</c:v>
                </c:pt>
                <c:pt idx="78">
                  <c:v>3.4928571428571433</c:v>
                </c:pt>
                <c:pt idx="79">
                  <c:v>3.4928571428571433</c:v>
                </c:pt>
                <c:pt idx="80">
                  <c:v>3.4928571428571433</c:v>
                </c:pt>
                <c:pt idx="81">
                  <c:v>3.4928571428571433</c:v>
                </c:pt>
                <c:pt idx="82">
                  <c:v>3.4928571428571433</c:v>
                </c:pt>
                <c:pt idx="83">
                  <c:v>3.4928571428571429</c:v>
                </c:pt>
                <c:pt idx="84">
                  <c:v>3.4928571428571433</c:v>
                </c:pt>
                <c:pt idx="85">
                  <c:v>3.4928571428571433</c:v>
                </c:pt>
                <c:pt idx="86">
                  <c:v>3.4928571428571438</c:v>
                </c:pt>
                <c:pt idx="87">
                  <c:v>3.4928571428571433</c:v>
                </c:pt>
                <c:pt idx="88">
                  <c:v>3.4928571428571433</c:v>
                </c:pt>
                <c:pt idx="89">
                  <c:v>3.4928571428571433</c:v>
                </c:pt>
                <c:pt idx="90">
                  <c:v>3.4928571428571429</c:v>
                </c:pt>
                <c:pt idx="91">
                  <c:v>3.4928571428571433</c:v>
                </c:pt>
                <c:pt idx="92">
                  <c:v>3.4928571428571433</c:v>
                </c:pt>
                <c:pt idx="93">
                  <c:v>3.4928571428571433</c:v>
                </c:pt>
                <c:pt idx="94">
                  <c:v>3.4928571428571433</c:v>
                </c:pt>
                <c:pt idx="95">
                  <c:v>3.4928571428571433</c:v>
                </c:pt>
                <c:pt idx="96">
                  <c:v>3.4928571428571433</c:v>
                </c:pt>
                <c:pt idx="97">
                  <c:v>3.4928571428571429</c:v>
                </c:pt>
                <c:pt idx="98">
                  <c:v>3.4928571428571438</c:v>
                </c:pt>
                <c:pt idx="99">
                  <c:v>3.4928571428571433</c:v>
                </c:pt>
                <c:pt idx="100">
                  <c:v>3.4928571428571433</c:v>
                </c:pt>
                <c:pt idx="101">
                  <c:v>3.4928571428571433</c:v>
                </c:pt>
                <c:pt idx="102">
                  <c:v>3.4928571428571433</c:v>
                </c:pt>
                <c:pt idx="103">
                  <c:v>3.4928571428571433</c:v>
                </c:pt>
                <c:pt idx="104">
                  <c:v>3.4928571428571429</c:v>
                </c:pt>
                <c:pt idx="105">
                  <c:v>3.4928571428571429</c:v>
                </c:pt>
                <c:pt idx="106">
                  <c:v>3.4928571428571433</c:v>
                </c:pt>
                <c:pt idx="107">
                  <c:v>3.4928571428571429</c:v>
                </c:pt>
                <c:pt idx="108">
                  <c:v>3.4928571428571433</c:v>
                </c:pt>
                <c:pt idx="109">
                  <c:v>3.4928571428571429</c:v>
                </c:pt>
                <c:pt idx="110">
                  <c:v>3.4928571428571433</c:v>
                </c:pt>
                <c:pt idx="111">
                  <c:v>3.4928571428571438</c:v>
                </c:pt>
                <c:pt idx="112">
                  <c:v>3.4928571428571429</c:v>
                </c:pt>
                <c:pt idx="113">
                  <c:v>3.4928571428571438</c:v>
                </c:pt>
                <c:pt idx="114">
                  <c:v>3.4928571428571433</c:v>
                </c:pt>
                <c:pt idx="115">
                  <c:v>3.4928571428571438</c:v>
                </c:pt>
                <c:pt idx="116">
                  <c:v>3.4928571428571433</c:v>
                </c:pt>
                <c:pt idx="117">
                  <c:v>3.4928571428571429</c:v>
                </c:pt>
                <c:pt idx="118">
                  <c:v>3.4928571428571433</c:v>
                </c:pt>
                <c:pt idx="119">
                  <c:v>3.4928571428571433</c:v>
                </c:pt>
                <c:pt idx="120">
                  <c:v>3.4928571428571438</c:v>
                </c:pt>
                <c:pt idx="121">
                  <c:v>3.4928571428571438</c:v>
                </c:pt>
                <c:pt idx="122">
                  <c:v>3.4928571428571433</c:v>
                </c:pt>
                <c:pt idx="123">
                  <c:v>3.4928571428571433</c:v>
                </c:pt>
                <c:pt idx="124">
                  <c:v>3.4928571428571433</c:v>
                </c:pt>
                <c:pt idx="125">
                  <c:v>3.4928571428571429</c:v>
                </c:pt>
                <c:pt idx="126">
                  <c:v>3.4928571428571433</c:v>
                </c:pt>
                <c:pt idx="127">
                  <c:v>3.4928571428571438</c:v>
                </c:pt>
                <c:pt idx="128">
                  <c:v>3.4928571428571433</c:v>
                </c:pt>
                <c:pt idx="129">
                  <c:v>3.4928571428571433</c:v>
                </c:pt>
                <c:pt idx="130">
                  <c:v>3.4928571428571429</c:v>
                </c:pt>
                <c:pt idx="131">
                  <c:v>3.4928571428571433</c:v>
                </c:pt>
                <c:pt idx="132">
                  <c:v>3.4928571428571433</c:v>
                </c:pt>
                <c:pt idx="133">
                  <c:v>3.4928571428571433</c:v>
                </c:pt>
                <c:pt idx="134">
                  <c:v>3.4928571428571438</c:v>
                </c:pt>
                <c:pt idx="135">
                  <c:v>3.4928571428571429</c:v>
                </c:pt>
                <c:pt idx="136">
                  <c:v>3.4928571428571433</c:v>
                </c:pt>
                <c:pt idx="137">
                  <c:v>3.4928571428571433</c:v>
                </c:pt>
                <c:pt idx="138">
                  <c:v>3.5080270667589057</c:v>
                </c:pt>
                <c:pt idx="139">
                  <c:v>3.526909320429203</c:v>
                </c:pt>
                <c:pt idx="140">
                  <c:v>3.5457218243497928</c:v>
                </c:pt>
                <c:pt idx="141">
                  <c:v>3.5644649642843711</c:v>
                </c:pt>
                <c:pt idx="142">
                  <c:v>3.583139123157149</c:v>
                </c:pt>
                <c:pt idx="143">
                  <c:v>3.60174468107894</c:v>
                </c:pt>
                <c:pt idx="144">
                  <c:v>3.6202820153729376</c:v>
                </c:pt>
                <c:pt idx="145">
                  <c:v>3.6387515006002404</c:v>
                </c:pt>
                <c:pt idx="146">
                  <c:v>3.6571535085850626</c:v>
                </c:pt>
                <c:pt idx="147">
                  <c:v>3.6754884084396982</c:v>
                </c:pt>
                <c:pt idx="148">
                  <c:v>3.6937565665891938</c:v>
                </c:pt>
                <c:pt idx="149">
                  <c:v>3.7119583467957655</c:v>
                </c:pt>
                <c:pt idx="150">
                  <c:v>3.7300941101829337</c:v>
                </c:pt>
                <c:pt idx="151">
                  <c:v>3.7481642152594166</c:v>
                </c:pt>
                <c:pt idx="152">
                  <c:v>3.7661690179427478</c:v>
                </c:pt>
                <c:pt idx="153">
                  <c:v>3.784108871582645</c:v>
                </c:pt>
                <c:pt idx="154">
                  <c:v>3.8019841269841272</c:v>
                </c:pt>
                <c:pt idx="155">
                  <c:v>3.8197951324303809</c:v>
                </c:pt>
                <c:pt idx="156">
                  <c:v>3.8375422337053742</c:v>
                </c:pt>
                <c:pt idx="157">
                  <c:v>3.855225774116247</c:v>
                </c:pt>
                <c:pt idx="158">
                  <c:v>3.8728460945154359</c:v>
                </c:pt>
                <c:pt idx="159">
                  <c:v>3.890403533322583</c:v>
                </c:pt>
                <c:pt idx="160">
                  <c:v>3.9078984265461911</c:v>
                </c:pt>
                <c:pt idx="161">
                  <c:v>3.9253311078050732</c:v>
                </c:pt>
                <c:pt idx="162">
                  <c:v>3.9427019083495476</c:v>
                </c:pt>
                <c:pt idx="163">
                  <c:v>3.9600111570824228</c:v>
                </c:pt>
                <c:pt idx="164">
                  <c:v>3.9772591805797601</c:v>
                </c:pt>
                <c:pt idx="165">
                  <c:v>3.9944463031114084</c:v>
                </c:pt>
                <c:pt idx="166">
                  <c:v>4.0115728466613234</c:v>
                </c:pt>
                <c:pt idx="167">
                  <c:v>4.0286391309476794</c:v>
                </c:pt>
                <c:pt idx="168">
                  <c:v>4.0456454734427636</c:v>
                </c:pt>
                <c:pt idx="169">
                  <c:v>4.0625921893926629</c:v>
                </c:pt>
                <c:pt idx="170">
                  <c:v>4.0794795918367344</c:v>
                </c:pt>
                <c:pt idx="171">
                  <c:v>4.0963079916268983</c:v>
                </c:pt>
                <c:pt idx="172">
                  <c:v>4.113077697446692</c:v>
                </c:pt>
                <c:pt idx="173">
                  <c:v>4.1297890158301582</c:v>
                </c:pt>
                <c:pt idx="174">
                  <c:v>4.1464422511805115</c:v>
                </c:pt>
                <c:pt idx="175">
                  <c:v>4.1630377057886356</c:v>
                </c:pt>
                <c:pt idx="176">
                  <c:v>4.1795756798513564</c:v>
                </c:pt>
                <c:pt idx="177">
                  <c:v>4.196056471489559</c:v>
                </c:pt>
                <c:pt idx="178">
                  <c:v>4.2124803767660923</c:v>
                </c:pt>
                <c:pt idx="179">
                  <c:v>4.2288476897034961</c:v>
                </c:pt>
                <c:pt idx="180">
                  <c:v>4.24515870230156</c:v>
                </c:pt>
                <c:pt idx="181">
                  <c:v>4.2614137045546707</c:v>
                </c:pt>
                <c:pt idx="182">
                  <c:v>4.2776129844690089</c:v>
                </c:pt>
                <c:pt idx="183">
                  <c:v>4.2937568280795579</c:v>
                </c:pt>
                <c:pt idx="184">
                  <c:v>4.3098455194669381</c:v>
                </c:pt>
                <c:pt idx="185">
                  <c:v>4.325879340774069</c:v>
                </c:pt>
                <c:pt idx="186">
                  <c:v>4.3418585722226641</c:v>
                </c:pt>
                <c:pt idx="187">
                  <c:v>4.3577834921295544</c:v>
                </c:pt>
                <c:pt idx="188">
                  <c:v>4.3736543769228495</c:v>
                </c:pt>
                <c:pt idx="189">
                  <c:v>4.3894715011579279</c:v>
                </c:pt>
                <c:pt idx="190">
                  <c:v>4.4052351375332739</c:v>
                </c:pt>
                <c:pt idx="191">
                  <c:v>4.4209455569061484</c:v>
                </c:pt>
                <c:pt idx="192">
                  <c:v>4.4366030283080979</c:v>
                </c:pt>
                <c:pt idx="193">
                  <c:v>4.452207818960316</c:v>
                </c:pt>
                <c:pt idx="194">
                  <c:v>4.4677601942888474</c:v>
                </c:pt>
                <c:pt idx="195">
                  <c:v>4.4832604179396309</c:v>
                </c:pt>
                <c:pt idx="196">
                  <c:v>4.4987087517933997</c:v>
                </c:pt>
                <c:pt idx="197">
                  <c:v>4.5141054559804354</c:v>
                </c:pt>
                <c:pt idx="198">
                  <c:v>4.5294507888951578</c:v>
                </c:pt>
                <c:pt idx="199">
                  <c:v>4.5447450072105937</c:v>
                </c:pt>
                <c:pt idx="200">
                  <c:v>4.559988365892675</c:v>
                </c:pt>
                <c:pt idx="201">
                  <c:v>4.5751811182144184</c:v>
                </c:pt>
                <c:pt idx="202">
                  <c:v>4.5903235157699447</c:v>
                </c:pt>
                <c:pt idx="203">
                  <c:v>4.6054158084883676</c:v>
                </c:pt>
                <c:pt idx="204">
                  <c:v>4.6204582446475539</c:v>
                </c:pt>
                <c:pt idx="205">
                  <c:v>4.6354510708877186</c:v>
                </c:pt>
                <c:pt idx="206">
                  <c:v>4.6503945322249312</c:v>
                </c:pt>
                <c:pt idx="207">
                  <c:v>4.6652888720644397</c:v>
                </c:pt>
                <c:pt idx="208">
                  <c:v>4.6801343322138989</c:v>
                </c:pt>
                <c:pt idx="209">
                  <c:v>4.6949311528964488</c:v>
                </c:pt>
                <c:pt idx="210">
                  <c:v>4.7096795727636858</c:v>
                </c:pt>
                <c:pt idx="211">
                  <c:v>4.7243798289084706</c:v>
                </c:pt>
                <c:pt idx="212">
                  <c:v>4.7390321568776557</c:v>
                </c:pt>
                <c:pt idx="213">
                  <c:v>4.7536367906846539</c:v>
                </c:pt>
                <c:pt idx="214">
                  <c:v>4.7681939628218988</c:v>
                </c:pt>
                <c:pt idx="215">
                  <c:v>4.7827039042731814</c:v>
                </c:pt>
                <c:pt idx="216">
                  <c:v>4.7971668445258731</c:v>
                </c:pt>
                <c:pt idx="217">
                  <c:v>4.8115830115830125</c:v>
                </c:pt>
                <c:pt idx="218">
                  <c:v>4.8259526319752997</c:v>
                </c:pt>
                <c:pt idx="219">
                  <c:v>4.8402759307729548</c:v>
                </c:pt>
                <c:pt idx="220">
                  <c:v>4.8545531315974664</c:v>
                </c:pt>
                <c:pt idx="221">
                  <c:v>4.8687844566332377</c:v>
                </c:pt>
                <c:pt idx="222">
                  <c:v>4.8829701266391075</c:v>
                </c:pt>
                <c:pt idx="223">
                  <c:v>4.8971103609597586</c:v>
                </c:pt>
                <c:pt idx="224">
                  <c:v>4.9112053775370361</c:v>
                </c:pt>
                <c:pt idx="225">
                  <c:v>4.9252553929211365</c:v>
                </c:pt>
                <c:pt idx="226">
                  <c:v>4.9392606222817008</c:v>
                </c:pt>
                <c:pt idx="227">
                  <c:v>4.9532212794187931</c:v>
                </c:pt>
                <c:pt idx="228">
                  <c:v>4.9671375767737871</c:v>
                </c:pt>
                <c:pt idx="229">
                  <c:v>4.9810097254401411</c:v>
                </c:pt>
                <c:pt idx="230">
                  <c:v>4.9948379351740702</c:v>
                </c:pt>
                <c:pt idx="231">
                  <c:v>5.0086224144051119</c:v>
                </c:pt>
                <c:pt idx="232">
                  <c:v>5.0223633702466106</c:v>
                </c:pt>
                <c:pt idx="233">
                  <c:v>5.0360610085060831</c:v>
                </c:pt>
                <c:pt idx="234">
                  <c:v>5.0497155336954931</c:v>
                </c:pt>
                <c:pt idx="235">
                  <c:v>5.0633271490414353</c:v>
                </c:pt>
                <c:pt idx="236">
                  <c:v>5.0768960564952126</c:v>
                </c:pt>
                <c:pt idx="237">
                  <c:v>5.0904224567428242</c:v>
                </c:pt>
                <c:pt idx="238">
                  <c:v>5.1039065492148596</c:v>
                </c:pt>
                <c:pt idx="239">
                  <c:v>5.1173485320963099</c:v>
                </c:pt>
                <c:pt idx="240">
                  <c:v>5.130748602336257</c:v>
                </c:pt>
                <c:pt idx="241">
                  <c:v>5.1441069556575139</c:v>
                </c:pt>
                <c:pt idx="242">
                  <c:v>5.1574237865661372</c:v>
                </c:pt>
                <c:pt idx="243">
                  <c:v>5.1706992883608782</c:v>
                </c:pt>
                <c:pt idx="244">
                  <c:v>5.1839336531425317</c:v>
                </c:pt>
                <c:pt idx="245">
                  <c:v>5.1971270718232034</c:v>
                </c:pt>
                <c:pt idx="246">
                  <c:v>5.2102797341354901</c:v>
                </c:pt>
                <c:pt idx="247">
                  <c:v>5.2233918286415699</c:v>
                </c:pt>
                <c:pt idx="248">
                  <c:v>5.2364635427422179</c:v>
                </c:pt>
                <c:pt idx="249">
                  <c:v>5.249495062685738</c:v>
                </c:pt>
                <c:pt idx="250">
                  <c:v>5.2624865735768003</c:v>
                </c:pt>
                <c:pt idx="251">
                  <c:v>5.2754382593852078</c:v>
                </c:pt>
                <c:pt idx="252">
                  <c:v>5.2883503029545889</c:v>
                </c:pt>
                <c:pt idx="253">
                  <c:v>5.3012228860109847</c:v>
                </c:pt>
                <c:pt idx="254">
                  <c:v>5.3140561891713967</c:v>
                </c:pt>
                <c:pt idx="255">
                  <c:v>5.3268503919522106</c:v>
                </c:pt>
                <c:pt idx="256">
                  <c:v>5.3396056727775862</c:v>
                </c:pt>
                <c:pt idx="257">
                  <c:v>5.35232220898774</c:v>
                </c:pt>
                <c:pt idx="258">
                  <c:v>5.3650001768471691</c:v>
                </c:pt>
                <c:pt idx="259">
                  <c:v>5.3776397515527954</c:v>
                </c:pt>
                <c:pt idx="260">
                  <c:v>5.3902411072420344</c:v>
                </c:pt>
                <c:pt idx="261">
                  <c:v>5.4028044170007874</c:v>
                </c:pt>
                <c:pt idx="262">
                  <c:v>5.4153298528713822</c:v>
                </c:pt>
                <c:pt idx="263">
                  <c:v>5.427817585860403</c:v>
                </c:pt>
                <c:pt idx="264">
                  <c:v>5.440267785946495</c:v>
                </c:pt>
                <c:pt idx="265">
                  <c:v>5.4526806220880646</c:v>
                </c:pt>
                <c:pt idx="266">
                  <c:v>5.4650562622309211</c:v>
                </c:pt>
                <c:pt idx="267">
                  <c:v>5.4773948733158591</c:v>
                </c:pt>
                <c:pt idx="268">
                  <c:v>5.4896966212861589</c:v>
                </c:pt>
                <c:pt idx="269">
                  <c:v>5.5019616710950308</c:v>
                </c:pt>
                <c:pt idx="270">
                  <c:v>5.5141901867129821</c:v>
                </c:pt>
                <c:pt idx="271">
                  <c:v>5.5263823311351299</c:v>
                </c:pt>
                <c:pt idx="272">
                  <c:v>5.5385382663884393</c:v>
                </c:pt>
                <c:pt idx="273">
                  <c:v>5.5506581535389001</c:v>
                </c:pt>
                <c:pt idx="274">
                  <c:v>5.562742152698644</c:v>
                </c:pt>
                <c:pt idx="275">
                  <c:v>5.5747904230329937</c:v>
                </c:pt>
                <c:pt idx="276">
                  <c:v>5.5868031227674528</c:v>
                </c:pt>
                <c:pt idx="277">
                  <c:v>5.5987804091946316</c:v>
                </c:pt>
                <c:pt idx="278">
                  <c:v>5.6107224386811083</c:v>
                </c:pt>
                <c:pt idx="279">
                  <c:v>5.6226293666742366</c:v>
                </c:pt>
                <c:pt idx="280">
                  <c:v>5.6345013477088957</c:v>
                </c:pt>
                <c:pt idx="281">
                  <c:v>5.6463385354141655</c:v>
                </c:pt>
                <c:pt idx="282">
                  <c:v>5.6581410825199647</c:v>
                </c:pt>
                <c:pt idx="283">
                  <c:v>5.6699091408636102</c:v>
                </c:pt>
                <c:pt idx="284">
                  <c:v>5.6816428613963303</c:v>
                </c:pt>
                <c:pt idx="285">
                  <c:v>5.6933423941897265</c:v>
                </c:pt>
                <c:pt idx="286">
                  <c:v>5.70500788844216</c:v>
                </c:pt>
                <c:pt idx="287">
                  <c:v>5.7166394924851032</c:v>
                </c:pt>
                <c:pt idx="288">
                  <c:v>5.7282373537894227</c:v>
                </c:pt>
                <c:pt idx="289">
                  <c:v>5.7398016189716126</c:v>
                </c:pt>
                <c:pt idx="290">
                  <c:v>5.7513324337999663</c:v>
                </c:pt>
                <c:pt idx="291">
                  <c:v>5.7628299432007175</c:v>
                </c:pt>
                <c:pt idx="292">
                  <c:v>5.7742942912640958</c:v>
                </c:pt>
                <c:pt idx="293">
                  <c:v>5.7857256212503518</c:v>
                </c:pt>
                <c:pt idx="294">
                  <c:v>5.7971240755957272</c:v>
                </c:pt>
                <c:pt idx="295">
                  <c:v>5.8084897959183683</c:v>
                </c:pt>
                <c:pt idx="296">
                  <c:v>5.8198229230241862</c:v>
                </c:pt>
                <c:pt idx="297">
                  <c:v>5.8311235969126862</c:v>
                </c:pt>
                <c:pt idx="298">
                  <c:v>5.8423919567827136</c:v>
                </c:pt>
                <c:pt idx="299">
                  <c:v>5.8536281410381816</c:v>
                </c:pt>
                <c:pt idx="300">
                  <c:v>5.8648322872937371</c:v>
                </c:pt>
                <c:pt idx="301">
                  <c:v>5.8760045323803718</c:v>
                </c:pt>
                <c:pt idx="302">
                  <c:v>5.8871450123510014</c:v>
                </c:pt>
                <c:pt idx="303">
                  <c:v>5.8982538624859799</c:v>
                </c:pt>
                <c:pt idx="304">
                  <c:v>5.9093312172985843</c:v>
                </c:pt>
                <c:pt idx="305">
                  <c:v>5.9203772105404351</c:v>
                </c:pt>
                <c:pt idx="306">
                  <c:v>5.9313919752068838</c:v>
                </c:pt>
                <c:pt idx="307">
                  <c:v>5.9423756435423529</c:v>
                </c:pt>
                <c:pt idx="308">
                  <c:v>5.9533283470456242</c:v>
                </c:pt>
                <c:pt idx="309">
                  <c:v>5.9642502164750892</c:v>
                </c:pt>
                <c:pt idx="310">
                  <c:v>5.9751413818539465</c:v>
                </c:pt>
                <c:pt idx="311">
                  <c:v>5.9860019724753748</c:v>
                </c:pt>
                <c:pt idx="312">
                  <c:v>5.9968321169076368</c:v>
                </c:pt>
                <c:pt idx="313">
                  <c:v>6.007631942999156</c:v>
                </c:pt>
                <c:pt idx="314">
                  <c:v>6.0184015778835507</c:v>
                </c:pt>
                <c:pt idx="315">
                  <c:v>6.0291411479846175</c:v>
                </c:pt>
                <c:pt idx="316">
                  <c:v>6.0398507790212861</c:v>
                </c:pt>
                <c:pt idx="317">
                  <c:v>6.0505305960125151</c:v>
                </c:pt>
                <c:pt idx="318">
                  <c:v>6.0611807232821651</c:v>
                </c:pt>
                <c:pt idx="319">
                  <c:v>6.071801284463815</c:v>
                </c:pt>
                <c:pt idx="320">
                  <c:v>6.0823924025055573</c:v>
                </c:pt>
                <c:pt idx="321">
                  <c:v>6.092954199674729</c:v>
                </c:pt>
                <c:pt idx="322">
                  <c:v>6.1034867975626277</c:v>
                </c:pt>
                <c:pt idx="323">
                  <c:v>6.1139903170891721</c:v>
                </c:pt>
                <c:pt idx="324">
                  <c:v>6.1244648785075304</c:v>
                </c:pt>
                <c:pt idx="325">
                  <c:v>6.1349106014087047</c:v>
                </c:pt>
                <c:pt idx="326">
                  <c:v>6.1453276047261012</c:v>
                </c:pt>
                <c:pt idx="327">
                  <c:v>6.1557160067400165</c:v>
                </c:pt>
                <c:pt idx="328">
                  <c:v>6.1660759250821355</c:v>
                </c:pt>
                <c:pt idx="329">
                  <c:v>6.1764074767399642</c:v>
                </c:pt>
                <c:pt idx="330">
                  <c:v>6.1867107780612249</c:v>
                </c:pt>
                <c:pt idx="331">
                  <c:v>6.1969859447582429</c:v>
                </c:pt>
                <c:pt idx="332">
                  <c:v>6.2072330919122622</c:v>
                </c:pt>
                <c:pt idx="333">
                  <c:v>6.2174523339777474</c:v>
                </c:pt>
                <c:pt idx="334">
                  <c:v>6.2214285714285706</c:v>
                </c:pt>
                <c:pt idx="335">
                  <c:v>6.2214285714285706</c:v>
                </c:pt>
                <c:pt idx="336">
                  <c:v>6.2214285714285706</c:v>
                </c:pt>
                <c:pt idx="337">
                  <c:v>6.2214285714285706</c:v>
                </c:pt>
                <c:pt idx="338">
                  <c:v>6.2214285714285706</c:v>
                </c:pt>
                <c:pt idx="339">
                  <c:v>6.2214285714285706</c:v>
                </c:pt>
                <c:pt idx="340">
                  <c:v>6.2214285714285706</c:v>
                </c:pt>
                <c:pt idx="341">
                  <c:v>6.2214285714285706</c:v>
                </c:pt>
                <c:pt idx="342">
                  <c:v>6.2214285714285706</c:v>
                </c:pt>
                <c:pt idx="343">
                  <c:v>6.2214285714285706</c:v>
                </c:pt>
                <c:pt idx="344">
                  <c:v>6.2214285714285706</c:v>
                </c:pt>
                <c:pt idx="345">
                  <c:v>6.2214285714285706</c:v>
                </c:pt>
                <c:pt idx="346">
                  <c:v>6.2214285714285706</c:v>
                </c:pt>
                <c:pt idx="347">
                  <c:v>6.2214285714285706</c:v>
                </c:pt>
                <c:pt idx="348">
                  <c:v>6.2214285714285706</c:v>
                </c:pt>
                <c:pt idx="349">
                  <c:v>6.2214285714285706</c:v>
                </c:pt>
                <c:pt idx="350">
                  <c:v>6.2214285714285706</c:v>
                </c:pt>
                <c:pt idx="351">
                  <c:v>6.2214285714285706</c:v>
                </c:pt>
                <c:pt idx="352">
                  <c:v>6.2214285714285706</c:v>
                </c:pt>
                <c:pt idx="353">
                  <c:v>6.2214285714285706</c:v>
                </c:pt>
                <c:pt idx="354">
                  <c:v>6.2214285714285706</c:v>
                </c:pt>
                <c:pt idx="355">
                  <c:v>6.2214285714285706</c:v>
                </c:pt>
                <c:pt idx="356">
                  <c:v>6.2214285714285706</c:v>
                </c:pt>
                <c:pt idx="357">
                  <c:v>6.2214285714285706</c:v>
                </c:pt>
                <c:pt idx="358">
                  <c:v>6.2214285714285706</c:v>
                </c:pt>
                <c:pt idx="359">
                  <c:v>6.2214285714285706</c:v>
                </c:pt>
                <c:pt idx="360">
                  <c:v>6.2214285714285706</c:v>
                </c:pt>
                <c:pt idx="361">
                  <c:v>6.2214285714285706</c:v>
                </c:pt>
                <c:pt idx="362">
                  <c:v>6.2214285714285706</c:v>
                </c:pt>
                <c:pt idx="363">
                  <c:v>6.2214285714285706</c:v>
                </c:pt>
                <c:pt idx="364">
                  <c:v>6.2214285714285706</c:v>
                </c:pt>
                <c:pt idx="365">
                  <c:v>6.2214285714285706</c:v>
                </c:pt>
                <c:pt idx="366">
                  <c:v>6.2214285714285706</c:v>
                </c:pt>
                <c:pt idx="367">
                  <c:v>6.2214285714285706</c:v>
                </c:pt>
                <c:pt idx="368">
                  <c:v>6.2214285714285706</c:v>
                </c:pt>
                <c:pt idx="369">
                  <c:v>6.2214285714285706</c:v>
                </c:pt>
                <c:pt idx="370">
                  <c:v>6.2214285714285706</c:v>
                </c:pt>
                <c:pt idx="371">
                  <c:v>6.2214285714285706</c:v>
                </c:pt>
                <c:pt idx="372">
                  <c:v>6.2214285714285706</c:v>
                </c:pt>
                <c:pt idx="373">
                  <c:v>6.2214285714285706</c:v>
                </c:pt>
                <c:pt idx="374">
                  <c:v>6.2214285714285706</c:v>
                </c:pt>
                <c:pt idx="375">
                  <c:v>6.2214285714285706</c:v>
                </c:pt>
                <c:pt idx="376">
                  <c:v>6.2214285714285706</c:v>
                </c:pt>
                <c:pt idx="377">
                  <c:v>6.2214285714285706</c:v>
                </c:pt>
                <c:pt idx="378">
                  <c:v>6.2214285714285706</c:v>
                </c:pt>
                <c:pt idx="379">
                  <c:v>6.2214285714285706</c:v>
                </c:pt>
                <c:pt idx="380">
                  <c:v>6.2214285714285706</c:v>
                </c:pt>
                <c:pt idx="381">
                  <c:v>6.2214285714285706</c:v>
                </c:pt>
                <c:pt idx="382">
                  <c:v>6.2214285714285706</c:v>
                </c:pt>
                <c:pt idx="383">
                  <c:v>6.2214285714285706</c:v>
                </c:pt>
                <c:pt idx="384">
                  <c:v>6.2214285714285706</c:v>
                </c:pt>
                <c:pt idx="385">
                  <c:v>6.2214285714285706</c:v>
                </c:pt>
                <c:pt idx="386">
                  <c:v>6.2214285714285706</c:v>
                </c:pt>
                <c:pt idx="387">
                  <c:v>6.2214285714285706</c:v>
                </c:pt>
                <c:pt idx="388">
                  <c:v>6.2214285714285706</c:v>
                </c:pt>
                <c:pt idx="389">
                  <c:v>6.2214285714285706</c:v>
                </c:pt>
                <c:pt idx="390">
                  <c:v>6.2214285714285706</c:v>
                </c:pt>
                <c:pt idx="391">
                  <c:v>6.2214285714285706</c:v>
                </c:pt>
                <c:pt idx="392">
                  <c:v>6.2214285714285706</c:v>
                </c:pt>
                <c:pt idx="393">
                  <c:v>6.2214285714285706</c:v>
                </c:pt>
                <c:pt idx="394">
                  <c:v>6.2214285714285706</c:v>
                </c:pt>
                <c:pt idx="395">
                  <c:v>6.2214285714285706</c:v>
                </c:pt>
                <c:pt idx="396">
                  <c:v>6.2214285714285706</c:v>
                </c:pt>
                <c:pt idx="397">
                  <c:v>6.2214285714285706</c:v>
                </c:pt>
                <c:pt idx="398">
                  <c:v>6.2214285714285706</c:v>
                </c:pt>
                <c:pt idx="399">
                  <c:v>6.2214285714285706</c:v>
                </c:pt>
                <c:pt idx="400">
                  <c:v>6.2214285714285706</c:v>
                </c:pt>
                <c:pt idx="401">
                  <c:v>6.2214285714285706</c:v>
                </c:pt>
                <c:pt idx="402">
                  <c:v>6.2214285714285706</c:v>
                </c:pt>
                <c:pt idx="403">
                  <c:v>6.2214285714285706</c:v>
                </c:pt>
                <c:pt idx="404">
                  <c:v>6.2214285714285706</c:v>
                </c:pt>
                <c:pt idx="405">
                  <c:v>6.2214285714285706</c:v>
                </c:pt>
                <c:pt idx="406">
                  <c:v>6.2214285714285706</c:v>
                </c:pt>
                <c:pt idx="407">
                  <c:v>6.2214285714285706</c:v>
                </c:pt>
                <c:pt idx="408">
                  <c:v>6.2214285714285706</c:v>
                </c:pt>
                <c:pt idx="409">
                  <c:v>6.2214285714285706</c:v>
                </c:pt>
                <c:pt idx="410">
                  <c:v>6.2214285714285706</c:v>
                </c:pt>
                <c:pt idx="411">
                  <c:v>6.2214285714285706</c:v>
                </c:pt>
                <c:pt idx="412">
                  <c:v>6.2214285714285706</c:v>
                </c:pt>
                <c:pt idx="413">
                  <c:v>6.2214285714285706</c:v>
                </c:pt>
                <c:pt idx="414">
                  <c:v>6.2214285714285706</c:v>
                </c:pt>
                <c:pt idx="415">
                  <c:v>6.2214285714285706</c:v>
                </c:pt>
                <c:pt idx="416">
                  <c:v>6.2214285714285706</c:v>
                </c:pt>
                <c:pt idx="417">
                  <c:v>6.2214285714285706</c:v>
                </c:pt>
                <c:pt idx="418">
                  <c:v>6.2214285714285706</c:v>
                </c:pt>
                <c:pt idx="419">
                  <c:v>6.2214285714285706</c:v>
                </c:pt>
                <c:pt idx="420">
                  <c:v>6.2214285714285706</c:v>
                </c:pt>
                <c:pt idx="421">
                  <c:v>6.2214285714285706</c:v>
                </c:pt>
                <c:pt idx="422">
                  <c:v>6.2214285714285706</c:v>
                </c:pt>
                <c:pt idx="423">
                  <c:v>6.2214285714285706</c:v>
                </c:pt>
                <c:pt idx="424">
                  <c:v>6.2214285714285706</c:v>
                </c:pt>
                <c:pt idx="425">
                  <c:v>6.2214285714285706</c:v>
                </c:pt>
                <c:pt idx="426">
                  <c:v>6.2214285714285706</c:v>
                </c:pt>
                <c:pt idx="427">
                  <c:v>6.2214285714285706</c:v>
                </c:pt>
                <c:pt idx="428">
                  <c:v>6.2214285714285706</c:v>
                </c:pt>
                <c:pt idx="429">
                  <c:v>6.2214285714285706</c:v>
                </c:pt>
                <c:pt idx="430">
                  <c:v>6.2214285714285706</c:v>
                </c:pt>
                <c:pt idx="431">
                  <c:v>6.2214285714285706</c:v>
                </c:pt>
                <c:pt idx="432">
                  <c:v>6.2214285714285706</c:v>
                </c:pt>
                <c:pt idx="433">
                  <c:v>6.2214285714285706</c:v>
                </c:pt>
                <c:pt idx="434">
                  <c:v>6.2214285714285706</c:v>
                </c:pt>
                <c:pt idx="435">
                  <c:v>6.2214285714285706</c:v>
                </c:pt>
                <c:pt idx="436">
                  <c:v>6.2214285714285706</c:v>
                </c:pt>
                <c:pt idx="437">
                  <c:v>6.2214285714285706</c:v>
                </c:pt>
                <c:pt idx="438">
                  <c:v>6.2214285714285706</c:v>
                </c:pt>
                <c:pt idx="439">
                  <c:v>6.2214285714285706</c:v>
                </c:pt>
                <c:pt idx="440">
                  <c:v>6.2214285714285706</c:v>
                </c:pt>
                <c:pt idx="441">
                  <c:v>6.2214285714285706</c:v>
                </c:pt>
                <c:pt idx="442">
                  <c:v>6.2214285714285706</c:v>
                </c:pt>
                <c:pt idx="443">
                  <c:v>6.2214285714285706</c:v>
                </c:pt>
                <c:pt idx="444">
                  <c:v>6.2214285714285706</c:v>
                </c:pt>
                <c:pt idx="445">
                  <c:v>6.2214285714285706</c:v>
                </c:pt>
                <c:pt idx="446">
                  <c:v>6.2214285714285706</c:v>
                </c:pt>
                <c:pt idx="447">
                  <c:v>6.2214285714285706</c:v>
                </c:pt>
                <c:pt idx="448">
                  <c:v>6.2214285714285706</c:v>
                </c:pt>
                <c:pt idx="449">
                  <c:v>6.2214285714285706</c:v>
                </c:pt>
                <c:pt idx="450">
                  <c:v>6.2214285714285706</c:v>
                </c:pt>
                <c:pt idx="451">
                  <c:v>6.2214285714285706</c:v>
                </c:pt>
                <c:pt idx="452">
                  <c:v>6.2214285714285706</c:v>
                </c:pt>
                <c:pt idx="453">
                  <c:v>6.2214285714285706</c:v>
                </c:pt>
                <c:pt idx="454">
                  <c:v>6.2214285714285706</c:v>
                </c:pt>
                <c:pt idx="455">
                  <c:v>6.2214285714285706</c:v>
                </c:pt>
                <c:pt idx="456">
                  <c:v>6.2214285714285706</c:v>
                </c:pt>
                <c:pt idx="457">
                  <c:v>6.2214285714285706</c:v>
                </c:pt>
                <c:pt idx="458">
                  <c:v>6.2214285714285706</c:v>
                </c:pt>
                <c:pt idx="459">
                  <c:v>6.2214285714285706</c:v>
                </c:pt>
                <c:pt idx="460">
                  <c:v>6.2214285714285706</c:v>
                </c:pt>
                <c:pt idx="461">
                  <c:v>6.2214285714285706</c:v>
                </c:pt>
                <c:pt idx="462">
                  <c:v>6.2214285714285706</c:v>
                </c:pt>
                <c:pt idx="463">
                  <c:v>6.2214285714285706</c:v>
                </c:pt>
                <c:pt idx="464">
                  <c:v>6.2214285714285706</c:v>
                </c:pt>
                <c:pt idx="465">
                  <c:v>6.2214285714285706</c:v>
                </c:pt>
                <c:pt idx="466">
                  <c:v>6.2214285714285706</c:v>
                </c:pt>
                <c:pt idx="467">
                  <c:v>6.2214285714285706</c:v>
                </c:pt>
                <c:pt idx="468">
                  <c:v>6.2214285714285706</c:v>
                </c:pt>
                <c:pt idx="469">
                  <c:v>6.2214285714285706</c:v>
                </c:pt>
                <c:pt idx="470">
                  <c:v>6.2214285714285706</c:v>
                </c:pt>
                <c:pt idx="471">
                  <c:v>6.2214285714285706</c:v>
                </c:pt>
                <c:pt idx="472">
                  <c:v>6.2214285714285706</c:v>
                </c:pt>
                <c:pt idx="473">
                  <c:v>6.2214285714285706</c:v>
                </c:pt>
                <c:pt idx="474">
                  <c:v>6.2214285714285706</c:v>
                </c:pt>
                <c:pt idx="475">
                  <c:v>6.2214285714285706</c:v>
                </c:pt>
                <c:pt idx="476">
                  <c:v>6.2214285714285706</c:v>
                </c:pt>
                <c:pt idx="477">
                  <c:v>6.2214285714285706</c:v>
                </c:pt>
                <c:pt idx="478">
                  <c:v>6.2214285714285706</c:v>
                </c:pt>
                <c:pt idx="479">
                  <c:v>6.2214285714285706</c:v>
                </c:pt>
                <c:pt idx="480">
                  <c:v>6.2214285714285706</c:v>
                </c:pt>
                <c:pt idx="481">
                  <c:v>6.2214285714285706</c:v>
                </c:pt>
                <c:pt idx="482">
                  <c:v>6.2214285714285706</c:v>
                </c:pt>
                <c:pt idx="483">
                  <c:v>6.2214285714285706</c:v>
                </c:pt>
                <c:pt idx="484">
                  <c:v>6.2214285714285706</c:v>
                </c:pt>
                <c:pt idx="485">
                  <c:v>6.2214285714285706</c:v>
                </c:pt>
                <c:pt idx="486">
                  <c:v>6.2214285714285706</c:v>
                </c:pt>
                <c:pt idx="487">
                  <c:v>6.2214285714285706</c:v>
                </c:pt>
                <c:pt idx="488">
                  <c:v>6.2214285714285706</c:v>
                </c:pt>
                <c:pt idx="489">
                  <c:v>6.2214285714285706</c:v>
                </c:pt>
                <c:pt idx="490">
                  <c:v>6.2214285714285706</c:v>
                </c:pt>
                <c:pt idx="491">
                  <c:v>6.2214285714285706</c:v>
                </c:pt>
                <c:pt idx="492">
                  <c:v>6.2214285714285706</c:v>
                </c:pt>
                <c:pt idx="493">
                  <c:v>6.2214285714285706</c:v>
                </c:pt>
                <c:pt idx="494">
                  <c:v>6.2214285714285706</c:v>
                </c:pt>
                <c:pt idx="495">
                  <c:v>6.2214285714285706</c:v>
                </c:pt>
                <c:pt idx="496">
                  <c:v>6.2214285714285706</c:v>
                </c:pt>
                <c:pt idx="497">
                  <c:v>6.2214285714285706</c:v>
                </c:pt>
                <c:pt idx="498">
                  <c:v>6.2214285714285706</c:v>
                </c:pt>
                <c:pt idx="499">
                  <c:v>6.2214285714285706</c:v>
                </c:pt>
                <c:pt idx="500">
                  <c:v>6.2214285714285706</c:v>
                </c:pt>
              </c:numCache>
            </c:numRef>
          </c:yVal>
          <c:smooth val="0"/>
          <c:extLst>
            <c:ext xmlns:c16="http://schemas.microsoft.com/office/drawing/2014/chart" uri="{C3380CC4-5D6E-409C-BE32-E72D297353CC}">
              <c16:uniqueId val="{00000000-77BE-4659-8C9D-E71BD7B67E4A}"/>
            </c:ext>
          </c:extLst>
        </c:ser>
        <c:ser>
          <c:idx val="3"/>
          <c:order val="1"/>
          <c:tx>
            <c:v>R=3 , Tank , Soil Type IV</c:v>
          </c:tx>
          <c:spPr>
            <a:ln w="12700">
              <a:solidFill>
                <a:srgbClr val="00B050"/>
              </a:solidFill>
              <a:prstDash val="sysDot"/>
            </a:ln>
          </c:spPr>
          <c:marker>
            <c:symbol val="none"/>
          </c:marker>
          <c:xVal>
            <c:numRef>
              <c:f>'2800-4'!$A$5:$A$505</c:f>
              <c:numCache>
                <c:formatCode>General</c:formatCode>
                <c:ptCount val="5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pt idx="101">
                  <c:v>1.01</c:v>
                </c:pt>
                <c:pt idx="102">
                  <c:v>1.02</c:v>
                </c:pt>
                <c:pt idx="103">
                  <c:v>1.03</c:v>
                </c:pt>
                <c:pt idx="104">
                  <c:v>1.04</c:v>
                </c:pt>
                <c:pt idx="105">
                  <c:v>1.05</c:v>
                </c:pt>
                <c:pt idx="106">
                  <c:v>1.06</c:v>
                </c:pt>
                <c:pt idx="107">
                  <c:v>1.07</c:v>
                </c:pt>
                <c:pt idx="108">
                  <c:v>1.08</c:v>
                </c:pt>
                <c:pt idx="109">
                  <c:v>1.0900000000000001</c:v>
                </c:pt>
                <c:pt idx="110">
                  <c:v>1.1000000000000001</c:v>
                </c:pt>
                <c:pt idx="111">
                  <c:v>1.1100000000000001</c:v>
                </c:pt>
                <c:pt idx="112">
                  <c:v>1.1200000000000001</c:v>
                </c:pt>
                <c:pt idx="113">
                  <c:v>1.1299999999999999</c:v>
                </c:pt>
                <c:pt idx="114">
                  <c:v>1.1399999999999999</c:v>
                </c:pt>
                <c:pt idx="115">
                  <c:v>1.1499999999999999</c:v>
                </c:pt>
                <c:pt idx="116">
                  <c:v>1.1599999999999999</c:v>
                </c:pt>
                <c:pt idx="117">
                  <c:v>1.17</c:v>
                </c:pt>
                <c:pt idx="118">
                  <c:v>1.18</c:v>
                </c:pt>
                <c:pt idx="119">
                  <c:v>1.19</c:v>
                </c:pt>
                <c:pt idx="120">
                  <c:v>1.2</c:v>
                </c:pt>
                <c:pt idx="121">
                  <c:v>1.21</c:v>
                </c:pt>
                <c:pt idx="122">
                  <c:v>1.22</c:v>
                </c:pt>
                <c:pt idx="123">
                  <c:v>1.23</c:v>
                </c:pt>
                <c:pt idx="124">
                  <c:v>1.24</c:v>
                </c:pt>
                <c:pt idx="125">
                  <c:v>1.25</c:v>
                </c:pt>
                <c:pt idx="126">
                  <c:v>1.26</c:v>
                </c:pt>
                <c:pt idx="127">
                  <c:v>1.27</c:v>
                </c:pt>
                <c:pt idx="128">
                  <c:v>1.28</c:v>
                </c:pt>
                <c:pt idx="129">
                  <c:v>1.29</c:v>
                </c:pt>
                <c:pt idx="130">
                  <c:v>1.3</c:v>
                </c:pt>
                <c:pt idx="131">
                  <c:v>1.31</c:v>
                </c:pt>
                <c:pt idx="132">
                  <c:v>1.32</c:v>
                </c:pt>
                <c:pt idx="133">
                  <c:v>1.33</c:v>
                </c:pt>
                <c:pt idx="134">
                  <c:v>1.34</c:v>
                </c:pt>
                <c:pt idx="135">
                  <c:v>1.35</c:v>
                </c:pt>
                <c:pt idx="136">
                  <c:v>1.36</c:v>
                </c:pt>
                <c:pt idx="137">
                  <c:v>1.37</c:v>
                </c:pt>
                <c:pt idx="138">
                  <c:v>1.38</c:v>
                </c:pt>
                <c:pt idx="139">
                  <c:v>1.39</c:v>
                </c:pt>
                <c:pt idx="140">
                  <c:v>1.4</c:v>
                </c:pt>
                <c:pt idx="141">
                  <c:v>1.41</c:v>
                </c:pt>
                <c:pt idx="142">
                  <c:v>1.42</c:v>
                </c:pt>
                <c:pt idx="143">
                  <c:v>1.43</c:v>
                </c:pt>
                <c:pt idx="144">
                  <c:v>1.44</c:v>
                </c:pt>
                <c:pt idx="145">
                  <c:v>1.45</c:v>
                </c:pt>
                <c:pt idx="146">
                  <c:v>1.46</c:v>
                </c:pt>
                <c:pt idx="147">
                  <c:v>1.47</c:v>
                </c:pt>
                <c:pt idx="148">
                  <c:v>1.48</c:v>
                </c:pt>
                <c:pt idx="149">
                  <c:v>1.49</c:v>
                </c:pt>
                <c:pt idx="150">
                  <c:v>1.5</c:v>
                </c:pt>
                <c:pt idx="151">
                  <c:v>1.51</c:v>
                </c:pt>
                <c:pt idx="152">
                  <c:v>1.52</c:v>
                </c:pt>
                <c:pt idx="153">
                  <c:v>1.53</c:v>
                </c:pt>
                <c:pt idx="154">
                  <c:v>1.54</c:v>
                </c:pt>
                <c:pt idx="155">
                  <c:v>1.55</c:v>
                </c:pt>
                <c:pt idx="156">
                  <c:v>1.56</c:v>
                </c:pt>
                <c:pt idx="157">
                  <c:v>1.57</c:v>
                </c:pt>
                <c:pt idx="158">
                  <c:v>1.58</c:v>
                </c:pt>
                <c:pt idx="159">
                  <c:v>1.59</c:v>
                </c:pt>
                <c:pt idx="160">
                  <c:v>1.6</c:v>
                </c:pt>
                <c:pt idx="161">
                  <c:v>1.61</c:v>
                </c:pt>
                <c:pt idx="162">
                  <c:v>1.62</c:v>
                </c:pt>
                <c:pt idx="163">
                  <c:v>1.63</c:v>
                </c:pt>
                <c:pt idx="164">
                  <c:v>1.64</c:v>
                </c:pt>
                <c:pt idx="165">
                  <c:v>1.65</c:v>
                </c:pt>
                <c:pt idx="166">
                  <c:v>1.66</c:v>
                </c:pt>
                <c:pt idx="167">
                  <c:v>1.67</c:v>
                </c:pt>
                <c:pt idx="168">
                  <c:v>1.68</c:v>
                </c:pt>
                <c:pt idx="169">
                  <c:v>1.69</c:v>
                </c:pt>
                <c:pt idx="170">
                  <c:v>1.7</c:v>
                </c:pt>
                <c:pt idx="171">
                  <c:v>1.71</c:v>
                </c:pt>
                <c:pt idx="172">
                  <c:v>1.72</c:v>
                </c:pt>
                <c:pt idx="173">
                  <c:v>1.73</c:v>
                </c:pt>
                <c:pt idx="174">
                  <c:v>1.74</c:v>
                </c:pt>
                <c:pt idx="175">
                  <c:v>1.75</c:v>
                </c:pt>
                <c:pt idx="176">
                  <c:v>1.76</c:v>
                </c:pt>
                <c:pt idx="177">
                  <c:v>1.77</c:v>
                </c:pt>
                <c:pt idx="178">
                  <c:v>1.78</c:v>
                </c:pt>
                <c:pt idx="179">
                  <c:v>1.79</c:v>
                </c:pt>
                <c:pt idx="180">
                  <c:v>1.8</c:v>
                </c:pt>
                <c:pt idx="181">
                  <c:v>1.81</c:v>
                </c:pt>
                <c:pt idx="182">
                  <c:v>1.82</c:v>
                </c:pt>
                <c:pt idx="183">
                  <c:v>1.83</c:v>
                </c:pt>
                <c:pt idx="184">
                  <c:v>1.84</c:v>
                </c:pt>
                <c:pt idx="185">
                  <c:v>1.85</c:v>
                </c:pt>
                <c:pt idx="186">
                  <c:v>1.86</c:v>
                </c:pt>
                <c:pt idx="187">
                  <c:v>1.87</c:v>
                </c:pt>
                <c:pt idx="188">
                  <c:v>1.88</c:v>
                </c:pt>
                <c:pt idx="189">
                  <c:v>1.89</c:v>
                </c:pt>
                <c:pt idx="190">
                  <c:v>1.9</c:v>
                </c:pt>
                <c:pt idx="191">
                  <c:v>1.91</c:v>
                </c:pt>
                <c:pt idx="192">
                  <c:v>1.92</c:v>
                </c:pt>
                <c:pt idx="193">
                  <c:v>1.93</c:v>
                </c:pt>
                <c:pt idx="194">
                  <c:v>1.94</c:v>
                </c:pt>
                <c:pt idx="195">
                  <c:v>1.95</c:v>
                </c:pt>
                <c:pt idx="196">
                  <c:v>1.96</c:v>
                </c:pt>
                <c:pt idx="197">
                  <c:v>1.97</c:v>
                </c:pt>
                <c:pt idx="198">
                  <c:v>1.98</c:v>
                </c:pt>
                <c:pt idx="199">
                  <c:v>1.99</c:v>
                </c:pt>
                <c:pt idx="200">
                  <c:v>2</c:v>
                </c:pt>
                <c:pt idx="201">
                  <c:v>2.0099999999999998</c:v>
                </c:pt>
                <c:pt idx="202">
                  <c:v>2.02</c:v>
                </c:pt>
                <c:pt idx="203">
                  <c:v>2.0299999999999998</c:v>
                </c:pt>
                <c:pt idx="204">
                  <c:v>2.04</c:v>
                </c:pt>
                <c:pt idx="205">
                  <c:v>2.0499999999999998</c:v>
                </c:pt>
                <c:pt idx="206">
                  <c:v>2.06</c:v>
                </c:pt>
                <c:pt idx="207">
                  <c:v>2.0699999999999998</c:v>
                </c:pt>
                <c:pt idx="208">
                  <c:v>2.08</c:v>
                </c:pt>
                <c:pt idx="209">
                  <c:v>2.09</c:v>
                </c:pt>
                <c:pt idx="210">
                  <c:v>2.1</c:v>
                </c:pt>
                <c:pt idx="211">
                  <c:v>2.11</c:v>
                </c:pt>
                <c:pt idx="212">
                  <c:v>2.12</c:v>
                </c:pt>
                <c:pt idx="213">
                  <c:v>2.13</c:v>
                </c:pt>
                <c:pt idx="214">
                  <c:v>2.14</c:v>
                </c:pt>
                <c:pt idx="215">
                  <c:v>2.15</c:v>
                </c:pt>
                <c:pt idx="216">
                  <c:v>2.16</c:v>
                </c:pt>
                <c:pt idx="217">
                  <c:v>2.17</c:v>
                </c:pt>
                <c:pt idx="218">
                  <c:v>2.1800000000000002</c:v>
                </c:pt>
                <c:pt idx="219">
                  <c:v>2.19</c:v>
                </c:pt>
                <c:pt idx="220">
                  <c:v>2.2000000000000002</c:v>
                </c:pt>
                <c:pt idx="221">
                  <c:v>2.21</c:v>
                </c:pt>
                <c:pt idx="222">
                  <c:v>2.2200000000000002</c:v>
                </c:pt>
                <c:pt idx="223">
                  <c:v>2.23</c:v>
                </c:pt>
                <c:pt idx="224">
                  <c:v>2.2400000000000002</c:v>
                </c:pt>
                <c:pt idx="225">
                  <c:v>2.25</c:v>
                </c:pt>
                <c:pt idx="226">
                  <c:v>2.2599999999999998</c:v>
                </c:pt>
                <c:pt idx="227">
                  <c:v>2.27</c:v>
                </c:pt>
                <c:pt idx="228">
                  <c:v>2.2799999999999998</c:v>
                </c:pt>
                <c:pt idx="229">
                  <c:v>2.29</c:v>
                </c:pt>
                <c:pt idx="230">
                  <c:v>2.2999999999999998</c:v>
                </c:pt>
                <c:pt idx="231">
                  <c:v>2.31</c:v>
                </c:pt>
                <c:pt idx="232">
                  <c:v>2.3199999999999998</c:v>
                </c:pt>
                <c:pt idx="233">
                  <c:v>2.33</c:v>
                </c:pt>
                <c:pt idx="234">
                  <c:v>2.34</c:v>
                </c:pt>
                <c:pt idx="235">
                  <c:v>2.35</c:v>
                </c:pt>
                <c:pt idx="236">
                  <c:v>2.36</c:v>
                </c:pt>
                <c:pt idx="237">
                  <c:v>2.37</c:v>
                </c:pt>
                <c:pt idx="238">
                  <c:v>2.38</c:v>
                </c:pt>
                <c:pt idx="239">
                  <c:v>2.39</c:v>
                </c:pt>
                <c:pt idx="240">
                  <c:v>2.4</c:v>
                </c:pt>
                <c:pt idx="241">
                  <c:v>2.41</c:v>
                </c:pt>
                <c:pt idx="242">
                  <c:v>2.42</c:v>
                </c:pt>
                <c:pt idx="243">
                  <c:v>2.4300000000000002</c:v>
                </c:pt>
                <c:pt idx="244">
                  <c:v>2.44</c:v>
                </c:pt>
                <c:pt idx="245">
                  <c:v>2.4500000000000002</c:v>
                </c:pt>
                <c:pt idx="246">
                  <c:v>2.46</c:v>
                </c:pt>
                <c:pt idx="247">
                  <c:v>2.4700000000000002</c:v>
                </c:pt>
                <c:pt idx="248">
                  <c:v>2.48</c:v>
                </c:pt>
                <c:pt idx="249">
                  <c:v>2.4900000000000002</c:v>
                </c:pt>
                <c:pt idx="250">
                  <c:v>2.5</c:v>
                </c:pt>
                <c:pt idx="251">
                  <c:v>2.5099999999999998</c:v>
                </c:pt>
                <c:pt idx="252">
                  <c:v>2.52</c:v>
                </c:pt>
                <c:pt idx="253">
                  <c:v>2.5299999999999998</c:v>
                </c:pt>
                <c:pt idx="254">
                  <c:v>2.54</c:v>
                </c:pt>
                <c:pt idx="255">
                  <c:v>2.5499999999999998</c:v>
                </c:pt>
                <c:pt idx="256">
                  <c:v>2.56</c:v>
                </c:pt>
                <c:pt idx="257">
                  <c:v>2.57</c:v>
                </c:pt>
                <c:pt idx="258">
                  <c:v>2.58</c:v>
                </c:pt>
                <c:pt idx="259">
                  <c:v>2.59</c:v>
                </c:pt>
                <c:pt idx="260">
                  <c:v>2.6</c:v>
                </c:pt>
                <c:pt idx="261">
                  <c:v>2.61</c:v>
                </c:pt>
                <c:pt idx="262">
                  <c:v>2.62</c:v>
                </c:pt>
                <c:pt idx="263">
                  <c:v>2.63</c:v>
                </c:pt>
                <c:pt idx="264">
                  <c:v>2.64</c:v>
                </c:pt>
                <c:pt idx="265">
                  <c:v>2.65</c:v>
                </c:pt>
                <c:pt idx="266">
                  <c:v>2.66</c:v>
                </c:pt>
                <c:pt idx="267">
                  <c:v>2.67</c:v>
                </c:pt>
                <c:pt idx="268">
                  <c:v>2.68</c:v>
                </c:pt>
                <c:pt idx="269">
                  <c:v>2.69</c:v>
                </c:pt>
                <c:pt idx="270">
                  <c:v>2.7</c:v>
                </c:pt>
                <c:pt idx="271">
                  <c:v>2.71</c:v>
                </c:pt>
                <c:pt idx="272">
                  <c:v>2.72</c:v>
                </c:pt>
                <c:pt idx="273">
                  <c:v>2.73</c:v>
                </c:pt>
                <c:pt idx="274">
                  <c:v>2.74</c:v>
                </c:pt>
                <c:pt idx="275">
                  <c:v>2.75</c:v>
                </c:pt>
                <c:pt idx="276">
                  <c:v>2.76</c:v>
                </c:pt>
                <c:pt idx="277">
                  <c:v>2.77</c:v>
                </c:pt>
                <c:pt idx="278">
                  <c:v>2.78</c:v>
                </c:pt>
                <c:pt idx="279">
                  <c:v>2.79</c:v>
                </c:pt>
                <c:pt idx="280">
                  <c:v>2.8</c:v>
                </c:pt>
                <c:pt idx="281">
                  <c:v>2.81</c:v>
                </c:pt>
                <c:pt idx="282">
                  <c:v>2.82</c:v>
                </c:pt>
                <c:pt idx="283">
                  <c:v>2.83</c:v>
                </c:pt>
                <c:pt idx="284">
                  <c:v>2.84</c:v>
                </c:pt>
                <c:pt idx="285">
                  <c:v>2.85</c:v>
                </c:pt>
                <c:pt idx="286">
                  <c:v>2.86</c:v>
                </c:pt>
                <c:pt idx="287">
                  <c:v>2.87</c:v>
                </c:pt>
                <c:pt idx="288">
                  <c:v>2.88</c:v>
                </c:pt>
                <c:pt idx="289">
                  <c:v>2.89</c:v>
                </c:pt>
                <c:pt idx="290">
                  <c:v>2.9</c:v>
                </c:pt>
                <c:pt idx="291">
                  <c:v>2.91</c:v>
                </c:pt>
                <c:pt idx="292">
                  <c:v>2.92</c:v>
                </c:pt>
                <c:pt idx="293">
                  <c:v>2.93</c:v>
                </c:pt>
                <c:pt idx="294">
                  <c:v>2.94</c:v>
                </c:pt>
                <c:pt idx="295">
                  <c:v>2.95</c:v>
                </c:pt>
                <c:pt idx="296">
                  <c:v>2.96</c:v>
                </c:pt>
                <c:pt idx="297">
                  <c:v>2.97</c:v>
                </c:pt>
                <c:pt idx="298">
                  <c:v>2.98</c:v>
                </c:pt>
                <c:pt idx="299">
                  <c:v>2.99</c:v>
                </c:pt>
                <c:pt idx="300">
                  <c:v>3</c:v>
                </c:pt>
                <c:pt idx="301">
                  <c:v>3.01</c:v>
                </c:pt>
                <c:pt idx="302">
                  <c:v>3.02</c:v>
                </c:pt>
                <c:pt idx="303">
                  <c:v>3.03</c:v>
                </c:pt>
                <c:pt idx="304">
                  <c:v>3.04</c:v>
                </c:pt>
                <c:pt idx="305">
                  <c:v>3.05</c:v>
                </c:pt>
                <c:pt idx="306">
                  <c:v>3.06</c:v>
                </c:pt>
                <c:pt idx="307">
                  <c:v>3.07</c:v>
                </c:pt>
                <c:pt idx="308">
                  <c:v>3.08</c:v>
                </c:pt>
                <c:pt idx="309">
                  <c:v>3.09</c:v>
                </c:pt>
                <c:pt idx="310">
                  <c:v>3.1</c:v>
                </c:pt>
                <c:pt idx="311">
                  <c:v>3.11</c:v>
                </c:pt>
                <c:pt idx="312">
                  <c:v>3.12</c:v>
                </c:pt>
                <c:pt idx="313">
                  <c:v>3.13</c:v>
                </c:pt>
                <c:pt idx="314">
                  <c:v>3.14</c:v>
                </c:pt>
                <c:pt idx="315">
                  <c:v>3.15</c:v>
                </c:pt>
                <c:pt idx="316">
                  <c:v>3.16</c:v>
                </c:pt>
                <c:pt idx="317">
                  <c:v>3.17</c:v>
                </c:pt>
                <c:pt idx="318">
                  <c:v>3.18</c:v>
                </c:pt>
                <c:pt idx="319">
                  <c:v>3.19</c:v>
                </c:pt>
                <c:pt idx="320">
                  <c:v>3.2</c:v>
                </c:pt>
                <c:pt idx="321">
                  <c:v>3.21</c:v>
                </c:pt>
                <c:pt idx="322">
                  <c:v>3.22</c:v>
                </c:pt>
                <c:pt idx="323">
                  <c:v>3.23</c:v>
                </c:pt>
                <c:pt idx="324">
                  <c:v>3.24</c:v>
                </c:pt>
                <c:pt idx="325">
                  <c:v>3.25</c:v>
                </c:pt>
                <c:pt idx="326">
                  <c:v>3.26</c:v>
                </c:pt>
                <c:pt idx="327">
                  <c:v>3.27</c:v>
                </c:pt>
                <c:pt idx="328">
                  <c:v>3.28</c:v>
                </c:pt>
                <c:pt idx="329">
                  <c:v>3.29</c:v>
                </c:pt>
                <c:pt idx="330">
                  <c:v>3.3</c:v>
                </c:pt>
                <c:pt idx="331">
                  <c:v>3.31</c:v>
                </c:pt>
                <c:pt idx="332">
                  <c:v>3.32</c:v>
                </c:pt>
                <c:pt idx="333">
                  <c:v>3.33</c:v>
                </c:pt>
                <c:pt idx="334">
                  <c:v>3.34</c:v>
                </c:pt>
                <c:pt idx="335">
                  <c:v>3.35</c:v>
                </c:pt>
                <c:pt idx="336">
                  <c:v>3.36</c:v>
                </c:pt>
                <c:pt idx="337">
                  <c:v>3.37</c:v>
                </c:pt>
                <c:pt idx="338">
                  <c:v>3.38</c:v>
                </c:pt>
                <c:pt idx="339">
                  <c:v>3.39</c:v>
                </c:pt>
                <c:pt idx="340">
                  <c:v>3.4</c:v>
                </c:pt>
                <c:pt idx="341">
                  <c:v>3.41</c:v>
                </c:pt>
                <c:pt idx="342">
                  <c:v>3.42</c:v>
                </c:pt>
                <c:pt idx="343">
                  <c:v>3.43</c:v>
                </c:pt>
                <c:pt idx="344">
                  <c:v>3.44</c:v>
                </c:pt>
                <c:pt idx="345">
                  <c:v>3.45</c:v>
                </c:pt>
                <c:pt idx="346">
                  <c:v>3.46</c:v>
                </c:pt>
                <c:pt idx="347">
                  <c:v>3.47</c:v>
                </c:pt>
                <c:pt idx="348">
                  <c:v>3.48</c:v>
                </c:pt>
                <c:pt idx="349">
                  <c:v>3.49</c:v>
                </c:pt>
                <c:pt idx="350">
                  <c:v>3.5</c:v>
                </c:pt>
                <c:pt idx="351">
                  <c:v>3.51</c:v>
                </c:pt>
                <c:pt idx="352">
                  <c:v>3.52</c:v>
                </c:pt>
                <c:pt idx="353">
                  <c:v>3.53</c:v>
                </c:pt>
                <c:pt idx="354">
                  <c:v>3.54</c:v>
                </c:pt>
                <c:pt idx="355">
                  <c:v>3.55</c:v>
                </c:pt>
                <c:pt idx="356">
                  <c:v>3.56</c:v>
                </c:pt>
                <c:pt idx="357">
                  <c:v>3.57</c:v>
                </c:pt>
                <c:pt idx="358">
                  <c:v>3.58</c:v>
                </c:pt>
                <c:pt idx="359">
                  <c:v>3.59</c:v>
                </c:pt>
                <c:pt idx="360">
                  <c:v>3.6</c:v>
                </c:pt>
                <c:pt idx="361">
                  <c:v>3.61</c:v>
                </c:pt>
                <c:pt idx="362">
                  <c:v>3.62</c:v>
                </c:pt>
                <c:pt idx="363">
                  <c:v>3.63</c:v>
                </c:pt>
                <c:pt idx="364">
                  <c:v>3.64</c:v>
                </c:pt>
                <c:pt idx="365">
                  <c:v>3.65</c:v>
                </c:pt>
                <c:pt idx="366">
                  <c:v>3.66</c:v>
                </c:pt>
                <c:pt idx="367">
                  <c:v>3.67</c:v>
                </c:pt>
                <c:pt idx="368">
                  <c:v>3.68</c:v>
                </c:pt>
                <c:pt idx="369">
                  <c:v>3.69</c:v>
                </c:pt>
                <c:pt idx="370">
                  <c:v>3.7</c:v>
                </c:pt>
                <c:pt idx="371">
                  <c:v>3.71</c:v>
                </c:pt>
                <c:pt idx="372">
                  <c:v>3.72</c:v>
                </c:pt>
                <c:pt idx="373">
                  <c:v>3.73</c:v>
                </c:pt>
                <c:pt idx="374">
                  <c:v>3.74</c:v>
                </c:pt>
                <c:pt idx="375">
                  <c:v>3.75</c:v>
                </c:pt>
                <c:pt idx="376">
                  <c:v>3.76</c:v>
                </c:pt>
                <c:pt idx="377">
                  <c:v>3.77</c:v>
                </c:pt>
                <c:pt idx="378">
                  <c:v>3.78</c:v>
                </c:pt>
                <c:pt idx="379">
                  <c:v>3.79</c:v>
                </c:pt>
                <c:pt idx="380">
                  <c:v>3.8</c:v>
                </c:pt>
                <c:pt idx="381">
                  <c:v>3.81</c:v>
                </c:pt>
                <c:pt idx="382">
                  <c:v>3.82</c:v>
                </c:pt>
                <c:pt idx="383">
                  <c:v>3.83</c:v>
                </c:pt>
                <c:pt idx="384">
                  <c:v>3.84</c:v>
                </c:pt>
                <c:pt idx="385">
                  <c:v>3.85</c:v>
                </c:pt>
                <c:pt idx="386">
                  <c:v>3.86</c:v>
                </c:pt>
                <c:pt idx="387">
                  <c:v>3.87</c:v>
                </c:pt>
                <c:pt idx="388">
                  <c:v>3.88</c:v>
                </c:pt>
                <c:pt idx="389">
                  <c:v>3.89</c:v>
                </c:pt>
                <c:pt idx="390">
                  <c:v>3.9</c:v>
                </c:pt>
                <c:pt idx="391">
                  <c:v>3.91</c:v>
                </c:pt>
                <c:pt idx="392">
                  <c:v>3.92</c:v>
                </c:pt>
                <c:pt idx="393">
                  <c:v>3.93</c:v>
                </c:pt>
                <c:pt idx="394">
                  <c:v>3.94</c:v>
                </c:pt>
                <c:pt idx="395">
                  <c:v>3.95</c:v>
                </c:pt>
                <c:pt idx="396">
                  <c:v>3.96</c:v>
                </c:pt>
                <c:pt idx="397">
                  <c:v>3.97</c:v>
                </c:pt>
                <c:pt idx="398">
                  <c:v>3.98</c:v>
                </c:pt>
                <c:pt idx="399">
                  <c:v>3.99</c:v>
                </c:pt>
                <c:pt idx="400">
                  <c:v>4</c:v>
                </c:pt>
                <c:pt idx="401">
                  <c:v>4.01</c:v>
                </c:pt>
                <c:pt idx="402">
                  <c:v>4.0199999999999996</c:v>
                </c:pt>
                <c:pt idx="403">
                  <c:v>4.03</c:v>
                </c:pt>
                <c:pt idx="404">
                  <c:v>4.04</c:v>
                </c:pt>
                <c:pt idx="405">
                  <c:v>4.05</c:v>
                </c:pt>
                <c:pt idx="406">
                  <c:v>4.0599999999999996</c:v>
                </c:pt>
                <c:pt idx="407">
                  <c:v>4.07</c:v>
                </c:pt>
                <c:pt idx="408">
                  <c:v>4.08</c:v>
                </c:pt>
                <c:pt idx="409">
                  <c:v>4.09</c:v>
                </c:pt>
                <c:pt idx="410">
                  <c:v>4.0999999999999996</c:v>
                </c:pt>
                <c:pt idx="411">
                  <c:v>4.1100000000000003</c:v>
                </c:pt>
                <c:pt idx="412">
                  <c:v>4.12</c:v>
                </c:pt>
                <c:pt idx="413">
                  <c:v>4.13</c:v>
                </c:pt>
                <c:pt idx="414">
                  <c:v>4.1399999999999997</c:v>
                </c:pt>
                <c:pt idx="415">
                  <c:v>4.1500000000000004</c:v>
                </c:pt>
                <c:pt idx="416">
                  <c:v>4.16</c:v>
                </c:pt>
                <c:pt idx="417">
                  <c:v>4.17</c:v>
                </c:pt>
                <c:pt idx="418">
                  <c:v>4.18</c:v>
                </c:pt>
                <c:pt idx="419">
                  <c:v>4.1900000000000004</c:v>
                </c:pt>
                <c:pt idx="420">
                  <c:v>4.2</c:v>
                </c:pt>
                <c:pt idx="421">
                  <c:v>4.21</c:v>
                </c:pt>
                <c:pt idx="422">
                  <c:v>4.22</c:v>
                </c:pt>
                <c:pt idx="423">
                  <c:v>4.2300000000000004</c:v>
                </c:pt>
                <c:pt idx="424">
                  <c:v>4.24</c:v>
                </c:pt>
                <c:pt idx="425">
                  <c:v>4.25</c:v>
                </c:pt>
                <c:pt idx="426">
                  <c:v>4.26</c:v>
                </c:pt>
                <c:pt idx="427">
                  <c:v>4.2699999999999996</c:v>
                </c:pt>
                <c:pt idx="428">
                  <c:v>4.28</c:v>
                </c:pt>
                <c:pt idx="429">
                  <c:v>4.29</c:v>
                </c:pt>
                <c:pt idx="430">
                  <c:v>4.3</c:v>
                </c:pt>
                <c:pt idx="431">
                  <c:v>4.3099999999999996</c:v>
                </c:pt>
                <c:pt idx="432">
                  <c:v>4.32</c:v>
                </c:pt>
                <c:pt idx="433">
                  <c:v>4.33</c:v>
                </c:pt>
                <c:pt idx="434">
                  <c:v>4.34</c:v>
                </c:pt>
                <c:pt idx="435">
                  <c:v>4.3499999999999996</c:v>
                </c:pt>
                <c:pt idx="436">
                  <c:v>4.3600000000000003</c:v>
                </c:pt>
                <c:pt idx="437">
                  <c:v>4.37</c:v>
                </c:pt>
                <c:pt idx="438">
                  <c:v>4.38</c:v>
                </c:pt>
                <c:pt idx="439">
                  <c:v>4.3899999999999997</c:v>
                </c:pt>
                <c:pt idx="440">
                  <c:v>4.4000000000000004</c:v>
                </c:pt>
                <c:pt idx="441">
                  <c:v>4.41</c:v>
                </c:pt>
                <c:pt idx="442">
                  <c:v>4.42</c:v>
                </c:pt>
                <c:pt idx="443">
                  <c:v>4.43</c:v>
                </c:pt>
                <c:pt idx="444">
                  <c:v>4.4400000000000004</c:v>
                </c:pt>
                <c:pt idx="445">
                  <c:v>4.45</c:v>
                </c:pt>
                <c:pt idx="446">
                  <c:v>4.46</c:v>
                </c:pt>
                <c:pt idx="447">
                  <c:v>4.47</c:v>
                </c:pt>
                <c:pt idx="448">
                  <c:v>4.4800000000000004</c:v>
                </c:pt>
                <c:pt idx="449">
                  <c:v>4.49</c:v>
                </c:pt>
                <c:pt idx="450">
                  <c:v>4.5</c:v>
                </c:pt>
                <c:pt idx="451">
                  <c:v>4.51</c:v>
                </c:pt>
                <c:pt idx="452">
                  <c:v>4.5199999999999996</c:v>
                </c:pt>
                <c:pt idx="453">
                  <c:v>4.53</c:v>
                </c:pt>
                <c:pt idx="454">
                  <c:v>4.54</c:v>
                </c:pt>
                <c:pt idx="455">
                  <c:v>4.55</c:v>
                </c:pt>
                <c:pt idx="456">
                  <c:v>4.5599999999999996</c:v>
                </c:pt>
                <c:pt idx="457">
                  <c:v>4.57</c:v>
                </c:pt>
                <c:pt idx="458">
                  <c:v>4.58</c:v>
                </c:pt>
                <c:pt idx="459">
                  <c:v>4.59</c:v>
                </c:pt>
                <c:pt idx="460">
                  <c:v>4.5999999999999996</c:v>
                </c:pt>
                <c:pt idx="461">
                  <c:v>4.6099999999999994</c:v>
                </c:pt>
                <c:pt idx="462">
                  <c:v>4.6199999999999992</c:v>
                </c:pt>
                <c:pt idx="463">
                  <c:v>4.629999999999999</c:v>
                </c:pt>
                <c:pt idx="464">
                  <c:v>4.6399999999999988</c:v>
                </c:pt>
                <c:pt idx="465">
                  <c:v>4.6499999999999986</c:v>
                </c:pt>
                <c:pt idx="466">
                  <c:v>4.6599999999999984</c:v>
                </c:pt>
                <c:pt idx="467">
                  <c:v>4.6699999999999982</c:v>
                </c:pt>
                <c:pt idx="468">
                  <c:v>4.6799999999999979</c:v>
                </c:pt>
                <c:pt idx="469">
                  <c:v>4.6899999999999977</c:v>
                </c:pt>
                <c:pt idx="470">
                  <c:v>4.6999999999999975</c:v>
                </c:pt>
                <c:pt idx="471">
                  <c:v>4.7099999999999973</c:v>
                </c:pt>
                <c:pt idx="472">
                  <c:v>4.7199999999999971</c:v>
                </c:pt>
                <c:pt idx="473">
                  <c:v>4.7299999999999969</c:v>
                </c:pt>
                <c:pt idx="474">
                  <c:v>4.7399999999999967</c:v>
                </c:pt>
                <c:pt idx="475">
                  <c:v>4.7499999999999964</c:v>
                </c:pt>
                <c:pt idx="476">
                  <c:v>4.7599999999999962</c:v>
                </c:pt>
                <c:pt idx="477">
                  <c:v>4.769999999999996</c:v>
                </c:pt>
                <c:pt idx="478">
                  <c:v>4.7799999999999958</c:v>
                </c:pt>
                <c:pt idx="479">
                  <c:v>4.7899999999999956</c:v>
                </c:pt>
                <c:pt idx="480">
                  <c:v>4.7999999999999954</c:v>
                </c:pt>
                <c:pt idx="481">
                  <c:v>4.8099999999999952</c:v>
                </c:pt>
                <c:pt idx="482">
                  <c:v>4.819999999999995</c:v>
                </c:pt>
                <c:pt idx="483">
                  <c:v>4.8299999999999947</c:v>
                </c:pt>
                <c:pt idx="484">
                  <c:v>4.8399999999999945</c:v>
                </c:pt>
                <c:pt idx="485">
                  <c:v>4.8499999999999943</c:v>
                </c:pt>
                <c:pt idx="486">
                  <c:v>4.8599999999999941</c:v>
                </c:pt>
                <c:pt idx="487">
                  <c:v>4.8699999999999939</c:v>
                </c:pt>
                <c:pt idx="488">
                  <c:v>4.8799999999999937</c:v>
                </c:pt>
                <c:pt idx="489">
                  <c:v>4.8899999999999935</c:v>
                </c:pt>
                <c:pt idx="490">
                  <c:v>4.8999999999999932</c:v>
                </c:pt>
                <c:pt idx="491">
                  <c:v>4.909999999999993</c:v>
                </c:pt>
                <c:pt idx="492">
                  <c:v>4.9199999999999928</c:v>
                </c:pt>
                <c:pt idx="493">
                  <c:v>4.9299999999999926</c:v>
                </c:pt>
                <c:pt idx="494">
                  <c:v>4.9399999999999924</c:v>
                </c:pt>
                <c:pt idx="495">
                  <c:v>4.9499999999999922</c:v>
                </c:pt>
                <c:pt idx="496">
                  <c:v>4.959999999999992</c:v>
                </c:pt>
                <c:pt idx="497">
                  <c:v>4.9699999999999918</c:v>
                </c:pt>
                <c:pt idx="498">
                  <c:v>4.9799999999999915</c:v>
                </c:pt>
                <c:pt idx="499">
                  <c:v>4.9899999999999913</c:v>
                </c:pt>
                <c:pt idx="500">
                  <c:v>4.9999999999999911</c:v>
                </c:pt>
              </c:numCache>
            </c:numRef>
          </c:xVal>
          <c:yVal>
            <c:numRef>
              <c:f>'2800-4'!$AD$5:$AD$505</c:f>
              <c:numCache>
                <c:formatCode>General</c:formatCode>
                <c:ptCount val="501"/>
                <c:pt idx="0">
                  <c:v>3.4928571428571429</c:v>
                </c:pt>
                <c:pt idx="1">
                  <c:v>3.4928571428571433</c:v>
                </c:pt>
                <c:pt idx="2">
                  <c:v>3.4928571428571433</c:v>
                </c:pt>
                <c:pt idx="3">
                  <c:v>3.4928571428571433</c:v>
                </c:pt>
                <c:pt idx="4">
                  <c:v>3.4928571428571433</c:v>
                </c:pt>
                <c:pt idx="5">
                  <c:v>3.4928571428571433</c:v>
                </c:pt>
                <c:pt idx="6">
                  <c:v>3.4928571428571429</c:v>
                </c:pt>
                <c:pt idx="7">
                  <c:v>3.4928571428571433</c:v>
                </c:pt>
                <c:pt idx="8">
                  <c:v>3.4928571428571433</c:v>
                </c:pt>
                <c:pt idx="9">
                  <c:v>3.4928571428571429</c:v>
                </c:pt>
                <c:pt idx="10">
                  <c:v>3.4928571428571429</c:v>
                </c:pt>
                <c:pt idx="11">
                  <c:v>3.4928571428571433</c:v>
                </c:pt>
                <c:pt idx="12">
                  <c:v>3.4928571428571433</c:v>
                </c:pt>
                <c:pt idx="13">
                  <c:v>3.4928571428571433</c:v>
                </c:pt>
                <c:pt idx="14">
                  <c:v>3.4928571428571433</c:v>
                </c:pt>
                <c:pt idx="15">
                  <c:v>3.4928571428571433</c:v>
                </c:pt>
                <c:pt idx="16">
                  <c:v>3.4928571428571433</c:v>
                </c:pt>
                <c:pt idx="17">
                  <c:v>3.4928571428571433</c:v>
                </c:pt>
                <c:pt idx="18">
                  <c:v>3.4928571428571433</c:v>
                </c:pt>
                <c:pt idx="19">
                  <c:v>3.4928571428571433</c:v>
                </c:pt>
                <c:pt idx="20">
                  <c:v>3.4928571428571433</c:v>
                </c:pt>
                <c:pt idx="21">
                  <c:v>3.4928571428571433</c:v>
                </c:pt>
                <c:pt idx="22">
                  <c:v>3.4928571428571433</c:v>
                </c:pt>
                <c:pt idx="23">
                  <c:v>3.4928571428571433</c:v>
                </c:pt>
                <c:pt idx="24">
                  <c:v>3.4928571428571433</c:v>
                </c:pt>
                <c:pt idx="25">
                  <c:v>3.4928571428571433</c:v>
                </c:pt>
                <c:pt idx="26">
                  <c:v>3.4928571428571433</c:v>
                </c:pt>
                <c:pt idx="27">
                  <c:v>3.4928571428571433</c:v>
                </c:pt>
                <c:pt idx="28">
                  <c:v>3.4928571428571433</c:v>
                </c:pt>
                <c:pt idx="29">
                  <c:v>3.4928571428571433</c:v>
                </c:pt>
                <c:pt idx="30">
                  <c:v>3.4928571428571433</c:v>
                </c:pt>
                <c:pt idx="31">
                  <c:v>3.4928571428571433</c:v>
                </c:pt>
                <c:pt idx="32">
                  <c:v>3.4928571428571433</c:v>
                </c:pt>
                <c:pt idx="33">
                  <c:v>3.4928571428571433</c:v>
                </c:pt>
                <c:pt idx="34">
                  <c:v>3.4928571428571433</c:v>
                </c:pt>
                <c:pt idx="35">
                  <c:v>3.4928571428571433</c:v>
                </c:pt>
                <c:pt idx="36">
                  <c:v>3.4928571428571433</c:v>
                </c:pt>
                <c:pt idx="37">
                  <c:v>3.4928571428571433</c:v>
                </c:pt>
                <c:pt idx="38">
                  <c:v>3.4928571428571433</c:v>
                </c:pt>
                <c:pt idx="39">
                  <c:v>3.4928571428571433</c:v>
                </c:pt>
                <c:pt idx="40">
                  <c:v>3.4928571428571433</c:v>
                </c:pt>
                <c:pt idx="41">
                  <c:v>3.4928571428571433</c:v>
                </c:pt>
                <c:pt idx="42">
                  <c:v>3.4928571428571433</c:v>
                </c:pt>
                <c:pt idx="43">
                  <c:v>3.4928571428571433</c:v>
                </c:pt>
                <c:pt idx="44">
                  <c:v>3.4928571428571433</c:v>
                </c:pt>
                <c:pt idx="45">
                  <c:v>3.4928571428571433</c:v>
                </c:pt>
                <c:pt idx="46">
                  <c:v>3.4928571428571433</c:v>
                </c:pt>
                <c:pt idx="47">
                  <c:v>3.4928571428571433</c:v>
                </c:pt>
                <c:pt idx="48">
                  <c:v>3.4928571428571433</c:v>
                </c:pt>
                <c:pt idx="49">
                  <c:v>3.4928571428571433</c:v>
                </c:pt>
                <c:pt idx="50">
                  <c:v>3.4928571428571433</c:v>
                </c:pt>
                <c:pt idx="51">
                  <c:v>3.4928571428571433</c:v>
                </c:pt>
                <c:pt idx="52">
                  <c:v>3.4928571428571433</c:v>
                </c:pt>
                <c:pt idx="53">
                  <c:v>3.4928571428571433</c:v>
                </c:pt>
                <c:pt idx="54">
                  <c:v>3.4928571428571433</c:v>
                </c:pt>
                <c:pt idx="55">
                  <c:v>3.4928571428571433</c:v>
                </c:pt>
                <c:pt idx="56">
                  <c:v>3.4928571428571433</c:v>
                </c:pt>
                <c:pt idx="57">
                  <c:v>3.4928571428571433</c:v>
                </c:pt>
                <c:pt idx="58">
                  <c:v>3.4928571428571433</c:v>
                </c:pt>
                <c:pt idx="59">
                  <c:v>3.4928571428571433</c:v>
                </c:pt>
                <c:pt idx="60">
                  <c:v>3.4928571428571433</c:v>
                </c:pt>
                <c:pt idx="61">
                  <c:v>3.4928571428571433</c:v>
                </c:pt>
                <c:pt idx="62">
                  <c:v>3.4928571428571433</c:v>
                </c:pt>
                <c:pt idx="63">
                  <c:v>3.4928571428571433</c:v>
                </c:pt>
                <c:pt idx="64">
                  <c:v>3.4928571428571433</c:v>
                </c:pt>
                <c:pt idx="65">
                  <c:v>3.4928571428571433</c:v>
                </c:pt>
                <c:pt idx="66">
                  <c:v>3.4928571428571433</c:v>
                </c:pt>
                <c:pt idx="67">
                  <c:v>3.4928571428571433</c:v>
                </c:pt>
                <c:pt idx="68">
                  <c:v>3.4928571428571433</c:v>
                </c:pt>
                <c:pt idx="69">
                  <c:v>3.4928571428571433</c:v>
                </c:pt>
                <c:pt idx="70">
                  <c:v>3.4928571428571433</c:v>
                </c:pt>
                <c:pt idx="71">
                  <c:v>3.4928571428571433</c:v>
                </c:pt>
                <c:pt idx="72">
                  <c:v>3.4928571428571433</c:v>
                </c:pt>
                <c:pt idx="73">
                  <c:v>3.4928571428571433</c:v>
                </c:pt>
                <c:pt idx="74">
                  <c:v>3.4928571428571433</c:v>
                </c:pt>
                <c:pt idx="75">
                  <c:v>3.4928571428571433</c:v>
                </c:pt>
                <c:pt idx="76">
                  <c:v>3.4928571428571433</c:v>
                </c:pt>
                <c:pt idx="77">
                  <c:v>3.4928571428571433</c:v>
                </c:pt>
                <c:pt idx="78">
                  <c:v>3.4928571428571433</c:v>
                </c:pt>
                <c:pt idx="79">
                  <c:v>3.4928571428571433</c:v>
                </c:pt>
                <c:pt idx="80">
                  <c:v>3.4928571428571433</c:v>
                </c:pt>
                <c:pt idx="81">
                  <c:v>3.4928571428571433</c:v>
                </c:pt>
                <c:pt idx="82">
                  <c:v>3.4928571428571433</c:v>
                </c:pt>
                <c:pt idx="83">
                  <c:v>3.4928571428571433</c:v>
                </c:pt>
                <c:pt idx="84">
                  <c:v>3.4928571428571433</c:v>
                </c:pt>
                <c:pt idx="85">
                  <c:v>3.4928571428571433</c:v>
                </c:pt>
                <c:pt idx="86">
                  <c:v>3.4928571428571433</c:v>
                </c:pt>
                <c:pt idx="87">
                  <c:v>3.4928571428571433</c:v>
                </c:pt>
                <c:pt idx="88">
                  <c:v>3.4928571428571433</c:v>
                </c:pt>
                <c:pt idx="89">
                  <c:v>3.4928571428571433</c:v>
                </c:pt>
                <c:pt idx="90">
                  <c:v>3.4928571428571433</c:v>
                </c:pt>
                <c:pt idx="91">
                  <c:v>3.4928571428571433</c:v>
                </c:pt>
                <c:pt idx="92">
                  <c:v>3.4928571428571433</c:v>
                </c:pt>
                <c:pt idx="93">
                  <c:v>3.4928571428571433</c:v>
                </c:pt>
                <c:pt idx="94">
                  <c:v>3.4928571428571433</c:v>
                </c:pt>
                <c:pt idx="95">
                  <c:v>3.4928571428571433</c:v>
                </c:pt>
                <c:pt idx="96">
                  <c:v>3.4928571428571433</c:v>
                </c:pt>
                <c:pt idx="97">
                  <c:v>3.4928571428571433</c:v>
                </c:pt>
                <c:pt idx="98">
                  <c:v>3.4928571428571433</c:v>
                </c:pt>
                <c:pt idx="99">
                  <c:v>3.4928571428571433</c:v>
                </c:pt>
                <c:pt idx="100">
                  <c:v>3.4928571428571433</c:v>
                </c:pt>
                <c:pt idx="101">
                  <c:v>3.4928571428571438</c:v>
                </c:pt>
                <c:pt idx="102">
                  <c:v>3.4928571428571438</c:v>
                </c:pt>
                <c:pt idx="103">
                  <c:v>3.4928571428571429</c:v>
                </c:pt>
                <c:pt idx="104">
                  <c:v>3.4928571428571433</c:v>
                </c:pt>
                <c:pt idx="105">
                  <c:v>3.4928571428571438</c:v>
                </c:pt>
                <c:pt idx="106">
                  <c:v>3.4928571428571433</c:v>
                </c:pt>
                <c:pt idx="107">
                  <c:v>3.4928571428571433</c:v>
                </c:pt>
                <c:pt idx="108">
                  <c:v>3.4928571428571433</c:v>
                </c:pt>
                <c:pt idx="109">
                  <c:v>3.4928571428571438</c:v>
                </c:pt>
                <c:pt idx="110">
                  <c:v>3.4928571428571429</c:v>
                </c:pt>
                <c:pt idx="111">
                  <c:v>3.4928571428571433</c:v>
                </c:pt>
                <c:pt idx="112">
                  <c:v>3.4928571428571433</c:v>
                </c:pt>
                <c:pt idx="113">
                  <c:v>3.4928571428571433</c:v>
                </c:pt>
                <c:pt idx="114">
                  <c:v>3.4928571428571433</c:v>
                </c:pt>
                <c:pt idx="115">
                  <c:v>3.4928571428571433</c:v>
                </c:pt>
                <c:pt idx="116">
                  <c:v>3.4928571428571433</c:v>
                </c:pt>
                <c:pt idx="117">
                  <c:v>3.4928571428571433</c:v>
                </c:pt>
                <c:pt idx="118">
                  <c:v>3.4928571428571433</c:v>
                </c:pt>
                <c:pt idx="119">
                  <c:v>3.4928571428571433</c:v>
                </c:pt>
                <c:pt idx="120">
                  <c:v>3.4928571428571438</c:v>
                </c:pt>
                <c:pt idx="121">
                  <c:v>3.4928571428571438</c:v>
                </c:pt>
                <c:pt idx="122">
                  <c:v>3.4928571428571433</c:v>
                </c:pt>
                <c:pt idx="123">
                  <c:v>3.4928571428571433</c:v>
                </c:pt>
                <c:pt idx="124">
                  <c:v>3.4928571428571429</c:v>
                </c:pt>
                <c:pt idx="125">
                  <c:v>3.4928571428571433</c:v>
                </c:pt>
                <c:pt idx="126">
                  <c:v>3.4928571428571438</c:v>
                </c:pt>
                <c:pt idx="127">
                  <c:v>3.4928571428571433</c:v>
                </c:pt>
                <c:pt idx="128">
                  <c:v>3.4928571428571433</c:v>
                </c:pt>
                <c:pt idx="129">
                  <c:v>3.4928571428571433</c:v>
                </c:pt>
                <c:pt idx="130">
                  <c:v>3.4928571428571438</c:v>
                </c:pt>
                <c:pt idx="131">
                  <c:v>3.4928571428571433</c:v>
                </c:pt>
                <c:pt idx="132">
                  <c:v>3.4928571428571438</c:v>
                </c:pt>
                <c:pt idx="133">
                  <c:v>3.4928571428571433</c:v>
                </c:pt>
                <c:pt idx="134">
                  <c:v>3.4928571428571433</c:v>
                </c:pt>
                <c:pt idx="135">
                  <c:v>3.4928571428571438</c:v>
                </c:pt>
                <c:pt idx="136">
                  <c:v>3.4928571428571433</c:v>
                </c:pt>
                <c:pt idx="137">
                  <c:v>3.4928571428571433</c:v>
                </c:pt>
                <c:pt idx="138">
                  <c:v>3.4928571428571433</c:v>
                </c:pt>
                <c:pt idx="139">
                  <c:v>3.4928571428571433</c:v>
                </c:pt>
                <c:pt idx="140">
                  <c:v>3.4928571428571429</c:v>
                </c:pt>
                <c:pt idx="141">
                  <c:v>3.4928571428571433</c:v>
                </c:pt>
                <c:pt idx="142">
                  <c:v>3.4928571428571438</c:v>
                </c:pt>
                <c:pt idx="143">
                  <c:v>3.4928571428571429</c:v>
                </c:pt>
                <c:pt idx="144">
                  <c:v>3.4928571428571429</c:v>
                </c:pt>
                <c:pt idx="145">
                  <c:v>3.4928571428571433</c:v>
                </c:pt>
                <c:pt idx="146">
                  <c:v>3.4928571428571433</c:v>
                </c:pt>
                <c:pt idx="147">
                  <c:v>3.4928571428571438</c:v>
                </c:pt>
                <c:pt idx="148">
                  <c:v>3.4928571428571433</c:v>
                </c:pt>
                <c:pt idx="149">
                  <c:v>3.4928571428571433</c:v>
                </c:pt>
                <c:pt idx="150">
                  <c:v>3.4928571428571433</c:v>
                </c:pt>
                <c:pt idx="151">
                  <c:v>3.4928571428571433</c:v>
                </c:pt>
                <c:pt idx="152">
                  <c:v>3.4928571428571433</c:v>
                </c:pt>
                <c:pt idx="153">
                  <c:v>3.4928571428571433</c:v>
                </c:pt>
                <c:pt idx="154">
                  <c:v>3.4928571428571433</c:v>
                </c:pt>
                <c:pt idx="155">
                  <c:v>3.4928571428571433</c:v>
                </c:pt>
                <c:pt idx="156">
                  <c:v>3.4928571428571433</c:v>
                </c:pt>
                <c:pt idx="157">
                  <c:v>3.4928571428571433</c:v>
                </c:pt>
                <c:pt idx="158">
                  <c:v>3.4928571428571429</c:v>
                </c:pt>
                <c:pt idx="159">
                  <c:v>3.4928571428571438</c:v>
                </c:pt>
                <c:pt idx="160">
                  <c:v>3.4928571428571433</c:v>
                </c:pt>
                <c:pt idx="161">
                  <c:v>3.4928571428571438</c:v>
                </c:pt>
                <c:pt idx="162">
                  <c:v>3.4928571428571438</c:v>
                </c:pt>
                <c:pt idx="163">
                  <c:v>3.4928571428571429</c:v>
                </c:pt>
                <c:pt idx="164">
                  <c:v>3.4928571428571433</c:v>
                </c:pt>
                <c:pt idx="165">
                  <c:v>3.4928571428571433</c:v>
                </c:pt>
                <c:pt idx="166">
                  <c:v>3.4928571428571433</c:v>
                </c:pt>
                <c:pt idx="167">
                  <c:v>3.4928571428571433</c:v>
                </c:pt>
                <c:pt idx="168">
                  <c:v>3.4928571428571433</c:v>
                </c:pt>
                <c:pt idx="169">
                  <c:v>3.4928571428571429</c:v>
                </c:pt>
                <c:pt idx="170">
                  <c:v>3.4928571428571433</c:v>
                </c:pt>
                <c:pt idx="171">
                  <c:v>3.4928571428571433</c:v>
                </c:pt>
                <c:pt idx="172">
                  <c:v>3.4928571428571433</c:v>
                </c:pt>
                <c:pt idx="173">
                  <c:v>3.4928571428571438</c:v>
                </c:pt>
                <c:pt idx="174">
                  <c:v>3.4928571428571438</c:v>
                </c:pt>
                <c:pt idx="175">
                  <c:v>3.4928571428571433</c:v>
                </c:pt>
                <c:pt idx="176">
                  <c:v>3.4928571428571433</c:v>
                </c:pt>
                <c:pt idx="177">
                  <c:v>3.4928571428571433</c:v>
                </c:pt>
                <c:pt idx="178">
                  <c:v>3.4928571428571433</c:v>
                </c:pt>
                <c:pt idx="179">
                  <c:v>3.4928571428571429</c:v>
                </c:pt>
                <c:pt idx="180">
                  <c:v>3.4928571428571438</c:v>
                </c:pt>
                <c:pt idx="181">
                  <c:v>3.4928571428571433</c:v>
                </c:pt>
                <c:pt idx="182">
                  <c:v>3.4928571428571429</c:v>
                </c:pt>
                <c:pt idx="183">
                  <c:v>3.4928571428571433</c:v>
                </c:pt>
                <c:pt idx="184">
                  <c:v>3.4928571428571429</c:v>
                </c:pt>
                <c:pt idx="185">
                  <c:v>3.4928571428571433</c:v>
                </c:pt>
                <c:pt idx="186">
                  <c:v>3.4928571428571433</c:v>
                </c:pt>
                <c:pt idx="187">
                  <c:v>3.4928571428571438</c:v>
                </c:pt>
                <c:pt idx="188">
                  <c:v>3.4928571428571433</c:v>
                </c:pt>
                <c:pt idx="189">
                  <c:v>3.4928571428571433</c:v>
                </c:pt>
                <c:pt idx="190">
                  <c:v>3.4928571428571433</c:v>
                </c:pt>
                <c:pt idx="191">
                  <c:v>3.4928571428571429</c:v>
                </c:pt>
                <c:pt idx="192">
                  <c:v>3.4928571428571429</c:v>
                </c:pt>
                <c:pt idx="193">
                  <c:v>3.4928571428571438</c:v>
                </c:pt>
                <c:pt idx="194">
                  <c:v>3.4928571428571433</c:v>
                </c:pt>
                <c:pt idx="195">
                  <c:v>3.4928571428571438</c:v>
                </c:pt>
                <c:pt idx="196">
                  <c:v>3.4928571428571429</c:v>
                </c:pt>
                <c:pt idx="197">
                  <c:v>3.4928571428571438</c:v>
                </c:pt>
                <c:pt idx="198">
                  <c:v>3.4928571428571433</c:v>
                </c:pt>
                <c:pt idx="199">
                  <c:v>3.4928571428571433</c:v>
                </c:pt>
                <c:pt idx="200">
                  <c:v>3.4928571428571433</c:v>
                </c:pt>
                <c:pt idx="201">
                  <c:v>3.4928571428571433</c:v>
                </c:pt>
                <c:pt idx="202">
                  <c:v>3.4928571428571438</c:v>
                </c:pt>
                <c:pt idx="203">
                  <c:v>3.4928571428571433</c:v>
                </c:pt>
                <c:pt idx="204">
                  <c:v>3.4928571428571438</c:v>
                </c:pt>
                <c:pt idx="205">
                  <c:v>3.4928571428571433</c:v>
                </c:pt>
                <c:pt idx="206">
                  <c:v>3.4928571428571429</c:v>
                </c:pt>
                <c:pt idx="207">
                  <c:v>3.4928571428571438</c:v>
                </c:pt>
                <c:pt idx="208">
                  <c:v>3.4928571428571433</c:v>
                </c:pt>
                <c:pt idx="209">
                  <c:v>3.4928571428571433</c:v>
                </c:pt>
                <c:pt idx="210">
                  <c:v>3.4928571428571433</c:v>
                </c:pt>
                <c:pt idx="211">
                  <c:v>3.4928571428571433</c:v>
                </c:pt>
                <c:pt idx="212">
                  <c:v>3.4928571428571433</c:v>
                </c:pt>
                <c:pt idx="213">
                  <c:v>3.4928571428571438</c:v>
                </c:pt>
                <c:pt idx="214">
                  <c:v>3.4928571428571438</c:v>
                </c:pt>
                <c:pt idx="215">
                  <c:v>3.4928571428571438</c:v>
                </c:pt>
                <c:pt idx="216">
                  <c:v>3.4928571428571433</c:v>
                </c:pt>
                <c:pt idx="217">
                  <c:v>3.4928571428571438</c:v>
                </c:pt>
                <c:pt idx="218">
                  <c:v>3.4928571428571429</c:v>
                </c:pt>
                <c:pt idx="219">
                  <c:v>3.4928571428571429</c:v>
                </c:pt>
                <c:pt idx="220">
                  <c:v>3.4995535714285713</c:v>
                </c:pt>
                <c:pt idx="221">
                  <c:v>3.5090639020454457</c:v>
                </c:pt>
                <c:pt idx="222">
                  <c:v>3.5185396855350155</c:v>
                </c:pt>
                <c:pt idx="223">
                  <c:v>3.5279811097992915</c:v>
                </c:pt>
                <c:pt idx="224">
                  <c:v>3.5373883613800885</c:v>
                </c:pt>
                <c:pt idx="225">
                  <c:v>3.5467616254713032</c:v>
                </c:pt>
                <c:pt idx="226">
                  <c:v>3.5561010859310702</c:v>
                </c:pt>
                <c:pt idx="227">
                  <c:v>3.5654069252937854</c:v>
                </c:pt>
                <c:pt idx="228">
                  <c:v>3.5746793247819943</c:v>
                </c:pt>
                <c:pt idx="229">
                  <c:v>3.5839184643181574</c:v>
                </c:pt>
                <c:pt idx="230">
                  <c:v>3.5931245225362867</c:v>
                </c:pt>
                <c:pt idx="231">
                  <c:v>3.6022976767934645</c:v>
                </c:pt>
                <c:pt idx="232">
                  <c:v>3.6114381031812228</c:v>
                </c:pt>
                <c:pt idx="233">
                  <c:v>3.6205459765368189</c:v>
                </c:pt>
                <c:pt idx="234">
                  <c:v>3.629621470454381</c:v>
                </c:pt>
                <c:pt idx="235">
                  <c:v>3.6386647572959361</c:v>
                </c:pt>
                <c:pt idx="236">
                  <c:v>3.6476760082023238</c:v>
                </c:pt>
                <c:pt idx="237">
                  <c:v>3.6566553931039918</c:v>
                </c:pt>
                <c:pt idx="238">
                  <c:v>3.6656030807316733</c:v>
                </c:pt>
                <c:pt idx="239">
                  <c:v>3.6745192386269663</c:v>
                </c:pt>
                <c:pt idx="240">
                  <c:v>3.6834040331527764</c:v>
                </c:pt>
                <c:pt idx="241">
                  <c:v>3.6922576295036795</c:v>
                </c:pt>
                <c:pt idx="242">
                  <c:v>3.7010801917161458</c:v>
                </c:pt>
                <c:pt idx="243">
                  <c:v>3.709871882678681</c:v>
                </c:pt>
                <c:pt idx="244">
                  <c:v>3.7186328641418456</c:v>
                </c:pt>
                <c:pt idx="245">
                  <c:v>3.7273632967281785</c:v>
                </c:pt>
                <c:pt idx="246">
                  <c:v>3.7360633399420076</c:v>
                </c:pt>
                <c:pt idx="247">
                  <c:v>3.7447331521791689</c:v>
                </c:pt>
                <c:pt idx="248">
                  <c:v>3.7533728907366175</c:v>
                </c:pt>
                <c:pt idx="249">
                  <c:v>3.7619827118219402</c:v>
                </c:pt>
                <c:pt idx="250">
                  <c:v>3.7705627705627709</c:v>
                </c:pt>
                <c:pt idx="251">
                  <c:v>3.7791132210161051</c:v>
                </c:pt>
                <c:pt idx="252">
                  <c:v>3.7876342161775232</c:v>
                </c:pt>
                <c:pt idx="253">
                  <c:v>3.796125907990314</c:v>
                </c:pt>
                <c:pt idx="254">
                  <c:v>3.8045884473545102</c:v>
                </c:pt>
                <c:pt idx="255">
                  <c:v>3.8130219841358146</c:v>
                </c:pt>
                <c:pt idx="256">
                  <c:v>3.8214266671744683</c:v>
                </c:pt>
                <c:pt idx="257">
                  <c:v>3.8298026442939843</c:v>
                </c:pt>
                <c:pt idx="258">
                  <c:v>3.8381500623098281</c:v>
                </c:pt>
                <c:pt idx="259">
                  <c:v>3.8464690670379942</c:v>
                </c:pt>
                <c:pt idx="260">
                  <c:v>3.8547598033034935</c:v>
                </c:pt>
                <c:pt idx="261">
                  <c:v>3.8630224149487535</c:v>
                </c:pt>
                <c:pt idx="262">
                  <c:v>3.8712570448419505</c:v>
                </c:pt>
                <c:pt idx="263">
                  <c:v>3.8794638348852306</c:v>
                </c:pt>
                <c:pt idx="264">
                  <c:v>3.8876429260228678</c:v>
                </c:pt>
                <c:pt idx="265">
                  <c:v>3.8957944582493313</c:v>
                </c:pt>
                <c:pt idx="266">
                  <c:v>3.9039185706172739</c:v>
                </c:pt>
                <c:pt idx="267">
                  <c:v>3.9120154012454327</c:v>
                </c:pt>
                <c:pt idx="268">
                  <c:v>3.9200850873264672</c:v>
                </c:pt>
                <c:pt idx="269">
                  <c:v>3.9281277651346982</c:v>
                </c:pt>
                <c:pt idx="270">
                  <c:v>3.9361435700337855</c:v>
                </c:pt>
                <c:pt idx="271">
                  <c:v>3.9441326364843166</c:v>
                </c:pt>
                <c:pt idx="272">
                  <c:v>3.9520950980513305</c:v>
                </c:pt>
                <c:pt idx="273">
                  <c:v>3.9600310874117572</c:v>
                </c:pt>
                <c:pt idx="274">
                  <c:v>3.9679407363617898</c:v>
                </c:pt>
                <c:pt idx="275">
                  <c:v>3.9758241758241764</c:v>
                </c:pt>
                <c:pt idx="276">
                  <c:v>3.9836815358554487</c:v>
                </c:pt>
                <c:pt idx="277">
                  <c:v>3.9915129456530729</c:v>
                </c:pt>
                <c:pt idx="278">
                  <c:v>3.9993185335625276</c:v>
                </c:pt>
                <c:pt idx="279">
                  <c:v>4.00709842708432</c:v>
                </c:pt>
                <c:pt idx="280">
                  <c:v>4.0148527528809224</c:v>
                </c:pt>
                <c:pt idx="281">
                  <c:v>4.0225816367836531</c:v>
                </c:pt>
                <c:pt idx="282">
                  <c:v>4.0302852037994761</c:v>
                </c:pt>
                <c:pt idx="283">
                  <c:v>4.0379635781177479</c:v>
                </c:pt>
                <c:pt idx="284">
                  <c:v>4.0456168831168826</c:v>
                </c:pt>
                <c:pt idx="285">
                  <c:v>4.053245241370969</c:v>
                </c:pt>
                <c:pt idx="286">
                  <c:v>4.0608487746563053</c:v>
                </c:pt>
                <c:pt idx="287">
                  <c:v>4.0684276039578906</c:v>
                </c:pt>
                <c:pt idx="288">
                  <c:v>4.0759818494758262</c:v>
                </c:pt>
                <c:pt idx="289">
                  <c:v>4.0835116306316861</c:v>
                </c:pt>
                <c:pt idx="290">
                  <c:v>4.0910170660748033</c:v>
                </c:pt>
                <c:pt idx="291">
                  <c:v>4.098498273688497</c:v>
                </c:pt>
                <c:pt idx="292">
                  <c:v>4.1059553705962548</c:v>
                </c:pt>
                <c:pt idx="293">
                  <c:v>4.1133884731678352</c:v>
                </c:pt>
                <c:pt idx="294">
                  <c:v>4.1207976970253242</c:v>
                </c:pt>
                <c:pt idx="295">
                  <c:v>4.1281831570491363</c:v>
                </c:pt>
                <c:pt idx="296">
                  <c:v>4.1355449673839431</c:v>
                </c:pt>
                <c:pt idx="297">
                  <c:v>4.1428832414445571</c:v>
                </c:pt>
                <c:pt idx="298">
                  <c:v>4.1501980919217587</c:v>
                </c:pt>
                <c:pt idx="299">
                  <c:v>4.1574896307880591</c:v>
                </c:pt>
                <c:pt idx="300">
                  <c:v>4.164757969303424</c:v>
                </c:pt>
                <c:pt idx="301">
                  <c:v>4.1720032180209179</c:v>
                </c:pt>
                <c:pt idx="302">
                  <c:v>4.1792254867923191</c:v>
                </c:pt>
                <c:pt idx="303">
                  <c:v>4.1864248847736745</c:v>
                </c:pt>
                <c:pt idx="304">
                  <c:v>4.1936015204307884</c:v>
                </c:pt>
                <c:pt idx="305">
                  <c:v>4.2007555015446778</c:v>
                </c:pt>
                <c:pt idx="306">
                  <c:v>4.2078869352169672</c:v>
                </c:pt>
                <c:pt idx="307">
                  <c:v>4.2149959278752265</c:v>
                </c:pt>
                <c:pt idx="308">
                  <c:v>4.2220825852782768</c:v>
                </c:pt>
                <c:pt idx="309">
                  <c:v>4.2291470125214232</c:v>
                </c:pt>
                <c:pt idx="310">
                  <c:v>4.2361893140416633</c:v>
                </c:pt>
                <c:pt idx="311">
                  <c:v>4.2432095936228169</c:v>
                </c:pt>
                <c:pt idx="312">
                  <c:v>4.2502079544006399</c:v>
                </c:pt>
                <c:pt idx="313">
                  <c:v>4.2571844988678667</c:v>
                </c:pt>
                <c:pt idx="314">
                  <c:v>4.2641393288792138</c:v>
                </c:pt>
                <c:pt idx="315">
                  <c:v>4.2710725456563416</c:v>
                </c:pt>
                <c:pt idx="316">
                  <c:v>4.2779842497927607</c:v>
                </c:pt>
                <c:pt idx="317">
                  <c:v>4.2848745412586977</c:v>
                </c:pt>
                <c:pt idx="318">
                  <c:v>4.291743519405915</c:v>
                </c:pt>
                <c:pt idx="319">
                  <c:v>4.2985912829724873</c:v>
                </c:pt>
                <c:pt idx="320">
                  <c:v>4.3054179300875344</c:v>
                </c:pt>
                <c:pt idx="321">
                  <c:v>4.3122235582759005</c:v>
                </c:pt>
                <c:pt idx="322">
                  <c:v>4.3190082644628109</c:v>
                </c:pt>
                <c:pt idx="323">
                  <c:v>4.3257721449784592</c:v>
                </c:pt>
                <c:pt idx="324">
                  <c:v>4.3325152955625805</c:v>
                </c:pt>
                <c:pt idx="325">
                  <c:v>4.3392378113689585</c:v>
                </c:pt>
                <c:pt idx="326">
                  <c:v>4.3459397869699048</c:v>
                </c:pt>
                <c:pt idx="327">
                  <c:v>4.3526213163606942</c:v>
                </c:pt>
                <c:pt idx="328">
                  <c:v>4.3592824929639553</c:v>
                </c:pt>
                <c:pt idx="329">
                  <c:v>4.3659234096340338</c:v>
                </c:pt>
                <c:pt idx="330">
                  <c:v>4.3725441586612952</c:v>
                </c:pt>
                <c:pt idx="331">
                  <c:v>4.3791448317764106</c:v>
                </c:pt>
                <c:pt idx="332">
                  <c:v>4.3857255201545859</c:v>
                </c:pt>
                <c:pt idx="333">
                  <c:v>4.3922863144197626</c:v>
                </c:pt>
                <c:pt idx="334">
                  <c:v>4.3988273046487789</c:v>
                </c:pt>
                <c:pt idx="335">
                  <c:v>4.4053485803754917</c:v>
                </c:pt>
                <c:pt idx="336">
                  <c:v>4.4118502305948564</c:v>
                </c:pt>
                <c:pt idx="337">
                  <c:v>4.4183323437669877</c:v>
                </c:pt>
                <c:pt idx="338">
                  <c:v>4.424795007821154</c:v>
                </c:pt>
                <c:pt idx="339">
                  <c:v>4.4312383101597739</c:v>
                </c:pt>
                <c:pt idx="340">
                  <c:v>4.4376623376623376</c:v>
                </c:pt>
                <c:pt idx="341">
                  <c:v>4.4440671766893232</c:v>
                </c:pt>
                <c:pt idx="342">
                  <c:v>4.4504529130860622</c:v>
                </c:pt>
                <c:pt idx="343">
                  <c:v>4.4568196321865763</c:v>
                </c:pt>
                <c:pt idx="344">
                  <c:v>4.4631674188173767</c:v>
                </c:pt>
                <c:pt idx="345">
                  <c:v>4.4694963573012352</c:v>
                </c:pt>
                <c:pt idx="346">
                  <c:v>4.4758065314609148</c:v>
                </c:pt>
                <c:pt idx="347">
                  <c:v>4.4820980246228714</c:v>
                </c:pt>
                <c:pt idx="348">
                  <c:v>4.4883709196209205</c:v>
                </c:pt>
                <c:pt idx="349">
                  <c:v>4.494625298799872</c:v>
                </c:pt>
                <c:pt idx="350">
                  <c:v>4.5008612440191387</c:v>
                </c:pt>
                <c:pt idx="351">
                  <c:v>4.5070788366563015</c:v>
                </c:pt>
                <c:pt idx="352">
                  <c:v>4.5132781576106504</c:v>
                </c:pt>
                <c:pt idx="353">
                  <c:v>4.5194592873066997</c:v>
                </c:pt>
                <c:pt idx="354">
                  <c:v>4.5256223056976506</c:v>
                </c:pt>
                <c:pt idx="355">
                  <c:v>4.5317672922688601</c:v>
                </c:pt>
                <c:pt idx="356">
                  <c:v>4.5378943260412372</c:v>
                </c:pt>
                <c:pt idx="357">
                  <c:v>4.5440034855746463</c:v>
                </c:pt>
                <c:pt idx="358">
                  <c:v>4.5500948489712547</c:v>
                </c:pt>
                <c:pt idx="359">
                  <c:v>4.5561684938788609</c:v>
                </c:pt>
                <c:pt idx="360">
                  <c:v>4.5622244974942072</c:v>
                </c:pt>
                <c:pt idx="361">
                  <c:v>4.5682629365662306</c:v>
                </c:pt>
                <c:pt idx="362">
                  <c:v>4.5742838873993197</c:v>
                </c:pt>
                <c:pt idx="363">
                  <c:v>4.5802874258565236</c:v>
                </c:pt>
                <c:pt idx="364">
                  <c:v>4.5862736273627362</c:v>
                </c:pt>
                <c:pt idx="365">
                  <c:v>4.5922425669078617</c:v>
                </c:pt>
                <c:pt idx="366">
                  <c:v>4.5981943190499344</c:v>
                </c:pt>
                <c:pt idx="367">
                  <c:v>4.6041289579182374</c:v>
                </c:pt>
                <c:pt idx="368">
                  <c:v>4.6100465572163696</c:v>
                </c:pt>
                <c:pt idx="369">
                  <c:v>4.6159471902252971</c:v>
                </c:pt>
                <c:pt idx="370">
                  <c:v>4.6218309298063911</c:v>
                </c:pt>
                <c:pt idx="371">
                  <c:v>4.6276978484044031</c:v>
                </c:pt>
                <c:pt idx="372">
                  <c:v>4.6335480180504653</c:v>
                </c:pt>
                <c:pt idx="373">
                  <c:v>4.6393815103650162</c:v>
                </c:pt>
                <c:pt idx="374">
                  <c:v>4.6451983965607404</c:v>
                </c:pt>
                <c:pt idx="375">
                  <c:v>4.6509987474454482</c:v>
                </c:pt>
                <c:pt idx="376">
                  <c:v>4.6567826334249691</c:v>
                </c:pt>
                <c:pt idx="377">
                  <c:v>4.6625501245059864</c:v>
                </c:pt>
                <c:pt idx="378">
                  <c:v>4.6683012902988628</c:v>
                </c:pt>
                <c:pt idx="379">
                  <c:v>4.6740362000204527</c:v>
                </c:pt>
                <c:pt idx="380">
                  <c:v>4.6797549224968584</c:v>
                </c:pt>
                <c:pt idx="381">
                  <c:v>4.6854575261662035</c:v>
                </c:pt>
                <c:pt idx="382">
                  <c:v>4.6911440790813534</c:v>
                </c:pt>
                <c:pt idx="383">
                  <c:v>4.6968146489126212</c:v>
                </c:pt>
                <c:pt idx="384">
                  <c:v>4.7024693029504583</c:v>
                </c:pt>
                <c:pt idx="385">
                  <c:v>4.7081081081081084</c:v>
                </c:pt>
                <c:pt idx="386">
                  <c:v>4.7137311309242538</c:v>
                </c:pt>
                <c:pt idx="387">
                  <c:v>4.7193384375656295</c:v>
                </c:pt>
                <c:pt idx="388">
                  <c:v>4.7249300938296148</c:v>
                </c:pt>
                <c:pt idx="389">
                  <c:v>4.7305061651468181</c:v>
                </c:pt>
                <c:pt idx="390">
                  <c:v>4.7360667165836139</c:v>
                </c:pt>
                <c:pt idx="391">
                  <c:v>4.7416118128446909</c:v>
                </c:pt>
                <c:pt idx="392">
                  <c:v>4.747141518275539</c:v>
                </c:pt>
                <c:pt idx="393">
                  <c:v>4.7526558968649635</c:v>
                </c:pt>
                <c:pt idx="394">
                  <c:v>4.7581550122475402</c:v>
                </c:pt>
                <c:pt idx="395">
                  <c:v>4.7636389277060553</c:v>
                </c:pt>
                <c:pt idx="396">
                  <c:v>4.7691077061739522</c:v>
                </c:pt>
                <c:pt idx="397">
                  <c:v>4.7745614102377241</c:v>
                </c:pt>
                <c:pt idx="398">
                  <c:v>4.7800001021393088</c:v>
                </c:pt>
                <c:pt idx="399">
                  <c:v>4.7854238437784478</c:v>
                </c:pt>
                <c:pt idx="400">
                  <c:v>4.790832696715051</c:v>
                </c:pt>
                <c:pt idx="401">
                  <c:v>4.8028097784568375</c:v>
                </c:pt>
                <c:pt idx="402">
                  <c:v>4.814786860198625</c:v>
                </c:pt>
                <c:pt idx="403">
                  <c:v>4.8267639419404125</c:v>
                </c:pt>
                <c:pt idx="404">
                  <c:v>4.8387410236822008</c:v>
                </c:pt>
                <c:pt idx="405">
                  <c:v>4.8507181054239874</c:v>
                </c:pt>
                <c:pt idx="406">
                  <c:v>4.8626951871657749</c:v>
                </c:pt>
                <c:pt idx="407">
                  <c:v>4.8746722689075632</c:v>
                </c:pt>
                <c:pt idx="408">
                  <c:v>4.8866493506493507</c:v>
                </c:pt>
                <c:pt idx="409">
                  <c:v>4.8986264323911382</c:v>
                </c:pt>
                <c:pt idx="410">
                  <c:v>4.9106035141329247</c:v>
                </c:pt>
                <c:pt idx="411">
                  <c:v>4.922580595874714</c:v>
                </c:pt>
                <c:pt idx="412">
                  <c:v>4.9345576776165014</c:v>
                </c:pt>
                <c:pt idx="413">
                  <c:v>4.9465347593582889</c:v>
                </c:pt>
                <c:pt idx="414">
                  <c:v>4.9585118411000755</c:v>
                </c:pt>
                <c:pt idx="415">
                  <c:v>4.9704889228418647</c:v>
                </c:pt>
                <c:pt idx="416">
                  <c:v>4.9824660045836522</c:v>
                </c:pt>
                <c:pt idx="417">
                  <c:v>4.9944430863254397</c:v>
                </c:pt>
                <c:pt idx="418">
                  <c:v>5.0064201680672271</c:v>
                </c:pt>
                <c:pt idx="419">
                  <c:v>5.0183972498090155</c:v>
                </c:pt>
                <c:pt idx="420">
                  <c:v>5.030374331550802</c:v>
                </c:pt>
                <c:pt idx="421">
                  <c:v>5.0423514132925895</c:v>
                </c:pt>
                <c:pt idx="422">
                  <c:v>5.054328495034377</c:v>
                </c:pt>
                <c:pt idx="423">
                  <c:v>5.0663055767761662</c:v>
                </c:pt>
                <c:pt idx="424">
                  <c:v>5.0782826585179537</c:v>
                </c:pt>
                <c:pt idx="425">
                  <c:v>5.0902597402597394</c:v>
                </c:pt>
                <c:pt idx="426">
                  <c:v>5.1022368220015286</c:v>
                </c:pt>
                <c:pt idx="427">
                  <c:v>5.1142139037433161</c:v>
                </c:pt>
                <c:pt idx="428">
                  <c:v>5.1261909854851027</c:v>
                </c:pt>
                <c:pt idx="429">
                  <c:v>5.138168067226891</c:v>
                </c:pt>
                <c:pt idx="430">
                  <c:v>5.1501451489686794</c:v>
                </c:pt>
                <c:pt idx="431">
                  <c:v>5.1621222307104651</c:v>
                </c:pt>
                <c:pt idx="432">
                  <c:v>5.1740993124522552</c:v>
                </c:pt>
                <c:pt idx="433">
                  <c:v>5.1860763941940418</c:v>
                </c:pt>
                <c:pt idx="434">
                  <c:v>5.1980534759358292</c:v>
                </c:pt>
                <c:pt idx="435">
                  <c:v>5.2100305576776158</c:v>
                </c:pt>
                <c:pt idx="436">
                  <c:v>5.222007639419405</c:v>
                </c:pt>
                <c:pt idx="437">
                  <c:v>5.2339847211611925</c:v>
                </c:pt>
                <c:pt idx="438">
                  <c:v>5.2459618029029791</c:v>
                </c:pt>
                <c:pt idx="439">
                  <c:v>5.2579388846447666</c:v>
                </c:pt>
                <c:pt idx="440">
                  <c:v>5.2699159663865549</c:v>
                </c:pt>
                <c:pt idx="441">
                  <c:v>5.2818930481283433</c:v>
                </c:pt>
                <c:pt idx="442">
                  <c:v>5.2938701298701298</c:v>
                </c:pt>
                <c:pt idx="443">
                  <c:v>5.3058472116119173</c:v>
                </c:pt>
                <c:pt idx="444">
                  <c:v>5.3178242933537065</c:v>
                </c:pt>
                <c:pt idx="445">
                  <c:v>5.329801375095494</c:v>
                </c:pt>
                <c:pt idx="446">
                  <c:v>5.3417784568372797</c:v>
                </c:pt>
                <c:pt idx="447">
                  <c:v>5.3537555385790672</c:v>
                </c:pt>
                <c:pt idx="448">
                  <c:v>5.3657326203208564</c:v>
                </c:pt>
                <c:pt idx="449">
                  <c:v>5.3777097020626439</c:v>
                </c:pt>
                <c:pt idx="450">
                  <c:v>5.3896867838044313</c:v>
                </c:pt>
                <c:pt idx="451">
                  <c:v>5.4016638655462188</c:v>
                </c:pt>
                <c:pt idx="452">
                  <c:v>5.4136409472880063</c:v>
                </c:pt>
                <c:pt idx="453">
                  <c:v>5.4256180290297937</c:v>
                </c:pt>
                <c:pt idx="454">
                  <c:v>5.4375951107715821</c:v>
                </c:pt>
                <c:pt idx="455">
                  <c:v>5.4495721925133696</c:v>
                </c:pt>
                <c:pt idx="456">
                  <c:v>5.4615492742551561</c:v>
                </c:pt>
                <c:pt idx="457">
                  <c:v>5.4735263559969436</c:v>
                </c:pt>
                <c:pt idx="458">
                  <c:v>5.4855034377387319</c:v>
                </c:pt>
                <c:pt idx="459">
                  <c:v>5.4974805194805185</c:v>
                </c:pt>
                <c:pt idx="460">
                  <c:v>5.509457601222306</c:v>
                </c:pt>
                <c:pt idx="461">
                  <c:v>5.5214346829640952</c:v>
                </c:pt>
                <c:pt idx="462">
                  <c:v>5.5334117647058809</c:v>
                </c:pt>
                <c:pt idx="463">
                  <c:v>5.5453888464476684</c:v>
                </c:pt>
                <c:pt idx="464">
                  <c:v>5.557365928189455</c:v>
                </c:pt>
                <c:pt idx="465">
                  <c:v>5.5693430099312442</c:v>
                </c:pt>
                <c:pt idx="466">
                  <c:v>5.5813200916730317</c:v>
                </c:pt>
                <c:pt idx="467">
                  <c:v>5.5932971734148182</c:v>
                </c:pt>
                <c:pt idx="468">
                  <c:v>5.6052742551566066</c:v>
                </c:pt>
                <c:pt idx="469">
                  <c:v>5.6172513368983941</c:v>
                </c:pt>
                <c:pt idx="470">
                  <c:v>5.6292284186401806</c:v>
                </c:pt>
                <c:pt idx="471">
                  <c:v>5.6412055003819681</c:v>
                </c:pt>
                <c:pt idx="472">
                  <c:v>5.6531825821237556</c:v>
                </c:pt>
                <c:pt idx="473">
                  <c:v>5.665159663865543</c:v>
                </c:pt>
                <c:pt idx="474">
                  <c:v>5.6771367456073305</c:v>
                </c:pt>
                <c:pt idx="475">
                  <c:v>5.689113827349118</c:v>
                </c:pt>
                <c:pt idx="476">
                  <c:v>5.7010909090909045</c:v>
                </c:pt>
                <c:pt idx="477">
                  <c:v>5.713067990832692</c:v>
                </c:pt>
                <c:pt idx="478">
                  <c:v>5.7250450725744786</c:v>
                </c:pt>
                <c:pt idx="479">
                  <c:v>5.7370221543162669</c:v>
                </c:pt>
                <c:pt idx="480">
                  <c:v>5.7489992360580544</c:v>
                </c:pt>
                <c:pt idx="481">
                  <c:v>5.7609763177998428</c:v>
                </c:pt>
                <c:pt idx="482">
                  <c:v>5.7729533995416302</c:v>
                </c:pt>
                <c:pt idx="483">
                  <c:v>5.7849304812834159</c:v>
                </c:pt>
                <c:pt idx="484">
                  <c:v>5.7969075630252043</c:v>
                </c:pt>
                <c:pt idx="485">
                  <c:v>5.8088846447669917</c:v>
                </c:pt>
                <c:pt idx="486">
                  <c:v>5.8208617265087774</c:v>
                </c:pt>
                <c:pt idx="487">
                  <c:v>5.8328388082505658</c:v>
                </c:pt>
                <c:pt idx="488">
                  <c:v>5.8448158899923541</c:v>
                </c:pt>
                <c:pt idx="489">
                  <c:v>5.8567929717341407</c:v>
                </c:pt>
                <c:pt idx="490">
                  <c:v>5.8687700534759282</c:v>
                </c:pt>
                <c:pt idx="491">
                  <c:v>5.8807471352177156</c:v>
                </c:pt>
                <c:pt idx="492">
                  <c:v>5.8927242169595022</c:v>
                </c:pt>
                <c:pt idx="493">
                  <c:v>5.9047012987012897</c:v>
                </c:pt>
                <c:pt idx="494">
                  <c:v>5.9166783804430771</c:v>
                </c:pt>
                <c:pt idx="495">
                  <c:v>5.9286554621848646</c:v>
                </c:pt>
                <c:pt idx="496">
                  <c:v>5.9406325439266521</c:v>
                </c:pt>
                <c:pt idx="497">
                  <c:v>5.9526096256684395</c:v>
                </c:pt>
                <c:pt idx="498">
                  <c:v>5.9645867074102279</c:v>
                </c:pt>
                <c:pt idx="499">
                  <c:v>5.9765637891520154</c:v>
                </c:pt>
                <c:pt idx="500">
                  <c:v>5.9885408708938019</c:v>
                </c:pt>
              </c:numCache>
            </c:numRef>
          </c:yVal>
          <c:smooth val="0"/>
          <c:extLst>
            <c:ext xmlns:c16="http://schemas.microsoft.com/office/drawing/2014/chart" uri="{C3380CC4-5D6E-409C-BE32-E72D297353CC}">
              <c16:uniqueId val="{00000001-77BE-4659-8C9D-E71BD7B67E4A}"/>
            </c:ext>
          </c:extLst>
        </c:ser>
        <c:ser>
          <c:idx val="1"/>
          <c:order val="2"/>
          <c:tx>
            <c:v>R=3 , Tank , Soil Type II</c:v>
          </c:tx>
          <c:spPr>
            <a:ln w="12700">
              <a:solidFill>
                <a:srgbClr val="00B050"/>
              </a:solidFill>
              <a:prstDash val="dashDot"/>
            </a:ln>
          </c:spPr>
          <c:marker>
            <c:symbol val="none"/>
          </c:marker>
          <c:xVal>
            <c:numRef>
              <c:f>'2800-4'!$A$5:$A$505</c:f>
              <c:numCache>
                <c:formatCode>General</c:formatCode>
                <c:ptCount val="5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pt idx="101">
                  <c:v>1.01</c:v>
                </c:pt>
                <c:pt idx="102">
                  <c:v>1.02</c:v>
                </c:pt>
                <c:pt idx="103">
                  <c:v>1.03</c:v>
                </c:pt>
                <c:pt idx="104">
                  <c:v>1.04</c:v>
                </c:pt>
                <c:pt idx="105">
                  <c:v>1.05</c:v>
                </c:pt>
                <c:pt idx="106">
                  <c:v>1.06</c:v>
                </c:pt>
                <c:pt idx="107">
                  <c:v>1.07</c:v>
                </c:pt>
                <c:pt idx="108">
                  <c:v>1.08</c:v>
                </c:pt>
                <c:pt idx="109">
                  <c:v>1.0900000000000001</c:v>
                </c:pt>
                <c:pt idx="110">
                  <c:v>1.1000000000000001</c:v>
                </c:pt>
                <c:pt idx="111">
                  <c:v>1.1100000000000001</c:v>
                </c:pt>
                <c:pt idx="112">
                  <c:v>1.1200000000000001</c:v>
                </c:pt>
                <c:pt idx="113">
                  <c:v>1.1299999999999999</c:v>
                </c:pt>
                <c:pt idx="114">
                  <c:v>1.1399999999999999</c:v>
                </c:pt>
                <c:pt idx="115">
                  <c:v>1.1499999999999999</c:v>
                </c:pt>
                <c:pt idx="116">
                  <c:v>1.1599999999999999</c:v>
                </c:pt>
                <c:pt idx="117">
                  <c:v>1.17</c:v>
                </c:pt>
                <c:pt idx="118">
                  <c:v>1.18</c:v>
                </c:pt>
                <c:pt idx="119">
                  <c:v>1.19</c:v>
                </c:pt>
                <c:pt idx="120">
                  <c:v>1.2</c:v>
                </c:pt>
                <c:pt idx="121">
                  <c:v>1.21</c:v>
                </c:pt>
                <c:pt idx="122">
                  <c:v>1.22</c:v>
                </c:pt>
                <c:pt idx="123">
                  <c:v>1.23</c:v>
                </c:pt>
                <c:pt idx="124">
                  <c:v>1.24</c:v>
                </c:pt>
                <c:pt idx="125">
                  <c:v>1.25</c:v>
                </c:pt>
                <c:pt idx="126">
                  <c:v>1.26</c:v>
                </c:pt>
                <c:pt idx="127">
                  <c:v>1.27</c:v>
                </c:pt>
                <c:pt idx="128">
                  <c:v>1.28</c:v>
                </c:pt>
                <c:pt idx="129">
                  <c:v>1.29</c:v>
                </c:pt>
                <c:pt idx="130">
                  <c:v>1.3</c:v>
                </c:pt>
                <c:pt idx="131">
                  <c:v>1.31</c:v>
                </c:pt>
                <c:pt idx="132">
                  <c:v>1.32</c:v>
                </c:pt>
                <c:pt idx="133">
                  <c:v>1.33</c:v>
                </c:pt>
                <c:pt idx="134">
                  <c:v>1.34</c:v>
                </c:pt>
                <c:pt idx="135">
                  <c:v>1.35</c:v>
                </c:pt>
                <c:pt idx="136">
                  <c:v>1.36</c:v>
                </c:pt>
                <c:pt idx="137">
                  <c:v>1.37</c:v>
                </c:pt>
                <c:pt idx="138">
                  <c:v>1.38</c:v>
                </c:pt>
                <c:pt idx="139">
                  <c:v>1.39</c:v>
                </c:pt>
                <c:pt idx="140">
                  <c:v>1.4</c:v>
                </c:pt>
                <c:pt idx="141">
                  <c:v>1.41</c:v>
                </c:pt>
                <c:pt idx="142">
                  <c:v>1.42</c:v>
                </c:pt>
                <c:pt idx="143">
                  <c:v>1.43</c:v>
                </c:pt>
                <c:pt idx="144">
                  <c:v>1.44</c:v>
                </c:pt>
                <c:pt idx="145">
                  <c:v>1.45</c:v>
                </c:pt>
                <c:pt idx="146">
                  <c:v>1.46</c:v>
                </c:pt>
                <c:pt idx="147">
                  <c:v>1.47</c:v>
                </c:pt>
                <c:pt idx="148">
                  <c:v>1.48</c:v>
                </c:pt>
                <c:pt idx="149">
                  <c:v>1.49</c:v>
                </c:pt>
                <c:pt idx="150">
                  <c:v>1.5</c:v>
                </c:pt>
                <c:pt idx="151">
                  <c:v>1.51</c:v>
                </c:pt>
                <c:pt idx="152">
                  <c:v>1.52</c:v>
                </c:pt>
                <c:pt idx="153">
                  <c:v>1.53</c:v>
                </c:pt>
                <c:pt idx="154">
                  <c:v>1.54</c:v>
                </c:pt>
                <c:pt idx="155">
                  <c:v>1.55</c:v>
                </c:pt>
                <c:pt idx="156">
                  <c:v>1.56</c:v>
                </c:pt>
                <c:pt idx="157">
                  <c:v>1.57</c:v>
                </c:pt>
                <c:pt idx="158">
                  <c:v>1.58</c:v>
                </c:pt>
                <c:pt idx="159">
                  <c:v>1.59</c:v>
                </c:pt>
                <c:pt idx="160">
                  <c:v>1.6</c:v>
                </c:pt>
                <c:pt idx="161">
                  <c:v>1.61</c:v>
                </c:pt>
                <c:pt idx="162">
                  <c:v>1.62</c:v>
                </c:pt>
                <c:pt idx="163">
                  <c:v>1.63</c:v>
                </c:pt>
                <c:pt idx="164">
                  <c:v>1.64</c:v>
                </c:pt>
                <c:pt idx="165">
                  <c:v>1.65</c:v>
                </c:pt>
                <c:pt idx="166">
                  <c:v>1.66</c:v>
                </c:pt>
                <c:pt idx="167">
                  <c:v>1.67</c:v>
                </c:pt>
                <c:pt idx="168">
                  <c:v>1.68</c:v>
                </c:pt>
                <c:pt idx="169">
                  <c:v>1.69</c:v>
                </c:pt>
                <c:pt idx="170">
                  <c:v>1.7</c:v>
                </c:pt>
                <c:pt idx="171">
                  <c:v>1.71</c:v>
                </c:pt>
                <c:pt idx="172">
                  <c:v>1.72</c:v>
                </c:pt>
                <c:pt idx="173">
                  <c:v>1.73</c:v>
                </c:pt>
                <c:pt idx="174">
                  <c:v>1.74</c:v>
                </c:pt>
                <c:pt idx="175">
                  <c:v>1.75</c:v>
                </c:pt>
                <c:pt idx="176">
                  <c:v>1.76</c:v>
                </c:pt>
                <c:pt idx="177">
                  <c:v>1.77</c:v>
                </c:pt>
                <c:pt idx="178">
                  <c:v>1.78</c:v>
                </c:pt>
                <c:pt idx="179">
                  <c:v>1.79</c:v>
                </c:pt>
                <c:pt idx="180">
                  <c:v>1.8</c:v>
                </c:pt>
                <c:pt idx="181">
                  <c:v>1.81</c:v>
                </c:pt>
                <c:pt idx="182">
                  <c:v>1.82</c:v>
                </c:pt>
                <c:pt idx="183">
                  <c:v>1.83</c:v>
                </c:pt>
                <c:pt idx="184">
                  <c:v>1.84</c:v>
                </c:pt>
                <c:pt idx="185">
                  <c:v>1.85</c:v>
                </c:pt>
                <c:pt idx="186">
                  <c:v>1.86</c:v>
                </c:pt>
                <c:pt idx="187">
                  <c:v>1.87</c:v>
                </c:pt>
                <c:pt idx="188">
                  <c:v>1.88</c:v>
                </c:pt>
                <c:pt idx="189">
                  <c:v>1.89</c:v>
                </c:pt>
                <c:pt idx="190">
                  <c:v>1.9</c:v>
                </c:pt>
                <c:pt idx="191">
                  <c:v>1.91</c:v>
                </c:pt>
                <c:pt idx="192">
                  <c:v>1.92</c:v>
                </c:pt>
                <c:pt idx="193">
                  <c:v>1.93</c:v>
                </c:pt>
                <c:pt idx="194">
                  <c:v>1.94</c:v>
                </c:pt>
                <c:pt idx="195">
                  <c:v>1.95</c:v>
                </c:pt>
                <c:pt idx="196">
                  <c:v>1.96</c:v>
                </c:pt>
                <c:pt idx="197">
                  <c:v>1.97</c:v>
                </c:pt>
                <c:pt idx="198">
                  <c:v>1.98</c:v>
                </c:pt>
                <c:pt idx="199">
                  <c:v>1.99</c:v>
                </c:pt>
                <c:pt idx="200">
                  <c:v>2</c:v>
                </c:pt>
                <c:pt idx="201">
                  <c:v>2.0099999999999998</c:v>
                </c:pt>
                <c:pt idx="202">
                  <c:v>2.02</c:v>
                </c:pt>
                <c:pt idx="203">
                  <c:v>2.0299999999999998</c:v>
                </c:pt>
                <c:pt idx="204">
                  <c:v>2.04</c:v>
                </c:pt>
                <c:pt idx="205">
                  <c:v>2.0499999999999998</c:v>
                </c:pt>
                <c:pt idx="206">
                  <c:v>2.06</c:v>
                </c:pt>
                <c:pt idx="207">
                  <c:v>2.0699999999999998</c:v>
                </c:pt>
                <c:pt idx="208">
                  <c:v>2.08</c:v>
                </c:pt>
                <c:pt idx="209">
                  <c:v>2.09</c:v>
                </c:pt>
                <c:pt idx="210">
                  <c:v>2.1</c:v>
                </c:pt>
                <c:pt idx="211">
                  <c:v>2.11</c:v>
                </c:pt>
                <c:pt idx="212">
                  <c:v>2.12</c:v>
                </c:pt>
                <c:pt idx="213">
                  <c:v>2.13</c:v>
                </c:pt>
                <c:pt idx="214">
                  <c:v>2.14</c:v>
                </c:pt>
                <c:pt idx="215">
                  <c:v>2.15</c:v>
                </c:pt>
                <c:pt idx="216">
                  <c:v>2.16</c:v>
                </c:pt>
                <c:pt idx="217">
                  <c:v>2.17</c:v>
                </c:pt>
                <c:pt idx="218">
                  <c:v>2.1800000000000002</c:v>
                </c:pt>
                <c:pt idx="219">
                  <c:v>2.19</c:v>
                </c:pt>
                <c:pt idx="220">
                  <c:v>2.2000000000000002</c:v>
                </c:pt>
                <c:pt idx="221">
                  <c:v>2.21</c:v>
                </c:pt>
                <c:pt idx="222">
                  <c:v>2.2200000000000002</c:v>
                </c:pt>
                <c:pt idx="223">
                  <c:v>2.23</c:v>
                </c:pt>
                <c:pt idx="224">
                  <c:v>2.2400000000000002</c:v>
                </c:pt>
                <c:pt idx="225">
                  <c:v>2.25</c:v>
                </c:pt>
                <c:pt idx="226">
                  <c:v>2.2599999999999998</c:v>
                </c:pt>
                <c:pt idx="227">
                  <c:v>2.27</c:v>
                </c:pt>
                <c:pt idx="228">
                  <c:v>2.2799999999999998</c:v>
                </c:pt>
                <c:pt idx="229">
                  <c:v>2.29</c:v>
                </c:pt>
                <c:pt idx="230">
                  <c:v>2.2999999999999998</c:v>
                </c:pt>
                <c:pt idx="231">
                  <c:v>2.31</c:v>
                </c:pt>
                <c:pt idx="232">
                  <c:v>2.3199999999999998</c:v>
                </c:pt>
                <c:pt idx="233">
                  <c:v>2.33</c:v>
                </c:pt>
                <c:pt idx="234">
                  <c:v>2.34</c:v>
                </c:pt>
                <c:pt idx="235">
                  <c:v>2.35</c:v>
                </c:pt>
                <c:pt idx="236">
                  <c:v>2.36</c:v>
                </c:pt>
                <c:pt idx="237">
                  <c:v>2.37</c:v>
                </c:pt>
                <c:pt idx="238">
                  <c:v>2.38</c:v>
                </c:pt>
                <c:pt idx="239">
                  <c:v>2.39</c:v>
                </c:pt>
                <c:pt idx="240">
                  <c:v>2.4</c:v>
                </c:pt>
                <c:pt idx="241">
                  <c:v>2.41</c:v>
                </c:pt>
                <c:pt idx="242">
                  <c:v>2.42</c:v>
                </c:pt>
                <c:pt idx="243">
                  <c:v>2.4300000000000002</c:v>
                </c:pt>
                <c:pt idx="244">
                  <c:v>2.44</c:v>
                </c:pt>
                <c:pt idx="245">
                  <c:v>2.4500000000000002</c:v>
                </c:pt>
                <c:pt idx="246">
                  <c:v>2.46</c:v>
                </c:pt>
                <c:pt idx="247">
                  <c:v>2.4700000000000002</c:v>
                </c:pt>
                <c:pt idx="248">
                  <c:v>2.48</c:v>
                </c:pt>
                <c:pt idx="249">
                  <c:v>2.4900000000000002</c:v>
                </c:pt>
                <c:pt idx="250">
                  <c:v>2.5</c:v>
                </c:pt>
                <c:pt idx="251">
                  <c:v>2.5099999999999998</c:v>
                </c:pt>
                <c:pt idx="252">
                  <c:v>2.52</c:v>
                </c:pt>
                <c:pt idx="253">
                  <c:v>2.5299999999999998</c:v>
                </c:pt>
                <c:pt idx="254">
                  <c:v>2.54</c:v>
                </c:pt>
                <c:pt idx="255">
                  <c:v>2.5499999999999998</c:v>
                </c:pt>
                <c:pt idx="256">
                  <c:v>2.56</c:v>
                </c:pt>
                <c:pt idx="257">
                  <c:v>2.57</c:v>
                </c:pt>
                <c:pt idx="258">
                  <c:v>2.58</c:v>
                </c:pt>
                <c:pt idx="259">
                  <c:v>2.59</c:v>
                </c:pt>
                <c:pt idx="260">
                  <c:v>2.6</c:v>
                </c:pt>
                <c:pt idx="261">
                  <c:v>2.61</c:v>
                </c:pt>
                <c:pt idx="262">
                  <c:v>2.62</c:v>
                </c:pt>
                <c:pt idx="263">
                  <c:v>2.63</c:v>
                </c:pt>
                <c:pt idx="264">
                  <c:v>2.64</c:v>
                </c:pt>
                <c:pt idx="265">
                  <c:v>2.65</c:v>
                </c:pt>
                <c:pt idx="266">
                  <c:v>2.66</c:v>
                </c:pt>
                <c:pt idx="267">
                  <c:v>2.67</c:v>
                </c:pt>
                <c:pt idx="268">
                  <c:v>2.68</c:v>
                </c:pt>
                <c:pt idx="269">
                  <c:v>2.69</c:v>
                </c:pt>
                <c:pt idx="270">
                  <c:v>2.7</c:v>
                </c:pt>
                <c:pt idx="271">
                  <c:v>2.71</c:v>
                </c:pt>
                <c:pt idx="272">
                  <c:v>2.72</c:v>
                </c:pt>
                <c:pt idx="273">
                  <c:v>2.73</c:v>
                </c:pt>
                <c:pt idx="274">
                  <c:v>2.74</c:v>
                </c:pt>
                <c:pt idx="275">
                  <c:v>2.75</c:v>
                </c:pt>
                <c:pt idx="276">
                  <c:v>2.76</c:v>
                </c:pt>
                <c:pt idx="277">
                  <c:v>2.77</c:v>
                </c:pt>
                <c:pt idx="278">
                  <c:v>2.78</c:v>
                </c:pt>
                <c:pt idx="279">
                  <c:v>2.79</c:v>
                </c:pt>
                <c:pt idx="280">
                  <c:v>2.8</c:v>
                </c:pt>
                <c:pt idx="281">
                  <c:v>2.81</c:v>
                </c:pt>
                <c:pt idx="282">
                  <c:v>2.82</c:v>
                </c:pt>
                <c:pt idx="283">
                  <c:v>2.83</c:v>
                </c:pt>
                <c:pt idx="284">
                  <c:v>2.84</c:v>
                </c:pt>
                <c:pt idx="285">
                  <c:v>2.85</c:v>
                </c:pt>
                <c:pt idx="286">
                  <c:v>2.86</c:v>
                </c:pt>
                <c:pt idx="287">
                  <c:v>2.87</c:v>
                </c:pt>
                <c:pt idx="288">
                  <c:v>2.88</c:v>
                </c:pt>
                <c:pt idx="289">
                  <c:v>2.89</c:v>
                </c:pt>
                <c:pt idx="290">
                  <c:v>2.9</c:v>
                </c:pt>
                <c:pt idx="291">
                  <c:v>2.91</c:v>
                </c:pt>
                <c:pt idx="292">
                  <c:v>2.92</c:v>
                </c:pt>
                <c:pt idx="293">
                  <c:v>2.93</c:v>
                </c:pt>
                <c:pt idx="294">
                  <c:v>2.94</c:v>
                </c:pt>
                <c:pt idx="295">
                  <c:v>2.95</c:v>
                </c:pt>
                <c:pt idx="296">
                  <c:v>2.96</c:v>
                </c:pt>
                <c:pt idx="297">
                  <c:v>2.97</c:v>
                </c:pt>
                <c:pt idx="298">
                  <c:v>2.98</c:v>
                </c:pt>
                <c:pt idx="299">
                  <c:v>2.99</c:v>
                </c:pt>
                <c:pt idx="300">
                  <c:v>3</c:v>
                </c:pt>
                <c:pt idx="301">
                  <c:v>3.01</c:v>
                </c:pt>
                <c:pt idx="302">
                  <c:v>3.02</c:v>
                </c:pt>
                <c:pt idx="303">
                  <c:v>3.03</c:v>
                </c:pt>
                <c:pt idx="304">
                  <c:v>3.04</c:v>
                </c:pt>
                <c:pt idx="305">
                  <c:v>3.05</c:v>
                </c:pt>
                <c:pt idx="306">
                  <c:v>3.06</c:v>
                </c:pt>
                <c:pt idx="307">
                  <c:v>3.07</c:v>
                </c:pt>
                <c:pt idx="308">
                  <c:v>3.08</c:v>
                </c:pt>
                <c:pt idx="309">
                  <c:v>3.09</c:v>
                </c:pt>
                <c:pt idx="310">
                  <c:v>3.1</c:v>
                </c:pt>
                <c:pt idx="311">
                  <c:v>3.11</c:v>
                </c:pt>
                <c:pt idx="312">
                  <c:v>3.12</c:v>
                </c:pt>
                <c:pt idx="313">
                  <c:v>3.13</c:v>
                </c:pt>
                <c:pt idx="314">
                  <c:v>3.14</c:v>
                </c:pt>
                <c:pt idx="315">
                  <c:v>3.15</c:v>
                </c:pt>
                <c:pt idx="316">
                  <c:v>3.16</c:v>
                </c:pt>
                <c:pt idx="317">
                  <c:v>3.17</c:v>
                </c:pt>
                <c:pt idx="318">
                  <c:v>3.18</c:v>
                </c:pt>
                <c:pt idx="319">
                  <c:v>3.19</c:v>
                </c:pt>
                <c:pt idx="320">
                  <c:v>3.2</c:v>
                </c:pt>
                <c:pt idx="321">
                  <c:v>3.21</c:v>
                </c:pt>
                <c:pt idx="322">
                  <c:v>3.22</c:v>
                </c:pt>
                <c:pt idx="323">
                  <c:v>3.23</c:v>
                </c:pt>
                <c:pt idx="324">
                  <c:v>3.24</c:v>
                </c:pt>
                <c:pt idx="325">
                  <c:v>3.25</c:v>
                </c:pt>
                <c:pt idx="326">
                  <c:v>3.26</c:v>
                </c:pt>
                <c:pt idx="327">
                  <c:v>3.27</c:v>
                </c:pt>
                <c:pt idx="328">
                  <c:v>3.28</c:v>
                </c:pt>
                <c:pt idx="329">
                  <c:v>3.29</c:v>
                </c:pt>
                <c:pt idx="330">
                  <c:v>3.3</c:v>
                </c:pt>
                <c:pt idx="331">
                  <c:v>3.31</c:v>
                </c:pt>
                <c:pt idx="332">
                  <c:v>3.32</c:v>
                </c:pt>
                <c:pt idx="333">
                  <c:v>3.33</c:v>
                </c:pt>
                <c:pt idx="334">
                  <c:v>3.34</c:v>
                </c:pt>
                <c:pt idx="335">
                  <c:v>3.35</c:v>
                </c:pt>
                <c:pt idx="336">
                  <c:v>3.36</c:v>
                </c:pt>
                <c:pt idx="337">
                  <c:v>3.37</c:v>
                </c:pt>
                <c:pt idx="338">
                  <c:v>3.38</c:v>
                </c:pt>
                <c:pt idx="339">
                  <c:v>3.39</c:v>
                </c:pt>
                <c:pt idx="340">
                  <c:v>3.4</c:v>
                </c:pt>
                <c:pt idx="341">
                  <c:v>3.41</c:v>
                </c:pt>
                <c:pt idx="342">
                  <c:v>3.42</c:v>
                </c:pt>
                <c:pt idx="343">
                  <c:v>3.43</c:v>
                </c:pt>
                <c:pt idx="344">
                  <c:v>3.44</c:v>
                </c:pt>
                <c:pt idx="345">
                  <c:v>3.45</c:v>
                </c:pt>
                <c:pt idx="346">
                  <c:v>3.46</c:v>
                </c:pt>
                <c:pt idx="347">
                  <c:v>3.47</c:v>
                </c:pt>
                <c:pt idx="348">
                  <c:v>3.48</c:v>
                </c:pt>
                <c:pt idx="349">
                  <c:v>3.49</c:v>
                </c:pt>
                <c:pt idx="350">
                  <c:v>3.5</c:v>
                </c:pt>
                <c:pt idx="351">
                  <c:v>3.51</c:v>
                </c:pt>
                <c:pt idx="352">
                  <c:v>3.52</c:v>
                </c:pt>
                <c:pt idx="353">
                  <c:v>3.53</c:v>
                </c:pt>
                <c:pt idx="354">
                  <c:v>3.54</c:v>
                </c:pt>
                <c:pt idx="355">
                  <c:v>3.55</c:v>
                </c:pt>
                <c:pt idx="356">
                  <c:v>3.56</c:v>
                </c:pt>
                <c:pt idx="357">
                  <c:v>3.57</c:v>
                </c:pt>
                <c:pt idx="358">
                  <c:v>3.58</c:v>
                </c:pt>
                <c:pt idx="359">
                  <c:v>3.59</c:v>
                </c:pt>
                <c:pt idx="360">
                  <c:v>3.6</c:v>
                </c:pt>
                <c:pt idx="361">
                  <c:v>3.61</c:v>
                </c:pt>
                <c:pt idx="362">
                  <c:v>3.62</c:v>
                </c:pt>
                <c:pt idx="363">
                  <c:v>3.63</c:v>
                </c:pt>
                <c:pt idx="364">
                  <c:v>3.64</c:v>
                </c:pt>
                <c:pt idx="365">
                  <c:v>3.65</c:v>
                </c:pt>
                <c:pt idx="366">
                  <c:v>3.66</c:v>
                </c:pt>
                <c:pt idx="367">
                  <c:v>3.67</c:v>
                </c:pt>
                <c:pt idx="368">
                  <c:v>3.68</c:v>
                </c:pt>
                <c:pt idx="369">
                  <c:v>3.69</c:v>
                </c:pt>
                <c:pt idx="370">
                  <c:v>3.7</c:v>
                </c:pt>
                <c:pt idx="371">
                  <c:v>3.71</c:v>
                </c:pt>
                <c:pt idx="372">
                  <c:v>3.72</c:v>
                </c:pt>
                <c:pt idx="373">
                  <c:v>3.73</c:v>
                </c:pt>
                <c:pt idx="374">
                  <c:v>3.74</c:v>
                </c:pt>
                <c:pt idx="375">
                  <c:v>3.75</c:v>
                </c:pt>
                <c:pt idx="376">
                  <c:v>3.76</c:v>
                </c:pt>
                <c:pt idx="377">
                  <c:v>3.77</c:v>
                </c:pt>
                <c:pt idx="378">
                  <c:v>3.78</c:v>
                </c:pt>
                <c:pt idx="379">
                  <c:v>3.79</c:v>
                </c:pt>
                <c:pt idx="380">
                  <c:v>3.8</c:v>
                </c:pt>
                <c:pt idx="381">
                  <c:v>3.81</c:v>
                </c:pt>
                <c:pt idx="382">
                  <c:v>3.82</c:v>
                </c:pt>
                <c:pt idx="383">
                  <c:v>3.83</c:v>
                </c:pt>
                <c:pt idx="384">
                  <c:v>3.84</c:v>
                </c:pt>
                <c:pt idx="385">
                  <c:v>3.85</c:v>
                </c:pt>
                <c:pt idx="386">
                  <c:v>3.86</c:v>
                </c:pt>
                <c:pt idx="387">
                  <c:v>3.87</c:v>
                </c:pt>
                <c:pt idx="388">
                  <c:v>3.88</c:v>
                </c:pt>
                <c:pt idx="389">
                  <c:v>3.89</c:v>
                </c:pt>
                <c:pt idx="390">
                  <c:v>3.9</c:v>
                </c:pt>
                <c:pt idx="391">
                  <c:v>3.91</c:v>
                </c:pt>
                <c:pt idx="392">
                  <c:v>3.92</c:v>
                </c:pt>
                <c:pt idx="393">
                  <c:v>3.93</c:v>
                </c:pt>
                <c:pt idx="394">
                  <c:v>3.94</c:v>
                </c:pt>
                <c:pt idx="395">
                  <c:v>3.95</c:v>
                </c:pt>
                <c:pt idx="396">
                  <c:v>3.96</c:v>
                </c:pt>
                <c:pt idx="397">
                  <c:v>3.97</c:v>
                </c:pt>
                <c:pt idx="398">
                  <c:v>3.98</c:v>
                </c:pt>
                <c:pt idx="399">
                  <c:v>3.99</c:v>
                </c:pt>
                <c:pt idx="400">
                  <c:v>4</c:v>
                </c:pt>
                <c:pt idx="401">
                  <c:v>4.01</c:v>
                </c:pt>
                <c:pt idx="402">
                  <c:v>4.0199999999999996</c:v>
                </c:pt>
                <c:pt idx="403">
                  <c:v>4.03</c:v>
                </c:pt>
                <c:pt idx="404">
                  <c:v>4.04</c:v>
                </c:pt>
                <c:pt idx="405">
                  <c:v>4.05</c:v>
                </c:pt>
                <c:pt idx="406">
                  <c:v>4.0599999999999996</c:v>
                </c:pt>
                <c:pt idx="407">
                  <c:v>4.07</c:v>
                </c:pt>
                <c:pt idx="408">
                  <c:v>4.08</c:v>
                </c:pt>
                <c:pt idx="409">
                  <c:v>4.09</c:v>
                </c:pt>
                <c:pt idx="410">
                  <c:v>4.0999999999999996</c:v>
                </c:pt>
                <c:pt idx="411">
                  <c:v>4.1100000000000003</c:v>
                </c:pt>
                <c:pt idx="412">
                  <c:v>4.12</c:v>
                </c:pt>
                <c:pt idx="413">
                  <c:v>4.13</c:v>
                </c:pt>
                <c:pt idx="414">
                  <c:v>4.1399999999999997</c:v>
                </c:pt>
                <c:pt idx="415">
                  <c:v>4.1500000000000004</c:v>
                </c:pt>
                <c:pt idx="416">
                  <c:v>4.16</c:v>
                </c:pt>
                <c:pt idx="417">
                  <c:v>4.17</c:v>
                </c:pt>
                <c:pt idx="418">
                  <c:v>4.18</c:v>
                </c:pt>
                <c:pt idx="419">
                  <c:v>4.1900000000000004</c:v>
                </c:pt>
                <c:pt idx="420">
                  <c:v>4.2</c:v>
                </c:pt>
                <c:pt idx="421">
                  <c:v>4.21</c:v>
                </c:pt>
                <c:pt idx="422">
                  <c:v>4.22</c:v>
                </c:pt>
                <c:pt idx="423">
                  <c:v>4.2300000000000004</c:v>
                </c:pt>
                <c:pt idx="424">
                  <c:v>4.24</c:v>
                </c:pt>
                <c:pt idx="425">
                  <c:v>4.25</c:v>
                </c:pt>
                <c:pt idx="426">
                  <c:v>4.26</c:v>
                </c:pt>
                <c:pt idx="427">
                  <c:v>4.2699999999999996</c:v>
                </c:pt>
                <c:pt idx="428">
                  <c:v>4.28</c:v>
                </c:pt>
                <c:pt idx="429">
                  <c:v>4.29</c:v>
                </c:pt>
                <c:pt idx="430">
                  <c:v>4.3</c:v>
                </c:pt>
                <c:pt idx="431">
                  <c:v>4.3099999999999996</c:v>
                </c:pt>
                <c:pt idx="432">
                  <c:v>4.32</c:v>
                </c:pt>
                <c:pt idx="433">
                  <c:v>4.33</c:v>
                </c:pt>
                <c:pt idx="434">
                  <c:v>4.34</c:v>
                </c:pt>
                <c:pt idx="435">
                  <c:v>4.3499999999999996</c:v>
                </c:pt>
                <c:pt idx="436">
                  <c:v>4.3600000000000003</c:v>
                </c:pt>
                <c:pt idx="437">
                  <c:v>4.37</c:v>
                </c:pt>
                <c:pt idx="438">
                  <c:v>4.38</c:v>
                </c:pt>
                <c:pt idx="439">
                  <c:v>4.3899999999999997</c:v>
                </c:pt>
                <c:pt idx="440">
                  <c:v>4.4000000000000004</c:v>
                </c:pt>
                <c:pt idx="441">
                  <c:v>4.41</c:v>
                </c:pt>
                <c:pt idx="442">
                  <c:v>4.42</c:v>
                </c:pt>
                <c:pt idx="443">
                  <c:v>4.43</c:v>
                </c:pt>
                <c:pt idx="444">
                  <c:v>4.4400000000000004</c:v>
                </c:pt>
                <c:pt idx="445">
                  <c:v>4.45</c:v>
                </c:pt>
                <c:pt idx="446">
                  <c:v>4.46</c:v>
                </c:pt>
                <c:pt idx="447">
                  <c:v>4.47</c:v>
                </c:pt>
                <c:pt idx="448">
                  <c:v>4.4800000000000004</c:v>
                </c:pt>
                <c:pt idx="449">
                  <c:v>4.49</c:v>
                </c:pt>
                <c:pt idx="450">
                  <c:v>4.5</c:v>
                </c:pt>
                <c:pt idx="451">
                  <c:v>4.51</c:v>
                </c:pt>
                <c:pt idx="452">
                  <c:v>4.5199999999999996</c:v>
                </c:pt>
                <c:pt idx="453">
                  <c:v>4.53</c:v>
                </c:pt>
                <c:pt idx="454">
                  <c:v>4.54</c:v>
                </c:pt>
                <c:pt idx="455">
                  <c:v>4.55</c:v>
                </c:pt>
                <c:pt idx="456">
                  <c:v>4.5599999999999996</c:v>
                </c:pt>
                <c:pt idx="457">
                  <c:v>4.57</c:v>
                </c:pt>
                <c:pt idx="458">
                  <c:v>4.58</c:v>
                </c:pt>
                <c:pt idx="459">
                  <c:v>4.59</c:v>
                </c:pt>
                <c:pt idx="460">
                  <c:v>4.5999999999999996</c:v>
                </c:pt>
                <c:pt idx="461">
                  <c:v>4.6099999999999994</c:v>
                </c:pt>
                <c:pt idx="462">
                  <c:v>4.6199999999999992</c:v>
                </c:pt>
                <c:pt idx="463">
                  <c:v>4.629999999999999</c:v>
                </c:pt>
                <c:pt idx="464">
                  <c:v>4.6399999999999988</c:v>
                </c:pt>
                <c:pt idx="465">
                  <c:v>4.6499999999999986</c:v>
                </c:pt>
                <c:pt idx="466">
                  <c:v>4.6599999999999984</c:v>
                </c:pt>
                <c:pt idx="467">
                  <c:v>4.6699999999999982</c:v>
                </c:pt>
                <c:pt idx="468">
                  <c:v>4.6799999999999979</c:v>
                </c:pt>
                <c:pt idx="469">
                  <c:v>4.6899999999999977</c:v>
                </c:pt>
                <c:pt idx="470">
                  <c:v>4.6999999999999975</c:v>
                </c:pt>
                <c:pt idx="471">
                  <c:v>4.7099999999999973</c:v>
                </c:pt>
                <c:pt idx="472">
                  <c:v>4.7199999999999971</c:v>
                </c:pt>
                <c:pt idx="473">
                  <c:v>4.7299999999999969</c:v>
                </c:pt>
                <c:pt idx="474">
                  <c:v>4.7399999999999967</c:v>
                </c:pt>
                <c:pt idx="475">
                  <c:v>4.7499999999999964</c:v>
                </c:pt>
                <c:pt idx="476">
                  <c:v>4.7599999999999962</c:v>
                </c:pt>
                <c:pt idx="477">
                  <c:v>4.769999999999996</c:v>
                </c:pt>
                <c:pt idx="478">
                  <c:v>4.7799999999999958</c:v>
                </c:pt>
                <c:pt idx="479">
                  <c:v>4.7899999999999956</c:v>
                </c:pt>
                <c:pt idx="480">
                  <c:v>4.7999999999999954</c:v>
                </c:pt>
                <c:pt idx="481">
                  <c:v>4.8099999999999952</c:v>
                </c:pt>
                <c:pt idx="482">
                  <c:v>4.819999999999995</c:v>
                </c:pt>
                <c:pt idx="483">
                  <c:v>4.8299999999999947</c:v>
                </c:pt>
                <c:pt idx="484">
                  <c:v>4.8399999999999945</c:v>
                </c:pt>
                <c:pt idx="485">
                  <c:v>4.8499999999999943</c:v>
                </c:pt>
                <c:pt idx="486">
                  <c:v>4.8599999999999941</c:v>
                </c:pt>
                <c:pt idx="487">
                  <c:v>4.8699999999999939</c:v>
                </c:pt>
                <c:pt idx="488">
                  <c:v>4.8799999999999937</c:v>
                </c:pt>
                <c:pt idx="489">
                  <c:v>4.8899999999999935</c:v>
                </c:pt>
                <c:pt idx="490">
                  <c:v>4.8999999999999932</c:v>
                </c:pt>
                <c:pt idx="491">
                  <c:v>4.909999999999993</c:v>
                </c:pt>
                <c:pt idx="492">
                  <c:v>4.9199999999999928</c:v>
                </c:pt>
                <c:pt idx="493">
                  <c:v>4.9299999999999926</c:v>
                </c:pt>
                <c:pt idx="494">
                  <c:v>4.9399999999999924</c:v>
                </c:pt>
                <c:pt idx="495">
                  <c:v>4.9499999999999922</c:v>
                </c:pt>
                <c:pt idx="496">
                  <c:v>4.959999999999992</c:v>
                </c:pt>
                <c:pt idx="497">
                  <c:v>4.9699999999999918</c:v>
                </c:pt>
                <c:pt idx="498">
                  <c:v>4.9799999999999915</c:v>
                </c:pt>
                <c:pt idx="499">
                  <c:v>4.9899999999999913</c:v>
                </c:pt>
                <c:pt idx="500">
                  <c:v>4.9999999999999911</c:v>
                </c:pt>
              </c:numCache>
            </c:numRef>
          </c:xVal>
          <c:yVal>
            <c:numRef>
              <c:f>'2800-4'!$AB$5:$AB$505</c:f>
              <c:numCache>
                <c:formatCode>General</c:formatCode>
                <c:ptCount val="501"/>
                <c:pt idx="0">
                  <c:v>3.4928571428571433</c:v>
                </c:pt>
                <c:pt idx="1">
                  <c:v>3.4928571428571438</c:v>
                </c:pt>
                <c:pt idx="2">
                  <c:v>3.4928571428571433</c:v>
                </c:pt>
                <c:pt idx="3">
                  <c:v>3.4928571428571438</c:v>
                </c:pt>
                <c:pt idx="4">
                  <c:v>3.4928571428571438</c:v>
                </c:pt>
                <c:pt idx="5">
                  <c:v>3.4928571428571429</c:v>
                </c:pt>
                <c:pt idx="6">
                  <c:v>3.4928571428571429</c:v>
                </c:pt>
                <c:pt idx="7">
                  <c:v>3.4928571428571433</c:v>
                </c:pt>
                <c:pt idx="8">
                  <c:v>3.4928571428571429</c:v>
                </c:pt>
                <c:pt idx="9">
                  <c:v>3.4928571428571433</c:v>
                </c:pt>
                <c:pt idx="10">
                  <c:v>3.4928571428571433</c:v>
                </c:pt>
                <c:pt idx="11">
                  <c:v>3.4928571428571433</c:v>
                </c:pt>
                <c:pt idx="12">
                  <c:v>3.4928571428571433</c:v>
                </c:pt>
                <c:pt idx="13">
                  <c:v>3.4928571428571433</c:v>
                </c:pt>
                <c:pt idx="14">
                  <c:v>3.4928571428571433</c:v>
                </c:pt>
                <c:pt idx="15">
                  <c:v>3.4928571428571433</c:v>
                </c:pt>
                <c:pt idx="16">
                  <c:v>3.4928571428571433</c:v>
                </c:pt>
                <c:pt idx="17">
                  <c:v>3.4928571428571433</c:v>
                </c:pt>
                <c:pt idx="18">
                  <c:v>3.4928571428571433</c:v>
                </c:pt>
                <c:pt idx="19">
                  <c:v>3.4928571428571433</c:v>
                </c:pt>
                <c:pt idx="20">
                  <c:v>3.4928571428571433</c:v>
                </c:pt>
                <c:pt idx="21">
                  <c:v>3.4928571428571433</c:v>
                </c:pt>
                <c:pt idx="22">
                  <c:v>3.4928571428571433</c:v>
                </c:pt>
                <c:pt idx="23">
                  <c:v>3.4928571428571433</c:v>
                </c:pt>
                <c:pt idx="24">
                  <c:v>3.4928571428571433</c:v>
                </c:pt>
                <c:pt idx="25">
                  <c:v>3.4928571428571433</c:v>
                </c:pt>
                <c:pt idx="26">
                  <c:v>3.4928571428571433</c:v>
                </c:pt>
                <c:pt idx="27">
                  <c:v>3.4928571428571433</c:v>
                </c:pt>
                <c:pt idx="28">
                  <c:v>3.4928571428571433</c:v>
                </c:pt>
                <c:pt idx="29">
                  <c:v>3.4928571428571433</c:v>
                </c:pt>
                <c:pt idx="30">
                  <c:v>3.4928571428571433</c:v>
                </c:pt>
                <c:pt idx="31">
                  <c:v>3.4928571428571433</c:v>
                </c:pt>
                <c:pt idx="32">
                  <c:v>3.4928571428571433</c:v>
                </c:pt>
                <c:pt idx="33">
                  <c:v>3.4928571428571433</c:v>
                </c:pt>
                <c:pt idx="34">
                  <c:v>3.4928571428571433</c:v>
                </c:pt>
                <c:pt idx="35">
                  <c:v>3.4928571428571433</c:v>
                </c:pt>
                <c:pt idx="36">
                  <c:v>3.4928571428571433</c:v>
                </c:pt>
                <c:pt idx="37">
                  <c:v>3.4928571428571433</c:v>
                </c:pt>
                <c:pt idx="38">
                  <c:v>3.4928571428571433</c:v>
                </c:pt>
                <c:pt idx="39">
                  <c:v>3.4928571428571433</c:v>
                </c:pt>
                <c:pt idx="40">
                  <c:v>3.4928571428571433</c:v>
                </c:pt>
                <c:pt idx="41">
                  <c:v>3.4928571428571433</c:v>
                </c:pt>
                <c:pt idx="42">
                  <c:v>3.4928571428571433</c:v>
                </c:pt>
                <c:pt idx="43">
                  <c:v>3.4928571428571433</c:v>
                </c:pt>
                <c:pt idx="44">
                  <c:v>3.4928571428571433</c:v>
                </c:pt>
                <c:pt idx="45">
                  <c:v>3.4928571428571433</c:v>
                </c:pt>
                <c:pt idx="46">
                  <c:v>3.4928571428571433</c:v>
                </c:pt>
                <c:pt idx="47">
                  <c:v>3.4928571428571433</c:v>
                </c:pt>
                <c:pt idx="48">
                  <c:v>3.4928571428571433</c:v>
                </c:pt>
                <c:pt idx="49">
                  <c:v>3.4928571428571433</c:v>
                </c:pt>
                <c:pt idx="50">
                  <c:v>3.4928571428571433</c:v>
                </c:pt>
                <c:pt idx="51">
                  <c:v>3.4928571428571433</c:v>
                </c:pt>
                <c:pt idx="52">
                  <c:v>3.4928571428571433</c:v>
                </c:pt>
                <c:pt idx="53">
                  <c:v>3.4928571428571438</c:v>
                </c:pt>
                <c:pt idx="54">
                  <c:v>3.4928571428571433</c:v>
                </c:pt>
                <c:pt idx="55">
                  <c:v>3.4928571428571438</c:v>
                </c:pt>
                <c:pt idx="56">
                  <c:v>3.4928571428571433</c:v>
                </c:pt>
                <c:pt idx="57">
                  <c:v>3.4928571428571433</c:v>
                </c:pt>
                <c:pt idx="58">
                  <c:v>3.4928571428571433</c:v>
                </c:pt>
                <c:pt idx="59">
                  <c:v>3.4928571428571429</c:v>
                </c:pt>
                <c:pt idx="60">
                  <c:v>3.4928571428571433</c:v>
                </c:pt>
                <c:pt idx="61">
                  <c:v>3.4928571428571433</c:v>
                </c:pt>
                <c:pt idx="62">
                  <c:v>3.4928571428571433</c:v>
                </c:pt>
                <c:pt idx="63">
                  <c:v>3.4928571428571429</c:v>
                </c:pt>
                <c:pt idx="64">
                  <c:v>3.4928571428571429</c:v>
                </c:pt>
                <c:pt idx="65">
                  <c:v>3.4928571428571433</c:v>
                </c:pt>
                <c:pt idx="66">
                  <c:v>3.4928571428571433</c:v>
                </c:pt>
                <c:pt idx="67">
                  <c:v>3.4928571428571433</c:v>
                </c:pt>
                <c:pt idx="68">
                  <c:v>3.4928571428571433</c:v>
                </c:pt>
                <c:pt idx="69">
                  <c:v>3.4928571428571429</c:v>
                </c:pt>
                <c:pt idx="70">
                  <c:v>3.4928571428571433</c:v>
                </c:pt>
                <c:pt idx="71">
                  <c:v>3.4928571428571433</c:v>
                </c:pt>
                <c:pt idx="72">
                  <c:v>3.4928571428571433</c:v>
                </c:pt>
                <c:pt idx="73">
                  <c:v>3.4928571428571433</c:v>
                </c:pt>
                <c:pt idx="74">
                  <c:v>3.4928571428571433</c:v>
                </c:pt>
                <c:pt idx="75">
                  <c:v>3.4928571428571429</c:v>
                </c:pt>
                <c:pt idx="76">
                  <c:v>3.4928571428571433</c:v>
                </c:pt>
                <c:pt idx="77">
                  <c:v>3.4928571428571433</c:v>
                </c:pt>
                <c:pt idx="78">
                  <c:v>3.4928571428571433</c:v>
                </c:pt>
                <c:pt idx="79">
                  <c:v>3.4928571428571433</c:v>
                </c:pt>
                <c:pt idx="80">
                  <c:v>3.4928571428571438</c:v>
                </c:pt>
                <c:pt idx="81">
                  <c:v>3.4928571428571433</c:v>
                </c:pt>
                <c:pt idx="82">
                  <c:v>3.4928571428571433</c:v>
                </c:pt>
                <c:pt idx="83">
                  <c:v>3.4928571428571438</c:v>
                </c:pt>
                <c:pt idx="84">
                  <c:v>3.4928571428571433</c:v>
                </c:pt>
                <c:pt idx="85">
                  <c:v>3.4928571428571433</c:v>
                </c:pt>
                <c:pt idx="86">
                  <c:v>3.4928571428571438</c:v>
                </c:pt>
                <c:pt idx="87">
                  <c:v>3.4928571428571438</c:v>
                </c:pt>
                <c:pt idx="88">
                  <c:v>3.4928571428571433</c:v>
                </c:pt>
                <c:pt idx="89">
                  <c:v>3.4928571428571433</c:v>
                </c:pt>
                <c:pt idx="90">
                  <c:v>3.4928571428571433</c:v>
                </c:pt>
                <c:pt idx="91">
                  <c:v>3.4928571428571438</c:v>
                </c:pt>
                <c:pt idx="92">
                  <c:v>3.4928571428571429</c:v>
                </c:pt>
                <c:pt idx="93">
                  <c:v>3.4928571428571429</c:v>
                </c:pt>
                <c:pt idx="94">
                  <c:v>3.4928571428571429</c:v>
                </c:pt>
                <c:pt idx="95">
                  <c:v>3.4928571428571433</c:v>
                </c:pt>
                <c:pt idx="96">
                  <c:v>3.4928571428571433</c:v>
                </c:pt>
                <c:pt idx="97">
                  <c:v>3.4928571428571438</c:v>
                </c:pt>
                <c:pt idx="98">
                  <c:v>3.4928571428571433</c:v>
                </c:pt>
                <c:pt idx="99">
                  <c:v>3.4928571428571429</c:v>
                </c:pt>
                <c:pt idx="100">
                  <c:v>3.4928571428571433</c:v>
                </c:pt>
                <c:pt idx="101">
                  <c:v>3.4928571428571433</c:v>
                </c:pt>
                <c:pt idx="102">
                  <c:v>3.4928571428571433</c:v>
                </c:pt>
                <c:pt idx="103">
                  <c:v>3.4928571428571429</c:v>
                </c:pt>
                <c:pt idx="104">
                  <c:v>3.4928571428571433</c:v>
                </c:pt>
                <c:pt idx="105">
                  <c:v>3.4928571428571438</c:v>
                </c:pt>
                <c:pt idx="106">
                  <c:v>3.4928571428571433</c:v>
                </c:pt>
                <c:pt idx="107">
                  <c:v>3.4928571428571433</c:v>
                </c:pt>
                <c:pt idx="108">
                  <c:v>3.4928571428571433</c:v>
                </c:pt>
                <c:pt idx="109">
                  <c:v>3.4928571428571433</c:v>
                </c:pt>
                <c:pt idx="110">
                  <c:v>3.4928571428571429</c:v>
                </c:pt>
                <c:pt idx="111">
                  <c:v>3.4928571428571433</c:v>
                </c:pt>
                <c:pt idx="112">
                  <c:v>3.4928571428571438</c:v>
                </c:pt>
                <c:pt idx="113">
                  <c:v>3.4928571428571429</c:v>
                </c:pt>
                <c:pt idx="114">
                  <c:v>3.4928571428571433</c:v>
                </c:pt>
                <c:pt idx="115">
                  <c:v>3.4928571428571433</c:v>
                </c:pt>
                <c:pt idx="116">
                  <c:v>3.4928571428571433</c:v>
                </c:pt>
                <c:pt idx="117">
                  <c:v>3.4928571428571433</c:v>
                </c:pt>
                <c:pt idx="118">
                  <c:v>3.4928571428571433</c:v>
                </c:pt>
                <c:pt idx="119">
                  <c:v>3.4928571428571433</c:v>
                </c:pt>
                <c:pt idx="120">
                  <c:v>3.4928571428571429</c:v>
                </c:pt>
                <c:pt idx="121">
                  <c:v>3.4928571428571438</c:v>
                </c:pt>
                <c:pt idx="122">
                  <c:v>3.4928571428571433</c:v>
                </c:pt>
                <c:pt idx="123">
                  <c:v>3.4928571428571429</c:v>
                </c:pt>
                <c:pt idx="124">
                  <c:v>3.4928571428571433</c:v>
                </c:pt>
                <c:pt idx="125">
                  <c:v>3.4928571428571438</c:v>
                </c:pt>
                <c:pt idx="126">
                  <c:v>3.4928571428571433</c:v>
                </c:pt>
                <c:pt idx="127">
                  <c:v>3.4928571428571438</c:v>
                </c:pt>
                <c:pt idx="128">
                  <c:v>3.4928571428571433</c:v>
                </c:pt>
                <c:pt idx="129">
                  <c:v>3.4928571428571438</c:v>
                </c:pt>
                <c:pt idx="130">
                  <c:v>3.4928571428571433</c:v>
                </c:pt>
                <c:pt idx="131">
                  <c:v>3.4928571428571429</c:v>
                </c:pt>
                <c:pt idx="132">
                  <c:v>3.4928571428571429</c:v>
                </c:pt>
                <c:pt idx="133">
                  <c:v>3.4928571428571433</c:v>
                </c:pt>
                <c:pt idx="134">
                  <c:v>3.4928571428571433</c:v>
                </c:pt>
                <c:pt idx="135">
                  <c:v>3.4928571428571433</c:v>
                </c:pt>
                <c:pt idx="136">
                  <c:v>3.4928571428571433</c:v>
                </c:pt>
                <c:pt idx="137">
                  <c:v>3.4928571428571433</c:v>
                </c:pt>
                <c:pt idx="138">
                  <c:v>3.4928571428571429</c:v>
                </c:pt>
                <c:pt idx="139">
                  <c:v>3.4928571428571429</c:v>
                </c:pt>
                <c:pt idx="140">
                  <c:v>3.4928571428571433</c:v>
                </c:pt>
                <c:pt idx="141">
                  <c:v>3.4928571428571433</c:v>
                </c:pt>
                <c:pt idx="142">
                  <c:v>3.4928571428571433</c:v>
                </c:pt>
                <c:pt idx="143">
                  <c:v>3.4928571428571433</c:v>
                </c:pt>
                <c:pt idx="144">
                  <c:v>3.4928571428571438</c:v>
                </c:pt>
                <c:pt idx="145">
                  <c:v>3.4928571428571433</c:v>
                </c:pt>
                <c:pt idx="146">
                  <c:v>3.4928571428571429</c:v>
                </c:pt>
                <c:pt idx="147">
                  <c:v>3.4928571428571433</c:v>
                </c:pt>
                <c:pt idx="148">
                  <c:v>3.4928571428571433</c:v>
                </c:pt>
                <c:pt idx="149">
                  <c:v>3.4928571428571438</c:v>
                </c:pt>
                <c:pt idx="150">
                  <c:v>3.4928571428571433</c:v>
                </c:pt>
                <c:pt idx="151">
                  <c:v>3.4928571428571433</c:v>
                </c:pt>
                <c:pt idx="152">
                  <c:v>3.4928571428571433</c:v>
                </c:pt>
                <c:pt idx="153">
                  <c:v>3.4928571428571433</c:v>
                </c:pt>
                <c:pt idx="154">
                  <c:v>3.4928571428571433</c:v>
                </c:pt>
                <c:pt idx="155">
                  <c:v>3.4928571428571433</c:v>
                </c:pt>
                <c:pt idx="156">
                  <c:v>3.4928571428571433</c:v>
                </c:pt>
                <c:pt idx="157">
                  <c:v>3.4928571428571429</c:v>
                </c:pt>
                <c:pt idx="158">
                  <c:v>3.4928571428571429</c:v>
                </c:pt>
                <c:pt idx="159">
                  <c:v>3.4928571428571433</c:v>
                </c:pt>
                <c:pt idx="160">
                  <c:v>3.4928571428571433</c:v>
                </c:pt>
                <c:pt idx="161">
                  <c:v>3.4928571428571433</c:v>
                </c:pt>
                <c:pt idx="162">
                  <c:v>3.4928571428571429</c:v>
                </c:pt>
                <c:pt idx="163">
                  <c:v>3.4928571428571433</c:v>
                </c:pt>
                <c:pt idx="164">
                  <c:v>3.4928571428571429</c:v>
                </c:pt>
                <c:pt idx="165">
                  <c:v>3.4928571428571429</c:v>
                </c:pt>
                <c:pt idx="166">
                  <c:v>3.4928571428571433</c:v>
                </c:pt>
                <c:pt idx="167">
                  <c:v>3.4928571428571433</c:v>
                </c:pt>
                <c:pt idx="168">
                  <c:v>3.4928571428571433</c:v>
                </c:pt>
                <c:pt idx="169">
                  <c:v>3.4928571428571433</c:v>
                </c:pt>
                <c:pt idx="170">
                  <c:v>3.4928571428571433</c:v>
                </c:pt>
                <c:pt idx="171">
                  <c:v>3.4928571428571433</c:v>
                </c:pt>
                <c:pt idx="172">
                  <c:v>3.4928571428571433</c:v>
                </c:pt>
                <c:pt idx="173">
                  <c:v>3.4928571428571438</c:v>
                </c:pt>
                <c:pt idx="174">
                  <c:v>3.4794745484400651</c:v>
                </c:pt>
                <c:pt idx="175">
                  <c:v>3.4651360544217682</c:v>
                </c:pt>
                <c:pt idx="176">
                  <c:v>3.450960497835498</c:v>
                </c:pt>
                <c:pt idx="177">
                  <c:v>3.4369451170298633</c:v>
                </c:pt>
                <c:pt idx="178">
                  <c:v>3.4230872124130549</c:v>
                </c:pt>
                <c:pt idx="179">
                  <c:v>3.4093841447193403</c:v>
                </c:pt>
                <c:pt idx="180">
                  <c:v>3.395833333333333</c:v>
                </c:pt>
                <c:pt idx="181">
                  <c:v>3.3824322546698236</c:v>
                </c:pt>
                <c:pt idx="182">
                  <c:v>3.3691784406070115</c:v>
                </c:pt>
                <c:pt idx="183">
                  <c:v>3.3560694769711157</c:v>
                </c:pt>
                <c:pt idx="184">
                  <c:v>3.3431030020703933</c:v>
                </c:pt>
                <c:pt idx="185">
                  <c:v>3.3302767052767051</c:v>
                </c:pt>
                <c:pt idx="186">
                  <c:v>3.3175883256528413</c:v>
                </c:pt>
                <c:pt idx="187">
                  <c:v>3.3050356506238852</c:v>
                </c:pt>
                <c:pt idx="188">
                  <c:v>3.2926165146909829</c:v>
                </c:pt>
                <c:pt idx="189">
                  <c:v>3.2803287981859421</c:v>
                </c:pt>
                <c:pt idx="190">
                  <c:v>3.2681704260651627</c:v>
                </c:pt>
                <c:pt idx="191">
                  <c:v>3.2561393667414609</c:v>
                </c:pt>
                <c:pt idx="192">
                  <c:v>3.2442336309523814</c:v>
                </c:pt>
                <c:pt idx="193">
                  <c:v>3.2324512706637063</c:v>
                </c:pt>
                <c:pt idx="194">
                  <c:v>3.220790378006873</c:v>
                </c:pt>
                <c:pt idx="195">
                  <c:v>3.2092490842490844</c:v>
                </c:pt>
                <c:pt idx="196">
                  <c:v>3.1978255587949467</c:v>
                </c:pt>
                <c:pt idx="197">
                  <c:v>3.1865180082185156</c:v>
                </c:pt>
                <c:pt idx="198">
                  <c:v>3.175324675324676</c:v>
                </c:pt>
                <c:pt idx="199">
                  <c:v>3.1642438382388125</c:v>
                </c:pt>
                <c:pt idx="200">
                  <c:v>3.1532738095238089</c:v>
                </c:pt>
                <c:pt idx="201">
                  <c:v>3.1424129353233834</c:v>
                </c:pt>
                <c:pt idx="202">
                  <c:v>3.1316595945308814</c:v>
                </c:pt>
                <c:pt idx="203">
                  <c:v>3.1210121979826417</c:v>
                </c:pt>
                <c:pt idx="204">
                  <c:v>3.110469187675069</c:v>
                </c:pt>
                <c:pt idx="205">
                  <c:v>3.1000290360046465</c:v>
                </c:pt>
                <c:pt idx="206">
                  <c:v>3.0896902450300505</c:v>
                </c:pt>
                <c:pt idx="207">
                  <c:v>3.079451345755694</c:v>
                </c:pt>
                <c:pt idx="208">
                  <c:v>3.0693108974358969</c:v>
                </c:pt>
                <c:pt idx="209">
                  <c:v>3.0592674868990661</c:v>
                </c:pt>
                <c:pt idx="210">
                  <c:v>3.0493197278911559</c:v>
                </c:pt>
                <c:pt idx="211">
                  <c:v>3.0394662604378246</c:v>
                </c:pt>
                <c:pt idx="212">
                  <c:v>3.0297057502246174</c:v>
                </c:pt>
                <c:pt idx="213">
                  <c:v>3.0200368879946344</c:v>
                </c:pt>
                <c:pt idx="214">
                  <c:v>3.0104583889630616</c:v>
                </c:pt>
                <c:pt idx="215">
                  <c:v>3.0009689922480618</c:v>
                </c:pt>
                <c:pt idx="216">
                  <c:v>2.9915674603174596</c:v>
                </c:pt>
                <c:pt idx="217">
                  <c:v>2.9822525784507357</c:v>
                </c:pt>
                <c:pt idx="218">
                  <c:v>2.9730231542158143</c:v>
                </c:pt>
                <c:pt idx="219">
                  <c:v>2.963878016960209</c:v>
                </c:pt>
                <c:pt idx="220">
                  <c:v>2.9548160173160167</c:v>
                </c:pt>
                <c:pt idx="221">
                  <c:v>2.9458360267183799</c:v>
                </c:pt>
                <c:pt idx="222">
                  <c:v>2.9369369369369362</c:v>
                </c:pt>
                <c:pt idx="223">
                  <c:v>2.9281176596199021</c:v>
                </c:pt>
                <c:pt idx="224">
                  <c:v>2.9193771258503394</c:v>
                </c:pt>
                <c:pt idx="225">
                  <c:v>2.910714285714286</c:v>
                </c:pt>
                <c:pt idx="226">
                  <c:v>2.9021281078803205</c:v>
                </c:pt>
                <c:pt idx="227">
                  <c:v>2.8936175791902663</c:v>
                </c:pt>
                <c:pt idx="228">
                  <c:v>2.8851817042606518</c:v>
                </c:pt>
                <c:pt idx="229">
                  <c:v>2.8768195050946144</c:v>
                </c:pt>
                <c:pt idx="230">
                  <c:v>2.8685300207039339</c:v>
                </c:pt>
                <c:pt idx="231">
                  <c:v>2.860312306740878</c:v>
                </c:pt>
                <c:pt idx="232">
                  <c:v>2.8521654351395731</c:v>
                </c:pt>
                <c:pt idx="233">
                  <c:v>2.8440884937666056</c:v>
                </c:pt>
                <c:pt idx="234">
                  <c:v>2.8360805860805862</c:v>
                </c:pt>
                <c:pt idx="235">
                  <c:v>2.8281408308004057</c:v>
                </c:pt>
                <c:pt idx="236">
                  <c:v>2.8202683615819208</c:v>
                </c:pt>
                <c:pt idx="237">
                  <c:v>2.8124623267028332</c:v>
                </c:pt>
                <c:pt idx="238">
                  <c:v>2.8047218887555019</c:v>
                </c:pt>
                <c:pt idx="239">
                  <c:v>2.7970462243474792</c:v>
                </c:pt>
                <c:pt idx="240">
                  <c:v>2.7894345238095237</c:v>
                </c:pt>
                <c:pt idx="241">
                  <c:v>2.7818859909108871</c:v>
                </c:pt>
                <c:pt idx="242">
                  <c:v>2.7743998425816607</c:v>
                </c:pt>
                <c:pt idx="243">
                  <c:v>2.7669753086419755</c:v>
                </c:pt>
                <c:pt idx="244">
                  <c:v>2.7596116315378612</c:v>
                </c:pt>
                <c:pt idx="245">
                  <c:v>2.7523080660835757</c:v>
                </c:pt>
                <c:pt idx="246">
                  <c:v>2.7450638792102198</c:v>
                </c:pt>
                <c:pt idx="247">
                  <c:v>2.7378783497204551</c:v>
                </c:pt>
                <c:pt idx="248">
                  <c:v>2.730750768049155</c:v>
                </c:pt>
                <c:pt idx="249">
                  <c:v>2.7236804360298335</c:v>
                </c:pt>
                <c:pt idx="250">
                  <c:v>2.7166666666666663</c:v>
                </c:pt>
                <c:pt idx="251">
                  <c:v>2.7097087839119713</c:v>
                </c:pt>
                <c:pt idx="252">
                  <c:v>2.7028061224489792</c:v>
                </c:pt>
                <c:pt idx="253">
                  <c:v>2.6959580274797665</c:v>
                </c:pt>
                <c:pt idx="254">
                  <c:v>2.6891638545181844</c:v>
                </c:pt>
                <c:pt idx="255">
                  <c:v>2.6824229691876749</c:v>
                </c:pt>
                <c:pt idx="256">
                  <c:v>2.6757347470238093</c:v>
                </c:pt>
                <c:pt idx="257">
                  <c:v>2.6690985732814525</c:v>
                </c:pt>
                <c:pt idx="258">
                  <c:v>2.6625138427464003</c:v>
                </c:pt>
                <c:pt idx="259">
                  <c:v>2.655979959551388</c:v>
                </c:pt>
                <c:pt idx="260">
                  <c:v>2.6494963369963367</c:v>
                </c:pt>
                <c:pt idx="261">
                  <c:v>2.6430623973727427</c:v>
                </c:pt>
                <c:pt idx="262">
                  <c:v>2.6366775717920752</c:v>
                </c:pt>
                <c:pt idx="263">
                  <c:v>2.630341300018106</c:v>
                </c:pt>
                <c:pt idx="264">
                  <c:v>2.6240530303030303</c:v>
                </c:pt>
                <c:pt idx="265">
                  <c:v>2.6178122192273134</c:v>
                </c:pt>
                <c:pt idx="266">
                  <c:v>2.6116183315431436</c:v>
                </c:pt>
                <c:pt idx="267">
                  <c:v>2.6054708400214017</c:v>
                </c:pt>
                <c:pt idx="268">
                  <c:v>2.5993692253020608</c:v>
                </c:pt>
                <c:pt idx="269">
                  <c:v>2.5933129757479203</c:v>
                </c:pt>
                <c:pt idx="270">
                  <c:v>2.5873015873015865</c:v>
                </c:pt>
                <c:pt idx="271">
                  <c:v>2.5813345633456333</c:v>
                </c:pt>
                <c:pt idx="272">
                  <c:v>2.5754114145658265</c:v>
                </c:pt>
                <c:pt idx="273">
                  <c:v>2.5695316588173731</c:v>
                </c:pt>
                <c:pt idx="274">
                  <c:v>2.5636948209940909</c:v>
                </c:pt>
                <c:pt idx="275">
                  <c:v>2.5579004329004333</c:v>
                </c:pt>
                <c:pt idx="276">
                  <c:v>2.552148033126294</c:v>
                </c:pt>
                <c:pt idx="277">
                  <c:v>2.5464371669245316</c:v>
                </c:pt>
                <c:pt idx="278">
                  <c:v>2.5407673860911273</c:v>
                </c:pt>
                <c:pt idx="279">
                  <c:v>2.5351382488479262</c:v>
                </c:pt>
                <c:pt idx="280">
                  <c:v>2.5295493197278911</c:v>
                </c:pt>
                <c:pt idx="281">
                  <c:v>2.5240001694628029</c:v>
                </c:pt>
                <c:pt idx="282">
                  <c:v>2.5184903748733536</c:v>
                </c:pt>
                <c:pt idx="283">
                  <c:v>2.5130195187615683</c:v>
                </c:pt>
                <c:pt idx="284">
                  <c:v>2.5075871898054993</c:v>
                </c:pt>
                <c:pt idx="285">
                  <c:v>2.5021929824561404</c:v>
                </c:pt>
                <c:pt idx="286">
                  <c:v>2.4968364968364969</c:v>
                </c:pt>
                <c:pt idx="287">
                  <c:v>2.4915173386427738</c:v>
                </c:pt>
                <c:pt idx="288">
                  <c:v>2.4862351190476186</c:v>
                </c:pt>
                <c:pt idx="289">
                  <c:v>2.4809894546053712</c:v>
                </c:pt>
                <c:pt idx="290">
                  <c:v>2.4757799671592773</c:v>
                </c:pt>
                <c:pt idx="291">
                  <c:v>2.4706062837506142</c:v>
                </c:pt>
                <c:pt idx="292">
                  <c:v>2.4654680365296802</c:v>
                </c:pt>
                <c:pt idx="293">
                  <c:v>2.4603648626686168</c:v>
                </c:pt>
                <c:pt idx="294">
                  <c:v>2.4552964042759959</c:v>
                </c:pt>
                <c:pt idx="295">
                  <c:v>2.4502623083131558</c:v>
                </c:pt>
                <c:pt idx="296">
                  <c:v>2.4452622265122264</c:v>
                </c:pt>
                <c:pt idx="297">
                  <c:v>2.4402958152958152</c:v>
                </c:pt>
                <c:pt idx="298">
                  <c:v>2.4353627356983063</c:v>
                </c:pt>
                <c:pt idx="299">
                  <c:v>2.4304626532887399</c:v>
                </c:pt>
                <c:pt idx="300">
                  <c:v>2.4255952380952381</c:v>
                </c:pt>
                <c:pt idx="301">
                  <c:v>2.4207601645309285</c:v>
                </c:pt>
                <c:pt idx="302">
                  <c:v>2.4159571113213496</c:v>
                </c:pt>
                <c:pt idx="303">
                  <c:v>2.4111857614332854</c:v>
                </c:pt>
                <c:pt idx="304">
                  <c:v>2.4064458020050128</c:v>
                </c:pt>
                <c:pt idx="305">
                  <c:v>2.4017369242779076</c:v>
                </c:pt>
                <c:pt idx="306">
                  <c:v>2.3970588235294117</c:v>
                </c:pt>
                <c:pt idx="307">
                  <c:v>2.3924111990072903</c:v>
                </c:pt>
                <c:pt idx="308">
                  <c:v>2.3877937538651826</c:v>
                </c:pt>
                <c:pt idx="309">
                  <c:v>2.3832061950993992</c:v>
                </c:pt>
                <c:pt idx="310">
                  <c:v>2.3786482334869432</c:v>
                </c:pt>
                <c:pt idx="311">
                  <c:v>2.374119583524728</c:v>
                </c:pt>
                <c:pt idx="312">
                  <c:v>2.3696199633699631</c:v>
                </c:pt>
                <c:pt idx="313">
                  <c:v>2.3651490947816818</c:v>
                </c:pt>
                <c:pt idx="314">
                  <c:v>2.360706703063391</c:v>
                </c:pt>
                <c:pt idx="315">
                  <c:v>2.3562925170068021</c:v>
                </c:pt>
                <c:pt idx="316">
                  <c:v>2.3519062688366481</c:v>
                </c:pt>
                <c:pt idx="317">
                  <c:v>2.3475476941565265</c:v>
                </c:pt>
                <c:pt idx="318">
                  <c:v>2.3432165318957772</c:v>
                </c:pt>
                <c:pt idx="319">
                  <c:v>2.3389125242573519</c:v>
                </c:pt>
                <c:pt idx="320">
                  <c:v>2.3346354166666665</c:v>
                </c:pt>
                <c:pt idx="321">
                  <c:v>2.3303849577214057</c:v>
                </c:pt>
                <c:pt idx="322">
                  <c:v>2.3261608991422653</c:v>
                </c:pt>
                <c:pt idx="323">
                  <c:v>2.3219629957246055</c:v>
                </c:pt>
                <c:pt idx="324">
                  <c:v>2.3177910052910051</c:v>
                </c:pt>
                <c:pt idx="325">
                  <c:v>2.3136446886446889</c:v>
                </c:pt>
                <c:pt idx="326">
                  <c:v>2.3095238095238093</c:v>
                </c:pt>
                <c:pt idx="327">
                  <c:v>2.3054281345565748</c:v>
                </c:pt>
                <c:pt idx="328">
                  <c:v>2.3013574332171896</c:v>
                </c:pt>
                <c:pt idx="329">
                  <c:v>2.297311477782602</c:v>
                </c:pt>
                <c:pt idx="330">
                  <c:v>2.2932900432900434</c:v>
                </c:pt>
                <c:pt idx="331">
                  <c:v>2.2892929074953239</c:v>
                </c:pt>
                <c:pt idx="332">
                  <c:v>2.2853198508318995</c:v>
                </c:pt>
                <c:pt idx="333">
                  <c:v>2.2813706563706559</c:v>
                </c:pt>
                <c:pt idx="334">
                  <c:v>2.2774451097804391</c:v>
                </c:pt>
                <c:pt idx="335">
                  <c:v>2.2735429992892673</c:v>
                </c:pt>
                <c:pt idx="336">
                  <c:v>2.2696641156462585</c:v>
                </c:pt>
                <c:pt idx="337">
                  <c:v>2.2658082520842164</c:v>
                </c:pt>
                <c:pt idx="338">
                  <c:v>2.2619752042828964</c:v>
                </c:pt>
                <c:pt idx="339">
                  <c:v>2.2581647703329115</c:v>
                </c:pt>
                <c:pt idx="340">
                  <c:v>2.2543767507002803</c:v>
                </c:pt>
                <c:pt idx="341">
                  <c:v>2.2506109481915928</c:v>
                </c:pt>
                <c:pt idx="342">
                  <c:v>2.2468671679197993</c:v>
                </c:pt>
                <c:pt idx="343">
                  <c:v>2.2431452172705817</c:v>
                </c:pt>
                <c:pt idx="344">
                  <c:v>2.2394449058693251</c:v>
                </c:pt>
                <c:pt idx="345">
                  <c:v>2.2357660455486537</c:v>
                </c:pt>
                <c:pt idx="346">
                  <c:v>2.2321084503165425</c:v>
                </c:pt>
                <c:pt idx="347">
                  <c:v>2.2284719363249623</c:v>
                </c:pt>
                <c:pt idx="348">
                  <c:v>2.2248563218390802</c:v>
                </c:pt>
                <c:pt idx="349">
                  <c:v>2.2212614272069855</c:v>
                </c:pt>
                <c:pt idx="350">
                  <c:v>2.2176870748299313</c:v>
                </c:pt>
                <c:pt idx="351">
                  <c:v>2.2141330891330893</c:v>
                </c:pt>
                <c:pt idx="352">
                  <c:v>2.2105992965367971</c:v>
                </c:pt>
                <c:pt idx="353">
                  <c:v>2.2070855254283019</c:v>
                </c:pt>
                <c:pt idx="354">
                  <c:v>2.2035916061339789</c:v>
                </c:pt>
                <c:pt idx="355">
                  <c:v>2.200117370892019</c:v>
                </c:pt>
                <c:pt idx="356">
                  <c:v>2.1966626538255754</c:v>
                </c:pt>
                <c:pt idx="357">
                  <c:v>2.1932272909163659</c:v>
                </c:pt>
                <c:pt idx="358">
                  <c:v>2.1898111199787174</c:v>
                </c:pt>
                <c:pt idx="359">
                  <c:v>2.1864139806340361</c:v>
                </c:pt>
                <c:pt idx="360">
                  <c:v>2.1830357142857144</c:v>
                </c:pt>
                <c:pt idx="361">
                  <c:v>2.1796761640944466</c:v>
                </c:pt>
                <c:pt idx="362">
                  <c:v>2.1763351749539592</c:v>
                </c:pt>
                <c:pt idx="363">
                  <c:v>2.1730125934671389</c:v>
                </c:pt>
                <c:pt idx="364">
                  <c:v>2.169708267922553</c:v>
                </c:pt>
                <c:pt idx="365">
                  <c:v>2.1664220482713628</c:v>
                </c:pt>
                <c:pt idx="366">
                  <c:v>2.1631537861046053</c:v>
                </c:pt>
                <c:pt idx="367">
                  <c:v>2.1599033346308549</c:v>
                </c:pt>
                <c:pt idx="368">
                  <c:v>2.1566705486542443</c:v>
                </c:pt>
                <c:pt idx="369">
                  <c:v>2.1534552845528458</c:v>
                </c:pt>
                <c:pt idx="370">
                  <c:v>2.1502574002574</c:v>
                </c:pt>
                <c:pt idx="371">
                  <c:v>2.1470767552303935</c:v>
                </c:pt>
                <c:pt idx="372">
                  <c:v>2.1439132104454686</c:v>
                </c:pt>
                <c:pt idx="373">
                  <c:v>2.1428571428571428</c:v>
                </c:pt>
                <c:pt idx="374">
                  <c:v>2.1428571428571428</c:v>
                </c:pt>
                <c:pt idx="375">
                  <c:v>2.1428571428571428</c:v>
                </c:pt>
                <c:pt idx="376">
                  <c:v>2.1428571428571428</c:v>
                </c:pt>
                <c:pt idx="377">
                  <c:v>2.1428571428571428</c:v>
                </c:pt>
                <c:pt idx="378">
                  <c:v>2.1428571428571428</c:v>
                </c:pt>
                <c:pt idx="379">
                  <c:v>2.1428571428571428</c:v>
                </c:pt>
                <c:pt idx="380">
                  <c:v>2.1428571428571428</c:v>
                </c:pt>
                <c:pt idx="381">
                  <c:v>2.1428571428571428</c:v>
                </c:pt>
                <c:pt idx="382">
                  <c:v>2.1428571428571428</c:v>
                </c:pt>
                <c:pt idx="383">
                  <c:v>2.1428571428571428</c:v>
                </c:pt>
                <c:pt idx="384">
                  <c:v>2.1428571428571428</c:v>
                </c:pt>
                <c:pt idx="385">
                  <c:v>2.1428571428571428</c:v>
                </c:pt>
                <c:pt idx="386">
                  <c:v>2.1428571428571428</c:v>
                </c:pt>
                <c:pt idx="387">
                  <c:v>2.1428571428571428</c:v>
                </c:pt>
                <c:pt idx="388">
                  <c:v>2.1428571428571428</c:v>
                </c:pt>
                <c:pt idx="389">
                  <c:v>2.1428571428571428</c:v>
                </c:pt>
                <c:pt idx="390">
                  <c:v>2.1428571428571428</c:v>
                </c:pt>
                <c:pt idx="391">
                  <c:v>2.1428571428571428</c:v>
                </c:pt>
                <c:pt idx="392">
                  <c:v>2.1428571428571428</c:v>
                </c:pt>
                <c:pt idx="393">
                  <c:v>2.1428571428571428</c:v>
                </c:pt>
                <c:pt idx="394">
                  <c:v>2.1428571428571428</c:v>
                </c:pt>
                <c:pt idx="395">
                  <c:v>2.1428571428571428</c:v>
                </c:pt>
                <c:pt idx="396">
                  <c:v>2.1428571428571428</c:v>
                </c:pt>
                <c:pt idx="397">
                  <c:v>2.1428571428571428</c:v>
                </c:pt>
                <c:pt idx="398">
                  <c:v>2.1428571428571428</c:v>
                </c:pt>
                <c:pt idx="399">
                  <c:v>2.1428571428571428</c:v>
                </c:pt>
                <c:pt idx="400">
                  <c:v>2.1428571428571428</c:v>
                </c:pt>
                <c:pt idx="401">
                  <c:v>2.1428571428571428</c:v>
                </c:pt>
                <c:pt idx="402">
                  <c:v>2.1428571428571428</c:v>
                </c:pt>
                <c:pt idx="403">
                  <c:v>2.1428571428571428</c:v>
                </c:pt>
                <c:pt idx="404">
                  <c:v>2.1428571428571428</c:v>
                </c:pt>
                <c:pt idx="405">
                  <c:v>2.1428571428571428</c:v>
                </c:pt>
                <c:pt idx="406">
                  <c:v>2.1428571428571428</c:v>
                </c:pt>
                <c:pt idx="407">
                  <c:v>2.1428571428571428</c:v>
                </c:pt>
                <c:pt idx="408">
                  <c:v>2.1428571428571428</c:v>
                </c:pt>
                <c:pt idx="409">
                  <c:v>2.1428571428571428</c:v>
                </c:pt>
                <c:pt idx="410">
                  <c:v>2.1428571428571428</c:v>
                </c:pt>
                <c:pt idx="411">
                  <c:v>2.1428571428571428</c:v>
                </c:pt>
                <c:pt idx="412">
                  <c:v>2.1428571428571428</c:v>
                </c:pt>
                <c:pt idx="413">
                  <c:v>2.1428571428571428</c:v>
                </c:pt>
                <c:pt idx="414">
                  <c:v>2.1428571428571428</c:v>
                </c:pt>
                <c:pt idx="415">
                  <c:v>2.1428571428571428</c:v>
                </c:pt>
                <c:pt idx="416">
                  <c:v>2.1428571428571428</c:v>
                </c:pt>
                <c:pt idx="417">
                  <c:v>2.1428571428571428</c:v>
                </c:pt>
                <c:pt idx="418">
                  <c:v>2.1428571428571428</c:v>
                </c:pt>
                <c:pt idx="419">
                  <c:v>2.1428571428571428</c:v>
                </c:pt>
                <c:pt idx="420">
                  <c:v>2.1428571428571428</c:v>
                </c:pt>
                <c:pt idx="421">
                  <c:v>2.1428571428571428</c:v>
                </c:pt>
                <c:pt idx="422">
                  <c:v>2.1428571428571428</c:v>
                </c:pt>
                <c:pt idx="423">
                  <c:v>2.1428571428571428</c:v>
                </c:pt>
                <c:pt idx="424">
                  <c:v>2.1428571428571428</c:v>
                </c:pt>
                <c:pt idx="425">
                  <c:v>2.1428571428571428</c:v>
                </c:pt>
                <c:pt idx="426">
                  <c:v>2.1428571428571428</c:v>
                </c:pt>
                <c:pt idx="427">
                  <c:v>2.1428571428571428</c:v>
                </c:pt>
                <c:pt idx="428">
                  <c:v>2.1428571428571428</c:v>
                </c:pt>
                <c:pt idx="429">
                  <c:v>2.1428571428571428</c:v>
                </c:pt>
                <c:pt idx="430">
                  <c:v>2.1428571428571428</c:v>
                </c:pt>
                <c:pt idx="431">
                  <c:v>2.1428571428571428</c:v>
                </c:pt>
                <c:pt idx="432">
                  <c:v>2.1428571428571428</c:v>
                </c:pt>
                <c:pt idx="433">
                  <c:v>2.1428571428571428</c:v>
                </c:pt>
                <c:pt idx="434">
                  <c:v>2.1428571428571428</c:v>
                </c:pt>
                <c:pt idx="435">
                  <c:v>2.1428571428571428</c:v>
                </c:pt>
                <c:pt idx="436">
                  <c:v>2.1428571428571428</c:v>
                </c:pt>
                <c:pt idx="437">
                  <c:v>2.1428571428571428</c:v>
                </c:pt>
                <c:pt idx="438">
                  <c:v>2.1428571428571428</c:v>
                </c:pt>
                <c:pt idx="439">
                  <c:v>2.1428571428571428</c:v>
                </c:pt>
                <c:pt idx="440">
                  <c:v>2.1428571428571428</c:v>
                </c:pt>
                <c:pt idx="441">
                  <c:v>2.1428571428571428</c:v>
                </c:pt>
                <c:pt idx="442">
                  <c:v>2.1428571428571428</c:v>
                </c:pt>
                <c:pt idx="443">
                  <c:v>2.1428571428571428</c:v>
                </c:pt>
                <c:pt idx="444">
                  <c:v>2.1428571428571428</c:v>
                </c:pt>
                <c:pt idx="445">
                  <c:v>2.1428571428571428</c:v>
                </c:pt>
                <c:pt idx="446">
                  <c:v>2.1428571428571428</c:v>
                </c:pt>
                <c:pt idx="447">
                  <c:v>2.1428571428571428</c:v>
                </c:pt>
                <c:pt idx="448">
                  <c:v>2.1428571428571428</c:v>
                </c:pt>
                <c:pt idx="449">
                  <c:v>2.1428571428571428</c:v>
                </c:pt>
                <c:pt idx="450">
                  <c:v>2.1428571428571428</c:v>
                </c:pt>
                <c:pt idx="451">
                  <c:v>2.1428571428571428</c:v>
                </c:pt>
                <c:pt idx="452">
                  <c:v>2.1428571428571428</c:v>
                </c:pt>
                <c:pt idx="453">
                  <c:v>2.1428571428571428</c:v>
                </c:pt>
                <c:pt idx="454">
                  <c:v>2.1428571428571428</c:v>
                </c:pt>
                <c:pt idx="455">
                  <c:v>2.1428571428571428</c:v>
                </c:pt>
                <c:pt idx="456">
                  <c:v>2.1428571428571428</c:v>
                </c:pt>
                <c:pt idx="457">
                  <c:v>2.1428571428571428</c:v>
                </c:pt>
                <c:pt idx="458">
                  <c:v>2.1428571428571428</c:v>
                </c:pt>
                <c:pt idx="459">
                  <c:v>2.1428571428571428</c:v>
                </c:pt>
                <c:pt idx="460">
                  <c:v>2.1428571428571428</c:v>
                </c:pt>
                <c:pt idx="461">
                  <c:v>2.1428571428571428</c:v>
                </c:pt>
                <c:pt idx="462">
                  <c:v>2.1428571428571428</c:v>
                </c:pt>
                <c:pt idx="463">
                  <c:v>2.1428571428571428</c:v>
                </c:pt>
                <c:pt idx="464">
                  <c:v>2.1428571428571428</c:v>
                </c:pt>
                <c:pt idx="465">
                  <c:v>2.1428571428571428</c:v>
                </c:pt>
                <c:pt idx="466">
                  <c:v>2.1428571428571428</c:v>
                </c:pt>
                <c:pt idx="467">
                  <c:v>2.1428571428571428</c:v>
                </c:pt>
                <c:pt idx="468">
                  <c:v>2.1428571428571428</c:v>
                </c:pt>
                <c:pt idx="469">
                  <c:v>2.1428571428571428</c:v>
                </c:pt>
                <c:pt idx="470">
                  <c:v>2.1428571428571428</c:v>
                </c:pt>
                <c:pt idx="471">
                  <c:v>2.1428571428571428</c:v>
                </c:pt>
                <c:pt idx="472">
                  <c:v>2.1428571428571428</c:v>
                </c:pt>
                <c:pt idx="473">
                  <c:v>2.1428571428571428</c:v>
                </c:pt>
                <c:pt idx="474">
                  <c:v>2.1428571428571428</c:v>
                </c:pt>
                <c:pt idx="475">
                  <c:v>2.1428571428571428</c:v>
                </c:pt>
                <c:pt idx="476">
                  <c:v>2.1428571428571428</c:v>
                </c:pt>
                <c:pt idx="477">
                  <c:v>2.1428571428571428</c:v>
                </c:pt>
                <c:pt idx="478">
                  <c:v>2.1428571428571428</c:v>
                </c:pt>
                <c:pt idx="479">
                  <c:v>2.1428571428571428</c:v>
                </c:pt>
                <c:pt idx="480">
                  <c:v>2.1428571428571428</c:v>
                </c:pt>
                <c:pt idx="481">
                  <c:v>2.1428571428571428</c:v>
                </c:pt>
                <c:pt idx="482">
                  <c:v>2.1428571428571428</c:v>
                </c:pt>
                <c:pt idx="483">
                  <c:v>2.1428571428571428</c:v>
                </c:pt>
                <c:pt idx="484">
                  <c:v>2.1428571428571428</c:v>
                </c:pt>
                <c:pt idx="485">
                  <c:v>2.1428571428571428</c:v>
                </c:pt>
                <c:pt idx="486">
                  <c:v>2.1428571428571428</c:v>
                </c:pt>
                <c:pt idx="487">
                  <c:v>2.1428571428571428</c:v>
                </c:pt>
                <c:pt idx="488">
                  <c:v>2.1428571428571428</c:v>
                </c:pt>
                <c:pt idx="489">
                  <c:v>2.1428571428571428</c:v>
                </c:pt>
                <c:pt idx="490">
                  <c:v>2.1428571428571428</c:v>
                </c:pt>
                <c:pt idx="491">
                  <c:v>2.1428571428571428</c:v>
                </c:pt>
                <c:pt idx="492">
                  <c:v>2.1428571428571428</c:v>
                </c:pt>
                <c:pt idx="493">
                  <c:v>2.1428571428571428</c:v>
                </c:pt>
                <c:pt idx="494">
                  <c:v>2.1428571428571428</c:v>
                </c:pt>
                <c:pt idx="495">
                  <c:v>2.1428571428571428</c:v>
                </c:pt>
                <c:pt idx="496">
                  <c:v>2.1428571428571428</c:v>
                </c:pt>
                <c:pt idx="497">
                  <c:v>2.1428571428571428</c:v>
                </c:pt>
                <c:pt idx="498">
                  <c:v>2.1428571428571428</c:v>
                </c:pt>
                <c:pt idx="499">
                  <c:v>2.1428571428571428</c:v>
                </c:pt>
                <c:pt idx="500">
                  <c:v>2.1428571428571428</c:v>
                </c:pt>
              </c:numCache>
            </c:numRef>
          </c:yVal>
          <c:smooth val="0"/>
          <c:extLst>
            <c:ext xmlns:c16="http://schemas.microsoft.com/office/drawing/2014/chart" uri="{C3380CC4-5D6E-409C-BE32-E72D297353CC}">
              <c16:uniqueId val="{00000002-77BE-4659-8C9D-E71BD7B67E4A}"/>
            </c:ext>
          </c:extLst>
        </c:ser>
        <c:ser>
          <c:idx val="0"/>
          <c:order val="3"/>
          <c:tx>
            <c:v>R=3 , Tank , Soil Type I</c:v>
          </c:tx>
          <c:spPr>
            <a:ln w="12700">
              <a:solidFill>
                <a:srgbClr val="00B050"/>
              </a:solidFill>
              <a:prstDash val="solid"/>
            </a:ln>
          </c:spPr>
          <c:marker>
            <c:symbol val="none"/>
          </c:marker>
          <c:xVal>
            <c:numRef>
              <c:f>'2800-4'!$A$5:$A$505</c:f>
              <c:numCache>
                <c:formatCode>General</c:formatCode>
                <c:ptCount val="5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pt idx="101">
                  <c:v>1.01</c:v>
                </c:pt>
                <c:pt idx="102">
                  <c:v>1.02</c:v>
                </c:pt>
                <c:pt idx="103">
                  <c:v>1.03</c:v>
                </c:pt>
                <c:pt idx="104">
                  <c:v>1.04</c:v>
                </c:pt>
                <c:pt idx="105">
                  <c:v>1.05</c:v>
                </c:pt>
                <c:pt idx="106">
                  <c:v>1.06</c:v>
                </c:pt>
                <c:pt idx="107">
                  <c:v>1.07</c:v>
                </c:pt>
                <c:pt idx="108">
                  <c:v>1.08</c:v>
                </c:pt>
                <c:pt idx="109">
                  <c:v>1.0900000000000001</c:v>
                </c:pt>
                <c:pt idx="110">
                  <c:v>1.1000000000000001</c:v>
                </c:pt>
                <c:pt idx="111">
                  <c:v>1.1100000000000001</c:v>
                </c:pt>
                <c:pt idx="112">
                  <c:v>1.1200000000000001</c:v>
                </c:pt>
                <c:pt idx="113">
                  <c:v>1.1299999999999999</c:v>
                </c:pt>
                <c:pt idx="114">
                  <c:v>1.1399999999999999</c:v>
                </c:pt>
                <c:pt idx="115">
                  <c:v>1.1499999999999999</c:v>
                </c:pt>
                <c:pt idx="116">
                  <c:v>1.1599999999999999</c:v>
                </c:pt>
                <c:pt idx="117">
                  <c:v>1.17</c:v>
                </c:pt>
                <c:pt idx="118">
                  <c:v>1.18</c:v>
                </c:pt>
                <c:pt idx="119">
                  <c:v>1.19</c:v>
                </c:pt>
                <c:pt idx="120">
                  <c:v>1.2</c:v>
                </c:pt>
                <c:pt idx="121">
                  <c:v>1.21</c:v>
                </c:pt>
                <c:pt idx="122">
                  <c:v>1.22</c:v>
                </c:pt>
                <c:pt idx="123">
                  <c:v>1.23</c:v>
                </c:pt>
                <c:pt idx="124">
                  <c:v>1.24</c:v>
                </c:pt>
                <c:pt idx="125">
                  <c:v>1.25</c:v>
                </c:pt>
                <c:pt idx="126">
                  <c:v>1.26</c:v>
                </c:pt>
                <c:pt idx="127">
                  <c:v>1.27</c:v>
                </c:pt>
                <c:pt idx="128">
                  <c:v>1.28</c:v>
                </c:pt>
                <c:pt idx="129">
                  <c:v>1.29</c:v>
                </c:pt>
                <c:pt idx="130">
                  <c:v>1.3</c:v>
                </c:pt>
                <c:pt idx="131">
                  <c:v>1.31</c:v>
                </c:pt>
                <c:pt idx="132">
                  <c:v>1.32</c:v>
                </c:pt>
                <c:pt idx="133">
                  <c:v>1.33</c:v>
                </c:pt>
                <c:pt idx="134">
                  <c:v>1.34</c:v>
                </c:pt>
                <c:pt idx="135">
                  <c:v>1.35</c:v>
                </c:pt>
                <c:pt idx="136">
                  <c:v>1.36</c:v>
                </c:pt>
                <c:pt idx="137">
                  <c:v>1.37</c:v>
                </c:pt>
                <c:pt idx="138">
                  <c:v>1.38</c:v>
                </c:pt>
                <c:pt idx="139">
                  <c:v>1.39</c:v>
                </c:pt>
                <c:pt idx="140">
                  <c:v>1.4</c:v>
                </c:pt>
                <c:pt idx="141">
                  <c:v>1.41</c:v>
                </c:pt>
                <c:pt idx="142">
                  <c:v>1.42</c:v>
                </c:pt>
                <c:pt idx="143">
                  <c:v>1.43</c:v>
                </c:pt>
                <c:pt idx="144">
                  <c:v>1.44</c:v>
                </c:pt>
                <c:pt idx="145">
                  <c:v>1.45</c:v>
                </c:pt>
                <c:pt idx="146">
                  <c:v>1.46</c:v>
                </c:pt>
                <c:pt idx="147">
                  <c:v>1.47</c:v>
                </c:pt>
                <c:pt idx="148">
                  <c:v>1.48</c:v>
                </c:pt>
                <c:pt idx="149">
                  <c:v>1.49</c:v>
                </c:pt>
                <c:pt idx="150">
                  <c:v>1.5</c:v>
                </c:pt>
                <c:pt idx="151">
                  <c:v>1.51</c:v>
                </c:pt>
                <c:pt idx="152">
                  <c:v>1.52</c:v>
                </c:pt>
                <c:pt idx="153">
                  <c:v>1.53</c:v>
                </c:pt>
                <c:pt idx="154">
                  <c:v>1.54</c:v>
                </c:pt>
                <c:pt idx="155">
                  <c:v>1.55</c:v>
                </c:pt>
                <c:pt idx="156">
                  <c:v>1.56</c:v>
                </c:pt>
                <c:pt idx="157">
                  <c:v>1.57</c:v>
                </c:pt>
                <c:pt idx="158">
                  <c:v>1.58</c:v>
                </c:pt>
                <c:pt idx="159">
                  <c:v>1.59</c:v>
                </c:pt>
                <c:pt idx="160">
                  <c:v>1.6</c:v>
                </c:pt>
                <c:pt idx="161">
                  <c:v>1.61</c:v>
                </c:pt>
                <c:pt idx="162">
                  <c:v>1.62</c:v>
                </c:pt>
                <c:pt idx="163">
                  <c:v>1.63</c:v>
                </c:pt>
                <c:pt idx="164">
                  <c:v>1.64</c:v>
                </c:pt>
                <c:pt idx="165">
                  <c:v>1.65</c:v>
                </c:pt>
                <c:pt idx="166">
                  <c:v>1.66</c:v>
                </c:pt>
                <c:pt idx="167">
                  <c:v>1.67</c:v>
                </c:pt>
                <c:pt idx="168">
                  <c:v>1.68</c:v>
                </c:pt>
                <c:pt idx="169">
                  <c:v>1.69</c:v>
                </c:pt>
                <c:pt idx="170">
                  <c:v>1.7</c:v>
                </c:pt>
                <c:pt idx="171">
                  <c:v>1.71</c:v>
                </c:pt>
                <c:pt idx="172">
                  <c:v>1.72</c:v>
                </c:pt>
                <c:pt idx="173">
                  <c:v>1.73</c:v>
                </c:pt>
                <c:pt idx="174">
                  <c:v>1.74</c:v>
                </c:pt>
                <c:pt idx="175">
                  <c:v>1.75</c:v>
                </c:pt>
                <c:pt idx="176">
                  <c:v>1.76</c:v>
                </c:pt>
                <c:pt idx="177">
                  <c:v>1.77</c:v>
                </c:pt>
                <c:pt idx="178">
                  <c:v>1.78</c:v>
                </c:pt>
                <c:pt idx="179">
                  <c:v>1.79</c:v>
                </c:pt>
                <c:pt idx="180">
                  <c:v>1.8</c:v>
                </c:pt>
                <c:pt idx="181">
                  <c:v>1.81</c:v>
                </c:pt>
                <c:pt idx="182">
                  <c:v>1.82</c:v>
                </c:pt>
                <c:pt idx="183">
                  <c:v>1.83</c:v>
                </c:pt>
                <c:pt idx="184">
                  <c:v>1.84</c:v>
                </c:pt>
                <c:pt idx="185">
                  <c:v>1.85</c:v>
                </c:pt>
                <c:pt idx="186">
                  <c:v>1.86</c:v>
                </c:pt>
                <c:pt idx="187">
                  <c:v>1.87</c:v>
                </c:pt>
                <c:pt idx="188">
                  <c:v>1.88</c:v>
                </c:pt>
                <c:pt idx="189">
                  <c:v>1.89</c:v>
                </c:pt>
                <c:pt idx="190">
                  <c:v>1.9</c:v>
                </c:pt>
                <c:pt idx="191">
                  <c:v>1.91</c:v>
                </c:pt>
                <c:pt idx="192">
                  <c:v>1.92</c:v>
                </c:pt>
                <c:pt idx="193">
                  <c:v>1.93</c:v>
                </c:pt>
                <c:pt idx="194">
                  <c:v>1.94</c:v>
                </c:pt>
                <c:pt idx="195">
                  <c:v>1.95</c:v>
                </c:pt>
                <c:pt idx="196">
                  <c:v>1.96</c:v>
                </c:pt>
                <c:pt idx="197">
                  <c:v>1.97</c:v>
                </c:pt>
                <c:pt idx="198">
                  <c:v>1.98</c:v>
                </c:pt>
                <c:pt idx="199">
                  <c:v>1.99</c:v>
                </c:pt>
                <c:pt idx="200">
                  <c:v>2</c:v>
                </c:pt>
                <c:pt idx="201">
                  <c:v>2.0099999999999998</c:v>
                </c:pt>
                <c:pt idx="202">
                  <c:v>2.02</c:v>
                </c:pt>
                <c:pt idx="203">
                  <c:v>2.0299999999999998</c:v>
                </c:pt>
                <c:pt idx="204">
                  <c:v>2.04</c:v>
                </c:pt>
                <c:pt idx="205">
                  <c:v>2.0499999999999998</c:v>
                </c:pt>
                <c:pt idx="206">
                  <c:v>2.06</c:v>
                </c:pt>
                <c:pt idx="207">
                  <c:v>2.0699999999999998</c:v>
                </c:pt>
                <c:pt idx="208">
                  <c:v>2.08</c:v>
                </c:pt>
                <c:pt idx="209">
                  <c:v>2.09</c:v>
                </c:pt>
                <c:pt idx="210">
                  <c:v>2.1</c:v>
                </c:pt>
                <c:pt idx="211">
                  <c:v>2.11</c:v>
                </c:pt>
                <c:pt idx="212">
                  <c:v>2.12</c:v>
                </c:pt>
                <c:pt idx="213">
                  <c:v>2.13</c:v>
                </c:pt>
                <c:pt idx="214">
                  <c:v>2.14</c:v>
                </c:pt>
                <c:pt idx="215">
                  <c:v>2.15</c:v>
                </c:pt>
                <c:pt idx="216">
                  <c:v>2.16</c:v>
                </c:pt>
                <c:pt idx="217">
                  <c:v>2.17</c:v>
                </c:pt>
                <c:pt idx="218">
                  <c:v>2.1800000000000002</c:v>
                </c:pt>
                <c:pt idx="219">
                  <c:v>2.19</c:v>
                </c:pt>
                <c:pt idx="220">
                  <c:v>2.2000000000000002</c:v>
                </c:pt>
                <c:pt idx="221">
                  <c:v>2.21</c:v>
                </c:pt>
                <c:pt idx="222">
                  <c:v>2.2200000000000002</c:v>
                </c:pt>
                <c:pt idx="223">
                  <c:v>2.23</c:v>
                </c:pt>
                <c:pt idx="224">
                  <c:v>2.2400000000000002</c:v>
                </c:pt>
                <c:pt idx="225">
                  <c:v>2.25</c:v>
                </c:pt>
                <c:pt idx="226">
                  <c:v>2.2599999999999998</c:v>
                </c:pt>
                <c:pt idx="227">
                  <c:v>2.27</c:v>
                </c:pt>
                <c:pt idx="228">
                  <c:v>2.2799999999999998</c:v>
                </c:pt>
                <c:pt idx="229">
                  <c:v>2.29</c:v>
                </c:pt>
                <c:pt idx="230">
                  <c:v>2.2999999999999998</c:v>
                </c:pt>
                <c:pt idx="231">
                  <c:v>2.31</c:v>
                </c:pt>
                <c:pt idx="232">
                  <c:v>2.3199999999999998</c:v>
                </c:pt>
                <c:pt idx="233">
                  <c:v>2.33</c:v>
                </c:pt>
                <c:pt idx="234">
                  <c:v>2.34</c:v>
                </c:pt>
                <c:pt idx="235">
                  <c:v>2.35</c:v>
                </c:pt>
                <c:pt idx="236">
                  <c:v>2.36</c:v>
                </c:pt>
                <c:pt idx="237">
                  <c:v>2.37</c:v>
                </c:pt>
                <c:pt idx="238">
                  <c:v>2.38</c:v>
                </c:pt>
                <c:pt idx="239">
                  <c:v>2.39</c:v>
                </c:pt>
                <c:pt idx="240">
                  <c:v>2.4</c:v>
                </c:pt>
                <c:pt idx="241">
                  <c:v>2.41</c:v>
                </c:pt>
                <c:pt idx="242">
                  <c:v>2.42</c:v>
                </c:pt>
                <c:pt idx="243">
                  <c:v>2.4300000000000002</c:v>
                </c:pt>
                <c:pt idx="244">
                  <c:v>2.44</c:v>
                </c:pt>
                <c:pt idx="245">
                  <c:v>2.4500000000000002</c:v>
                </c:pt>
                <c:pt idx="246">
                  <c:v>2.46</c:v>
                </c:pt>
                <c:pt idx="247">
                  <c:v>2.4700000000000002</c:v>
                </c:pt>
                <c:pt idx="248">
                  <c:v>2.48</c:v>
                </c:pt>
                <c:pt idx="249">
                  <c:v>2.4900000000000002</c:v>
                </c:pt>
                <c:pt idx="250">
                  <c:v>2.5</c:v>
                </c:pt>
                <c:pt idx="251">
                  <c:v>2.5099999999999998</c:v>
                </c:pt>
                <c:pt idx="252">
                  <c:v>2.52</c:v>
                </c:pt>
                <c:pt idx="253">
                  <c:v>2.5299999999999998</c:v>
                </c:pt>
                <c:pt idx="254">
                  <c:v>2.54</c:v>
                </c:pt>
                <c:pt idx="255">
                  <c:v>2.5499999999999998</c:v>
                </c:pt>
                <c:pt idx="256">
                  <c:v>2.56</c:v>
                </c:pt>
                <c:pt idx="257">
                  <c:v>2.57</c:v>
                </c:pt>
                <c:pt idx="258">
                  <c:v>2.58</c:v>
                </c:pt>
                <c:pt idx="259">
                  <c:v>2.59</c:v>
                </c:pt>
                <c:pt idx="260">
                  <c:v>2.6</c:v>
                </c:pt>
                <c:pt idx="261">
                  <c:v>2.61</c:v>
                </c:pt>
                <c:pt idx="262">
                  <c:v>2.62</c:v>
                </c:pt>
                <c:pt idx="263">
                  <c:v>2.63</c:v>
                </c:pt>
                <c:pt idx="264">
                  <c:v>2.64</c:v>
                </c:pt>
                <c:pt idx="265">
                  <c:v>2.65</c:v>
                </c:pt>
                <c:pt idx="266">
                  <c:v>2.66</c:v>
                </c:pt>
                <c:pt idx="267">
                  <c:v>2.67</c:v>
                </c:pt>
                <c:pt idx="268">
                  <c:v>2.68</c:v>
                </c:pt>
                <c:pt idx="269">
                  <c:v>2.69</c:v>
                </c:pt>
                <c:pt idx="270">
                  <c:v>2.7</c:v>
                </c:pt>
                <c:pt idx="271">
                  <c:v>2.71</c:v>
                </c:pt>
                <c:pt idx="272">
                  <c:v>2.72</c:v>
                </c:pt>
                <c:pt idx="273">
                  <c:v>2.73</c:v>
                </c:pt>
                <c:pt idx="274">
                  <c:v>2.74</c:v>
                </c:pt>
                <c:pt idx="275">
                  <c:v>2.75</c:v>
                </c:pt>
                <c:pt idx="276">
                  <c:v>2.76</c:v>
                </c:pt>
                <c:pt idx="277">
                  <c:v>2.77</c:v>
                </c:pt>
                <c:pt idx="278">
                  <c:v>2.78</c:v>
                </c:pt>
                <c:pt idx="279">
                  <c:v>2.79</c:v>
                </c:pt>
                <c:pt idx="280">
                  <c:v>2.8</c:v>
                </c:pt>
                <c:pt idx="281">
                  <c:v>2.81</c:v>
                </c:pt>
                <c:pt idx="282">
                  <c:v>2.82</c:v>
                </c:pt>
                <c:pt idx="283">
                  <c:v>2.83</c:v>
                </c:pt>
                <c:pt idx="284">
                  <c:v>2.84</c:v>
                </c:pt>
                <c:pt idx="285">
                  <c:v>2.85</c:v>
                </c:pt>
                <c:pt idx="286">
                  <c:v>2.86</c:v>
                </c:pt>
                <c:pt idx="287">
                  <c:v>2.87</c:v>
                </c:pt>
                <c:pt idx="288">
                  <c:v>2.88</c:v>
                </c:pt>
                <c:pt idx="289">
                  <c:v>2.89</c:v>
                </c:pt>
                <c:pt idx="290">
                  <c:v>2.9</c:v>
                </c:pt>
                <c:pt idx="291">
                  <c:v>2.91</c:v>
                </c:pt>
                <c:pt idx="292">
                  <c:v>2.92</c:v>
                </c:pt>
                <c:pt idx="293">
                  <c:v>2.93</c:v>
                </c:pt>
                <c:pt idx="294">
                  <c:v>2.94</c:v>
                </c:pt>
                <c:pt idx="295">
                  <c:v>2.95</c:v>
                </c:pt>
                <c:pt idx="296">
                  <c:v>2.96</c:v>
                </c:pt>
                <c:pt idx="297">
                  <c:v>2.97</c:v>
                </c:pt>
                <c:pt idx="298">
                  <c:v>2.98</c:v>
                </c:pt>
                <c:pt idx="299">
                  <c:v>2.99</c:v>
                </c:pt>
                <c:pt idx="300">
                  <c:v>3</c:v>
                </c:pt>
                <c:pt idx="301">
                  <c:v>3.01</c:v>
                </c:pt>
                <c:pt idx="302">
                  <c:v>3.02</c:v>
                </c:pt>
                <c:pt idx="303">
                  <c:v>3.03</c:v>
                </c:pt>
                <c:pt idx="304">
                  <c:v>3.04</c:v>
                </c:pt>
                <c:pt idx="305">
                  <c:v>3.05</c:v>
                </c:pt>
                <c:pt idx="306">
                  <c:v>3.06</c:v>
                </c:pt>
                <c:pt idx="307">
                  <c:v>3.07</c:v>
                </c:pt>
                <c:pt idx="308">
                  <c:v>3.08</c:v>
                </c:pt>
                <c:pt idx="309">
                  <c:v>3.09</c:v>
                </c:pt>
                <c:pt idx="310">
                  <c:v>3.1</c:v>
                </c:pt>
                <c:pt idx="311">
                  <c:v>3.11</c:v>
                </c:pt>
                <c:pt idx="312">
                  <c:v>3.12</c:v>
                </c:pt>
                <c:pt idx="313">
                  <c:v>3.13</c:v>
                </c:pt>
                <c:pt idx="314">
                  <c:v>3.14</c:v>
                </c:pt>
                <c:pt idx="315">
                  <c:v>3.15</c:v>
                </c:pt>
                <c:pt idx="316">
                  <c:v>3.16</c:v>
                </c:pt>
                <c:pt idx="317">
                  <c:v>3.17</c:v>
                </c:pt>
                <c:pt idx="318">
                  <c:v>3.18</c:v>
                </c:pt>
                <c:pt idx="319">
                  <c:v>3.19</c:v>
                </c:pt>
                <c:pt idx="320">
                  <c:v>3.2</c:v>
                </c:pt>
                <c:pt idx="321">
                  <c:v>3.21</c:v>
                </c:pt>
                <c:pt idx="322">
                  <c:v>3.22</c:v>
                </c:pt>
                <c:pt idx="323">
                  <c:v>3.23</c:v>
                </c:pt>
                <c:pt idx="324">
                  <c:v>3.24</c:v>
                </c:pt>
                <c:pt idx="325">
                  <c:v>3.25</c:v>
                </c:pt>
                <c:pt idx="326">
                  <c:v>3.26</c:v>
                </c:pt>
                <c:pt idx="327">
                  <c:v>3.27</c:v>
                </c:pt>
                <c:pt idx="328">
                  <c:v>3.28</c:v>
                </c:pt>
                <c:pt idx="329">
                  <c:v>3.29</c:v>
                </c:pt>
                <c:pt idx="330">
                  <c:v>3.3</c:v>
                </c:pt>
                <c:pt idx="331">
                  <c:v>3.31</c:v>
                </c:pt>
                <c:pt idx="332">
                  <c:v>3.32</c:v>
                </c:pt>
                <c:pt idx="333">
                  <c:v>3.33</c:v>
                </c:pt>
                <c:pt idx="334">
                  <c:v>3.34</c:v>
                </c:pt>
                <c:pt idx="335">
                  <c:v>3.35</c:v>
                </c:pt>
                <c:pt idx="336">
                  <c:v>3.36</c:v>
                </c:pt>
                <c:pt idx="337">
                  <c:v>3.37</c:v>
                </c:pt>
                <c:pt idx="338">
                  <c:v>3.38</c:v>
                </c:pt>
                <c:pt idx="339">
                  <c:v>3.39</c:v>
                </c:pt>
                <c:pt idx="340">
                  <c:v>3.4</c:v>
                </c:pt>
                <c:pt idx="341">
                  <c:v>3.41</c:v>
                </c:pt>
                <c:pt idx="342">
                  <c:v>3.42</c:v>
                </c:pt>
                <c:pt idx="343">
                  <c:v>3.43</c:v>
                </c:pt>
                <c:pt idx="344">
                  <c:v>3.44</c:v>
                </c:pt>
                <c:pt idx="345">
                  <c:v>3.45</c:v>
                </c:pt>
                <c:pt idx="346">
                  <c:v>3.46</c:v>
                </c:pt>
                <c:pt idx="347">
                  <c:v>3.47</c:v>
                </c:pt>
                <c:pt idx="348">
                  <c:v>3.48</c:v>
                </c:pt>
                <c:pt idx="349">
                  <c:v>3.49</c:v>
                </c:pt>
                <c:pt idx="350">
                  <c:v>3.5</c:v>
                </c:pt>
                <c:pt idx="351">
                  <c:v>3.51</c:v>
                </c:pt>
                <c:pt idx="352">
                  <c:v>3.52</c:v>
                </c:pt>
                <c:pt idx="353">
                  <c:v>3.53</c:v>
                </c:pt>
                <c:pt idx="354">
                  <c:v>3.54</c:v>
                </c:pt>
                <c:pt idx="355">
                  <c:v>3.55</c:v>
                </c:pt>
                <c:pt idx="356">
                  <c:v>3.56</c:v>
                </c:pt>
                <c:pt idx="357">
                  <c:v>3.57</c:v>
                </c:pt>
                <c:pt idx="358">
                  <c:v>3.58</c:v>
                </c:pt>
                <c:pt idx="359">
                  <c:v>3.59</c:v>
                </c:pt>
                <c:pt idx="360">
                  <c:v>3.6</c:v>
                </c:pt>
                <c:pt idx="361">
                  <c:v>3.61</c:v>
                </c:pt>
                <c:pt idx="362">
                  <c:v>3.62</c:v>
                </c:pt>
                <c:pt idx="363">
                  <c:v>3.63</c:v>
                </c:pt>
                <c:pt idx="364">
                  <c:v>3.64</c:v>
                </c:pt>
                <c:pt idx="365">
                  <c:v>3.65</c:v>
                </c:pt>
                <c:pt idx="366">
                  <c:v>3.66</c:v>
                </c:pt>
                <c:pt idx="367">
                  <c:v>3.67</c:v>
                </c:pt>
                <c:pt idx="368">
                  <c:v>3.68</c:v>
                </c:pt>
                <c:pt idx="369">
                  <c:v>3.69</c:v>
                </c:pt>
                <c:pt idx="370">
                  <c:v>3.7</c:v>
                </c:pt>
                <c:pt idx="371">
                  <c:v>3.71</c:v>
                </c:pt>
                <c:pt idx="372">
                  <c:v>3.72</c:v>
                </c:pt>
                <c:pt idx="373">
                  <c:v>3.73</c:v>
                </c:pt>
                <c:pt idx="374">
                  <c:v>3.74</c:v>
                </c:pt>
                <c:pt idx="375">
                  <c:v>3.75</c:v>
                </c:pt>
                <c:pt idx="376">
                  <c:v>3.76</c:v>
                </c:pt>
                <c:pt idx="377">
                  <c:v>3.77</c:v>
                </c:pt>
                <c:pt idx="378">
                  <c:v>3.78</c:v>
                </c:pt>
                <c:pt idx="379">
                  <c:v>3.79</c:v>
                </c:pt>
                <c:pt idx="380">
                  <c:v>3.8</c:v>
                </c:pt>
                <c:pt idx="381">
                  <c:v>3.81</c:v>
                </c:pt>
                <c:pt idx="382">
                  <c:v>3.82</c:v>
                </c:pt>
                <c:pt idx="383">
                  <c:v>3.83</c:v>
                </c:pt>
                <c:pt idx="384">
                  <c:v>3.84</c:v>
                </c:pt>
                <c:pt idx="385">
                  <c:v>3.85</c:v>
                </c:pt>
                <c:pt idx="386">
                  <c:v>3.86</c:v>
                </c:pt>
                <c:pt idx="387">
                  <c:v>3.87</c:v>
                </c:pt>
                <c:pt idx="388">
                  <c:v>3.88</c:v>
                </c:pt>
                <c:pt idx="389">
                  <c:v>3.89</c:v>
                </c:pt>
                <c:pt idx="390">
                  <c:v>3.9</c:v>
                </c:pt>
                <c:pt idx="391">
                  <c:v>3.91</c:v>
                </c:pt>
                <c:pt idx="392">
                  <c:v>3.92</c:v>
                </c:pt>
                <c:pt idx="393">
                  <c:v>3.93</c:v>
                </c:pt>
                <c:pt idx="394">
                  <c:v>3.94</c:v>
                </c:pt>
                <c:pt idx="395">
                  <c:v>3.95</c:v>
                </c:pt>
                <c:pt idx="396">
                  <c:v>3.96</c:v>
                </c:pt>
                <c:pt idx="397">
                  <c:v>3.97</c:v>
                </c:pt>
                <c:pt idx="398">
                  <c:v>3.98</c:v>
                </c:pt>
                <c:pt idx="399">
                  <c:v>3.99</c:v>
                </c:pt>
                <c:pt idx="400">
                  <c:v>4</c:v>
                </c:pt>
                <c:pt idx="401">
                  <c:v>4.01</c:v>
                </c:pt>
                <c:pt idx="402">
                  <c:v>4.0199999999999996</c:v>
                </c:pt>
                <c:pt idx="403">
                  <c:v>4.03</c:v>
                </c:pt>
                <c:pt idx="404">
                  <c:v>4.04</c:v>
                </c:pt>
                <c:pt idx="405">
                  <c:v>4.05</c:v>
                </c:pt>
                <c:pt idx="406">
                  <c:v>4.0599999999999996</c:v>
                </c:pt>
                <c:pt idx="407">
                  <c:v>4.07</c:v>
                </c:pt>
                <c:pt idx="408">
                  <c:v>4.08</c:v>
                </c:pt>
                <c:pt idx="409">
                  <c:v>4.09</c:v>
                </c:pt>
                <c:pt idx="410">
                  <c:v>4.0999999999999996</c:v>
                </c:pt>
                <c:pt idx="411">
                  <c:v>4.1100000000000003</c:v>
                </c:pt>
                <c:pt idx="412">
                  <c:v>4.12</c:v>
                </c:pt>
                <c:pt idx="413">
                  <c:v>4.13</c:v>
                </c:pt>
                <c:pt idx="414">
                  <c:v>4.1399999999999997</c:v>
                </c:pt>
                <c:pt idx="415">
                  <c:v>4.1500000000000004</c:v>
                </c:pt>
                <c:pt idx="416">
                  <c:v>4.16</c:v>
                </c:pt>
                <c:pt idx="417">
                  <c:v>4.17</c:v>
                </c:pt>
                <c:pt idx="418">
                  <c:v>4.18</c:v>
                </c:pt>
                <c:pt idx="419">
                  <c:v>4.1900000000000004</c:v>
                </c:pt>
                <c:pt idx="420">
                  <c:v>4.2</c:v>
                </c:pt>
                <c:pt idx="421">
                  <c:v>4.21</c:v>
                </c:pt>
                <c:pt idx="422">
                  <c:v>4.22</c:v>
                </c:pt>
                <c:pt idx="423">
                  <c:v>4.2300000000000004</c:v>
                </c:pt>
                <c:pt idx="424">
                  <c:v>4.24</c:v>
                </c:pt>
                <c:pt idx="425">
                  <c:v>4.25</c:v>
                </c:pt>
                <c:pt idx="426">
                  <c:v>4.26</c:v>
                </c:pt>
                <c:pt idx="427">
                  <c:v>4.2699999999999996</c:v>
                </c:pt>
                <c:pt idx="428">
                  <c:v>4.28</c:v>
                </c:pt>
                <c:pt idx="429">
                  <c:v>4.29</c:v>
                </c:pt>
                <c:pt idx="430">
                  <c:v>4.3</c:v>
                </c:pt>
                <c:pt idx="431">
                  <c:v>4.3099999999999996</c:v>
                </c:pt>
                <c:pt idx="432">
                  <c:v>4.32</c:v>
                </c:pt>
                <c:pt idx="433">
                  <c:v>4.33</c:v>
                </c:pt>
                <c:pt idx="434">
                  <c:v>4.34</c:v>
                </c:pt>
                <c:pt idx="435">
                  <c:v>4.3499999999999996</c:v>
                </c:pt>
                <c:pt idx="436">
                  <c:v>4.3600000000000003</c:v>
                </c:pt>
                <c:pt idx="437">
                  <c:v>4.37</c:v>
                </c:pt>
                <c:pt idx="438">
                  <c:v>4.38</c:v>
                </c:pt>
                <c:pt idx="439">
                  <c:v>4.3899999999999997</c:v>
                </c:pt>
                <c:pt idx="440">
                  <c:v>4.4000000000000004</c:v>
                </c:pt>
                <c:pt idx="441">
                  <c:v>4.41</c:v>
                </c:pt>
                <c:pt idx="442">
                  <c:v>4.42</c:v>
                </c:pt>
                <c:pt idx="443">
                  <c:v>4.43</c:v>
                </c:pt>
                <c:pt idx="444">
                  <c:v>4.4400000000000004</c:v>
                </c:pt>
                <c:pt idx="445">
                  <c:v>4.45</c:v>
                </c:pt>
                <c:pt idx="446">
                  <c:v>4.46</c:v>
                </c:pt>
                <c:pt idx="447">
                  <c:v>4.47</c:v>
                </c:pt>
                <c:pt idx="448">
                  <c:v>4.4800000000000004</c:v>
                </c:pt>
                <c:pt idx="449">
                  <c:v>4.49</c:v>
                </c:pt>
                <c:pt idx="450">
                  <c:v>4.5</c:v>
                </c:pt>
                <c:pt idx="451">
                  <c:v>4.51</c:v>
                </c:pt>
                <c:pt idx="452">
                  <c:v>4.5199999999999996</c:v>
                </c:pt>
                <c:pt idx="453">
                  <c:v>4.53</c:v>
                </c:pt>
                <c:pt idx="454">
                  <c:v>4.54</c:v>
                </c:pt>
                <c:pt idx="455">
                  <c:v>4.55</c:v>
                </c:pt>
                <c:pt idx="456">
                  <c:v>4.5599999999999996</c:v>
                </c:pt>
                <c:pt idx="457">
                  <c:v>4.57</c:v>
                </c:pt>
                <c:pt idx="458">
                  <c:v>4.58</c:v>
                </c:pt>
                <c:pt idx="459">
                  <c:v>4.59</c:v>
                </c:pt>
                <c:pt idx="460">
                  <c:v>4.5999999999999996</c:v>
                </c:pt>
                <c:pt idx="461">
                  <c:v>4.6099999999999994</c:v>
                </c:pt>
                <c:pt idx="462">
                  <c:v>4.6199999999999992</c:v>
                </c:pt>
                <c:pt idx="463">
                  <c:v>4.629999999999999</c:v>
                </c:pt>
                <c:pt idx="464">
                  <c:v>4.6399999999999988</c:v>
                </c:pt>
                <c:pt idx="465">
                  <c:v>4.6499999999999986</c:v>
                </c:pt>
                <c:pt idx="466">
                  <c:v>4.6599999999999984</c:v>
                </c:pt>
                <c:pt idx="467">
                  <c:v>4.6699999999999982</c:v>
                </c:pt>
                <c:pt idx="468">
                  <c:v>4.6799999999999979</c:v>
                </c:pt>
                <c:pt idx="469">
                  <c:v>4.6899999999999977</c:v>
                </c:pt>
                <c:pt idx="470">
                  <c:v>4.6999999999999975</c:v>
                </c:pt>
                <c:pt idx="471">
                  <c:v>4.7099999999999973</c:v>
                </c:pt>
                <c:pt idx="472">
                  <c:v>4.7199999999999971</c:v>
                </c:pt>
                <c:pt idx="473">
                  <c:v>4.7299999999999969</c:v>
                </c:pt>
                <c:pt idx="474">
                  <c:v>4.7399999999999967</c:v>
                </c:pt>
                <c:pt idx="475">
                  <c:v>4.7499999999999964</c:v>
                </c:pt>
                <c:pt idx="476">
                  <c:v>4.7599999999999962</c:v>
                </c:pt>
                <c:pt idx="477">
                  <c:v>4.769999999999996</c:v>
                </c:pt>
                <c:pt idx="478">
                  <c:v>4.7799999999999958</c:v>
                </c:pt>
                <c:pt idx="479">
                  <c:v>4.7899999999999956</c:v>
                </c:pt>
                <c:pt idx="480">
                  <c:v>4.7999999999999954</c:v>
                </c:pt>
                <c:pt idx="481">
                  <c:v>4.8099999999999952</c:v>
                </c:pt>
                <c:pt idx="482">
                  <c:v>4.819999999999995</c:v>
                </c:pt>
                <c:pt idx="483">
                  <c:v>4.8299999999999947</c:v>
                </c:pt>
                <c:pt idx="484">
                  <c:v>4.8399999999999945</c:v>
                </c:pt>
                <c:pt idx="485">
                  <c:v>4.8499999999999943</c:v>
                </c:pt>
                <c:pt idx="486">
                  <c:v>4.8599999999999941</c:v>
                </c:pt>
                <c:pt idx="487">
                  <c:v>4.8699999999999939</c:v>
                </c:pt>
                <c:pt idx="488">
                  <c:v>4.8799999999999937</c:v>
                </c:pt>
                <c:pt idx="489">
                  <c:v>4.8899999999999935</c:v>
                </c:pt>
                <c:pt idx="490">
                  <c:v>4.8999999999999932</c:v>
                </c:pt>
                <c:pt idx="491">
                  <c:v>4.909999999999993</c:v>
                </c:pt>
                <c:pt idx="492">
                  <c:v>4.9199999999999928</c:v>
                </c:pt>
                <c:pt idx="493">
                  <c:v>4.9299999999999926</c:v>
                </c:pt>
                <c:pt idx="494">
                  <c:v>4.9399999999999924</c:v>
                </c:pt>
                <c:pt idx="495">
                  <c:v>4.9499999999999922</c:v>
                </c:pt>
                <c:pt idx="496">
                  <c:v>4.959999999999992</c:v>
                </c:pt>
                <c:pt idx="497">
                  <c:v>4.9699999999999918</c:v>
                </c:pt>
                <c:pt idx="498">
                  <c:v>4.9799999999999915</c:v>
                </c:pt>
                <c:pt idx="499">
                  <c:v>4.9899999999999913</c:v>
                </c:pt>
                <c:pt idx="500">
                  <c:v>4.9999999999999911</c:v>
                </c:pt>
              </c:numCache>
            </c:numRef>
          </c:xVal>
          <c:yVal>
            <c:numRef>
              <c:f>'2800-4'!$AA$5:$AA$505</c:f>
              <c:numCache>
                <c:formatCode>General</c:formatCode>
                <c:ptCount val="501"/>
                <c:pt idx="0">
                  <c:v>3.4928571428571433</c:v>
                </c:pt>
                <c:pt idx="1">
                  <c:v>3.4928571428571438</c:v>
                </c:pt>
                <c:pt idx="2">
                  <c:v>3.4928571428571433</c:v>
                </c:pt>
                <c:pt idx="3">
                  <c:v>3.4928571428571438</c:v>
                </c:pt>
                <c:pt idx="4">
                  <c:v>3.4928571428571438</c:v>
                </c:pt>
                <c:pt idx="5">
                  <c:v>3.4928571428571429</c:v>
                </c:pt>
                <c:pt idx="6">
                  <c:v>3.4928571428571429</c:v>
                </c:pt>
                <c:pt idx="7">
                  <c:v>3.4928571428571433</c:v>
                </c:pt>
                <c:pt idx="8">
                  <c:v>3.4928571428571429</c:v>
                </c:pt>
                <c:pt idx="9">
                  <c:v>3.4928571428571433</c:v>
                </c:pt>
                <c:pt idx="10">
                  <c:v>3.4928571428571433</c:v>
                </c:pt>
                <c:pt idx="11">
                  <c:v>3.4928571428571433</c:v>
                </c:pt>
                <c:pt idx="12">
                  <c:v>3.4928571428571433</c:v>
                </c:pt>
                <c:pt idx="13">
                  <c:v>3.4928571428571433</c:v>
                </c:pt>
                <c:pt idx="14">
                  <c:v>3.4928571428571433</c:v>
                </c:pt>
                <c:pt idx="15">
                  <c:v>3.4928571428571433</c:v>
                </c:pt>
                <c:pt idx="16">
                  <c:v>3.4928571428571433</c:v>
                </c:pt>
                <c:pt idx="17">
                  <c:v>3.4928571428571433</c:v>
                </c:pt>
                <c:pt idx="18">
                  <c:v>3.4928571428571433</c:v>
                </c:pt>
                <c:pt idx="19">
                  <c:v>3.4928571428571433</c:v>
                </c:pt>
                <c:pt idx="20">
                  <c:v>3.4928571428571433</c:v>
                </c:pt>
                <c:pt idx="21">
                  <c:v>3.4928571428571433</c:v>
                </c:pt>
                <c:pt idx="22">
                  <c:v>3.4928571428571433</c:v>
                </c:pt>
                <c:pt idx="23">
                  <c:v>3.4928571428571433</c:v>
                </c:pt>
                <c:pt idx="24">
                  <c:v>3.4928571428571433</c:v>
                </c:pt>
                <c:pt idx="25">
                  <c:v>3.4928571428571433</c:v>
                </c:pt>
                <c:pt idx="26">
                  <c:v>3.4928571428571433</c:v>
                </c:pt>
                <c:pt idx="27">
                  <c:v>3.4928571428571433</c:v>
                </c:pt>
                <c:pt idx="28">
                  <c:v>3.4928571428571433</c:v>
                </c:pt>
                <c:pt idx="29">
                  <c:v>3.4928571428571433</c:v>
                </c:pt>
                <c:pt idx="30">
                  <c:v>3.4928571428571433</c:v>
                </c:pt>
                <c:pt idx="31">
                  <c:v>3.4928571428571433</c:v>
                </c:pt>
                <c:pt idx="32">
                  <c:v>3.4928571428571433</c:v>
                </c:pt>
                <c:pt idx="33">
                  <c:v>3.4928571428571433</c:v>
                </c:pt>
                <c:pt idx="34">
                  <c:v>3.4928571428571433</c:v>
                </c:pt>
                <c:pt idx="35">
                  <c:v>3.4928571428571433</c:v>
                </c:pt>
                <c:pt idx="36">
                  <c:v>3.4928571428571433</c:v>
                </c:pt>
                <c:pt idx="37">
                  <c:v>3.4928571428571433</c:v>
                </c:pt>
                <c:pt idx="38">
                  <c:v>3.4928571428571433</c:v>
                </c:pt>
                <c:pt idx="39">
                  <c:v>3.4928571428571433</c:v>
                </c:pt>
                <c:pt idx="40">
                  <c:v>3.4928571428571433</c:v>
                </c:pt>
                <c:pt idx="41">
                  <c:v>3.4928571428571429</c:v>
                </c:pt>
                <c:pt idx="42">
                  <c:v>3.4928571428571433</c:v>
                </c:pt>
                <c:pt idx="43">
                  <c:v>3.4928571428571433</c:v>
                </c:pt>
                <c:pt idx="44">
                  <c:v>3.4928571428571433</c:v>
                </c:pt>
                <c:pt idx="45">
                  <c:v>3.4928571428571438</c:v>
                </c:pt>
                <c:pt idx="46">
                  <c:v>3.4928571428571433</c:v>
                </c:pt>
                <c:pt idx="47">
                  <c:v>3.4928571428571429</c:v>
                </c:pt>
                <c:pt idx="48">
                  <c:v>3.4928571428571433</c:v>
                </c:pt>
                <c:pt idx="49">
                  <c:v>3.4928571428571433</c:v>
                </c:pt>
                <c:pt idx="50">
                  <c:v>3.4928571428571433</c:v>
                </c:pt>
                <c:pt idx="51">
                  <c:v>3.4928571428571433</c:v>
                </c:pt>
                <c:pt idx="52">
                  <c:v>3.4928571428571433</c:v>
                </c:pt>
                <c:pt idx="53">
                  <c:v>3.4928571428571433</c:v>
                </c:pt>
                <c:pt idx="54">
                  <c:v>3.4928571428571433</c:v>
                </c:pt>
                <c:pt idx="55">
                  <c:v>3.4928571428571438</c:v>
                </c:pt>
                <c:pt idx="56">
                  <c:v>3.4928571428571433</c:v>
                </c:pt>
                <c:pt idx="57">
                  <c:v>3.4928571428571438</c:v>
                </c:pt>
                <c:pt idx="58">
                  <c:v>3.4928571428571433</c:v>
                </c:pt>
                <c:pt idx="59">
                  <c:v>3.4928571428571438</c:v>
                </c:pt>
                <c:pt idx="60">
                  <c:v>3.4928571428571429</c:v>
                </c:pt>
                <c:pt idx="61">
                  <c:v>3.4928571428571433</c:v>
                </c:pt>
                <c:pt idx="62">
                  <c:v>3.4928571428571438</c:v>
                </c:pt>
                <c:pt idx="63">
                  <c:v>3.4928571428571433</c:v>
                </c:pt>
                <c:pt idx="64">
                  <c:v>3.4928571428571438</c:v>
                </c:pt>
                <c:pt idx="65">
                  <c:v>3.4928571428571433</c:v>
                </c:pt>
                <c:pt idx="66">
                  <c:v>3.4928571428571429</c:v>
                </c:pt>
                <c:pt idx="67">
                  <c:v>3.4928571428571438</c:v>
                </c:pt>
                <c:pt idx="68">
                  <c:v>3.4928571428571433</c:v>
                </c:pt>
                <c:pt idx="69">
                  <c:v>3.4928571428571433</c:v>
                </c:pt>
                <c:pt idx="70">
                  <c:v>3.4928571428571438</c:v>
                </c:pt>
                <c:pt idx="71">
                  <c:v>3.4928571428571433</c:v>
                </c:pt>
                <c:pt idx="72">
                  <c:v>3.4928571428571433</c:v>
                </c:pt>
                <c:pt idx="73">
                  <c:v>3.4928571428571433</c:v>
                </c:pt>
                <c:pt idx="74">
                  <c:v>3.4928571428571438</c:v>
                </c:pt>
                <c:pt idx="75">
                  <c:v>3.4928571428571429</c:v>
                </c:pt>
                <c:pt idx="76">
                  <c:v>3.4928571428571433</c:v>
                </c:pt>
                <c:pt idx="77">
                  <c:v>3.4928571428571438</c:v>
                </c:pt>
                <c:pt idx="78">
                  <c:v>3.4928571428571438</c:v>
                </c:pt>
                <c:pt idx="79">
                  <c:v>3.4928571428571429</c:v>
                </c:pt>
                <c:pt idx="80">
                  <c:v>3.4928571428571438</c:v>
                </c:pt>
                <c:pt idx="81">
                  <c:v>3.4928571428571433</c:v>
                </c:pt>
                <c:pt idx="82">
                  <c:v>3.4928571428571433</c:v>
                </c:pt>
                <c:pt idx="83">
                  <c:v>3.4928571428571438</c:v>
                </c:pt>
                <c:pt idx="84">
                  <c:v>3.4928571428571438</c:v>
                </c:pt>
                <c:pt idx="85">
                  <c:v>3.4928571428571438</c:v>
                </c:pt>
                <c:pt idx="86">
                  <c:v>3.4928571428571433</c:v>
                </c:pt>
                <c:pt idx="87">
                  <c:v>3.4928571428571433</c:v>
                </c:pt>
                <c:pt idx="88">
                  <c:v>3.4928571428571438</c:v>
                </c:pt>
                <c:pt idx="89">
                  <c:v>3.4928571428571433</c:v>
                </c:pt>
                <c:pt idx="90">
                  <c:v>3.4928571428571438</c:v>
                </c:pt>
                <c:pt idx="91">
                  <c:v>3.4928571428571433</c:v>
                </c:pt>
                <c:pt idx="92">
                  <c:v>3.4928571428571433</c:v>
                </c:pt>
                <c:pt idx="93">
                  <c:v>3.4928571428571433</c:v>
                </c:pt>
                <c:pt idx="94">
                  <c:v>3.4928571428571429</c:v>
                </c:pt>
                <c:pt idx="95">
                  <c:v>3.4928571428571433</c:v>
                </c:pt>
                <c:pt idx="96">
                  <c:v>3.4928571428571438</c:v>
                </c:pt>
                <c:pt idx="97">
                  <c:v>3.4928571428571433</c:v>
                </c:pt>
                <c:pt idx="98">
                  <c:v>3.4928571428571433</c:v>
                </c:pt>
                <c:pt idx="99">
                  <c:v>3.4928571428571433</c:v>
                </c:pt>
                <c:pt idx="100">
                  <c:v>3.4928571428571433</c:v>
                </c:pt>
                <c:pt idx="101">
                  <c:v>3.4928571428571429</c:v>
                </c:pt>
                <c:pt idx="102">
                  <c:v>3.4928571428571433</c:v>
                </c:pt>
                <c:pt idx="103">
                  <c:v>3.4928571428571433</c:v>
                </c:pt>
                <c:pt idx="104">
                  <c:v>3.4928571428571433</c:v>
                </c:pt>
                <c:pt idx="105">
                  <c:v>3.4928571428571433</c:v>
                </c:pt>
                <c:pt idx="106">
                  <c:v>3.4928571428571433</c:v>
                </c:pt>
                <c:pt idx="107">
                  <c:v>3.4928571428571433</c:v>
                </c:pt>
                <c:pt idx="108">
                  <c:v>3.4928571428571433</c:v>
                </c:pt>
                <c:pt idx="109">
                  <c:v>3.4928571428571433</c:v>
                </c:pt>
                <c:pt idx="110">
                  <c:v>3.4928571428571429</c:v>
                </c:pt>
                <c:pt idx="111">
                  <c:v>3.4928571428571429</c:v>
                </c:pt>
                <c:pt idx="112">
                  <c:v>3.4928571428571429</c:v>
                </c:pt>
                <c:pt idx="113">
                  <c:v>3.4928571428571433</c:v>
                </c:pt>
                <c:pt idx="114">
                  <c:v>3.4928571428571433</c:v>
                </c:pt>
                <c:pt idx="115">
                  <c:v>3.4928571428571438</c:v>
                </c:pt>
                <c:pt idx="116">
                  <c:v>3.4928571428571433</c:v>
                </c:pt>
                <c:pt idx="117">
                  <c:v>3.4928571428571438</c:v>
                </c:pt>
                <c:pt idx="118">
                  <c:v>3.4928571428571433</c:v>
                </c:pt>
                <c:pt idx="119">
                  <c:v>3.4928571428571429</c:v>
                </c:pt>
                <c:pt idx="120">
                  <c:v>3.4928571428571433</c:v>
                </c:pt>
                <c:pt idx="121">
                  <c:v>3.4928571428571433</c:v>
                </c:pt>
                <c:pt idx="122">
                  <c:v>3.4928571428571433</c:v>
                </c:pt>
                <c:pt idx="123">
                  <c:v>3.4928571428571433</c:v>
                </c:pt>
                <c:pt idx="124">
                  <c:v>3.4928571428571429</c:v>
                </c:pt>
                <c:pt idx="125">
                  <c:v>3.4928571428571433</c:v>
                </c:pt>
                <c:pt idx="126">
                  <c:v>3.4928571428571438</c:v>
                </c:pt>
                <c:pt idx="127">
                  <c:v>3.4928571428571433</c:v>
                </c:pt>
                <c:pt idx="128">
                  <c:v>3.4928571428571433</c:v>
                </c:pt>
                <c:pt idx="129">
                  <c:v>3.4928571428571429</c:v>
                </c:pt>
                <c:pt idx="130">
                  <c:v>3.4928571428571433</c:v>
                </c:pt>
                <c:pt idx="131">
                  <c:v>3.4867674381033158</c:v>
                </c:pt>
                <c:pt idx="132">
                  <c:v>3.4660694244027574</c:v>
                </c:pt>
                <c:pt idx="133">
                  <c:v>3.4456826590285234</c:v>
                </c:pt>
                <c:pt idx="134">
                  <c:v>3.4256001737345017</c:v>
                </c:pt>
                <c:pt idx="135">
                  <c:v>3.4058152067411323</c:v>
                </c:pt>
                <c:pt idx="136">
                  <c:v>3.3863211951447254</c:v>
                </c:pt>
                <c:pt idx="137">
                  <c:v>3.3671117676592131</c:v>
                </c:pt>
                <c:pt idx="138">
                  <c:v>3.3481807376734918</c:v>
                </c:pt>
                <c:pt idx="139">
                  <c:v>3.3295220966084274</c:v>
                </c:pt>
                <c:pt idx="140">
                  <c:v>3.3111300075585794</c:v>
                </c:pt>
                <c:pt idx="141">
                  <c:v>3.2929987992044731</c:v>
                </c:pt>
                <c:pt idx="142">
                  <c:v>3.2751229599821148</c:v>
                </c:pt>
                <c:pt idx="143">
                  <c:v>3.2574971324971327</c:v>
                </c:pt>
                <c:pt idx="144">
                  <c:v>3.2401161081716636</c:v>
                </c:pt>
                <c:pt idx="145">
                  <c:v>3.2229748221127528</c:v>
                </c:pt>
                <c:pt idx="146">
                  <c:v>3.2060683481916366</c:v>
                </c:pt>
                <c:pt idx="147">
                  <c:v>3.189391894323867</c:v>
                </c:pt>
                <c:pt idx="148">
                  <c:v>3.1729407979407975</c:v>
                </c:pt>
                <c:pt idx="149">
                  <c:v>3.1567105216434079</c:v>
                </c:pt>
                <c:pt idx="150">
                  <c:v>3.1406966490299819</c:v>
                </c:pt>
                <c:pt idx="151">
                  <c:v>3.1248948806895829</c:v>
                </c:pt>
                <c:pt idx="152">
                  <c:v>3.1093010303536621</c:v>
                </c:pt>
                <c:pt idx="153">
                  <c:v>3.0939110211986032</c:v>
                </c:pt>
                <c:pt idx="154">
                  <c:v>3.0787208822923109</c:v>
                </c:pt>
                <c:pt idx="155">
                  <c:v>3.0637267451783572</c:v>
                </c:pt>
                <c:pt idx="156">
                  <c:v>3.0489248405915075</c:v>
                </c:pt>
                <c:pt idx="157">
                  <c:v>3.034311495298756</c:v>
                </c:pt>
                <c:pt idx="158">
                  <c:v>3.0198831290603447</c:v>
                </c:pt>
                <c:pt idx="159">
                  <c:v>3.0056362517054342</c:v>
                </c:pt>
                <c:pt idx="160">
                  <c:v>2.9915674603174605</c:v>
                </c:pt>
                <c:pt idx="161">
                  <c:v>2.977673436524368</c:v>
                </c:pt>
                <c:pt idx="162">
                  <c:v>2.9639509438892153</c:v>
                </c:pt>
                <c:pt idx="163">
                  <c:v>2.9503968253968256</c:v>
                </c:pt>
                <c:pt idx="164">
                  <c:v>2.9370080010323916</c:v>
                </c:pt>
                <c:pt idx="165">
                  <c:v>2.9237814654481329</c:v>
                </c:pt>
                <c:pt idx="166">
                  <c:v>2.9107142857142856</c:v>
                </c:pt>
                <c:pt idx="167">
                  <c:v>2.8978035991509046</c:v>
                </c:pt>
                <c:pt idx="168">
                  <c:v>2.8850466112370867</c:v>
                </c:pt>
                <c:pt idx="169">
                  <c:v>2.8724405935944395</c:v>
                </c:pt>
                <c:pt idx="170">
                  <c:v>2.8599828820417059</c:v>
                </c:pt>
                <c:pt idx="171">
                  <c:v>2.8476708747176587</c:v>
                </c:pt>
                <c:pt idx="172">
                  <c:v>2.8355020302694718</c:v>
                </c:pt>
                <c:pt idx="173">
                  <c:v>2.823473866103924</c:v>
                </c:pt>
                <c:pt idx="174">
                  <c:v>2.8115839566988994</c:v>
                </c:pt>
                <c:pt idx="175">
                  <c:v>2.7998299319727895</c:v>
                </c:pt>
                <c:pt idx="176">
                  <c:v>2.788209475709476</c:v>
                </c:pt>
                <c:pt idx="177">
                  <c:v>2.7767203240367082</c:v>
                </c:pt>
                <c:pt idx="178">
                  <c:v>2.7653602639557695</c:v>
                </c:pt>
                <c:pt idx="179">
                  <c:v>2.7541271319204284</c:v>
                </c:pt>
                <c:pt idx="180">
                  <c:v>2.7430188124632569</c:v>
                </c:pt>
                <c:pt idx="181">
                  <c:v>2.7320332368674909</c:v>
                </c:pt>
                <c:pt idx="182">
                  <c:v>2.7211683818826677</c:v>
                </c:pt>
                <c:pt idx="183">
                  <c:v>2.7104222684823771</c:v>
                </c:pt>
                <c:pt idx="184">
                  <c:v>2.6997929606625255</c:v>
                </c:pt>
                <c:pt idx="185">
                  <c:v>2.6892785642785646</c:v>
                </c:pt>
                <c:pt idx="186">
                  <c:v>2.6788772259202362</c:v>
                </c:pt>
                <c:pt idx="187">
                  <c:v>2.6685871318224259</c:v>
                </c:pt>
                <c:pt idx="188">
                  <c:v>2.658406506810763</c:v>
                </c:pt>
                <c:pt idx="189">
                  <c:v>2.6483336132807036</c:v>
                </c:pt>
                <c:pt idx="190">
                  <c:v>2.6383667502088555</c:v>
                </c:pt>
                <c:pt idx="191">
                  <c:v>2.6285042521953521</c:v>
                </c:pt>
                <c:pt idx="192">
                  <c:v>2.6187444885361555</c:v>
                </c:pt>
                <c:pt idx="193">
                  <c:v>2.6090858623242044</c:v>
                </c:pt>
                <c:pt idx="194">
                  <c:v>2.5995268095783559</c:v>
                </c:pt>
                <c:pt idx="195">
                  <c:v>2.5900657983991322</c:v>
                </c:pt>
                <c:pt idx="196">
                  <c:v>2.5807013281503077</c:v>
                </c:pt>
                <c:pt idx="197">
                  <c:v>2.5714319286654312</c:v>
                </c:pt>
                <c:pt idx="198">
                  <c:v>2.5622561594783817</c:v>
                </c:pt>
                <c:pt idx="199">
                  <c:v>2.5531726090771314</c:v>
                </c:pt>
                <c:pt idx="200">
                  <c:v>2.5441798941798943</c:v>
                </c:pt>
                <c:pt idx="201">
                  <c:v>2.5352766590328777</c:v>
                </c:pt>
                <c:pt idx="202">
                  <c:v>2.5264615747289016</c:v>
                </c:pt>
                <c:pt idx="203">
                  <c:v>2.517733338546146</c:v>
                </c:pt>
                <c:pt idx="204">
                  <c:v>2.5090906733063592</c:v>
                </c:pt>
                <c:pt idx="205">
                  <c:v>2.5005323267518391</c:v>
                </c:pt>
                <c:pt idx="206">
                  <c:v>2.4920570709405658</c:v>
                </c:pt>
                <c:pt idx="207">
                  <c:v>2.4836637016588705</c:v>
                </c:pt>
                <c:pt idx="208">
                  <c:v>2.4753510378510377</c:v>
                </c:pt>
                <c:pt idx="209">
                  <c:v>2.4671179210652894</c:v>
                </c:pt>
                <c:pt idx="210">
                  <c:v>2.4589632149155953</c:v>
                </c:pt>
                <c:pt idx="211">
                  <c:v>2.4508858045587902</c:v>
                </c:pt>
                <c:pt idx="212">
                  <c:v>2.4428845961864827</c:v>
                </c:pt>
                <c:pt idx="213">
                  <c:v>2.4349585165312866</c:v>
                </c:pt>
                <c:pt idx="214">
                  <c:v>2.427106512386886</c:v>
                </c:pt>
                <c:pt idx="215">
                  <c:v>2.4193275501415039</c:v>
                </c:pt>
                <c:pt idx="216">
                  <c:v>2.4116206153243187</c:v>
                </c:pt>
                <c:pt idx="217">
                  <c:v>2.4039847121644358</c:v>
                </c:pt>
                <c:pt idx="218">
                  <c:v>2.3964188631619825</c:v>
                </c:pt>
                <c:pt idx="219">
                  <c:v>2.3889221086709673</c:v>
                </c:pt>
                <c:pt idx="220">
                  <c:v>2.381493506493507</c:v>
                </c:pt>
                <c:pt idx="221">
                  <c:v>2.3741321314850725</c:v>
                </c:pt>
                <c:pt idx="222">
                  <c:v>2.366837075170408</c:v>
                </c:pt>
                <c:pt idx="223">
                  <c:v>2.3596074453697775</c:v>
                </c:pt>
                <c:pt idx="224">
                  <c:v>2.3524423658352234</c:v>
                </c:pt>
                <c:pt idx="225">
                  <c:v>2.3453409758965318</c:v>
                </c:pt>
                <c:pt idx="226">
                  <c:v>2.3383024301165896</c:v>
                </c:pt>
                <c:pt idx="227">
                  <c:v>2.3313258979558542</c:v>
                </c:pt>
                <c:pt idx="228">
                  <c:v>2.3244105634456509</c:v>
                </c:pt>
                <c:pt idx="229">
                  <c:v>2.3175556248700353</c:v>
                </c:pt>
                <c:pt idx="230">
                  <c:v>2.3107602944559469</c:v>
                </c:pt>
                <c:pt idx="231">
                  <c:v>2.3040237980714164</c:v>
                </c:pt>
                <c:pt idx="232">
                  <c:v>2.2973453749315818</c:v>
                </c:pt>
                <c:pt idx="233">
                  <c:v>2.2907242773122602</c:v>
                </c:pt>
                <c:pt idx="234">
                  <c:v>2.2841597702708816</c:v>
                </c:pt>
                <c:pt idx="235">
                  <c:v>2.2776511313745353</c:v>
                </c:pt>
                <c:pt idx="236">
                  <c:v>2.2711976504349387</c:v>
                </c:pt>
                <c:pt idx="237">
                  <c:v>2.2647986292501057</c:v>
                </c:pt>
                <c:pt idx="238">
                  <c:v>2.2584533813525414</c:v>
                </c:pt>
                <c:pt idx="239">
                  <c:v>2.2521612317637421</c:v>
                </c:pt>
                <c:pt idx="240">
                  <c:v>2.2459215167548505</c:v>
                </c:pt>
                <c:pt idx="241">
                  <c:v>2.2397335836132517</c:v>
                </c:pt>
                <c:pt idx="242">
                  <c:v>2.2335967904149721</c:v>
                </c:pt>
                <c:pt idx="243">
                  <c:v>2.2275105058026865</c:v>
                </c:pt>
                <c:pt idx="244">
                  <c:v>2.2214741087691903</c:v>
                </c:pt>
                <c:pt idx="245">
                  <c:v>2.2154869884461719</c:v>
                </c:pt>
                <c:pt idx="246">
                  <c:v>2.2095485438981375</c:v>
                </c:pt>
                <c:pt idx="247">
                  <c:v>2.2036581839213421</c:v>
                </c:pt>
                <c:pt idx="248">
                  <c:v>2.1978153268475853</c:v>
                </c:pt>
                <c:pt idx="249">
                  <c:v>2.1920194003527333</c:v>
                </c:pt>
                <c:pt idx="250">
                  <c:v>2.1862698412698411</c:v>
                </c:pt>
                <c:pt idx="251">
                  <c:v>2.180566095406733</c:v>
                </c:pt>
                <c:pt idx="252">
                  <c:v>2.1749076173679351</c:v>
                </c:pt>
                <c:pt idx="253">
                  <c:v>2.1692938703808267</c:v>
                </c:pt>
                <c:pt idx="254">
                  <c:v>2.1637243261259003</c:v>
                </c:pt>
                <c:pt idx="255">
                  <c:v>2.1581984645710137</c:v>
                </c:pt>
                <c:pt idx="256">
                  <c:v>2.1527157738095237</c:v>
                </c:pt>
                <c:pt idx="257">
                  <c:v>2.1472757499022093</c:v>
                </c:pt>
                <c:pt idx="258">
                  <c:v>2.1428571428571428</c:v>
                </c:pt>
                <c:pt idx="259">
                  <c:v>2.1428571428571428</c:v>
                </c:pt>
                <c:pt idx="260">
                  <c:v>2.1428571428571428</c:v>
                </c:pt>
                <c:pt idx="261">
                  <c:v>2.1428571428571428</c:v>
                </c:pt>
                <c:pt idx="262">
                  <c:v>2.1428571428571428</c:v>
                </c:pt>
                <c:pt idx="263">
                  <c:v>2.1428571428571428</c:v>
                </c:pt>
                <c:pt idx="264">
                  <c:v>2.1428571428571428</c:v>
                </c:pt>
                <c:pt idx="265">
                  <c:v>2.1428571428571428</c:v>
                </c:pt>
                <c:pt idx="266">
                  <c:v>2.1428571428571428</c:v>
                </c:pt>
                <c:pt idx="267">
                  <c:v>2.1428571428571428</c:v>
                </c:pt>
                <c:pt idx="268">
                  <c:v>2.1428571428571428</c:v>
                </c:pt>
                <c:pt idx="269">
                  <c:v>2.1428571428571428</c:v>
                </c:pt>
                <c:pt idx="270">
                  <c:v>2.1428571428571428</c:v>
                </c:pt>
                <c:pt idx="271">
                  <c:v>2.1428571428571428</c:v>
                </c:pt>
                <c:pt idx="272">
                  <c:v>2.1428571428571428</c:v>
                </c:pt>
                <c:pt idx="273">
                  <c:v>2.1428571428571428</c:v>
                </c:pt>
                <c:pt idx="274">
                  <c:v>2.1428571428571428</c:v>
                </c:pt>
                <c:pt idx="275">
                  <c:v>2.1428571428571428</c:v>
                </c:pt>
                <c:pt idx="276">
                  <c:v>2.1428571428571428</c:v>
                </c:pt>
                <c:pt idx="277">
                  <c:v>2.1428571428571428</c:v>
                </c:pt>
                <c:pt idx="278">
                  <c:v>2.1428571428571428</c:v>
                </c:pt>
                <c:pt idx="279">
                  <c:v>2.1428571428571428</c:v>
                </c:pt>
                <c:pt idx="280">
                  <c:v>2.1428571428571428</c:v>
                </c:pt>
                <c:pt idx="281">
                  <c:v>2.1428571428571428</c:v>
                </c:pt>
                <c:pt idx="282">
                  <c:v>2.1428571428571428</c:v>
                </c:pt>
                <c:pt idx="283">
                  <c:v>2.1428571428571428</c:v>
                </c:pt>
                <c:pt idx="284">
                  <c:v>2.1428571428571428</c:v>
                </c:pt>
                <c:pt idx="285">
                  <c:v>2.1428571428571428</c:v>
                </c:pt>
                <c:pt idx="286">
                  <c:v>2.1428571428571428</c:v>
                </c:pt>
                <c:pt idx="287">
                  <c:v>2.1428571428571428</c:v>
                </c:pt>
                <c:pt idx="288">
                  <c:v>2.1428571428571428</c:v>
                </c:pt>
                <c:pt idx="289">
                  <c:v>2.1428571428571428</c:v>
                </c:pt>
                <c:pt idx="290">
                  <c:v>2.1428571428571428</c:v>
                </c:pt>
                <c:pt idx="291">
                  <c:v>2.1428571428571428</c:v>
                </c:pt>
                <c:pt idx="292">
                  <c:v>2.1428571428571428</c:v>
                </c:pt>
                <c:pt idx="293">
                  <c:v>2.1428571428571428</c:v>
                </c:pt>
                <c:pt idx="294">
                  <c:v>2.1428571428571428</c:v>
                </c:pt>
                <c:pt idx="295">
                  <c:v>2.1428571428571428</c:v>
                </c:pt>
                <c:pt idx="296">
                  <c:v>2.1428571428571428</c:v>
                </c:pt>
                <c:pt idx="297">
                  <c:v>2.1428571428571428</c:v>
                </c:pt>
                <c:pt idx="298">
                  <c:v>2.1428571428571428</c:v>
                </c:pt>
                <c:pt idx="299">
                  <c:v>2.1428571428571428</c:v>
                </c:pt>
                <c:pt idx="300">
                  <c:v>2.1428571428571428</c:v>
                </c:pt>
                <c:pt idx="301">
                  <c:v>2.1428571428571428</c:v>
                </c:pt>
                <c:pt idx="302">
                  <c:v>2.1428571428571428</c:v>
                </c:pt>
                <c:pt idx="303">
                  <c:v>2.1428571428571428</c:v>
                </c:pt>
                <c:pt idx="304">
                  <c:v>2.1428571428571428</c:v>
                </c:pt>
                <c:pt idx="305">
                  <c:v>2.1428571428571428</c:v>
                </c:pt>
                <c:pt idx="306">
                  <c:v>2.1428571428571428</c:v>
                </c:pt>
                <c:pt idx="307">
                  <c:v>2.1428571428571428</c:v>
                </c:pt>
                <c:pt idx="308">
                  <c:v>2.1428571428571428</c:v>
                </c:pt>
                <c:pt idx="309">
                  <c:v>2.1428571428571428</c:v>
                </c:pt>
                <c:pt idx="310">
                  <c:v>2.1428571428571428</c:v>
                </c:pt>
                <c:pt idx="311">
                  <c:v>2.1428571428571428</c:v>
                </c:pt>
                <c:pt idx="312">
                  <c:v>2.1428571428571428</c:v>
                </c:pt>
                <c:pt idx="313">
                  <c:v>2.1428571428571428</c:v>
                </c:pt>
                <c:pt idx="314">
                  <c:v>2.1428571428571428</c:v>
                </c:pt>
                <c:pt idx="315">
                  <c:v>2.1428571428571428</c:v>
                </c:pt>
                <c:pt idx="316">
                  <c:v>2.1428571428571428</c:v>
                </c:pt>
                <c:pt idx="317">
                  <c:v>2.1428571428571428</c:v>
                </c:pt>
                <c:pt idx="318">
                  <c:v>2.1428571428571428</c:v>
                </c:pt>
                <c:pt idx="319">
                  <c:v>2.1428571428571428</c:v>
                </c:pt>
                <c:pt idx="320">
                  <c:v>2.1428571428571428</c:v>
                </c:pt>
                <c:pt idx="321">
                  <c:v>2.1428571428571428</c:v>
                </c:pt>
                <c:pt idx="322">
                  <c:v>2.1428571428571428</c:v>
                </c:pt>
                <c:pt idx="323">
                  <c:v>2.1428571428571428</c:v>
                </c:pt>
                <c:pt idx="324">
                  <c:v>2.1428571428571428</c:v>
                </c:pt>
                <c:pt idx="325">
                  <c:v>2.1428571428571428</c:v>
                </c:pt>
                <c:pt idx="326">
                  <c:v>2.1428571428571428</c:v>
                </c:pt>
                <c:pt idx="327">
                  <c:v>2.1428571428571428</c:v>
                </c:pt>
                <c:pt idx="328">
                  <c:v>2.1428571428571428</c:v>
                </c:pt>
                <c:pt idx="329">
                  <c:v>2.1428571428571428</c:v>
                </c:pt>
                <c:pt idx="330">
                  <c:v>2.1428571428571428</c:v>
                </c:pt>
                <c:pt idx="331">
                  <c:v>2.1428571428571428</c:v>
                </c:pt>
                <c:pt idx="332">
                  <c:v>2.1428571428571428</c:v>
                </c:pt>
                <c:pt idx="333">
                  <c:v>2.1428571428571428</c:v>
                </c:pt>
                <c:pt idx="334">
                  <c:v>2.1428571428571428</c:v>
                </c:pt>
                <c:pt idx="335">
                  <c:v>2.1428571428571428</c:v>
                </c:pt>
                <c:pt idx="336">
                  <c:v>2.1428571428571428</c:v>
                </c:pt>
                <c:pt idx="337">
                  <c:v>2.1428571428571428</c:v>
                </c:pt>
                <c:pt idx="338">
                  <c:v>2.1428571428571428</c:v>
                </c:pt>
                <c:pt idx="339">
                  <c:v>2.1428571428571428</c:v>
                </c:pt>
                <c:pt idx="340">
                  <c:v>2.1428571428571428</c:v>
                </c:pt>
                <c:pt idx="341">
                  <c:v>2.1428571428571428</c:v>
                </c:pt>
                <c:pt idx="342">
                  <c:v>2.1428571428571428</c:v>
                </c:pt>
                <c:pt idx="343">
                  <c:v>2.1428571428571428</c:v>
                </c:pt>
                <c:pt idx="344">
                  <c:v>2.1428571428571428</c:v>
                </c:pt>
                <c:pt idx="345">
                  <c:v>2.1428571428571428</c:v>
                </c:pt>
                <c:pt idx="346">
                  <c:v>2.1428571428571428</c:v>
                </c:pt>
                <c:pt idx="347">
                  <c:v>2.1428571428571428</c:v>
                </c:pt>
                <c:pt idx="348">
                  <c:v>2.1428571428571428</c:v>
                </c:pt>
                <c:pt idx="349">
                  <c:v>2.1428571428571428</c:v>
                </c:pt>
                <c:pt idx="350">
                  <c:v>2.1428571428571428</c:v>
                </c:pt>
                <c:pt idx="351">
                  <c:v>2.1428571428571428</c:v>
                </c:pt>
                <c:pt idx="352">
                  <c:v>2.1428571428571428</c:v>
                </c:pt>
                <c:pt idx="353">
                  <c:v>2.1428571428571428</c:v>
                </c:pt>
                <c:pt idx="354">
                  <c:v>2.1428571428571428</c:v>
                </c:pt>
                <c:pt idx="355">
                  <c:v>2.1428571428571428</c:v>
                </c:pt>
                <c:pt idx="356">
                  <c:v>2.1428571428571428</c:v>
                </c:pt>
                <c:pt idx="357">
                  <c:v>2.1428571428571428</c:v>
                </c:pt>
                <c:pt idx="358">
                  <c:v>2.1428571428571428</c:v>
                </c:pt>
                <c:pt idx="359">
                  <c:v>2.1428571428571428</c:v>
                </c:pt>
                <c:pt idx="360">
                  <c:v>2.1428571428571428</c:v>
                </c:pt>
                <c:pt idx="361">
                  <c:v>2.1428571428571428</c:v>
                </c:pt>
                <c:pt idx="362">
                  <c:v>2.1428571428571428</c:v>
                </c:pt>
                <c:pt idx="363">
                  <c:v>2.1428571428571428</c:v>
                </c:pt>
                <c:pt idx="364">
                  <c:v>2.1428571428571428</c:v>
                </c:pt>
                <c:pt idx="365">
                  <c:v>2.1428571428571428</c:v>
                </c:pt>
                <c:pt idx="366">
                  <c:v>2.1428571428571428</c:v>
                </c:pt>
                <c:pt idx="367">
                  <c:v>2.1428571428571428</c:v>
                </c:pt>
                <c:pt idx="368">
                  <c:v>2.1428571428571428</c:v>
                </c:pt>
                <c:pt idx="369">
                  <c:v>2.1428571428571428</c:v>
                </c:pt>
                <c:pt idx="370">
                  <c:v>2.1428571428571428</c:v>
                </c:pt>
                <c:pt idx="371">
                  <c:v>2.1428571428571428</c:v>
                </c:pt>
                <c:pt idx="372">
                  <c:v>2.1428571428571428</c:v>
                </c:pt>
                <c:pt idx="373">
                  <c:v>2.1428571428571428</c:v>
                </c:pt>
                <c:pt idx="374">
                  <c:v>2.1428571428571428</c:v>
                </c:pt>
                <c:pt idx="375">
                  <c:v>2.1428571428571428</c:v>
                </c:pt>
                <c:pt idx="376">
                  <c:v>2.1428571428571428</c:v>
                </c:pt>
                <c:pt idx="377">
                  <c:v>2.1428571428571428</c:v>
                </c:pt>
                <c:pt idx="378">
                  <c:v>2.1428571428571428</c:v>
                </c:pt>
                <c:pt idx="379">
                  <c:v>2.1428571428571428</c:v>
                </c:pt>
                <c:pt idx="380">
                  <c:v>2.1428571428571428</c:v>
                </c:pt>
                <c:pt idx="381">
                  <c:v>2.1428571428571428</c:v>
                </c:pt>
                <c:pt idx="382">
                  <c:v>2.1428571428571428</c:v>
                </c:pt>
                <c:pt idx="383">
                  <c:v>2.1428571428571428</c:v>
                </c:pt>
                <c:pt idx="384">
                  <c:v>2.1428571428571428</c:v>
                </c:pt>
                <c:pt idx="385">
                  <c:v>2.1428571428571428</c:v>
                </c:pt>
                <c:pt idx="386">
                  <c:v>2.1428571428571428</c:v>
                </c:pt>
                <c:pt idx="387">
                  <c:v>2.1428571428571428</c:v>
                </c:pt>
                <c:pt idx="388">
                  <c:v>2.1428571428571428</c:v>
                </c:pt>
                <c:pt idx="389">
                  <c:v>2.1428571428571428</c:v>
                </c:pt>
                <c:pt idx="390">
                  <c:v>2.1428571428571428</c:v>
                </c:pt>
                <c:pt idx="391">
                  <c:v>2.1428571428571428</c:v>
                </c:pt>
                <c:pt idx="392">
                  <c:v>2.1428571428571428</c:v>
                </c:pt>
                <c:pt idx="393">
                  <c:v>2.1428571428571428</c:v>
                </c:pt>
                <c:pt idx="394">
                  <c:v>2.1428571428571428</c:v>
                </c:pt>
                <c:pt idx="395">
                  <c:v>2.1428571428571428</c:v>
                </c:pt>
                <c:pt idx="396">
                  <c:v>2.1428571428571428</c:v>
                </c:pt>
                <c:pt idx="397">
                  <c:v>2.1428571428571428</c:v>
                </c:pt>
                <c:pt idx="398">
                  <c:v>2.1428571428571428</c:v>
                </c:pt>
                <c:pt idx="399">
                  <c:v>2.1428571428571428</c:v>
                </c:pt>
                <c:pt idx="400">
                  <c:v>2.1428571428571428</c:v>
                </c:pt>
                <c:pt idx="401">
                  <c:v>2.1428571428571428</c:v>
                </c:pt>
                <c:pt idx="402">
                  <c:v>2.1428571428571428</c:v>
                </c:pt>
                <c:pt idx="403">
                  <c:v>2.1428571428571428</c:v>
                </c:pt>
                <c:pt idx="404">
                  <c:v>2.1428571428571428</c:v>
                </c:pt>
                <c:pt idx="405">
                  <c:v>2.1428571428571428</c:v>
                </c:pt>
                <c:pt idx="406">
                  <c:v>2.1428571428571428</c:v>
                </c:pt>
                <c:pt idx="407">
                  <c:v>2.1428571428571428</c:v>
                </c:pt>
                <c:pt idx="408">
                  <c:v>2.1428571428571428</c:v>
                </c:pt>
                <c:pt idx="409">
                  <c:v>2.1428571428571428</c:v>
                </c:pt>
                <c:pt idx="410">
                  <c:v>2.1428571428571428</c:v>
                </c:pt>
                <c:pt idx="411">
                  <c:v>2.1428571428571428</c:v>
                </c:pt>
                <c:pt idx="412">
                  <c:v>2.1428571428571428</c:v>
                </c:pt>
                <c:pt idx="413">
                  <c:v>2.1428571428571428</c:v>
                </c:pt>
                <c:pt idx="414">
                  <c:v>2.1428571428571428</c:v>
                </c:pt>
                <c:pt idx="415">
                  <c:v>2.1428571428571428</c:v>
                </c:pt>
                <c:pt idx="416">
                  <c:v>2.1428571428571428</c:v>
                </c:pt>
                <c:pt idx="417">
                  <c:v>2.1428571428571428</c:v>
                </c:pt>
                <c:pt idx="418">
                  <c:v>2.1428571428571428</c:v>
                </c:pt>
                <c:pt idx="419">
                  <c:v>2.1428571428571428</c:v>
                </c:pt>
                <c:pt idx="420">
                  <c:v>2.1428571428571428</c:v>
                </c:pt>
                <c:pt idx="421">
                  <c:v>2.1428571428571428</c:v>
                </c:pt>
                <c:pt idx="422">
                  <c:v>2.1428571428571428</c:v>
                </c:pt>
                <c:pt idx="423">
                  <c:v>2.1428571428571428</c:v>
                </c:pt>
                <c:pt idx="424">
                  <c:v>2.1428571428571428</c:v>
                </c:pt>
                <c:pt idx="425">
                  <c:v>2.1428571428571428</c:v>
                </c:pt>
                <c:pt idx="426">
                  <c:v>2.1428571428571428</c:v>
                </c:pt>
                <c:pt idx="427">
                  <c:v>2.1428571428571428</c:v>
                </c:pt>
                <c:pt idx="428">
                  <c:v>2.1428571428571428</c:v>
                </c:pt>
                <c:pt idx="429">
                  <c:v>2.1428571428571428</c:v>
                </c:pt>
                <c:pt idx="430">
                  <c:v>2.1428571428571428</c:v>
                </c:pt>
                <c:pt idx="431">
                  <c:v>2.1428571428571428</c:v>
                </c:pt>
                <c:pt idx="432">
                  <c:v>2.1428571428571428</c:v>
                </c:pt>
                <c:pt idx="433">
                  <c:v>2.1428571428571428</c:v>
                </c:pt>
                <c:pt idx="434">
                  <c:v>2.1428571428571428</c:v>
                </c:pt>
                <c:pt idx="435">
                  <c:v>2.1428571428571428</c:v>
                </c:pt>
                <c:pt idx="436">
                  <c:v>2.1428571428571428</c:v>
                </c:pt>
                <c:pt idx="437">
                  <c:v>2.1428571428571428</c:v>
                </c:pt>
                <c:pt idx="438">
                  <c:v>2.1428571428571428</c:v>
                </c:pt>
                <c:pt idx="439">
                  <c:v>2.1428571428571428</c:v>
                </c:pt>
                <c:pt idx="440">
                  <c:v>2.1428571428571428</c:v>
                </c:pt>
                <c:pt idx="441">
                  <c:v>2.1428571428571428</c:v>
                </c:pt>
                <c:pt idx="442">
                  <c:v>2.1428571428571428</c:v>
                </c:pt>
                <c:pt idx="443">
                  <c:v>2.1428571428571428</c:v>
                </c:pt>
                <c:pt idx="444">
                  <c:v>2.1428571428571428</c:v>
                </c:pt>
                <c:pt idx="445">
                  <c:v>2.1428571428571428</c:v>
                </c:pt>
                <c:pt idx="446">
                  <c:v>2.1428571428571428</c:v>
                </c:pt>
                <c:pt idx="447">
                  <c:v>2.1428571428571428</c:v>
                </c:pt>
                <c:pt idx="448">
                  <c:v>2.1428571428571428</c:v>
                </c:pt>
                <c:pt idx="449">
                  <c:v>2.1428571428571428</c:v>
                </c:pt>
                <c:pt idx="450">
                  <c:v>2.1428571428571428</c:v>
                </c:pt>
                <c:pt idx="451">
                  <c:v>2.1428571428571428</c:v>
                </c:pt>
                <c:pt idx="452">
                  <c:v>2.1428571428571428</c:v>
                </c:pt>
                <c:pt idx="453">
                  <c:v>2.1428571428571428</c:v>
                </c:pt>
                <c:pt idx="454">
                  <c:v>2.1428571428571428</c:v>
                </c:pt>
                <c:pt idx="455">
                  <c:v>2.1428571428571428</c:v>
                </c:pt>
                <c:pt idx="456">
                  <c:v>2.1428571428571428</c:v>
                </c:pt>
                <c:pt idx="457">
                  <c:v>2.1428571428571428</c:v>
                </c:pt>
                <c:pt idx="458">
                  <c:v>2.1428571428571428</c:v>
                </c:pt>
                <c:pt idx="459">
                  <c:v>2.1428571428571428</c:v>
                </c:pt>
                <c:pt idx="460">
                  <c:v>2.1428571428571428</c:v>
                </c:pt>
                <c:pt idx="461">
                  <c:v>2.1428571428571428</c:v>
                </c:pt>
                <c:pt idx="462">
                  <c:v>2.1428571428571428</c:v>
                </c:pt>
                <c:pt idx="463">
                  <c:v>2.1428571428571428</c:v>
                </c:pt>
                <c:pt idx="464">
                  <c:v>2.1428571428571428</c:v>
                </c:pt>
                <c:pt idx="465">
                  <c:v>2.1428571428571428</c:v>
                </c:pt>
                <c:pt idx="466">
                  <c:v>2.1428571428571428</c:v>
                </c:pt>
                <c:pt idx="467">
                  <c:v>2.1428571428571428</c:v>
                </c:pt>
                <c:pt idx="468">
                  <c:v>2.1428571428571428</c:v>
                </c:pt>
                <c:pt idx="469">
                  <c:v>2.1428571428571428</c:v>
                </c:pt>
                <c:pt idx="470">
                  <c:v>2.1428571428571428</c:v>
                </c:pt>
                <c:pt idx="471">
                  <c:v>2.1428571428571428</c:v>
                </c:pt>
                <c:pt idx="472">
                  <c:v>2.1428571428571428</c:v>
                </c:pt>
                <c:pt idx="473">
                  <c:v>2.1428571428571428</c:v>
                </c:pt>
                <c:pt idx="474">
                  <c:v>2.1428571428571428</c:v>
                </c:pt>
                <c:pt idx="475">
                  <c:v>2.1428571428571428</c:v>
                </c:pt>
                <c:pt idx="476">
                  <c:v>2.1428571428571428</c:v>
                </c:pt>
                <c:pt idx="477">
                  <c:v>2.1428571428571428</c:v>
                </c:pt>
                <c:pt idx="478">
                  <c:v>2.1428571428571428</c:v>
                </c:pt>
                <c:pt idx="479">
                  <c:v>2.1428571428571428</c:v>
                </c:pt>
                <c:pt idx="480">
                  <c:v>2.1428571428571428</c:v>
                </c:pt>
                <c:pt idx="481">
                  <c:v>2.1428571428571428</c:v>
                </c:pt>
                <c:pt idx="482">
                  <c:v>2.1428571428571428</c:v>
                </c:pt>
                <c:pt idx="483">
                  <c:v>2.1428571428571428</c:v>
                </c:pt>
                <c:pt idx="484">
                  <c:v>2.1428571428571428</c:v>
                </c:pt>
                <c:pt idx="485">
                  <c:v>2.1428571428571428</c:v>
                </c:pt>
                <c:pt idx="486">
                  <c:v>2.1428571428571428</c:v>
                </c:pt>
                <c:pt idx="487">
                  <c:v>2.1428571428571428</c:v>
                </c:pt>
                <c:pt idx="488">
                  <c:v>2.1428571428571428</c:v>
                </c:pt>
                <c:pt idx="489">
                  <c:v>2.1428571428571428</c:v>
                </c:pt>
                <c:pt idx="490">
                  <c:v>2.1428571428571428</c:v>
                </c:pt>
                <c:pt idx="491">
                  <c:v>2.1428571428571428</c:v>
                </c:pt>
                <c:pt idx="492">
                  <c:v>2.1428571428571428</c:v>
                </c:pt>
                <c:pt idx="493">
                  <c:v>2.1428571428571428</c:v>
                </c:pt>
                <c:pt idx="494">
                  <c:v>2.1428571428571428</c:v>
                </c:pt>
                <c:pt idx="495">
                  <c:v>2.1428571428571428</c:v>
                </c:pt>
                <c:pt idx="496">
                  <c:v>2.1428571428571428</c:v>
                </c:pt>
                <c:pt idx="497">
                  <c:v>2.1428571428571428</c:v>
                </c:pt>
                <c:pt idx="498">
                  <c:v>2.1428571428571428</c:v>
                </c:pt>
                <c:pt idx="499">
                  <c:v>2.1428571428571428</c:v>
                </c:pt>
                <c:pt idx="500">
                  <c:v>2.1428571428571428</c:v>
                </c:pt>
              </c:numCache>
            </c:numRef>
          </c:yVal>
          <c:smooth val="0"/>
          <c:extLst>
            <c:ext xmlns:c16="http://schemas.microsoft.com/office/drawing/2014/chart" uri="{C3380CC4-5D6E-409C-BE32-E72D297353CC}">
              <c16:uniqueId val="{00000003-77BE-4659-8C9D-E71BD7B67E4A}"/>
            </c:ext>
          </c:extLst>
        </c:ser>
        <c:dLbls>
          <c:showLegendKey val="0"/>
          <c:showVal val="0"/>
          <c:showCatName val="0"/>
          <c:showSerName val="0"/>
          <c:showPercent val="0"/>
          <c:showBubbleSize val="0"/>
        </c:dLbls>
        <c:axId val="161152000"/>
        <c:axId val="162014336"/>
      </c:scatterChart>
      <c:valAx>
        <c:axId val="161152000"/>
        <c:scaling>
          <c:orientation val="minMax"/>
          <c:max val="5"/>
        </c:scaling>
        <c:delete val="0"/>
        <c:axPos val="b"/>
        <c:title>
          <c:tx>
            <c:rich>
              <a:bodyPr/>
              <a:lstStyle/>
              <a:p>
                <a:pPr>
                  <a:defRPr sz="800" b="0" i="0" u="none" strike="noStrike" baseline="0">
                    <a:solidFill>
                      <a:srgbClr val="000000"/>
                    </a:solidFill>
                    <a:latin typeface="Times New Roman" panose="02020603050405020304" pitchFamily="18" charset="0"/>
                    <a:ea typeface="Arial"/>
                    <a:cs typeface="Times New Roman" panose="02020603050405020304" pitchFamily="18" charset="0"/>
                  </a:defRPr>
                </a:pPr>
                <a:r>
                  <a:rPr lang="en-US" sz="800" b="0">
                    <a:latin typeface="Times New Roman" panose="02020603050405020304" pitchFamily="18" charset="0"/>
                    <a:cs typeface="Times New Roman" panose="02020603050405020304" pitchFamily="18" charset="0"/>
                  </a:rPr>
                  <a:t>Period (sec)</a:t>
                </a:r>
              </a:p>
            </c:rich>
          </c:tx>
          <c:layout>
            <c:manualLayout>
              <c:xMode val="edge"/>
              <c:yMode val="edge"/>
              <c:x val="0.45106720555636065"/>
              <c:y val="0.92561819008193402"/>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800" b="0" i="0" u="none" strike="noStrike" baseline="0">
                <a:solidFill>
                  <a:srgbClr val="000000"/>
                </a:solidFill>
                <a:latin typeface="Times New Roman"/>
                <a:ea typeface="Times New Roman"/>
                <a:cs typeface="Times New Roman"/>
              </a:defRPr>
            </a:pPr>
            <a:endParaRPr lang="en-US"/>
          </a:p>
        </c:txPr>
        <c:crossAx val="162014336"/>
        <c:crosses val="autoZero"/>
        <c:crossBetween val="midCat"/>
        <c:majorUnit val="1"/>
      </c:valAx>
      <c:valAx>
        <c:axId val="162014336"/>
        <c:scaling>
          <c:orientation val="minMax"/>
          <c:max val="10"/>
        </c:scaling>
        <c:delete val="0"/>
        <c:axPos val="l"/>
        <c:title>
          <c:tx>
            <c:rich>
              <a:bodyPr/>
              <a:lstStyle/>
              <a:p>
                <a:pPr>
                  <a:defRPr sz="800" b="1" i="0" u="none" strike="noStrike" baseline="0">
                    <a:solidFill>
                      <a:srgbClr val="000000"/>
                    </a:solidFill>
                    <a:latin typeface="Times New Roman" panose="02020603050405020304" pitchFamily="18" charset="0"/>
                    <a:ea typeface="Arial"/>
                    <a:cs typeface="Times New Roman" panose="02020603050405020304" pitchFamily="18" charset="0"/>
                  </a:defRPr>
                </a:pPr>
                <a:r>
                  <a:rPr lang="en-US" sz="800" b="1">
                    <a:latin typeface="Times New Roman" panose="02020603050405020304" pitchFamily="18" charset="0"/>
                    <a:cs typeface="Times New Roman" panose="02020603050405020304" pitchFamily="18" charset="0"/>
                  </a:rPr>
                  <a:t>BSC </a:t>
                </a:r>
                <a:r>
                  <a:rPr lang="en-US" sz="800" b="0">
                    <a:latin typeface="Times New Roman" panose="02020603050405020304" pitchFamily="18" charset="0"/>
                    <a:cs typeface="Times New Roman" panose="02020603050405020304" pitchFamily="18" charset="0"/>
                  </a:rPr>
                  <a:t>tank</a:t>
                </a:r>
                <a:r>
                  <a:rPr lang="en-US" sz="800" b="1">
                    <a:latin typeface="Times New Roman" panose="02020603050405020304" pitchFamily="18" charset="0"/>
                    <a:cs typeface="Times New Roman" panose="02020603050405020304" pitchFamily="18" charset="0"/>
                  </a:rPr>
                  <a:t> / BSC </a:t>
                </a:r>
                <a:r>
                  <a:rPr lang="en-US" sz="800" b="0">
                    <a:latin typeface="Times New Roman" panose="02020603050405020304" pitchFamily="18" charset="0"/>
                    <a:cs typeface="Times New Roman" panose="02020603050405020304" pitchFamily="18" charset="0"/>
                  </a:rPr>
                  <a:t>building</a:t>
                </a:r>
              </a:p>
            </c:rich>
          </c:tx>
          <c:layout>
            <c:manualLayout>
              <c:xMode val="edge"/>
              <c:yMode val="edge"/>
              <c:x val="1.0279479396111176E-2"/>
              <c:y val="7.0496840152058274E-2"/>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800" b="0" i="0" u="none" strike="noStrike" baseline="0">
                <a:solidFill>
                  <a:srgbClr val="000000"/>
                </a:solidFill>
                <a:latin typeface="Times New Roman" panose="02020603050405020304" pitchFamily="18" charset="0"/>
                <a:ea typeface="Arial"/>
                <a:cs typeface="Times New Roman" panose="02020603050405020304" pitchFamily="18" charset="0"/>
              </a:defRPr>
            </a:pPr>
            <a:endParaRPr lang="en-US"/>
          </a:p>
        </c:txPr>
        <c:crossAx val="161152000"/>
        <c:crosses val="autoZero"/>
        <c:crossBetween val="midCat"/>
        <c:majorUnit val="2"/>
        <c:minorUnit val="0.1"/>
      </c:valAx>
      <c:spPr>
        <a:solidFill>
          <a:srgbClr val="FFFFFF"/>
        </a:solidFill>
        <a:ln w="6350">
          <a:solidFill>
            <a:srgbClr val="000000"/>
          </a:solidFill>
          <a:prstDash val="solid"/>
        </a:ln>
      </c:spPr>
    </c:plotArea>
    <c:legend>
      <c:legendPos val="r"/>
      <c:legendEntry>
        <c:idx val="1"/>
        <c:txPr>
          <a:bodyPr/>
          <a:lstStyle/>
          <a:p>
            <a:pPr>
              <a:defRPr sz="500" b="0" i="0" u="none" strike="noStrike" baseline="0">
                <a:solidFill>
                  <a:srgbClr val="000000"/>
                </a:solidFill>
                <a:latin typeface="Times New Roman" panose="02020603050405020304" pitchFamily="18" charset="0"/>
                <a:ea typeface="2  Badr"/>
                <a:cs typeface="Times New Roman" panose="02020603050405020304" pitchFamily="18" charset="0"/>
              </a:defRPr>
            </a:pPr>
            <a:endParaRPr lang="en-US"/>
          </a:p>
        </c:txPr>
      </c:legendEntry>
      <c:layout>
        <c:manualLayout>
          <c:xMode val="edge"/>
          <c:yMode val="edge"/>
          <c:x val="0.39769204214817616"/>
          <c:y val="5.7132790604564263E-2"/>
          <c:w val="0.54702838554366506"/>
          <c:h val="0.22866462031229143"/>
        </c:manualLayout>
      </c:layout>
      <c:overlay val="0"/>
      <c:spPr>
        <a:solidFill>
          <a:srgbClr val="FFFFFF"/>
        </a:solidFill>
        <a:ln w="25400">
          <a:noFill/>
          <a:prstDash val="solid"/>
        </a:ln>
      </c:spPr>
      <c:txPr>
        <a:bodyPr/>
        <a:lstStyle/>
        <a:p>
          <a:pPr>
            <a:defRPr sz="500" b="0" i="0" u="none" strike="noStrike" baseline="0">
              <a:solidFill>
                <a:srgbClr val="000000"/>
              </a:solidFill>
              <a:latin typeface="Times New Roman" panose="02020603050405020304" pitchFamily="18" charset="0"/>
              <a:ea typeface="2  Badr"/>
              <a:cs typeface="Times New Roman" panose="02020603050405020304" pitchFamily="18" charset="0"/>
            </a:defRPr>
          </a:pPr>
          <a:endParaRPr lang="en-US"/>
        </a:p>
      </c:txPr>
    </c:legend>
    <c:plotVisOnly val="1"/>
    <c:dispBlanksAs val="gap"/>
    <c:showDLblsOverMax val="0"/>
  </c:chart>
  <c:spPr>
    <a:noFill/>
    <a:ln w="9525">
      <a:noFill/>
    </a:ln>
  </c:spPr>
  <c:txPr>
    <a:bodyPr/>
    <a:lstStyle/>
    <a:p>
      <a:pPr>
        <a:defRPr sz="1000" b="0" i="0" u="none" strike="noStrike" baseline="0">
          <a:solidFill>
            <a:srgbClr val="000000"/>
          </a:solidFill>
          <a:latin typeface="Arial"/>
          <a:ea typeface="Arial"/>
          <a:cs typeface="Arial"/>
        </a:defRPr>
      </a:pPr>
      <a:endParaRPr lang="en-US"/>
    </a:p>
  </c:txPr>
  <c:externalData r:id="rId1">
    <c:autoUpdate val="0"/>
  </c:externalData>
  <c:userShapes r:id="rId2"/>
</c:chartSpace>
</file>

<file path=word/charts/chart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944290904034346"/>
          <c:y val="4.0916530278232409E-2"/>
          <c:w val="0.81082199162190816"/>
          <c:h val="0.78760459820571205"/>
        </c:manualLayout>
      </c:layout>
      <c:scatterChart>
        <c:scatterStyle val="smoothMarker"/>
        <c:varyColors val="0"/>
        <c:ser>
          <c:idx val="2"/>
          <c:order val="0"/>
          <c:tx>
            <c:v>R=2 , Tank , Soil Type III</c:v>
          </c:tx>
          <c:spPr>
            <a:ln w="12700">
              <a:solidFill>
                <a:srgbClr val="00B050"/>
              </a:solidFill>
              <a:prstDash val="dash"/>
            </a:ln>
          </c:spPr>
          <c:marker>
            <c:symbol val="none"/>
          </c:marker>
          <c:xVal>
            <c:numRef>
              <c:f>'2800-4'!$A$2:$A$502</c:f>
              <c:numCache>
                <c:formatCode>General</c:formatCode>
                <c:ptCount val="5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pt idx="101">
                  <c:v>1.01</c:v>
                </c:pt>
                <c:pt idx="102">
                  <c:v>1.02</c:v>
                </c:pt>
                <c:pt idx="103">
                  <c:v>1.03</c:v>
                </c:pt>
                <c:pt idx="104">
                  <c:v>1.04</c:v>
                </c:pt>
                <c:pt idx="105">
                  <c:v>1.05</c:v>
                </c:pt>
                <c:pt idx="106">
                  <c:v>1.06</c:v>
                </c:pt>
                <c:pt idx="107">
                  <c:v>1.07</c:v>
                </c:pt>
                <c:pt idx="108">
                  <c:v>1.08</c:v>
                </c:pt>
                <c:pt idx="109">
                  <c:v>1.0900000000000001</c:v>
                </c:pt>
                <c:pt idx="110">
                  <c:v>1.1000000000000001</c:v>
                </c:pt>
                <c:pt idx="111">
                  <c:v>1.1100000000000001</c:v>
                </c:pt>
                <c:pt idx="112">
                  <c:v>1.1200000000000001</c:v>
                </c:pt>
                <c:pt idx="113">
                  <c:v>1.1299999999999999</c:v>
                </c:pt>
                <c:pt idx="114">
                  <c:v>1.1399999999999999</c:v>
                </c:pt>
                <c:pt idx="115">
                  <c:v>1.1499999999999999</c:v>
                </c:pt>
                <c:pt idx="116">
                  <c:v>1.1599999999999999</c:v>
                </c:pt>
                <c:pt idx="117">
                  <c:v>1.17</c:v>
                </c:pt>
                <c:pt idx="118">
                  <c:v>1.18</c:v>
                </c:pt>
                <c:pt idx="119">
                  <c:v>1.19</c:v>
                </c:pt>
                <c:pt idx="120">
                  <c:v>1.2</c:v>
                </c:pt>
                <c:pt idx="121">
                  <c:v>1.21</c:v>
                </c:pt>
                <c:pt idx="122">
                  <c:v>1.22</c:v>
                </c:pt>
                <c:pt idx="123">
                  <c:v>1.23</c:v>
                </c:pt>
                <c:pt idx="124">
                  <c:v>1.24</c:v>
                </c:pt>
                <c:pt idx="125">
                  <c:v>1.25</c:v>
                </c:pt>
                <c:pt idx="126">
                  <c:v>1.26</c:v>
                </c:pt>
                <c:pt idx="127">
                  <c:v>1.27</c:v>
                </c:pt>
                <c:pt idx="128">
                  <c:v>1.28</c:v>
                </c:pt>
                <c:pt idx="129">
                  <c:v>1.29</c:v>
                </c:pt>
                <c:pt idx="130">
                  <c:v>1.3</c:v>
                </c:pt>
                <c:pt idx="131">
                  <c:v>1.31</c:v>
                </c:pt>
                <c:pt idx="132">
                  <c:v>1.32</c:v>
                </c:pt>
                <c:pt idx="133">
                  <c:v>1.33</c:v>
                </c:pt>
                <c:pt idx="134">
                  <c:v>1.34</c:v>
                </c:pt>
                <c:pt idx="135">
                  <c:v>1.35</c:v>
                </c:pt>
                <c:pt idx="136">
                  <c:v>1.36</c:v>
                </c:pt>
                <c:pt idx="137">
                  <c:v>1.37</c:v>
                </c:pt>
                <c:pt idx="138">
                  <c:v>1.38</c:v>
                </c:pt>
                <c:pt idx="139">
                  <c:v>1.39</c:v>
                </c:pt>
                <c:pt idx="140">
                  <c:v>1.4</c:v>
                </c:pt>
                <c:pt idx="141">
                  <c:v>1.41</c:v>
                </c:pt>
                <c:pt idx="142">
                  <c:v>1.42</c:v>
                </c:pt>
                <c:pt idx="143">
                  <c:v>1.43</c:v>
                </c:pt>
                <c:pt idx="144">
                  <c:v>1.44</c:v>
                </c:pt>
                <c:pt idx="145">
                  <c:v>1.45</c:v>
                </c:pt>
                <c:pt idx="146">
                  <c:v>1.46</c:v>
                </c:pt>
                <c:pt idx="147">
                  <c:v>1.47</c:v>
                </c:pt>
                <c:pt idx="148">
                  <c:v>1.48</c:v>
                </c:pt>
                <c:pt idx="149">
                  <c:v>1.49</c:v>
                </c:pt>
                <c:pt idx="150">
                  <c:v>1.5</c:v>
                </c:pt>
                <c:pt idx="151">
                  <c:v>1.51</c:v>
                </c:pt>
                <c:pt idx="152">
                  <c:v>1.52</c:v>
                </c:pt>
                <c:pt idx="153">
                  <c:v>1.53</c:v>
                </c:pt>
                <c:pt idx="154">
                  <c:v>1.54</c:v>
                </c:pt>
                <c:pt idx="155">
                  <c:v>1.55</c:v>
                </c:pt>
                <c:pt idx="156">
                  <c:v>1.56</c:v>
                </c:pt>
                <c:pt idx="157">
                  <c:v>1.57</c:v>
                </c:pt>
                <c:pt idx="158">
                  <c:v>1.58</c:v>
                </c:pt>
                <c:pt idx="159">
                  <c:v>1.59</c:v>
                </c:pt>
                <c:pt idx="160">
                  <c:v>1.6</c:v>
                </c:pt>
                <c:pt idx="161">
                  <c:v>1.61</c:v>
                </c:pt>
                <c:pt idx="162">
                  <c:v>1.62</c:v>
                </c:pt>
                <c:pt idx="163">
                  <c:v>1.63</c:v>
                </c:pt>
                <c:pt idx="164">
                  <c:v>1.64</c:v>
                </c:pt>
                <c:pt idx="165">
                  <c:v>1.65</c:v>
                </c:pt>
                <c:pt idx="166">
                  <c:v>1.66</c:v>
                </c:pt>
                <c:pt idx="167">
                  <c:v>1.67</c:v>
                </c:pt>
                <c:pt idx="168">
                  <c:v>1.68</c:v>
                </c:pt>
                <c:pt idx="169">
                  <c:v>1.69</c:v>
                </c:pt>
                <c:pt idx="170">
                  <c:v>1.7</c:v>
                </c:pt>
                <c:pt idx="171">
                  <c:v>1.71</c:v>
                </c:pt>
                <c:pt idx="172">
                  <c:v>1.72</c:v>
                </c:pt>
                <c:pt idx="173">
                  <c:v>1.73</c:v>
                </c:pt>
                <c:pt idx="174">
                  <c:v>1.74</c:v>
                </c:pt>
                <c:pt idx="175">
                  <c:v>1.75</c:v>
                </c:pt>
                <c:pt idx="176">
                  <c:v>1.76</c:v>
                </c:pt>
                <c:pt idx="177">
                  <c:v>1.77</c:v>
                </c:pt>
                <c:pt idx="178">
                  <c:v>1.78</c:v>
                </c:pt>
                <c:pt idx="179">
                  <c:v>1.79</c:v>
                </c:pt>
                <c:pt idx="180">
                  <c:v>1.8</c:v>
                </c:pt>
                <c:pt idx="181">
                  <c:v>1.81</c:v>
                </c:pt>
                <c:pt idx="182">
                  <c:v>1.82</c:v>
                </c:pt>
                <c:pt idx="183">
                  <c:v>1.83</c:v>
                </c:pt>
                <c:pt idx="184">
                  <c:v>1.84</c:v>
                </c:pt>
                <c:pt idx="185">
                  <c:v>1.85</c:v>
                </c:pt>
                <c:pt idx="186">
                  <c:v>1.86</c:v>
                </c:pt>
                <c:pt idx="187">
                  <c:v>1.87</c:v>
                </c:pt>
                <c:pt idx="188">
                  <c:v>1.88</c:v>
                </c:pt>
                <c:pt idx="189">
                  <c:v>1.89</c:v>
                </c:pt>
                <c:pt idx="190">
                  <c:v>1.9</c:v>
                </c:pt>
                <c:pt idx="191">
                  <c:v>1.91</c:v>
                </c:pt>
                <c:pt idx="192">
                  <c:v>1.92</c:v>
                </c:pt>
                <c:pt idx="193">
                  <c:v>1.93</c:v>
                </c:pt>
                <c:pt idx="194">
                  <c:v>1.94</c:v>
                </c:pt>
                <c:pt idx="195">
                  <c:v>1.95</c:v>
                </c:pt>
                <c:pt idx="196">
                  <c:v>1.96</c:v>
                </c:pt>
                <c:pt idx="197">
                  <c:v>1.97</c:v>
                </c:pt>
                <c:pt idx="198">
                  <c:v>1.98</c:v>
                </c:pt>
                <c:pt idx="199">
                  <c:v>1.99</c:v>
                </c:pt>
                <c:pt idx="200">
                  <c:v>2</c:v>
                </c:pt>
                <c:pt idx="201">
                  <c:v>2.0099999999999998</c:v>
                </c:pt>
                <c:pt idx="202">
                  <c:v>2.02</c:v>
                </c:pt>
                <c:pt idx="203">
                  <c:v>2.0299999999999998</c:v>
                </c:pt>
                <c:pt idx="204">
                  <c:v>2.04</c:v>
                </c:pt>
                <c:pt idx="205">
                  <c:v>2.0499999999999998</c:v>
                </c:pt>
                <c:pt idx="206">
                  <c:v>2.06</c:v>
                </c:pt>
                <c:pt idx="207">
                  <c:v>2.0699999999999998</c:v>
                </c:pt>
                <c:pt idx="208">
                  <c:v>2.08</c:v>
                </c:pt>
                <c:pt idx="209">
                  <c:v>2.09</c:v>
                </c:pt>
                <c:pt idx="210">
                  <c:v>2.1</c:v>
                </c:pt>
                <c:pt idx="211">
                  <c:v>2.11</c:v>
                </c:pt>
                <c:pt idx="212">
                  <c:v>2.12</c:v>
                </c:pt>
                <c:pt idx="213">
                  <c:v>2.13</c:v>
                </c:pt>
                <c:pt idx="214">
                  <c:v>2.14</c:v>
                </c:pt>
                <c:pt idx="215">
                  <c:v>2.15</c:v>
                </c:pt>
                <c:pt idx="216">
                  <c:v>2.16</c:v>
                </c:pt>
                <c:pt idx="217">
                  <c:v>2.17</c:v>
                </c:pt>
                <c:pt idx="218">
                  <c:v>2.1800000000000002</c:v>
                </c:pt>
                <c:pt idx="219">
                  <c:v>2.19</c:v>
                </c:pt>
                <c:pt idx="220">
                  <c:v>2.2000000000000002</c:v>
                </c:pt>
                <c:pt idx="221">
                  <c:v>2.21</c:v>
                </c:pt>
                <c:pt idx="222">
                  <c:v>2.2200000000000002</c:v>
                </c:pt>
                <c:pt idx="223">
                  <c:v>2.23</c:v>
                </c:pt>
                <c:pt idx="224">
                  <c:v>2.2400000000000002</c:v>
                </c:pt>
                <c:pt idx="225">
                  <c:v>2.25</c:v>
                </c:pt>
                <c:pt idx="226">
                  <c:v>2.2599999999999998</c:v>
                </c:pt>
                <c:pt idx="227">
                  <c:v>2.27</c:v>
                </c:pt>
                <c:pt idx="228">
                  <c:v>2.2799999999999998</c:v>
                </c:pt>
                <c:pt idx="229">
                  <c:v>2.29</c:v>
                </c:pt>
                <c:pt idx="230">
                  <c:v>2.2999999999999998</c:v>
                </c:pt>
                <c:pt idx="231">
                  <c:v>2.31</c:v>
                </c:pt>
                <c:pt idx="232">
                  <c:v>2.3199999999999998</c:v>
                </c:pt>
                <c:pt idx="233">
                  <c:v>2.33</c:v>
                </c:pt>
                <c:pt idx="234">
                  <c:v>2.34</c:v>
                </c:pt>
                <c:pt idx="235">
                  <c:v>2.35</c:v>
                </c:pt>
                <c:pt idx="236">
                  <c:v>2.36</c:v>
                </c:pt>
                <c:pt idx="237">
                  <c:v>2.37</c:v>
                </c:pt>
                <c:pt idx="238">
                  <c:v>2.38</c:v>
                </c:pt>
                <c:pt idx="239">
                  <c:v>2.39</c:v>
                </c:pt>
                <c:pt idx="240">
                  <c:v>2.4</c:v>
                </c:pt>
                <c:pt idx="241">
                  <c:v>2.41</c:v>
                </c:pt>
                <c:pt idx="242">
                  <c:v>2.42</c:v>
                </c:pt>
                <c:pt idx="243">
                  <c:v>2.4300000000000002</c:v>
                </c:pt>
                <c:pt idx="244">
                  <c:v>2.44</c:v>
                </c:pt>
                <c:pt idx="245">
                  <c:v>2.4500000000000002</c:v>
                </c:pt>
                <c:pt idx="246">
                  <c:v>2.46</c:v>
                </c:pt>
                <c:pt idx="247">
                  <c:v>2.4700000000000002</c:v>
                </c:pt>
                <c:pt idx="248">
                  <c:v>2.48</c:v>
                </c:pt>
                <c:pt idx="249">
                  <c:v>2.4900000000000002</c:v>
                </c:pt>
                <c:pt idx="250">
                  <c:v>2.5</c:v>
                </c:pt>
                <c:pt idx="251">
                  <c:v>2.5099999999999998</c:v>
                </c:pt>
                <c:pt idx="252">
                  <c:v>2.52</c:v>
                </c:pt>
                <c:pt idx="253">
                  <c:v>2.5299999999999998</c:v>
                </c:pt>
                <c:pt idx="254">
                  <c:v>2.54</c:v>
                </c:pt>
                <c:pt idx="255">
                  <c:v>2.5499999999999998</c:v>
                </c:pt>
                <c:pt idx="256">
                  <c:v>2.56</c:v>
                </c:pt>
                <c:pt idx="257">
                  <c:v>2.57</c:v>
                </c:pt>
                <c:pt idx="258">
                  <c:v>2.58</c:v>
                </c:pt>
                <c:pt idx="259">
                  <c:v>2.59</c:v>
                </c:pt>
                <c:pt idx="260">
                  <c:v>2.6</c:v>
                </c:pt>
                <c:pt idx="261">
                  <c:v>2.61</c:v>
                </c:pt>
                <c:pt idx="262">
                  <c:v>2.62</c:v>
                </c:pt>
                <c:pt idx="263">
                  <c:v>2.63</c:v>
                </c:pt>
                <c:pt idx="264">
                  <c:v>2.64</c:v>
                </c:pt>
                <c:pt idx="265">
                  <c:v>2.65</c:v>
                </c:pt>
                <c:pt idx="266">
                  <c:v>2.66</c:v>
                </c:pt>
                <c:pt idx="267">
                  <c:v>2.67</c:v>
                </c:pt>
                <c:pt idx="268">
                  <c:v>2.68</c:v>
                </c:pt>
                <c:pt idx="269">
                  <c:v>2.69</c:v>
                </c:pt>
                <c:pt idx="270">
                  <c:v>2.7</c:v>
                </c:pt>
                <c:pt idx="271">
                  <c:v>2.71</c:v>
                </c:pt>
                <c:pt idx="272">
                  <c:v>2.72</c:v>
                </c:pt>
                <c:pt idx="273">
                  <c:v>2.73</c:v>
                </c:pt>
                <c:pt idx="274">
                  <c:v>2.74</c:v>
                </c:pt>
                <c:pt idx="275">
                  <c:v>2.75</c:v>
                </c:pt>
                <c:pt idx="276">
                  <c:v>2.76</c:v>
                </c:pt>
                <c:pt idx="277">
                  <c:v>2.77</c:v>
                </c:pt>
                <c:pt idx="278">
                  <c:v>2.78</c:v>
                </c:pt>
                <c:pt idx="279">
                  <c:v>2.79</c:v>
                </c:pt>
                <c:pt idx="280">
                  <c:v>2.8</c:v>
                </c:pt>
                <c:pt idx="281">
                  <c:v>2.81</c:v>
                </c:pt>
                <c:pt idx="282">
                  <c:v>2.82</c:v>
                </c:pt>
                <c:pt idx="283">
                  <c:v>2.83</c:v>
                </c:pt>
                <c:pt idx="284">
                  <c:v>2.84</c:v>
                </c:pt>
                <c:pt idx="285">
                  <c:v>2.85</c:v>
                </c:pt>
                <c:pt idx="286">
                  <c:v>2.86</c:v>
                </c:pt>
                <c:pt idx="287">
                  <c:v>2.87</c:v>
                </c:pt>
                <c:pt idx="288">
                  <c:v>2.88</c:v>
                </c:pt>
                <c:pt idx="289">
                  <c:v>2.89</c:v>
                </c:pt>
                <c:pt idx="290">
                  <c:v>2.9</c:v>
                </c:pt>
                <c:pt idx="291">
                  <c:v>2.91</c:v>
                </c:pt>
                <c:pt idx="292">
                  <c:v>2.92</c:v>
                </c:pt>
                <c:pt idx="293">
                  <c:v>2.93</c:v>
                </c:pt>
                <c:pt idx="294">
                  <c:v>2.94</c:v>
                </c:pt>
                <c:pt idx="295">
                  <c:v>2.95</c:v>
                </c:pt>
                <c:pt idx="296">
                  <c:v>2.96</c:v>
                </c:pt>
                <c:pt idx="297">
                  <c:v>2.97</c:v>
                </c:pt>
                <c:pt idx="298">
                  <c:v>2.98</c:v>
                </c:pt>
                <c:pt idx="299">
                  <c:v>2.99</c:v>
                </c:pt>
                <c:pt idx="300">
                  <c:v>3</c:v>
                </c:pt>
                <c:pt idx="301">
                  <c:v>3.01</c:v>
                </c:pt>
                <c:pt idx="302">
                  <c:v>3.02</c:v>
                </c:pt>
                <c:pt idx="303">
                  <c:v>3.03</c:v>
                </c:pt>
                <c:pt idx="304">
                  <c:v>3.04</c:v>
                </c:pt>
                <c:pt idx="305">
                  <c:v>3.05</c:v>
                </c:pt>
                <c:pt idx="306">
                  <c:v>3.06</c:v>
                </c:pt>
                <c:pt idx="307">
                  <c:v>3.07</c:v>
                </c:pt>
                <c:pt idx="308">
                  <c:v>3.08</c:v>
                </c:pt>
                <c:pt idx="309">
                  <c:v>3.09</c:v>
                </c:pt>
                <c:pt idx="310">
                  <c:v>3.1</c:v>
                </c:pt>
                <c:pt idx="311">
                  <c:v>3.11</c:v>
                </c:pt>
                <c:pt idx="312">
                  <c:v>3.12</c:v>
                </c:pt>
                <c:pt idx="313">
                  <c:v>3.13</c:v>
                </c:pt>
                <c:pt idx="314">
                  <c:v>3.14</c:v>
                </c:pt>
                <c:pt idx="315">
                  <c:v>3.15</c:v>
                </c:pt>
                <c:pt idx="316">
                  <c:v>3.16</c:v>
                </c:pt>
                <c:pt idx="317">
                  <c:v>3.17</c:v>
                </c:pt>
                <c:pt idx="318">
                  <c:v>3.18</c:v>
                </c:pt>
                <c:pt idx="319">
                  <c:v>3.19</c:v>
                </c:pt>
                <c:pt idx="320">
                  <c:v>3.2</c:v>
                </c:pt>
                <c:pt idx="321">
                  <c:v>3.21</c:v>
                </c:pt>
                <c:pt idx="322">
                  <c:v>3.22</c:v>
                </c:pt>
                <c:pt idx="323">
                  <c:v>3.23</c:v>
                </c:pt>
                <c:pt idx="324">
                  <c:v>3.24</c:v>
                </c:pt>
                <c:pt idx="325">
                  <c:v>3.25</c:v>
                </c:pt>
                <c:pt idx="326">
                  <c:v>3.26</c:v>
                </c:pt>
                <c:pt idx="327">
                  <c:v>3.27</c:v>
                </c:pt>
                <c:pt idx="328">
                  <c:v>3.28</c:v>
                </c:pt>
                <c:pt idx="329">
                  <c:v>3.29</c:v>
                </c:pt>
                <c:pt idx="330">
                  <c:v>3.3</c:v>
                </c:pt>
                <c:pt idx="331">
                  <c:v>3.31</c:v>
                </c:pt>
                <c:pt idx="332">
                  <c:v>3.32</c:v>
                </c:pt>
                <c:pt idx="333">
                  <c:v>3.33</c:v>
                </c:pt>
                <c:pt idx="334">
                  <c:v>3.34</c:v>
                </c:pt>
                <c:pt idx="335">
                  <c:v>3.35</c:v>
                </c:pt>
                <c:pt idx="336">
                  <c:v>3.36</c:v>
                </c:pt>
                <c:pt idx="337">
                  <c:v>3.37</c:v>
                </c:pt>
                <c:pt idx="338">
                  <c:v>3.38</c:v>
                </c:pt>
                <c:pt idx="339">
                  <c:v>3.39</c:v>
                </c:pt>
                <c:pt idx="340">
                  <c:v>3.4</c:v>
                </c:pt>
                <c:pt idx="341">
                  <c:v>3.41</c:v>
                </c:pt>
                <c:pt idx="342">
                  <c:v>3.42</c:v>
                </c:pt>
                <c:pt idx="343">
                  <c:v>3.43</c:v>
                </c:pt>
                <c:pt idx="344">
                  <c:v>3.44</c:v>
                </c:pt>
                <c:pt idx="345">
                  <c:v>3.45</c:v>
                </c:pt>
                <c:pt idx="346">
                  <c:v>3.46</c:v>
                </c:pt>
                <c:pt idx="347">
                  <c:v>3.47</c:v>
                </c:pt>
                <c:pt idx="348">
                  <c:v>3.48</c:v>
                </c:pt>
                <c:pt idx="349">
                  <c:v>3.49</c:v>
                </c:pt>
                <c:pt idx="350">
                  <c:v>3.5</c:v>
                </c:pt>
                <c:pt idx="351">
                  <c:v>3.51</c:v>
                </c:pt>
                <c:pt idx="352">
                  <c:v>3.52</c:v>
                </c:pt>
                <c:pt idx="353">
                  <c:v>3.53</c:v>
                </c:pt>
                <c:pt idx="354">
                  <c:v>3.54</c:v>
                </c:pt>
                <c:pt idx="355">
                  <c:v>3.55</c:v>
                </c:pt>
                <c:pt idx="356">
                  <c:v>3.56</c:v>
                </c:pt>
                <c:pt idx="357">
                  <c:v>3.57</c:v>
                </c:pt>
                <c:pt idx="358">
                  <c:v>3.58</c:v>
                </c:pt>
                <c:pt idx="359">
                  <c:v>3.59</c:v>
                </c:pt>
                <c:pt idx="360">
                  <c:v>3.6</c:v>
                </c:pt>
                <c:pt idx="361">
                  <c:v>3.61</c:v>
                </c:pt>
                <c:pt idx="362">
                  <c:v>3.62</c:v>
                </c:pt>
                <c:pt idx="363">
                  <c:v>3.63</c:v>
                </c:pt>
                <c:pt idx="364">
                  <c:v>3.64</c:v>
                </c:pt>
                <c:pt idx="365">
                  <c:v>3.65</c:v>
                </c:pt>
                <c:pt idx="366">
                  <c:v>3.66</c:v>
                </c:pt>
                <c:pt idx="367">
                  <c:v>3.67</c:v>
                </c:pt>
                <c:pt idx="368">
                  <c:v>3.68</c:v>
                </c:pt>
                <c:pt idx="369">
                  <c:v>3.69</c:v>
                </c:pt>
                <c:pt idx="370">
                  <c:v>3.7</c:v>
                </c:pt>
                <c:pt idx="371">
                  <c:v>3.71</c:v>
                </c:pt>
                <c:pt idx="372">
                  <c:v>3.72</c:v>
                </c:pt>
                <c:pt idx="373">
                  <c:v>3.73</c:v>
                </c:pt>
                <c:pt idx="374">
                  <c:v>3.74</c:v>
                </c:pt>
                <c:pt idx="375">
                  <c:v>3.75</c:v>
                </c:pt>
                <c:pt idx="376">
                  <c:v>3.76</c:v>
                </c:pt>
                <c:pt idx="377">
                  <c:v>3.77</c:v>
                </c:pt>
                <c:pt idx="378">
                  <c:v>3.78</c:v>
                </c:pt>
                <c:pt idx="379">
                  <c:v>3.79</c:v>
                </c:pt>
                <c:pt idx="380">
                  <c:v>3.8</c:v>
                </c:pt>
                <c:pt idx="381">
                  <c:v>3.81</c:v>
                </c:pt>
                <c:pt idx="382">
                  <c:v>3.82</c:v>
                </c:pt>
                <c:pt idx="383">
                  <c:v>3.83</c:v>
                </c:pt>
                <c:pt idx="384">
                  <c:v>3.84</c:v>
                </c:pt>
                <c:pt idx="385">
                  <c:v>3.85</c:v>
                </c:pt>
                <c:pt idx="386">
                  <c:v>3.86</c:v>
                </c:pt>
                <c:pt idx="387">
                  <c:v>3.87</c:v>
                </c:pt>
                <c:pt idx="388">
                  <c:v>3.88</c:v>
                </c:pt>
                <c:pt idx="389">
                  <c:v>3.89</c:v>
                </c:pt>
                <c:pt idx="390">
                  <c:v>3.9</c:v>
                </c:pt>
                <c:pt idx="391">
                  <c:v>3.91</c:v>
                </c:pt>
                <c:pt idx="392">
                  <c:v>3.92</c:v>
                </c:pt>
                <c:pt idx="393">
                  <c:v>3.93</c:v>
                </c:pt>
                <c:pt idx="394">
                  <c:v>3.94</c:v>
                </c:pt>
                <c:pt idx="395">
                  <c:v>3.95</c:v>
                </c:pt>
                <c:pt idx="396">
                  <c:v>3.96</c:v>
                </c:pt>
                <c:pt idx="397">
                  <c:v>3.97</c:v>
                </c:pt>
                <c:pt idx="398">
                  <c:v>3.98</c:v>
                </c:pt>
                <c:pt idx="399">
                  <c:v>3.99</c:v>
                </c:pt>
                <c:pt idx="400">
                  <c:v>4</c:v>
                </c:pt>
                <c:pt idx="401">
                  <c:v>4.01</c:v>
                </c:pt>
                <c:pt idx="402">
                  <c:v>4.0199999999999996</c:v>
                </c:pt>
                <c:pt idx="403">
                  <c:v>4.03</c:v>
                </c:pt>
                <c:pt idx="404">
                  <c:v>4.04</c:v>
                </c:pt>
                <c:pt idx="405">
                  <c:v>4.05</c:v>
                </c:pt>
                <c:pt idx="406">
                  <c:v>4.0599999999999996</c:v>
                </c:pt>
                <c:pt idx="407">
                  <c:v>4.07</c:v>
                </c:pt>
                <c:pt idx="408">
                  <c:v>4.08</c:v>
                </c:pt>
                <c:pt idx="409">
                  <c:v>4.09</c:v>
                </c:pt>
                <c:pt idx="410">
                  <c:v>4.0999999999999996</c:v>
                </c:pt>
                <c:pt idx="411">
                  <c:v>4.1100000000000003</c:v>
                </c:pt>
                <c:pt idx="412">
                  <c:v>4.12</c:v>
                </c:pt>
                <c:pt idx="413">
                  <c:v>4.13</c:v>
                </c:pt>
                <c:pt idx="414">
                  <c:v>4.1399999999999997</c:v>
                </c:pt>
                <c:pt idx="415">
                  <c:v>4.1500000000000004</c:v>
                </c:pt>
                <c:pt idx="416">
                  <c:v>4.16</c:v>
                </c:pt>
                <c:pt idx="417">
                  <c:v>4.17</c:v>
                </c:pt>
                <c:pt idx="418">
                  <c:v>4.18</c:v>
                </c:pt>
                <c:pt idx="419">
                  <c:v>4.1900000000000004</c:v>
                </c:pt>
                <c:pt idx="420">
                  <c:v>4.2</c:v>
                </c:pt>
                <c:pt idx="421">
                  <c:v>4.21</c:v>
                </c:pt>
                <c:pt idx="422">
                  <c:v>4.22</c:v>
                </c:pt>
                <c:pt idx="423">
                  <c:v>4.2300000000000004</c:v>
                </c:pt>
                <c:pt idx="424">
                  <c:v>4.24</c:v>
                </c:pt>
                <c:pt idx="425">
                  <c:v>4.25</c:v>
                </c:pt>
                <c:pt idx="426">
                  <c:v>4.26</c:v>
                </c:pt>
                <c:pt idx="427">
                  <c:v>4.2699999999999996</c:v>
                </c:pt>
                <c:pt idx="428">
                  <c:v>4.28</c:v>
                </c:pt>
                <c:pt idx="429">
                  <c:v>4.29</c:v>
                </c:pt>
                <c:pt idx="430">
                  <c:v>4.3</c:v>
                </c:pt>
                <c:pt idx="431">
                  <c:v>4.3099999999999996</c:v>
                </c:pt>
                <c:pt idx="432">
                  <c:v>4.32</c:v>
                </c:pt>
                <c:pt idx="433">
                  <c:v>4.33</c:v>
                </c:pt>
                <c:pt idx="434">
                  <c:v>4.34</c:v>
                </c:pt>
                <c:pt idx="435">
                  <c:v>4.3499999999999996</c:v>
                </c:pt>
                <c:pt idx="436">
                  <c:v>4.3600000000000003</c:v>
                </c:pt>
                <c:pt idx="437">
                  <c:v>4.37</c:v>
                </c:pt>
                <c:pt idx="438">
                  <c:v>4.38</c:v>
                </c:pt>
                <c:pt idx="439">
                  <c:v>4.3899999999999997</c:v>
                </c:pt>
                <c:pt idx="440">
                  <c:v>4.4000000000000004</c:v>
                </c:pt>
                <c:pt idx="441">
                  <c:v>4.41</c:v>
                </c:pt>
                <c:pt idx="442">
                  <c:v>4.42</c:v>
                </c:pt>
                <c:pt idx="443">
                  <c:v>4.43</c:v>
                </c:pt>
                <c:pt idx="444">
                  <c:v>4.4400000000000004</c:v>
                </c:pt>
                <c:pt idx="445">
                  <c:v>4.45</c:v>
                </c:pt>
                <c:pt idx="446">
                  <c:v>4.46</c:v>
                </c:pt>
                <c:pt idx="447">
                  <c:v>4.47</c:v>
                </c:pt>
                <c:pt idx="448">
                  <c:v>4.4800000000000004</c:v>
                </c:pt>
                <c:pt idx="449">
                  <c:v>4.49</c:v>
                </c:pt>
                <c:pt idx="450">
                  <c:v>4.5</c:v>
                </c:pt>
                <c:pt idx="451">
                  <c:v>4.51</c:v>
                </c:pt>
                <c:pt idx="452">
                  <c:v>4.5199999999999996</c:v>
                </c:pt>
                <c:pt idx="453">
                  <c:v>4.53</c:v>
                </c:pt>
                <c:pt idx="454">
                  <c:v>4.54</c:v>
                </c:pt>
                <c:pt idx="455">
                  <c:v>4.55</c:v>
                </c:pt>
                <c:pt idx="456">
                  <c:v>4.5599999999999996</c:v>
                </c:pt>
                <c:pt idx="457">
                  <c:v>4.57</c:v>
                </c:pt>
                <c:pt idx="458">
                  <c:v>4.58</c:v>
                </c:pt>
                <c:pt idx="459">
                  <c:v>4.59</c:v>
                </c:pt>
                <c:pt idx="460">
                  <c:v>4.5999999999999996</c:v>
                </c:pt>
                <c:pt idx="461">
                  <c:v>4.6099999999999994</c:v>
                </c:pt>
                <c:pt idx="462">
                  <c:v>4.6199999999999992</c:v>
                </c:pt>
                <c:pt idx="463">
                  <c:v>4.629999999999999</c:v>
                </c:pt>
                <c:pt idx="464">
                  <c:v>4.6399999999999988</c:v>
                </c:pt>
                <c:pt idx="465">
                  <c:v>4.6499999999999986</c:v>
                </c:pt>
                <c:pt idx="466">
                  <c:v>4.6599999999999984</c:v>
                </c:pt>
                <c:pt idx="467">
                  <c:v>4.6699999999999982</c:v>
                </c:pt>
                <c:pt idx="468">
                  <c:v>4.6799999999999979</c:v>
                </c:pt>
                <c:pt idx="469">
                  <c:v>4.6899999999999977</c:v>
                </c:pt>
                <c:pt idx="470">
                  <c:v>4.6999999999999975</c:v>
                </c:pt>
                <c:pt idx="471">
                  <c:v>4.7099999999999973</c:v>
                </c:pt>
                <c:pt idx="472">
                  <c:v>4.7199999999999971</c:v>
                </c:pt>
                <c:pt idx="473">
                  <c:v>4.7299999999999969</c:v>
                </c:pt>
                <c:pt idx="474">
                  <c:v>4.7399999999999967</c:v>
                </c:pt>
                <c:pt idx="475">
                  <c:v>4.7499999999999964</c:v>
                </c:pt>
                <c:pt idx="476">
                  <c:v>4.7599999999999962</c:v>
                </c:pt>
                <c:pt idx="477">
                  <c:v>4.769999999999996</c:v>
                </c:pt>
                <c:pt idx="478">
                  <c:v>4.7799999999999958</c:v>
                </c:pt>
                <c:pt idx="479">
                  <c:v>4.7899999999999956</c:v>
                </c:pt>
                <c:pt idx="480">
                  <c:v>4.7999999999999954</c:v>
                </c:pt>
                <c:pt idx="481">
                  <c:v>4.8099999999999952</c:v>
                </c:pt>
                <c:pt idx="482">
                  <c:v>4.819999999999995</c:v>
                </c:pt>
                <c:pt idx="483">
                  <c:v>4.8299999999999947</c:v>
                </c:pt>
                <c:pt idx="484">
                  <c:v>4.8399999999999945</c:v>
                </c:pt>
                <c:pt idx="485">
                  <c:v>4.8499999999999943</c:v>
                </c:pt>
                <c:pt idx="486">
                  <c:v>4.8599999999999941</c:v>
                </c:pt>
                <c:pt idx="487">
                  <c:v>4.8699999999999939</c:v>
                </c:pt>
                <c:pt idx="488">
                  <c:v>4.8799999999999937</c:v>
                </c:pt>
                <c:pt idx="489">
                  <c:v>4.8899999999999935</c:v>
                </c:pt>
                <c:pt idx="490">
                  <c:v>4.8999999999999932</c:v>
                </c:pt>
                <c:pt idx="491">
                  <c:v>4.909999999999993</c:v>
                </c:pt>
                <c:pt idx="492">
                  <c:v>4.9199999999999928</c:v>
                </c:pt>
                <c:pt idx="493">
                  <c:v>4.9299999999999926</c:v>
                </c:pt>
                <c:pt idx="494">
                  <c:v>4.9399999999999924</c:v>
                </c:pt>
                <c:pt idx="495">
                  <c:v>4.9499999999999922</c:v>
                </c:pt>
                <c:pt idx="496">
                  <c:v>4.959999999999992</c:v>
                </c:pt>
                <c:pt idx="497">
                  <c:v>4.9699999999999918</c:v>
                </c:pt>
                <c:pt idx="498">
                  <c:v>4.9799999999999915</c:v>
                </c:pt>
                <c:pt idx="499">
                  <c:v>4.9899999999999913</c:v>
                </c:pt>
                <c:pt idx="500">
                  <c:v>4.9999999999999911</c:v>
                </c:pt>
              </c:numCache>
            </c:numRef>
          </c:xVal>
          <c:yVal>
            <c:numRef>
              <c:f>'2800-4'!$CI$2:$CI$502</c:f>
              <c:numCache>
                <c:formatCode>General</c:formatCode>
                <c:ptCount val="501"/>
                <c:pt idx="0">
                  <c:v>5.2499999999999991</c:v>
                </c:pt>
                <c:pt idx="1">
                  <c:v>5.25</c:v>
                </c:pt>
                <c:pt idx="2">
                  <c:v>5.25</c:v>
                </c:pt>
                <c:pt idx="3">
                  <c:v>5.2499999999999991</c:v>
                </c:pt>
                <c:pt idx="4">
                  <c:v>5.2499999999999991</c:v>
                </c:pt>
                <c:pt idx="5">
                  <c:v>5.25</c:v>
                </c:pt>
                <c:pt idx="6">
                  <c:v>5.2499999999999991</c:v>
                </c:pt>
                <c:pt idx="7">
                  <c:v>5.25</c:v>
                </c:pt>
                <c:pt idx="8">
                  <c:v>5.2499999999999991</c:v>
                </c:pt>
                <c:pt idx="9">
                  <c:v>5.25</c:v>
                </c:pt>
                <c:pt idx="10">
                  <c:v>5.2499999999999991</c:v>
                </c:pt>
                <c:pt idx="11">
                  <c:v>5.25</c:v>
                </c:pt>
                <c:pt idx="12">
                  <c:v>5.25</c:v>
                </c:pt>
                <c:pt idx="13">
                  <c:v>5.2499999999999991</c:v>
                </c:pt>
                <c:pt idx="14">
                  <c:v>5.25</c:v>
                </c:pt>
                <c:pt idx="15">
                  <c:v>5.2499999999999991</c:v>
                </c:pt>
                <c:pt idx="16">
                  <c:v>5.2499999999999991</c:v>
                </c:pt>
                <c:pt idx="17">
                  <c:v>5.2499999999999991</c:v>
                </c:pt>
                <c:pt idx="18">
                  <c:v>5.2499999999999991</c:v>
                </c:pt>
                <c:pt idx="19">
                  <c:v>5.2499999999999991</c:v>
                </c:pt>
                <c:pt idx="20">
                  <c:v>5.2499999999999991</c:v>
                </c:pt>
                <c:pt idx="21">
                  <c:v>5.2499999999999991</c:v>
                </c:pt>
                <c:pt idx="22">
                  <c:v>5.2499999999999991</c:v>
                </c:pt>
                <c:pt idx="23">
                  <c:v>5.2499999999999991</c:v>
                </c:pt>
                <c:pt idx="24">
                  <c:v>5.2499999999999991</c:v>
                </c:pt>
                <c:pt idx="25">
                  <c:v>5.2499999999999991</c:v>
                </c:pt>
                <c:pt idx="26">
                  <c:v>5.2499999999999991</c:v>
                </c:pt>
                <c:pt idx="27">
                  <c:v>5.2499999999999991</c:v>
                </c:pt>
                <c:pt idx="28">
                  <c:v>5.2499999999999991</c:v>
                </c:pt>
                <c:pt idx="29">
                  <c:v>5.2499999999999991</c:v>
                </c:pt>
                <c:pt idx="30">
                  <c:v>5.2499999999999991</c:v>
                </c:pt>
                <c:pt idx="31">
                  <c:v>5.2499999999999991</c:v>
                </c:pt>
                <c:pt idx="32">
                  <c:v>5.2499999999999991</c:v>
                </c:pt>
                <c:pt idx="33">
                  <c:v>5.2499999999999991</c:v>
                </c:pt>
                <c:pt idx="34">
                  <c:v>5.2499999999999991</c:v>
                </c:pt>
                <c:pt idx="35">
                  <c:v>5.2499999999999991</c:v>
                </c:pt>
                <c:pt idx="36">
                  <c:v>5.2499999999999991</c:v>
                </c:pt>
                <c:pt idx="37">
                  <c:v>5.2499999999999991</c:v>
                </c:pt>
                <c:pt idx="38">
                  <c:v>5.2499999999999991</c:v>
                </c:pt>
                <c:pt idx="39">
                  <c:v>5.2499999999999991</c:v>
                </c:pt>
                <c:pt idx="40">
                  <c:v>5.2499999999999991</c:v>
                </c:pt>
                <c:pt idx="41">
                  <c:v>5.2499999999999991</c:v>
                </c:pt>
                <c:pt idx="42">
                  <c:v>5.2499999999999991</c:v>
                </c:pt>
                <c:pt idx="43">
                  <c:v>5.2499999999999991</c:v>
                </c:pt>
                <c:pt idx="44">
                  <c:v>5.2499999999999991</c:v>
                </c:pt>
                <c:pt idx="45">
                  <c:v>5.2499999999999991</c:v>
                </c:pt>
                <c:pt idx="46">
                  <c:v>5.2499999999999991</c:v>
                </c:pt>
                <c:pt idx="47">
                  <c:v>5.2499999999999991</c:v>
                </c:pt>
                <c:pt idx="48">
                  <c:v>5.2499999999999991</c:v>
                </c:pt>
                <c:pt idx="49">
                  <c:v>5.2499999999999991</c:v>
                </c:pt>
                <c:pt idx="50">
                  <c:v>5.2499999999999991</c:v>
                </c:pt>
                <c:pt idx="51">
                  <c:v>5.2499999999999991</c:v>
                </c:pt>
                <c:pt idx="52">
                  <c:v>5.2499999999999991</c:v>
                </c:pt>
                <c:pt idx="53">
                  <c:v>5.2499999999999991</c:v>
                </c:pt>
                <c:pt idx="54">
                  <c:v>5.2499999999999991</c:v>
                </c:pt>
                <c:pt idx="55">
                  <c:v>5.2499999999999991</c:v>
                </c:pt>
                <c:pt idx="56">
                  <c:v>5.2499999999999991</c:v>
                </c:pt>
                <c:pt idx="57">
                  <c:v>5.2499999999999991</c:v>
                </c:pt>
                <c:pt idx="58">
                  <c:v>5.2499999999999991</c:v>
                </c:pt>
                <c:pt idx="59">
                  <c:v>5.2499999999999991</c:v>
                </c:pt>
                <c:pt idx="60">
                  <c:v>5.2499999999999991</c:v>
                </c:pt>
                <c:pt idx="61">
                  <c:v>5.2499999999999991</c:v>
                </c:pt>
                <c:pt idx="62">
                  <c:v>5.2499999999999991</c:v>
                </c:pt>
                <c:pt idx="63">
                  <c:v>5.2499999999999991</c:v>
                </c:pt>
                <c:pt idx="64">
                  <c:v>5.2499999999999991</c:v>
                </c:pt>
                <c:pt idx="65">
                  <c:v>5.2499999999999991</c:v>
                </c:pt>
                <c:pt idx="66">
                  <c:v>5.2499999999999991</c:v>
                </c:pt>
                <c:pt idx="67">
                  <c:v>5.2499999999999991</c:v>
                </c:pt>
                <c:pt idx="68">
                  <c:v>5.2499999999999991</c:v>
                </c:pt>
                <c:pt idx="69">
                  <c:v>5.2499999999999991</c:v>
                </c:pt>
                <c:pt idx="70">
                  <c:v>5.2499999999999991</c:v>
                </c:pt>
                <c:pt idx="71">
                  <c:v>5.25</c:v>
                </c:pt>
                <c:pt idx="72">
                  <c:v>5.25</c:v>
                </c:pt>
                <c:pt idx="73">
                  <c:v>5.2499999999999991</c:v>
                </c:pt>
                <c:pt idx="74">
                  <c:v>5.25</c:v>
                </c:pt>
                <c:pt idx="75">
                  <c:v>5.25</c:v>
                </c:pt>
                <c:pt idx="76">
                  <c:v>5.2499999999999991</c:v>
                </c:pt>
                <c:pt idx="77">
                  <c:v>5.25</c:v>
                </c:pt>
                <c:pt idx="78">
                  <c:v>5.25</c:v>
                </c:pt>
                <c:pt idx="79">
                  <c:v>5.2499999999999991</c:v>
                </c:pt>
                <c:pt idx="80">
                  <c:v>5.25</c:v>
                </c:pt>
                <c:pt idx="81">
                  <c:v>5.25</c:v>
                </c:pt>
                <c:pt idx="82">
                  <c:v>5.2499999999999991</c:v>
                </c:pt>
                <c:pt idx="83">
                  <c:v>5.25</c:v>
                </c:pt>
                <c:pt idx="84">
                  <c:v>5.2499999999999991</c:v>
                </c:pt>
                <c:pt idx="85">
                  <c:v>5.25</c:v>
                </c:pt>
                <c:pt idx="86">
                  <c:v>5.2499999999999991</c:v>
                </c:pt>
                <c:pt idx="87">
                  <c:v>5.2499999999999991</c:v>
                </c:pt>
                <c:pt idx="88">
                  <c:v>5.25</c:v>
                </c:pt>
                <c:pt idx="89">
                  <c:v>5.25</c:v>
                </c:pt>
                <c:pt idx="90">
                  <c:v>5.2499999999999991</c:v>
                </c:pt>
                <c:pt idx="91">
                  <c:v>5.25</c:v>
                </c:pt>
                <c:pt idx="92">
                  <c:v>5.2499999999999991</c:v>
                </c:pt>
                <c:pt idx="93">
                  <c:v>5.25</c:v>
                </c:pt>
                <c:pt idx="94">
                  <c:v>5.25</c:v>
                </c:pt>
                <c:pt idx="95">
                  <c:v>5.25</c:v>
                </c:pt>
                <c:pt idx="96">
                  <c:v>5.2499999999999991</c:v>
                </c:pt>
                <c:pt idx="97">
                  <c:v>5.25</c:v>
                </c:pt>
                <c:pt idx="98">
                  <c:v>5.25</c:v>
                </c:pt>
                <c:pt idx="99">
                  <c:v>5.2499999999999991</c:v>
                </c:pt>
                <c:pt idx="100">
                  <c:v>5.25</c:v>
                </c:pt>
                <c:pt idx="101">
                  <c:v>5.25</c:v>
                </c:pt>
                <c:pt idx="102">
                  <c:v>5.25</c:v>
                </c:pt>
                <c:pt idx="103">
                  <c:v>5.2499999999999991</c:v>
                </c:pt>
                <c:pt idx="104">
                  <c:v>5.25</c:v>
                </c:pt>
                <c:pt idx="105">
                  <c:v>5.25</c:v>
                </c:pt>
                <c:pt idx="106">
                  <c:v>5.2499999999999991</c:v>
                </c:pt>
                <c:pt idx="107">
                  <c:v>5.25</c:v>
                </c:pt>
                <c:pt idx="108">
                  <c:v>5.25</c:v>
                </c:pt>
                <c:pt idx="109">
                  <c:v>5.25</c:v>
                </c:pt>
                <c:pt idx="110">
                  <c:v>5.25</c:v>
                </c:pt>
                <c:pt idx="111">
                  <c:v>5.2499999999999991</c:v>
                </c:pt>
                <c:pt idx="112">
                  <c:v>5.25</c:v>
                </c:pt>
                <c:pt idx="113">
                  <c:v>5.25</c:v>
                </c:pt>
                <c:pt idx="114">
                  <c:v>5.25</c:v>
                </c:pt>
                <c:pt idx="115">
                  <c:v>5.25</c:v>
                </c:pt>
                <c:pt idx="116">
                  <c:v>5.2499999999999991</c:v>
                </c:pt>
                <c:pt idx="117">
                  <c:v>5.2499999999999991</c:v>
                </c:pt>
                <c:pt idx="118">
                  <c:v>5.25</c:v>
                </c:pt>
                <c:pt idx="119">
                  <c:v>5.25</c:v>
                </c:pt>
                <c:pt idx="120">
                  <c:v>5.25</c:v>
                </c:pt>
                <c:pt idx="121">
                  <c:v>5.2499999999999991</c:v>
                </c:pt>
                <c:pt idx="122">
                  <c:v>5.2499999999999991</c:v>
                </c:pt>
                <c:pt idx="123">
                  <c:v>5.2499999999999991</c:v>
                </c:pt>
                <c:pt idx="124">
                  <c:v>5.25</c:v>
                </c:pt>
                <c:pt idx="125">
                  <c:v>5.25</c:v>
                </c:pt>
                <c:pt idx="126">
                  <c:v>5.2499999999999991</c:v>
                </c:pt>
                <c:pt idx="127">
                  <c:v>5.25</c:v>
                </c:pt>
                <c:pt idx="128">
                  <c:v>5.25</c:v>
                </c:pt>
                <c:pt idx="129">
                  <c:v>5.25</c:v>
                </c:pt>
                <c:pt idx="130">
                  <c:v>5.25</c:v>
                </c:pt>
                <c:pt idx="131">
                  <c:v>5.2499999999999991</c:v>
                </c:pt>
                <c:pt idx="132">
                  <c:v>5.2499999999999991</c:v>
                </c:pt>
                <c:pt idx="133">
                  <c:v>5.25</c:v>
                </c:pt>
                <c:pt idx="134">
                  <c:v>5.2499999999999991</c:v>
                </c:pt>
                <c:pt idx="135">
                  <c:v>5.25</c:v>
                </c:pt>
                <c:pt idx="136">
                  <c:v>5.2499999999999991</c:v>
                </c:pt>
                <c:pt idx="137">
                  <c:v>5.25</c:v>
                </c:pt>
                <c:pt idx="138">
                  <c:v>5.2627118644067785</c:v>
                </c:pt>
                <c:pt idx="139">
                  <c:v>5.291038858049169</c:v>
                </c:pt>
                <c:pt idx="140">
                  <c:v>5.319261213720317</c:v>
                </c:pt>
                <c:pt idx="141">
                  <c:v>5.3473795101395849</c:v>
                </c:pt>
                <c:pt idx="142">
                  <c:v>5.3753943217665618</c:v>
                </c:pt>
                <c:pt idx="143">
                  <c:v>5.4033062188402008</c:v>
                </c:pt>
                <c:pt idx="144">
                  <c:v>5.4311157674174959</c:v>
                </c:pt>
                <c:pt idx="145">
                  <c:v>5.4588235294117657</c:v>
                </c:pt>
                <c:pt idx="146">
                  <c:v>5.4864300626304816</c:v>
                </c:pt>
                <c:pt idx="147">
                  <c:v>5.5139359208127123</c:v>
                </c:pt>
                <c:pt idx="148">
                  <c:v>5.5413416536661462</c:v>
                </c:pt>
                <c:pt idx="149">
                  <c:v>5.5686478069037131</c:v>
                </c:pt>
                <c:pt idx="150">
                  <c:v>5.595854922279794</c:v>
                </c:pt>
                <c:pt idx="151">
                  <c:v>5.6229635376260667</c:v>
                </c:pt>
                <c:pt idx="152">
                  <c:v>5.64997418688694</c:v>
                </c:pt>
                <c:pt idx="153">
                  <c:v>5.6768874001545999</c:v>
                </c:pt>
                <c:pt idx="154">
                  <c:v>5.7037037037037042</c:v>
                </c:pt>
                <c:pt idx="155">
                  <c:v>5.7304236200256762</c:v>
                </c:pt>
                <c:pt idx="156">
                  <c:v>5.7570476678626363</c:v>
                </c:pt>
                <c:pt idx="157">
                  <c:v>5.7835763622409821</c:v>
                </c:pt>
                <c:pt idx="158">
                  <c:v>5.8100102145045964</c:v>
                </c:pt>
                <c:pt idx="159">
                  <c:v>5.8363497323476947</c:v>
                </c:pt>
                <c:pt idx="160">
                  <c:v>5.8625954198473309</c:v>
                </c:pt>
                <c:pt idx="161">
                  <c:v>5.8887477774955563</c:v>
                </c:pt>
                <c:pt idx="162">
                  <c:v>5.9148073022312397</c:v>
                </c:pt>
                <c:pt idx="163">
                  <c:v>5.9407744874715265</c:v>
                </c:pt>
                <c:pt idx="164">
                  <c:v>5.9666498231430012</c:v>
                </c:pt>
                <c:pt idx="165">
                  <c:v>5.9924337957124845</c:v>
                </c:pt>
                <c:pt idx="166">
                  <c:v>6.0181268882175232</c:v>
                </c:pt>
                <c:pt idx="167">
                  <c:v>6.0437295802965574</c:v>
                </c:pt>
                <c:pt idx="168">
                  <c:v>6.0692423482187667</c:v>
                </c:pt>
                <c:pt idx="169">
                  <c:v>6.0946656649136006</c:v>
                </c:pt>
                <c:pt idx="170">
                  <c:v>6.120000000000001</c:v>
                </c:pt>
                <c:pt idx="171">
                  <c:v>6.1452458198153241</c:v>
                </c:pt>
                <c:pt idx="172">
                  <c:v>6.1704035874439471</c:v>
                </c:pt>
                <c:pt idx="173">
                  <c:v>6.1954737627455865</c:v>
                </c:pt>
                <c:pt idx="174">
                  <c:v>6.2204568023833167</c:v>
                </c:pt>
                <c:pt idx="175">
                  <c:v>6.2453531598513026</c:v>
                </c:pt>
                <c:pt idx="176">
                  <c:v>6.2701632855022273</c:v>
                </c:pt>
                <c:pt idx="177">
                  <c:v>6.2948876265744635</c:v>
                </c:pt>
                <c:pt idx="178">
                  <c:v>6.319526627218937</c:v>
                </c:pt>
                <c:pt idx="179">
                  <c:v>6.3440807285257206</c:v>
                </c:pt>
                <c:pt idx="180">
                  <c:v>6.3685503685503697</c:v>
                </c:pt>
                <c:pt idx="181">
                  <c:v>6.3929359823399574</c:v>
                </c:pt>
                <c:pt idx="182">
                  <c:v>6.4172380019588653</c:v>
                </c:pt>
                <c:pt idx="183">
                  <c:v>6.4414568565143009</c:v>
                </c:pt>
                <c:pt idx="184">
                  <c:v>6.4655929721815539</c:v>
                </c:pt>
                <c:pt idx="185">
                  <c:v>6.4896467722289906</c:v>
                </c:pt>
                <c:pt idx="186">
                  <c:v>6.5136186770428033</c:v>
                </c:pt>
                <c:pt idx="187">
                  <c:v>6.5375091041514937</c:v>
                </c:pt>
                <c:pt idx="188">
                  <c:v>6.5613184682501231</c:v>
                </c:pt>
                <c:pt idx="189">
                  <c:v>6.5850471812242946</c:v>
                </c:pt>
                <c:pt idx="190">
                  <c:v>6.6086956521739131</c:v>
                </c:pt>
                <c:pt idx="191">
                  <c:v>6.6322642874367022</c:v>
                </c:pt>
                <c:pt idx="192">
                  <c:v>6.6557534906114606</c:v>
                </c:pt>
                <c:pt idx="193">
                  <c:v>6.6791636625811099</c:v>
                </c:pt>
                <c:pt idx="194">
                  <c:v>6.7024952015355082</c:v>
                </c:pt>
                <c:pt idx="195">
                  <c:v>6.7257485029940121</c:v>
                </c:pt>
                <c:pt idx="196">
                  <c:v>6.7489239598278328</c:v>
                </c:pt>
                <c:pt idx="197">
                  <c:v>6.77202196228217</c:v>
                </c:pt>
                <c:pt idx="198">
                  <c:v>6.795042897998095</c:v>
                </c:pt>
                <c:pt idx="199">
                  <c:v>6.817987152034263</c:v>
                </c:pt>
                <c:pt idx="200">
                  <c:v>6.8408551068883607</c:v>
                </c:pt>
                <c:pt idx="201">
                  <c:v>6.8636471425183787</c:v>
                </c:pt>
                <c:pt idx="202">
                  <c:v>6.8863636363636367</c:v>
                </c:pt>
                <c:pt idx="203">
                  <c:v>6.9090049633656339</c:v>
                </c:pt>
                <c:pt idx="204">
                  <c:v>6.9315714959886767</c:v>
                </c:pt>
                <c:pt idx="205">
                  <c:v>6.9540636042402832</c:v>
                </c:pt>
                <c:pt idx="206">
                  <c:v>6.9764816556914404</c:v>
                </c:pt>
                <c:pt idx="207">
                  <c:v>6.9988260154965953</c:v>
                </c:pt>
                <c:pt idx="208">
                  <c:v>7.0210970464135034</c:v>
                </c:pt>
                <c:pt idx="209">
                  <c:v>7.043295108822841</c:v>
                </c:pt>
                <c:pt idx="210">
                  <c:v>7.0654205607476657</c:v>
                </c:pt>
                <c:pt idx="211">
                  <c:v>7.0874737578726394</c:v>
                </c:pt>
                <c:pt idx="212">
                  <c:v>7.1094550535631118</c:v>
                </c:pt>
                <c:pt idx="213">
                  <c:v>7.1313647988839817</c:v>
                </c:pt>
                <c:pt idx="214">
                  <c:v>7.1532033426183865</c:v>
                </c:pt>
                <c:pt idx="215">
                  <c:v>7.1749710312862112</c:v>
                </c:pt>
                <c:pt idx="216">
                  <c:v>7.1966682091624277</c:v>
                </c:pt>
                <c:pt idx="217">
                  <c:v>7.2182952182952196</c:v>
                </c:pt>
                <c:pt idx="218">
                  <c:v>7.2398523985239871</c:v>
                </c:pt>
                <c:pt idx="219">
                  <c:v>7.2613400874971239</c:v>
                </c:pt>
                <c:pt idx="220">
                  <c:v>7.2827586206896564</c:v>
                </c:pt>
                <c:pt idx="221">
                  <c:v>7.3041083314207009</c:v>
                </c:pt>
                <c:pt idx="222">
                  <c:v>7.3253895508707627</c:v>
                </c:pt>
                <c:pt idx="223">
                  <c:v>7.3466026080988351</c:v>
                </c:pt>
                <c:pt idx="224">
                  <c:v>7.3677478300593897</c:v>
                </c:pt>
                <c:pt idx="225">
                  <c:v>7.3888255416191564</c:v>
                </c:pt>
                <c:pt idx="226">
                  <c:v>7.4098360655737734</c:v>
                </c:pt>
                <c:pt idx="227">
                  <c:v>7.4307797226642451</c:v>
                </c:pt>
                <c:pt idx="228">
                  <c:v>7.4516568315932821</c:v>
                </c:pt>
                <c:pt idx="229">
                  <c:v>7.4724677090414682</c:v>
                </c:pt>
                <c:pt idx="230">
                  <c:v>7.4932126696832588</c:v>
                </c:pt>
                <c:pt idx="231">
                  <c:v>7.5138920262028472</c:v>
                </c:pt>
                <c:pt idx="232">
                  <c:v>7.5345060893098799</c:v>
                </c:pt>
                <c:pt idx="233">
                  <c:v>7.5550551677550128</c:v>
                </c:pt>
                <c:pt idx="234">
                  <c:v>7.5755395683453246</c:v>
                </c:pt>
                <c:pt idx="235">
                  <c:v>7.5959595959595969</c:v>
                </c:pt>
                <c:pt idx="236">
                  <c:v>7.6163155535634264</c:v>
                </c:pt>
                <c:pt idx="237">
                  <c:v>7.6366077422242142</c:v>
                </c:pt>
                <c:pt idx="238">
                  <c:v>7.656836461126006</c:v>
                </c:pt>
                <c:pt idx="239">
                  <c:v>7.6770020075842087</c:v>
                </c:pt>
                <c:pt idx="240">
                  <c:v>7.6971046770601346</c:v>
                </c:pt>
                <c:pt idx="241">
                  <c:v>7.7171447631754519</c:v>
                </c:pt>
                <c:pt idx="242">
                  <c:v>7.7371225577264671</c:v>
                </c:pt>
                <c:pt idx="243">
                  <c:v>7.7570383506982949</c:v>
                </c:pt>
                <c:pt idx="244">
                  <c:v>7.7768924302788847</c:v>
                </c:pt>
                <c:pt idx="245">
                  <c:v>7.7966850828729282</c:v>
                </c:pt>
                <c:pt idx="246">
                  <c:v>7.8164165931156226</c:v>
                </c:pt>
                <c:pt idx="247">
                  <c:v>7.8360872438863218</c:v>
                </c:pt>
                <c:pt idx="248">
                  <c:v>7.8556973163220416</c:v>
                </c:pt>
                <c:pt idx="249">
                  <c:v>7.8752470898308822</c:v>
                </c:pt>
                <c:pt idx="250">
                  <c:v>7.8947368421052655</c:v>
                </c:pt>
                <c:pt idx="251">
                  <c:v>7.9141668491351007</c:v>
                </c:pt>
                <c:pt idx="252">
                  <c:v>7.9335373852208146</c:v>
                </c:pt>
                <c:pt idx="253">
                  <c:v>7.9528487229862472</c:v>
                </c:pt>
                <c:pt idx="254">
                  <c:v>7.9721011333914573</c:v>
                </c:pt>
                <c:pt idx="255">
                  <c:v>7.9912948857453765</c:v>
                </c:pt>
                <c:pt idx="256">
                  <c:v>8.010430247718384</c:v>
                </c:pt>
                <c:pt idx="257">
                  <c:v>8.0295074853547437</c:v>
                </c:pt>
                <c:pt idx="258">
                  <c:v>8.0485268630849234</c:v>
                </c:pt>
                <c:pt idx="259">
                  <c:v>8.0674886437378337</c:v>
                </c:pt>
                <c:pt idx="260">
                  <c:v>8.0863930885529172</c:v>
                </c:pt>
                <c:pt idx="261">
                  <c:v>8.105240457192151</c:v>
                </c:pt>
                <c:pt idx="262">
                  <c:v>8.12403100775194</c:v>
                </c:pt>
                <c:pt idx="263">
                  <c:v>8.1427649967748881</c:v>
                </c:pt>
                <c:pt idx="264">
                  <c:v>8.1614426792614871</c:v>
                </c:pt>
                <c:pt idx="265">
                  <c:v>8.1800643086816738</c:v>
                </c:pt>
                <c:pt idx="266">
                  <c:v>8.1986301369863046</c:v>
                </c:pt>
                <c:pt idx="267">
                  <c:v>8.2171404146185107</c:v>
                </c:pt>
                <c:pt idx="268">
                  <c:v>8.2355953905249706</c:v>
                </c:pt>
                <c:pt idx="269">
                  <c:v>8.2539953121670582</c:v>
                </c:pt>
                <c:pt idx="270">
                  <c:v>8.2723404255319153</c:v>
                </c:pt>
                <c:pt idx="271">
                  <c:v>8.2906309751434044</c:v>
                </c:pt>
                <c:pt idx="272">
                  <c:v>8.3088672040729747</c:v>
                </c:pt>
                <c:pt idx="273">
                  <c:v>8.3270493539504358</c:v>
                </c:pt>
                <c:pt idx="274">
                  <c:v>8.3451776649746225</c:v>
                </c:pt>
                <c:pt idx="275">
                  <c:v>8.3632523759239721</c:v>
                </c:pt>
                <c:pt idx="276">
                  <c:v>8.3812737241670181</c:v>
                </c:pt>
                <c:pt idx="277">
                  <c:v>8.3992419456727738</c:v>
                </c:pt>
                <c:pt idx="278">
                  <c:v>8.4171572750210295</c:v>
                </c:pt>
                <c:pt idx="279">
                  <c:v>8.4350199454125576</c:v>
                </c:pt>
                <c:pt idx="280">
                  <c:v>8.452830188679247</c:v>
                </c:pt>
                <c:pt idx="281">
                  <c:v>8.4705882352941195</c:v>
                </c:pt>
                <c:pt idx="282">
                  <c:v>8.4882943143812728</c:v>
                </c:pt>
                <c:pt idx="283">
                  <c:v>8.5059486537257385</c:v>
                </c:pt>
                <c:pt idx="284">
                  <c:v>8.5235514797832437</c:v>
                </c:pt>
                <c:pt idx="285">
                  <c:v>8.5411030176899079</c:v>
                </c:pt>
                <c:pt idx="286">
                  <c:v>8.558603491271823</c:v>
                </c:pt>
                <c:pt idx="287">
                  <c:v>8.5760531230545762</c:v>
                </c:pt>
                <c:pt idx="288">
                  <c:v>8.5934521342726899</c:v>
                </c:pt>
                <c:pt idx="289">
                  <c:v>8.6108007448789596</c:v>
                </c:pt>
                <c:pt idx="290">
                  <c:v>8.6280991735537196</c:v>
                </c:pt>
                <c:pt idx="291">
                  <c:v>8.6453476377140497</c:v>
                </c:pt>
                <c:pt idx="292">
                  <c:v>8.6625463535228686</c:v>
                </c:pt>
                <c:pt idx="293">
                  <c:v>8.6796955358979648</c:v>
                </c:pt>
                <c:pt idx="294">
                  <c:v>8.6967953985209547</c:v>
                </c:pt>
                <c:pt idx="295">
                  <c:v>8.7138461538461556</c:v>
                </c:pt>
                <c:pt idx="296">
                  <c:v>8.730848013109382</c:v>
                </c:pt>
                <c:pt idx="297">
                  <c:v>8.7478011863366749</c:v>
                </c:pt>
                <c:pt idx="298">
                  <c:v>8.764705882352942</c:v>
                </c:pt>
                <c:pt idx="299">
                  <c:v>8.7815623087905372</c:v>
                </c:pt>
                <c:pt idx="300">
                  <c:v>8.7983706720977608</c:v>
                </c:pt>
                <c:pt idx="301">
                  <c:v>8.8151311775472863</c:v>
                </c:pt>
                <c:pt idx="302">
                  <c:v>8.8318440292445182</c:v>
                </c:pt>
                <c:pt idx="303">
                  <c:v>8.8485094301358771</c:v>
                </c:pt>
                <c:pt idx="304">
                  <c:v>8.8651275820170117</c:v>
                </c:pt>
                <c:pt idx="305">
                  <c:v>8.8816986855409521</c:v>
                </c:pt>
                <c:pt idx="306">
                  <c:v>8.8982229402261712</c:v>
                </c:pt>
                <c:pt idx="307">
                  <c:v>8.9147005444646101</c:v>
                </c:pt>
                <c:pt idx="308">
                  <c:v>8.9311316955296025</c:v>
                </c:pt>
                <c:pt idx="309">
                  <c:v>8.9475165895837545</c:v>
                </c:pt>
                <c:pt idx="310">
                  <c:v>8.9638554216867483</c:v>
                </c:pt>
                <c:pt idx="311">
                  <c:v>8.9801483858030888</c:v>
                </c:pt>
                <c:pt idx="312">
                  <c:v>8.996395674809774</c:v>
                </c:pt>
                <c:pt idx="313">
                  <c:v>9.0125974805039011</c:v>
                </c:pt>
                <c:pt idx="314">
                  <c:v>9.0287539936102252</c:v>
                </c:pt>
                <c:pt idx="315">
                  <c:v>9.0448654037886342</c:v>
                </c:pt>
                <c:pt idx="316">
                  <c:v>9.0609318996415791</c:v>
                </c:pt>
                <c:pt idx="317">
                  <c:v>9.0769536687214174</c:v>
                </c:pt>
                <c:pt idx="318">
                  <c:v>9.0929308975377303</c:v>
                </c:pt>
                <c:pt idx="319">
                  <c:v>9.1088637715645451</c:v>
                </c:pt>
                <c:pt idx="320">
                  <c:v>9.1247524752475275</c:v>
                </c:pt>
                <c:pt idx="321">
                  <c:v>9.1405971920110751</c:v>
                </c:pt>
                <c:pt idx="322">
                  <c:v>9.1563981042654046</c:v>
                </c:pt>
                <c:pt idx="323">
                  <c:v>9.1721553934135294</c:v>
                </c:pt>
                <c:pt idx="324">
                  <c:v>9.187869239858216</c:v>
                </c:pt>
                <c:pt idx="325">
                  <c:v>9.2035398230088497</c:v>
                </c:pt>
                <c:pt idx="326">
                  <c:v>9.2191673212882961</c:v>
                </c:pt>
                <c:pt idx="327">
                  <c:v>9.2347519121396342</c:v>
                </c:pt>
                <c:pt idx="328">
                  <c:v>9.2502937720329008</c:v>
                </c:pt>
                <c:pt idx="329">
                  <c:v>9.2657930764717413</c:v>
                </c:pt>
                <c:pt idx="330">
                  <c:v>9.2812500000000018</c:v>
                </c:pt>
                <c:pt idx="331">
                  <c:v>9.2966647162083103</c:v>
                </c:pt>
                <c:pt idx="332">
                  <c:v>9.3120373977405553</c:v>
                </c:pt>
                <c:pt idx="333">
                  <c:v>9.3273682163003322</c:v>
                </c:pt>
                <c:pt idx="334">
                  <c:v>9.3333333333333339</c:v>
                </c:pt>
                <c:pt idx="335">
                  <c:v>9.3333333333333339</c:v>
                </c:pt>
                <c:pt idx="336">
                  <c:v>9.3333333333333339</c:v>
                </c:pt>
                <c:pt idx="337">
                  <c:v>9.3333333333333339</c:v>
                </c:pt>
                <c:pt idx="338">
                  <c:v>9.3333333333333339</c:v>
                </c:pt>
                <c:pt idx="339">
                  <c:v>9.3333333333333339</c:v>
                </c:pt>
                <c:pt idx="340">
                  <c:v>9.3333333333333339</c:v>
                </c:pt>
                <c:pt idx="341">
                  <c:v>9.3333333333333339</c:v>
                </c:pt>
                <c:pt idx="342">
                  <c:v>9.3333333333333339</c:v>
                </c:pt>
                <c:pt idx="343">
                  <c:v>9.3333333333333339</c:v>
                </c:pt>
                <c:pt idx="344">
                  <c:v>9.3333333333333339</c:v>
                </c:pt>
                <c:pt idx="345">
                  <c:v>9.3333333333333339</c:v>
                </c:pt>
                <c:pt idx="346">
                  <c:v>9.3333333333333339</c:v>
                </c:pt>
                <c:pt idx="347">
                  <c:v>9.3333333333333339</c:v>
                </c:pt>
                <c:pt idx="348">
                  <c:v>9.3333333333333339</c:v>
                </c:pt>
                <c:pt idx="349">
                  <c:v>9.3333333333333339</c:v>
                </c:pt>
                <c:pt idx="350">
                  <c:v>9.3333333333333339</c:v>
                </c:pt>
                <c:pt idx="351">
                  <c:v>9.3333333333333339</c:v>
                </c:pt>
                <c:pt idx="352">
                  <c:v>9.3333333333333339</c:v>
                </c:pt>
                <c:pt idx="353">
                  <c:v>9.3333333333333339</c:v>
                </c:pt>
                <c:pt idx="354">
                  <c:v>9.3333333333333339</c:v>
                </c:pt>
                <c:pt idx="355">
                  <c:v>9.3333333333333339</c:v>
                </c:pt>
                <c:pt idx="356">
                  <c:v>9.3333333333333339</c:v>
                </c:pt>
                <c:pt idx="357">
                  <c:v>9.3333333333333339</c:v>
                </c:pt>
                <c:pt idx="358">
                  <c:v>9.3333333333333339</c:v>
                </c:pt>
                <c:pt idx="359">
                  <c:v>9.3333333333333339</c:v>
                </c:pt>
                <c:pt idx="360">
                  <c:v>9.3333333333333339</c:v>
                </c:pt>
                <c:pt idx="361">
                  <c:v>9.3333333333333339</c:v>
                </c:pt>
                <c:pt idx="362">
                  <c:v>9.3333333333333339</c:v>
                </c:pt>
                <c:pt idx="363">
                  <c:v>9.3333333333333339</c:v>
                </c:pt>
                <c:pt idx="364">
                  <c:v>9.3333333333333339</c:v>
                </c:pt>
                <c:pt idx="365">
                  <c:v>9.3333333333333339</c:v>
                </c:pt>
                <c:pt idx="366">
                  <c:v>9.3333333333333339</c:v>
                </c:pt>
                <c:pt idx="367">
                  <c:v>9.3333333333333339</c:v>
                </c:pt>
                <c:pt idx="368">
                  <c:v>9.3333333333333339</c:v>
                </c:pt>
                <c:pt idx="369">
                  <c:v>9.3333333333333339</c:v>
                </c:pt>
                <c:pt idx="370">
                  <c:v>9.3333333333333339</c:v>
                </c:pt>
                <c:pt idx="371">
                  <c:v>9.3333333333333339</c:v>
                </c:pt>
                <c:pt idx="372">
                  <c:v>9.3333333333333339</c:v>
                </c:pt>
                <c:pt idx="373">
                  <c:v>9.3333333333333339</c:v>
                </c:pt>
                <c:pt idx="374">
                  <c:v>9.3333333333333339</c:v>
                </c:pt>
                <c:pt idx="375">
                  <c:v>9.3333333333333339</c:v>
                </c:pt>
                <c:pt idx="376">
                  <c:v>9.3333333333333339</c:v>
                </c:pt>
                <c:pt idx="377">
                  <c:v>9.3333333333333339</c:v>
                </c:pt>
                <c:pt idx="378">
                  <c:v>9.3333333333333339</c:v>
                </c:pt>
                <c:pt idx="379">
                  <c:v>9.3333333333333339</c:v>
                </c:pt>
                <c:pt idx="380">
                  <c:v>9.3333333333333339</c:v>
                </c:pt>
                <c:pt idx="381">
                  <c:v>9.3333333333333339</c:v>
                </c:pt>
                <c:pt idx="382">
                  <c:v>9.3333333333333339</c:v>
                </c:pt>
                <c:pt idx="383">
                  <c:v>9.3333333333333339</c:v>
                </c:pt>
                <c:pt idx="384">
                  <c:v>9.3333333333333339</c:v>
                </c:pt>
                <c:pt idx="385">
                  <c:v>9.3333333333333339</c:v>
                </c:pt>
                <c:pt idx="386">
                  <c:v>9.3333333333333339</c:v>
                </c:pt>
                <c:pt idx="387">
                  <c:v>9.3333333333333339</c:v>
                </c:pt>
                <c:pt idx="388">
                  <c:v>9.3333333333333339</c:v>
                </c:pt>
                <c:pt idx="389">
                  <c:v>9.3333333333333339</c:v>
                </c:pt>
                <c:pt idx="390">
                  <c:v>9.3333333333333339</c:v>
                </c:pt>
                <c:pt idx="391">
                  <c:v>9.3333333333333339</c:v>
                </c:pt>
                <c:pt idx="392">
                  <c:v>9.3333333333333339</c:v>
                </c:pt>
                <c:pt idx="393">
                  <c:v>9.3333333333333339</c:v>
                </c:pt>
                <c:pt idx="394">
                  <c:v>9.3333333333333339</c:v>
                </c:pt>
                <c:pt idx="395">
                  <c:v>9.3333333333333339</c:v>
                </c:pt>
                <c:pt idx="396">
                  <c:v>9.3333333333333339</c:v>
                </c:pt>
                <c:pt idx="397">
                  <c:v>9.3333333333333339</c:v>
                </c:pt>
                <c:pt idx="398">
                  <c:v>9.3333333333333339</c:v>
                </c:pt>
                <c:pt idx="399">
                  <c:v>9.3333333333333339</c:v>
                </c:pt>
                <c:pt idx="400">
                  <c:v>9.3333333333333339</c:v>
                </c:pt>
                <c:pt idx="401">
                  <c:v>9.3333333333333339</c:v>
                </c:pt>
                <c:pt idx="402">
                  <c:v>9.3333333333333339</c:v>
                </c:pt>
                <c:pt idx="403">
                  <c:v>9.3333333333333339</c:v>
                </c:pt>
                <c:pt idx="404">
                  <c:v>9.3333333333333339</c:v>
                </c:pt>
                <c:pt idx="405">
                  <c:v>9.3333333333333339</c:v>
                </c:pt>
                <c:pt idx="406">
                  <c:v>9.3333333333333339</c:v>
                </c:pt>
                <c:pt idx="407">
                  <c:v>9.3333333333333339</c:v>
                </c:pt>
                <c:pt idx="408">
                  <c:v>9.3333333333333339</c:v>
                </c:pt>
                <c:pt idx="409">
                  <c:v>9.3333333333333339</c:v>
                </c:pt>
                <c:pt idx="410">
                  <c:v>9.3333333333333339</c:v>
                </c:pt>
                <c:pt idx="411">
                  <c:v>9.3333333333333339</c:v>
                </c:pt>
                <c:pt idx="412">
                  <c:v>9.3333333333333339</c:v>
                </c:pt>
                <c:pt idx="413">
                  <c:v>9.3333333333333339</c:v>
                </c:pt>
                <c:pt idx="414">
                  <c:v>9.3333333333333339</c:v>
                </c:pt>
                <c:pt idx="415">
                  <c:v>9.3333333333333339</c:v>
                </c:pt>
                <c:pt idx="416">
                  <c:v>9.3333333333333339</c:v>
                </c:pt>
                <c:pt idx="417">
                  <c:v>9.3333333333333339</c:v>
                </c:pt>
                <c:pt idx="418">
                  <c:v>9.3333333333333339</c:v>
                </c:pt>
                <c:pt idx="419">
                  <c:v>9.3333333333333339</c:v>
                </c:pt>
                <c:pt idx="420">
                  <c:v>9.3333333333333339</c:v>
                </c:pt>
                <c:pt idx="421">
                  <c:v>9.3333333333333339</c:v>
                </c:pt>
                <c:pt idx="422">
                  <c:v>9.3333333333333339</c:v>
                </c:pt>
                <c:pt idx="423">
                  <c:v>9.3333333333333339</c:v>
                </c:pt>
                <c:pt idx="424">
                  <c:v>9.3333333333333339</c:v>
                </c:pt>
                <c:pt idx="425">
                  <c:v>9.3333333333333339</c:v>
                </c:pt>
                <c:pt idx="426">
                  <c:v>9.3333333333333339</c:v>
                </c:pt>
                <c:pt idx="427">
                  <c:v>9.3333333333333339</c:v>
                </c:pt>
                <c:pt idx="428">
                  <c:v>9.3333333333333339</c:v>
                </c:pt>
                <c:pt idx="429">
                  <c:v>9.3333333333333339</c:v>
                </c:pt>
                <c:pt idx="430">
                  <c:v>9.3333333333333339</c:v>
                </c:pt>
                <c:pt idx="431">
                  <c:v>9.3333333333333339</c:v>
                </c:pt>
                <c:pt idx="432">
                  <c:v>9.3333333333333339</c:v>
                </c:pt>
                <c:pt idx="433">
                  <c:v>9.3333333333333339</c:v>
                </c:pt>
                <c:pt idx="434">
                  <c:v>9.3333333333333339</c:v>
                </c:pt>
                <c:pt idx="435">
                  <c:v>9.3333333333333339</c:v>
                </c:pt>
                <c:pt idx="436">
                  <c:v>9.3333333333333339</c:v>
                </c:pt>
                <c:pt idx="437">
                  <c:v>9.3333333333333339</c:v>
                </c:pt>
                <c:pt idx="438">
                  <c:v>9.3333333333333339</c:v>
                </c:pt>
                <c:pt idx="439">
                  <c:v>9.3333333333333339</c:v>
                </c:pt>
                <c:pt idx="440">
                  <c:v>9.3333333333333339</c:v>
                </c:pt>
                <c:pt idx="441">
                  <c:v>9.3333333333333339</c:v>
                </c:pt>
                <c:pt idx="442">
                  <c:v>9.3333333333333339</c:v>
                </c:pt>
                <c:pt idx="443">
                  <c:v>9.3333333333333339</c:v>
                </c:pt>
                <c:pt idx="444">
                  <c:v>9.3333333333333339</c:v>
                </c:pt>
                <c:pt idx="445">
                  <c:v>9.3333333333333339</c:v>
                </c:pt>
                <c:pt idx="446">
                  <c:v>9.3333333333333339</c:v>
                </c:pt>
                <c:pt idx="447">
                  <c:v>9.3333333333333339</c:v>
                </c:pt>
                <c:pt idx="448">
                  <c:v>9.3333333333333339</c:v>
                </c:pt>
                <c:pt idx="449">
                  <c:v>9.3333333333333339</c:v>
                </c:pt>
                <c:pt idx="450">
                  <c:v>9.3333333333333339</c:v>
                </c:pt>
                <c:pt idx="451">
                  <c:v>9.3333333333333339</c:v>
                </c:pt>
                <c:pt idx="452">
                  <c:v>9.3333333333333339</c:v>
                </c:pt>
                <c:pt idx="453">
                  <c:v>9.3333333333333339</c:v>
                </c:pt>
                <c:pt idx="454">
                  <c:v>9.3333333333333339</c:v>
                </c:pt>
                <c:pt idx="455">
                  <c:v>9.3333333333333339</c:v>
                </c:pt>
                <c:pt idx="456">
                  <c:v>9.3333333333333339</c:v>
                </c:pt>
                <c:pt idx="457">
                  <c:v>9.3333333333333339</c:v>
                </c:pt>
                <c:pt idx="458">
                  <c:v>9.3333333333333339</c:v>
                </c:pt>
                <c:pt idx="459">
                  <c:v>9.3333333333333339</c:v>
                </c:pt>
                <c:pt idx="460">
                  <c:v>9.3333333333333339</c:v>
                </c:pt>
                <c:pt idx="461">
                  <c:v>9.3333333333333339</c:v>
                </c:pt>
                <c:pt idx="462">
                  <c:v>9.3333333333333339</c:v>
                </c:pt>
                <c:pt idx="463">
                  <c:v>9.3333333333333339</c:v>
                </c:pt>
                <c:pt idx="464">
                  <c:v>9.3333333333333339</c:v>
                </c:pt>
                <c:pt idx="465">
                  <c:v>9.3333333333333339</c:v>
                </c:pt>
                <c:pt idx="466">
                  <c:v>9.3333333333333339</c:v>
                </c:pt>
                <c:pt idx="467">
                  <c:v>9.3333333333333339</c:v>
                </c:pt>
                <c:pt idx="468">
                  <c:v>9.3333333333333339</c:v>
                </c:pt>
                <c:pt idx="469">
                  <c:v>9.3333333333333339</c:v>
                </c:pt>
                <c:pt idx="470">
                  <c:v>9.3333333333333339</c:v>
                </c:pt>
                <c:pt idx="471">
                  <c:v>9.3333333333333339</c:v>
                </c:pt>
                <c:pt idx="472">
                  <c:v>9.3333333333333339</c:v>
                </c:pt>
                <c:pt idx="473">
                  <c:v>9.3333333333333339</c:v>
                </c:pt>
                <c:pt idx="474">
                  <c:v>9.3333333333333339</c:v>
                </c:pt>
                <c:pt idx="475">
                  <c:v>9.3333333333333339</c:v>
                </c:pt>
                <c:pt idx="476">
                  <c:v>9.3333333333333339</c:v>
                </c:pt>
                <c:pt idx="477">
                  <c:v>9.3333333333333339</c:v>
                </c:pt>
                <c:pt idx="478">
                  <c:v>9.3333333333333339</c:v>
                </c:pt>
                <c:pt idx="479">
                  <c:v>9.3333333333333339</c:v>
                </c:pt>
                <c:pt idx="480">
                  <c:v>9.3333333333333339</c:v>
                </c:pt>
                <c:pt idx="481">
                  <c:v>9.3333333333333339</c:v>
                </c:pt>
                <c:pt idx="482">
                  <c:v>9.3333333333333339</c:v>
                </c:pt>
                <c:pt idx="483">
                  <c:v>9.3333333333333339</c:v>
                </c:pt>
                <c:pt idx="484">
                  <c:v>9.3333333333333339</c:v>
                </c:pt>
                <c:pt idx="485">
                  <c:v>9.3333333333333339</c:v>
                </c:pt>
                <c:pt idx="486">
                  <c:v>9.3333333333333339</c:v>
                </c:pt>
                <c:pt idx="487">
                  <c:v>9.3333333333333339</c:v>
                </c:pt>
                <c:pt idx="488">
                  <c:v>9.3333333333333339</c:v>
                </c:pt>
                <c:pt idx="489">
                  <c:v>9.3333333333333339</c:v>
                </c:pt>
                <c:pt idx="490">
                  <c:v>9.3333333333333339</c:v>
                </c:pt>
                <c:pt idx="491">
                  <c:v>9.3333333333333339</c:v>
                </c:pt>
                <c:pt idx="492">
                  <c:v>9.3333333333333339</c:v>
                </c:pt>
                <c:pt idx="493">
                  <c:v>9.3333333333333339</c:v>
                </c:pt>
                <c:pt idx="494">
                  <c:v>9.3333333333333339</c:v>
                </c:pt>
                <c:pt idx="495">
                  <c:v>9.3333333333333339</c:v>
                </c:pt>
                <c:pt idx="496">
                  <c:v>9.3333333333333339</c:v>
                </c:pt>
                <c:pt idx="497">
                  <c:v>9.3333333333333339</c:v>
                </c:pt>
                <c:pt idx="498">
                  <c:v>9.3333333333333339</c:v>
                </c:pt>
                <c:pt idx="499">
                  <c:v>9.3333333333333339</c:v>
                </c:pt>
                <c:pt idx="500">
                  <c:v>9.3333333333333339</c:v>
                </c:pt>
              </c:numCache>
            </c:numRef>
          </c:yVal>
          <c:smooth val="0"/>
          <c:extLst>
            <c:ext xmlns:c16="http://schemas.microsoft.com/office/drawing/2014/chart" uri="{C3380CC4-5D6E-409C-BE32-E72D297353CC}">
              <c16:uniqueId val="{00000000-677B-4820-9DE7-57E0D15BDC65}"/>
            </c:ext>
          </c:extLst>
        </c:ser>
        <c:ser>
          <c:idx val="3"/>
          <c:order val="1"/>
          <c:tx>
            <c:v>R=2 , Tank , Soil Type IV</c:v>
          </c:tx>
          <c:spPr>
            <a:ln w="12700">
              <a:solidFill>
                <a:srgbClr val="00B050"/>
              </a:solidFill>
              <a:prstDash val="sysDot"/>
            </a:ln>
          </c:spPr>
          <c:marker>
            <c:symbol val="none"/>
          </c:marker>
          <c:xVal>
            <c:numRef>
              <c:f>'2800-4'!$A$2:$A$502</c:f>
              <c:numCache>
                <c:formatCode>General</c:formatCode>
                <c:ptCount val="5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pt idx="101">
                  <c:v>1.01</c:v>
                </c:pt>
                <c:pt idx="102">
                  <c:v>1.02</c:v>
                </c:pt>
                <c:pt idx="103">
                  <c:v>1.03</c:v>
                </c:pt>
                <c:pt idx="104">
                  <c:v>1.04</c:v>
                </c:pt>
                <c:pt idx="105">
                  <c:v>1.05</c:v>
                </c:pt>
                <c:pt idx="106">
                  <c:v>1.06</c:v>
                </c:pt>
                <c:pt idx="107">
                  <c:v>1.07</c:v>
                </c:pt>
                <c:pt idx="108">
                  <c:v>1.08</c:v>
                </c:pt>
                <c:pt idx="109">
                  <c:v>1.0900000000000001</c:v>
                </c:pt>
                <c:pt idx="110">
                  <c:v>1.1000000000000001</c:v>
                </c:pt>
                <c:pt idx="111">
                  <c:v>1.1100000000000001</c:v>
                </c:pt>
                <c:pt idx="112">
                  <c:v>1.1200000000000001</c:v>
                </c:pt>
                <c:pt idx="113">
                  <c:v>1.1299999999999999</c:v>
                </c:pt>
                <c:pt idx="114">
                  <c:v>1.1399999999999999</c:v>
                </c:pt>
                <c:pt idx="115">
                  <c:v>1.1499999999999999</c:v>
                </c:pt>
                <c:pt idx="116">
                  <c:v>1.1599999999999999</c:v>
                </c:pt>
                <c:pt idx="117">
                  <c:v>1.17</c:v>
                </c:pt>
                <c:pt idx="118">
                  <c:v>1.18</c:v>
                </c:pt>
                <c:pt idx="119">
                  <c:v>1.19</c:v>
                </c:pt>
                <c:pt idx="120">
                  <c:v>1.2</c:v>
                </c:pt>
                <c:pt idx="121">
                  <c:v>1.21</c:v>
                </c:pt>
                <c:pt idx="122">
                  <c:v>1.22</c:v>
                </c:pt>
                <c:pt idx="123">
                  <c:v>1.23</c:v>
                </c:pt>
                <c:pt idx="124">
                  <c:v>1.24</c:v>
                </c:pt>
                <c:pt idx="125">
                  <c:v>1.25</c:v>
                </c:pt>
                <c:pt idx="126">
                  <c:v>1.26</c:v>
                </c:pt>
                <c:pt idx="127">
                  <c:v>1.27</c:v>
                </c:pt>
                <c:pt idx="128">
                  <c:v>1.28</c:v>
                </c:pt>
                <c:pt idx="129">
                  <c:v>1.29</c:v>
                </c:pt>
                <c:pt idx="130">
                  <c:v>1.3</c:v>
                </c:pt>
                <c:pt idx="131">
                  <c:v>1.31</c:v>
                </c:pt>
                <c:pt idx="132">
                  <c:v>1.32</c:v>
                </c:pt>
                <c:pt idx="133">
                  <c:v>1.33</c:v>
                </c:pt>
                <c:pt idx="134">
                  <c:v>1.34</c:v>
                </c:pt>
                <c:pt idx="135">
                  <c:v>1.35</c:v>
                </c:pt>
                <c:pt idx="136">
                  <c:v>1.36</c:v>
                </c:pt>
                <c:pt idx="137">
                  <c:v>1.37</c:v>
                </c:pt>
                <c:pt idx="138">
                  <c:v>1.38</c:v>
                </c:pt>
                <c:pt idx="139">
                  <c:v>1.39</c:v>
                </c:pt>
                <c:pt idx="140">
                  <c:v>1.4</c:v>
                </c:pt>
                <c:pt idx="141">
                  <c:v>1.41</c:v>
                </c:pt>
                <c:pt idx="142">
                  <c:v>1.42</c:v>
                </c:pt>
                <c:pt idx="143">
                  <c:v>1.43</c:v>
                </c:pt>
                <c:pt idx="144">
                  <c:v>1.44</c:v>
                </c:pt>
                <c:pt idx="145">
                  <c:v>1.45</c:v>
                </c:pt>
                <c:pt idx="146">
                  <c:v>1.46</c:v>
                </c:pt>
                <c:pt idx="147">
                  <c:v>1.47</c:v>
                </c:pt>
                <c:pt idx="148">
                  <c:v>1.48</c:v>
                </c:pt>
                <c:pt idx="149">
                  <c:v>1.49</c:v>
                </c:pt>
                <c:pt idx="150">
                  <c:v>1.5</c:v>
                </c:pt>
                <c:pt idx="151">
                  <c:v>1.51</c:v>
                </c:pt>
                <c:pt idx="152">
                  <c:v>1.52</c:v>
                </c:pt>
                <c:pt idx="153">
                  <c:v>1.53</c:v>
                </c:pt>
                <c:pt idx="154">
                  <c:v>1.54</c:v>
                </c:pt>
                <c:pt idx="155">
                  <c:v>1.55</c:v>
                </c:pt>
                <c:pt idx="156">
                  <c:v>1.56</c:v>
                </c:pt>
                <c:pt idx="157">
                  <c:v>1.57</c:v>
                </c:pt>
                <c:pt idx="158">
                  <c:v>1.58</c:v>
                </c:pt>
                <c:pt idx="159">
                  <c:v>1.59</c:v>
                </c:pt>
                <c:pt idx="160">
                  <c:v>1.6</c:v>
                </c:pt>
                <c:pt idx="161">
                  <c:v>1.61</c:v>
                </c:pt>
                <c:pt idx="162">
                  <c:v>1.62</c:v>
                </c:pt>
                <c:pt idx="163">
                  <c:v>1.63</c:v>
                </c:pt>
                <c:pt idx="164">
                  <c:v>1.64</c:v>
                </c:pt>
                <c:pt idx="165">
                  <c:v>1.65</c:v>
                </c:pt>
                <c:pt idx="166">
                  <c:v>1.66</c:v>
                </c:pt>
                <c:pt idx="167">
                  <c:v>1.67</c:v>
                </c:pt>
                <c:pt idx="168">
                  <c:v>1.68</c:v>
                </c:pt>
                <c:pt idx="169">
                  <c:v>1.69</c:v>
                </c:pt>
                <c:pt idx="170">
                  <c:v>1.7</c:v>
                </c:pt>
                <c:pt idx="171">
                  <c:v>1.71</c:v>
                </c:pt>
                <c:pt idx="172">
                  <c:v>1.72</c:v>
                </c:pt>
                <c:pt idx="173">
                  <c:v>1.73</c:v>
                </c:pt>
                <c:pt idx="174">
                  <c:v>1.74</c:v>
                </c:pt>
                <c:pt idx="175">
                  <c:v>1.75</c:v>
                </c:pt>
                <c:pt idx="176">
                  <c:v>1.76</c:v>
                </c:pt>
                <c:pt idx="177">
                  <c:v>1.77</c:v>
                </c:pt>
                <c:pt idx="178">
                  <c:v>1.78</c:v>
                </c:pt>
                <c:pt idx="179">
                  <c:v>1.79</c:v>
                </c:pt>
                <c:pt idx="180">
                  <c:v>1.8</c:v>
                </c:pt>
                <c:pt idx="181">
                  <c:v>1.81</c:v>
                </c:pt>
                <c:pt idx="182">
                  <c:v>1.82</c:v>
                </c:pt>
                <c:pt idx="183">
                  <c:v>1.83</c:v>
                </c:pt>
                <c:pt idx="184">
                  <c:v>1.84</c:v>
                </c:pt>
                <c:pt idx="185">
                  <c:v>1.85</c:v>
                </c:pt>
                <c:pt idx="186">
                  <c:v>1.86</c:v>
                </c:pt>
                <c:pt idx="187">
                  <c:v>1.87</c:v>
                </c:pt>
                <c:pt idx="188">
                  <c:v>1.88</c:v>
                </c:pt>
                <c:pt idx="189">
                  <c:v>1.89</c:v>
                </c:pt>
                <c:pt idx="190">
                  <c:v>1.9</c:v>
                </c:pt>
                <c:pt idx="191">
                  <c:v>1.91</c:v>
                </c:pt>
                <c:pt idx="192">
                  <c:v>1.92</c:v>
                </c:pt>
                <c:pt idx="193">
                  <c:v>1.93</c:v>
                </c:pt>
                <c:pt idx="194">
                  <c:v>1.94</c:v>
                </c:pt>
                <c:pt idx="195">
                  <c:v>1.95</c:v>
                </c:pt>
                <c:pt idx="196">
                  <c:v>1.96</c:v>
                </c:pt>
                <c:pt idx="197">
                  <c:v>1.97</c:v>
                </c:pt>
                <c:pt idx="198">
                  <c:v>1.98</c:v>
                </c:pt>
                <c:pt idx="199">
                  <c:v>1.99</c:v>
                </c:pt>
                <c:pt idx="200">
                  <c:v>2</c:v>
                </c:pt>
                <c:pt idx="201">
                  <c:v>2.0099999999999998</c:v>
                </c:pt>
                <c:pt idx="202">
                  <c:v>2.02</c:v>
                </c:pt>
                <c:pt idx="203">
                  <c:v>2.0299999999999998</c:v>
                </c:pt>
                <c:pt idx="204">
                  <c:v>2.04</c:v>
                </c:pt>
                <c:pt idx="205">
                  <c:v>2.0499999999999998</c:v>
                </c:pt>
                <c:pt idx="206">
                  <c:v>2.06</c:v>
                </c:pt>
                <c:pt idx="207">
                  <c:v>2.0699999999999998</c:v>
                </c:pt>
                <c:pt idx="208">
                  <c:v>2.08</c:v>
                </c:pt>
                <c:pt idx="209">
                  <c:v>2.09</c:v>
                </c:pt>
                <c:pt idx="210">
                  <c:v>2.1</c:v>
                </c:pt>
                <c:pt idx="211">
                  <c:v>2.11</c:v>
                </c:pt>
                <c:pt idx="212">
                  <c:v>2.12</c:v>
                </c:pt>
                <c:pt idx="213">
                  <c:v>2.13</c:v>
                </c:pt>
                <c:pt idx="214">
                  <c:v>2.14</c:v>
                </c:pt>
                <c:pt idx="215">
                  <c:v>2.15</c:v>
                </c:pt>
                <c:pt idx="216">
                  <c:v>2.16</c:v>
                </c:pt>
                <c:pt idx="217">
                  <c:v>2.17</c:v>
                </c:pt>
                <c:pt idx="218">
                  <c:v>2.1800000000000002</c:v>
                </c:pt>
                <c:pt idx="219">
                  <c:v>2.19</c:v>
                </c:pt>
                <c:pt idx="220">
                  <c:v>2.2000000000000002</c:v>
                </c:pt>
                <c:pt idx="221">
                  <c:v>2.21</c:v>
                </c:pt>
                <c:pt idx="222">
                  <c:v>2.2200000000000002</c:v>
                </c:pt>
                <c:pt idx="223">
                  <c:v>2.23</c:v>
                </c:pt>
                <c:pt idx="224">
                  <c:v>2.2400000000000002</c:v>
                </c:pt>
                <c:pt idx="225">
                  <c:v>2.25</c:v>
                </c:pt>
                <c:pt idx="226">
                  <c:v>2.2599999999999998</c:v>
                </c:pt>
                <c:pt idx="227">
                  <c:v>2.27</c:v>
                </c:pt>
                <c:pt idx="228">
                  <c:v>2.2799999999999998</c:v>
                </c:pt>
                <c:pt idx="229">
                  <c:v>2.29</c:v>
                </c:pt>
                <c:pt idx="230">
                  <c:v>2.2999999999999998</c:v>
                </c:pt>
                <c:pt idx="231">
                  <c:v>2.31</c:v>
                </c:pt>
                <c:pt idx="232">
                  <c:v>2.3199999999999998</c:v>
                </c:pt>
                <c:pt idx="233">
                  <c:v>2.33</c:v>
                </c:pt>
                <c:pt idx="234">
                  <c:v>2.34</c:v>
                </c:pt>
                <c:pt idx="235">
                  <c:v>2.35</c:v>
                </c:pt>
                <c:pt idx="236">
                  <c:v>2.36</c:v>
                </c:pt>
                <c:pt idx="237">
                  <c:v>2.37</c:v>
                </c:pt>
                <c:pt idx="238">
                  <c:v>2.38</c:v>
                </c:pt>
                <c:pt idx="239">
                  <c:v>2.39</c:v>
                </c:pt>
                <c:pt idx="240">
                  <c:v>2.4</c:v>
                </c:pt>
                <c:pt idx="241">
                  <c:v>2.41</c:v>
                </c:pt>
                <c:pt idx="242">
                  <c:v>2.42</c:v>
                </c:pt>
                <c:pt idx="243">
                  <c:v>2.4300000000000002</c:v>
                </c:pt>
                <c:pt idx="244">
                  <c:v>2.44</c:v>
                </c:pt>
                <c:pt idx="245">
                  <c:v>2.4500000000000002</c:v>
                </c:pt>
                <c:pt idx="246">
                  <c:v>2.46</c:v>
                </c:pt>
                <c:pt idx="247">
                  <c:v>2.4700000000000002</c:v>
                </c:pt>
                <c:pt idx="248">
                  <c:v>2.48</c:v>
                </c:pt>
                <c:pt idx="249">
                  <c:v>2.4900000000000002</c:v>
                </c:pt>
                <c:pt idx="250">
                  <c:v>2.5</c:v>
                </c:pt>
                <c:pt idx="251">
                  <c:v>2.5099999999999998</c:v>
                </c:pt>
                <c:pt idx="252">
                  <c:v>2.52</c:v>
                </c:pt>
                <c:pt idx="253">
                  <c:v>2.5299999999999998</c:v>
                </c:pt>
                <c:pt idx="254">
                  <c:v>2.54</c:v>
                </c:pt>
                <c:pt idx="255">
                  <c:v>2.5499999999999998</c:v>
                </c:pt>
                <c:pt idx="256">
                  <c:v>2.56</c:v>
                </c:pt>
                <c:pt idx="257">
                  <c:v>2.57</c:v>
                </c:pt>
                <c:pt idx="258">
                  <c:v>2.58</c:v>
                </c:pt>
                <c:pt idx="259">
                  <c:v>2.59</c:v>
                </c:pt>
                <c:pt idx="260">
                  <c:v>2.6</c:v>
                </c:pt>
                <c:pt idx="261">
                  <c:v>2.61</c:v>
                </c:pt>
                <c:pt idx="262">
                  <c:v>2.62</c:v>
                </c:pt>
                <c:pt idx="263">
                  <c:v>2.63</c:v>
                </c:pt>
                <c:pt idx="264">
                  <c:v>2.64</c:v>
                </c:pt>
                <c:pt idx="265">
                  <c:v>2.65</c:v>
                </c:pt>
                <c:pt idx="266">
                  <c:v>2.66</c:v>
                </c:pt>
                <c:pt idx="267">
                  <c:v>2.67</c:v>
                </c:pt>
                <c:pt idx="268">
                  <c:v>2.68</c:v>
                </c:pt>
                <c:pt idx="269">
                  <c:v>2.69</c:v>
                </c:pt>
                <c:pt idx="270">
                  <c:v>2.7</c:v>
                </c:pt>
                <c:pt idx="271">
                  <c:v>2.71</c:v>
                </c:pt>
                <c:pt idx="272">
                  <c:v>2.72</c:v>
                </c:pt>
                <c:pt idx="273">
                  <c:v>2.73</c:v>
                </c:pt>
                <c:pt idx="274">
                  <c:v>2.74</c:v>
                </c:pt>
                <c:pt idx="275">
                  <c:v>2.75</c:v>
                </c:pt>
                <c:pt idx="276">
                  <c:v>2.76</c:v>
                </c:pt>
                <c:pt idx="277">
                  <c:v>2.77</c:v>
                </c:pt>
                <c:pt idx="278">
                  <c:v>2.78</c:v>
                </c:pt>
                <c:pt idx="279">
                  <c:v>2.79</c:v>
                </c:pt>
                <c:pt idx="280">
                  <c:v>2.8</c:v>
                </c:pt>
                <c:pt idx="281">
                  <c:v>2.81</c:v>
                </c:pt>
                <c:pt idx="282">
                  <c:v>2.82</c:v>
                </c:pt>
                <c:pt idx="283">
                  <c:v>2.83</c:v>
                </c:pt>
                <c:pt idx="284">
                  <c:v>2.84</c:v>
                </c:pt>
                <c:pt idx="285">
                  <c:v>2.85</c:v>
                </c:pt>
                <c:pt idx="286">
                  <c:v>2.86</c:v>
                </c:pt>
                <c:pt idx="287">
                  <c:v>2.87</c:v>
                </c:pt>
                <c:pt idx="288">
                  <c:v>2.88</c:v>
                </c:pt>
                <c:pt idx="289">
                  <c:v>2.89</c:v>
                </c:pt>
                <c:pt idx="290">
                  <c:v>2.9</c:v>
                </c:pt>
                <c:pt idx="291">
                  <c:v>2.91</c:v>
                </c:pt>
                <c:pt idx="292">
                  <c:v>2.92</c:v>
                </c:pt>
                <c:pt idx="293">
                  <c:v>2.93</c:v>
                </c:pt>
                <c:pt idx="294">
                  <c:v>2.94</c:v>
                </c:pt>
                <c:pt idx="295">
                  <c:v>2.95</c:v>
                </c:pt>
                <c:pt idx="296">
                  <c:v>2.96</c:v>
                </c:pt>
                <c:pt idx="297">
                  <c:v>2.97</c:v>
                </c:pt>
                <c:pt idx="298">
                  <c:v>2.98</c:v>
                </c:pt>
                <c:pt idx="299">
                  <c:v>2.99</c:v>
                </c:pt>
                <c:pt idx="300">
                  <c:v>3</c:v>
                </c:pt>
                <c:pt idx="301">
                  <c:v>3.01</c:v>
                </c:pt>
                <c:pt idx="302">
                  <c:v>3.02</c:v>
                </c:pt>
                <c:pt idx="303">
                  <c:v>3.03</c:v>
                </c:pt>
                <c:pt idx="304">
                  <c:v>3.04</c:v>
                </c:pt>
                <c:pt idx="305">
                  <c:v>3.05</c:v>
                </c:pt>
                <c:pt idx="306">
                  <c:v>3.06</c:v>
                </c:pt>
                <c:pt idx="307">
                  <c:v>3.07</c:v>
                </c:pt>
                <c:pt idx="308">
                  <c:v>3.08</c:v>
                </c:pt>
                <c:pt idx="309">
                  <c:v>3.09</c:v>
                </c:pt>
                <c:pt idx="310">
                  <c:v>3.1</c:v>
                </c:pt>
                <c:pt idx="311">
                  <c:v>3.11</c:v>
                </c:pt>
                <c:pt idx="312">
                  <c:v>3.12</c:v>
                </c:pt>
                <c:pt idx="313">
                  <c:v>3.13</c:v>
                </c:pt>
                <c:pt idx="314">
                  <c:v>3.14</c:v>
                </c:pt>
                <c:pt idx="315">
                  <c:v>3.15</c:v>
                </c:pt>
                <c:pt idx="316">
                  <c:v>3.16</c:v>
                </c:pt>
                <c:pt idx="317">
                  <c:v>3.17</c:v>
                </c:pt>
                <c:pt idx="318">
                  <c:v>3.18</c:v>
                </c:pt>
                <c:pt idx="319">
                  <c:v>3.19</c:v>
                </c:pt>
                <c:pt idx="320">
                  <c:v>3.2</c:v>
                </c:pt>
                <c:pt idx="321">
                  <c:v>3.21</c:v>
                </c:pt>
                <c:pt idx="322">
                  <c:v>3.22</c:v>
                </c:pt>
                <c:pt idx="323">
                  <c:v>3.23</c:v>
                </c:pt>
                <c:pt idx="324">
                  <c:v>3.24</c:v>
                </c:pt>
                <c:pt idx="325">
                  <c:v>3.25</c:v>
                </c:pt>
                <c:pt idx="326">
                  <c:v>3.26</c:v>
                </c:pt>
                <c:pt idx="327">
                  <c:v>3.27</c:v>
                </c:pt>
                <c:pt idx="328">
                  <c:v>3.28</c:v>
                </c:pt>
                <c:pt idx="329">
                  <c:v>3.29</c:v>
                </c:pt>
                <c:pt idx="330">
                  <c:v>3.3</c:v>
                </c:pt>
                <c:pt idx="331">
                  <c:v>3.31</c:v>
                </c:pt>
                <c:pt idx="332">
                  <c:v>3.32</c:v>
                </c:pt>
                <c:pt idx="333">
                  <c:v>3.33</c:v>
                </c:pt>
                <c:pt idx="334">
                  <c:v>3.34</c:v>
                </c:pt>
                <c:pt idx="335">
                  <c:v>3.35</c:v>
                </c:pt>
                <c:pt idx="336">
                  <c:v>3.36</c:v>
                </c:pt>
                <c:pt idx="337">
                  <c:v>3.37</c:v>
                </c:pt>
                <c:pt idx="338">
                  <c:v>3.38</c:v>
                </c:pt>
                <c:pt idx="339">
                  <c:v>3.39</c:v>
                </c:pt>
                <c:pt idx="340">
                  <c:v>3.4</c:v>
                </c:pt>
                <c:pt idx="341">
                  <c:v>3.41</c:v>
                </c:pt>
                <c:pt idx="342">
                  <c:v>3.42</c:v>
                </c:pt>
                <c:pt idx="343">
                  <c:v>3.43</c:v>
                </c:pt>
                <c:pt idx="344">
                  <c:v>3.44</c:v>
                </c:pt>
                <c:pt idx="345">
                  <c:v>3.45</c:v>
                </c:pt>
                <c:pt idx="346">
                  <c:v>3.46</c:v>
                </c:pt>
                <c:pt idx="347">
                  <c:v>3.47</c:v>
                </c:pt>
                <c:pt idx="348">
                  <c:v>3.48</c:v>
                </c:pt>
                <c:pt idx="349">
                  <c:v>3.49</c:v>
                </c:pt>
                <c:pt idx="350">
                  <c:v>3.5</c:v>
                </c:pt>
                <c:pt idx="351">
                  <c:v>3.51</c:v>
                </c:pt>
                <c:pt idx="352">
                  <c:v>3.52</c:v>
                </c:pt>
                <c:pt idx="353">
                  <c:v>3.53</c:v>
                </c:pt>
                <c:pt idx="354">
                  <c:v>3.54</c:v>
                </c:pt>
                <c:pt idx="355">
                  <c:v>3.55</c:v>
                </c:pt>
                <c:pt idx="356">
                  <c:v>3.56</c:v>
                </c:pt>
                <c:pt idx="357">
                  <c:v>3.57</c:v>
                </c:pt>
                <c:pt idx="358">
                  <c:v>3.58</c:v>
                </c:pt>
                <c:pt idx="359">
                  <c:v>3.59</c:v>
                </c:pt>
                <c:pt idx="360">
                  <c:v>3.6</c:v>
                </c:pt>
                <c:pt idx="361">
                  <c:v>3.61</c:v>
                </c:pt>
                <c:pt idx="362">
                  <c:v>3.62</c:v>
                </c:pt>
                <c:pt idx="363">
                  <c:v>3.63</c:v>
                </c:pt>
                <c:pt idx="364">
                  <c:v>3.64</c:v>
                </c:pt>
                <c:pt idx="365">
                  <c:v>3.65</c:v>
                </c:pt>
                <c:pt idx="366">
                  <c:v>3.66</c:v>
                </c:pt>
                <c:pt idx="367">
                  <c:v>3.67</c:v>
                </c:pt>
                <c:pt idx="368">
                  <c:v>3.68</c:v>
                </c:pt>
                <c:pt idx="369">
                  <c:v>3.69</c:v>
                </c:pt>
                <c:pt idx="370">
                  <c:v>3.7</c:v>
                </c:pt>
                <c:pt idx="371">
                  <c:v>3.71</c:v>
                </c:pt>
                <c:pt idx="372">
                  <c:v>3.72</c:v>
                </c:pt>
                <c:pt idx="373">
                  <c:v>3.73</c:v>
                </c:pt>
                <c:pt idx="374">
                  <c:v>3.74</c:v>
                </c:pt>
                <c:pt idx="375">
                  <c:v>3.75</c:v>
                </c:pt>
                <c:pt idx="376">
                  <c:v>3.76</c:v>
                </c:pt>
                <c:pt idx="377">
                  <c:v>3.77</c:v>
                </c:pt>
                <c:pt idx="378">
                  <c:v>3.78</c:v>
                </c:pt>
                <c:pt idx="379">
                  <c:v>3.79</c:v>
                </c:pt>
                <c:pt idx="380">
                  <c:v>3.8</c:v>
                </c:pt>
                <c:pt idx="381">
                  <c:v>3.81</c:v>
                </c:pt>
                <c:pt idx="382">
                  <c:v>3.82</c:v>
                </c:pt>
                <c:pt idx="383">
                  <c:v>3.83</c:v>
                </c:pt>
                <c:pt idx="384">
                  <c:v>3.84</c:v>
                </c:pt>
                <c:pt idx="385">
                  <c:v>3.85</c:v>
                </c:pt>
                <c:pt idx="386">
                  <c:v>3.86</c:v>
                </c:pt>
                <c:pt idx="387">
                  <c:v>3.87</c:v>
                </c:pt>
                <c:pt idx="388">
                  <c:v>3.88</c:v>
                </c:pt>
                <c:pt idx="389">
                  <c:v>3.89</c:v>
                </c:pt>
                <c:pt idx="390">
                  <c:v>3.9</c:v>
                </c:pt>
                <c:pt idx="391">
                  <c:v>3.91</c:v>
                </c:pt>
                <c:pt idx="392">
                  <c:v>3.92</c:v>
                </c:pt>
                <c:pt idx="393">
                  <c:v>3.93</c:v>
                </c:pt>
                <c:pt idx="394">
                  <c:v>3.94</c:v>
                </c:pt>
                <c:pt idx="395">
                  <c:v>3.95</c:v>
                </c:pt>
                <c:pt idx="396">
                  <c:v>3.96</c:v>
                </c:pt>
                <c:pt idx="397">
                  <c:v>3.97</c:v>
                </c:pt>
                <c:pt idx="398">
                  <c:v>3.98</c:v>
                </c:pt>
                <c:pt idx="399">
                  <c:v>3.99</c:v>
                </c:pt>
                <c:pt idx="400">
                  <c:v>4</c:v>
                </c:pt>
                <c:pt idx="401">
                  <c:v>4.01</c:v>
                </c:pt>
                <c:pt idx="402">
                  <c:v>4.0199999999999996</c:v>
                </c:pt>
                <c:pt idx="403">
                  <c:v>4.03</c:v>
                </c:pt>
                <c:pt idx="404">
                  <c:v>4.04</c:v>
                </c:pt>
                <c:pt idx="405">
                  <c:v>4.05</c:v>
                </c:pt>
                <c:pt idx="406">
                  <c:v>4.0599999999999996</c:v>
                </c:pt>
                <c:pt idx="407">
                  <c:v>4.07</c:v>
                </c:pt>
                <c:pt idx="408">
                  <c:v>4.08</c:v>
                </c:pt>
                <c:pt idx="409">
                  <c:v>4.09</c:v>
                </c:pt>
                <c:pt idx="410">
                  <c:v>4.0999999999999996</c:v>
                </c:pt>
                <c:pt idx="411">
                  <c:v>4.1100000000000003</c:v>
                </c:pt>
                <c:pt idx="412">
                  <c:v>4.12</c:v>
                </c:pt>
                <c:pt idx="413">
                  <c:v>4.13</c:v>
                </c:pt>
                <c:pt idx="414">
                  <c:v>4.1399999999999997</c:v>
                </c:pt>
                <c:pt idx="415">
                  <c:v>4.1500000000000004</c:v>
                </c:pt>
                <c:pt idx="416">
                  <c:v>4.16</c:v>
                </c:pt>
                <c:pt idx="417">
                  <c:v>4.17</c:v>
                </c:pt>
                <c:pt idx="418">
                  <c:v>4.18</c:v>
                </c:pt>
                <c:pt idx="419">
                  <c:v>4.1900000000000004</c:v>
                </c:pt>
                <c:pt idx="420">
                  <c:v>4.2</c:v>
                </c:pt>
                <c:pt idx="421">
                  <c:v>4.21</c:v>
                </c:pt>
                <c:pt idx="422">
                  <c:v>4.22</c:v>
                </c:pt>
                <c:pt idx="423">
                  <c:v>4.2300000000000004</c:v>
                </c:pt>
                <c:pt idx="424">
                  <c:v>4.24</c:v>
                </c:pt>
                <c:pt idx="425">
                  <c:v>4.25</c:v>
                </c:pt>
                <c:pt idx="426">
                  <c:v>4.26</c:v>
                </c:pt>
                <c:pt idx="427">
                  <c:v>4.2699999999999996</c:v>
                </c:pt>
                <c:pt idx="428">
                  <c:v>4.28</c:v>
                </c:pt>
                <c:pt idx="429">
                  <c:v>4.29</c:v>
                </c:pt>
                <c:pt idx="430">
                  <c:v>4.3</c:v>
                </c:pt>
                <c:pt idx="431">
                  <c:v>4.3099999999999996</c:v>
                </c:pt>
                <c:pt idx="432">
                  <c:v>4.32</c:v>
                </c:pt>
                <c:pt idx="433">
                  <c:v>4.33</c:v>
                </c:pt>
                <c:pt idx="434">
                  <c:v>4.34</c:v>
                </c:pt>
                <c:pt idx="435">
                  <c:v>4.3499999999999996</c:v>
                </c:pt>
                <c:pt idx="436">
                  <c:v>4.3600000000000003</c:v>
                </c:pt>
                <c:pt idx="437">
                  <c:v>4.37</c:v>
                </c:pt>
                <c:pt idx="438">
                  <c:v>4.38</c:v>
                </c:pt>
                <c:pt idx="439">
                  <c:v>4.3899999999999997</c:v>
                </c:pt>
                <c:pt idx="440">
                  <c:v>4.4000000000000004</c:v>
                </c:pt>
                <c:pt idx="441">
                  <c:v>4.41</c:v>
                </c:pt>
                <c:pt idx="442">
                  <c:v>4.42</c:v>
                </c:pt>
                <c:pt idx="443">
                  <c:v>4.43</c:v>
                </c:pt>
                <c:pt idx="444">
                  <c:v>4.4400000000000004</c:v>
                </c:pt>
                <c:pt idx="445">
                  <c:v>4.45</c:v>
                </c:pt>
                <c:pt idx="446">
                  <c:v>4.46</c:v>
                </c:pt>
                <c:pt idx="447">
                  <c:v>4.47</c:v>
                </c:pt>
                <c:pt idx="448">
                  <c:v>4.4800000000000004</c:v>
                </c:pt>
                <c:pt idx="449">
                  <c:v>4.49</c:v>
                </c:pt>
                <c:pt idx="450">
                  <c:v>4.5</c:v>
                </c:pt>
                <c:pt idx="451">
                  <c:v>4.51</c:v>
                </c:pt>
                <c:pt idx="452">
                  <c:v>4.5199999999999996</c:v>
                </c:pt>
                <c:pt idx="453">
                  <c:v>4.53</c:v>
                </c:pt>
                <c:pt idx="454">
                  <c:v>4.54</c:v>
                </c:pt>
                <c:pt idx="455">
                  <c:v>4.55</c:v>
                </c:pt>
                <c:pt idx="456">
                  <c:v>4.5599999999999996</c:v>
                </c:pt>
                <c:pt idx="457">
                  <c:v>4.57</c:v>
                </c:pt>
                <c:pt idx="458">
                  <c:v>4.58</c:v>
                </c:pt>
                <c:pt idx="459">
                  <c:v>4.59</c:v>
                </c:pt>
                <c:pt idx="460">
                  <c:v>4.5999999999999996</c:v>
                </c:pt>
                <c:pt idx="461">
                  <c:v>4.6099999999999994</c:v>
                </c:pt>
                <c:pt idx="462">
                  <c:v>4.6199999999999992</c:v>
                </c:pt>
                <c:pt idx="463">
                  <c:v>4.629999999999999</c:v>
                </c:pt>
                <c:pt idx="464">
                  <c:v>4.6399999999999988</c:v>
                </c:pt>
                <c:pt idx="465">
                  <c:v>4.6499999999999986</c:v>
                </c:pt>
                <c:pt idx="466">
                  <c:v>4.6599999999999984</c:v>
                </c:pt>
                <c:pt idx="467">
                  <c:v>4.6699999999999982</c:v>
                </c:pt>
                <c:pt idx="468">
                  <c:v>4.6799999999999979</c:v>
                </c:pt>
                <c:pt idx="469">
                  <c:v>4.6899999999999977</c:v>
                </c:pt>
                <c:pt idx="470">
                  <c:v>4.6999999999999975</c:v>
                </c:pt>
                <c:pt idx="471">
                  <c:v>4.7099999999999973</c:v>
                </c:pt>
                <c:pt idx="472">
                  <c:v>4.7199999999999971</c:v>
                </c:pt>
                <c:pt idx="473">
                  <c:v>4.7299999999999969</c:v>
                </c:pt>
                <c:pt idx="474">
                  <c:v>4.7399999999999967</c:v>
                </c:pt>
                <c:pt idx="475">
                  <c:v>4.7499999999999964</c:v>
                </c:pt>
                <c:pt idx="476">
                  <c:v>4.7599999999999962</c:v>
                </c:pt>
                <c:pt idx="477">
                  <c:v>4.769999999999996</c:v>
                </c:pt>
                <c:pt idx="478">
                  <c:v>4.7799999999999958</c:v>
                </c:pt>
                <c:pt idx="479">
                  <c:v>4.7899999999999956</c:v>
                </c:pt>
                <c:pt idx="480">
                  <c:v>4.7999999999999954</c:v>
                </c:pt>
                <c:pt idx="481">
                  <c:v>4.8099999999999952</c:v>
                </c:pt>
                <c:pt idx="482">
                  <c:v>4.819999999999995</c:v>
                </c:pt>
                <c:pt idx="483">
                  <c:v>4.8299999999999947</c:v>
                </c:pt>
                <c:pt idx="484">
                  <c:v>4.8399999999999945</c:v>
                </c:pt>
                <c:pt idx="485">
                  <c:v>4.8499999999999943</c:v>
                </c:pt>
                <c:pt idx="486">
                  <c:v>4.8599999999999941</c:v>
                </c:pt>
                <c:pt idx="487">
                  <c:v>4.8699999999999939</c:v>
                </c:pt>
                <c:pt idx="488">
                  <c:v>4.8799999999999937</c:v>
                </c:pt>
                <c:pt idx="489">
                  <c:v>4.8899999999999935</c:v>
                </c:pt>
                <c:pt idx="490">
                  <c:v>4.8999999999999932</c:v>
                </c:pt>
                <c:pt idx="491">
                  <c:v>4.909999999999993</c:v>
                </c:pt>
                <c:pt idx="492">
                  <c:v>4.9199999999999928</c:v>
                </c:pt>
                <c:pt idx="493">
                  <c:v>4.9299999999999926</c:v>
                </c:pt>
                <c:pt idx="494">
                  <c:v>4.9399999999999924</c:v>
                </c:pt>
                <c:pt idx="495">
                  <c:v>4.9499999999999922</c:v>
                </c:pt>
                <c:pt idx="496">
                  <c:v>4.959999999999992</c:v>
                </c:pt>
                <c:pt idx="497">
                  <c:v>4.9699999999999918</c:v>
                </c:pt>
                <c:pt idx="498">
                  <c:v>4.9799999999999915</c:v>
                </c:pt>
                <c:pt idx="499">
                  <c:v>4.9899999999999913</c:v>
                </c:pt>
                <c:pt idx="500">
                  <c:v>4.9999999999999911</c:v>
                </c:pt>
              </c:numCache>
            </c:numRef>
          </c:xVal>
          <c:yVal>
            <c:numRef>
              <c:f>'2800-4'!$CJ$2:$CJ$502</c:f>
              <c:numCache>
                <c:formatCode>General</c:formatCode>
                <c:ptCount val="501"/>
                <c:pt idx="0">
                  <c:v>5.2499999999999991</c:v>
                </c:pt>
                <c:pt idx="1">
                  <c:v>5.25</c:v>
                </c:pt>
                <c:pt idx="2">
                  <c:v>5.25</c:v>
                </c:pt>
                <c:pt idx="3">
                  <c:v>5.2499999999999991</c:v>
                </c:pt>
                <c:pt idx="4">
                  <c:v>5.2499999999999991</c:v>
                </c:pt>
                <c:pt idx="5">
                  <c:v>5.25</c:v>
                </c:pt>
                <c:pt idx="6">
                  <c:v>5.2499999999999991</c:v>
                </c:pt>
                <c:pt idx="7">
                  <c:v>5.25</c:v>
                </c:pt>
                <c:pt idx="8">
                  <c:v>5.2499999999999991</c:v>
                </c:pt>
                <c:pt idx="9">
                  <c:v>5.25</c:v>
                </c:pt>
                <c:pt idx="10">
                  <c:v>5.2499999999999991</c:v>
                </c:pt>
                <c:pt idx="11">
                  <c:v>5.25</c:v>
                </c:pt>
                <c:pt idx="12">
                  <c:v>5.25</c:v>
                </c:pt>
                <c:pt idx="13">
                  <c:v>5.2499999999999991</c:v>
                </c:pt>
                <c:pt idx="14">
                  <c:v>5.25</c:v>
                </c:pt>
                <c:pt idx="15">
                  <c:v>5.2499999999999991</c:v>
                </c:pt>
                <c:pt idx="16">
                  <c:v>5.2499999999999991</c:v>
                </c:pt>
                <c:pt idx="17">
                  <c:v>5.2499999999999991</c:v>
                </c:pt>
                <c:pt idx="18">
                  <c:v>5.2499999999999991</c:v>
                </c:pt>
                <c:pt idx="19">
                  <c:v>5.2499999999999991</c:v>
                </c:pt>
                <c:pt idx="20">
                  <c:v>5.2499999999999991</c:v>
                </c:pt>
                <c:pt idx="21">
                  <c:v>5.2499999999999991</c:v>
                </c:pt>
                <c:pt idx="22">
                  <c:v>5.2499999999999991</c:v>
                </c:pt>
                <c:pt idx="23">
                  <c:v>5.2499999999999991</c:v>
                </c:pt>
                <c:pt idx="24">
                  <c:v>5.2499999999999991</c:v>
                </c:pt>
                <c:pt idx="25">
                  <c:v>5.2499999999999991</c:v>
                </c:pt>
                <c:pt idx="26">
                  <c:v>5.2499999999999991</c:v>
                </c:pt>
                <c:pt idx="27">
                  <c:v>5.2499999999999991</c:v>
                </c:pt>
                <c:pt idx="28">
                  <c:v>5.2499999999999991</c:v>
                </c:pt>
                <c:pt idx="29">
                  <c:v>5.2499999999999991</c:v>
                </c:pt>
                <c:pt idx="30">
                  <c:v>5.2499999999999991</c:v>
                </c:pt>
                <c:pt idx="31">
                  <c:v>5.2499999999999991</c:v>
                </c:pt>
                <c:pt idx="32">
                  <c:v>5.2499999999999991</c:v>
                </c:pt>
                <c:pt idx="33">
                  <c:v>5.2499999999999991</c:v>
                </c:pt>
                <c:pt idx="34">
                  <c:v>5.2499999999999991</c:v>
                </c:pt>
                <c:pt idx="35">
                  <c:v>5.2499999999999991</c:v>
                </c:pt>
                <c:pt idx="36">
                  <c:v>5.2499999999999991</c:v>
                </c:pt>
                <c:pt idx="37">
                  <c:v>5.2499999999999991</c:v>
                </c:pt>
                <c:pt idx="38">
                  <c:v>5.2499999999999991</c:v>
                </c:pt>
                <c:pt idx="39">
                  <c:v>5.2499999999999991</c:v>
                </c:pt>
                <c:pt idx="40">
                  <c:v>5.2499999999999991</c:v>
                </c:pt>
                <c:pt idx="41">
                  <c:v>5.2499999999999991</c:v>
                </c:pt>
                <c:pt idx="42">
                  <c:v>5.2499999999999991</c:v>
                </c:pt>
                <c:pt idx="43">
                  <c:v>5.2499999999999991</c:v>
                </c:pt>
                <c:pt idx="44">
                  <c:v>5.2499999999999991</c:v>
                </c:pt>
                <c:pt idx="45">
                  <c:v>5.2499999999999991</c:v>
                </c:pt>
                <c:pt idx="46">
                  <c:v>5.2499999999999991</c:v>
                </c:pt>
                <c:pt idx="47">
                  <c:v>5.2499999999999991</c:v>
                </c:pt>
                <c:pt idx="48">
                  <c:v>5.2499999999999991</c:v>
                </c:pt>
                <c:pt idx="49">
                  <c:v>5.2499999999999991</c:v>
                </c:pt>
                <c:pt idx="50">
                  <c:v>5.2499999999999991</c:v>
                </c:pt>
                <c:pt idx="51">
                  <c:v>5.2499999999999991</c:v>
                </c:pt>
                <c:pt idx="52">
                  <c:v>5.2499999999999991</c:v>
                </c:pt>
                <c:pt idx="53">
                  <c:v>5.2499999999999991</c:v>
                </c:pt>
                <c:pt idx="54">
                  <c:v>5.2499999999999991</c:v>
                </c:pt>
                <c:pt idx="55">
                  <c:v>5.2499999999999991</c:v>
                </c:pt>
                <c:pt idx="56">
                  <c:v>5.2499999999999991</c:v>
                </c:pt>
                <c:pt idx="57">
                  <c:v>5.2499999999999991</c:v>
                </c:pt>
                <c:pt idx="58">
                  <c:v>5.2499999999999991</c:v>
                </c:pt>
                <c:pt idx="59">
                  <c:v>5.2499999999999991</c:v>
                </c:pt>
                <c:pt idx="60">
                  <c:v>5.2499999999999991</c:v>
                </c:pt>
                <c:pt idx="61">
                  <c:v>5.2499999999999991</c:v>
                </c:pt>
                <c:pt idx="62">
                  <c:v>5.2499999999999991</c:v>
                </c:pt>
                <c:pt idx="63">
                  <c:v>5.2499999999999991</c:v>
                </c:pt>
                <c:pt idx="64">
                  <c:v>5.2499999999999991</c:v>
                </c:pt>
                <c:pt idx="65">
                  <c:v>5.2499999999999991</c:v>
                </c:pt>
                <c:pt idx="66">
                  <c:v>5.2499999999999991</c:v>
                </c:pt>
                <c:pt idx="67">
                  <c:v>5.2499999999999991</c:v>
                </c:pt>
                <c:pt idx="68">
                  <c:v>5.2499999999999991</c:v>
                </c:pt>
                <c:pt idx="69">
                  <c:v>5.2499999999999991</c:v>
                </c:pt>
                <c:pt idx="70">
                  <c:v>5.2499999999999991</c:v>
                </c:pt>
                <c:pt idx="71">
                  <c:v>5.2499999999999991</c:v>
                </c:pt>
                <c:pt idx="72">
                  <c:v>5.2499999999999991</c:v>
                </c:pt>
                <c:pt idx="73">
                  <c:v>5.2499999999999991</c:v>
                </c:pt>
                <c:pt idx="74">
                  <c:v>5.2499999999999991</c:v>
                </c:pt>
                <c:pt idx="75">
                  <c:v>5.2499999999999991</c:v>
                </c:pt>
                <c:pt idx="76">
                  <c:v>5.2499999999999991</c:v>
                </c:pt>
                <c:pt idx="77">
                  <c:v>5.2499999999999991</c:v>
                </c:pt>
                <c:pt idx="78">
                  <c:v>5.2499999999999991</c:v>
                </c:pt>
                <c:pt idx="79">
                  <c:v>5.2499999999999991</c:v>
                </c:pt>
                <c:pt idx="80">
                  <c:v>5.2499999999999991</c:v>
                </c:pt>
                <c:pt idx="81">
                  <c:v>5.2499999999999991</c:v>
                </c:pt>
                <c:pt idx="82">
                  <c:v>5.2499999999999991</c:v>
                </c:pt>
                <c:pt idx="83">
                  <c:v>5.2499999999999991</c:v>
                </c:pt>
                <c:pt idx="84">
                  <c:v>5.2499999999999991</c:v>
                </c:pt>
                <c:pt idx="85">
                  <c:v>5.2499999999999991</c:v>
                </c:pt>
                <c:pt idx="86">
                  <c:v>5.2499999999999991</c:v>
                </c:pt>
                <c:pt idx="87">
                  <c:v>5.2499999999999991</c:v>
                </c:pt>
                <c:pt idx="88">
                  <c:v>5.2499999999999991</c:v>
                </c:pt>
                <c:pt idx="89">
                  <c:v>5.2499999999999991</c:v>
                </c:pt>
                <c:pt idx="90">
                  <c:v>5.2499999999999991</c:v>
                </c:pt>
                <c:pt idx="91">
                  <c:v>5.2499999999999991</c:v>
                </c:pt>
                <c:pt idx="92">
                  <c:v>5.2499999999999991</c:v>
                </c:pt>
                <c:pt idx="93">
                  <c:v>5.2499999999999991</c:v>
                </c:pt>
                <c:pt idx="94">
                  <c:v>5.2499999999999991</c:v>
                </c:pt>
                <c:pt idx="95">
                  <c:v>5.2499999999999991</c:v>
                </c:pt>
                <c:pt idx="96">
                  <c:v>5.2499999999999991</c:v>
                </c:pt>
                <c:pt idx="97">
                  <c:v>5.2499999999999991</c:v>
                </c:pt>
                <c:pt idx="98">
                  <c:v>5.2499999999999991</c:v>
                </c:pt>
                <c:pt idx="99">
                  <c:v>5.2499999999999991</c:v>
                </c:pt>
                <c:pt idx="100">
                  <c:v>5.2499999999999991</c:v>
                </c:pt>
                <c:pt idx="101">
                  <c:v>5.25</c:v>
                </c:pt>
                <c:pt idx="102">
                  <c:v>5.25</c:v>
                </c:pt>
                <c:pt idx="103">
                  <c:v>5.25</c:v>
                </c:pt>
                <c:pt idx="104">
                  <c:v>5.2499999999999991</c:v>
                </c:pt>
                <c:pt idx="105">
                  <c:v>5.25</c:v>
                </c:pt>
                <c:pt idx="106">
                  <c:v>5.2499999999999991</c:v>
                </c:pt>
                <c:pt idx="107">
                  <c:v>5.2499999999999991</c:v>
                </c:pt>
                <c:pt idx="108">
                  <c:v>5.25</c:v>
                </c:pt>
                <c:pt idx="109">
                  <c:v>5.25</c:v>
                </c:pt>
                <c:pt idx="110">
                  <c:v>5.25</c:v>
                </c:pt>
                <c:pt idx="111">
                  <c:v>5.25</c:v>
                </c:pt>
                <c:pt idx="112">
                  <c:v>5.2499999999999991</c:v>
                </c:pt>
                <c:pt idx="113">
                  <c:v>5.25</c:v>
                </c:pt>
                <c:pt idx="114">
                  <c:v>5.25</c:v>
                </c:pt>
                <c:pt idx="115">
                  <c:v>5.2499999999999991</c:v>
                </c:pt>
                <c:pt idx="116">
                  <c:v>5.2499999999999991</c:v>
                </c:pt>
                <c:pt idx="117">
                  <c:v>5.2499999999999991</c:v>
                </c:pt>
                <c:pt idx="118">
                  <c:v>5.25</c:v>
                </c:pt>
                <c:pt idx="119">
                  <c:v>5.2499999999999991</c:v>
                </c:pt>
                <c:pt idx="120">
                  <c:v>5.25</c:v>
                </c:pt>
                <c:pt idx="121">
                  <c:v>5.2499999999999991</c:v>
                </c:pt>
                <c:pt idx="122">
                  <c:v>5.25</c:v>
                </c:pt>
                <c:pt idx="123">
                  <c:v>5.25</c:v>
                </c:pt>
                <c:pt idx="124">
                  <c:v>5.25</c:v>
                </c:pt>
                <c:pt idx="125">
                  <c:v>5.2499999999999991</c:v>
                </c:pt>
                <c:pt idx="126">
                  <c:v>5.2499999999999991</c:v>
                </c:pt>
                <c:pt idx="127">
                  <c:v>5.2499999999999991</c:v>
                </c:pt>
                <c:pt idx="128">
                  <c:v>5.25</c:v>
                </c:pt>
                <c:pt idx="129">
                  <c:v>5.25</c:v>
                </c:pt>
                <c:pt idx="130">
                  <c:v>5.2499999999999991</c:v>
                </c:pt>
                <c:pt idx="131">
                  <c:v>5.25</c:v>
                </c:pt>
                <c:pt idx="132">
                  <c:v>5.25</c:v>
                </c:pt>
                <c:pt idx="133">
                  <c:v>5.2499999999999991</c:v>
                </c:pt>
                <c:pt idx="134">
                  <c:v>5.2499999999999991</c:v>
                </c:pt>
                <c:pt idx="135">
                  <c:v>5.25</c:v>
                </c:pt>
                <c:pt idx="136">
                  <c:v>5.25</c:v>
                </c:pt>
                <c:pt idx="137">
                  <c:v>5.25</c:v>
                </c:pt>
                <c:pt idx="138">
                  <c:v>5.2499999999999991</c:v>
                </c:pt>
                <c:pt idx="139">
                  <c:v>5.25</c:v>
                </c:pt>
                <c:pt idx="140">
                  <c:v>5.2499999999999991</c:v>
                </c:pt>
                <c:pt idx="141">
                  <c:v>5.25</c:v>
                </c:pt>
                <c:pt idx="142">
                  <c:v>5.2499999999999991</c:v>
                </c:pt>
                <c:pt idx="143">
                  <c:v>5.2499999999999991</c:v>
                </c:pt>
                <c:pt idx="144">
                  <c:v>5.25</c:v>
                </c:pt>
                <c:pt idx="145">
                  <c:v>5.25</c:v>
                </c:pt>
                <c:pt idx="146">
                  <c:v>5.25</c:v>
                </c:pt>
                <c:pt idx="147">
                  <c:v>5.25</c:v>
                </c:pt>
                <c:pt idx="148">
                  <c:v>5.25</c:v>
                </c:pt>
                <c:pt idx="149">
                  <c:v>5.25</c:v>
                </c:pt>
                <c:pt idx="150">
                  <c:v>5.2499999999999991</c:v>
                </c:pt>
                <c:pt idx="151">
                  <c:v>5.25</c:v>
                </c:pt>
                <c:pt idx="152">
                  <c:v>5.2499999999999991</c:v>
                </c:pt>
                <c:pt idx="153">
                  <c:v>5.25</c:v>
                </c:pt>
                <c:pt idx="154">
                  <c:v>5.25</c:v>
                </c:pt>
                <c:pt idx="155">
                  <c:v>5.25</c:v>
                </c:pt>
                <c:pt idx="156">
                  <c:v>5.25</c:v>
                </c:pt>
                <c:pt idx="157">
                  <c:v>5.25</c:v>
                </c:pt>
                <c:pt idx="158">
                  <c:v>5.2499999999999991</c:v>
                </c:pt>
                <c:pt idx="159">
                  <c:v>5.25</c:v>
                </c:pt>
                <c:pt idx="160">
                  <c:v>5.2499999999999991</c:v>
                </c:pt>
                <c:pt idx="161">
                  <c:v>5.25</c:v>
                </c:pt>
                <c:pt idx="162">
                  <c:v>5.25</c:v>
                </c:pt>
                <c:pt idx="163">
                  <c:v>5.2499999999999991</c:v>
                </c:pt>
                <c:pt idx="164">
                  <c:v>5.25</c:v>
                </c:pt>
                <c:pt idx="165">
                  <c:v>5.25</c:v>
                </c:pt>
                <c:pt idx="166">
                  <c:v>5.2499999999999991</c:v>
                </c:pt>
                <c:pt idx="167">
                  <c:v>5.25</c:v>
                </c:pt>
                <c:pt idx="168">
                  <c:v>5.2499999999999991</c:v>
                </c:pt>
                <c:pt idx="169">
                  <c:v>5.25</c:v>
                </c:pt>
                <c:pt idx="170">
                  <c:v>5.25</c:v>
                </c:pt>
                <c:pt idx="171">
                  <c:v>5.2499999999999991</c:v>
                </c:pt>
                <c:pt idx="172">
                  <c:v>5.25</c:v>
                </c:pt>
                <c:pt idx="173">
                  <c:v>5.2499999999999991</c:v>
                </c:pt>
                <c:pt idx="174">
                  <c:v>5.2499999999999991</c:v>
                </c:pt>
                <c:pt idx="175">
                  <c:v>5.2499999999999991</c:v>
                </c:pt>
                <c:pt idx="176">
                  <c:v>5.25</c:v>
                </c:pt>
                <c:pt idx="177">
                  <c:v>5.2499999999999991</c:v>
                </c:pt>
                <c:pt idx="178">
                  <c:v>5.25</c:v>
                </c:pt>
                <c:pt idx="179">
                  <c:v>5.25</c:v>
                </c:pt>
                <c:pt idx="180">
                  <c:v>5.2499999999999991</c:v>
                </c:pt>
                <c:pt idx="181">
                  <c:v>5.2499999999999991</c:v>
                </c:pt>
                <c:pt idx="182">
                  <c:v>5.25</c:v>
                </c:pt>
                <c:pt idx="183">
                  <c:v>5.25</c:v>
                </c:pt>
                <c:pt idx="184">
                  <c:v>5.2499999999999991</c:v>
                </c:pt>
                <c:pt idx="185">
                  <c:v>5.25</c:v>
                </c:pt>
                <c:pt idx="186">
                  <c:v>5.2499999999999991</c:v>
                </c:pt>
                <c:pt idx="187">
                  <c:v>5.25</c:v>
                </c:pt>
                <c:pt idx="188">
                  <c:v>5.25</c:v>
                </c:pt>
                <c:pt idx="189">
                  <c:v>5.25</c:v>
                </c:pt>
                <c:pt idx="190">
                  <c:v>5.2499999999999991</c:v>
                </c:pt>
                <c:pt idx="191">
                  <c:v>5.2499999999999991</c:v>
                </c:pt>
                <c:pt idx="192">
                  <c:v>5.2499999999999991</c:v>
                </c:pt>
                <c:pt idx="193">
                  <c:v>5.25</c:v>
                </c:pt>
                <c:pt idx="194">
                  <c:v>5.25</c:v>
                </c:pt>
                <c:pt idx="195">
                  <c:v>5.2499999999999991</c:v>
                </c:pt>
                <c:pt idx="196">
                  <c:v>5.25</c:v>
                </c:pt>
                <c:pt idx="197">
                  <c:v>5.25</c:v>
                </c:pt>
                <c:pt idx="198">
                  <c:v>5.25</c:v>
                </c:pt>
                <c:pt idx="199">
                  <c:v>5.25</c:v>
                </c:pt>
                <c:pt idx="200">
                  <c:v>5.25</c:v>
                </c:pt>
                <c:pt idx="201">
                  <c:v>5.25</c:v>
                </c:pt>
                <c:pt idx="202">
                  <c:v>5.25</c:v>
                </c:pt>
                <c:pt idx="203">
                  <c:v>5.2499999999999991</c:v>
                </c:pt>
                <c:pt idx="204">
                  <c:v>5.25</c:v>
                </c:pt>
                <c:pt idx="205">
                  <c:v>5.25</c:v>
                </c:pt>
                <c:pt idx="206">
                  <c:v>5.2499999999999991</c:v>
                </c:pt>
                <c:pt idx="207">
                  <c:v>5.25</c:v>
                </c:pt>
                <c:pt idx="208">
                  <c:v>5.2499999999999991</c:v>
                </c:pt>
                <c:pt idx="209">
                  <c:v>5.25</c:v>
                </c:pt>
                <c:pt idx="210">
                  <c:v>5.2499999999999991</c:v>
                </c:pt>
                <c:pt idx="211">
                  <c:v>5.25</c:v>
                </c:pt>
                <c:pt idx="212">
                  <c:v>5.2499999999999991</c:v>
                </c:pt>
                <c:pt idx="213">
                  <c:v>5.25</c:v>
                </c:pt>
                <c:pt idx="214">
                  <c:v>5.25</c:v>
                </c:pt>
                <c:pt idx="215">
                  <c:v>5.2499999999999991</c:v>
                </c:pt>
                <c:pt idx="216">
                  <c:v>5.25</c:v>
                </c:pt>
                <c:pt idx="217">
                  <c:v>5.2499999999999991</c:v>
                </c:pt>
                <c:pt idx="218">
                  <c:v>5.25</c:v>
                </c:pt>
                <c:pt idx="219">
                  <c:v>5.2499999999999991</c:v>
                </c:pt>
                <c:pt idx="220">
                  <c:v>5.25</c:v>
                </c:pt>
                <c:pt idx="221">
                  <c:v>5.2642673157359932</c:v>
                </c:pt>
                <c:pt idx="222">
                  <c:v>5.2784828041704035</c:v>
                </c:pt>
                <c:pt idx="223">
                  <c:v>5.2926467471922027</c:v>
                </c:pt>
                <c:pt idx="224">
                  <c:v>5.3067594246498082</c:v>
                </c:pt>
                <c:pt idx="225">
                  <c:v>5.3208211143695028</c:v>
                </c:pt>
                <c:pt idx="226">
                  <c:v>5.3348320921736692</c:v>
                </c:pt>
                <c:pt idx="227">
                  <c:v>5.3487926318988297</c:v>
                </c:pt>
                <c:pt idx="228">
                  <c:v>5.3627030054134774</c:v>
                </c:pt>
                <c:pt idx="229">
                  <c:v>5.3765634826357358</c:v>
                </c:pt>
                <c:pt idx="230">
                  <c:v>5.3903743315508033</c:v>
                </c:pt>
                <c:pt idx="231">
                  <c:v>5.4041358182282364</c:v>
                </c:pt>
                <c:pt idx="232">
                  <c:v>5.4178482068390341</c:v>
                </c:pt>
                <c:pt idx="233">
                  <c:v>5.4315117596725333</c:v>
                </c:pt>
                <c:pt idx="234">
                  <c:v>5.4451267371531467</c:v>
                </c:pt>
                <c:pt idx="235">
                  <c:v>5.458693397856897</c:v>
                </c:pt>
                <c:pt idx="236">
                  <c:v>5.4722119985277891</c:v>
                </c:pt>
                <c:pt idx="237">
                  <c:v>5.4856827940940107</c:v>
                </c:pt>
                <c:pt idx="238">
                  <c:v>5.4991060376839505</c:v>
                </c:pt>
                <c:pt idx="239">
                  <c:v>5.5124819806420611</c:v>
                </c:pt>
                <c:pt idx="240">
                  <c:v>5.5258108725445414</c:v>
                </c:pt>
                <c:pt idx="241">
                  <c:v>5.5390929612148581</c:v>
                </c:pt>
                <c:pt idx="242">
                  <c:v>5.5523284927391083</c:v>
                </c:pt>
                <c:pt idx="243">
                  <c:v>5.5655177114812213</c:v>
                </c:pt>
                <c:pt idx="244">
                  <c:v>5.5786608600979859</c:v>
                </c:pt>
                <c:pt idx="245">
                  <c:v>5.5917581795539464</c:v>
                </c:pt>
                <c:pt idx="246">
                  <c:v>5.6048099091361143</c:v>
                </c:pt>
                <c:pt idx="247">
                  <c:v>5.6178162864685586</c:v>
                </c:pt>
                <c:pt idx="248">
                  <c:v>5.6307775475268045</c:v>
                </c:pt>
                <c:pt idx="249">
                  <c:v>5.6436939266521273</c:v>
                </c:pt>
                <c:pt idx="250">
                  <c:v>5.6565656565656575</c:v>
                </c:pt>
                <c:pt idx="251">
                  <c:v>5.6693929683823701</c:v>
                </c:pt>
                <c:pt idx="252">
                  <c:v>5.6821760916249113</c:v>
                </c:pt>
                <c:pt idx="253">
                  <c:v>5.6949152542372872</c:v>
                </c:pt>
                <c:pt idx="254">
                  <c:v>5.707610682598423</c:v>
                </c:pt>
                <c:pt idx="255">
                  <c:v>5.7202626015355511</c:v>
                </c:pt>
                <c:pt idx="256">
                  <c:v>5.7328712343375114</c:v>
                </c:pt>
                <c:pt idx="257">
                  <c:v>5.7454368027678608</c:v>
                </c:pt>
                <c:pt idx="258">
                  <c:v>5.7579595270778912</c:v>
                </c:pt>
                <c:pt idx="259">
                  <c:v>5.7704396260194946</c:v>
                </c:pt>
                <c:pt idx="260">
                  <c:v>5.7828773168579</c:v>
                </c:pt>
                <c:pt idx="261">
                  <c:v>5.7952728153842772</c:v>
                </c:pt>
                <c:pt idx="262">
                  <c:v>5.8076263359282239</c:v>
                </c:pt>
                <c:pt idx="263">
                  <c:v>5.819938091370112</c:v>
                </c:pt>
                <c:pt idx="264">
                  <c:v>5.8322082931533261</c:v>
                </c:pt>
                <c:pt idx="265">
                  <c:v>5.8444371512963569</c:v>
                </c:pt>
                <c:pt idx="266">
                  <c:v>5.8566248744047886</c:v>
                </c:pt>
                <c:pt idx="267">
                  <c:v>5.8687716696831593</c:v>
                </c:pt>
                <c:pt idx="268">
                  <c:v>5.8808777429467103</c:v>
                </c:pt>
                <c:pt idx="269">
                  <c:v>5.8929432986329955</c:v>
                </c:pt>
                <c:pt idx="270">
                  <c:v>5.9049685398134102</c:v>
                </c:pt>
                <c:pt idx="271">
                  <c:v>5.9169536682045631</c:v>
                </c:pt>
                <c:pt idx="272">
                  <c:v>5.9288988841795698</c:v>
                </c:pt>
                <c:pt idx="273">
                  <c:v>5.9408043867792157</c:v>
                </c:pt>
                <c:pt idx="274">
                  <c:v>5.9526703737230058</c:v>
                </c:pt>
                <c:pt idx="275">
                  <c:v>5.9644970414201195</c:v>
                </c:pt>
                <c:pt idx="276">
                  <c:v>5.9762845849802373</c:v>
                </c:pt>
                <c:pt idx="277">
                  <c:v>5.9880331982242812</c:v>
                </c:pt>
                <c:pt idx="278">
                  <c:v>5.9997430736950284</c:v>
                </c:pt>
                <c:pt idx="279">
                  <c:v>6.0114144026676373</c:v>
                </c:pt>
                <c:pt idx="280">
                  <c:v>6.0230473751600524</c:v>
                </c:pt>
                <c:pt idx="281">
                  <c:v>6.0346421799433294</c:v>
                </c:pt>
                <c:pt idx="282">
                  <c:v>6.0461990045518368</c:v>
                </c:pt>
                <c:pt idx="283">
                  <c:v>6.0577180352933686</c:v>
                </c:pt>
                <c:pt idx="284">
                  <c:v>6.0691994572591588</c:v>
                </c:pt>
                <c:pt idx="285">
                  <c:v>6.0806434543337931</c:v>
                </c:pt>
                <c:pt idx="286">
                  <c:v>6.0920502092050199</c:v>
                </c:pt>
                <c:pt idx="287">
                  <c:v>6.1034199033734904</c:v>
                </c:pt>
                <c:pt idx="288">
                  <c:v>6.1147527171623564</c:v>
                </c:pt>
                <c:pt idx="289">
                  <c:v>6.1260488297268321</c:v>
                </c:pt>
                <c:pt idx="290">
                  <c:v>6.1373084190636167</c:v>
                </c:pt>
                <c:pt idx="291">
                  <c:v>6.1485316620202495</c:v>
                </c:pt>
                <c:pt idx="292">
                  <c:v>6.1597187343043709</c:v>
                </c:pt>
                <c:pt idx="293">
                  <c:v>6.1708698104928876</c:v>
                </c:pt>
                <c:pt idx="294">
                  <c:v>6.1819850640410543</c:v>
                </c:pt>
                <c:pt idx="295">
                  <c:v>6.1930646672914724</c:v>
                </c:pt>
                <c:pt idx="296">
                  <c:v>6.2041087914829918</c:v>
                </c:pt>
                <c:pt idx="297">
                  <c:v>6.2151176067595353</c:v>
                </c:pt>
                <c:pt idx="298">
                  <c:v>6.2260912821788343</c:v>
                </c:pt>
                <c:pt idx="299">
                  <c:v>6.2370299857210849</c:v>
                </c:pt>
                <c:pt idx="300">
                  <c:v>6.2479338842975212</c:v>
                </c:pt>
                <c:pt idx="301">
                  <c:v>6.2588031437588976</c:v>
                </c:pt>
                <c:pt idx="302">
                  <c:v>6.2696379289039008</c:v>
                </c:pt>
                <c:pt idx="303">
                  <c:v>6.2804384034874881</c:v>
                </c:pt>
                <c:pt idx="304">
                  <c:v>6.2912047302291212</c:v>
                </c:pt>
                <c:pt idx="305">
                  <c:v>6.3019370708209488</c:v>
                </c:pt>
                <c:pt idx="306">
                  <c:v>6.3126355859359009</c:v>
                </c:pt>
                <c:pt idx="307">
                  <c:v>6.3233004352357023</c:v>
                </c:pt>
                <c:pt idx="308">
                  <c:v>6.3339317773788162</c:v>
                </c:pt>
                <c:pt idx="309">
                  <c:v>6.3445297700283128</c:v>
                </c:pt>
                <c:pt idx="310">
                  <c:v>6.3550945698596708</c:v>
                </c:pt>
                <c:pt idx="311">
                  <c:v>6.365626332568481</c:v>
                </c:pt>
                <c:pt idx="312">
                  <c:v>6.3761252128781134</c:v>
                </c:pt>
                <c:pt idx="313">
                  <c:v>6.3865913645472787</c:v>
                </c:pt>
                <c:pt idx="314">
                  <c:v>6.3970249403775421</c:v>
                </c:pt>
                <c:pt idx="315">
                  <c:v>6.4074260922207662</c:v>
                </c:pt>
                <c:pt idx="316">
                  <c:v>6.4177949709864617</c:v>
                </c:pt>
                <c:pt idx="317">
                  <c:v>6.4281317266490987</c:v>
                </c:pt>
                <c:pt idx="318">
                  <c:v>6.4384365082553341</c:v>
                </c:pt>
                <c:pt idx="319">
                  <c:v>6.4487094639311717</c:v>
                </c:pt>
                <c:pt idx="320">
                  <c:v>6.458950740889069</c:v>
                </c:pt>
                <c:pt idx="321">
                  <c:v>6.4691604854349531</c:v>
                </c:pt>
                <c:pt idx="322">
                  <c:v>6.4793388429752081</c:v>
                </c:pt>
                <c:pt idx="323">
                  <c:v>6.4894859580235593</c:v>
                </c:pt>
                <c:pt idx="324">
                  <c:v>6.4996019742079287</c:v>
                </c:pt>
                <c:pt idx="325">
                  <c:v>6.5096870342771984</c:v>
                </c:pt>
                <c:pt idx="326">
                  <c:v>6.5197412801079331</c:v>
                </c:pt>
                <c:pt idx="327">
                  <c:v>6.5297648527110308</c:v>
                </c:pt>
                <c:pt idx="328">
                  <c:v>6.5397578922383106</c:v>
                </c:pt>
                <c:pt idx="329">
                  <c:v>6.5497205379890602</c:v>
                </c:pt>
                <c:pt idx="330">
                  <c:v>6.5596529284164857</c:v>
                </c:pt>
                <c:pt idx="331">
                  <c:v>6.5695552011341487</c:v>
                </c:pt>
                <c:pt idx="332">
                  <c:v>6.5794274929223029</c:v>
                </c:pt>
                <c:pt idx="333">
                  <c:v>6.5892699397342023</c:v>
                </c:pt>
                <c:pt idx="334">
                  <c:v>6.5990826767023405</c:v>
                </c:pt>
                <c:pt idx="335">
                  <c:v>6.6088658381446344</c:v>
                </c:pt>
                <c:pt idx="336">
                  <c:v>6.6186195575705469</c:v>
                </c:pt>
                <c:pt idx="337">
                  <c:v>6.6283439676871758</c:v>
                </c:pt>
                <c:pt idx="338">
                  <c:v>6.6380392004052524</c:v>
                </c:pt>
                <c:pt idx="339">
                  <c:v>6.6477053868451268</c:v>
                </c:pt>
                <c:pt idx="340">
                  <c:v>6.6573426573426575</c:v>
                </c:pt>
                <c:pt idx="341">
                  <c:v>6.6669511414550904</c:v>
                </c:pt>
                <c:pt idx="342">
                  <c:v>6.676530967966845</c:v>
                </c:pt>
                <c:pt idx="343">
                  <c:v>6.6860822648952851</c:v>
                </c:pt>
                <c:pt idx="344">
                  <c:v>6.6956051594964086</c:v>
                </c:pt>
                <c:pt idx="345">
                  <c:v>6.7050997782705108</c:v>
                </c:pt>
                <c:pt idx="346">
                  <c:v>6.714566246967772</c:v>
                </c:pt>
                <c:pt idx="347">
                  <c:v>6.724004690593822</c:v>
                </c:pt>
                <c:pt idx="348">
                  <c:v>6.7334152334152355</c:v>
                </c:pt>
                <c:pt idx="349">
                  <c:v>6.7427979989649831</c:v>
                </c:pt>
                <c:pt idx="350">
                  <c:v>6.7521531100478471</c:v>
                </c:pt>
                <c:pt idx="351">
                  <c:v>6.7614806887457721</c:v>
                </c:pt>
                <c:pt idx="352">
                  <c:v>6.7707808564231726</c:v>
                </c:pt>
                <c:pt idx="353">
                  <c:v>6.7800537337322089</c:v>
                </c:pt>
                <c:pt idx="354">
                  <c:v>6.7892994406179845</c:v>
                </c:pt>
                <c:pt idx="355">
                  <c:v>6.7985180963237397</c:v>
                </c:pt>
                <c:pt idx="356">
                  <c:v>6.8077098193959626</c:v>
                </c:pt>
                <c:pt idx="357">
                  <c:v>6.8168747276894814</c:v>
                </c:pt>
                <c:pt idx="358">
                  <c:v>6.8260129383724903</c:v>
                </c:pt>
                <c:pt idx="359">
                  <c:v>6.8351245679315493</c:v>
                </c:pt>
                <c:pt idx="360">
                  <c:v>6.8442097321765383</c:v>
                </c:pt>
                <c:pt idx="361">
                  <c:v>6.8532685462455509</c:v>
                </c:pt>
                <c:pt idx="362">
                  <c:v>6.8623011246097727</c:v>
                </c:pt>
                <c:pt idx="363">
                  <c:v>6.8713075810782902</c:v>
                </c:pt>
                <c:pt idx="364">
                  <c:v>6.880288028802882</c:v>
                </c:pt>
                <c:pt idx="365">
                  <c:v>6.8892425802827475</c:v>
                </c:pt>
                <c:pt idx="366">
                  <c:v>6.8981713473692086</c:v>
                </c:pt>
                <c:pt idx="367">
                  <c:v>6.9070744412703764</c:v>
                </c:pt>
                <c:pt idx="368">
                  <c:v>6.9159519725557486</c:v>
                </c:pt>
                <c:pt idx="369">
                  <c:v>6.9248040511607991</c:v>
                </c:pt>
                <c:pt idx="370">
                  <c:v>6.9336307863915261</c:v>
                </c:pt>
                <c:pt idx="371">
                  <c:v>6.9424322869289172</c:v>
                </c:pt>
                <c:pt idx="372">
                  <c:v>6.9512086608334585</c:v>
                </c:pt>
                <c:pt idx="373">
                  <c:v>6.9599600155495081</c:v>
                </c:pt>
                <c:pt idx="374">
                  <c:v>6.9686864579097216</c:v>
                </c:pt>
                <c:pt idx="375">
                  <c:v>6.9773880941393642</c:v>
                </c:pt>
                <c:pt idx="376">
                  <c:v>6.9860650298606508</c:v>
                </c:pt>
                <c:pt idx="377">
                  <c:v>6.9947173700970025</c:v>
                </c:pt>
                <c:pt idx="378">
                  <c:v>7.0033452192772847</c:v>
                </c:pt>
                <c:pt idx="379">
                  <c:v>7.0119486812400211</c:v>
                </c:pt>
                <c:pt idx="380">
                  <c:v>7.0205278592375384</c:v>
                </c:pt>
                <c:pt idx="381">
                  <c:v>7.0290828559401142</c:v>
                </c:pt>
                <c:pt idx="382">
                  <c:v>7.0376137734400714</c:v>
                </c:pt>
                <c:pt idx="383">
                  <c:v>7.046120713255827</c:v>
                </c:pt>
                <c:pt idx="384">
                  <c:v>7.0546037763359344</c:v>
                </c:pt>
                <c:pt idx="385">
                  <c:v>7.0630630630630646</c:v>
                </c:pt>
                <c:pt idx="386">
                  <c:v>7.0714986732579703</c:v>
                </c:pt>
                <c:pt idx="387">
                  <c:v>7.0799107061834166</c:v>
                </c:pt>
                <c:pt idx="388">
                  <c:v>7.0882992605480633</c:v>
                </c:pt>
                <c:pt idx="389">
                  <c:v>7.0966644345103447</c:v>
                </c:pt>
                <c:pt idx="390">
                  <c:v>7.1050063256822691</c:v>
                </c:pt>
                <c:pt idx="391">
                  <c:v>7.1133250311332521</c:v>
                </c:pt>
                <c:pt idx="392">
                  <c:v>7.1216206473938444</c:v>
                </c:pt>
                <c:pt idx="393">
                  <c:v>7.1298932704594948</c:v>
                </c:pt>
                <c:pt idx="394">
                  <c:v>7.1381429957942437</c:v>
                </c:pt>
                <c:pt idx="395">
                  <c:v>7.1463699183343818</c:v>
                </c:pt>
                <c:pt idx="396">
                  <c:v>7.1545741324921144</c:v>
                </c:pt>
                <c:pt idx="397">
                  <c:v>7.1627557321591571</c:v>
                </c:pt>
                <c:pt idx="398">
                  <c:v>7.1709148107103298</c:v>
                </c:pt>
                <c:pt idx="399">
                  <c:v>7.179051461007087</c:v>
                </c:pt>
                <c:pt idx="400">
                  <c:v>7.1871657754010725</c:v>
                </c:pt>
                <c:pt idx="401">
                  <c:v>7.205133689839573</c:v>
                </c:pt>
                <c:pt idx="402">
                  <c:v>7.2231016042780762</c:v>
                </c:pt>
                <c:pt idx="403">
                  <c:v>7.2410695187165786</c:v>
                </c:pt>
                <c:pt idx="404">
                  <c:v>7.2590374331550827</c:v>
                </c:pt>
                <c:pt idx="405">
                  <c:v>7.2770053475935832</c:v>
                </c:pt>
                <c:pt idx="406">
                  <c:v>7.2949732620320846</c:v>
                </c:pt>
                <c:pt idx="407">
                  <c:v>7.3129411764705887</c:v>
                </c:pt>
                <c:pt idx="408">
                  <c:v>7.3309090909090919</c:v>
                </c:pt>
                <c:pt idx="409">
                  <c:v>7.3488770053475951</c:v>
                </c:pt>
                <c:pt idx="410">
                  <c:v>7.3668449197860957</c:v>
                </c:pt>
                <c:pt idx="411">
                  <c:v>7.3848128342246016</c:v>
                </c:pt>
                <c:pt idx="412">
                  <c:v>7.4027807486631021</c:v>
                </c:pt>
                <c:pt idx="413">
                  <c:v>7.4207486631016062</c:v>
                </c:pt>
                <c:pt idx="414">
                  <c:v>7.4387165775401067</c:v>
                </c:pt>
                <c:pt idx="415">
                  <c:v>7.4566844919786108</c:v>
                </c:pt>
                <c:pt idx="416">
                  <c:v>7.4746524064171131</c:v>
                </c:pt>
                <c:pt idx="417">
                  <c:v>7.4926203208556164</c:v>
                </c:pt>
                <c:pt idx="418">
                  <c:v>7.5105882352941187</c:v>
                </c:pt>
                <c:pt idx="419">
                  <c:v>7.5285561497326219</c:v>
                </c:pt>
                <c:pt idx="420">
                  <c:v>7.5465240641711233</c:v>
                </c:pt>
                <c:pt idx="421">
                  <c:v>7.5644919786096265</c:v>
                </c:pt>
                <c:pt idx="422">
                  <c:v>7.5824598930481297</c:v>
                </c:pt>
                <c:pt idx="423">
                  <c:v>7.6004278074866338</c:v>
                </c:pt>
                <c:pt idx="424">
                  <c:v>7.6183957219251344</c:v>
                </c:pt>
                <c:pt idx="425">
                  <c:v>7.6363636363636367</c:v>
                </c:pt>
                <c:pt idx="426">
                  <c:v>7.6543315508021408</c:v>
                </c:pt>
                <c:pt idx="427">
                  <c:v>7.6722994652406431</c:v>
                </c:pt>
                <c:pt idx="428">
                  <c:v>7.6902673796791445</c:v>
                </c:pt>
                <c:pt idx="429">
                  <c:v>7.7082352941176486</c:v>
                </c:pt>
                <c:pt idx="430">
                  <c:v>7.7262032085561509</c:v>
                </c:pt>
                <c:pt idx="431">
                  <c:v>7.7441711229946524</c:v>
                </c:pt>
                <c:pt idx="432">
                  <c:v>7.7621390374331574</c:v>
                </c:pt>
                <c:pt idx="433">
                  <c:v>7.7801069518716588</c:v>
                </c:pt>
                <c:pt idx="434">
                  <c:v>7.7980748663101602</c:v>
                </c:pt>
                <c:pt idx="435">
                  <c:v>7.8160427807486634</c:v>
                </c:pt>
                <c:pt idx="436">
                  <c:v>7.8340106951871666</c:v>
                </c:pt>
                <c:pt idx="437">
                  <c:v>7.8519786096256707</c:v>
                </c:pt>
                <c:pt idx="438">
                  <c:v>7.8699465240641713</c:v>
                </c:pt>
                <c:pt idx="439">
                  <c:v>7.8879144385026745</c:v>
                </c:pt>
                <c:pt idx="440">
                  <c:v>7.9058823529411777</c:v>
                </c:pt>
                <c:pt idx="441">
                  <c:v>7.9238502673796809</c:v>
                </c:pt>
                <c:pt idx="442">
                  <c:v>7.9418181818181823</c:v>
                </c:pt>
                <c:pt idx="443">
                  <c:v>7.9597860962566838</c:v>
                </c:pt>
                <c:pt idx="444">
                  <c:v>7.9777540106951896</c:v>
                </c:pt>
                <c:pt idx="445">
                  <c:v>7.995721925133692</c:v>
                </c:pt>
                <c:pt idx="446">
                  <c:v>8.0136898395721925</c:v>
                </c:pt>
                <c:pt idx="447">
                  <c:v>8.0316577540106948</c:v>
                </c:pt>
                <c:pt idx="448">
                  <c:v>8.0496256684491989</c:v>
                </c:pt>
                <c:pt idx="449">
                  <c:v>8.0675935828877012</c:v>
                </c:pt>
                <c:pt idx="450">
                  <c:v>8.0855614973262053</c:v>
                </c:pt>
                <c:pt idx="451">
                  <c:v>8.1035294117647059</c:v>
                </c:pt>
                <c:pt idx="452">
                  <c:v>8.12149732620321</c:v>
                </c:pt>
                <c:pt idx="453">
                  <c:v>8.1394652406417123</c:v>
                </c:pt>
                <c:pt idx="454">
                  <c:v>8.1574331550802164</c:v>
                </c:pt>
                <c:pt idx="455">
                  <c:v>8.1754010695187187</c:v>
                </c:pt>
                <c:pt idx="456">
                  <c:v>8.1933689839572192</c:v>
                </c:pt>
                <c:pt idx="457">
                  <c:v>8.2113368983957216</c:v>
                </c:pt>
                <c:pt idx="458">
                  <c:v>8.2293048128342257</c:v>
                </c:pt>
                <c:pt idx="459">
                  <c:v>8.247272727272728</c:v>
                </c:pt>
                <c:pt idx="460">
                  <c:v>8.2652406417112285</c:v>
                </c:pt>
                <c:pt idx="461">
                  <c:v>8.2832085561497326</c:v>
                </c:pt>
                <c:pt idx="462">
                  <c:v>8.3011764705882349</c:v>
                </c:pt>
                <c:pt idx="463">
                  <c:v>8.3191443850267355</c:v>
                </c:pt>
                <c:pt idx="464">
                  <c:v>8.3371122994652378</c:v>
                </c:pt>
                <c:pt idx="465">
                  <c:v>8.3550802139037419</c:v>
                </c:pt>
                <c:pt idx="466">
                  <c:v>8.3730481283422442</c:v>
                </c:pt>
                <c:pt idx="467">
                  <c:v>8.3910160427807465</c:v>
                </c:pt>
                <c:pt idx="468">
                  <c:v>8.4089839572192506</c:v>
                </c:pt>
                <c:pt idx="469">
                  <c:v>8.4269518716577512</c:v>
                </c:pt>
                <c:pt idx="470">
                  <c:v>8.4449197860962535</c:v>
                </c:pt>
                <c:pt idx="471">
                  <c:v>8.4628877005347558</c:v>
                </c:pt>
                <c:pt idx="472">
                  <c:v>8.4808556149732599</c:v>
                </c:pt>
                <c:pt idx="473">
                  <c:v>8.4988235294117587</c:v>
                </c:pt>
                <c:pt idx="474">
                  <c:v>8.5167914438502628</c:v>
                </c:pt>
                <c:pt idx="475">
                  <c:v>8.5347593582887651</c:v>
                </c:pt>
                <c:pt idx="476">
                  <c:v>8.5527272727272656</c:v>
                </c:pt>
                <c:pt idx="477">
                  <c:v>8.5706951871657697</c:v>
                </c:pt>
                <c:pt idx="478">
                  <c:v>8.5886631016042703</c:v>
                </c:pt>
                <c:pt idx="479">
                  <c:v>8.6066310160427744</c:v>
                </c:pt>
                <c:pt idx="480">
                  <c:v>8.6245989304812767</c:v>
                </c:pt>
                <c:pt idx="481">
                  <c:v>8.6425668449197808</c:v>
                </c:pt>
                <c:pt idx="482">
                  <c:v>8.6605347593582813</c:v>
                </c:pt>
                <c:pt idx="483">
                  <c:v>8.6785026737967836</c:v>
                </c:pt>
                <c:pt idx="484">
                  <c:v>8.696470588235286</c:v>
                </c:pt>
                <c:pt idx="485">
                  <c:v>8.7144385026737883</c:v>
                </c:pt>
                <c:pt idx="486">
                  <c:v>8.7324064171122888</c:v>
                </c:pt>
                <c:pt idx="487">
                  <c:v>8.7503743315507911</c:v>
                </c:pt>
                <c:pt idx="488">
                  <c:v>8.768342245989297</c:v>
                </c:pt>
                <c:pt idx="489">
                  <c:v>8.7863101604277976</c:v>
                </c:pt>
                <c:pt idx="490">
                  <c:v>8.8042780748662981</c:v>
                </c:pt>
                <c:pt idx="491">
                  <c:v>8.8222459893048022</c:v>
                </c:pt>
                <c:pt idx="492">
                  <c:v>8.8402139037433045</c:v>
                </c:pt>
                <c:pt idx="493">
                  <c:v>8.8581818181818051</c:v>
                </c:pt>
                <c:pt idx="494">
                  <c:v>8.8761497326203092</c:v>
                </c:pt>
                <c:pt idx="495">
                  <c:v>8.8941176470588097</c:v>
                </c:pt>
                <c:pt idx="496">
                  <c:v>8.912085561497312</c:v>
                </c:pt>
                <c:pt idx="497">
                  <c:v>8.9300534759358161</c:v>
                </c:pt>
                <c:pt idx="498">
                  <c:v>8.9480213903743184</c:v>
                </c:pt>
                <c:pt idx="499">
                  <c:v>8.9659893048128207</c:v>
                </c:pt>
                <c:pt idx="500">
                  <c:v>8.9839572192513231</c:v>
                </c:pt>
              </c:numCache>
            </c:numRef>
          </c:yVal>
          <c:smooth val="0"/>
          <c:extLst>
            <c:ext xmlns:c16="http://schemas.microsoft.com/office/drawing/2014/chart" uri="{C3380CC4-5D6E-409C-BE32-E72D297353CC}">
              <c16:uniqueId val="{00000001-677B-4820-9DE7-57E0D15BDC65}"/>
            </c:ext>
          </c:extLst>
        </c:ser>
        <c:ser>
          <c:idx val="1"/>
          <c:order val="2"/>
          <c:tx>
            <c:v>R=2 , Tank , Soil Type II</c:v>
          </c:tx>
          <c:spPr>
            <a:ln w="12700">
              <a:solidFill>
                <a:srgbClr val="00B050"/>
              </a:solidFill>
              <a:prstDash val="dashDot"/>
            </a:ln>
          </c:spPr>
          <c:marker>
            <c:symbol val="none"/>
          </c:marker>
          <c:xVal>
            <c:numRef>
              <c:f>'2800-4'!$A$2:$A$502</c:f>
              <c:numCache>
                <c:formatCode>General</c:formatCode>
                <c:ptCount val="5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pt idx="101">
                  <c:v>1.01</c:v>
                </c:pt>
                <c:pt idx="102">
                  <c:v>1.02</c:v>
                </c:pt>
                <c:pt idx="103">
                  <c:v>1.03</c:v>
                </c:pt>
                <c:pt idx="104">
                  <c:v>1.04</c:v>
                </c:pt>
                <c:pt idx="105">
                  <c:v>1.05</c:v>
                </c:pt>
                <c:pt idx="106">
                  <c:v>1.06</c:v>
                </c:pt>
                <c:pt idx="107">
                  <c:v>1.07</c:v>
                </c:pt>
                <c:pt idx="108">
                  <c:v>1.08</c:v>
                </c:pt>
                <c:pt idx="109">
                  <c:v>1.0900000000000001</c:v>
                </c:pt>
                <c:pt idx="110">
                  <c:v>1.1000000000000001</c:v>
                </c:pt>
                <c:pt idx="111">
                  <c:v>1.1100000000000001</c:v>
                </c:pt>
                <c:pt idx="112">
                  <c:v>1.1200000000000001</c:v>
                </c:pt>
                <c:pt idx="113">
                  <c:v>1.1299999999999999</c:v>
                </c:pt>
                <c:pt idx="114">
                  <c:v>1.1399999999999999</c:v>
                </c:pt>
                <c:pt idx="115">
                  <c:v>1.1499999999999999</c:v>
                </c:pt>
                <c:pt idx="116">
                  <c:v>1.1599999999999999</c:v>
                </c:pt>
                <c:pt idx="117">
                  <c:v>1.17</c:v>
                </c:pt>
                <c:pt idx="118">
                  <c:v>1.18</c:v>
                </c:pt>
                <c:pt idx="119">
                  <c:v>1.19</c:v>
                </c:pt>
                <c:pt idx="120">
                  <c:v>1.2</c:v>
                </c:pt>
                <c:pt idx="121">
                  <c:v>1.21</c:v>
                </c:pt>
                <c:pt idx="122">
                  <c:v>1.22</c:v>
                </c:pt>
                <c:pt idx="123">
                  <c:v>1.23</c:v>
                </c:pt>
                <c:pt idx="124">
                  <c:v>1.24</c:v>
                </c:pt>
                <c:pt idx="125">
                  <c:v>1.25</c:v>
                </c:pt>
                <c:pt idx="126">
                  <c:v>1.26</c:v>
                </c:pt>
                <c:pt idx="127">
                  <c:v>1.27</c:v>
                </c:pt>
                <c:pt idx="128">
                  <c:v>1.28</c:v>
                </c:pt>
                <c:pt idx="129">
                  <c:v>1.29</c:v>
                </c:pt>
                <c:pt idx="130">
                  <c:v>1.3</c:v>
                </c:pt>
                <c:pt idx="131">
                  <c:v>1.31</c:v>
                </c:pt>
                <c:pt idx="132">
                  <c:v>1.32</c:v>
                </c:pt>
                <c:pt idx="133">
                  <c:v>1.33</c:v>
                </c:pt>
                <c:pt idx="134">
                  <c:v>1.34</c:v>
                </c:pt>
                <c:pt idx="135">
                  <c:v>1.35</c:v>
                </c:pt>
                <c:pt idx="136">
                  <c:v>1.36</c:v>
                </c:pt>
                <c:pt idx="137">
                  <c:v>1.37</c:v>
                </c:pt>
                <c:pt idx="138">
                  <c:v>1.38</c:v>
                </c:pt>
                <c:pt idx="139">
                  <c:v>1.39</c:v>
                </c:pt>
                <c:pt idx="140">
                  <c:v>1.4</c:v>
                </c:pt>
                <c:pt idx="141">
                  <c:v>1.41</c:v>
                </c:pt>
                <c:pt idx="142">
                  <c:v>1.42</c:v>
                </c:pt>
                <c:pt idx="143">
                  <c:v>1.43</c:v>
                </c:pt>
                <c:pt idx="144">
                  <c:v>1.44</c:v>
                </c:pt>
                <c:pt idx="145">
                  <c:v>1.45</c:v>
                </c:pt>
                <c:pt idx="146">
                  <c:v>1.46</c:v>
                </c:pt>
                <c:pt idx="147">
                  <c:v>1.47</c:v>
                </c:pt>
                <c:pt idx="148">
                  <c:v>1.48</c:v>
                </c:pt>
                <c:pt idx="149">
                  <c:v>1.49</c:v>
                </c:pt>
                <c:pt idx="150">
                  <c:v>1.5</c:v>
                </c:pt>
                <c:pt idx="151">
                  <c:v>1.51</c:v>
                </c:pt>
                <c:pt idx="152">
                  <c:v>1.52</c:v>
                </c:pt>
                <c:pt idx="153">
                  <c:v>1.53</c:v>
                </c:pt>
                <c:pt idx="154">
                  <c:v>1.54</c:v>
                </c:pt>
                <c:pt idx="155">
                  <c:v>1.55</c:v>
                </c:pt>
                <c:pt idx="156">
                  <c:v>1.56</c:v>
                </c:pt>
                <c:pt idx="157">
                  <c:v>1.57</c:v>
                </c:pt>
                <c:pt idx="158">
                  <c:v>1.58</c:v>
                </c:pt>
                <c:pt idx="159">
                  <c:v>1.59</c:v>
                </c:pt>
                <c:pt idx="160">
                  <c:v>1.6</c:v>
                </c:pt>
                <c:pt idx="161">
                  <c:v>1.61</c:v>
                </c:pt>
                <c:pt idx="162">
                  <c:v>1.62</c:v>
                </c:pt>
                <c:pt idx="163">
                  <c:v>1.63</c:v>
                </c:pt>
                <c:pt idx="164">
                  <c:v>1.64</c:v>
                </c:pt>
                <c:pt idx="165">
                  <c:v>1.65</c:v>
                </c:pt>
                <c:pt idx="166">
                  <c:v>1.66</c:v>
                </c:pt>
                <c:pt idx="167">
                  <c:v>1.67</c:v>
                </c:pt>
                <c:pt idx="168">
                  <c:v>1.68</c:v>
                </c:pt>
                <c:pt idx="169">
                  <c:v>1.69</c:v>
                </c:pt>
                <c:pt idx="170">
                  <c:v>1.7</c:v>
                </c:pt>
                <c:pt idx="171">
                  <c:v>1.71</c:v>
                </c:pt>
                <c:pt idx="172">
                  <c:v>1.72</c:v>
                </c:pt>
                <c:pt idx="173">
                  <c:v>1.73</c:v>
                </c:pt>
                <c:pt idx="174">
                  <c:v>1.74</c:v>
                </c:pt>
                <c:pt idx="175">
                  <c:v>1.75</c:v>
                </c:pt>
                <c:pt idx="176">
                  <c:v>1.76</c:v>
                </c:pt>
                <c:pt idx="177">
                  <c:v>1.77</c:v>
                </c:pt>
                <c:pt idx="178">
                  <c:v>1.78</c:v>
                </c:pt>
                <c:pt idx="179">
                  <c:v>1.79</c:v>
                </c:pt>
                <c:pt idx="180">
                  <c:v>1.8</c:v>
                </c:pt>
                <c:pt idx="181">
                  <c:v>1.81</c:v>
                </c:pt>
                <c:pt idx="182">
                  <c:v>1.82</c:v>
                </c:pt>
                <c:pt idx="183">
                  <c:v>1.83</c:v>
                </c:pt>
                <c:pt idx="184">
                  <c:v>1.84</c:v>
                </c:pt>
                <c:pt idx="185">
                  <c:v>1.85</c:v>
                </c:pt>
                <c:pt idx="186">
                  <c:v>1.86</c:v>
                </c:pt>
                <c:pt idx="187">
                  <c:v>1.87</c:v>
                </c:pt>
                <c:pt idx="188">
                  <c:v>1.88</c:v>
                </c:pt>
                <c:pt idx="189">
                  <c:v>1.89</c:v>
                </c:pt>
                <c:pt idx="190">
                  <c:v>1.9</c:v>
                </c:pt>
                <c:pt idx="191">
                  <c:v>1.91</c:v>
                </c:pt>
                <c:pt idx="192">
                  <c:v>1.92</c:v>
                </c:pt>
                <c:pt idx="193">
                  <c:v>1.93</c:v>
                </c:pt>
                <c:pt idx="194">
                  <c:v>1.94</c:v>
                </c:pt>
                <c:pt idx="195">
                  <c:v>1.95</c:v>
                </c:pt>
                <c:pt idx="196">
                  <c:v>1.96</c:v>
                </c:pt>
                <c:pt idx="197">
                  <c:v>1.97</c:v>
                </c:pt>
                <c:pt idx="198">
                  <c:v>1.98</c:v>
                </c:pt>
                <c:pt idx="199">
                  <c:v>1.99</c:v>
                </c:pt>
                <c:pt idx="200">
                  <c:v>2</c:v>
                </c:pt>
                <c:pt idx="201">
                  <c:v>2.0099999999999998</c:v>
                </c:pt>
                <c:pt idx="202">
                  <c:v>2.02</c:v>
                </c:pt>
                <c:pt idx="203">
                  <c:v>2.0299999999999998</c:v>
                </c:pt>
                <c:pt idx="204">
                  <c:v>2.04</c:v>
                </c:pt>
                <c:pt idx="205">
                  <c:v>2.0499999999999998</c:v>
                </c:pt>
                <c:pt idx="206">
                  <c:v>2.06</c:v>
                </c:pt>
                <c:pt idx="207">
                  <c:v>2.0699999999999998</c:v>
                </c:pt>
                <c:pt idx="208">
                  <c:v>2.08</c:v>
                </c:pt>
                <c:pt idx="209">
                  <c:v>2.09</c:v>
                </c:pt>
                <c:pt idx="210">
                  <c:v>2.1</c:v>
                </c:pt>
                <c:pt idx="211">
                  <c:v>2.11</c:v>
                </c:pt>
                <c:pt idx="212">
                  <c:v>2.12</c:v>
                </c:pt>
                <c:pt idx="213">
                  <c:v>2.13</c:v>
                </c:pt>
                <c:pt idx="214">
                  <c:v>2.14</c:v>
                </c:pt>
                <c:pt idx="215">
                  <c:v>2.15</c:v>
                </c:pt>
                <c:pt idx="216">
                  <c:v>2.16</c:v>
                </c:pt>
                <c:pt idx="217">
                  <c:v>2.17</c:v>
                </c:pt>
                <c:pt idx="218">
                  <c:v>2.1800000000000002</c:v>
                </c:pt>
                <c:pt idx="219">
                  <c:v>2.19</c:v>
                </c:pt>
                <c:pt idx="220">
                  <c:v>2.2000000000000002</c:v>
                </c:pt>
                <c:pt idx="221">
                  <c:v>2.21</c:v>
                </c:pt>
                <c:pt idx="222">
                  <c:v>2.2200000000000002</c:v>
                </c:pt>
                <c:pt idx="223">
                  <c:v>2.23</c:v>
                </c:pt>
                <c:pt idx="224">
                  <c:v>2.2400000000000002</c:v>
                </c:pt>
                <c:pt idx="225">
                  <c:v>2.25</c:v>
                </c:pt>
                <c:pt idx="226">
                  <c:v>2.2599999999999998</c:v>
                </c:pt>
                <c:pt idx="227">
                  <c:v>2.27</c:v>
                </c:pt>
                <c:pt idx="228">
                  <c:v>2.2799999999999998</c:v>
                </c:pt>
                <c:pt idx="229">
                  <c:v>2.29</c:v>
                </c:pt>
                <c:pt idx="230">
                  <c:v>2.2999999999999998</c:v>
                </c:pt>
                <c:pt idx="231">
                  <c:v>2.31</c:v>
                </c:pt>
                <c:pt idx="232">
                  <c:v>2.3199999999999998</c:v>
                </c:pt>
                <c:pt idx="233">
                  <c:v>2.33</c:v>
                </c:pt>
                <c:pt idx="234">
                  <c:v>2.34</c:v>
                </c:pt>
                <c:pt idx="235">
                  <c:v>2.35</c:v>
                </c:pt>
                <c:pt idx="236">
                  <c:v>2.36</c:v>
                </c:pt>
                <c:pt idx="237">
                  <c:v>2.37</c:v>
                </c:pt>
                <c:pt idx="238">
                  <c:v>2.38</c:v>
                </c:pt>
                <c:pt idx="239">
                  <c:v>2.39</c:v>
                </c:pt>
                <c:pt idx="240">
                  <c:v>2.4</c:v>
                </c:pt>
                <c:pt idx="241">
                  <c:v>2.41</c:v>
                </c:pt>
                <c:pt idx="242">
                  <c:v>2.42</c:v>
                </c:pt>
                <c:pt idx="243">
                  <c:v>2.4300000000000002</c:v>
                </c:pt>
                <c:pt idx="244">
                  <c:v>2.44</c:v>
                </c:pt>
                <c:pt idx="245">
                  <c:v>2.4500000000000002</c:v>
                </c:pt>
                <c:pt idx="246">
                  <c:v>2.46</c:v>
                </c:pt>
                <c:pt idx="247">
                  <c:v>2.4700000000000002</c:v>
                </c:pt>
                <c:pt idx="248">
                  <c:v>2.48</c:v>
                </c:pt>
                <c:pt idx="249">
                  <c:v>2.4900000000000002</c:v>
                </c:pt>
                <c:pt idx="250">
                  <c:v>2.5</c:v>
                </c:pt>
                <c:pt idx="251">
                  <c:v>2.5099999999999998</c:v>
                </c:pt>
                <c:pt idx="252">
                  <c:v>2.52</c:v>
                </c:pt>
                <c:pt idx="253">
                  <c:v>2.5299999999999998</c:v>
                </c:pt>
                <c:pt idx="254">
                  <c:v>2.54</c:v>
                </c:pt>
                <c:pt idx="255">
                  <c:v>2.5499999999999998</c:v>
                </c:pt>
                <c:pt idx="256">
                  <c:v>2.56</c:v>
                </c:pt>
                <c:pt idx="257">
                  <c:v>2.57</c:v>
                </c:pt>
                <c:pt idx="258">
                  <c:v>2.58</c:v>
                </c:pt>
                <c:pt idx="259">
                  <c:v>2.59</c:v>
                </c:pt>
                <c:pt idx="260">
                  <c:v>2.6</c:v>
                </c:pt>
                <c:pt idx="261">
                  <c:v>2.61</c:v>
                </c:pt>
                <c:pt idx="262">
                  <c:v>2.62</c:v>
                </c:pt>
                <c:pt idx="263">
                  <c:v>2.63</c:v>
                </c:pt>
                <c:pt idx="264">
                  <c:v>2.64</c:v>
                </c:pt>
                <c:pt idx="265">
                  <c:v>2.65</c:v>
                </c:pt>
                <c:pt idx="266">
                  <c:v>2.66</c:v>
                </c:pt>
                <c:pt idx="267">
                  <c:v>2.67</c:v>
                </c:pt>
                <c:pt idx="268">
                  <c:v>2.68</c:v>
                </c:pt>
                <c:pt idx="269">
                  <c:v>2.69</c:v>
                </c:pt>
                <c:pt idx="270">
                  <c:v>2.7</c:v>
                </c:pt>
                <c:pt idx="271">
                  <c:v>2.71</c:v>
                </c:pt>
                <c:pt idx="272">
                  <c:v>2.72</c:v>
                </c:pt>
                <c:pt idx="273">
                  <c:v>2.73</c:v>
                </c:pt>
                <c:pt idx="274">
                  <c:v>2.74</c:v>
                </c:pt>
                <c:pt idx="275">
                  <c:v>2.75</c:v>
                </c:pt>
                <c:pt idx="276">
                  <c:v>2.76</c:v>
                </c:pt>
                <c:pt idx="277">
                  <c:v>2.77</c:v>
                </c:pt>
                <c:pt idx="278">
                  <c:v>2.78</c:v>
                </c:pt>
                <c:pt idx="279">
                  <c:v>2.79</c:v>
                </c:pt>
                <c:pt idx="280">
                  <c:v>2.8</c:v>
                </c:pt>
                <c:pt idx="281">
                  <c:v>2.81</c:v>
                </c:pt>
                <c:pt idx="282">
                  <c:v>2.82</c:v>
                </c:pt>
                <c:pt idx="283">
                  <c:v>2.83</c:v>
                </c:pt>
                <c:pt idx="284">
                  <c:v>2.84</c:v>
                </c:pt>
                <c:pt idx="285">
                  <c:v>2.85</c:v>
                </c:pt>
                <c:pt idx="286">
                  <c:v>2.86</c:v>
                </c:pt>
                <c:pt idx="287">
                  <c:v>2.87</c:v>
                </c:pt>
                <c:pt idx="288">
                  <c:v>2.88</c:v>
                </c:pt>
                <c:pt idx="289">
                  <c:v>2.89</c:v>
                </c:pt>
                <c:pt idx="290">
                  <c:v>2.9</c:v>
                </c:pt>
                <c:pt idx="291">
                  <c:v>2.91</c:v>
                </c:pt>
                <c:pt idx="292">
                  <c:v>2.92</c:v>
                </c:pt>
                <c:pt idx="293">
                  <c:v>2.93</c:v>
                </c:pt>
                <c:pt idx="294">
                  <c:v>2.94</c:v>
                </c:pt>
                <c:pt idx="295">
                  <c:v>2.95</c:v>
                </c:pt>
                <c:pt idx="296">
                  <c:v>2.96</c:v>
                </c:pt>
                <c:pt idx="297">
                  <c:v>2.97</c:v>
                </c:pt>
                <c:pt idx="298">
                  <c:v>2.98</c:v>
                </c:pt>
                <c:pt idx="299">
                  <c:v>2.99</c:v>
                </c:pt>
                <c:pt idx="300">
                  <c:v>3</c:v>
                </c:pt>
                <c:pt idx="301">
                  <c:v>3.01</c:v>
                </c:pt>
                <c:pt idx="302">
                  <c:v>3.02</c:v>
                </c:pt>
                <c:pt idx="303">
                  <c:v>3.03</c:v>
                </c:pt>
                <c:pt idx="304">
                  <c:v>3.04</c:v>
                </c:pt>
                <c:pt idx="305">
                  <c:v>3.05</c:v>
                </c:pt>
                <c:pt idx="306">
                  <c:v>3.06</c:v>
                </c:pt>
                <c:pt idx="307">
                  <c:v>3.07</c:v>
                </c:pt>
                <c:pt idx="308">
                  <c:v>3.08</c:v>
                </c:pt>
                <c:pt idx="309">
                  <c:v>3.09</c:v>
                </c:pt>
                <c:pt idx="310">
                  <c:v>3.1</c:v>
                </c:pt>
                <c:pt idx="311">
                  <c:v>3.11</c:v>
                </c:pt>
                <c:pt idx="312">
                  <c:v>3.12</c:v>
                </c:pt>
                <c:pt idx="313">
                  <c:v>3.13</c:v>
                </c:pt>
                <c:pt idx="314">
                  <c:v>3.14</c:v>
                </c:pt>
                <c:pt idx="315">
                  <c:v>3.15</c:v>
                </c:pt>
                <c:pt idx="316">
                  <c:v>3.16</c:v>
                </c:pt>
                <c:pt idx="317">
                  <c:v>3.17</c:v>
                </c:pt>
                <c:pt idx="318">
                  <c:v>3.18</c:v>
                </c:pt>
                <c:pt idx="319">
                  <c:v>3.19</c:v>
                </c:pt>
                <c:pt idx="320">
                  <c:v>3.2</c:v>
                </c:pt>
                <c:pt idx="321">
                  <c:v>3.21</c:v>
                </c:pt>
                <c:pt idx="322">
                  <c:v>3.22</c:v>
                </c:pt>
                <c:pt idx="323">
                  <c:v>3.23</c:v>
                </c:pt>
                <c:pt idx="324">
                  <c:v>3.24</c:v>
                </c:pt>
                <c:pt idx="325">
                  <c:v>3.25</c:v>
                </c:pt>
                <c:pt idx="326">
                  <c:v>3.26</c:v>
                </c:pt>
                <c:pt idx="327">
                  <c:v>3.27</c:v>
                </c:pt>
                <c:pt idx="328">
                  <c:v>3.28</c:v>
                </c:pt>
                <c:pt idx="329">
                  <c:v>3.29</c:v>
                </c:pt>
                <c:pt idx="330">
                  <c:v>3.3</c:v>
                </c:pt>
                <c:pt idx="331">
                  <c:v>3.31</c:v>
                </c:pt>
                <c:pt idx="332">
                  <c:v>3.32</c:v>
                </c:pt>
                <c:pt idx="333">
                  <c:v>3.33</c:v>
                </c:pt>
                <c:pt idx="334">
                  <c:v>3.34</c:v>
                </c:pt>
                <c:pt idx="335">
                  <c:v>3.35</c:v>
                </c:pt>
                <c:pt idx="336">
                  <c:v>3.36</c:v>
                </c:pt>
                <c:pt idx="337">
                  <c:v>3.37</c:v>
                </c:pt>
                <c:pt idx="338">
                  <c:v>3.38</c:v>
                </c:pt>
                <c:pt idx="339">
                  <c:v>3.39</c:v>
                </c:pt>
                <c:pt idx="340">
                  <c:v>3.4</c:v>
                </c:pt>
                <c:pt idx="341">
                  <c:v>3.41</c:v>
                </c:pt>
                <c:pt idx="342">
                  <c:v>3.42</c:v>
                </c:pt>
                <c:pt idx="343">
                  <c:v>3.43</c:v>
                </c:pt>
                <c:pt idx="344">
                  <c:v>3.44</c:v>
                </c:pt>
                <c:pt idx="345">
                  <c:v>3.45</c:v>
                </c:pt>
                <c:pt idx="346">
                  <c:v>3.46</c:v>
                </c:pt>
                <c:pt idx="347">
                  <c:v>3.47</c:v>
                </c:pt>
                <c:pt idx="348">
                  <c:v>3.48</c:v>
                </c:pt>
                <c:pt idx="349">
                  <c:v>3.49</c:v>
                </c:pt>
                <c:pt idx="350">
                  <c:v>3.5</c:v>
                </c:pt>
                <c:pt idx="351">
                  <c:v>3.51</c:v>
                </c:pt>
                <c:pt idx="352">
                  <c:v>3.52</c:v>
                </c:pt>
                <c:pt idx="353">
                  <c:v>3.53</c:v>
                </c:pt>
                <c:pt idx="354">
                  <c:v>3.54</c:v>
                </c:pt>
                <c:pt idx="355">
                  <c:v>3.55</c:v>
                </c:pt>
                <c:pt idx="356">
                  <c:v>3.56</c:v>
                </c:pt>
                <c:pt idx="357">
                  <c:v>3.57</c:v>
                </c:pt>
                <c:pt idx="358">
                  <c:v>3.58</c:v>
                </c:pt>
                <c:pt idx="359">
                  <c:v>3.59</c:v>
                </c:pt>
                <c:pt idx="360">
                  <c:v>3.6</c:v>
                </c:pt>
                <c:pt idx="361">
                  <c:v>3.61</c:v>
                </c:pt>
                <c:pt idx="362">
                  <c:v>3.62</c:v>
                </c:pt>
                <c:pt idx="363">
                  <c:v>3.63</c:v>
                </c:pt>
                <c:pt idx="364">
                  <c:v>3.64</c:v>
                </c:pt>
                <c:pt idx="365">
                  <c:v>3.65</c:v>
                </c:pt>
                <c:pt idx="366">
                  <c:v>3.66</c:v>
                </c:pt>
                <c:pt idx="367">
                  <c:v>3.67</c:v>
                </c:pt>
                <c:pt idx="368">
                  <c:v>3.68</c:v>
                </c:pt>
                <c:pt idx="369">
                  <c:v>3.69</c:v>
                </c:pt>
                <c:pt idx="370">
                  <c:v>3.7</c:v>
                </c:pt>
                <c:pt idx="371">
                  <c:v>3.71</c:v>
                </c:pt>
                <c:pt idx="372">
                  <c:v>3.72</c:v>
                </c:pt>
                <c:pt idx="373">
                  <c:v>3.73</c:v>
                </c:pt>
                <c:pt idx="374">
                  <c:v>3.74</c:v>
                </c:pt>
                <c:pt idx="375">
                  <c:v>3.75</c:v>
                </c:pt>
                <c:pt idx="376">
                  <c:v>3.76</c:v>
                </c:pt>
                <c:pt idx="377">
                  <c:v>3.77</c:v>
                </c:pt>
                <c:pt idx="378">
                  <c:v>3.78</c:v>
                </c:pt>
                <c:pt idx="379">
                  <c:v>3.79</c:v>
                </c:pt>
                <c:pt idx="380">
                  <c:v>3.8</c:v>
                </c:pt>
                <c:pt idx="381">
                  <c:v>3.81</c:v>
                </c:pt>
                <c:pt idx="382">
                  <c:v>3.82</c:v>
                </c:pt>
                <c:pt idx="383">
                  <c:v>3.83</c:v>
                </c:pt>
                <c:pt idx="384">
                  <c:v>3.84</c:v>
                </c:pt>
                <c:pt idx="385">
                  <c:v>3.85</c:v>
                </c:pt>
                <c:pt idx="386">
                  <c:v>3.86</c:v>
                </c:pt>
                <c:pt idx="387">
                  <c:v>3.87</c:v>
                </c:pt>
                <c:pt idx="388">
                  <c:v>3.88</c:v>
                </c:pt>
                <c:pt idx="389">
                  <c:v>3.89</c:v>
                </c:pt>
                <c:pt idx="390">
                  <c:v>3.9</c:v>
                </c:pt>
                <c:pt idx="391">
                  <c:v>3.91</c:v>
                </c:pt>
                <c:pt idx="392">
                  <c:v>3.92</c:v>
                </c:pt>
                <c:pt idx="393">
                  <c:v>3.93</c:v>
                </c:pt>
                <c:pt idx="394">
                  <c:v>3.94</c:v>
                </c:pt>
                <c:pt idx="395">
                  <c:v>3.95</c:v>
                </c:pt>
                <c:pt idx="396">
                  <c:v>3.96</c:v>
                </c:pt>
                <c:pt idx="397">
                  <c:v>3.97</c:v>
                </c:pt>
                <c:pt idx="398">
                  <c:v>3.98</c:v>
                </c:pt>
                <c:pt idx="399">
                  <c:v>3.99</c:v>
                </c:pt>
                <c:pt idx="400">
                  <c:v>4</c:v>
                </c:pt>
                <c:pt idx="401">
                  <c:v>4.01</c:v>
                </c:pt>
                <c:pt idx="402">
                  <c:v>4.0199999999999996</c:v>
                </c:pt>
                <c:pt idx="403">
                  <c:v>4.03</c:v>
                </c:pt>
                <c:pt idx="404">
                  <c:v>4.04</c:v>
                </c:pt>
                <c:pt idx="405">
                  <c:v>4.05</c:v>
                </c:pt>
                <c:pt idx="406">
                  <c:v>4.0599999999999996</c:v>
                </c:pt>
                <c:pt idx="407">
                  <c:v>4.07</c:v>
                </c:pt>
                <c:pt idx="408">
                  <c:v>4.08</c:v>
                </c:pt>
                <c:pt idx="409">
                  <c:v>4.09</c:v>
                </c:pt>
                <c:pt idx="410">
                  <c:v>4.0999999999999996</c:v>
                </c:pt>
                <c:pt idx="411">
                  <c:v>4.1100000000000003</c:v>
                </c:pt>
                <c:pt idx="412">
                  <c:v>4.12</c:v>
                </c:pt>
                <c:pt idx="413">
                  <c:v>4.13</c:v>
                </c:pt>
                <c:pt idx="414">
                  <c:v>4.1399999999999997</c:v>
                </c:pt>
                <c:pt idx="415">
                  <c:v>4.1500000000000004</c:v>
                </c:pt>
                <c:pt idx="416">
                  <c:v>4.16</c:v>
                </c:pt>
                <c:pt idx="417">
                  <c:v>4.17</c:v>
                </c:pt>
                <c:pt idx="418">
                  <c:v>4.18</c:v>
                </c:pt>
                <c:pt idx="419">
                  <c:v>4.1900000000000004</c:v>
                </c:pt>
                <c:pt idx="420">
                  <c:v>4.2</c:v>
                </c:pt>
                <c:pt idx="421">
                  <c:v>4.21</c:v>
                </c:pt>
                <c:pt idx="422">
                  <c:v>4.22</c:v>
                </c:pt>
                <c:pt idx="423">
                  <c:v>4.2300000000000004</c:v>
                </c:pt>
                <c:pt idx="424">
                  <c:v>4.24</c:v>
                </c:pt>
                <c:pt idx="425">
                  <c:v>4.25</c:v>
                </c:pt>
                <c:pt idx="426">
                  <c:v>4.26</c:v>
                </c:pt>
                <c:pt idx="427">
                  <c:v>4.2699999999999996</c:v>
                </c:pt>
                <c:pt idx="428">
                  <c:v>4.28</c:v>
                </c:pt>
                <c:pt idx="429">
                  <c:v>4.29</c:v>
                </c:pt>
                <c:pt idx="430">
                  <c:v>4.3</c:v>
                </c:pt>
                <c:pt idx="431">
                  <c:v>4.3099999999999996</c:v>
                </c:pt>
                <c:pt idx="432">
                  <c:v>4.32</c:v>
                </c:pt>
                <c:pt idx="433">
                  <c:v>4.33</c:v>
                </c:pt>
                <c:pt idx="434">
                  <c:v>4.34</c:v>
                </c:pt>
                <c:pt idx="435">
                  <c:v>4.3499999999999996</c:v>
                </c:pt>
                <c:pt idx="436">
                  <c:v>4.3600000000000003</c:v>
                </c:pt>
                <c:pt idx="437">
                  <c:v>4.37</c:v>
                </c:pt>
                <c:pt idx="438">
                  <c:v>4.38</c:v>
                </c:pt>
                <c:pt idx="439">
                  <c:v>4.3899999999999997</c:v>
                </c:pt>
                <c:pt idx="440">
                  <c:v>4.4000000000000004</c:v>
                </c:pt>
                <c:pt idx="441">
                  <c:v>4.41</c:v>
                </c:pt>
                <c:pt idx="442">
                  <c:v>4.42</c:v>
                </c:pt>
                <c:pt idx="443">
                  <c:v>4.43</c:v>
                </c:pt>
                <c:pt idx="444">
                  <c:v>4.4400000000000004</c:v>
                </c:pt>
                <c:pt idx="445">
                  <c:v>4.45</c:v>
                </c:pt>
                <c:pt idx="446">
                  <c:v>4.46</c:v>
                </c:pt>
                <c:pt idx="447">
                  <c:v>4.47</c:v>
                </c:pt>
                <c:pt idx="448">
                  <c:v>4.4800000000000004</c:v>
                </c:pt>
                <c:pt idx="449">
                  <c:v>4.49</c:v>
                </c:pt>
                <c:pt idx="450">
                  <c:v>4.5</c:v>
                </c:pt>
                <c:pt idx="451">
                  <c:v>4.51</c:v>
                </c:pt>
                <c:pt idx="452">
                  <c:v>4.5199999999999996</c:v>
                </c:pt>
                <c:pt idx="453">
                  <c:v>4.53</c:v>
                </c:pt>
                <c:pt idx="454">
                  <c:v>4.54</c:v>
                </c:pt>
                <c:pt idx="455">
                  <c:v>4.55</c:v>
                </c:pt>
                <c:pt idx="456">
                  <c:v>4.5599999999999996</c:v>
                </c:pt>
                <c:pt idx="457">
                  <c:v>4.57</c:v>
                </c:pt>
                <c:pt idx="458">
                  <c:v>4.58</c:v>
                </c:pt>
                <c:pt idx="459">
                  <c:v>4.59</c:v>
                </c:pt>
                <c:pt idx="460">
                  <c:v>4.5999999999999996</c:v>
                </c:pt>
                <c:pt idx="461">
                  <c:v>4.6099999999999994</c:v>
                </c:pt>
                <c:pt idx="462">
                  <c:v>4.6199999999999992</c:v>
                </c:pt>
                <c:pt idx="463">
                  <c:v>4.629999999999999</c:v>
                </c:pt>
                <c:pt idx="464">
                  <c:v>4.6399999999999988</c:v>
                </c:pt>
                <c:pt idx="465">
                  <c:v>4.6499999999999986</c:v>
                </c:pt>
                <c:pt idx="466">
                  <c:v>4.6599999999999984</c:v>
                </c:pt>
                <c:pt idx="467">
                  <c:v>4.6699999999999982</c:v>
                </c:pt>
                <c:pt idx="468">
                  <c:v>4.6799999999999979</c:v>
                </c:pt>
                <c:pt idx="469">
                  <c:v>4.6899999999999977</c:v>
                </c:pt>
                <c:pt idx="470">
                  <c:v>4.6999999999999975</c:v>
                </c:pt>
                <c:pt idx="471">
                  <c:v>4.7099999999999973</c:v>
                </c:pt>
                <c:pt idx="472">
                  <c:v>4.7199999999999971</c:v>
                </c:pt>
                <c:pt idx="473">
                  <c:v>4.7299999999999969</c:v>
                </c:pt>
                <c:pt idx="474">
                  <c:v>4.7399999999999967</c:v>
                </c:pt>
                <c:pt idx="475">
                  <c:v>4.7499999999999964</c:v>
                </c:pt>
                <c:pt idx="476">
                  <c:v>4.7599999999999962</c:v>
                </c:pt>
                <c:pt idx="477">
                  <c:v>4.769999999999996</c:v>
                </c:pt>
                <c:pt idx="478">
                  <c:v>4.7799999999999958</c:v>
                </c:pt>
                <c:pt idx="479">
                  <c:v>4.7899999999999956</c:v>
                </c:pt>
                <c:pt idx="480">
                  <c:v>4.7999999999999954</c:v>
                </c:pt>
                <c:pt idx="481">
                  <c:v>4.8099999999999952</c:v>
                </c:pt>
                <c:pt idx="482">
                  <c:v>4.819999999999995</c:v>
                </c:pt>
                <c:pt idx="483">
                  <c:v>4.8299999999999947</c:v>
                </c:pt>
                <c:pt idx="484">
                  <c:v>4.8399999999999945</c:v>
                </c:pt>
                <c:pt idx="485">
                  <c:v>4.8499999999999943</c:v>
                </c:pt>
                <c:pt idx="486">
                  <c:v>4.8599999999999941</c:v>
                </c:pt>
                <c:pt idx="487">
                  <c:v>4.8699999999999939</c:v>
                </c:pt>
                <c:pt idx="488">
                  <c:v>4.8799999999999937</c:v>
                </c:pt>
                <c:pt idx="489">
                  <c:v>4.8899999999999935</c:v>
                </c:pt>
                <c:pt idx="490">
                  <c:v>4.8999999999999932</c:v>
                </c:pt>
                <c:pt idx="491">
                  <c:v>4.909999999999993</c:v>
                </c:pt>
                <c:pt idx="492">
                  <c:v>4.9199999999999928</c:v>
                </c:pt>
                <c:pt idx="493">
                  <c:v>4.9299999999999926</c:v>
                </c:pt>
                <c:pt idx="494">
                  <c:v>4.9399999999999924</c:v>
                </c:pt>
                <c:pt idx="495">
                  <c:v>4.9499999999999922</c:v>
                </c:pt>
                <c:pt idx="496">
                  <c:v>4.959999999999992</c:v>
                </c:pt>
                <c:pt idx="497">
                  <c:v>4.9699999999999918</c:v>
                </c:pt>
                <c:pt idx="498">
                  <c:v>4.9799999999999915</c:v>
                </c:pt>
                <c:pt idx="499">
                  <c:v>4.9899999999999913</c:v>
                </c:pt>
                <c:pt idx="500">
                  <c:v>4.9999999999999911</c:v>
                </c:pt>
              </c:numCache>
            </c:numRef>
          </c:xVal>
          <c:yVal>
            <c:numRef>
              <c:f>'2800-4'!$CH$2:$CH$502</c:f>
              <c:numCache>
                <c:formatCode>General</c:formatCode>
                <c:ptCount val="501"/>
                <c:pt idx="0">
                  <c:v>5.25</c:v>
                </c:pt>
                <c:pt idx="1">
                  <c:v>5.2499999999999991</c:v>
                </c:pt>
                <c:pt idx="2">
                  <c:v>5.25</c:v>
                </c:pt>
                <c:pt idx="3">
                  <c:v>5.2499999999999991</c:v>
                </c:pt>
                <c:pt idx="4">
                  <c:v>5.25</c:v>
                </c:pt>
                <c:pt idx="5">
                  <c:v>5.25</c:v>
                </c:pt>
                <c:pt idx="6">
                  <c:v>5.25</c:v>
                </c:pt>
                <c:pt idx="7">
                  <c:v>5.2499999999999991</c:v>
                </c:pt>
                <c:pt idx="8">
                  <c:v>5.2499999999999991</c:v>
                </c:pt>
                <c:pt idx="9">
                  <c:v>5.2499999999999991</c:v>
                </c:pt>
                <c:pt idx="10">
                  <c:v>5.2499999999999991</c:v>
                </c:pt>
                <c:pt idx="11">
                  <c:v>5.2499999999999991</c:v>
                </c:pt>
                <c:pt idx="12">
                  <c:v>5.2499999999999991</c:v>
                </c:pt>
                <c:pt idx="13">
                  <c:v>5.2499999999999991</c:v>
                </c:pt>
                <c:pt idx="14">
                  <c:v>5.2499999999999991</c:v>
                </c:pt>
                <c:pt idx="15">
                  <c:v>5.2499999999999991</c:v>
                </c:pt>
                <c:pt idx="16">
                  <c:v>5.2499999999999991</c:v>
                </c:pt>
                <c:pt idx="17">
                  <c:v>5.2499999999999991</c:v>
                </c:pt>
                <c:pt idx="18">
                  <c:v>5.2499999999999991</c:v>
                </c:pt>
                <c:pt idx="19">
                  <c:v>5.2499999999999991</c:v>
                </c:pt>
                <c:pt idx="20">
                  <c:v>5.2499999999999991</c:v>
                </c:pt>
                <c:pt idx="21">
                  <c:v>5.2499999999999991</c:v>
                </c:pt>
                <c:pt idx="22">
                  <c:v>5.2499999999999991</c:v>
                </c:pt>
                <c:pt idx="23">
                  <c:v>5.2499999999999991</c:v>
                </c:pt>
                <c:pt idx="24">
                  <c:v>5.2499999999999991</c:v>
                </c:pt>
                <c:pt idx="25">
                  <c:v>5.2499999999999991</c:v>
                </c:pt>
                <c:pt idx="26">
                  <c:v>5.2499999999999991</c:v>
                </c:pt>
                <c:pt idx="27">
                  <c:v>5.2499999999999991</c:v>
                </c:pt>
                <c:pt idx="28">
                  <c:v>5.2499999999999991</c:v>
                </c:pt>
                <c:pt idx="29">
                  <c:v>5.2499999999999991</c:v>
                </c:pt>
                <c:pt idx="30">
                  <c:v>5.2499999999999991</c:v>
                </c:pt>
                <c:pt idx="31">
                  <c:v>5.2499999999999991</c:v>
                </c:pt>
                <c:pt idx="32">
                  <c:v>5.2499999999999991</c:v>
                </c:pt>
                <c:pt idx="33">
                  <c:v>5.2499999999999991</c:v>
                </c:pt>
                <c:pt idx="34">
                  <c:v>5.2499999999999991</c:v>
                </c:pt>
                <c:pt idx="35">
                  <c:v>5.2499999999999991</c:v>
                </c:pt>
                <c:pt idx="36">
                  <c:v>5.2499999999999991</c:v>
                </c:pt>
                <c:pt idx="37">
                  <c:v>5.2499999999999991</c:v>
                </c:pt>
                <c:pt idx="38">
                  <c:v>5.2499999999999991</c:v>
                </c:pt>
                <c:pt idx="39">
                  <c:v>5.2499999999999991</c:v>
                </c:pt>
                <c:pt idx="40">
                  <c:v>5.2499999999999991</c:v>
                </c:pt>
                <c:pt idx="41">
                  <c:v>5.2499999999999991</c:v>
                </c:pt>
                <c:pt idx="42">
                  <c:v>5.2499999999999991</c:v>
                </c:pt>
                <c:pt idx="43">
                  <c:v>5.2499999999999991</c:v>
                </c:pt>
                <c:pt idx="44">
                  <c:v>5.2499999999999991</c:v>
                </c:pt>
                <c:pt idx="45">
                  <c:v>5.2499999999999991</c:v>
                </c:pt>
                <c:pt idx="46">
                  <c:v>5.2499999999999991</c:v>
                </c:pt>
                <c:pt idx="47">
                  <c:v>5.2499999999999991</c:v>
                </c:pt>
                <c:pt idx="48">
                  <c:v>5.2499999999999991</c:v>
                </c:pt>
                <c:pt idx="49">
                  <c:v>5.2499999999999991</c:v>
                </c:pt>
                <c:pt idx="50">
                  <c:v>5.2499999999999991</c:v>
                </c:pt>
                <c:pt idx="51">
                  <c:v>5.25</c:v>
                </c:pt>
                <c:pt idx="52">
                  <c:v>5.25</c:v>
                </c:pt>
                <c:pt idx="53">
                  <c:v>5.25</c:v>
                </c:pt>
                <c:pt idx="54">
                  <c:v>5.25</c:v>
                </c:pt>
                <c:pt idx="55">
                  <c:v>5.2499999999999991</c:v>
                </c:pt>
                <c:pt idx="56">
                  <c:v>5.25</c:v>
                </c:pt>
                <c:pt idx="57">
                  <c:v>5.25</c:v>
                </c:pt>
                <c:pt idx="58">
                  <c:v>5.25</c:v>
                </c:pt>
                <c:pt idx="59">
                  <c:v>5.2499999999999991</c:v>
                </c:pt>
                <c:pt idx="60">
                  <c:v>5.25</c:v>
                </c:pt>
                <c:pt idx="61">
                  <c:v>5.2499999999999991</c:v>
                </c:pt>
                <c:pt idx="62">
                  <c:v>5.2499999999999991</c:v>
                </c:pt>
                <c:pt idx="63">
                  <c:v>5.25</c:v>
                </c:pt>
                <c:pt idx="64">
                  <c:v>5.2499999999999991</c:v>
                </c:pt>
                <c:pt idx="65">
                  <c:v>5.2499999999999991</c:v>
                </c:pt>
                <c:pt idx="66">
                  <c:v>5.2499999999999991</c:v>
                </c:pt>
                <c:pt idx="67">
                  <c:v>5.25</c:v>
                </c:pt>
                <c:pt idx="68">
                  <c:v>5.2499999999999991</c:v>
                </c:pt>
                <c:pt idx="69">
                  <c:v>5.25</c:v>
                </c:pt>
                <c:pt idx="70">
                  <c:v>5.2499999999999991</c:v>
                </c:pt>
                <c:pt idx="71">
                  <c:v>5.2499999999999991</c:v>
                </c:pt>
                <c:pt idx="72">
                  <c:v>5.25</c:v>
                </c:pt>
                <c:pt idx="73">
                  <c:v>5.2499999999999991</c:v>
                </c:pt>
                <c:pt idx="74">
                  <c:v>5.25</c:v>
                </c:pt>
                <c:pt idx="75">
                  <c:v>5.25</c:v>
                </c:pt>
                <c:pt idx="76">
                  <c:v>5.2499999999999991</c:v>
                </c:pt>
                <c:pt idx="77">
                  <c:v>5.25</c:v>
                </c:pt>
                <c:pt idx="78">
                  <c:v>5.25</c:v>
                </c:pt>
                <c:pt idx="79">
                  <c:v>5.25</c:v>
                </c:pt>
                <c:pt idx="80">
                  <c:v>5.2499999999999991</c:v>
                </c:pt>
                <c:pt idx="81">
                  <c:v>5.25</c:v>
                </c:pt>
                <c:pt idx="82">
                  <c:v>5.25</c:v>
                </c:pt>
                <c:pt idx="83">
                  <c:v>5.25</c:v>
                </c:pt>
                <c:pt idx="84">
                  <c:v>5.2499999999999991</c:v>
                </c:pt>
                <c:pt idx="85">
                  <c:v>5.2499999999999991</c:v>
                </c:pt>
                <c:pt idx="86">
                  <c:v>5.25</c:v>
                </c:pt>
                <c:pt idx="87">
                  <c:v>5.25</c:v>
                </c:pt>
                <c:pt idx="88">
                  <c:v>5.25</c:v>
                </c:pt>
                <c:pt idx="89">
                  <c:v>5.2499999999999991</c:v>
                </c:pt>
                <c:pt idx="90">
                  <c:v>5.25</c:v>
                </c:pt>
                <c:pt idx="91">
                  <c:v>5.25</c:v>
                </c:pt>
                <c:pt idx="92">
                  <c:v>5.25</c:v>
                </c:pt>
                <c:pt idx="93">
                  <c:v>5.25</c:v>
                </c:pt>
                <c:pt idx="94">
                  <c:v>5.25</c:v>
                </c:pt>
                <c:pt idx="95">
                  <c:v>5.25</c:v>
                </c:pt>
                <c:pt idx="96">
                  <c:v>5.2499999999999991</c:v>
                </c:pt>
                <c:pt idx="97">
                  <c:v>5.25</c:v>
                </c:pt>
                <c:pt idx="98">
                  <c:v>5.25</c:v>
                </c:pt>
                <c:pt idx="99">
                  <c:v>5.2499999999999991</c:v>
                </c:pt>
                <c:pt idx="100">
                  <c:v>5.2499999999999991</c:v>
                </c:pt>
                <c:pt idx="101">
                  <c:v>5.25</c:v>
                </c:pt>
                <c:pt idx="102">
                  <c:v>5.25</c:v>
                </c:pt>
                <c:pt idx="103">
                  <c:v>5.2499999999999991</c:v>
                </c:pt>
                <c:pt idx="104">
                  <c:v>5.25</c:v>
                </c:pt>
                <c:pt idx="105">
                  <c:v>5.25</c:v>
                </c:pt>
                <c:pt idx="106">
                  <c:v>5.25</c:v>
                </c:pt>
                <c:pt idx="107">
                  <c:v>5.25</c:v>
                </c:pt>
                <c:pt idx="108">
                  <c:v>5.2499999999999991</c:v>
                </c:pt>
                <c:pt idx="109">
                  <c:v>5.25</c:v>
                </c:pt>
                <c:pt idx="110">
                  <c:v>5.2499999999999991</c:v>
                </c:pt>
                <c:pt idx="111">
                  <c:v>5.2499999999999991</c:v>
                </c:pt>
                <c:pt idx="112">
                  <c:v>5.25</c:v>
                </c:pt>
                <c:pt idx="113">
                  <c:v>5.25</c:v>
                </c:pt>
                <c:pt idx="114">
                  <c:v>5.25</c:v>
                </c:pt>
                <c:pt idx="115">
                  <c:v>5.2499999999999991</c:v>
                </c:pt>
                <c:pt idx="116">
                  <c:v>5.25</c:v>
                </c:pt>
                <c:pt idx="117">
                  <c:v>5.25</c:v>
                </c:pt>
                <c:pt idx="118">
                  <c:v>5.2499999999999991</c:v>
                </c:pt>
                <c:pt idx="119">
                  <c:v>5.2499999999999991</c:v>
                </c:pt>
                <c:pt idx="120">
                  <c:v>5.25</c:v>
                </c:pt>
                <c:pt idx="121">
                  <c:v>5.25</c:v>
                </c:pt>
                <c:pt idx="122">
                  <c:v>5.25</c:v>
                </c:pt>
                <c:pt idx="123">
                  <c:v>5.25</c:v>
                </c:pt>
                <c:pt idx="124">
                  <c:v>5.25</c:v>
                </c:pt>
                <c:pt idx="125">
                  <c:v>5.2499999999999991</c:v>
                </c:pt>
                <c:pt idx="126">
                  <c:v>5.2499999999999991</c:v>
                </c:pt>
                <c:pt idx="127">
                  <c:v>5.25</c:v>
                </c:pt>
                <c:pt idx="128">
                  <c:v>5.25</c:v>
                </c:pt>
                <c:pt idx="129">
                  <c:v>5.2499999999999991</c:v>
                </c:pt>
                <c:pt idx="130">
                  <c:v>5.2499999999999991</c:v>
                </c:pt>
                <c:pt idx="131">
                  <c:v>5.25</c:v>
                </c:pt>
                <c:pt idx="132">
                  <c:v>5.2499999999999991</c:v>
                </c:pt>
                <c:pt idx="133">
                  <c:v>5.2499999999999991</c:v>
                </c:pt>
                <c:pt idx="134">
                  <c:v>5.2499999999999991</c:v>
                </c:pt>
                <c:pt idx="135">
                  <c:v>5.25</c:v>
                </c:pt>
                <c:pt idx="136">
                  <c:v>5.25</c:v>
                </c:pt>
                <c:pt idx="137">
                  <c:v>5.25</c:v>
                </c:pt>
                <c:pt idx="138">
                  <c:v>5.25</c:v>
                </c:pt>
                <c:pt idx="139">
                  <c:v>5.2499999999999991</c:v>
                </c:pt>
                <c:pt idx="140">
                  <c:v>5.2499999999999991</c:v>
                </c:pt>
                <c:pt idx="141">
                  <c:v>5.25</c:v>
                </c:pt>
                <c:pt idx="142">
                  <c:v>5.25</c:v>
                </c:pt>
                <c:pt idx="143">
                  <c:v>5.25</c:v>
                </c:pt>
                <c:pt idx="144">
                  <c:v>5.25</c:v>
                </c:pt>
                <c:pt idx="145">
                  <c:v>5.25</c:v>
                </c:pt>
                <c:pt idx="146">
                  <c:v>5.25</c:v>
                </c:pt>
                <c:pt idx="147">
                  <c:v>5.2499999999999991</c:v>
                </c:pt>
                <c:pt idx="148">
                  <c:v>5.25</c:v>
                </c:pt>
                <c:pt idx="149">
                  <c:v>5.2499999999999991</c:v>
                </c:pt>
                <c:pt idx="150">
                  <c:v>5.25</c:v>
                </c:pt>
                <c:pt idx="151">
                  <c:v>5.25</c:v>
                </c:pt>
                <c:pt idx="152">
                  <c:v>5.2499999999999991</c:v>
                </c:pt>
                <c:pt idx="153">
                  <c:v>5.2499999999999991</c:v>
                </c:pt>
                <c:pt idx="154">
                  <c:v>5.2499999999999991</c:v>
                </c:pt>
                <c:pt idx="155">
                  <c:v>5.2499999999999991</c:v>
                </c:pt>
                <c:pt idx="156">
                  <c:v>5.2499999999999991</c:v>
                </c:pt>
                <c:pt idx="157">
                  <c:v>5.25</c:v>
                </c:pt>
                <c:pt idx="158">
                  <c:v>5.25</c:v>
                </c:pt>
                <c:pt idx="159">
                  <c:v>5.25</c:v>
                </c:pt>
                <c:pt idx="160">
                  <c:v>5.25</c:v>
                </c:pt>
                <c:pt idx="161">
                  <c:v>5.25</c:v>
                </c:pt>
                <c:pt idx="162">
                  <c:v>5.25</c:v>
                </c:pt>
                <c:pt idx="163">
                  <c:v>5.25</c:v>
                </c:pt>
                <c:pt idx="164">
                  <c:v>5.2499999999999991</c:v>
                </c:pt>
                <c:pt idx="165">
                  <c:v>5.25</c:v>
                </c:pt>
                <c:pt idx="166">
                  <c:v>5.2499999999999991</c:v>
                </c:pt>
                <c:pt idx="167">
                  <c:v>5.2499999999999991</c:v>
                </c:pt>
                <c:pt idx="168">
                  <c:v>5.2499999999999991</c:v>
                </c:pt>
                <c:pt idx="169">
                  <c:v>5.2499999999999991</c:v>
                </c:pt>
                <c:pt idx="170">
                  <c:v>5.2499999999999991</c:v>
                </c:pt>
                <c:pt idx="171">
                  <c:v>5.2499999999999991</c:v>
                </c:pt>
                <c:pt idx="172">
                  <c:v>5.25</c:v>
                </c:pt>
                <c:pt idx="173">
                  <c:v>5.2499999999999991</c:v>
                </c:pt>
                <c:pt idx="174">
                  <c:v>5.2298850574712628</c:v>
                </c:pt>
                <c:pt idx="175">
                  <c:v>5.2083333333333313</c:v>
                </c:pt>
                <c:pt idx="176">
                  <c:v>5.1870265151515147</c:v>
                </c:pt>
                <c:pt idx="177">
                  <c:v>5.1659604519774005</c:v>
                </c:pt>
                <c:pt idx="178">
                  <c:v>5.1451310861423218</c:v>
                </c:pt>
                <c:pt idx="179">
                  <c:v>5.124534450651768</c:v>
                </c:pt>
                <c:pt idx="180">
                  <c:v>5.1041666666666652</c:v>
                </c:pt>
                <c:pt idx="181">
                  <c:v>5.0840239410681392</c:v>
                </c:pt>
                <c:pt idx="182">
                  <c:v>5.064102564102563</c:v>
                </c:pt>
                <c:pt idx="183">
                  <c:v>5.0443989071038233</c:v>
                </c:pt>
                <c:pt idx="184">
                  <c:v>5.0249094202898537</c:v>
                </c:pt>
                <c:pt idx="185">
                  <c:v>5.0056306306306295</c:v>
                </c:pt>
                <c:pt idx="186">
                  <c:v>4.9865591397849451</c:v>
                </c:pt>
                <c:pt idx="187">
                  <c:v>4.9676916221033842</c:v>
                </c:pt>
                <c:pt idx="188">
                  <c:v>4.9490248226950344</c:v>
                </c:pt>
                <c:pt idx="189">
                  <c:v>4.9305555555555562</c:v>
                </c:pt>
                <c:pt idx="190">
                  <c:v>4.9122807017543852</c:v>
                </c:pt>
                <c:pt idx="191">
                  <c:v>4.8941972076788822</c:v>
                </c:pt>
                <c:pt idx="192">
                  <c:v>4.876302083333333</c:v>
                </c:pt>
                <c:pt idx="193">
                  <c:v>4.8585924006908465</c:v>
                </c:pt>
                <c:pt idx="194">
                  <c:v>4.8410652920962196</c:v>
                </c:pt>
                <c:pt idx="195">
                  <c:v>4.823717948717948</c:v>
                </c:pt>
                <c:pt idx="196">
                  <c:v>4.8065476190476177</c:v>
                </c:pt>
                <c:pt idx="197">
                  <c:v>4.7895516074450075</c:v>
                </c:pt>
                <c:pt idx="198">
                  <c:v>4.7727272727272725</c:v>
                </c:pt>
                <c:pt idx="199">
                  <c:v>4.7560720268006689</c:v>
                </c:pt>
                <c:pt idx="200">
                  <c:v>4.7395833333333321</c:v>
                </c:pt>
                <c:pt idx="201">
                  <c:v>4.7232587064676608</c:v>
                </c:pt>
                <c:pt idx="202">
                  <c:v>4.7070957095709565</c:v>
                </c:pt>
                <c:pt idx="203">
                  <c:v>4.6910919540229878</c:v>
                </c:pt>
                <c:pt idx="204">
                  <c:v>4.6752450980392135</c:v>
                </c:pt>
                <c:pt idx="205">
                  <c:v>4.6595528455284549</c:v>
                </c:pt>
                <c:pt idx="206">
                  <c:v>4.6440129449838166</c:v>
                </c:pt>
                <c:pt idx="207">
                  <c:v>4.6286231884057969</c:v>
                </c:pt>
                <c:pt idx="208">
                  <c:v>4.6133814102564079</c:v>
                </c:pt>
                <c:pt idx="209">
                  <c:v>4.5982854864433813</c:v>
                </c:pt>
                <c:pt idx="210">
                  <c:v>4.5833333333333313</c:v>
                </c:pt>
                <c:pt idx="211">
                  <c:v>4.5685229067930484</c:v>
                </c:pt>
                <c:pt idx="212">
                  <c:v>4.5538522012578602</c:v>
                </c:pt>
                <c:pt idx="213">
                  <c:v>4.539319248826291</c:v>
                </c:pt>
                <c:pt idx="214">
                  <c:v>4.5249221183800614</c:v>
                </c:pt>
                <c:pt idx="215">
                  <c:v>4.5106589147286824</c:v>
                </c:pt>
                <c:pt idx="216">
                  <c:v>4.4965277777777759</c:v>
                </c:pt>
                <c:pt idx="217">
                  <c:v>4.48252688172043</c:v>
                </c:pt>
                <c:pt idx="218">
                  <c:v>4.4686544342507633</c:v>
                </c:pt>
                <c:pt idx="219">
                  <c:v>4.4549086757990866</c:v>
                </c:pt>
                <c:pt idx="220">
                  <c:v>4.441287878787878</c:v>
                </c:pt>
                <c:pt idx="221">
                  <c:v>4.4277903469079938</c:v>
                </c:pt>
                <c:pt idx="222">
                  <c:v>4.414414414414412</c:v>
                </c:pt>
                <c:pt idx="223">
                  <c:v>4.4011584454409558</c:v>
                </c:pt>
                <c:pt idx="224">
                  <c:v>4.3880208333333313</c:v>
                </c:pt>
                <c:pt idx="225">
                  <c:v>4.375</c:v>
                </c:pt>
                <c:pt idx="226">
                  <c:v>4.362094395280236</c:v>
                </c:pt>
                <c:pt idx="227">
                  <c:v>4.3493024963289271</c:v>
                </c:pt>
                <c:pt idx="228">
                  <c:v>4.3366228070175437</c:v>
                </c:pt>
                <c:pt idx="229">
                  <c:v>4.3240538573508003</c:v>
                </c:pt>
                <c:pt idx="230">
                  <c:v>4.3115942028985499</c:v>
                </c:pt>
                <c:pt idx="231">
                  <c:v>4.299242424242423</c:v>
                </c:pt>
                <c:pt idx="232">
                  <c:v>4.2869971264367805</c:v>
                </c:pt>
                <c:pt idx="233">
                  <c:v>4.2748569384835466</c:v>
                </c:pt>
                <c:pt idx="234">
                  <c:v>4.2628205128205128</c:v>
                </c:pt>
                <c:pt idx="235">
                  <c:v>4.250886524822695</c:v>
                </c:pt>
                <c:pt idx="236">
                  <c:v>4.2390536723163832</c:v>
                </c:pt>
                <c:pt idx="237">
                  <c:v>4.227320675105485</c:v>
                </c:pt>
                <c:pt idx="238">
                  <c:v>4.2156862745098032</c:v>
                </c:pt>
                <c:pt idx="239">
                  <c:v>4.204149232914923</c:v>
                </c:pt>
                <c:pt idx="240">
                  <c:v>4.1927083333333321</c:v>
                </c:pt>
                <c:pt idx="241">
                  <c:v>4.1813623789764858</c:v>
                </c:pt>
                <c:pt idx="242">
                  <c:v>4.1701101928374644</c:v>
                </c:pt>
                <c:pt idx="243">
                  <c:v>4.1589506172839501</c:v>
                </c:pt>
                <c:pt idx="244">
                  <c:v>4.1478825136612016</c:v>
                </c:pt>
                <c:pt idx="245">
                  <c:v>4.136904761904761</c:v>
                </c:pt>
                <c:pt idx="246">
                  <c:v>4.1260162601626007</c:v>
                </c:pt>
                <c:pt idx="247">
                  <c:v>4.1152159244264501</c:v>
                </c:pt>
                <c:pt idx="248">
                  <c:v>4.1045026881720421</c:v>
                </c:pt>
                <c:pt idx="249">
                  <c:v>4.0938755020080313</c:v>
                </c:pt>
                <c:pt idx="250">
                  <c:v>4.0833333333333321</c:v>
                </c:pt>
                <c:pt idx="251">
                  <c:v>4.0728751660026559</c:v>
                </c:pt>
                <c:pt idx="252">
                  <c:v>4.0624999999999982</c:v>
                </c:pt>
                <c:pt idx="253">
                  <c:v>4.0522068511198936</c:v>
                </c:pt>
                <c:pt idx="254">
                  <c:v>4.0419947506561664</c:v>
                </c:pt>
                <c:pt idx="255">
                  <c:v>4.0318627450980387</c:v>
                </c:pt>
                <c:pt idx="256">
                  <c:v>4.021809895833333</c:v>
                </c:pt>
                <c:pt idx="257">
                  <c:v>4.0118352788586247</c:v>
                </c:pt>
                <c:pt idx="258">
                  <c:v>4.0019379844961227</c:v>
                </c:pt>
                <c:pt idx="259">
                  <c:v>3.9921171171171168</c:v>
                </c:pt>
                <c:pt idx="260">
                  <c:v>3.9823717948717934</c:v>
                </c:pt>
                <c:pt idx="261">
                  <c:v>3.9727011494252871</c:v>
                </c:pt>
                <c:pt idx="262">
                  <c:v>3.9631043256997445</c:v>
                </c:pt>
                <c:pt idx="263">
                  <c:v>3.9535804816223061</c:v>
                </c:pt>
                <c:pt idx="264">
                  <c:v>3.9441287878787867</c:v>
                </c:pt>
                <c:pt idx="265">
                  <c:v>3.9347484276729556</c:v>
                </c:pt>
                <c:pt idx="266">
                  <c:v>3.9254385964912264</c:v>
                </c:pt>
                <c:pt idx="267">
                  <c:v>3.9161985018726586</c:v>
                </c:pt>
                <c:pt idx="268">
                  <c:v>3.9070273631840777</c:v>
                </c:pt>
                <c:pt idx="269">
                  <c:v>3.8979244114002474</c:v>
                </c:pt>
                <c:pt idx="270">
                  <c:v>3.8888888888888871</c:v>
                </c:pt>
                <c:pt idx="271">
                  <c:v>3.8799200492004911</c:v>
                </c:pt>
                <c:pt idx="272">
                  <c:v>3.8710171568627447</c:v>
                </c:pt>
                <c:pt idx="273">
                  <c:v>3.8621794871794863</c:v>
                </c:pt>
                <c:pt idx="274">
                  <c:v>3.853406326034063</c:v>
                </c:pt>
                <c:pt idx="275">
                  <c:v>3.8446969696969693</c:v>
                </c:pt>
                <c:pt idx="276">
                  <c:v>3.8360507246376807</c:v>
                </c:pt>
                <c:pt idx="277">
                  <c:v>3.8274669073405527</c:v>
                </c:pt>
                <c:pt idx="278">
                  <c:v>3.8189448441247</c:v>
                </c:pt>
                <c:pt idx="279">
                  <c:v>3.8104838709677411</c:v>
                </c:pt>
                <c:pt idx="280">
                  <c:v>3.8020833333333326</c:v>
                </c:pt>
                <c:pt idx="281">
                  <c:v>3.7937425860023715</c:v>
                </c:pt>
                <c:pt idx="282">
                  <c:v>3.7854609929078005</c:v>
                </c:pt>
                <c:pt idx="283">
                  <c:v>3.7772379269729091</c:v>
                </c:pt>
                <c:pt idx="284">
                  <c:v>3.7690727699530506</c:v>
                </c:pt>
                <c:pt idx="285">
                  <c:v>3.7609649122807007</c:v>
                </c:pt>
                <c:pt idx="286">
                  <c:v>3.7529137529137522</c:v>
                </c:pt>
                <c:pt idx="287">
                  <c:v>3.7449186991869912</c:v>
                </c:pt>
                <c:pt idx="288">
                  <c:v>3.7369791666666665</c:v>
                </c:pt>
                <c:pt idx="289">
                  <c:v>3.729094579008073</c:v>
                </c:pt>
                <c:pt idx="290">
                  <c:v>3.7212643678160915</c:v>
                </c:pt>
                <c:pt idx="291">
                  <c:v>3.7134879725085908</c:v>
                </c:pt>
                <c:pt idx="292">
                  <c:v>3.7057648401826468</c:v>
                </c:pt>
                <c:pt idx="293">
                  <c:v>3.6980944254835029</c:v>
                </c:pt>
                <c:pt idx="294">
                  <c:v>3.6904761904761894</c:v>
                </c:pt>
                <c:pt idx="295">
                  <c:v>3.6829096045197733</c:v>
                </c:pt>
                <c:pt idx="296">
                  <c:v>3.6753941441441431</c:v>
                </c:pt>
                <c:pt idx="297">
                  <c:v>3.6679292929292919</c:v>
                </c:pt>
                <c:pt idx="298">
                  <c:v>3.6605145413870237</c:v>
                </c:pt>
                <c:pt idx="299">
                  <c:v>3.6531493868450378</c:v>
                </c:pt>
                <c:pt idx="300">
                  <c:v>3.6458333333333326</c:v>
                </c:pt>
                <c:pt idx="301">
                  <c:v>3.6385658914728674</c:v>
                </c:pt>
                <c:pt idx="302">
                  <c:v>3.6313465783664451</c:v>
                </c:pt>
                <c:pt idx="303">
                  <c:v>3.6241749174917475</c:v>
                </c:pt>
                <c:pt idx="304">
                  <c:v>3.617050438596491</c:v>
                </c:pt>
                <c:pt idx="305">
                  <c:v>3.6099726775956271</c:v>
                </c:pt>
                <c:pt idx="306">
                  <c:v>3.6029411764705874</c:v>
                </c:pt>
                <c:pt idx="307">
                  <c:v>3.5959554831704663</c:v>
                </c:pt>
                <c:pt idx="308">
                  <c:v>3.5890151515151509</c:v>
                </c:pt>
                <c:pt idx="309">
                  <c:v>3.5821197411003238</c:v>
                </c:pt>
                <c:pt idx="310">
                  <c:v>3.5752688172043006</c:v>
                </c:pt>
                <c:pt idx="311">
                  <c:v>3.568461950696677</c:v>
                </c:pt>
                <c:pt idx="312">
                  <c:v>3.5616987179487167</c:v>
                </c:pt>
                <c:pt idx="313">
                  <c:v>3.5549787007454725</c:v>
                </c:pt>
                <c:pt idx="314">
                  <c:v>3.5483014861995748</c:v>
                </c:pt>
                <c:pt idx="315">
                  <c:v>3.5416666666666652</c:v>
                </c:pt>
                <c:pt idx="316">
                  <c:v>3.5350738396624464</c:v>
                </c:pt>
                <c:pt idx="317">
                  <c:v>3.5285226077812815</c:v>
                </c:pt>
                <c:pt idx="318">
                  <c:v>3.5220125786163514</c:v>
                </c:pt>
                <c:pt idx="319">
                  <c:v>3.515543364681295</c:v>
                </c:pt>
                <c:pt idx="320">
                  <c:v>3.509114583333333</c:v>
                </c:pt>
                <c:pt idx="321">
                  <c:v>3.5027258566978179</c:v>
                </c:pt>
                <c:pt idx="322">
                  <c:v>3.4963768115942027</c:v>
                </c:pt>
                <c:pt idx="323">
                  <c:v>3.4900670794633637</c:v>
                </c:pt>
                <c:pt idx="324">
                  <c:v>3.4837962962962954</c:v>
                </c:pt>
                <c:pt idx="325">
                  <c:v>3.4775641025641018</c:v>
                </c:pt>
                <c:pt idx="326">
                  <c:v>3.4713701431492838</c:v>
                </c:pt>
                <c:pt idx="327">
                  <c:v>3.465214067278287</c:v>
                </c:pt>
                <c:pt idx="328">
                  <c:v>3.459095528455284</c:v>
                </c:pt>
                <c:pt idx="329">
                  <c:v>3.4530141843971616</c:v>
                </c:pt>
                <c:pt idx="330">
                  <c:v>3.4469696969696968</c:v>
                </c:pt>
                <c:pt idx="331">
                  <c:v>3.4409617321248729</c:v>
                </c:pt>
                <c:pt idx="332">
                  <c:v>3.4349899598393572</c:v>
                </c:pt>
                <c:pt idx="333">
                  <c:v>3.4290540540540531</c:v>
                </c:pt>
                <c:pt idx="334">
                  <c:v>3.4231536926147705</c:v>
                </c:pt>
                <c:pt idx="335">
                  <c:v>3.4172885572139289</c:v>
                </c:pt>
                <c:pt idx="336">
                  <c:v>3.411458333333333</c:v>
                </c:pt>
                <c:pt idx="337">
                  <c:v>3.405662710187932</c:v>
                </c:pt>
                <c:pt idx="338">
                  <c:v>3.3999013806706109</c:v>
                </c:pt>
                <c:pt idx="339">
                  <c:v>3.3941740412979344</c:v>
                </c:pt>
                <c:pt idx="340">
                  <c:v>3.3884803921568625</c:v>
                </c:pt>
                <c:pt idx="341">
                  <c:v>3.3828201368523931</c:v>
                </c:pt>
                <c:pt idx="342">
                  <c:v>3.3771929824561391</c:v>
                </c:pt>
                <c:pt idx="343">
                  <c:v>3.3715986394557818</c:v>
                </c:pt>
                <c:pt idx="344">
                  <c:v>3.3660368217054266</c:v>
                </c:pt>
                <c:pt idx="345">
                  <c:v>3.3605072463768102</c:v>
                </c:pt>
                <c:pt idx="346">
                  <c:v>3.3550096339113678</c:v>
                </c:pt>
                <c:pt idx="347">
                  <c:v>3.3495437079731025</c:v>
                </c:pt>
                <c:pt idx="348">
                  <c:v>3.3441091954022983</c:v>
                </c:pt>
                <c:pt idx="349">
                  <c:v>3.3387058261700084</c:v>
                </c:pt>
                <c:pt idx="350">
                  <c:v>3.3333333333333313</c:v>
                </c:pt>
                <c:pt idx="351">
                  <c:v>3.3279914529914523</c:v>
                </c:pt>
                <c:pt idx="352">
                  <c:v>3.3226799242424243</c:v>
                </c:pt>
                <c:pt idx="353">
                  <c:v>3.3173984891406985</c:v>
                </c:pt>
                <c:pt idx="354">
                  <c:v>3.3121468926553668</c:v>
                </c:pt>
                <c:pt idx="355">
                  <c:v>3.3069248826291071</c:v>
                </c:pt>
                <c:pt idx="356">
                  <c:v>3.301732209737827</c:v>
                </c:pt>
                <c:pt idx="357">
                  <c:v>3.2965686274509789</c:v>
                </c:pt>
                <c:pt idx="358">
                  <c:v>3.2914338919925501</c:v>
                </c:pt>
                <c:pt idx="359">
                  <c:v>3.2863277623026921</c:v>
                </c:pt>
                <c:pt idx="360">
                  <c:v>3.2812499999999991</c:v>
                </c:pt>
                <c:pt idx="361">
                  <c:v>3.2762003693444135</c:v>
                </c:pt>
                <c:pt idx="362">
                  <c:v>3.2711786372007361</c:v>
                </c:pt>
                <c:pt idx="363">
                  <c:v>3.266184573002755</c:v>
                </c:pt>
                <c:pt idx="364">
                  <c:v>3.2612179487179476</c:v>
                </c:pt>
                <c:pt idx="365">
                  <c:v>3.2562785388127837</c:v>
                </c:pt>
                <c:pt idx="366">
                  <c:v>3.2513661202185777</c:v>
                </c:pt>
                <c:pt idx="367">
                  <c:v>3.246480472297911</c:v>
                </c:pt>
                <c:pt idx="368">
                  <c:v>3.2416213768115942</c:v>
                </c:pt>
                <c:pt idx="369">
                  <c:v>3.2367886178861784</c:v>
                </c:pt>
                <c:pt idx="370">
                  <c:v>3.2319819819819813</c:v>
                </c:pt>
                <c:pt idx="371">
                  <c:v>3.2272012578616338</c:v>
                </c:pt>
                <c:pt idx="372">
                  <c:v>3.2224462365591391</c:v>
                </c:pt>
                <c:pt idx="373">
                  <c:v>3.2177167113494183</c:v>
                </c:pt>
                <c:pt idx="374">
                  <c:v>3.2130124777183586</c:v>
                </c:pt>
                <c:pt idx="375">
                  <c:v>3.2083333333333326</c:v>
                </c:pt>
                <c:pt idx="376">
                  <c:v>3.2036790780141837</c:v>
                </c:pt>
                <c:pt idx="377">
                  <c:v>3.199049513704685</c:v>
                </c:pt>
                <c:pt idx="378">
                  <c:v>3.1944444444444442</c:v>
                </c:pt>
                <c:pt idx="379">
                  <c:v>3.1898636763412478</c:v>
                </c:pt>
                <c:pt idx="380">
                  <c:v>3.1853070175438578</c:v>
                </c:pt>
                <c:pt idx="381">
                  <c:v>3.1807742782152224</c:v>
                </c:pt>
                <c:pt idx="382">
                  <c:v>3.1762652705061067</c:v>
                </c:pt>
                <c:pt idx="383">
                  <c:v>3.1717798085291551</c:v>
                </c:pt>
                <c:pt idx="384">
                  <c:v>3.167317708333333</c:v>
                </c:pt>
                <c:pt idx="385">
                  <c:v>3.1628787878787872</c:v>
                </c:pt>
                <c:pt idx="386">
                  <c:v>3.1584628670120889</c:v>
                </c:pt>
                <c:pt idx="387">
                  <c:v>3.1540697674418587</c:v>
                </c:pt>
                <c:pt idx="388">
                  <c:v>3.1496993127147759</c:v>
                </c:pt>
                <c:pt idx="389">
                  <c:v>3.1453513281919441</c:v>
                </c:pt>
                <c:pt idx="390">
                  <c:v>3.1410256410256401</c:v>
                </c:pt>
                <c:pt idx="391">
                  <c:v>3.1367220801364017</c:v>
                </c:pt>
                <c:pt idx="392">
                  <c:v>3.1324404761904754</c:v>
                </c:pt>
                <c:pt idx="393">
                  <c:v>3.1281806615776078</c:v>
                </c:pt>
                <c:pt idx="394">
                  <c:v>3.1239424703891703</c:v>
                </c:pt>
                <c:pt idx="395">
                  <c:v>3.1197257383966237</c:v>
                </c:pt>
                <c:pt idx="396">
                  <c:v>3.1155303030303032</c:v>
                </c:pt>
                <c:pt idx="397">
                  <c:v>3.1113560033585217</c:v>
                </c:pt>
                <c:pt idx="398">
                  <c:v>3.1072026800670014</c:v>
                </c:pt>
                <c:pt idx="399">
                  <c:v>3.1030701754385954</c:v>
                </c:pt>
                <c:pt idx="400">
                  <c:v>3.0989583333333326</c:v>
                </c:pt>
                <c:pt idx="401">
                  <c:v>3.0912302576891104</c:v>
                </c:pt>
                <c:pt idx="402">
                  <c:v>3.0835406301824211</c:v>
                </c:pt>
                <c:pt idx="403">
                  <c:v>3.0758891645988404</c:v>
                </c:pt>
                <c:pt idx="404">
                  <c:v>3.0682755775577553</c:v>
                </c:pt>
                <c:pt idx="405">
                  <c:v>3.060699588477366</c:v>
                </c:pt>
                <c:pt idx="406">
                  <c:v>3.0531609195402298</c:v>
                </c:pt>
                <c:pt idx="407">
                  <c:v>3.0456592956592954</c:v>
                </c:pt>
                <c:pt idx="408">
                  <c:v>3.0381944444444433</c:v>
                </c:pt>
                <c:pt idx="409">
                  <c:v>3.030766096169518</c:v>
                </c:pt>
                <c:pt idx="410">
                  <c:v>3.0233739837398375</c:v>
                </c:pt>
                <c:pt idx="411">
                  <c:v>3.0160178426601769</c:v>
                </c:pt>
                <c:pt idx="412">
                  <c:v>3.0086974110032352</c:v>
                </c:pt>
                <c:pt idx="413">
                  <c:v>3.0014124293785303</c:v>
                </c:pt>
                <c:pt idx="414">
                  <c:v>2.9941626409017705</c:v>
                </c:pt>
                <c:pt idx="415">
                  <c:v>2.9869477911646576</c:v>
                </c:pt>
                <c:pt idx="416">
                  <c:v>2.9797676282051273</c:v>
                </c:pt>
                <c:pt idx="417">
                  <c:v>2.9726219024780169</c:v>
                </c:pt>
                <c:pt idx="418">
                  <c:v>2.9655103668261567</c:v>
                </c:pt>
                <c:pt idx="419">
                  <c:v>2.9584327764518683</c:v>
                </c:pt>
                <c:pt idx="420">
                  <c:v>2.951388888888888</c:v>
                </c:pt>
                <c:pt idx="421">
                  <c:v>2.9443784639746631</c:v>
                </c:pt>
                <c:pt idx="422">
                  <c:v>2.9374012638230638</c:v>
                </c:pt>
                <c:pt idx="423">
                  <c:v>2.930457052797478</c:v>
                </c:pt>
                <c:pt idx="424">
                  <c:v>2.9235455974842761</c:v>
                </c:pt>
                <c:pt idx="425">
                  <c:v>2.9166666666666661</c:v>
                </c:pt>
                <c:pt idx="426">
                  <c:v>2.9098200312989042</c:v>
                </c:pt>
                <c:pt idx="427">
                  <c:v>2.903005464480874</c:v>
                </c:pt>
                <c:pt idx="428">
                  <c:v>2.8962227414330211</c:v>
                </c:pt>
                <c:pt idx="429">
                  <c:v>2.8894716394716391</c:v>
                </c:pt>
                <c:pt idx="430">
                  <c:v>2.8827519379844952</c:v>
                </c:pt>
                <c:pt idx="431">
                  <c:v>2.8760634184068055</c:v>
                </c:pt>
                <c:pt idx="432">
                  <c:v>2.8694058641975295</c:v>
                </c:pt>
                <c:pt idx="433">
                  <c:v>2.8627790608160115</c:v>
                </c:pt>
                <c:pt idx="434">
                  <c:v>2.8561827956989241</c:v>
                </c:pt>
                <c:pt idx="435">
                  <c:v>2.8496168582375478</c:v>
                </c:pt>
                <c:pt idx="436">
                  <c:v>2.8430810397553508</c:v>
                </c:pt>
                <c:pt idx="437">
                  <c:v>2.836575133485888</c:v>
                </c:pt>
                <c:pt idx="438">
                  <c:v>2.8300989345509886</c:v>
                </c:pt>
                <c:pt idx="439">
                  <c:v>2.8236522399392556</c:v>
                </c:pt>
                <c:pt idx="440">
                  <c:v>2.8172348484848477</c:v>
                </c:pt>
                <c:pt idx="441">
                  <c:v>2.8108465608465605</c:v>
                </c:pt>
                <c:pt idx="442">
                  <c:v>2.8044871794871788</c:v>
                </c:pt>
                <c:pt idx="443">
                  <c:v>2.7981565086531219</c:v>
                </c:pt>
                <c:pt idx="444">
                  <c:v>2.7918543543543528</c:v>
                </c:pt>
                <c:pt idx="445">
                  <c:v>2.7855805243445686</c:v>
                </c:pt>
                <c:pt idx="446">
                  <c:v>2.7793348281016437</c:v>
                </c:pt>
                <c:pt idx="447">
                  <c:v>2.7731170768083513</c:v>
                </c:pt>
                <c:pt idx="448">
                  <c:v>2.7669270833333321</c:v>
                </c:pt>
                <c:pt idx="449">
                  <c:v>2.7607646622123228</c:v>
                </c:pt>
                <c:pt idx="450">
                  <c:v>2.7546296296296293</c:v>
                </c:pt>
                <c:pt idx="451">
                  <c:v>2.7485218033998517</c:v>
                </c:pt>
                <c:pt idx="452">
                  <c:v>2.7424410029498523</c:v>
                </c:pt>
                <c:pt idx="453">
                  <c:v>2.7363870493009559</c:v>
                </c:pt>
                <c:pt idx="454">
                  <c:v>2.7303597650513938</c:v>
                </c:pt>
                <c:pt idx="455">
                  <c:v>2.724358974358974</c:v>
                </c:pt>
                <c:pt idx="456">
                  <c:v>2.7183845029239766</c:v>
                </c:pt>
                <c:pt idx="457">
                  <c:v>2.7124361779722825</c:v>
                </c:pt>
                <c:pt idx="458">
                  <c:v>2.7065138282387187</c:v>
                </c:pt>
                <c:pt idx="459">
                  <c:v>2.7006172839506171</c:v>
                </c:pt>
                <c:pt idx="460">
                  <c:v>2.6947463768115938</c:v>
                </c:pt>
                <c:pt idx="461">
                  <c:v>2.6889009399855386</c:v>
                </c:pt>
                <c:pt idx="462">
                  <c:v>2.6830808080808075</c:v>
                </c:pt>
                <c:pt idx="463">
                  <c:v>2.6772858171346292</c:v>
                </c:pt>
                <c:pt idx="464">
                  <c:v>2.6715158045977012</c:v>
                </c:pt>
                <c:pt idx="465">
                  <c:v>2.6657706093189972</c:v>
                </c:pt>
                <c:pt idx="466">
                  <c:v>2.6600500715307587</c:v>
                </c:pt>
                <c:pt idx="467">
                  <c:v>2.654354032833691</c:v>
                </c:pt>
                <c:pt idx="468">
                  <c:v>2.6486823361823366</c:v>
                </c:pt>
                <c:pt idx="469">
                  <c:v>2.6430348258706471</c:v>
                </c:pt>
                <c:pt idx="470">
                  <c:v>2.6374113475177317</c:v>
                </c:pt>
                <c:pt idx="471">
                  <c:v>2.6318117480537877</c:v>
                </c:pt>
                <c:pt idx="472">
                  <c:v>2.6262358757062159</c:v>
                </c:pt>
                <c:pt idx="473">
                  <c:v>2.6206835799859065</c:v>
                </c:pt>
                <c:pt idx="474">
                  <c:v>2.6151547116736999</c:v>
                </c:pt>
                <c:pt idx="475">
                  <c:v>2.6096491228070189</c:v>
                </c:pt>
                <c:pt idx="476">
                  <c:v>2.6041666666666683</c:v>
                </c:pt>
                <c:pt idx="477">
                  <c:v>2.5987071977638032</c:v>
                </c:pt>
                <c:pt idx="478">
                  <c:v>2.593270571827059</c:v>
                </c:pt>
                <c:pt idx="479">
                  <c:v>2.5878566457898415</c:v>
                </c:pt>
                <c:pt idx="480">
                  <c:v>2.5824652777777795</c:v>
                </c:pt>
                <c:pt idx="481">
                  <c:v>2.5770963270963292</c:v>
                </c:pt>
                <c:pt idx="482">
                  <c:v>2.5717496542185354</c:v>
                </c:pt>
                <c:pt idx="483">
                  <c:v>2.5664251207729492</c:v>
                </c:pt>
                <c:pt idx="484">
                  <c:v>2.5611225895316827</c:v>
                </c:pt>
                <c:pt idx="485">
                  <c:v>2.5558419243986279</c:v>
                </c:pt>
                <c:pt idx="486">
                  <c:v>2.5505829903978081</c:v>
                </c:pt>
                <c:pt idx="487">
                  <c:v>2.5453456536618777</c:v>
                </c:pt>
                <c:pt idx="488">
                  <c:v>2.540129781420768</c:v>
                </c:pt>
                <c:pt idx="489">
                  <c:v>2.5349352419904596</c:v>
                </c:pt>
                <c:pt idx="490">
                  <c:v>2.5297619047619073</c:v>
                </c:pt>
                <c:pt idx="491">
                  <c:v>2.5246096401900915</c:v>
                </c:pt>
                <c:pt idx="492">
                  <c:v>2.5194783197832011</c:v>
                </c:pt>
                <c:pt idx="493">
                  <c:v>2.5143678160919571</c:v>
                </c:pt>
                <c:pt idx="494">
                  <c:v>2.5092780026990589</c:v>
                </c:pt>
                <c:pt idx="495">
                  <c:v>2.5042087542087574</c:v>
                </c:pt>
                <c:pt idx="496">
                  <c:v>2.4991599462365621</c:v>
                </c:pt>
                <c:pt idx="497">
                  <c:v>2.494131455399065</c:v>
                </c:pt>
                <c:pt idx="498">
                  <c:v>2.4891231593038854</c:v>
                </c:pt>
                <c:pt idx="499">
                  <c:v>2.4841349365397498</c:v>
                </c:pt>
                <c:pt idx="500">
                  <c:v>2.479166666666671</c:v>
                </c:pt>
              </c:numCache>
            </c:numRef>
          </c:yVal>
          <c:smooth val="0"/>
          <c:extLst>
            <c:ext xmlns:c16="http://schemas.microsoft.com/office/drawing/2014/chart" uri="{C3380CC4-5D6E-409C-BE32-E72D297353CC}">
              <c16:uniqueId val="{00000002-677B-4820-9DE7-57E0D15BDC65}"/>
            </c:ext>
          </c:extLst>
        </c:ser>
        <c:ser>
          <c:idx val="0"/>
          <c:order val="3"/>
          <c:tx>
            <c:v>R=2 , Tank , Soil Type I</c:v>
          </c:tx>
          <c:spPr>
            <a:ln w="12700">
              <a:solidFill>
                <a:srgbClr val="00B050"/>
              </a:solidFill>
              <a:prstDash val="solid"/>
            </a:ln>
          </c:spPr>
          <c:marker>
            <c:symbol val="none"/>
          </c:marker>
          <c:xVal>
            <c:numRef>
              <c:f>'2800-4'!$A$2:$A$502</c:f>
              <c:numCache>
                <c:formatCode>General</c:formatCode>
                <c:ptCount val="5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pt idx="101">
                  <c:v>1.01</c:v>
                </c:pt>
                <c:pt idx="102">
                  <c:v>1.02</c:v>
                </c:pt>
                <c:pt idx="103">
                  <c:v>1.03</c:v>
                </c:pt>
                <c:pt idx="104">
                  <c:v>1.04</c:v>
                </c:pt>
                <c:pt idx="105">
                  <c:v>1.05</c:v>
                </c:pt>
                <c:pt idx="106">
                  <c:v>1.06</c:v>
                </c:pt>
                <c:pt idx="107">
                  <c:v>1.07</c:v>
                </c:pt>
                <c:pt idx="108">
                  <c:v>1.08</c:v>
                </c:pt>
                <c:pt idx="109">
                  <c:v>1.0900000000000001</c:v>
                </c:pt>
                <c:pt idx="110">
                  <c:v>1.1000000000000001</c:v>
                </c:pt>
                <c:pt idx="111">
                  <c:v>1.1100000000000001</c:v>
                </c:pt>
                <c:pt idx="112">
                  <c:v>1.1200000000000001</c:v>
                </c:pt>
                <c:pt idx="113">
                  <c:v>1.1299999999999999</c:v>
                </c:pt>
                <c:pt idx="114">
                  <c:v>1.1399999999999999</c:v>
                </c:pt>
                <c:pt idx="115">
                  <c:v>1.1499999999999999</c:v>
                </c:pt>
                <c:pt idx="116">
                  <c:v>1.1599999999999999</c:v>
                </c:pt>
                <c:pt idx="117">
                  <c:v>1.17</c:v>
                </c:pt>
                <c:pt idx="118">
                  <c:v>1.18</c:v>
                </c:pt>
                <c:pt idx="119">
                  <c:v>1.19</c:v>
                </c:pt>
                <c:pt idx="120">
                  <c:v>1.2</c:v>
                </c:pt>
                <c:pt idx="121">
                  <c:v>1.21</c:v>
                </c:pt>
                <c:pt idx="122">
                  <c:v>1.22</c:v>
                </c:pt>
                <c:pt idx="123">
                  <c:v>1.23</c:v>
                </c:pt>
                <c:pt idx="124">
                  <c:v>1.24</c:v>
                </c:pt>
                <c:pt idx="125">
                  <c:v>1.25</c:v>
                </c:pt>
                <c:pt idx="126">
                  <c:v>1.26</c:v>
                </c:pt>
                <c:pt idx="127">
                  <c:v>1.27</c:v>
                </c:pt>
                <c:pt idx="128">
                  <c:v>1.28</c:v>
                </c:pt>
                <c:pt idx="129">
                  <c:v>1.29</c:v>
                </c:pt>
                <c:pt idx="130">
                  <c:v>1.3</c:v>
                </c:pt>
                <c:pt idx="131">
                  <c:v>1.31</c:v>
                </c:pt>
                <c:pt idx="132">
                  <c:v>1.32</c:v>
                </c:pt>
                <c:pt idx="133">
                  <c:v>1.33</c:v>
                </c:pt>
                <c:pt idx="134">
                  <c:v>1.34</c:v>
                </c:pt>
                <c:pt idx="135">
                  <c:v>1.35</c:v>
                </c:pt>
                <c:pt idx="136">
                  <c:v>1.36</c:v>
                </c:pt>
                <c:pt idx="137">
                  <c:v>1.37</c:v>
                </c:pt>
                <c:pt idx="138">
                  <c:v>1.38</c:v>
                </c:pt>
                <c:pt idx="139">
                  <c:v>1.39</c:v>
                </c:pt>
                <c:pt idx="140">
                  <c:v>1.4</c:v>
                </c:pt>
                <c:pt idx="141">
                  <c:v>1.41</c:v>
                </c:pt>
                <c:pt idx="142">
                  <c:v>1.42</c:v>
                </c:pt>
                <c:pt idx="143">
                  <c:v>1.43</c:v>
                </c:pt>
                <c:pt idx="144">
                  <c:v>1.44</c:v>
                </c:pt>
                <c:pt idx="145">
                  <c:v>1.45</c:v>
                </c:pt>
                <c:pt idx="146">
                  <c:v>1.46</c:v>
                </c:pt>
                <c:pt idx="147">
                  <c:v>1.47</c:v>
                </c:pt>
                <c:pt idx="148">
                  <c:v>1.48</c:v>
                </c:pt>
                <c:pt idx="149">
                  <c:v>1.49</c:v>
                </c:pt>
                <c:pt idx="150">
                  <c:v>1.5</c:v>
                </c:pt>
                <c:pt idx="151">
                  <c:v>1.51</c:v>
                </c:pt>
                <c:pt idx="152">
                  <c:v>1.52</c:v>
                </c:pt>
                <c:pt idx="153">
                  <c:v>1.53</c:v>
                </c:pt>
                <c:pt idx="154">
                  <c:v>1.54</c:v>
                </c:pt>
                <c:pt idx="155">
                  <c:v>1.55</c:v>
                </c:pt>
                <c:pt idx="156">
                  <c:v>1.56</c:v>
                </c:pt>
                <c:pt idx="157">
                  <c:v>1.57</c:v>
                </c:pt>
                <c:pt idx="158">
                  <c:v>1.58</c:v>
                </c:pt>
                <c:pt idx="159">
                  <c:v>1.59</c:v>
                </c:pt>
                <c:pt idx="160">
                  <c:v>1.6</c:v>
                </c:pt>
                <c:pt idx="161">
                  <c:v>1.61</c:v>
                </c:pt>
                <c:pt idx="162">
                  <c:v>1.62</c:v>
                </c:pt>
                <c:pt idx="163">
                  <c:v>1.63</c:v>
                </c:pt>
                <c:pt idx="164">
                  <c:v>1.64</c:v>
                </c:pt>
                <c:pt idx="165">
                  <c:v>1.65</c:v>
                </c:pt>
                <c:pt idx="166">
                  <c:v>1.66</c:v>
                </c:pt>
                <c:pt idx="167">
                  <c:v>1.67</c:v>
                </c:pt>
                <c:pt idx="168">
                  <c:v>1.68</c:v>
                </c:pt>
                <c:pt idx="169">
                  <c:v>1.69</c:v>
                </c:pt>
                <c:pt idx="170">
                  <c:v>1.7</c:v>
                </c:pt>
                <c:pt idx="171">
                  <c:v>1.71</c:v>
                </c:pt>
                <c:pt idx="172">
                  <c:v>1.72</c:v>
                </c:pt>
                <c:pt idx="173">
                  <c:v>1.73</c:v>
                </c:pt>
                <c:pt idx="174">
                  <c:v>1.74</c:v>
                </c:pt>
                <c:pt idx="175">
                  <c:v>1.75</c:v>
                </c:pt>
                <c:pt idx="176">
                  <c:v>1.76</c:v>
                </c:pt>
                <c:pt idx="177">
                  <c:v>1.77</c:v>
                </c:pt>
                <c:pt idx="178">
                  <c:v>1.78</c:v>
                </c:pt>
                <c:pt idx="179">
                  <c:v>1.79</c:v>
                </c:pt>
                <c:pt idx="180">
                  <c:v>1.8</c:v>
                </c:pt>
                <c:pt idx="181">
                  <c:v>1.81</c:v>
                </c:pt>
                <c:pt idx="182">
                  <c:v>1.82</c:v>
                </c:pt>
                <c:pt idx="183">
                  <c:v>1.83</c:v>
                </c:pt>
                <c:pt idx="184">
                  <c:v>1.84</c:v>
                </c:pt>
                <c:pt idx="185">
                  <c:v>1.85</c:v>
                </c:pt>
                <c:pt idx="186">
                  <c:v>1.86</c:v>
                </c:pt>
                <c:pt idx="187">
                  <c:v>1.87</c:v>
                </c:pt>
                <c:pt idx="188">
                  <c:v>1.88</c:v>
                </c:pt>
                <c:pt idx="189">
                  <c:v>1.89</c:v>
                </c:pt>
                <c:pt idx="190">
                  <c:v>1.9</c:v>
                </c:pt>
                <c:pt idx="191">
                  <c:v>1.91</c:v>
                </c:pt>
                <c:pt idx="192">
                  <c:v>1.92</c:v>
                </c:pt>
                <c:pt idx="193">
                  <c:v>1.93</c:v>
                </c:pt>
                <c:pt idx="194">
                  <c:v>1.94</c:v>
                </c:pt>
                <c:pt idx="195">
                  <c:v>1.95</c:v>
                </c:pt>
                <c:pt idx="196">
                  <c:v>1.96</c:v>
                </c:pt>
                <c:pt idx="197">
                  <c:v>1.97</c:v>
                </c:pt>
                <c:pt idx="198">
                  <c:v>1.98</c:v>
                </c:pt>
                <c:pt idx="199">
                  <c:v>1.99</c:v>
                </c:pt>
                <c:pt idx="200">
                  <c:v>2</c:v>
                </c:pt>
                <c:pt idx="201">
                  <c:v>2.0099999999999998</c:v>
                </c:pt>
                <c:pt idx="202">
                  <c:v>2.02</c:v>
                </c:pt>
                <c:pt idx="203">
                  <c:v>2.0299999999999998</c:v>
                </c:pt>
                <c:pt idx="204">
                  <c:v>2.04</c:v>
                </c:pt>
                <c:pt idx="205">
                  <c:v>2.0499999999999998</c:v>
                </c:pt>
                <c:pt idx="206">
                  <c:v>2.06</c:v>
                </c:pt>
                <c:pt idx="207">
                  <c:v>2.0699999999999998</c:v>
                </c:pt>
                <c:pt idx="208">
                  <c:v>2.08</c:v>
                </c:pt>
                <c:pt idx="209">
                  <c:v>2.09</c:v>
                </c:pt>
                <c:pt idx="210">
                  <c:v>2.1</c:v>
                </c:pt>
                <c:pt idx="211">
                  <c:v>2.11</c:v>
                </c:pt>
                <c:pt idx="212">
                  <c:v>2.12</c:v>
                </c:pt>
                <c:pt idx="213">
                  <c:v>2.13</c:v>
                </c:pt>
                <c:pt idx="214">
                  <c:v>2.14</c:v>
                </c:pt>
                <c:pt idx="215">
                  <c:v>2.15</c:v>
                </c:pt>
                <c:pt idx="216">
                  <c:v>2.16</c:v>
                </c:pt>
                <c:pt idx="217">
                  <c:v>2.17</c:v>
                </c:pt>
                <c:pt idx="218">
                  <c:v>2.1800000000000002</c:v>
                </c:pt>
                <c:pt idx="219">
                  <c:v>2.19</c:v>
                </c:pt>
                <c:pt idx="220">
                  <c:v>2.2000000000000002</c:v>
                </c:pt>
                <c:pt idx="221">
                  <c:v>2.21</c:v>
                </c:pt>
                <c:pt idx="222">
                  <c:v>2.2200000000000002</c:v>
                </c:pt>
                <c:pt idx="223">
                  <c:v>2.23</c:v>
                </c:pt>
                <c:pt idx="224">
                  <c:v>2.2400000000000002</c:v>
                </c:pt>
                <c:pt idx="225">
                  <c:v>2.25</c:v>
                </c:pt>
                <c:pt idx="226">
                  <c:v>2.2599999999999998</c:v>
                </c:pt>
                <c:pt idx="227">
                  <c:v>2.27</c:v>
                </c:pt>
                <c:pt idx="228">
                  <c:v>2.2799999999999998</c:v>
                </c:pt>
                <c:pt idx="229">
                  <c:v>2.29</c:v>
                </c:pt>
                <c:pt idx="230">
                  <c:v>2.2999999999999998</c:v>
                </c:pt>
                <c:pt idx="231">
                  <c:v>2.31</c:v>
                </c:pt>
                <c:pt idx="232">
                  <c:v>2.3199999999999998</c:v>
                </c:pt>
                <c:pt idx="233">
                  <c:v>2.33</c:v>
                </c:pt>
                <c:pt idx="234">
                  <c:v>2.34</c:v>
                </c:pt>
                <c:pt idx="235">
                  <c:v>2.35</c:v>
                </c:pt>
                <c:pt idx="236">
                  <c:v>2.36</c:v>
                </c:pt>
                <c:pt idx="237">
                  <c:v>2.37</c:v>
                </c:pt>
                <c:pt idx="238">
                  <c:v>2.38</c:v>
                </c:pt>
                <c:pt idx="239">
                  <c:v>2.39</c:v>
                </c:pt>
                <c:pt idx="240">
                  <c:v>2.4</c:v>
                </c:pt>
                <c:pt idx="241">
                  <c:v>2.41</c:v>
                </c:pt>
                <c:pt idx="242">
                  <c:v>2.42</c:v>
                </c:pt>
                <c:pt idx="243">
                  <c:v>2.4300000000000002</c:v>
                </c:pt>
                <c:pt idx="244">
                  <c:v>2.44</c:v>
                </c:pt>
                <c:pt idx="245">
                  <c:v>2.4500000000000002</c:v>
                </c:pt>
                <c:pt idx="246">
                  <c:v>2.46</c:v>
                </c:pt>
                <c:pt idx="247">
                  <c:v>2.4700000000000002</c:v>
                </c:pt>
                <c:pt idx="248">
                  <c:v>2.48</c:v>
                </c:pt>
                <c:pt idx="249">
                  <c:v>2.4900000000000002</c:v>
                </c:pt>
                <c:pt idx="250">
                  <c:v>2.5</c:v>
                </c:pt>
                <c:pt idx="251">
                  <c:v>2.5099999999999998</c:v>
                </c:pt>
                <c:pt idx="252">
                  <c:v>2.52</c:v>
                </c:pt>
                <c:pt idx="253">
                  <c:v>2.5299999999999998</c:v>
                </c:pt>
                <c:pt idx="254">
                  <c:v>2.54</c:v>
                </c:pt>
                <c:pt idx="255">
                  <c:v>2.5499999999999998</c:v>
                </c:pt>
                <c:pt idx="256">
                  <c:v>2.56</c:v>
                </c:pt>
                <c:pt idx="257">
                  <c:v>2.57</c:v>
                </c:pt>
                <c:pt idx="258">
                  <c:v>2.58</c:v>
                </c:pt>
                <c:pt idx="259">
                  <c:v>2.59</c:v>
                </c:pt>
                <c:pt idx="260">
                  <c:v>2.6</c:v>
                </c:pt>
                <c:pt idx="261">
                  <c:v>2.61</c:v>
                </c:pt>
                <c:pt idx="262">
                  <c:v>2.62</c:v>
                </c:pt>
                <c:pt idx="263">
                  <c:v>2.63</c:v>
                </c:pt>
                <c:pt idx="264">
                  <c:v>2.64</c:v>
                </c:pt>
                <c:pt idx="265">
                  <c:v>2.65</c:v>
                </c:pt>
                <c:pt idx="266">
                  <c:v>2.66</c:v>
                </c:pt>
                <c:pt idx="267">
                  <c:v>2.67</c:v>
                </c:pt>
                <c:pt idx="268">
                  <c:v>2.68</c:v>
                </c:pt>
                <c:pt idx="269">
                  <c:v>2.69</c:v>
                </c:pt>
                <c:pt idx="270">
                  <c:v>2.7</c:v>
                </c:pt>
                <c:pt idx="271">
                  <c:v>2.71</c:v>
                </c:pt>
                <c:pt idx="272">
                  <c:v>2.72</c:v>
                </c:pt>
                <c:pt idx="273">
                  <c:v>2.73</c:v>
                </c:pt>
                <c:pt idx="274">
                  <c:v>2.74</c:v>
                </c:pt>
                <c:pt idx="275">
                  <c:v>2.75</c:v>
                </c:pt>
                <c:pt idx="276">
                  <c:v>2.76</c:v>
                </c:pt>
                <c:pt idx="277">
                  <c:v>2.77</c:v>
                </c:pt>
                <c:pt idx="278">
                  <c:v>2.78</c:v>
                </c:pt>
                <c:pt idx="279">
                  <c:v>2.79</c:v>
                </c:pt>
                <c:pt idx="280">
                  <c:v>2.8</c:v>
                </c:pt>
                <c:pt idx="281">
                  <c:v>2.81</c:v>
                </c:pt>
                <c:pt idx="282">
                  <c:v>2.82</c:v>
                </c:pt>
                <c:pt idx="283">
                  <c:v>2.83</c:v>
                </c:pt>
                <c:pt idx="284">
                  <c:v>2.84</c:v>
                </c:pt>
                <c:pt idx="285">
                  <c:v>2.85</c:v>
                </c:pt>
                <c:pt idx="286">
                  <c:v>2.86</c:v>
                </c:pt>
                <c:pt idx="287">
                  <c:v>2.87</c:v>
                </c:pt>
                <c:pt idx="288">
                  <c:v>2.88</c:v>
                </c:pt>
                <c:pt idx="289">
                  <c:v>2.89</c:v>
                </c:pt>
                <c:pt idx="290">
                  <c:v>2.9</c:v>
                </c:pt>
                <c:pt idx="291">
                  <c:v>2.91</c:v>
                </c:pt>
                <c:pt idx="292">
                  <c:v>2.92</c:v>
                </c:pt>
                <c:pt idx="293">
                  <c:v>2.93</c:v>
                </c:pt>
                <c:pt idx="294">
                  <c:v>2.94</c:v>
                </c:pt>
                <c:pt idx="295">
                  <c:v>2.95</c:v>
                </c:pt>
                <c:pt idx="296">
                  <c:v>2.96</c:v>
                </c:pt>
                <c:pt idx="297">
                  <c:v>2.97</c:v>
                </c:pt>
                <c:pt idx="298">
                  <c:v>2.98</c:v>
                </c:pt>
                <c:pt idx="299">
                  <c:v>2.99</c:v>
                </c:pt>
                <c:pt idx="300">
                  <c:v>3</c:v>
                </c:pt>
                <c:pt idx="301">
                  <c:v>3.01</c:v>
                </c:pt>
                <c:pt idx="302">
                  <c:v>3.02</c:v>
                </c:pt>
                <c:pt idx="303">
                  <c:v>3.03</c:v>
                </c:pt>
                <c:pt idx="304">
                  <c:v>3.04</c:v>
                </c:pt>
                <c:pt idx="305">
                  <c:v>3.05</c:v>
                </c:pt>
                <c:pt idx="306">
                  <c:v>3.06</c:v>
                </c:pt>
                <c:pt idx="307">
                  <c:v>3.07</c:v>
                </c:pt>
                <c:pt idx="308">
                  <c:v>3.08</c:v>
                </c:pt>
                <c:pt idx="309">
                  <c:v>3.09</c:v>
                </c:pt>
                <c:pt idx="310">
                  <c:v>3.1</c:v>
                </c:pt>
                <c:pt idx="311">
                  <c:v>3.11</c:v>
                </c:pt>
                <c:pt idx="312">
                  <c:v>3.12</c:v>
                </c:pt>
                <c:pt idx="313">
                  <c:v>3.13</c:v>
                </c:pt>
                <c:pt idx="314">
                  <c:v>3.14</c:v>
                </c:pt>
                <c:pt idx="315">
                  <c:v>3.15</c:v>
                </c:pt>
                <c:pt idx="316">
                  <c:v>3.16</c:v>
                </c:pt>
                <c:pt idx="317">
                  <c:v>3.17</c:v>
                </c:pt>
                <c:pt idx="318">
                  <c:v>3.18</c:v>
                </c:pt>
                <c:pt idx="319">
                  <c:v>3.19</c:v>
                </c:pt>
                <c:pt idx="320">
                  <c:v>3.2</c:v>
                </c:pt>
                <c:pt idx="321">
                  <c:v>3.21</c:v>
                </c:pt>
                <c:pt idx="322">
                  <c:v>3.22</c:v>
                </c:pt>
                <c:pt idx="323">
                  <c:v>3.23</c:v>
                </c:pt>
                <c:pt idx="324">
                  <c:v>3.24</c:v>
                </c:pt>
                <c:pt idx="325">
                  <c:v>3.25</c:v>
                </c:pt>
                <c:pt idx="326">
                  <c:v>3.26</c:v>
                </c:pt>
                <c:pt idx="327">
                  <c:v>3.27</c:v>
                </c:pt>
                <c:pt idx="328">
                  <c:v>3.28</c:v>
                </c:pt>
                <c:pt idx="329">
                  <c:v>3.29</c:v>
                </c:pt>
                <c:pt idx="330">
                  <c:v>3.3</c:v>
                </c:pt>
                <c:pt idx="331">
                  <c:v>3.31</c:v>
                </c:pt>
                <c:pt idx="332">
                  <c:v>3.32</c:v>
                </c:pt>
                <c:pt idx="333">
                  <c:v>3.33</c:v>
                </c:pt>
                <c:pt idx="334">
                  <c:v>3.34</c:v>
                </c:pt>
                <c:pt idx="335">
                  <c:v>3.35</c:v>
                </c:pt>
                <c:pt idx="336">
                  <c:v>3.36</c:v>
                </c:pt>
                <c:pt idx="337">
                  <c:v>3.37</c:v>
                </c:pt>
                <c:pt idx="338">
                  <c:v>3.38</c:v>
                </c:pt>
                <c:pt idx="339">
                  <c:v>3.39</c:v>
                </c:pt>
                <c:pt idx="340">
                  <c:v>3.4</c:v>
                </c:pt>
                <c:pt idx="341">
                  <c:v>3.41</c:v>
                </c:pt>
                <c:pt idx="342">
                  <c:v>3.42</c:v>
                </c:pt>
                <c:pt idx="343">
                  <c:v>3.43</c:v>
                </c:pt>
                <c:pt idx="344">
                  <c:v>3.44</c:v>
                </c:pt>
                <c:pt idx="345">
                  <c:v>3.45</c:v>
                </c:pt>
                <c:pt idx="346">
                  <c:v>3.46</c:v>
                </c:pt>
                <c:pt idx="347">
                  <c:v>3.47</c:v>
                </c:pt>
                <c:pt idx="348">
                  <c:v>3.48</c:v>
                </c:pt>
                <c:pt idx="349">
                  <c:v>3.49</c:v>
                </c:pt>
                <c:pt idx="350">
                  <c:v>3.5</c:v>
                </c:pt>
                <c:pt idx="351">
                  <c:v>3.51</c:v>
                </c:pt>
                <c:pt idx="352">
                  <c:v>3.52</c:v>
                </c:pt>
                <c:pt idx="353">
                  <c:v>3.53</c:v>
                </c:pt>
                <c:pt idx="354">
                  <c:v>3.54</c:v>
                </c:pt>
                <c:pt idx="355">
                  <c:v>3.55</c:v>
                </c:pt>
                <c:pt idx="356">
                  <c:v>3.56</c:v>
                </c:pt>
                <c:pt idx="357">
                  <c:v>3.57</c:v>
                </c:pt>
                <c:pt idx="358">
                  <c:v>3.58</c:v>
                </c:pt>
                <c:pt idx="359">
                  <c:v>3.59</c:v>
                </c:pt>
                <c:pt idx="360">
                  <c:v>3.6</c:v>
                </c:pt>
                <c:pt idx="361">
                  <c:v>3.61</c:v>
                </c:pt>
                <c:pt idx="362">
                  <c:v>3.62</c:v>
                </c:pt>
                <c:pt idx="363">
                  <c:v>3.63</c:v>
                </c:pt>
                <c:pt idx="364">
                  <c:v>3.64</c:v>
                </c:pt>
                <c:pt idx="365">
                  <c:v>3.65</c:v>
                </c:pt>
                <c:pt idx="366">
                  <c:v>3.66</c:v>
                </c:pt>
                <c:pt idx="367">
                  <c:v>3.67</c:v>
                </c:pt>
                <c:pt idx="368">
                  <c:v>3.68</c:v>
                </c:pt>
                <c:pt idx="369">
                  <c:v>3.69</c:v>
                </c:pt>
                <c:pt idx="370">
                  <c:v>3.7</c:v>
                </c:pt>
                <c:pt idx="371">
                  <c:v>3.71</c:v>
                </c:pt>
                <c:pt idx="372">
                  <c:v>3.72</c:v>
                </c:pt>
                <c:pt idx="373">
                  <c:v>3.73</c:v>
                </c:pt>
                <c:pt idx="374">
                  <c:v>3.74</c:v>
                </c:pt>
                <c:pt idx="375">
                  <c:v>3.75</c:v>
                </c:pt>
                <c:pt idx="376">
                  <c:v>3.76</c:v>
                </c:pt>
                <c:pt idx="377">
                  <c:v>3.77</c:v>
                </c:pt>
                <c:pt idx="378">
                  <c:v>3.78</c:v>
                </c:pt>
                <c:pt idx="379">
                  <c:v>3.79</c:v>
                </c:pt>
                <c:pt idx="380">
                  <c:v>3.8</c:v>
                </c:pt>
                <c:pt idx="381">
                  <c:v>3.81</c:v>
                </c:pt>
                <c:pt idx="382">
                  <c:v>3.82</c:v>
                </c:pt>
                <c:pt idx="383">
                  <c:v>3.83</c:v>
                </c:pt>
                <c:pt idx="384">
                  <c:v>3.84</c:v>
                </c:pt>
                <c:pt idx="385">
                  <c:v>3.85</c:v>
                </c:pt>
                <c:pt idx="386">
                  <c:v>3.86</c:v>
                </c:pt>
                <c:pt idx="387">
                  <c:v>3.87</c:v>
                </c:pt>
                <c:pt idx="388">
                  <c:v>3.88</c:v>
                </c:pt>
                <c:pt idx="389">
                  <c:v>3.89</c:v>
                </c:pt>
                <c:pt idx="390">
                  <c:v>3.9</c:v>
                </c:pt>
                <c:pt idx="391">
                  <c:v>3.91</c:v>
                </c:pt>
                <c:pt idx="392">
                  <c:v>3.92</c:v>
                </c:pt>
                <c:pt idx="393">
                  <c:v>3.93</c:v>
                </c:pt>
                <c:pt idx="394">
                  <c:v>3.94</c:v>
                </c:pt>
                <c:pt idx="395">
                  <c:v>3.95</c:v>
                </c:pt>
                <c:pt idx="396">
                  <c:v>3.96</c:v>
                </c:pt>
                <c:pt idx="397">
                  <c:v>3.97</c:v>
                </c:pt>
                <c:pt idx="398">
                  <c:v>3.98</c:v>
                </c:pt>
                <c:pt idx="399">
                  <c:v>3.99</c:v>
                </c:pt>
                <c:pt idx="400">
                  <c:v>4</c:v>
                </c:pt>
                <c:pt idx="401">
                  <c:v>4.01</c:v>
                </c:pt>
                <c:pt idx="402">
                  <c:v>4.0199999999999996</c:v>
                </c:pt>
                <c:pt idx="403">
                  <c:v>4.03</c:v>
                </c:pt>
                <c:pt idx="404">
                  <c:v>4.04</c:v>
                </c:pt>
                <c:pt idx="405">
                  <c:v>4.05</c:v>
                </c:pt>
                <c:pt idx="406">
                  <c:v>4.0599999999999996</c:v>
                </c:pt>
                <c:pt idx="407">
                  <c:v>4.07</c:v>
                </c:pt>
                <c:pt idx="408">
                  <c:v>4.08</c:v>
                </c:pt>
                <c:pt idx="409">
                  <c:v>4.09</c:v>
                </c:pt>
                <c:pt idx="410">
                  <c:v>4.0999999999999996</c:v>
                </c:pt>
                <c:pt idx="411">
                  <c:v>4.1100000000000003</c:v>
                </c:pt>
                <c:pt idx="412">
                  <c:v>4.12</c:v>
                </c:pt>
                <c:pt idx="413">
                  <c:v>4.13</c:v>
                </c:pt>
                <c:pt idx="414">
                  <c:v>4.1399999999999997</c:v>
                </c:pt>
                <c:pt idx="415">
                  <c:v>4.1500000000000004</c:v>
                </c:pt>
                <c:pt idx="416">
                  <c:v>4.16</c:v>
                </c:pt>
                <c:pt idx="417">
                  <c:v>4.17</c:v>
                </c:pt>
                <c:pt idx="418">
                  <c:v>4.18</c:v>
                </c:pt>
                <c:pt idx="419">
                  <c:v>4.1900000000000004</c:v>
                </c:pt>
                <c:pt idx="420">
                  <c:v>4.2</c:v>
                </c:pt>
                <c:pt idx="421">
                  <c:v>4.21</c:v>
                </c:pt>
                <c:pt idx="422">
                  <c:v>4.22</c:v>
                </c:pt>
                <c:pt idx="423">
                  <c:v>4.2300000000000004</c:v>
                </c:pt>
                <c:pt idx="424">
                  <c:v>4.24</c:v>
                </c:pt>
                <c:pt idx="425">
                  <c:v>4.25</c:v>
                </c:pt>
                <c:pt idx="426">
                  <c:v>4.26</c:v>
                </c:pt>
                <c:pt idx="427">
                  <c:v>4.2699999999999996</c:v>
                </c:pt>
                <c:pt idx="428">
                  <c:v>4.28</c:v>
                </c:pt>
                <c:pt idx="429">
                  <c:v>4.29</c:v>
                </c:pt>
                <c:pt idx="430">
                  <c:v>4.3</c:v>
                </c:pt>
                <c:pt idx="431">
                  <c:v>4.3099999999999996</c:v>
                </c:pt>
                <c:pt idx="432">
                  <c:v>4.32</c:v>
                </c:pt>
                <c:pt idx="433">
                  <c:v>4.33</c:v>
                </c:pt>
                <c:pt idx="434">
                  <c:v>4.34</c:v>
                </c:pt>
                <c:pt idx="435">
                  <c:v>4.3499999999999996</c:v>
                </c:pt>
                <c:pt idx="436">
                  <c:v>4.3600000000000003</c:v>
                </c:pt>
                <c:pt idx="437">
                  <c:v>4.37</c:v>
                </c:pt>
                <c:pt idx="438">
                  <c:v>4.38</c:v>
                </c:pt>
                <c:pt idx="439">
                  <c:v>4.3899999999999997</c:v>
                </c:pt>
                <c:pt idx="440">
                  <c:v>4.4000000000000004</c:v>
                </c:pt>
                <c:pt idx="441">
                  <c:v>4.41</c:v>
                </c:pt>
                <c:pt idx="442">
                  <c:v>4.42</c:v>
                </c:pt>
                <c:pt idx="443">
                  <c:v>4.43</c:v>
                </c:pt>
                <c:pt idx="444">
                  <c:v>4.4400000000000004</c:v>
                </c:pt>
                <c:pt idx="445">
                  <c:v>4.45</c:v>
                </c:pt>
                <c:pt idx="446">
                  <c:v>4.46</c:v>
                </c:pt>
                <c:pt idx="447">
                  <c:v>4.47</c:v>
                </c:pt>
                <c:pt idx="448">
                  <c:v>4.4800000000000004</c:v>
                </c:pt>
                <c:pt idx="449">
                  <c:v>4.49</c:v>
                </c:pt>
                <c:pt idx="450">
                  <c:v>4.5</c:v>
                </c:pt>
                <c:pt idx="451">
                  <c:v>4.51</c:v>
                </c:pt>
                <c:pt idx="452">
                  <c:v>4.5199999999999996</c:v>
                </c:pt>
                <c:pt idx="453">
                  <c:v>4.53</c:v>
                </c:pt>
                <c:pt idx="454">
                  <c:v>4.54</c:v>
                </c:pt>
                <c:pt idx="455">
                  <c:v>4.55</c:v>
                </c:pt>
                <c:pt idx="456">
                  <c:v>4.5599999999999996</c:v>
                </c:pt>
                <c:pt idx="457">
                  <c:v>4.57</c:v>
                </c:pt>
                <c:pt idx="458">
                  <c:v>4.58</c:v>
                </c:pt>
                <c:pt idx="459">
                  <c:v>4.59</c:v>
                </c:pt>
                <c:pt idx="460">
                  <c:v>4.5999999999999996</c:v>
                </c:pt>
                <c:pt idx="461">
                  <c:v>4.6099999999999994</c:v>
                </c:pt>
                <c:pt idx="462">
                  <c:v>4.6199999999999992</c:v>
                </c:pt>
                <c:pt idx="463">
                  <c:v>4.629999999999999</c:v>
                </c:pt>
                <c:pt idx="464">
                  <c:v>4.6399999999999988</c:v>
                </c:pt>
                <c:pt idx="465">
                  <c:v>4.6499999999999986</c:v>
                </c:pt>
                <c:pt idx="466">
                  <c:v>4.6599999999999984</c:v>
                </c:pt>
                <c:pt idx="467">
                  <c:v>4.6699999999999982</c:v>
                </c:pt>
                <c:pt idx="468">
                  <c:v>4.6799999999999979</c:v>
                </c:pt>
                <c:pt idx="469">
                  <c:v>4.6899999999999977</c:v>
                </c:pt>
                <c:pt idx="470">
                  <c:v>4.6999999999999975</c:v>
                </c:pt>
                <c:pt idx="471">
                  <c:v>4.7099999999999973</c:v>
                </c:pt>
                <c:pt idx="472">
                  <c:v>4.7199999999999971</c:v>
                </c:pt>
                <c:pt idx="473">
                  <c:v>4.7299999999999969</c:v>
                </c:pt>
                <c:pt idx="474">
                  <c:v>4.7399999999999967</c:v>
                </c:pt>
                <c:pt idx="475">
                  <c:v>4.7499999999999964</c:v>
                </c:pt>
                <c:pt idx="476">
                  <c:v>4.7599999999999962</c:v>
                </c:pt>
                <c:pt idx="477">
                  <c:v>4.769999999999996</c:v>
                </c:pt>
                <c:pt idx="478">
                  <c:v>4.7799999999999958</c:v>
                </c:pt>
                <c:pt idx="479">
                  <c:v>4.7899999999999956</c:v>
                </c:pt>
                <c:pt idx="480">
                  <c:v>4.7999999999999954</c:v>
                </c:pt>
                <c:pt idx="481">
                  <c:v>4.8099999999999952</c:v>
                </c:pt>
                <c:pt idx="482">
                  <c:v>4.819999999999995</c:v>
                </c:pt>
                <c:pt idx="483">
                  <c:v>4.8299999999999947</c:v>
                </c:pt>
                <c:pt idx="484">
                  <c:v>4.8399999999999945</c:v>
                </c:pt>
                <c:pt idx="485">
                  <c:v>4.8499999999999943</c:v>
                </c:pt>
                <c:pt idx="486">
                  <c:v>4.8599999999999941</c:v>
                </c:pt>
                <c:pt idx="487">
                  <c:v>4.8699999999999939</c:v>
                </c:pt>
                <c:pt idx="488">
                  <c:v>4.8799999999999937</c:v>
                </c:pt>
                <c:pt idx="489">
                  <c:v>4.8899999999999935</c:v>
                </c:pt>
                <c:pt idx="490">
                  <c:v>4.8999999999999932</c:v>
                </c:pt>
                <c:pt idx="491">
                  <c:v>4.909999999999993</c:v>
                </c:pt>
                <c:pt idx="492">
                  <c:v>4.9199999999999928</c:v>
                </c:pt>
                <c:pt idx="493">
                  <c:v>4.9299999999999926</c:v>
                </c:pt>
                <c:pt idx="494">
                  <c:v>4.9399999999999924</c:v>
                </c:pt>
                <c:pt idx="495">
                  <c:v>4.9499999999999922</c:v>
                </c:pt>
                <c:pt idx="496">
                  <c:v>4.959999999999992</c:v>
                </c:pt>
                <c:pt idx="497">
                  <c:v>4.9699999999999918</c:v>
                </c:pt>
                <c:pt idx="498">
                  <c:v>4.9799999999999915</c:v>
                </c:pt>
                <c:pt idx="499">
                  <c:v>4.9899999999999913</c:v>
                </c:pt>
                <c:pt idx="500">
                  <c:v>4.9999999999999911</c:v>
                </c:pt>
              </c:numCache>
            </c:numRef>
          </c:xVal>
          <c:yVal>
            <c:numRef>
              <c:f>'2800-4'!$CG$2:$CG$502</c:f>
              <c:numCache>
                <c:formatCode>General</c:formatCode>
                <c:ptCount val="501"/>
                <c:pt idx="0">
                  <c:v>5.25</c:v>
                </c:pt>
                <c:pt idx="1">
                  <c:v>5.2499999999999991</c:v>
                </c:pt>
                <c:pt idx="2">
                  <c:v>5.25</c:v>
                </c:pt>
                <c:pt idx="3">
                  <c:v>5.2499999999999991</c:v>
                </c:pt>
                <c:pt idx="4">
                  <c:v>5.25</c:v>
                </c:pt>
                <c:pt idx="5">
                  <c:v>5.25</c:v>
                </c:pt>
                <c:pt idx="6">
                  <c:v>5.25</c:v>
                </c:pt>
                <c:pt idx="7">
                  <c:v>5.2499999999999991</c:v>
                </c:pt>
                <c:pt idx="8">
                  <c:v>5.2499999999999991</c:v>
                </c:pt>
                <c:pt idx="9">
                  <c:v>5.2499999999999991</c:v>
                </c:pt>
                <c:pt idx="10">
                  <c:v>5.2499999999999991</c:v>
                </c:pt>
                <c:pt idx="11">
                  <c:v>5.2499999999999991</c:v>
                </c:pt>
                <c:pt idx="12">
                  <c:v>5.2499999999999991</c:v>
                </c:pt>
                <c:pt idx="13">
                  <c:v>5.2499999999999991</c:v>
                </c:pt>
                <c:pt idx="14">
                  <c:v>5.2499999999999991</c:v>
                </c:pt>
                <c:pt idx="15">
                  <c:v>5.2499999999999991</c:v>
                </c:pt>
                <c:pt idx="16">
                  <c:v>5.2499999999999991</c:v>
                </c:pt>
                <c:pt idx="17">
                  <c:v>5.2499999999999991</c:v>
                </c:pt>
                <c:pt idx="18">
                  <c:v>5.2499999999999991</c:v>
                </c:pt>
                <c:pt idx="19">
                  <c:v>5.2499999999999991</c:v>
                </c:pt>
                <c:pt idx="20">
                  <c:v>5.2499999999999991</c:v>
                </c:pt>
                <c:pt idx="21">
                  <c:v>5.2499999999999991</c:v>
                </c:pt>
                <c:pt idx="22">
                  <c:v>5.2499999999999991</c:v>
                </c:pt>
                <c:pt idx="23">
                  <c:v>5.2499999999999991</c:v>
                </c:pt>
                <c:pt idx="24">
                  <c:v>5.2499999999999991</c:v>
                </c:pt>
                <c:pt idx="25">
                  <c:v>5.2499999999999991</c:v>
                </c:pt>
                <c:pt idx="26">
                  <c:v>5.2499999999999991</c:v>
                </c:pt>
                <c:pt idx="27">
                  <c:v>5.2499999999999991</c:v>
                </c:pt>
                <c:pt idx="28">
                  <c:v>5.2499999999999991</c:v>
                </c:pt>
                <c:pt idx="29">
                  <c:v>5.2499999999999991</c:v>
                </c:pt>
                <c:pt idx="30">
                  <c:v>5.2499999999999991</c:v>
                </c:pt>
                <c:pt idx="31">
                  <c:v>5.2499999999999991</c:v>
                </c:pt>
                <c:pt idx="32">
                  <c:v>5.2499999999999991</c:v>
                </c:pt>
                <c:pt idx="33">
                  <c:v>5.2499999999999991</c:v>
                </c:pt>
                <c:pt idx="34">
                  <c:v>5.2499999999999991</c:v>
                </c:pt>
                <c:pt idx="35">
                  <c:v>5.2499999999999991</c:v>
                </c:pt>
                <c:pt idx="36">
                  <c:v>5.2499999999999991</c:v>
                </c:pt>
                <c:pt idx="37">
                  <c:v>5.2499999999999991</c:v>
                </c:pt>
                <c:pt idx="38">
                  <c:v>5.2499999999999991</c:v>
                </c:pt>
                <c:pt idx="39">
                  <c:v>5.2499999999999991</c:v>
                </c:pt>
                <c:pt idx="40">
                  <c:v>5.2499999999999991</c:v>
                </c:pt>
                <c:pt idx="41">
                  <c:v>5.25</c:v>
                </c:pt>
                <c:pt idx="42">
                  <c:v>5.2499999999999991</c:v>
                </c:pt>
                <c:pt idx="43">
                  <c:v>5.2499999999999991</c:v>
                </c:pt>
                <c:pt idx="44">
                  <c:v>5.2499999999999991</c:v>
                </c:pt>
                <c:pt idx="45">
                  <c:v>5.2499999999999991</c:v>
                </c:pt>
                <c:pt idx="46">
                  <c:v>5.25</c:v>
                </c:pt>
                <c:pt idx="47">
                  <c:v>5.25</c:v>
                </c:pt>
                <c:pt idx="48">
                  <c:v>5.25</c:v>
                </c:pt>
                <c:pt idx="49">
                  <c:v>5.25</c:v>
                </c:pt>
                <c:pt idx="50">
                  <c:v>5.2499999999999991</c:v>
                </c:pt>
                <c:pt idx="51">
                  <c:v>5.2499999999999991</c:v>
                </c:pt>
                <c:pt idx="52">
                  <c:v>5.25</c:v>
                </c:pt>
                <c:pt idx="53">
                  <c:v>5.25</c:v>
                </c:pt>
                <c:pt idx="54">
                  <c:v>5.25</c:v>
                </c:pt>
                <c:pt idx="55">
                  <c:v>5.25</c:v>
                </c:pt>
                <c:pt idx="56">
                  <c:v>5.25</c:v>
                </c:pt>
                <c:pt idx="57">
                  <c:v>5.25</c:v>
                </c:pt>
                <c:pt idx="58">
                  <c:v>5.2499999999999991</c:v>
                </c:pt>
                <c:pt idx="59">
                  <c:v>5.25</c:v>
                </c:pt>
                <c:pt idx="60">
                  <c:v>5.25</c:v>
                </c:pt>
                <c:pt idx="61">
                  <c:v>5.25</c:v>
                </c:pt>
                <c:pt idx="62">
                  <c:v>5.25</c:v>
                </c:pt>
                <c:pt idx="63">
                  <c:v>5.2499999999999991</c:v>
                </c:pt>
                <c:pt idx="64">
                  <c:v>5.25</c:v>
                </c:pt>
                <c:pt idx="65">
                  <c:v>5.2499999999999991</c:v>
                </c:pt>
                <c:pt idx="66">
                  <c:v>5.2499999999999991</c:v>
                </c:pt>
                <c:pt idx="67">
                  <c:v>5.25</c:v>
                </c:pt>
                <c:pt idx="68">
                  <c:v>5.25</c:v>
                </c:pt>
                <c:pt idx="69">
                  <c:v>5.25</c:v>
                </c:pt>
                <c:pt idx="70">
                  <c:v>5.25</c:v>
                </c:pt>
                <c:pt idx="71">
                  <c:v>5.25</c:v>
                </c:pt>
                <c:pt idx="72">
                  <c:v>5.25</c:v>
                </c:pt>
                <c:pt idx="73">
                  <c:v>5.25</c:v>
                </c:pt>
                <c:pt idx="74">
                  <c:v>5.25</c:v>
                </c:pt>
                <c:pt idx="75">
                  <c:v>5.25</c:v>
                </c:pt>
                <c:pt idx="76">
                  <c:v>5.25</c:v>
                </c:pt>
                <c:pt idx="77">
                  <c:v>5.25</c:v>
                </c:pt>
                <c:pt idx="78">
                  <c:v>5.2499999999999991</c:v>
                </c:pt>
                <c:pt idx="79">
                  <c:v>5.2499999999999991</c:v>
                </c:pt>
                <c:pt idx="80">
                  <c:v>5.2499999999999991</c:v>
                </c:pt>
                <c:pt idx="81">
                  <c:v>5.25</c:v>
                </c:pt>
                <c:pt idx="82">
                  <c:v>5.2499999999999991</c:v>
                </c:pt>
                <c:pt idx="83">
                  <c:v>5.25</c:v>
                </c:pt>
                <c:pt idx="84">
                  <c:v>5.25</c:v>
                </c:pt>
                <c:pt idx="85">
                  <c:v>5.2499999999999991</c:v>
                </c:pt>
                <c:pt idx="86">
                  <c:v>5.2499999999999991</c:v>
                </c:pt>
                <c:pt idx="87">
                  <c:v>5.25</c:v>
                </c:pt>
                <c:pt idx="88">
                  <c:v>5.2499999999999991</c:v>
                </c:pt>
                <c:pt idx="89">
                  <c:v>5.25</c:v>
                </c:pt>
                <c:pt idx="90">
                  <c:v>5.25</c:v>
                </c:pt>
                <c:pt idx="91">
                  <c:v>5.25</c:v>
                </c:pt>
                <c:pt idx="92">
                  <c:v>5.2499999999999991</c:v>
                </c:pt>
                <c:pt idx="93">
                  <c:v>5.2499999999999991</c:v>
                </c:pt>
                <c:pt idx="94">
                  <c:v>5.2499999999999991</c:v>
                </c:pt>
                <c:pt idx="95">
                  <c:v>5.2499999999999991</c:v>
                </c:pt>
                <c:pt idx="96">
                  <c:v>5.2499999999999991</c:v>
                </c:pt>
                <c:pt idx="97">
                  <c:v>5.25</c:v>
                </c:pt>
                <c:pt idx="98">
                  <c:v>5.2499999999999991</c:v>
                </c:pt>
                <c:pt idx="99">
                  <c:v>5.2499999999999991</c:v>
                </c:pt>
                <c:pt idx="100">
                  <c:v>5.2499999999999991</c:v>
                </c:pt>
                <c:pt idx="101">
                  <c:v>5.25</c:v>
                </c:pt>
                <c:pt idx="102">
                  <c:v>5.25</c:v>
                </c:pt>
                <c:pt idx="103">
                  <c:v>5.2499999999999991</c:v>
                </c:pt>
                <c:pt idx="104">
                  <c:v>5.2500000000000009</c:v>
                </c:pt>
                <c:pt idx="105">
                  <c:v>5.25</c:v>
                </c:pt>
                <c:pt idx="106">
                  <c:v>5.25</c:v>
                </c:pt>
                <c:pt idx="107">
                  <c:v>5.25</c:v>
                </c:pt>
                <c:pt idx="108">
                  <c:v>5.25</c:v>
                </c:pt>
                <c:pt idx="109">
                  <c:v>5.25</c:v>
                </c:pt>
                <c:pt idx="110">
                  <c:v>5.2499999999999991</c:v>
                </c:pt>
                <c:pt idx="111">
                  <c:v>5.25</c:v>
                </c:pt>
                <c:pt idx="112">
                  <c:v>5.25</c:v>
                </c:pt>
                <c:pt idx="113">
                  <c:v>5.2499999999999991</c:v>
                </c:pt>
                <c:pt idx="114">
                  <c:v>5.25</c:v>
                </c:pt>
                <c:pt idx="115">
                  <c:v>5.25</c:v>
                </c:pt>
                <c:pt idx="116">
                  <c:v>5.25</c:v>
                </c:pt>
                <c:pt idx="117">
                  <c:v>5.25</c:v>
                </c:pt>
                <c:pt idx="118">
                  <c:v>5.25</c:v>
                </c:pt>
                <c:pt idx="119">
                  <c:v>5.25</c:v>
                </c:pt>
                <c:pt idx="120">
                  <c:v>5.25</c:v>
                </c:pt>
                <c:pt idx="121">
                  <c:v>5.25</c:v>
                </c:pt>
                <c:pt idx="122">
                  <c:v>5.2499999999999991</c:v>
                </c:pt>
                <c:pt idx="123">
                  <c:v>5.25</c:v>
                </c:pt>
                <c:pt idx="124">
                  <c:v>5.25</c:v>
                </c:pt>
                <c:pt idx="125">
                  <c:v>5.25</c:v>
                </c:pt>
                <c:pt idx="126">
                  <c:v>5.2499999999999991</c:v>
                </c:pt>
                <c:pt idx="127">
                  <c:v>5.2499999999999991</c:v>
                </c:pt>
                <c:pt idx="128">
                  <c:v>5.2499999999999991</c:v>
                </c:pt>
                <c:pt idx="129">
                  <c:v>5.25</c:v>
                </c:pt>
                <c:pt idx="130">
                  <c:v>5.25</c:v>
                </c:pt>
                <c:pt idx="131">
                  <c:v>5.2408467627933257</c:v>
                </c:pt>
                <c:pt idx="132">
                  <c:v>5.2097362514029175</c:v>
                </c:pt>
                <c:pt idx="133">
                  <c:v>5.1790935672514617</c:v>
                </c:pt>
                <c:pt idx="134">
                  <c:v>5.148908236594802</c:v>
                </c:pt>
                <c:pt idx="135">
                  <c:v>5.1191700960219473</c:v>
                </c:pt>
                <c:pt idx="136">
                  <c:v>5.0898692810457513</c:v>
                </c:pt>
                <c:pt idx="137">
                  <c:v>5.0609962151932946</c:v>
                </c:pt>
                <c:pt idx="138">
                  <c:v>5.0325415995705844</c:v>
                </c:pt>
                <c:pt idx="139">
                  <c:v>5.004496402877697</c:v>
                </c:pt>
                <c:pt idx="140">
                  <c:v>4.9768518518518521</c:v>
                </c:pt>
                <c:pt idx="141">
                  <c:v>4.9495994221171511</c:v>
                </c:pt>
                <c:pt idx="142">
                  <c:v>4.9227308294209697</c:v>
                </c:pt>
                <c:pt idx="143">
                  <c:v>4.8962380212380205</c:v>
                </c:pt>
                <c:pt idx="144">
                  <c:v>4.8701131687242798</c:v>
                </c:pt>
                <c:pt idx="145">
                  <c:v>4.8443486590038312</c:v>
                </c:pt>
                <c:pt idx="146">
                  <c:v>4.8189370877727038</c:v>
                </c:pt>
                <c:pt idx="147">
                  <c:v>4.7938712522045845</c:v>
                </c:pt>
                <c:pt idx="148">
                  <c:v>4.7691441441441436</c:v>
                </c:pt>
                <c:pt idx="149">
                  <c:v>4.7447489435744465</c:v>
                </c:pt>
                <c:pt idx="150">
                  <c:v>4.720679012345677</c:v>
                </c:pt>
                <c:pt idx="151">
                  <c:v>4.696927888153053</c:v>
                </c:pt>
                <c:pt idx="152">
                  <c:v>4.6734892787524354</c:v>
                </c:pt>
                <c:pt idx="153">
                  <c:v>4.6503570564028074</c:v>
                </c:pt>
                <c:pt idx="154">
                  <c:v>4.6275252525252517</c:v>
                </c:pt>
                <c:pt idx="155">
                  <c:v>4.6049880525686966</c:v>
                </c:pt>
                <c:pt idx="156">
                  <c:v>4.5827397910731236</c:v>
                </c:pt>
                <c:pt idx="157">
                  <c:v>4.5607749469214429</c:v>
                </c:pt>
                <c:pt idx="158">
                  <c:v>4.5390881387716817</c:v>
                </c:pt>
                <c:pt idx="159">
                  <c:v>4.5176741206615407</c:v>
                </c:pt>
                <c:pt idx="160">
                  <c:v>4.4965277777777777</c:v>
                </c:pt>
                <c:pt idx="161">
                  <c:v>4.4756441223832519</c:v>
                </c:pt>
                <c:pt idx="162">
                  <c:v>4.4550182898948316</c:v>
                </c:pt>
                <c:pt idx="163">
                  <c:v>4.4346455351056573</c:v>
                </c:pt>
                <c:pt idx="164">
                  <c:v>4.4145212285456186</c:v>
                </c:pt>
                <c:pt idx="165">
                  <c:v>4.3946408529741872</c:v>
                </c:pt>
                <c:pt idx="166">
                  <c:v>4.3749999999999991</c:v>
                </c:pt>
                <c:pt idx="167">
                  <c:v>4.3555943668219106</c:v>
                </c:pt>
                <c:pt idx="168">
                  <c:v>4.3364197530864184</c:v>
                </c:pt>
                <c:pt idx="169">
                  <c:v>4.3174720578566728</c:v>
                </c:pt>
                <c:pt idx="170">
                  <c:v>4.2987472766884531</c:v>
                </c:pt>
                <c:pt idx="171">
                  <c:v>4.2802414988087492</c:v>
                </c:pt>
                <c:pt idx="172">
                  <c:v>4.2619509043927648</c:v>
                </c:pt>
                <c:pt idx="173">
                  <c:v>4.2438717619353454</c:v>
                </c:pt>
                <c:pt idx="174">
                  <c:v>4.2260004257130692</c:v>
                </c:pt>
                <c:pt idx="175">
                  <c:v>4.208333333333333</c:v>
                </c:pt>
                <c:pt idx="176">
                  <c:v>4.1908670033670035</c:v>
                </c:pt>
                <c:pt idx="177">
                  <c:v>4.1735980330613094</c:v>
                </c:pt>
                <c:pt idx="178">
                  <c:v>4.1565230961298365</c:v>
                </c:pt>
                <c:pt idx="179">
                  <c:v>4.1396389406165941</c:v>
                </c:pt>
                <c:pt idx="180">
                  <c:v>4.1229423868312747</c:v>
                </c:pt>
                <c:pt idx="181">
                  <c:v>4.106430325352977</c:v>
                </c:pt>
                <c:pt idx="182">
                  <c:v>4.0900997150997149</c:v>
                </c:pt>
                <c:pt idx="183">
                  <c:v>4.0739475814612414</c:v>
                </c:pt>
                <c:pt idx="184">
                  <c:v>4.057971014492753</c:v>
                </c:pt>
                <c:pt idx="185">
                  <c:v>4.0421671671671664</c:v>
                </c:pt>
                <c:pt idx="186">
                  <c:v>4.0265332536837901</c:v>
                </c:pt>
                <c:pt idx="187">
                  <c:v>4.0110665478312537</c:v>
                </c:pt>
                <c:pt idx="188">
                  <c:v>3.99576438140268</c:v>
                </c:pt>
                <c:pt idx="189">
                  <c:v>3.9806241426611795</c:v>
                </c:pt>
                <c:pt idx="190">
                  <c:v>3.9656432748538002</c:v>
                </c:pt>
                <c:pt idx="191">
                  <c:v>3.950819274772154</c:v>
                </c:pt>
                <c:pt idx="192">
                  <c:v>3.9361496913580245</c:v>
                </c:pt>
                <c:pt idx="193">
                  <c:v>3.9216321243523313</c:v>
                </c:pt>
                <c:pt idx="194">
                  <c:v>3.9072642229858716</c:v>
                </c:pt>
                <c:pt idx="195">
                  <c:v>3.893043684710352</c:v>
                </c:pt>
                <c:pt idx="196">
                  <c:v>3.8789682539682535</c:v>
                </c:pt>
                <c:pt idx="197">
                  <c:v>3.8650357210001882</c:v>
                </c:pt>
                <c:pt idx="198">
                  <c:v>3.8512439206883649</c:v>
                </c:pt>
                <c:pt idx="199">
                  <c:v>3.8375907314349518</c:v>
                </c:pt>
                <c:pt idx="200">
                  <c:v>3.8240740740740735</c:v>
                </c:pt>
                <c:pt idx="201">
                  <c:v>3.810691910816288</c:v>
                </c:pt>
                <c:pt idx="202">
                  <c:v>3.7974422442244218</c:v>
                </c:pt>
                <c:pt idx="203">
                  <c:v>3.7843231162196669</c:v>
                </c:pt>
                <c:pt idx="204">
                  <c:v>3.7713326071169195</c:v>
                </c:pt>
                <c:pt idx="205">
                  <c:v>3.758468834688347</c:v>
                </c:pt>
                <c:pt idx="206">
                  <c:v>3.7457299532542248</c:v>
                </c:pt>
                <c:pt idx="207">
                  <c:v>3.7331141528001424</c:v>
                </c:pt>
                <c:pt idx="208">
                  <c:v>3.720619658119658</c:v>
                </c:pt>
                <c:pt idx="209">
                  <c:v>3.7082447279815689</c:v>
                </c:pt>
                <c:pt idx="210">
                  <c:v>3.6959876543209864</c:v>
                </c:pt>
                <c:pt idx="211">
                  <c:v>3.6838467614533954</c:v>
                </c:pt>
                <c:pt idx="212">
                  <c:v>3.67182040531097</c:v>
                </c:pt>
                <c:pt idx="213">
                  <c:v>3.6599069727004001</c:v>
                </c:pt>
                <c:pt idx="214">
                  <c:v>3.6481048805815153</c:v>
                </c:pt>
                <c:pt idx="215">
                  <c:v>3.6364125753660632</c:v>
                </c:pt>
                <c:pt idx="216">
                  <c:v>3.6248285322359384</c:v>
                </c:pt>
                <c:pt idx="217">
                  <c:v>3.6133512544802864</c:v>
                </c:pt>
                <c:pt idx="218">
                  <c:v>3.6019792728508322</c:v>
                </c:pt>
                <c:pt idx="219">
                  <c:v>3.5907111449348892</c:v>
                </c:pt>
                <c:pt idx="220">
                  <c:v>3.5795454545454546</c:v>
                </c:pt>
                <c:pt idx="221">
                  <c:v>3.5684808111278699</c:v>
                </c:pt>
                <c:pt idx="222">
                  <c:v>3.557515849182515</c:v>
                </c:pt>
                <c:pt idx="223">
                  <c:v>3.546649227703039</c:v>
                </c:pt>
                <c:pt idx="224">
                  <c:v>3.5358796296296298</c:v>
                </c:pt>
                <c:pt idx="225">
                  <c:v>3.5252057613168728</c:v>
                </c:pt>
                <c:pt idx="226">
                  <c:v>3.5146263520157319</c:v>
                </c:pt>
                <c:pt idx="227">
                  <c:v>3.504140153369228</c:v>
                </c:pt>
                <c:pt idx="228">
                  <c:v>3.4937459389213763</c:v>
                </c:pt>
                <c:pt idx="229">
                  <c:v>3.4834425036390093</c:v>
                </c:pt>
                <c:pt idx="230">
                  <c:v>3.4732286634460547</c:v>
                </c:pt>
                <c:pt idx="231">
                  <c:v>3.4631032547699205</c:v>
                </c:pt>
                <c:pt idx="232">
                  <c:v>3.4530651340996159</c:v>
                </c:pt>
                <c:pt idx="233">
                  <c:v>3.443113177555237</c:v>
                </c:pt>
                <c:pt idx="234">
                  <c:v>3.4332462804685022</c:v>
                </c:pt>
                <c:pt idx="235">
                  <c:v>3.4234633569739947</c:v>
                </c:pt>
                <c:pt idx="236">
                  <c:v>3.4137633396107971</c:v>
                </c:pt>
                <c:pt idx="237">
                  <c:v>3.4041451789342072</c:v>
                </c:pt>
                <c:pt idx="238">
                  <c:v>3.3946078431372539</c:v>
                </c:pt>
                <c:pt idx="239">
                  <c:v>3.3851503176816977</c:v>
                </c:pt>
                <c:pt idx="240">
                  <c:v>3.3757716049382713</c:v>
                </c:pt>
                <c:pt idx="241">
                  <c:v>3.3664707238358682</c:v>
                </c:pt>
                <c:pt idx="242">
                  <c:v>3.357246709519436</c:v>
                </c:pt>
                <c:pt idx="243">
                  <c:v>3.3480986130163073</c:v>
                </c:pt>
                <c:pt idx="244">
                  <c:v>3.3390255009107461</c:v>
                </c:pt>
                <c:pt idx="245">
                  <c:v>3.3300264550264544</c:v>
                </c:pt>
                <c:pt idx="246">
                  <c:v>3.3211005721168321</c:v>
                </c:pt>
                <c:pt idx="247">
                  <c:v>3.3122469635627527</c:v>
                </c:pt>
                <c:pt idx="248">
                  <c:v>3.3034647550776581</c:v>
                </c:pt>
                <c:pt idx="249">
                  <c:v>3.2947530864197523</c:v>
                </c:pt>
                <c:pt idx="250">
                  <c:v>3.2861111111111105</c:v>
                </c:pt>
                <c:pt idx="251">
                  <c:v>3.2775379961634945</c:v>
                </c:pt>
                <c:pt idx="252">
                  <c:v>3.2690329218106995</c:v>
                </c:pt>
                <c:pt idx="253">
                  <c:v>3.2605950812472546</c:v>
                </c:pt>
                <c:pt idx="254">
                  <c:v>3.2522236803732851</c:v>
                </c:pt>
                <c:pt idx="255">
                  <c:v>3.2439179375453886</c:v>
                </c:pt>
                <c:pt idx="256">
                  <c:v>3.2356770833333326</c:v>
                </c:pt>
                <c:pt idx="257">
                  <c:v>3.2275003602824612</c:v>
                </c:pt>
                <c:pt idx="258">
                  <c:v>3.2193870226815968</c:v>
                </c:pt>
                <c:pt idx="259">
                  <c:v>3.2113363363363367</c:v>
                </c:pt>
                <c:pt idx="260">
                  <c:v>3.2033475783475778</c:v>
                </c:pt>
                <c:pt idx="261">
                  <c:v>3.1954200368951322</c:v>
                </c:pt>
                <c:pt idx="262">
                  <c:v>3.1875530110262931</c:v>
                </c:pt>
                <c:pt idx="263">
                  <c:v>3.1797458104492318</c:v>
                </c:pt>
                <c:pt idx="264">
                  <c:v>3.1719977553310881</c:v>
                </c:pt>
                <c:pt idx="265">
                  <c:v>3.1643081761006284</c:v>
                </c:pt>
                <c:pt idx="266">
                  <c:v>3.1566764132553602</c:v>
                </c:pt>
                <c:pt idx="267">
                  <c:v>3.1491018171729772</c:v>
                </c:pt>
                <c:pt idx="268">
                  <c:v>3.1415837479270303</c:v>
                </c:pt>
                <c:pt idx="269">
                  <c:v>3.1341215751067053</c:v>
                </c:pt>
                <c:pt idx="270">
                  <c:v>3.126714677640603</c:v>
                </c:pt>
                <c:pt idx="271">
                  <c:v>3.1193624436244356</c:v>
                </c:pt>
                <c:pt idx="272">
                  <c:v>3.1120642701525045</c:v>
                </c:pt>
                <c:pt idx="273">
                  <c:v>3.1048195631528959</c:v>
                </c:pt>
                <c:pt idx="274">
                  <c:v>3.0976277372262766</c:v>
                </c:pt>
                <c:pt idx="275">
                  <c:v>3.090488215488215</c:v>
                </c:pt>
                <c:pt idx="276">
                  <c:v>3.083400429414922</c:v>
                </c:pt>
                <c:pt idx="277">
                  <c:v>3.0763638186923381</c:v>
                </c:pt>
                <c:pt idx="278">
                  <c:v>3.0693778310684787</c:v>
                </c:pt>
                <c:pt idx="279">
                  <c:v>3.0624419222089472</c:v>
                </c:pt>
                <c:pt idx="280">
                  <c:v>3.0555555555555554</c:v>
                </c:pt>
                <c:pt idx="281">
                  <c:v>3.0487182021879526</c:v>
                </c:pt>
                <c:pt idx="282">
                  <c:v>3.0419293406882049</c:v>
                </c:pt>
                <c:pt idx="283">
                  <c:v>3.0351884570082448</c:v>
                </c:pt>
                <c:pt idx="284">
                  <c:v>3.0284950443401142</c:v>
                </c:pt>
                <c:pt idx="285">
                  <c:v>3.0218486029889533</c:v>
                </c:pt>
                <c:pt idx="286">
                  <c:v>3.0152486402486396</c:v>
                </c:pt>
                <c:pt idx="287">
                  <c:v>3.0086946702800352</c:v>
                </c:pt>
                <c:pt idx="288">
                  <c:v>3.0021862139917683</c:v>
                </c:pt>
                <c:pt idx="289">
                  <c:v>2.9957227989234911</c:v>
                </c:pt>
                <c:pt idx="290">
                  <c:v>2.9893039591315453</c:v>
                </c:pt>
                <c:pt idx="291">
                  <c:v>2.9829292350770014</c:v>
                </c:pt>
                <c:pt idx="292">
                  <c:v>2.9765981735159812</c:v>
                </c:pt>
                <c:pt idx="293">
                  <c:v>2.9703103273922378</c:v>
                </c:pt>
                <c:pt idx="294">
                  <c:v>2.9640652557319225</c:v>
                </c:pt>
                <c:pt idx="295">
                  <c:v>2.9578625235404892</c:v>
                </c:pt>
                <c:pt idx="296">
                  <c:v>2.9517017017017011</c:v>
                </c:pt>
                <c:pt idx="297">
                  <c:v>2.9455823668786625</c:v>
                </c:pt>
                <c:pt idx="298">
                  <c:v>2.9395041014168521</c:v>
                </c:pt>
                <c:pt idx="299">
                  <c:v>2.9334664932491012</c:v>
                </c:pt>
                <c:pt idx="300">
                  <c:v>2.9274691358024678</c:v>
                </c:pt>
                <c:pt idx="301">
                  <c:v>2.9215116279069759</c:v>
                </c:pt>
                <c:pt idx="302">
                  <c:v>2.9155935737061558</c:v>
                </c:pt>
                <c:pt idx="303">
                  <c:v>2.909714582569368</c:v>
                </c:pt>
                <c:pt idx="304">
                  <c:v>2.9038742690058466</c:v>
                </c:pt>
                <c:pt idx="305">
                  <c:v>2.898072252580449</c:v>
                </c:pt>
                <c:pt idx="306">
                  <c:v>2.8923081578310335</c:v>
                </c:pt>
                <c:pt idx="307">
                  <c:v>2.8865816141874769</c:v>
                </c:pt>
                <c:pt idx="308">
                  <c:v>2.8808922558922561</c:v>
                </c:pt>
                <c:pt idx="309">
                  <c:v>2.8752397219225698</c:v>
                </c:pt>
                <c:pt idx="310">
                  <c:v>2.8696236559139776</c:v>
                </c:pt>
                <c:pt idx="311">
                  <c:v>2.8640437060855062</c:v>
                </c:pt>
                <c:pt idx="312">
                  <c:v>2.8584995251661915</c:v>
                </c:pt>
                <c:pt idx="313">
                  <c:v>2.8529907703230384</c:v>
                </c:pt>
                <c:pt idx="314">
                  <c:v>2.8475171030903512</c:v>
                </c:pt>
                <c:pt idx="315">
                  <c:v>2.8420781893004112</c:v>
                </c:pt>
                <c:pt idx="316">
                  <c:v>2.8366736990154711</c:v>
                </c:pt>
                <c:pt idx="317">
                  <c:v>2.8313033064610345</c:v>
                </c:pt>
                <c:pt idx="318">
                  <c:v>2.8259666899604001</c:v>
                </c:pt>
                <c:pt idx="319">
                  <c:v>2.8206635318704278</c:v>
                </c:pt>
                <c:pt idx="320">
                  <c:v>2.8153935185185182</c:v>
                </c:pt>
                <c:pt idx="321">
                  <c:v>2.8101563401407632</c:v>
                </c:pt>
                <c:pt idx="322">
                  <c:v>2.8049516908212553</c:v>
                </c:pt>
                <c:pt idx="323">
                  <c:v>2.7997792684325185</c:v>
                </c:pt>
                <c:pt idx="324">
                  <c:v>2.7946387745770451</c:v>
                </c:pt>
                <c:pt idx="325">
                  <c:v>2.7895299145299144</c:v>
                </c:pt>
                <c:pt idx="326">
                  <c:v>2.784452397182458</c:v>
                </c:pt>
                <c:pt idx="327">
                  <c:v>2.7794059349869742</c:v>
                </c:pt>
                <c:pt idx="328">
                  <c:v>2.7743902439024386</c:v>
                </c:pt>
                <c:pt idx="329">
                  <c:v>2.7694050433412123</c:v>
                </c:pt>
                <c:pt idx="330">
                  <c:v>2.764450056116722</c:v>
                </c:pt>
                <c:pt idx="331">
                  <c:v>2.7595250083920777</c:v>
                </c:pt>
                <c:pt idx="332">
                  <c:v>2.7546296296296293</c:v>
                </c:pt>
                <c:pt idx="333">
                  <c:v>2.74976365254143</c:v>
                </c:pt>
                <c:pt idx="334">
                  <c:v>2.7449268130405851</c:v>
                </c:pt>
                <c:pt idx="335">
                  <c:v>2.7401188501934759</c:v>
                </c:pt>
                <c:pt idx="336">
                  <c:v>2.7353395061728389</c:v>
                </c:pt>
                <c:pt idx="337">
                  <c:v>2.7305885262116716</c:v>
                </c:pt>
                <c:pt idx="338">
                  <c:v>2.7258656585579657</c:v>
                </c:pt>
                <c:pt idx="339">
                  <c:v>2.7211706544302405</c:v>
                </c:pt>
                <c:pt idx="340">
                  <c:v>2.7165032679738559</c:v>
                </c:pt>
                <c:pt idx="341">
                  <c:v>2.7118632562180944</c:v>
                </c:pt>
                <c:pt idx="342">
                  <c:v>2.7072503790340039</c:v>
                </c:pt>
                <c:pt idx="343">
                  <c:v>2.7026643990929693</c:v>
                </c:pt>
                <c:pt idx="344">
                  <c:v>2.6981050818260117</c:v>
                </c:pt>
                <c:pt idx="345">
                  <c:v>2.6935721953837888</c:v>
                </c:pt>
                <c:pt idx="346">
                  <c:v>2.689065510597302</c:v>
                </c:pt>
                <c:pt idx="347">
                  <c:v>2.6845848009392674</c:v>
                </c:pt>
                <c:pt idx="348">
                  <c:v>2.6801298424861639</c:v>
                </c:pt>
                <c:pt idx="349">
                  <c:v>2.6757004138809291</c:v>
                </c:pt>
                <c:pt idx="350">
                  <c:v>2.6712962962962963</c:v>
                </c:pt>
                <c:pt idx="351">
                  <c:v>2.6669172733987545</c:v>
                </c:pt>
                <c:pt idx="352">
                  <c:v>2.6625631313131306</c:v>
                </c:pt>
                <c:pt idx="353">
                  <c:v>2.6582336585877666</c:v>
                </c:pt>
                <c:pt idx="354">
                  <c:v>2.653928646160284</c:v>
                </c:pt>
                <c:pt idx="355">
                  <c:v>2.6496478873239435</c:v>
                </c:pt>
                <c:pt idx="356">
                  <c:v>2.6453911776945476</c:v>
                </c:pt>
                <c:pt idx="357">
                  <c:v>2.6411583151779228</c:v>
                </c:pt>
                <c:pt idx="358">
                  <c:v>2.6369490999379268</c:v>
                </c:pt>
                <c:pt idx="359">
                  <c:v>2.6327633343650052</c:v>
                </c:pt>
                <c:pt idx="360">
                  <c:v>2.6286008230452671</c:v>
                </c:pt>
                <c:pt idx="361">
                  <c:v>2.6244613727300701</c:v>
                </c:pt>
                <c:pt idx="362">
                  <c:v>2.6203447923061174</c:v>
                </c:pt>
                <c:pt idx="363">
                  <c:v>2.6162508927660437</c:v>
                </c:pt>
                <c:pt idx="364">
                  <c:v>2.6121794871794868</c:v>
                </c:pt>
                <c:pt idx="365">
                  <c:v>2.6081303906646367</c:v>
                </c:pt>
                <c:pt idx="366">
                  <c:v>2.6041034203602504</c:v>
                </c:pt>
                <c:pt idx="367">
                  <c:v>2.6000983953981227</c:v>
                </c:pt>
                <c:pt idx="368">
                  <c:v>2.5961151368760054</c:v>
                </c:pt>
                <c:pt idx="369">
                  <c:v>2.5921534678309746</c:v>
                </c:pt>
                <c:pt idx="370">
                  <c:v>2.5882132132132125</c:v>
                </c:pt>
                <c:pt idx="371">
                  <c:v>2.5842941998602367</c:v>
                </c:pt>
                <c:pt idx="372">
                  <c:v>2.5803962564715248</c:v>
                </c:pt>
                <c:pt idx="373">
                  <c:v>2.5765192135835564</c:v>
                </c:pt>
                <c:pt idx="374">
                  <c:v>2.5726629035452562</c:v>
                </c:pt>
                <c:pt idx="375">
                  <c:v>2.5688271604938269</c:v>
                </c:pt>
                <c:pt idx="376">
                  <c:v>2.5650118203309695</c:v>
                </c:pt>
                <c:pt idx="377">
                  <c:v>2.5612167206994787</c:v>
                </c:pt>
                <c:pt idx="378">
                  <c:v>2.5574417009602191</c:v>
                </c:pt>
                <c:pt idx="379">
                  <c:v>2.5536866021694515</c:v>
                </c:pt>
                <c:pt idx="380">
                  <c:v>2.5499512670565303</c:v>
                </c:pt>
                <c:pt idx="381">
                  <c:v>2.5462355400019439</c:v>
                </c:pt>
                <c:pt idx="382">
                  <c:v>2.542539267015707</c:v>
                </c:pt>
                <c:pt idx="383">
                  <c:v>2.5388622957160818</c:v>
                </c:pt>
                <c:pt idx="384">
                  <c:v>2.5352044753086416</c:v>
                </c:pt>
                <c:pt idx="385">
                  <c:v>2.5315656565656561</c:v>
                </c:pt>
                <c:pt idx="386">
                  <c:v>2.5279456918057952</c:v>
                </c:pt>
                <c:pt idx="387">
                  <c:v>2.5243444348741497</c:v>
                </c:pt>
                <c:pt idx="388">
                  <c:v>2.5207617411225658</c:v>
                </c:pt>
                <c:pt idx="389">
                  <c:v>2.5171974673902686</c:v>
                </c:pt>
                <c:pt idx="390">
                  <c:v>2.5136514719848044</c:v>
                </c:pt>
                <c:pt idx="391">
                  <c:v>2.5101236146632564</c:v>
                </c:pt>
                <c:pt idx="392">
                  <c:v>2.5066137566137563</c:v>
                </c:pt>
                <c:pt idx="393">
                  <c:v>2.5031217604372817</c:v>
                </c:pt>
                <c:pt idx="394">
                  <c:v>2.4996474901297234</c:v>
                </c:pt>
                <c:pt idx="395">
                  <c:v>2.4961908110642286</c:v>
                </c:pt>
                <c:pt idx="396">
                  <c:v>2.4927515899738117</c:v>
                </c:pt>
                <c:pt idx="397">
                  <c:v>2.489329694934229</c:v>
                </c:pt>
                <c:pt idx="398">
                  <c:v>2.4859249953471059</c:v>
                </c:pt>
                <c:pt idx="399">
                  <c:v>2.4825373619233262</c:v>
                </c:pt>
                <c:pt idx="400">
                  <c:v>2.4791666666666665</c:v>
                </c:pt>
                <c:pt idx="401">
                  <c:v>2.4729842061512883</c:v>
                </c:pt>
                <c:pt idx="402">
                  <c:v>2.4668325041459371</c:v>
                </c:pt>
                <c:pt idx="403">
                  <c:v>2.460711331679073</c:v>
                </c:pt>
                <c:pt idx="404">
                  <c:v>2.4546204620462042</c:v>
                </c:pt>
                <c:pt idx="405">
                  <c:v>2.4485596707818926</c:v>
                </c:pt>
                <c:pt idx="406">
                  <c:v>2.4425287356321839</c:v>
                </c:pt>
                <c:pt idx="407">
                  <c:v>2.4365274365274359</c:v>
                </c:pt>
                <c:pt idx="408">
                  <c:v>2.4305555555555549</c:v>
                </c:pt>
                <c:pt idx="409">
                  <c:v>2.424612876935615</c:v>
                </c:pt>
                <c:pt idx="410">
                  <c:v>2.4186991869918701</c:v>
                </c:pt>
                <c:pt idx="411">
                  <c:v>2.412814274128142</c:v>
                </c:pt>
                <c:pt idx="412">
                  <c:v>2.4069579288025884</c:v>
                </c:pt>
                <c:pt idx="413">
                  <c:v>2.4011299435028244</c:v>
                </c:pt>
                <c:pt idx="414">
                  <c:v>2.3953301127214166</c:v>
                </c:pt>
                <c:pt idx="415">
                  <c:v>2.389558232931726</c:v>
                </c:pt>
                <c:pt idx="416">
                  <c:v>2.3838141025641022</c:v>
                </c:pt>
                <c:pt idx="417">
                  <c:v>2.3780975219824136</c:v>
                </c:pt>
                <c:pt idx="418">
                  <c:v>2.3724082934609245</c:v>
                </c:pt>
                <c:pt idx="419">
                  <c:v>2.3667462211614949</c:v>
                </c:pt>
                <c:pt idx="420">
                  <c:v>2.3611111111111103</c:v>
                </c:pt>
                <c:pt idx="421">
                  <c:v>2.3555027711797303</c:v>
                </c:pt>
                <c:pt idx="422">
                  <c:v>2.3499210110584512</c:v>
                </c:pt>
                <c:pt idx="423">
                  <c:v>2.3443656422379826</c:v>
                </c:pt>
                <c:pt idx="424">
                  <c:v>2.3388364779874213</c:v>
                </c:pt>
                <c:pt idx="425">
                  <c:v>2.333333333333333</c:v>
                </c:pt>
                <c:pt idx="426">
                  <c:v>2.3278560250391234</c:v>
                </c:pt>
                <c:pt idx="427">
                  <c:v>2.3224043715846996</c:v>
                </c:pt>
                <c:pt idx="428">
                  <c:v>2.3169781931464168</c:v>
                </c:pt>
                <c:pt idx="429">
                  <c:v>2.3115773115773113</c:v>
                </c:pt>
                <c:pt idx="430">
                  <c:v>2.3062015503875966</c:v>
                </c:pt>
                <c:pt idx="431">
                  <c:v>2.3008507347254441</c:v>
                </c:pt>
                <c:pt idx="432">
                  <c:v>2.2955246913580241</c:v>
                </c:pt>
                <c:pt idx="433">
                  <c:v>2.29022324865281</c:v>
                </c:pt>
                <c:pt idx="434">
                  <c:v>2.2849462365591391</c:v>
                </c:pt>
                <c:pt idx="435">
                  <c:v>2.2796934865900385</c:v>
                </c:pt>
                <c:pt idx="436">
                  <c:v>2.2744648318042811</c:v>
                </c:pt>
                <c:pt idx="437">
                  <c:v>2.2692601067887099</c:v>
                </c:pt>
                <c:pt idx="438">
                  <c:v>2.2640791476407913</c:v>
                </c:pt>
                <c:pt idx="439">
                  <c:v>2.2589217919514044</c:v>
                </c:pt>
                <c:pt idx="440">
                  <c:v>2.2537878787878785</c:v>
                </c:pt>
                <c:pt idx="441">
                  <c:v>2.2486772486772479</c:v>
                </c:pt>
                <c:pt idx="442">
                  <c:v>2.2435897435897432</c:v>
                </c:pt>
                <c:pt idx="443">
                  <c:v>2.2385252069224979</c:v>
                </c:pt>
                <c:pt idx="444">
                  <c:v>2.2334834834834831</c:v>
                </c:pt>
                <c:pt idx="445">
                  <c:v>2.2284644194756549</c:v>
                </c:pt>
                <c:pt idx="446">
                  <c:v>2.2234678624813151</c:v>
                </c:pt>
                <c:pt idx="447">
                  <c:v>2.2184936614466815</c:v>
                </c:pt>
                <c:pt idx="448">
                  <c:v>2.2135416666666661</c:v>
                </c:pt>
                <c:pt idx="449">
                  <c:v>2.2086117297698582</c:v>
                </c:pt>
                <c:pt idx="450">
                  <c:v>2.2037037037037033</c:v>
                </c:pt>
                <c:pt idx="451">
                  <c:v>2.1988174427198817</c:v>
                </c:pt>
                <c:pt idx="452">
                  <c:v>2.193952802359882</c:v>
                </c:pt>
                <c:pt idx="453">
                  <c:v>2.189109639440765</c:v>
                </c:pt>
                <c:pt idx="454">
                  <c:v>2.1842878120411156</c:v>
                </c:pt>
                <c:pt idx="455">
                  <c:v>2.1794871794871793</c:v>
                </c:pt>
                <c:pt idx="456">
                  <c:v>2.1747076023391809</c:v>
                </c:pt>
                <c:pt idx="457">
                  <c:v>2.1699489423778258</c:v>
                </c:pt>
                <c:pt idx="458">
                  <c:v>2.1652110625909748</c:v>
                </c:pt>
                <c:pt idx="459">
                  <c:v>2.1604938271604937</c:v>
                </c:pt>
                <c:pt idx="460">
                  <c:v>2.1557971014492749</c:v>
                </c:pt>
                <c:pt idx="461">
                  <c:v>2.1511207519884308</c:v>
                </c:pt>
                <c:pt idx="462">
                  <c:v>2.1464646464646466</c:v>
                </c:pt>
                <c:pt idx="463">
                  <c:v>2.1428571428571428</c:v>
                </c:pt>
                <c:pt idx="464">
                  <c:v>2.1428571428571428</c:v>
                </c:pt>
                <c:pt idx="465">
                  <c:v>2.1428571428571428</c:v>
                </c:pt>
                <c:pt idx="466">
                  <c:v>2.1428571428571428</c:v>
                </c:pt>
                <c:pt idx="467">
                  <c:v>2.1428571428571428</c:v>
                </c:pt>
                <c:pt idx="468">
                  <c:v>2.1428571428571428</c:v>
                </c:pt>
                <c:pt idx="469">
                  <c:v>2.1428571428571428</c:v>
                </c:pt>
                <c:pt idx="470">
                  <c:v>2.1428571428571428</c:v>
                </c:pt>
                <c:pt idx="471">
                  <c:v>2.1428571428571428</c:v>
                </c:pt>
                <c:pt idx="472">
                  <c:v>2.1428571428571428</c:v>
                </c:pt>
                <c:pt idx="473">
                  <c:v>2.1428571428571428</c:v>
                </c:pt>
                <c:pt idx="474">
                  <c:v>2.1428571428571428</c:v>
                </c:pt>
                <c:pt idx="475">
                  <c:v>2.1428571428571428</c:v>
                </c:pt>
                <c:pt idx="476">
                  <c:v>2.1428571428571428</c:v>
                </c:pt>
                <c:pt idx="477">
                  <c:v>2.1428571428571428</c:v>
                </c:pt>
                <c:pt idx="478">
                  <c:v>2.1428571428571428</c:v>
                </c:pt>
                <c:pt idx="479">
                  <c:v>2.1428571428571428</c:v>
                </c:pt>
                <c:pt idx="480">
                  <c:v>2.1428571428571428</c:v>
                </c:pt>
                <c:pt idx="481">
                  <c:v>2.1428571428571428</c:v>
                </c:pt>
                <c:pt idx="482">
                  <c:v>2.1428571428571428</c:v>
                </c:pt>
                <c:pt idx="483">
                  <c:v>2.1428571428571428</c:v>
                </c:pt>
                <c:pt idx="484">
                  <c:v>2.1428571428571428</c:v>
                </c:pt>
                <c:pt idx="485">
                  <c:v>2.1428571428571428</c:v>
                </c:pt>
                <c:pt idx="486">
                  <c:v>2.1428571428571428</c:v>
                </c:pt>
                <c:pt idx="487">
                  <c:v>2.1428571428571428</c:v>
                </c:pt>
                <c:pt idx="488">
                  <c:v>2.1428571428571428</c:v>
                </c:pt>
                <c:pt idx="489">
                  <c:v>2.1428571428571428</c:v>
                </c:pt>
                <c:pt idx="490">
                  <c:v>2.1428571428571428</c:v>
                </c:pt>
                <c:pt idx="491">
                  <c:v>2.1428571428571428</c:v>
                </c:pt>
                <c:pt idx="492">
                  <c:v>2.1428571428571428</c:v>
                </c:pt>
                <c:pt idx="493">
                  <c:v>2.1428571428571428</c:v>
                </c:pt>
                <c:pt idx="494">
                  <c:v>2.1428571428571428</c:v>
                </c:pt>
                <c:pt idx="495">
                  <c:v>2.1428571428571428</c:v>
                </c:pt>
                <c:pt idx="496">
                  <c:v>2.1428571428571428</c:v>
                </c:pt>
                <c:pt idx="497">
                  <c:v>2.1428571428571428</c:v>
                </c:pt>
                <c:pt idx="498">
                  <c:v>2.1428571428571428</c:v>
                </c:pt>
                <c:pt idx="499">
                  <c:v>2.1428571428571428</c:v>
                </c:pt>
                <c:pt idx="500">
                  <c:v>2.1428571428571428</c:v>
                </c:pt>
              </c:numCache>
            </c:numRef>
          </c:yVal>
          <c:smooth val="0"/>
          <c:extLst>
            <c:ext xmlns:c16="http://schemas.microsoft.com/office/drawing/2014/chart" uri="{C3380CC4-5D6E-409C-BE32-E72D297353CC}">
              <c16:uniqueId val="{00000003-677B-4820-9DE7-57E0D15BDC65}"/>
            </c:ext>
          </c:extLst>
        </c:ser>
        <c:dLbls>
          <c:showLegendKey val="0"/>
          <c:showVal val="0"/>
          <c:showCatName val="0"/>
          <c:showSerName val="0"/>
          <c:showPercent val="0"/>
          <c:showBubbleSize val="0"/>
        </c:dLbls>
        <c:axId val="162179712"/>
        <c:axId val="162181888"/>
      </c:scatterChart>
      <c:valAx>
        <c:axId val="162179712"/>
        <c:scaling>
          <c:orientation val="minMax"/>
          <c:max val="5"/>
          <c:min val="0"/>
        </c:scaling>
        <c:delete val="0"/>
        <c:axPos val="b"/>
        <c:title>
          <c:tx>
            <c:rich>
              <a:bodyPr/>
              <a:lstStyle/>
              <a:p>
                <a:pPr>
                  <a:defRPr sz="800" b="0" i="0" u="none" strike="noStrike" baseline="0">
                    <a:solidFill>
                      <a:srgbClr val="000000"/>
                    </a:solidFill>
                    <a:latin typeface="Times New Roman" panose="02020603050405020304" pitchFamily="18" charset="0"/>
                    <a:ea typeface="Arial"/>
                    <a:cs typeface="Times New Roman" panose="02020603050405020304" pitchFamily="18" charset="0"/>
                  </a:defRPr>
                </a:pPr>
                <a:r>
                  <a:rPr lang="en-US" sz="800" b="0">
                    <a:latin typeface="Times New Roman" panose="02020603050405020304" pitchFamily="18" charset="0"/>
                    <a:cs typeface="Times New Roman" panose="02020603050405020304" pitchFamily="18" charset="0"/>
                  </a:rPr>
                  <a:t>Period (sec)</a:t>
                </a:r>
              </a:p>
            </c:rich>
          </c:tx>
          <c:layout>
            <c:manualLayout>
              <c:xMode val="edge"/>
              <c:yMode val="edge"/>
              <c:x val="0.45106724404786092"/>
              <c:y val="0.92561824764511413"/>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800" b="0" i="0" u="none" strike="noStrike" baseline="0">
                <a:solidFill>
                  <a:srgbClr val="000000"/>
                </a:solidFill>
                <a:latin typeface="Times New Roman"/>
                <a:ea typeface="Times New Roman"/>
                <a:cs typeface="Times New Roman"/>
              </a:defRPr>
            </a:pPr>
            <a:endParaRPr lang="en-US"/>
          </a:p>
        </c:txPr>
        <c:crossAx val="162181888"/>
        <c:crosses val="autoZero"/>
        <c:crossBetween val="midCat"/>
      </c:valAx>
      <c:valAx>
        <c:axId val="162181888"/>
        <c:scaling>
          <c:orientation val="minMax"/>
          <c:max val="10"/>
        </c:scaling>
        <c:delete val="0"/>
        <c:axPos val="l"/>
        <c:title>
          <c:tx>
            <c:rich>
              <a:bodyPr/>
              <a:lstStyle/>
              <a:p>
                <a:pPr>
                  <a:defRPr sz="800" b="1" i="0" u="none" strike="noStrike" baseline="0">
                    <a:solidFill>
                      <a:srgbClr val="000000"/>
                    </a:solidFill>
                    <a:latin typeface="Times New Roman" panose="02020603050405020304" pitchFamily="18" charset="0"/>
                    <a:ea typeface="Arial"/>
                    <a:cs typeface="Times New Roman" panose="02020603050405020304" pitchFamily="18" charset="0"/>
                  </a:defRPr>
                </a:pPr>
                <a:r>
                  <a:rPr lang="en-US" sz="800" b="1">
                    <a:latin typeface="Times New Roman" panose="02020603050405020304" pitchFamily="18" charset="0"/>
                    <a:cs typeface="Times New Roman" panose="02020603050405020304" pitchFamily="18" charset="0"/>
                  </a:rPr>
                  <a:t>BSC </a:t>
                </a:r>
                <a:r>
                  <a:rPr lang="en-US" sz="800" b="0">
                    <a:latin typeface="Times New Roman" panose="02020603050405020304" pitchFamily="18" charset="0"/>
                    <a:cs typeface="Times New Roman" panose="02020603050405020304" pitchFamily="18" charset="0"/>
                  </a:rPr>
                  <a:t>tank</a:t>
                </a:r>
                <a:r>
                  <a:rPr lang="en-US" sz="800" b="1">
                    <a:latin typeface="Times New Roman" panose="02020603050405020304" pitchFamily="18" charset="0"/>
                    <a:cs typeface="Times New Roman" panose="02020603050405020304" pitchFamily="18" charset="0"/>
                  </a:rPr>
                  <a:t> / BSC </a:t>
                </a:r>
                <a:r>
                  <a:rPr lang="en-US" sz="800" b="0">
                    <a:latin typeface="Times New Roman" panose="02020603050405020304" pitchFamily="18" charset="0"/>
                    <a:cs typeface="Times New Roman" panose="02020603050405020304" pitchFamily="18" charset="0"/>
                  </a:rPr>
                  <a:t>building</a:t>
                </a:r>
              </a:p>
            </c:rich>
          </c:tx>
          <c:layout>
            <c:manualLayout>
              <c:xMode val="edge"/>
              <c:yMode val="edge"/>
              <c:x val="2.205802089308373E-2"/>
              <c:y val="7.8413673900518538E-2"/>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800" b="0" i="0" u="none" strike="noStrike" baseline="0">
                <a:solidFill>
                  <a:srgbClr val="000000"/>
                </a:solidFill>
                <a:latin typeface="Times New Roman" panose="02020603050405020304" pitchFamily="18" charset="0"/>
                <a:ea typeface="Arial"/>
                <a:cs typeface="Times New Roman" panose="02020603050405020304" pitchFamily="18" charset="0"/>
              </a:defRPr>
            </a:pPr>
            <a:endParaRPr lang="en-US"/>
          </a:p>
        </c:txPr>
        <c:crossAx val="162179712"/>
        <c:crosses val="autoZero"/>
        <c:crossBetween val="midCat"/>
        <c:majorUnit val="1"/>
        <c:minorUnit val="0.1"/>
      </c:valAx>
      <c:spPr>
        <a:solidFill>
          <a:srgbClr val="FFFFFF"/>
        </a:solidFill>
        <a:ln w="6350">
          <a:solidFill>
            <a:srgbClr val="000000"/>
          </a:solidFill>
          <a:prstDash val="solid"/>
        </a:ln>
      </c:spPr>
    </c:plotArea>
    <c:legend>
      <c:legendPos val="r"/>
      <c:legendEntry>
        <c:idx val="1"/>
        <c:txPr>
          <a:bodyPr/>
          <a:lstStyle/>
          <a:p>
            <a:pPr>
              <a:defRPr sz="500" b="0" i="0" u="none" strike="noStrike" baseline="0">
                <a:solidFill>
                  <a:srgbClr val="000000"/>
                </a:solidFill>
                <a:latin typeface="Times New Roman" panose="02020603050405020304" pitchFamily="18" charset="0"/>
                <a:ea typeface="2  Badr"/>
                <a:cs typeface="Times New Roman" panose="02020603050405020304" pitchFamily="18" charset="0"/>
              </a:defRPr>
            </a:pPr>
            <a:endParaRPr lang="en-US"/>
          </a:p>
        </c:txPr>
      </c:legendEntry>
      <c:layout>
        <c:manualLayout>
          <c:xMode val="edge"/>
          <c:yMode val="edge"/>
          <c:x val="0.15469711981366566"/>
          <c:y val="0.58449943757030376"/>
          <c:w val="0.40717526203264326"/>
          <c:h val="0.25306483031084531"/>
        </c:manualLayout>
      </c:layout>
      <c:overlay val="0"/>
      <c:spPr>
        <a:solidFill>
          <a:srgbClr val="FFFFFF"/>
        </a:solidFill>
        <a:ln w="25400">
          <a:noFill/>
          <a:prstDash val="solid"/>
        </a:ln>
      </c:spPr>
      <c:txPr>
        <a:bodyPr/>
        <a:lstStyle/>
        <a:p>
          <a:pPr>
            <a:defRPr sz="500" b="0" i="0" u="none" strike="noStrike" baseline="0">
              <a:solidFill>
                <a:srgbClr val="000000"/>
              </a:solidFill>
              <a:latin typeface="Times New Roman" panose="02020603050405020304" pitchFamily="18" charset="0"/>
              <a:ea typeface="2  Badr"/>
              <a:cs typeface="Times New Roman" panose="02020603050405020304" pitchFamily="18" charset="0"/>
            </a:defRPr>
          </a:pPr>
          <a:endParaRPr lang="en-US"/>
        </a:p>
      </c:txPr>
    </c:legend>
    <c:plotVisOnly val="1"/>
    <c:dispBlanksAs val="gap"/>
    <c:showDLblsOverMax val="0"/>
  </c:chart>
  <c:spPr>
    <a:noFill/>
    <a:ln w="9525">
      <a:noFill/>
    </a:ln>
  </c:spPr>
  <c:txPr>
    <a:bodyPr/>
    <a:lstStyle/>
    <a:p>
      <a:pPr>
        <a:defRPr sz="1000" b="0" i="0" u="none" strike="noStrike" baseline="0">
          <a:solidFill>
            <a:srgbClr val="000000"/>
          </a:solidFill>
          <a:latin typeface="Arial"/>
          <a:ea typeface="Arial"/>
          <a:cs typeface="Arial"/>
        </a:defRPr>
      </a:pPr>
      <a:endParaRPr lang="en-US"/>
    </a:p>
  </c:txPr>
  <c:externalData r:id="rId1">
    <c:autoUpdate val="0"/>
  </c:externalData>
  <c:userShapes r:id="rId2"/>
</c:chartSpace>
</file>

<file path=word/charts/chart1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887840632824123"/>
          <c:y val="4.0916530278232409E-2"/>
          <c:w val="0.81425523422475421"/>
          <c:h val="0.77201448359101099"/>
        </c:manualLayout>
      </c:layout>
      <c:scatterChart>
        <c:scatterStyle val="smoothMarker"/>
        <c:varyColors val="0"/>
        <c:ser>
          <c:idx val="0"/>
          <c:order val="0"/>
          <c:tx>
            <c:v>R=3 , Tank , Soil Type A</c:v>
          </c:tx>
          <c:spPr>
            <a:ln w="12700">
              <a:solidFill>
                <a:srgbClr val="00B050"/>
              </a:solidFill>
              <a:prstDash val="solid"/>
            </a:ln>
          </c:spPr>
          <c:marker>
            <c:symbol val="none"/>
          </c:marker>
          <c:xVal>
            <c:numRef>
              <c:f>Sheet2!$K$2:$K$502</c:f>
              <c:numCache>
                <c:formatCode>General</c:formatCode>
                <c:ptCount val="501"/>
                <c:pt idx="0">
                  <c:v>0</c:v>
                </c:pt>
                <c:pt idx="1">
                  <c:v>0.01</c:v>
                </c:pt>
                <c:pt idx="2">
                  <c:v>0.02</c:v>
                </c:pt>
                <c:pt idx="3">
                  <c:v>0.03</c:v>
                </c:pt>
                <c:pt idx="4">
                  <c:v>0.04</c:v>
                </c:pt>
                <c:pt idx="5">
                  <c:v>0.05</c:v>
                </c:pt>
                <c:pt idx="6">
                  <c:v>6.0000000000000005E-2</c:v>
                </c:pt>
                <c:pt idx="7">
                  <c:v>7.0000000000000007E-2</c:v>
                </c:pt>
                <c:pt idx="8">
                  <c:v>0.08</c:v>
                </c:pt>
                <c:pt idx="9">
                  <c:v>0.09</c:v>
                </c:pt>
                <c:pt idx="10">
                  <c:v>9.9999999999999992E-2</c:v>
                </c:pt>
                <c:pt idx="11">
                  <c:v>0.10999999999999999</c:v>
                </c:pt>
                <c:pt idx="12">
                  <c:v>0.11999999999999998</c:v>
                </c:pt>
                <c:pt idx="13">
                  <c:v>0.12999999999999998</c:v>
                </c:pt>
                <c:pt idx="14">
                  <c:v>0.13999999999999999</c:v>
                </c:pt>
                <c:pt idx="15">
                  <c:v>0.15</c:v>
                </c:pt>
                <c:pt idx="16">
                  <c:v>0.16</c:v>
                </c:pt>
                <c:pt idx="17">
                  <c:v>0.17</c:v>
                </c:pt>
                <c:pt idx="18">
                  <c:v>0.18000000000000002</c:v>
                </c:pt>
                <c:pt idx="19">
                  <c:v>0.19000000000000003</c:v>
                </c:pt>
                <c:pt idx="20">
                  <c:v>0.20000000000000004</c:v>
                </c:pt>
                <c:pt idx="21">
                  <c:v>0.21000000000000005</c:v>
                </c:pt>
                <c:pt idx="22">
                  <c:v>0.22000000000000006</c:v>
                </c:pt>
                <c:pt idx="23">
                  <c:v>0.23000000000000007</c:v>
                </c:pt>
                <c:pt idx="24">
                  <c:v>0.24000000000000007</c:v>
                </c:pt>
                <c:pt idx="25">
                  <c:v>0.25000000000000006</c:v>
                </c:pt>
                <c:pt idx="26">
                  <c:v>0.26000000000000006</c:v>
                </c:pt>
                <c:pt idx="27">
                  <c:v>0.27000000000000007</c:v>
                </c:pt>
                <c:pt idx="28">
                  <c:v>0.28000000000000008</c:v>
                </c:pt>
                <c:pt idx="29">
                  <c:v>0.29000000000000009</c:v>
                </c:pt>
                <c:pt idx="30">
                  <c:v>0.3000000000000001</c:v>
                </c:pt>
                <c:pt idx="31">
                  <c:v>0.31000000000000011</c:v>
                </c:pt>
                <c:pt idx="32">
                  <c:v>0.32000000000000012</c:v>
                </c:pt>
                <c:pt idx="33">
                  <c:v>0.33000000000000013</c:v>
                </c:pt>
                <c:pt idx="34">
                  <c:v>0.34000000000000014</c:v>
                </c:pt>
                <c:pt idx="35">
                  <c:v>0.35000000000000014</c:v>
                </c:pt>
                <c:pt idx="36">
                  <c:v>0.36000000000000015</c:v>
                </c:pt>
                <c:pt idx="37">
                  <c:v>0.37000000000000016</c:v>
                </c:pt>
                <c:pt idx="38">
                  <c:v>0.38000000000000017</c:v>
                </c:pt>
                <c:pt idx="39">
                  <c:v>0.39000000000000018</c:v>
                </c:pt>
                <c:pt idx="40">
                  <c:v>0.40000000000000019</c:v>
                </c:pt>
                <c:pt idx="41">
                  <c:v>0.4100000000000002</c:v>
                </c:pt>
                <c:pt idx="42">
                  <c:v>0.42000000000000021</c:v>
                </c:pt>
                <c:pt idx="43">
                  <c:v>0.43000000000000022</c:v>
                </c:pt>
                <c:pt idx="44">
                  <c:v>0.44000000000000022</c:v>
                </c:pt>
                <c:pt idx="45">
                  <c:v>0.45000000000000023</c:v>
                </c:pt>
                <c:pt idx="46">
                  <c:v>0.46000000000000024</c:v>
                </c:pt>
                <c:pt idx="47">
                  <c:v>0.47000000000000025</c:v>
                </c:pt>
                <c:pt idx="48">
                  <c:v>0.48000000000000026</c:v>
                </c:pt>
                <c:pt idx="49">
                  <c:v>0.49000000000000027</c:v>
                </c:pt>
                <c:pt idx="50">
                  <c:v>0.50000000000000022</c:v>
                </c:pt>
                <c:pt idx="51">
                  <c:v>0.51000000000000023</c:v>
                </c:pt>
                <c:pt idx="52">
                  <c:v>0.52000000000000024</c:v>
                </c:pt>
                <c:pt idx="53">
                  <c:v>0.53000000000000025</c:v>
                </c:pt>
                <c:pt idx="54">
                  <c:v>0.54000000000000026</c:v>
                </c:pt>
                <c:pt idx="55">
                  <c:v>0.55000000000000027</c:v>
                </c:pt>
                <c:pt idx="56">
                  <c:v>0.56000000000000028</c:v>
                </c:pt>
                <c:pt idx="57">
                  <c:v>0.57000000000000028</c:v>
                </c:pt>
                <c:pt idx="58">
                  <c:v>0.58000000000000029</c:v>
                </c:pt>
                <c:pt idx="59">
                  <c:v>0.5900000000000003</c:v>
                </c:pt>
                <c:pt idx="60">
                  <c:v>0.60000000000000031</c:v>
                </c:pt>
                <c:pt idx="61">
                  <c:v>0.61000000000000032</c:v>
                </c:pt>
                <c:pt idx="62">
                  <c:v>0.62000000000000033</c:v>
                </c:pt>
                <c:pt idx="63">
                  <c:v>0.63000000000000034</c:v>
                </c:pt>
                <c:pt idx="64">
                  <c:v>0.64000000000000035</c:v>
                </c:pt>
                <c:pt idx="65">
                  <c:v>0.65000000000000036</c:v>
                </c:pt>
                <c:pt idx="66">
                  <c:v>0.66000000000000036</c:v>
                </c:pt>
                <c:pt idx="67">
                  <c:v>0.67000000000000037</c:v>
                </c:pt>
                <c:pt idx="68">
                  <c:v>0.68000000000000038</c:v>
                </c:pt>
                <c:pt idx="69">
                  <c:v>0.69000000000000039</c:v>
                </c:pt>
                <c:pt idx="70">
                  <c:v>0.7000000000000004</c:v>
                </c:pt>
                <c:pt idx="71">
                  <c:v>0.71000000000000041</c:v>
                </c:pt>
                <c:pt idx="72">
                  <c:v>0.72000000000000042</c:v>
                </c:pt>
                <c:pt idx="73">
                  <c:v>0.73000000000000043</c:v>
                </c:pt>
                <c:pt idx="74">
                  <c:v>0.74000000000000044</c:v>
                </c:pt>
                <c:pt idx="75">
                  <c:v>0.75000000000000044</c:v>
                </c:pt>
                <c:pt idx="76">
                  <c:v>0.76000000000000045</c:v>
                </c:pt>
                <c:pt idx="77">
                  <c:v>0.77000000000000046</c:v>
                </c:pt>
                <c:pt idx="78">
                  <c:v>0.78000000000000047</c:v>
                </c:pt>
                <c:pt idx="79">
                  <c:v>0.79000000000000048</c:v>
                </c:pt>
                <c:pt idx="80">
                  <c:v>0.80000000000000049</c:v>
                </c:pt>
                <c:pt idx="81">
                  <c:v>0.8100000000000005</c:v>
                </c:pt>
                <c:pt idx="82">
                  <c:v>0.82000000000000051</c:v>
                </c:pt>
                <c:pt idx="83">
                  <c:v>0.83000000000000052</c:v>
                </c:pt>
                <c:pt idx="84">
                  <c:v>0.84000000000000052</c:v>
                </c:pt>
                <c:pt idx="85">
                  <c:v>0.85000000000000053</c:v>
                </c:pt>
                <c:pt idx="86">
                  <c:v>0.86000000000000054</c:v>
                </c:pt>
                <c:pt idx="87">
                  <c:v>0.87000000000000055</c:v>
                </c:pt>
                <c:pt idx="88">
                  <c:v>0.88000000000000056</c:v>
                </c:pt>
                <c:pt idx="89">
                  <c:v>0.89000000000000057</c:v>
                </c:pt>
                <c:pt idx="90">
                  <c:v>0.90000000000000058</c:v>
                </c:pt>
                <c:pt idx="91">
                  <c:v>0.91000000000000059</c:v>
                </c:pt>
                <c:pt idx="92">
                  <c:v>0.9200000000000006</c:v>
                </c:pt>
                <c:pt idx="93">
                  <c:v>0.9300000000000006</c:v>
                </c:pt>
                <c:pt idx="94">
                  <c:v>0.94000000000000061</c:v>
                </c:pt>
                <c:pt idx="95">
                  <c:v>0.95000000000000062</c:v>
                </c:pt>
                <c:pt idx="96">
                  <c:v>0.96000000000000063</c:v>
                </c:pt>
                <c:pt idx="97">
                  <c:v>0.97000000000000064</c:v>
                </c:pt>
                <c:pt idx="98">
                  <c:v>0.98000000000000065</c:v>
                </c:pt>
                <c:pt idx="99">
                  <c:v>0.99000000000000066</c:v>
                </c:pt>
                <c:pt idx="100">
                  <c:v>1.0000000000000007</c:v>
                </c:pt>
                <c:pt idx="101">
                  <c:v>1.0100000000000007</c:v>
                </c:pt>
                <c:pt idx="102">
                  <c:v>1.0200000000000007</c:v>
                </c:pt>
                <c:pt idx="103">
                  <c:v>1.0300000000000007</c:v>
                </c:pt>
                <c:pt idx="104">
                  <c:v>1.0400000000000007</c:v>
                </c:pt>
                <c:pt idx="105">
                  <c:v>1.0500000000000007</c:v>
                </c:pt>
                <c:pt idx="106">
                  <c:v>1.0600000000000007</c:v>
                </c:pt>
                <c:pt idx="107">
                  <c:v>1.0700000000000007</c:v>
                </c:pt>
                <c:pt idx="108">
                  <c:v>1.0800000000000007</c:v>
                </c:pt>
                <c:pt idx="109">
                  <c:v>1.0900000000000007</c:v>
                </c:pt>
                <c:pt idx="110">
                  <c:v>1.1000000000000008</c:v>
                </c:pt>
                <c:pt idx="111">
                  <c:v>1.1100000000000008</c:v>
                </c:pt>
                <c:pt idx="112">
                  <c:v>1.1200000000000008</c:v>
                </c:pt>
                <c:pt idx="113">
                  <c:v>1.1300000000000008</c:v>
                </c:pt>
                <c:pt idx="114">
                  <c:v>1.1400000000000008</c:v>
                </c:pt>
                <c:pt idx="115">
                  <c:v>1.1500000000000008</c:v>
                </c:pt>
                <c:pt idx="116">
                  <c:v>1.1600000000000008</c:v>
                </c:pt>
                <c:pt idx="117">
                  <c:v>1.1700000000000008</c:v>
                </c:pt>
                <c:pt idx="118">
                  <c:v>1.1800000000000008</c:v>
                </c:pt>
                <c:pt idx="119">
                  <c:v>1.1900000000000008</c:v>
                </c:pt>
                <c:pt idx="120">
                  <c:v>1.2000000000000008</c:v>
                </c:pt>
                <c:pt idx="121">
                  <c:v>1.2100000000000009</c:v>
                </c:pt>
                <c:pt idx="122">
                  <c:v>1.2200000000000009</c:v>
                </c:pt>
                <c:pt idx="123">
                  <c:v>1.2300000000000009</c:v>
                </c:pt>
                <c:pt idx="124">
                  <c:v>1.2400000000000009</c:v>
                </c:pt>
                <c:pt idx="125">
                  <c:v>1.2500000000000009</c:v>
                </c:pt>
                <c:pt idx="126">
                  <c:v>1.2600000000000009</c:v>
                </c:pt>
                <c:pt idx="127">
                  <c:v>1.2700000000000009</c:v>
                </c:pt>
                <c:pt idx="128">
                  <c:v>1.2800000000000009</c:v>
                </c:pt>
                <c:pt idx="129">
                  <c:v>1.2900000000000009</c:v>
                </c:pt>
                <c:pt idx="130">
                  <c:v>1.3000000000000009</c:v>
                </c:pt>
                <c:pt idx="131">
                  <c:v>1.3100000000000009</c:v>
                </c:pt>
                <c:pt idx="132">
                  <c:v>1.320000000000001</c:v>
                </c:pt>
                <c:pt idx="133">
                  <c:v>1.330000000000001</c:v>
                </c:pt>
                <c:pt idx="134">
                  <c:v>1.340000000000001</c:v>
                </c:pt>
                <c:pt idx="135">
                  <c:v>1.350000000000001</c:v>
                </c:pt>
                <c:pt idx="136">
                  <c:v>1.360000000000001</c:v>
                </c:pt>
                <c:pt idx="137">
                  <c:v>1.370000000000001</c:v>
                </c:pt>
                <c:pt idx="138">
                  <c:v>1.380000000000001</c:v>
                </c:pt>
                <c:pt idx="139">
                  <c:v>1.390000000000001</c:v>
                </c:pt>
                <c:pt idx="140">
                  <c:v>1.400000000000001</c:v>
                </c:pt>
                <c:pt idx="141">
                  <c:v>1.410000000000001</c:v>
                </c:pt>
                <c:pt idx="142">
                  <c:v>1.420000000000001</c:v>
                </c:pt>
                <c:pt idx="143">
                  <c:v>1.430000000000001</c:v>
                </c:pt>
                <c:pt idx="144">
                  <c:v>1.4400000000000011</c:v>
                </c:pt>
                <c:pt idx="145">
                  <c:v>1.4500000000000011</c:v>
                </c:pt>
                <c:pt idx="146">
                  <c:v>1.4600000000000011</c:v>
                </c:pt>
                <c:pt idx="147">
                  <c:v>1.4700000000000011</c:v>
                </c:pt>
                <c:pt idx="148">
                  <c:v>1.4800000000000011</c:v>
                </c:pt>
                <c:pt idx="149">
                  <c:v>1.4900000000000011</c:v>
                </c:pt>
                <c:pt idx="150">
                  <c:v>1.5000000000000011</c:v>
                </c:pt>
                <c:pt idx="151">
                  <c:v>1.5100000000000011</c:v>
                </c:pt>
                <c:pt idx="152">
                  <c:v>1.5200000000000011</c:v>
                </c:pt>
                <c:pt idx="153">
                  <c:v>1.5300000000000011</c:v>
                </c:pt>
                <c:pt idx="154">
                  <c:v>1.5400000000000011</c:v>
                </c:pt>
                <c:pt idx="155">
                  <c:v>1.5500000000000012</c:v>
                </c:pt>
                <c:pt idx="156">
                  <c:v>1.5600000000000012</c:v>
                </c:pt>
                <c:pt idx="157">
                  <c:v>1.5700000000000012</c:v>
                </c:pt>
                <c:pt idx="158">
                  <c:v>1.5800000000000012</c:v>
                </c:pt>
                <c:pt idx="159">
                  <c:v>1.5900000000000012</c:v>
                </c:pt>
                <c:pt idx="160">
                  <c:v>1.6000000000000012</c:v>
                </c:pt>
                <c:pt idx="161">
                  <c:v>1.6100000000000012</c:v>
                </c:pt>
                <c:pt idx="162">
                  <c:v>1.6200000000000012</c:v>
                </c:pt>
                <c:pt idx="163">
                  <c:v>1.6300000000000012</c:v>
                </c:pt>
                <c:pt idx="164">
                  <c:v>1.6400000000000012</c:v>
                </c:pt>
                <c:pt idx="165">
                  <c:v>1.6500000000000012</c:v>
                </c:pt>
                <c:pt idx="166">
                  <c:v>1.6600000000000013</c:v>
                </c:pt>
                <c:pt idx="167">
                  <c:v>1.6700000000000013</c:v>
                </c:pt>
                <c:pt idx="168">
                  <c:v>1.6800000000000013</c:v>
                </c:pt>
                <c:pt idx="169">
                  <c:v>1.6900000000000013</c:v>
                </c:pt>
                <c:pt idx="170">
                  <c:v>1.7000000000000013</c:v>
                </c:pt>
                <c:pt idx="171">
                  <c:v>1.7100000000000013</c:v>
                </c:pt>
                <c:pt idx="172">
                  <c:v>1.7200000000000013</c:v>
                </c:pt>
                <c:pt idx="173">
                  <c:v>1.7300000000000013</c:v>
                </c:pt>
                <c:pt idx="174">
                  <c:v>1.7400000000000013</c:v>
                </c:pt>
                <c:pt idx="175">
                  <c:v>1.7500000000000013</c:v>
                </c:pt>
                <c:pt idx="176">
                  <c:v>1.7600000000000013</c:v>
                </c:pt>
                <c:pt idx="177">
                  <c:v>1.7700000000000014</c:v>
                </c:pt>
                <c:pt idx="178">
                  <c:v>1.7800000000000014</c:v>
                </c:pt>
                <c:pt idx="179">
                  <c:v>1.7900000000000014</c:v>
                </c:pt>
                <c:pt idx="180">
                  <c:v>1.8000000000000014</c:v>
                </c:pt>
                <c:pt idx="181">
                  <c:v>1.8100000000000014</c:v>
                </c:pt>
                <c:pt idx="182">
                  <c:v>1.8200000000000014</c:v>
                </c:pt>
                <c:pt idx="183">
                  <c:v>1.8300000000000014</c:v>
                </c:pt>
                <c:pt idx="184">
                  <c:v>1.8400000000000014</c:v>
                </c:pt>
                <c:pt idx="185">
                  <c:v>1.8500000000000014</c:v>
                </c:pt>
                <c:pt idx="186">
                  <c:v>1.8600000000000014</c:v>
                </c:pt>
                <c:pt idx="187">
                  <c:v>1.8700000000000014</c:v>
                </c:pt>
                <c:pt idx="188">
                  <c:v>1.8800000000000014</c:v>
                </c:pt>
                <c:pt idx="189">
                  <c:v>1.8900000000000015</c:v>
                </c:pt>
                <c:pt idx="190">
                  <c:v>1.9000000000000015</c:v>
                </c:pt>
                <c:pt idx="191">
                  <c:v>1.9100000000000015</c:v>
                </c:pt>
                <c:pt idx="192">
                  <c:v>1.9200000000000015</c:v>
                </c:pt>
                <c:pt idx="193">
                  <c:v>1.9300000000000015</c:v>
                </c:pt>
                <c:pt idx="194">
                  <c:v>1.9400000000000015</c:v>
                </c:pt>
                <c:pt idx="195">
                  <c:v>1.9500000000000015</c:v>
                </c:pt>
                <c:pt idx="196">
                  <c:v>1.9600000000000015</c:v>
                </c:pt>
                <c:pt idx="197">
                  <c:v>1.9700000000000015</c:v>
                </c:pt>
                <c:pt idx="198">
                  <c:v>1.9800000000000015</c:v>
                </c:pt>
                <c:pt idx="199">
                  <c:v>1.9900000000000015</c:v>
                </c:pt>
                <c:pt idx="200">
                  <c:v>2.0000000000000013</c:v>
                </c:pt>
                <c:pt idx="201">
                  <c:v>2.0100000000000011</c:v>
                </c:pt>
                <c:pt idx="202">
                  <c:v>2.0200000000000009</c:v>
                </c:pt>
                <c:pt idx="203">
                  <c:v>2.0300000000000007</c:v>
                </c:pt>
                <c:pt idx="204">
                  <c:v>2.0400000000000005</c:v>
                </c:pt>
                <c:pt idx="205">
                  <c:v>2.0500000000000003</c:v>
                </c:pt>
                <c:pt idx="206">
                  <c:v>2.06</c:v>
                </c:pt>
                <c:pt idx="207">
                  <c:v>2.0699999999999998</c:v>
                </c:pt>
                <c:pt idx="208">
                  <c:v>2.0799999999999996</c:v>
                </c:pt>
                <c:pt idx="209">
                  <c:v>2.0899999999999994</c:v>
                </c:pt>
                <c:pt idx="210">
                  <c:v>2.0999999999999992</c:v>
                </c:pt>
                <c:pt idx="211">
                  <c:v>2.109999999999999</c:v>
                </c:pt>
                <c:pt idx="212">
                  <c:v>2.1199999999999988</c:v>
                </c:pt>
                <c:pt idx="213">
                  <c:v>2.1299999999999986</c:v>
                </c:pt>
                <c:pt idx="214">
                  <c:v>2.1399999999999983</c:v>
                </c:pt>
                <c:pt idx="215">
                  <c:v>2.1499999999999981</c:v>
                </c:pt>
                <c:pt idx="216">
                  <c:v>2.1599999999999979</c:v>
                </c:pt>
                <c:pt idx="217">
                  <c:v>2.1699999999999977</c:v>
                </c:pt>
                <c:pt idx="218">
                  <c:v>2.1799999999999975</c:v>
                </c:pt>
                <c:pt idx="219">
                  <c:v>2.1899999999999973</c:v>
                </c:pt>
                <c:pt idx="220">
                  <c:v>2.1999999999999971</c:v>
                </c:pt>
                <c:pt idx="221">
                  <c:v>2.2099999999999969</c:v>
                </c:pt>
                <c:pt idx="222">
                  <c:v>2.2199999999999966</c:v>
                </c:pt>
                <c:pt idx="223">
                  <c:v>2.2299999999999964</c:v>
                </c:pt>
                <c:pt idx="224">
                  <c:v>2.2399999999999962</c:v>
                </c:pt>
                <c:pt idx="225">
                  <c:v>2.249999999999996</c:v>
                </c:pt>
                <c:pt idx="226">
                  <c:v>2.2599999999999958</c:v>
                </c:pt>
                <c:pt idx="227">
                  <c:v>2.2699999999999956</c:v>
                </c:pt>
                <c:pt idx="228">
                  <c:v>2.2799999999999954</c:v>
                </c:pt>
                <c:pt idx="229">
                  <c:v>2.2899999999999952</c:v>
                </c:pt>
                <c:pt idx="230">
                  <c:v>2.2999999999999949</c:v>
                </c:pt>
                <c:pt idx="231">
                  <c:v>2.3099999999999947</c:v>
                </c:pt>
                <c:pt idx="232">
                  <c:v>2.3199999999999945</c:v>
                </c:pt>
                <c:pt idx="233">
                  <c:v>2.3299999999999943</c:v>
                </c:pt>
                <c:pt idx="234">
                  <c:v>2.3399999999999941</c:v>
                </c:pt>
                <c:pt idx="235">
                  <c:v>2.3499999999999939</c:v>
                </c:pt>
                <c:pt idx="236">
                  <c:v>2.3599999999999937</c:v>
                </c:pt>
                <c:pt idx="237">
                  <c:v>2.3699999999999934</c:v>
                </c:pt>
                <c:pt idx="238">
                  <c:v>2.3799999999999932</c:v>
                </c:pt>
                <c:pt idx="239">
                  <c:v>2.389999999999993</c:v>
                </c:pt>
                <c:pt idx="240">
                  <c:v>2.3999999999999928</c:v>
                </c:pt>
                <c:pt idx="241">
                  <c:v>2.4099999999999926</c:v>
                </c:pt>
                <c:pt idx="242">
                  <c:v>2.4199999999999924</c:v>
                </c:pt>
                <c:pt idx="243">
                  <c:v>2.4299999999999922</c:v>
                </c:pt>
                <c:pt idx="244">
                  <c:v>2.439999999999992</c:v>
                </c:pt>
                <c:pt idx="245">
                  <c:v>2.4499999999999917</c:v>
                </c:pt>
                <c:pt idx="246">
                  <c:v>2.4599999999999915</c:v>
                </c:pt>
                <c:pt idx="247">
                  <c:v>2.4699999999999913</c:v>
                </c:pt>
                <c:pt idx="248">
                  <c:v>2.4799999999999911</c:v>
                </c:pt>
                <c:pt idx="249">
                  <c:v>2.4899999999999909</c:v>
                </c:pt>
                <c:pt idx="250">
                  <c:v>2.4999999999999907</c:v>
                </c:pt>
                <c:pt idx="251">
                  <c:v>2.5099999999999905</c:v>
                </c:pt>
                <c:pt idx="252">
                  <c:v>2.5199999999999902</c:v>
                </c:pt>
                <c:pt idx="253">
                  <c:v>2.52999999999999</c:v>
                </c:pt>
                <c:pt idx="254">
                  <c:v>2.5399999999999898</c:v>
                </c:pt>
                <c:pt idx="255">
                  <c:v>2.5499999999999896</c:v>
                </c:pt>
                <c:pt idx="256">
                  <c:v>2.5599999999999894</c:v>
                </c:pt>
                <c:pt idx="257">
                  <c:v>2.5699999999999892</c:v>
                </c:pt>
                <c:pt idx="258">
                  <c:v>2.579999999999989</c:v>
                </c:pt>
                <c:pt idx="259">
                  <c:v>2.5899999999999888</c:v>
                </c:pt>
                <c:pt idx="260">
                  <c:v>2.5999999999999885</c:v>
                </c:pt>
                <c:pt idx="261">
                  <c:v>2.6099999999999883</c:v>
                </c:pt>
                <c:pt idx="262">
                  <c:v>2.6199999999999881</c:v>
                </c:pt>
                <c:pt idx="263">
                  <c:v>2.6299999999999879</c:v>
                </c:pt>
                <c:pt idx="264">
                  <c:v>2.6399999999999877</c:v>
                </c:pt>
                <c:pt idx="265">
                  <c:v>2.6499999999999875</c:v>
                </c:pt>
                <c:pt idx="266">
                  <c:v>2.6599999999999873</c:v>
                </c:pt>
                <c:pt idx="267">
                  <c:v>2.6699999999999871</c:v>
                </c:pt>
                <c:pt idx="268">
                  <c:v>2.6799999999999868</c:v>
                </c:pt>
                <c:pt idx="269">
                  <c:v>2.6899999999999866</c:v>
                </c:pt>
                <c:pt idx="270">
                  <c:v>2.6999999999999864</c:v>
                </c:pt>
                <c:pt idx="271">
                  <c:v>2.7099999999999862</c:v>
                </c:pt>
                <c:pt idx="272">
                  <c:v>2.719999999999986</c:v>
                </c:pt>
                <c:pt idx="273">
                  <c:v>2.7299999999999858</c:v>
                </c:pt>
                <c:pt idx="274">
                  <c:v>2.7399999999999856</c:v>
                </c:pt>
                <c:pt idx="275">
                  <c:v>2.7499999999999853</c:v>
                </c:pt>
                <c:pt idx="276">
                  <c:v>2.7599999999999851</c:v>
                </c:pt>
                <c:pt idx="277">
                  <c:v>2.7699999999999849</c:v>
                </c:pt>
                <c:pt idx="278">
                  <c:v>2.7799999999999847</c:v>
                </c:pt>
                <c:pt idx="279">
                  <c:v>2.7899999999999845</c:v>
                </c:pt>
                <c:pt idx="280">
                  <c:v>2.7999999999999843</c:v>
                </c:pt>
                <c:pt idx="281">
                  <c:v>2.8099999999999841</c:v>
                </c:pt>
                <c:pt idx="282">
                  <c:v>2.8199999999999839</c:v>
                </c:pt>
                <c:pt idx="283">
                  <c:v>2.8299999999999836</c:v>
                </c:pt>
                <c:pt idx="284">
                  <c:v>2.8399999999999834</c:v>
                </c:pt>
                <c:pt idx="285">
                  <c:v>2.8499999999999832</c:v>
                </c:pt>
                <c:pt idx="286">
                  <c:v>2.859999999999983</c:v>
                </c:pt>
                <c:pt idx="287">
                  <c:v>2.8699999999999828</c:v>
                </c:pt>
                <c:pt idx="288">
                  <c:v>2.8799999999999826</c:v>
                </c:pt>
                <c:pt idx="289">
                  <c:v>2.8899999999999824</c:v>
                </c:pt>
                <c:pt idx="290">
                  <c:v>2.8999999999999821</c:v>
                </c:pt>
                <c:pt idx="291">
                  <c:v>2.9099999999999819</c:v>
                </c:pt>
                <c:pt idx="292">
                  <c:v>2.9199999999999817</c:v>
                </c:pt>
                <c:pt idx="293">
                  <c:v>2.9299999999999815</c:v>
                </c:pt>
                <c:pt idx="294">
                  <c:v>2.9399999999999813</c:v>
                </c:pt>
                <c:pt idx="295">
                  <c:v>2.9499999999999811</c:v>
                </c:pt>
                <c:pt idx="296">
                  <c:v>2.9599999999999809</c:v>
                </c:pt>
                <c:pt idx="297">
                  <c:v>2.9699999999999807</c:v>
                </c:pt>
                <c:pt idx="298">
                  <c:v>2.9799999999999804</c:v>
                </c:pt>
                <c:pt idx="299">
                  <c:v>2.9899999999999802</c:v>
                </c:pt>
                <c:pt idx="300">
                  <c:v>2.99999999999998</c:v>
                </c:pt>
                <c:pt idx="301">
                  <c:v>3.0099999999999798</c:v>
                </c:pt>
                <c:pt idx="302">
                  <c:v>3.0199999999999796</c:v>
                </c:pt>
                <c:pt idx="303">
                  <c:v>3.0299999999999794</c:v>
                </c:pt>
                <c:pt idx="304">
                  <c:v>3.0399999999999792</c:v>
                </c:pt>
                <c:pt idx="305">
                  <c:v>3.049999999999979</c:v>
                </c:pt>
                <c:pt idx="306">
                  <c:v>3.0599999999999787</c:v>
                </c:pt>
                <c:pt idx="307">
                  <c:v>3.0699999999999785</c:v>
                </c:pt>
                <c:pt idx="308">
                  <c:v>3.0799999999999783</c:v>
                </c:pt>
                <c:pt idx="309">
                  <c:v>3.0899999999999781</c:v>
                </c:pt>
                <c:pt idx="310">
                  <c:v>3.0999999999999779</c:v>
                </c:pt>
                <c:pt idx="311">
                  <c:v>3.1099999999999777</c:v>
                </c:pt>
                <c:pt idx="312">
                  <c:v>3.1199999999999775</c:v>
                </c:pt>
                <c:pt idx="313">
                  <c:v>3.1299999999999772</c:v>
                </c:pt>
                <c:pt idx="314">
                  <c:v>3.139999999999977</c:v>
                </c:pt>
                <c:pt idx="315">
                  <c:v>3.1499999999999768</c:v>
                </c:pt>
                <c:pt idx="316">
                  <c:v>3.1599999999999766</c:v>
                </c:pt>
                <c:pt idx="317">
                  <c:v>3.1699999999999764</c:v>
                </c:pt>
                <c:pt idx="318">
                  <c:v>3.1799999999999762</c:v>
                </c:pt>
                <c:pt idx="319">
                  <c:v>3.189999999999976</c:v>
                </c:pt>
                <c:pt idx="320">
                  <c:v>3.1999999999999758</c:v>
                </c:pt>
                <c:pt idx="321">
                  <c:v>3.2099999999999755</c:v>
                </c:pt>
                <c:pt idx="322">
                  <c:v>3.2199999999999753</c:v>
                </c:pt>
                <c:pt idx="323">
                  <c:v>3.2299999999999751</c:v>
                </c:pt>
                <c:pt idx="324">
                  <c:v>3.2399999999999749</c:v>
                </c:pt>
                <c:pt idx="325">
                  <c:v>3.2499999999999747</c:v>
                </c:pt>
                <c:pt idx="326">
                  <c:v>3.2599999999999745</c:v>
                </c:pt>
                <c:pt idx="327">
                  <c:v>3.2699999999999743</c:v>
                </c:pt>
                <c:pt idx="328">
                  <c:v>3.279999999999974</c:v>
                </c:pt>
                <c:pt idx="329">
                  <c:v>3.2899999999999738</c:v>
                </c:pt>
                <c:pt idx="330">
                  <c:v>3.2999999999999736</c:v>
                </c:pt>
                <c:pt idx="331">
                  <c:v>3.3099999999999734</c:v>
                </c:pt>
                <c:pt idx="332">
                  <c:v>3.3199999999999732</c:v>
                </c:pt>
                <c:pt idx="333">
                  <c:v>3.329999999999973</c:v>
                </c:pt>
                <c:pt idx="334">
                  <c:v>3.3399999999999728</c:v>
                </c:pt>
                <c:pt idx="335">
                  <c:v>3.3499999999999726</c:v>
                </c:pt>
                <c:pt idx="336">
                  <c:v>3.3599999999999723</c:v>
                </c:pt>
                <c:pt idx="337">
                  <c:v>3.3699999999999721</c:v>
                </c:pt>
                <c:pt idx="338">
                  <c:v>3.3799999999999719</c:v>
                </c:pt>
                <c:pt idx="339">
                  <c:v>3.3899999999999717</c:v>
                </c:pt>
                <c:pt idx="340">
                  <c:v>3.3999999999999715</c:v>
                </c:pt>
                <c:pt idx="341">
                  <c:v>3.4099999999999713</c:v>
                </c:pt>
                <c:pt idx="342">
                  <c:v>3.4199999999999711</c:v>
                </c:pt>
                <c:pt idx="343">
                  <c:v>3.4299999999999708</c:v>
                </c:pt>
                <c:pt idx="344">
                  <c:v>3.4399999999999706</c:v>
                </c:pt>
                <c:pt idx="345">
                  <c:v>3.4499999999999704</c:v>
                </c:pt>
                <c:pt idx="346">
                  <c:v>3.4599999999999702</c:v>
                </c:pt>
                <c:pt idx="347">
                  <c:v>3.46999999999997</c:v>
                </c:pt>
                <c:pt idx="348">
                  <c:v>3.4799999999999698</c:v>
                </c:pt>
                <c:pt idx="349">
                  <c:v>3.4899999999999696</c:v>
                </c:pt>
                <c:pt idx="350">
                  <c:v>3.4999999999999694</c:v>
                </c:pt>
                <c:pt idx="351">
                  <c:v>3.5099999999999691</c:v>
                </c:pt>
                <c:pt idx="352">
                  <c:v>3.5199999999999689</c:v>
                </c:pt>
                <c:pt idx="353">
                  <c:v>3.5299999999999687</c:v>
                </c:pt>
                <c:pt idx="354">
                  <c:v>3.5399999999999685</c:v>
                </c:pt>
                <c:pt idx="355">
                  <c:v>3.5499999999999683</c:v>
                </c:pt>
                <c:pt idx="356">
                  <c:v>3.5599999999999681</c:v>
                </c:pt>
                <c:pt idx="357">
                  <c:v>3.5699999999999679</c:v>
                </c:pt>
                <c:pt idx="358">
                  <c:v>3.5799999999999677</c:v>
                </c:pt>
                <c:pt idx="359">
                  <c:v>3.5899999999999674</c:v>
                </c:pt>
                <c:pt idx="360">
                  <c:v>3.5999999999999672</c:v>
                </c:pt>
                <c:pt idx="361">
                  <c:v>3.609999999999967</c:v>
                </c:pt>
                <c:pt idx="362">
                  <c:v>3.6199999999999668</c:v>
                </c:pt>
                <c:pt idx="363">
                  <c:v>3.6299999999999666</c:v>
                </c:pt>
                <c:pt idx="364">
                  <c:v>3.6399999999999664</c:v>
                </c:pt>
                <c:pt idx="365">
                  <c:v>3.6499999999999662</c:v>
                </c:pt>
                <c:pt idx="366">
                  <c:v>3.6599999999999659</c:v>
                </c:pt>
                <c:pt idx="367">
                  <c:v>3.6699999999999657</c:v>
                </c:pt>
                <c:pt idx="368">
                  <c:v>3.6799999999999655</c:v>
                </c:pt>
                <c:pt idx="369">
                  <c:v>3.6899999999999653</c:v>
                </c:pt>
                <c:pt idx="370">
                  <c:v>3.6999999999999651</c:v>
                </c:pt>
                <c:pt idx="371">
                  <c:v>3.7099999999999649</c:v>
                </c:pt>
                <c:pt idx="372">
                  <c:v>3.7199999999999647</c:v>
                </c:pt>
                <c:pt idx="373">
                  <c:v>3.7299999999999645</c:v>
                </c:pt>
                <c:pt idx="374">
                  <c:v>3.7399999999999642</c:v>
                </c:pt>
                <c:pt idx="375">
                  <c:v>3.749999999999964</c:v>
                </c:pt>
                <c:pt idx="376">
                  <c:v>3.7599999999999638</c:v>
                </c:pt>
                <c:pt idx="377">
                  <c:v>3.7699999999999636</c:v>
                </c:pt>
                <c:pt idx="378">
                  <c:v>3.7799999999999634</c:v>
                </c:pt>
                <c:pt idx="379">
                  <c:v>3.7899999999999632</c:v>
                </c:pt>
                <c:pt idx="380">
                  <c:v>3.799999999999963</c:v>
                </c:pt>
                <c:pt idx="381">
                  <c:v>3.8099999999999627</c:v>
                </c:pt>
                <c:pt idx="382">
                  <c:v>3.8199999999999625</c:v>
                </c:pt>
                <c:pt idx="383">
                  <c:v>3.8299999999999623</c:v>
                </c:pt>
                <c:pt idx="384">
                  <c:v>3.8399999999999621</c:v>
                </c:pt>
                <c:pt idx="385">
                  <c:v>3.8499999999999619</c:v>
                </c:pt>
                <c:pt idx="386">
                  <c:v>3.8599999999999617</c:v>
                </c:pt>
                <c:pt idx="387">
                  <c:v>3.8699999999999615</c:v>
                </c:pt>
                <c:pt idx="388">
                  <c:v>3.8799999999999613</c:v>
                </c:pt>
                <c:pt idx="389">
                  <c:v>3.889999999999961</c:v>
                </c:pt>
                <c:pt idx="390">
                  <c:v>3.8999999999999608</c:v>
                </c:pt>
                <c:pt idx="391">
                  <c:v>3.9099999999999606</c:v>
                </c:pt>
                <c:pt idx="392">
                  <c:v>3.9199999999999604</c:v>
                </c:pt>
                <c:pt idx="393">
                  <c:v>3.9299999999999602</c:v>
                </c:pt>
                <c:pt idx="394">
                  <c:v>3.93999999999996</c:v>
                </c:pt>
                <c:pt idx="395">
                  <c:v>3.9499999999999598</c:v>
                </c:pt>
                <c:pt idx="396">
                  <c:v>3.9599999999999596</c:v>
                </c:pt>
                <c:pt idx="397">
                  <c:v>3.9699999999999593</c:v>
                </c:pt>
                <c:pt idx="398">
                  <c:v>3.9799999999999591</c:v>
                </c:pt>
                <c:pt idx="399">
                  <c:v>3.9899999999999589</c:v>
                </c:pt>
                <c:pt idx="400">
                  <c:v>3.9999999999999587</c:v>
                </c:pt>
                <c:pt idx="401">
                  <c:v>4.0099999999999589</c:v>
                </c:pt>
                <c:pt idx="402">
                  <c:v>4.0199999999999587</c:v>
                </c:pt>
                <c:pt idx="403">
                  <c:v>4.0299999999999585</c:v>
                </c:pt>
                <c:pt idx="404">
                  <c:v>4.0399999999999583</c:v>
                </c:pt>
                <c:pt idx="405">
                  <c:v>4.0499999999999581</c:v>
                </c:pt>
                <c:pt idx="406">
                  <c:v>4.0599999999999579</c:v>
                </c:pt>
                <c:pt idx="407">
                  <c:v>4.0699999999999577</c:v>
                </c:pt>
                <c:pt idx="408">
                  <c:v>4.0799999999999574</c:v>
                </c:pt>
                <c:pt idx="409">
                  <c:v>4.0899999999999572</c:v>
                </c:pt>
                <c:pt idx="410">
                  <c:v>4.099999999999957</c:v>
                </c:pt>
                <c:pt idx="411">
                  <c:v>4.1099999999999568</c:v>
                </c:pt>
                <c:pt idx="412">
                  <c:v>4.1199999999999566</c:v>
                </c:pt>
                <c:pt idx="413">
                  <c:v>4.1299999999999564</c:v>
                </c:pt>
                <c:pt idx="414">
                  <c:v>4.1399999999999562</c:v>
                </c:pt>
                <c:pt idx="415">
                  <c:v>4.1499999999999559</c:v>
                </c:pt>
                <c:pt idx="416">
                  <c:v>4.1599999999999557</c:v>
                </c:pt>
                <c:pt idx="417">
                  <c:v>4.1699999999999555</c:v>
                </c:pt>
                <c:pt idx="418">
                  <c:v>4.1799999999999553</c:v>
                </c:pt>
                <c:pt idx="419">
                  <c:v>4.1899999999999551</c:v>
                </c:pt>
                <c:pt idx="420">
                  <c:v>4.1999999999999549</c:v>
                </c:pt>
                <c:pt idx="421">
                  <c:v>4.2099999999999547</c:v>
                </c:pt>
                <c:pt idx="422">
                  <c:v>4.2199999999999545</c:v>
                </c:pt>
                <c:pt idx="423">
                  <c:v>4.2299999999999542</c:v>
                </c:pt>
                <c:pt idx="424">
                  <c:v>4.239999999999954</c:v>
                </c:pt>
                <c:pt idx="425">
                  <c:v>4.2499999999999538</c:v>
                </c:pt>
                <c:pt idx="426">
                  <c:v>4.2599999999999536</c:v>
                </c:pt>
                <c:pt idx="427">
                  <c:v>4.2699999999999534</c:v>
                </c:pt>
                <c:pt idx="428">
                  <c:v>4.2799999999999532</c:v>
                </c:pt>
                <c:pt idx="429">
                  <c:v>4.289999999999953</c:v>
                </c:pt>
                <c:pt idx="430">
                  <c:v>4.2999999999999527</c:v>
                </c:pt>
                <c:pt idx="431">
                  <c:v>4.3099999999999525</c:v>
                </c:pt>
                <c:pt idx="432">
                  <c:v>4.3199999999999523</c:v>
                </c:pt>
                <c:pt idx="433">
                  <c:v>4.3299999999999521</c:v>
                </c:pt>
                <c:pt idx="434">
                  <c:v>4.3399999999999519</c:v>
                </c:pt>
                <c:pt idx="435">
                  <c:v>4.3499999999999517</c:v>
                </c:pt>
                <c:pt idx="436">
                  <c:v>4.3599999999999515</c:v>
                </c:pt>
                <c:pt idx="437">
                  <c:v>4.3699999999999513</c:v>
                </c:pt>
                <c:pt idx="438">
                  <c:v>4.379999999999951</c:v>
                </c:pt>
                <c:pt idx="439">
                  <c:v>4.3899999999999508</c:v>
                </c:pt>
                <c:pt idx="440">
                  <c:v>4.3999999999999506</c:v>
                </c:pt>
                <c:pt idx="441">
                  <c:v>4.4099999999999504</c:v>
                </c:pt>
                <c:pt idx="442">
                  <c:v>4.4199999999999502</c:v>
                </c:pt>
                <c:pt idx="443">
                  <c:v>4.42999999999995</c:v>
                </c:pt>
                <c:pt idx="444">
                  <c:v>4.4399999999999498</c:v>
                </c:pt>
                <c:pt idx="445">
                  <c:v>4.4499999999999496</c:v>
                </c:pt>
                <c:pt idx="446">
                  <c:v>4.4599999999999493</c:v>
                </c:pt>
                <c:pt idx="447">
                  <c:v>4.4699999999999491</c:v>
                </c:pt>
                <c:pt idx="448">
                  <c:v>4.4799999999999489</c:v>
                </c:pt>
                <c:pt idx="449">
                  <c:v>4.4899999999999487</c:v>
                </c:pt>
                <c:pt idx="450">
                  <c:v>4.4999999999999485</c:v>
                </c:pt>
                <c:pt idx="451">
                  <c:v>4.5099999999999483</c:v>
                </c:pt>
                <c:pt idx="452">
                  <c:v>4.5199999999999481</c:v>
                </c:pt>
                <c:pt idx="453">
                  <c:v>4.5299999999999478</c:v>
                </c:pt>
                <c:pt idx="454">
                  <c:v>4.5399999999999476</c:v>
                </c:pt>
                <c:pt idx="455">
                  <c:v>4.5499999999999474</c:v>
                </c:pt>
                <c:pt idx="456">
                  <c:v>4.5599999999999472</c:v>
                </c:pt>
                <c:pt idx="457">
                  <c:v>4.569999999999947</c:v>
                </c:pt>
                <c:pt idx="458">
                  <c:v>4.5799999999999468</c:v>
                </c:pt>
                <c:pt idx="459">
                  <c:v>4.5899999999999466</c:v>
                </c:pt>
                <c:pt idx="460">
                  <c:v>4.5999999999999464</c:v>
                </c:pt>
                <c:pt idx="461">
                  <c:v>4.6099999999999461</c:v>
                </c:pt>
                <c:pt idx="462">
                  <c:v>4.6199999999999459</c:v>
                </c:pt>
                <c:pt idx="463">
                  <c:v>4.6299999999999457</c:v>
                </c:pt>
                <c:pt idx="464">
                  <c:v>4.6399999999999455</c:v>
                </c:pt>
                <c:pt idx="465">
                  <c:v>4.6499999999999453</c:v>
                </c:pt>
                <c:pt idx="466">
                  <c:v>4.6599999999999451</c:v>
                </c:pt>
                <c:pt idx="467">
                  <c:v>4.6699999999999449</c:v>
                </c:pt>
                <c:pt idx="468">
                  <c:v>4.6799999999999446</c:v>
                </c:pt>
                <c:pt idx="469">
                  <c:v>4.6899999999999444</c:v>
                </c:pt>
                <c:pt idx="470">
                  <c:v>4.6999999999999442</c:v>
                </c:pt>
                <c:pt idx="471">
                  <c:v>4.709999999999944</c:v>
                </c:pt>
                <c:pt idx="472">
                  <c:v>4.7199999999999438</c:v>
                </c:pt>
                <c:pt idx="473">
                  <c:v>4.7299999999999436</c:v>
                </c:pt>
                <c:pt idx="474">
                  <c:v>4.7399999999999434</c:v>
                </c:pt>
                <c:pt idx="475">
                  <c:v>4.7499999999999432</c:v>
                </c:pt>
                <c:pt idx="476">
                  <c:v>4.7599999999999429</c:v>
                </c:pt>
                <c:pt idx="477">
                  <c:v>4.7699999999999427</c:v>
                </c:pt>
                <c:pt idx="478">
                  <c:v>4.7799999999999425</c:v>
                </c:pt>
                <c:pt idx="479">
                  <c:v>4.7899999999999423</c:v>
                </c:pt>
                <c:pt idx="480">
                  <c:v>4.7999999999999421</c:v>
                </c:pt>
                <c:pt idx="481">
                  <c:v>4.8099999999999419</c:v>
                </c:pt>
                <c:pt idx="482">
                  <c:v>4.8199999999999417</c:v>
                </c:pt>
                <c:pt idx="483">
                  <c:v>4.8299999999999415</c:v>
                </c:pt>
                <c:pt idx="484">
                  <c:v>4.8399999999999412</c:v>
                </c:pt>
                <c:pt idx="485">
                  <c:v>4.849999999999941</c:v>
                </c:pt>
                <c:pt idx="486">
                  <c:v>4.8599999999999408</c:v>
                </c:pt>
                <c:pt idx="487">
                  <c:v>4.8699999999999406</c:v>
                </c:pt>
                <c:pt idx="488">
                  <c:v>4.8799999999999404</c:v>
                </c:pt>
                <c:pt idx="489">
                  <c:v>4.8899999999999402</c:v>
                </c:pt>
                <c:pt idx="490">
                  <c:v>4.89999999999994</c:v>
                </c:pt>
                <c:pt idx="491">
                  <c:v>4.9099999999999397</c:v>
                </c:pt>
                <c:pt idx="492">
                  <c:v>4.9199999999999395</c:v>
                </c:pt>
                <c:pt idx="493">
                  <c:v>4.9299999999999393</c:v>
                </c:pt>
                <c:pt idx="494">
                  <c:v>4.9399999999999391</c:v>
                </c:pt>
                <c:pt idx="495">
                  <c:v>4.9499999999999389</c:v>
                </c:pt>
                <c:pt idx="496">
                  <c:v>4.9599999999999387</c:v>
                </c:pt>
                <c:pt idx="497">
                  <c:v>4.9699999999999385</c:v>
                </c:pt>
                <c:pt idx="498">
                  <c:v>4.9799999999999383</c:v>
                </c:pt>
                <c:pt idx="499">
                  <c:v>4.989999999999938</c:v>
                </c:pt>
                <c:pt idx="500">
                  <c:v>4.9999999999999378</c:v>
                </c:pt>
              </c:numCache>
            </c:numRef>
          </c:xVal>
          <c:yVal>
            <c:numRef>
              <c:f>Sheet2!$AJ$2:$AJ$502</c:f>
              <c:numCache>
                <c:formatCode>General</c:formatCode>
                <c:ptCount val="501"/>
                <c:pt idx="0">
                  <c:v>4</c:v>
                </c:pt>
                <c:pt idx="1">
                  <c:v>4</c:v>
                </c:pt>
                <c:pt idx="2">
                  <c:v>4</c:v>
                </c:pt>
                <c:pt idx="3">
                  <c:v>4</c:v>
                </c:pt>
                <c:pt idx="4">
                  <c:v>4</c:v>
                </c:pt>
                <c:pt idx="5">
                  <c:v>4.0000000000000009</c:v>
                </c:pt>
                <c:pt idx="6">
                  <c:v>4.0000000000000009</c:v>
                </c:pt>
                <c:pt idx="7">
                  <c:v>4</c:v>
                </c:pt>
                <c:pt idx="8">
                  <c:v>4</c:v>
                </c:pt>
                <c:pt idx="9">
                  <c:v>4</c:v>
                </c:pt>
                <c:pt idx="10">
                  <c:v>4</c:v>
                </c:pt>
                <c:pt idx="11">
                  <c:v>4</c:v>
                </c:pt>
                <c:pt idx="12">
                  <c:v>4</c:v>
                </c:pt>
                <c:pt idx="13">
                  <c:v>4</c:v>
                </c:pt>
                <c:pt idx="14">
                  <c:v>4</c:v>
                </c:pt>
                <c:pt idx="15">
                  <c:v>4</c:v>
                </c:pt>
                <c:pt idx="16">
                  <c:v>4</c:v>
                </c:pt>
                <c:pt idx="17">
                  <c:v>4</c:v>
                </c:pt>
                <c:pt idx="18">
                  <c:v>4</c:v>
                </c:pt>
                <c:pt idx="19">
                  <c:v>4</c:v>
                </c:pt>
                <c:pt idx="20">
                  <c:v>4</c:v>
                </c:pt>
                <c:pt idx="21">
                  <c:v>4</c:v>
                </c:pt>
                <c:pt idx="22">
                  <c:v>4</c:v>
                </c:pt>
                <c:pt idx="23">
                  <c:v>4</c:v>
                </c:pt>
                <c:pt idx="24">
                  <c:v>4</c:v>
                </c:pt>
                <c:pt idx="25">
                  <c:v>4</c:v>
                </c:pt>
                <c:pt idx="26">
                  <c:v>4</c:v>
                </c:pt>
                <c:pt idx="27">
                  <c:v>4</c:v>
                </c:pt>
                <c:pt idx="28">
                  <c:v>4</c:v>
                </c:pt>
                <c:pt idx="29">
                  <c:v>4</c:v>
                </c:pt>
                <c:pt idx="30">
                  <c:v>4</c:v>
                </c:pt>
                <c:pt idx="31">
                  <c:v>4</c:v>
                </c:pt>
                <c:pt idx="32">
                  <c:v>4</c:v>
                </c:pt>
                <c:pt idx="33">
                  <c:v>4</c:v>
                </c:pt>
                <c:pt idx="34">
                  <c:v>4</c:v>
                </c:pt>
                <c:pt idx="35">
                  <c:v>4</c:v>
                </c:pt>
                <c:pt idx="36">
                  <c:v>4</c:v>
                </c:pt>
                <c:pt idx="37">
                  <c:v>4</c:v>
                </c:pt>
                <c:pt idx="38">
                  <c:v>4</c:v>
                </c:pt>
                <c:pt idx="39">
                  <c:v>4</c:v>
                </c:pt>
                <c:pt idx="40">
                  <c:v>4</c:v>
                </c:pt>
                <c:pt idx="41">
                  <c:v>4</c:v>
                </c:pt>
                <c:pt idx="42">
                  <c:v>4</c:v>
                </c:pt>
                <c:pt idx="43">
                  <c:v>4</c:v>
                </c:pt>
                <c:pt idx="44">
                  <c:v>4</c:v>
                </c:pt>
                <c:pt idx="45">
                  <c:v>4</c:v>
                </c:pt>
                <c:pt idx="46">
                  <c:v>4</c:v>
                </c:pt>
                <c:pt idx="47">
                  <c:v>4</c:v>
                </c:pt>
                <c:pt idx="48">
                  <c:v>4</c:v>
                </c:pt>
                <c:pt idx="49">
                  <c:v>4</c:v>
                </c:pt>
                <c:pt idx="50">
                  <c:v>4</c:v>
                </c:pt>
                <c:pt idx="51">
                  <c:v>4</c:v>
                </c:pt>
                <c:pt idx="52">
                  <c:v>4</c:v>
                </c:pt>
                <c:pt idx="53">
                  <c:v>4</c:v>
                </c:pt>
                <c:pt idx="54">
                  <c:v>4</c:v>
                </c:pt>
                <c:pt idx="55">
                  <c:v>4</c:v>
                </c:pt>
                <c:pt idx="56">
                  <c:v>4</c:v>
                </c:pt>
                <c:pt idx="57">
                  <c:v>4</c:v>
                </c:pt>
                <c:pt idx="58">
                  <c:v>4</c:v>
                </c:pt>
                <c:pt idx="59">
                  <c:v>4</c:v>
                </c:pt>
                <c:pt idx="60">
                  <c:v>4</c:v>
                </c:pt>
                <c:pt idx="61">
                  <c:v>4</c:v>
                </c:pt>
                <c:pt idx="62">
                  <c:v>4.0000000000000009</c:v>
                </c:pt>
                <c:pt idx="63">
                  <c:v>4</c:v>
                </c:pt>
                <c:pt idx="64">
                  <c:v>4</c:v>
                </c:pt>
                <c:pt idx="65">
                  <c:v>4</c:v>
                </c:pt>
                <c:pt idx="66">
                  <c:v>4</c:v>
                </c:pt>
                <c:pt idx="67">
                  <c:v>4</c:v>
                </c:pt>
                <c:pt idx="68">
                  <c:v>4.0000000000000009</c:v>
                </c:pt>
                <c:pt idx="69">
                  <c:v>4</c:v>
                </c:pt>
                <c:pt idx="70">
                  <c:v>4</c:v>
                </c:pt>
                <c:pt idx="71">
                  <c:v>4</c:v>
                </c:pt>
                <c:pt idx="72">
                  <c:v>4.0000000000000009</c:v>
                </c:pt>
                <c:pt idx="73">
                  <c:v>4</c:v>
                </c:pt>
                <c:pt idx="74">
                  <c:v>4</c:v>
                </c:pt>
                <c:pt idx="75">
                  <c:v>4</c:v>
                </c:pt>
                <c:pt idx="76">
                  <c:v>4</c:v>
                </c:pt>
                <c:pt idx="77">
                  <c:v>4</c:v>
                </c:pt>
                <c:pt idx="78">
                  <c:v>4</c:v>
                </c:pt>
                <c:pt idx="79">
                  <c:v>4</c:v>
                </c:pt>
                <c:pt idx="80">
                  <c:v>4</c:v>
                </c:pt>
                <c:pt idx="81">
                  <c:v>4</c:v>
                </c:pt>
                <c:pt idx="82">
                  <c:v>4</c:v>
                </c:pt>
                <c:pt idx="83">
                  <c:v>4</c:v>
                </c:pt>
                <c:pt idx="84">
                  <c:v>4</c:v>
                </c:pt>
                <c:pt idx="85">
                  <c:v>4</c:v>
                </c:pt>
                <c:pt idx="86">
                  <c:v>4</c:v>
                </c:pt>
                <c:pt idx="87">
                  <c:v>4</c:v>
                </c:pt>
                <c:pt idx="88">
                  <c:v>4</c:v>
                </c:pt>
                <c:pt idx="89">
                  <c:v>4</c:v>
                </c:pt>
                <c:pt idx="90">
                  <c:v>4</c:v>
                </c:pt>
                <c:pt idx="91">
                  <c:v>4</c:v>
                </c:pt>
                <c:pt idx="92">
                  <c:v>4</c:v>
                </c:pt>
                <c:pt idx="93">
                  <c:v>4</c:v>
                </c:pt>
                <c:pt idx="94">
                  <c:v>4</c:v>
                </c:pt>
                <c:pt idx="95">
                  <c:v>4</c:v>
                </c:pt>
                <c:pt idx="96">
                  <c:v>4</c:v>
                </c:pt>
                <c:pt idx="97">
                  <c:v>4</c:v>
                </c:pt>
                <c:pt idx="98">
                  <c:v>4</c:v>
                </c:pt>
                <c:pt idx="99">
                  <c:v>4</c:v>
                </c:pt>
                <c:pt idx="100">
                  <c:v>4</c:v>
                </c:pt>
                <c:pt idx="101">
                  <c:v>4</c:v>
                </c:pt>
                <c:pt idx="102">
                  <c:v>4</c:v>
                </c:pt>
                <c:pt idx="103">
                  <c:v>4</c:v>
                </c:pt>
                <c:pt idx="104">
                  <c:v>4</c:v>
                </c:pt>
                <c:pt idx="105">
                  <c:v>4</c:v>
                </c:pt>
                <c:pt idx="106">
                  <c:v>4.0000000000000009</c:v>
                </c:pt>
                <c:pt idx="107">
                  <c:v>4</c:v>
                </c:pt>
                <c:pt idx="108">
                  <c:v>4</c:v>
                </c:pt>
                <c:pt idx="109">
                  <c:v>3.9999999999999996</c:v>
                </c:pt>
                <c:pt idx="110">
                  <c:v>3.9999999999999996</c:v>
                </c:pt>
                <c:pt idx="111">
                  <c:v>4</c:v>
                </c:pt>
                <c:pt idx="112">
                  <c:v>4.0000000000000009</c:v>
                </c:pt>
                <c:pt idx="113">
                  <c:v>4</c:v>
                </c:pt>
                <c:pt idx="114">
                  <c:v>4</c:v>
                </c:pt>
                <c:pt idx="115">
                  <c:v>4</c:v>
                </c:pt>
                <c:pt idx="116">
                  <c:v>4</c:v>
                </c:pt>
                <c:pt idx="117">
                  <c:v>4</c:v>
                </c:pt>
                <c:pt idx="118">
                  <c:v>3.9999999999999996</c:v>
                </c:pt>
                <c:pt idx="119">
                  <c:v>4</c:v>
                </c:pt>
                <c:pt idx="120">
                  <c:v>4</c:v>
                </c:pt>
                <c:pt idx="121">
                  <c:v>4</c:v>
                </c:pt>
                <c:pt idx="122">
                  <c:v>4</c:v>
                </c:pt>
                <c:pt idx="123">
                  <c:v>4</c:v>
                </c:pt>
                <c:pt idx="124">
                  <c:v>4</c:v>
                </c:pt>
                <c:pt idx="125">
                  <c:v>4</c:v>
                </c:pt>
                <c:pt idx="126">
                  <c:v>4</c:v>
                </c:pt>
                <c:pt idx="127">
                  <c:v>3.9978006216710309</c:v>
                </c:pt>
                <c:pt idx="128">
                  <c:v>3.9665678043142258</c:v>
                </c:pt>
                <c:pt idx="129">
                  <c:v>3.9358192166838832</c:v>
                </c:pt>
                <c:pt idx="130">
                  <c:v>3.9055436842478533</c:v>
                </c:pt>
                <c:pt idx="131">
                  <c:v>3.8757303736810766</c:v>
                </c:pt>
                <c:pt idx="132">
                  <c:v>3.8463687799410682</c:v>
                </c:pt>
                <c:pt idx="133">
                  <c:v>3.8174487139264732</c:v>
                </c:pt>
                <c:pt idx="134">
                  <c:v>3.788960290688216</c:v>
                </c:pt>
                <c:pt idx="135">
                  <c:v>3.7608939181645997</c:v>
                </c:pt>
                <c:pt idx="136">
                  <c:v>3.7332402864133893</c:v>
                </c:pt>
                <c:pt idx="137">
                  <c:v>3.7059903573154815</c:v>
                </c:pt>
                <c:pt idx="138">
                  <c:v>3.6791353547262391</c:v>
                </c:pt>
                <c:pt idx="139">
                  <c:v>3.6526667550519498</c:v>
                </c:pt>
                <c:pt idx="140">
                  <c:v>3.6265762782301496</c:v>
                </c:pt>
                <c:pt idx="141">
                  <c:v>3.6008558790937659</c:v>
                </c:pt>
                <c:pt idx="142">
                  <c:v>3.5754977391001477</c:v>
                </c:pt>
                <c:pt idx="143">
                  <c:v>3.5504942584071397</c:v>
                </c:pt>
                <c:pt idx="144">
                  <c:v>3.5258380482793119</c:v>
                </c:pt>
                <c:pt idx="145">
                  <c:v>3.5015219238084203</c:v>
                </c:pt>
                <c:pt idx="146">
                  <c:v>3.4775388969330208</c:v>
                </c:pt>
                <c:pt idx="147">
                  <c:v>3.4538821697430002</c:v>
                </c:pt>
                <c:pt idx="148">
                  <c:v>3.430545128055547</c:v>
                </c:pt>
                <c:pt idx="149">
                  <c:v>3.4075213352498048</c:v>
                </c:pt>
                <c:pt idx="150">
                  <c:v>3.3848045263481388</c:v>
                </c:pt>
                <c:pt idx="151">
                  <c:v>3.3623886023325888</c:v>
                </c:pt>
                <c:pt idx="152">
                  <c:v>3.340267624685664</c:v>
                </c:pt>
                <c:pt idx="153">
                  <c:v>3.3184358101452349</c:v>
                </c:pt>
                <c:pt idx="154">
                  <c:v>3.2968875256637724</c:v>
                </c:pt>
                <c:pt idx="155">
                  <c:v>3.2756172835627155</c:v>
                </c:pt>
                <c:pt idx="156">
                  <c:v>3.2546197368732113</c:v>
                </c:pt>
                <c:pt idx="157">
                  <c:v>3.2338896748549106</c:v>
                </c:pt>
                <c:pt idx="158">
                  <c:v>3.2134220186849425</c:v>
                </c:pt>
                <c:pt idx="159">
                  <c:v>3.1932118173095652</c:v>
                </c:pt>
                <c:pt idx="160">
                  <c:v>3.1732542434513809</c:v>
                </c:pt>
                <c:pt idx="161">
                  <c:v>3.1535445897653474</c:v>
                </c:pt>
                <c:pt idx="162">
                  <c:v>3.1340782651371661</c:v>
                </c:pt>
                <c:pt idx="163">
                  <c:v>3.1148507911179202</c:v>
                </c:pt>
                <c:pt idx="164">
                  <c:v>3.0958577984891522</c:v>
                </c:pt>
                <c:pt idx="165">
                  <c:v>3.0770950239528538</c:v>
                </c:pt>
                <c:pt idx="166">
                  <c:v>3.05855830694109</c:v>
                </c:pt>
                <c:pt idx="167">
                  <c:v>3.0402435865402451</c:v>
                </c:pt>
                <c:pt idx="168">
                  <c:v>3.0221468985251247</c:v>
                </c:pt>
                <c:pt idx="169">
                  <c:v>3.0042643724983487</c:v>
                </c:pt>
                <c:pt idx="170">
                  <c:v>2.9865922291307112</c:v>
                </c:pt>
                <c:pt idx="171">
                  <c:v>2.9691267774983676</c:v>
                </c:pt>
                <c:pt idx="172">
                  <c:v>2.9518644125129123</c:v>
                </c:pt>
                <c:pt idx="173">
                  <c:v>2.9348016124405834</c:v>
                </c:pt>
                <c:pt idx="174">
                  <c:v>2.9179349365070171</c:v>
                </c:pt>
                <c:pt idx="175">
                  <c:v>2.9012610225841198</c:v>
                </c:pt>
                <c:pt idx="176">
                  <c:v>2.8847765849558007</c:v>
                </c:pt>
                <c:pt idx="177">
                  <c:v>2.8684784121594404</c:v>
                </c:pt>
                <c:pt idx="178">
                  <c:v>2.8523633649001177</c:v>
                </c:pt>
                <c:pt idx="179">
                  <c:v>2.8364283740347536</c:v>
                </c:pt>
                <c:pt idx="180">
                  <c:v>2.8206704386234493</c:v>
                </c:pt>
                <c:pt idx="181">
                  <c:v>2.8050866240454195</c:v>
                </c:pt>
                <c:pt idx="182">
                  <c:v>2.7896740601770382</c:v>
                </c:pt>
                <c:pt idx="183">
                  <c:v>2.7744299396296221</c:v>
                </c:pt>
                <c:pt idx="184">
                  <c:v>2.7593515160446787</c:v>
                </c:pt>
                <c:pt idx="185">
                  <c:v>2.7444361024444377</c:v>
                </c:pt>
                <c:pt idx="186">
                  <c:v>2.7296810696355962</c:v>
                </c:pt>
                <c:pt idx="187">
                  <c:v>2.7150838446642829</c:v>
                </c:pt>
                <c:pt idx="188">
                  <c:v>2.700641909320324</c:v>
                </c:pt>
                <c:pt idx="189">
                  <c:v>2.6863527986889997</c:v>
                </c:pt>
                <c:pt idx="190">
                  <c:v>2.6722140997485311</c:v>
                </c:pt>
                <c:pt idx="191">
                  <c:v>2.658223450011628</c:v>
                </c:pt>
                <c:pt idx="192">
                  <c:v>2.644378536209484</c:v>
                </c:pt>
                <c:pt idx="193">
                  <c:v>2.6306770930166889</c:v>
                </c:pt>
                <c:pt idx="194">
                  <c:v>2.6171169018155718</c:v>
                </c:pt>
                <c:pt idx="195">
                  <c:v>2.6036957894985688</c:v>
                </c:pt>
                <c:pt idx="196">
                  <c:v>2.5904116273072493</c:v>
                </c:pt>
                <c:pt idx="197">
                  <c:v>2.5772623297067052</c:v>
                </c:pt>
                <c:pt idx="198">
                  <c:v>2.5642458532940449</c:v>
                </c:pt>
                <c:pt idx="199">
                  <c:v>2.5513601957398038</c:v>
                </c:pt>
                <c:pt idx="200">
                  <c:v>2.5386033947611049</c:v>
                </c:pt>
                <c:pt idx="201">
                  <c:v>2.5259735271254775</c:v>
                </c:pt>
                <c:pt idx="202">
                  <c:v>2.5134687076842628</c:v>
                </c:pt>
                <c:pt idx="203">
                  <c:v>2.5010870884345868</c:v>
                </c:pt>
                <c:pt idx="204">
                  <c:v>2.4888268576089274</c:v>
                </c:pt>
                <c:pt idx="205">
                  <c:v>2.4766862387913235</c:v>
                </c:pt>
                <c:pt idx="206">
                  <c:v>2.4646634900593267</c:v>
                </c:pt>
                <c:pt idx="207">
                  <c:v>2.4527569031508278</c:v>
                </c:pt>
                <c:pt idx="208">
                  <c:v>2.4409648026549107</c:v>
                </c:pt>
                <c:pt idx="209">
                  <c:v>2.4292855452259396</c:v>
                </c:pt>
                <c:pt idx="210">
                  <c:v>2.4177175188201026</c:v>
                </c:pt>
                <c:pt idx="211">
                  <c:v>2.4062591419536568</c:v>
                </c:pt>
                <c:pt idx="212">
                  <c:v>2.3949088629821773</c:v>
                </c:pt>
                <c:pt idx="213">
                  <c:v>2.3836651594001022</c:v>
                </c:pt>
                <c:pt idx="214">
                  <c:v>2.3725265371599145</c:v>
                </c:pt>
                <c:pt idx="215">
                  <c:v>2.3614915300103339</c:v>
                </c:pt>
                <c:pt idx="216">
                  <c:v>2.3505586988528786</c:v>
                </c:pt>
                <c:pt idx="217">
                  <c:v>2.3397266311162292</c:v>
                </c:pt>
                <c:pt idx="218">
                  <c:v>2.3289939401478068</c:v>
                </c:pt>
                <c:pt idx="219">
                  <c:v>2.3183592646220181</c:v>
                </c:pt>
                <c:pt idx="220">
                  <c:v>2.3078212679646453</c:v>
                </c:pt>
                <c:pt idx="221">
                  <c:v>2.29737863779286</c:v>
                </c:pt>
                <c:pt idx="222">
                  <c:v>2.28703008537037</c:v>
                </c:pt>
                <c:pt idx="223">
                  <c:v>2.2767743450772291</c:v>
                </c:pt>
                <c:pt idx="224">
                  <c:v>2.2666101738938487</c:v>
                </c:pt>
                <c:pt idx="225">
                  <c:v>2.2565363508987657</c:v>
                </c:pt>
                <c:pt idx="226">
                  <c:v>2.2465516767797444</c:v>
                </c:pt>
                <c:pt idx="227">
                  <c:v>2.2366549733578074</c:v>
                </c:pt>
                <c:pt idx="228">
                  <c:v>2.2268450831237825</c:v>
                </c:pt>
                <c:pt idx="229">
                  <c:v>2.2171208687869974</c:v>
                </c:pt>
                <c:pt idx="230">
                  <c:v>2.2074812128357495</c:v>
                </c:pt>
                <c:pt idx="231">
                  <c:v>2.197925017109188</c:v>
                </c:pt>
                <c:pt idx="232">
                  <c:v>2.1884512023802696</c:v>
                </c:pt>
                <c:pt idx="233">
                  <c:v>2.1790587079494532</c:v>
                </c:pt>
                <c:pt idx="234">
                  <c:v>2.169746491248814</c:v>
                </c:pt>
                <c:pt idx="235">
                  <c:v>2.1605135274562666</c:v>
                </c:pt>
                <c:pt idx="236">
                  <c:v>2.1513588091195874</c:v>
                </c:pt>
                <c:pt idx="237">
                  <c:v>2.1422813457899692</c:v>
                </c:pt>
                <c:pt idx="238">
                  <c:v>2.1332801636648013</c:v>
                </c:pt>
                <c:pt idx="239">
                  <c:v>2.1243543052394256</c:v>
                </c:pt>
                <c:pt idx="240">
                  <c:v>2.1155028289675952</c:v>
                </c:pt>
                <c:pt idx="241">
                  <c:v>2.1067248089303852</c:v>
                </c:pt>
                <c:pt idx="242">
                  <c:v>2.0980193345133178</c:v>
                </c:pt>
                <c:pt idx="243">
                  <c:v>2.0893855100914527</c:v>
                </c:pt>
                <c:pt idx="244">
                  <c:v>2.0808224547222256</c:v>
                </c:pt>
                <c:pt idx="245">
                  <c:v>2.0723293018458087</c:v>
                </c:pt>
                <c:pt idx="246">
                  <c:v>2.0639051989927766</c:v>
                </c:pt>
                <c:pt idx="247">
                  <c:v>2.0555493074988789</c:v>
                </c:pt>
                <c:pt idx="248">
                  <c:v>2.047260802226706</c:v>
                </c:pt>
                <c:pt idx="249">
                  <c:v>2.039038871294069</c:v>
                </c:pt>
                <c:pt idx="250">
                  <c:v>2.0308827158088927</c:v>
                </c:pt>
                <c:pt idx="251">
                  <c:v>2.0227915496104512</c:v>
                </c:pt>
                <c:pt idx="252">
                  <c:v>2.0147645990167589</c:v>
                </c:pt>
                <c:pt idx="253">
                  <c:v>2.0068011025779575</c:v>
                </c:pt>
                <c:pt idx="254">
                  <c:v>1.9989003108355248</c:v>
                </c:pt>
                <c:pt idx="255">
                  <c:v>1.9910614860871505</c:v>
                </c:pt>
                <c:pt idx="256">
                  <c:v>1.9832839021571227</c:v>
                </c:pt>
                <c:pt idx="257">
                  <c:v>1.975566844172076</c:v>
                </c:pt>
                <c:pt idx="258">
                  <c:v>1.9679096083419518</c:v>
                </c:pt>
                <c:pt idx="259">
                  <c:v>1.9603115017460369</c:v>
                </c:pt>
                <c:pt idx="260">
                  <c:v>1.9527718421239366</c:v>
                </c:pt>
                <c:pt idx="261">
                  <c:v>1.9452899576713547</c:v>
                </c:pt>
                <c:pt idx="262">
                  <c:v>1.9378651868405481</c:v>
                </c:pt>
                <c:pt idx="263">
                  <c:v>1.9304968781453369</c:v>
                </c:pt>
                <c:pt idx="264">
                  <c:v>1.9231843899705441</c:v>
                </c:pt>
                <c:pt idx="265">
                  <c:v>1.9159270903857499</c:v>
                </c:pt>
                <c:pt idx="266">
                  <c:v>1.908724356963247</c:v>
                </c:pt>
                <c:pt idx="267">
                  <c:v>1.901575576600089</c:v>
                </c:pt>
                <c:pt idx="268">
                  <c:v>1.8944801453441189</c:v>
                </c:pt>
                <c:pt idx="269">
                  <c:v>1.8874374682238806</c:v>
                </c:pt>
                <c:pt idx="270">
                  <c:v>1.8804469590823107</c:v>
                </c:pt>
                <c:pt idx="271">
                  <c:v>1.8735080404141102</c:v>
                </c:pt>
                <c:pt idx="272">
                  <c:v>1.866620143206706</c:v>
                </c:pt>
                <c:pt idx="273">
                  <c:v>1.859782706784703</c:v>
                </c:pt>
                <c:pt idx="274">
                  <c:v>1.8529951786577519</c:v>
                </c:pt>
                <c:pt idx="275">
                  <c:v>1.8462570143717236</c:v>
                </c:pt>
                <c:pt idx="276">
                  <c:v>1.8395676773631306</c:v>
                </c:pt>
                <c:pt idx="277">
                  <c:v>1.8329266388166934</c:v>
                </c:pt>
                <c:pt idx="278">
                  <c:v>1.826333377525986</c:v>
                </c:pt>
                <c:pt idx="279">
                  <c:v>1.8197873797570761</c:v>
                </c:pt>
                <c:pt idx="280">
                  <c:v>1.8132881391150864</c:v>
                </c:pt>
                <c:pt idx="281">
                  <c:v>1.8068351564136091</c:v>
                </c:pt>
                <c:pt idx="282">
                  <c:v>1.8004279395468943</c:v>
                </c:pt>
                <c:pt idx="283">
                  <c:v>1.7940660033647502</c:v>
                </c:pt>
                <c:pt idx="284">
                  <c:v>1.7877488695500854</c:v>
                </c:pt>
                <c:pt idx="285">
                  <c:v>1.7814760664990326</c:v>
                </c:pt>
                <c:pt idx="286">
                  <c:v>1.7752471292035812</c:v>
                </c:pt>
                <c:pt idx="287">
                  <c:v>1.76906159913667</c:v>
                </c:pt>
                <c:pt idx="288">
                  <c:v>1.7629190241396679</c:v>
                </c:pt>
                <c:pt idx="289">
                  <c:v>1.7568189583121951</c:v>
                </c:pt>
                <c:pt idx="290">
                  <c:v>1.7507609619042221</c:v>
                </c:pt>
                <c:pt idx="291">
                  <c:v>1.7447446012103933</c:v>
                </c:pt>
                <c:pt idx="292">
                  <c:v>1.7387694484665221</c:v>
                </c:pt>
                <c:pt idx="293">
                  <c:v>1.7328350817482066</c:v>
                </c:pt>
                <c:pt idx="294">
                  <c:v>1.7269410848715119</c:v>
                </c:pt>
                <c:pt idx="295">
                  <c:v>1.7210870472956763</c:v>
                </c:pt>
                <c:pt idx="296">
                  <c:v>1.7152725640277857</c:v>
                </c:pt>
                <c:pt idx="297">
                  <c:v>1.7094972355293758</c:v>
                </c:pt>
                <c:pt idx="298">
                  <c:v>1.7037606676249148</c:v>
                </c:pt>
                <c:pt idx="299">
                  <c:v>1.6980624714121226</c:v>
                </c:pt>
                <c:pt idx="300">
                  <c:v>1.6924022631740823</c:v>
                </c:pt>
                <c:pt idx="301">
                  <c:v>1.6867796642931054</c:v>
                </c:pt>
                <c:pt idx="302">
                  <c:v>1.6811943011663071</c:v>
                </c:pt>
                <c:pt idx="303">
                  <c:v>1.675645805122854</c:v>
                </c:pt>
                <c:pt idx="304">
                  <c:v>1.6701338123428446</c:v>
                </c:pt>
                <c:pt idx="305">
                  <c:v>1.6646579637777861</c:v>
                </c:pt>
                <c:pt idx="306">
                  <c:v>1.6592179050726301</c:v>
                </c:pt>
                <c:pt idx="307">
                  <c:v>1.653813286489332</c:v>
                </c:pt>
                <c:pt idx="308">
                  <c:v>1.6484437628318989</c:v>
                </c:pt>
                <c:pt idx="309">
                  <c:v>1.6431089933728962</c:v>
                </c:pt>
                <c:pt idx="310">
                  <c:v>1.6378086417813706</c:v>
                </c:pt>
                <c:pt idx="311">
                  <c:v>1.6325423760521702</c:v>
                </c:pt>
                <c:pt idx="312">
                  <c:v>1.6273098684366185</c:v>
                </c:pt>
                <c:pt idx="313">
                  <c:v>1.6221107953745209</c:v>
                </c:pt>
                <c:pt idx="314">
                  <c:v>1.6169448374274682</c:v>
                </c:pt>
                <c:pt idx="315">
                  <c:v>1.611811679213413</c:v>
                </c:pt>
                <c:pt idx="316">
                  <c:v>1.6067110093424843</c:v>
                </c:pt>
                <c:pt idx="317">
                  <c:v>1.6016425203540223</c:v>
                </c:pt>
                <c:pt idx="318">
                  <c:v>1.5966059086547959</c:v>
                </c:pt>
                <c:pt idx="319">
                  <c:v>1.5916008744583861</c:v>
                </c:pt>
                <c:pt idx="320">
                  <c:v>1.5866271217257035</c:v>
                </c:pt>
                <c:pt idx="321">
                  <c:v>1.5816843581066204</c:v>
                </c:pt>
                <c:pt idx="322">
                  <c:v>1.5767722948826868</c:v>
                </c:pt>
                <c:pt idx="323">
                  <c:v>1.571890646910914</c:v>
                </c:pt>
                <c:pt idx="324">
                  <c:v>1.5670391325685966</c:v>
                </c:pt>
                <c:pt idx="325">
                  <c:v>1.5622174736991548</c:v>
                </c:pt>
                <c:pt idx="326">
                  <c:v>1.5574253955589732</c:v>
                </c:pt>
                <c:pt idx="327">
                  <c:v>1.5526626267652148</c:v>
                </c:pt>
                <c:pt idx="328">
                  <c:v>1.5479288992445894</c:v>
                </c:pt>
                <c:pt idx="329">
                  <c:v>1.5432239481830559</c:v>
                </c:pt>
                <c:pt idx="330">
                  <c:v>1.5385475119764405</c:v>
                </c:pt>
                <c:pt idx="331">
                  <c:v>1.5338993321819498</c:v>
                </c:pt>
                <c:pt idx="332">
                  <c:v>1.5292791534705583</c:v>
                </c:pt>
                <c:pt idx="333">
                  <c:v>1.5246867235802564</c:v>
                </c:pt>
                <c:pt idx="334">
                  <c:v>1.5201217932701361</c:v>
                </c:pt>
                <c:pt idx="335">
                  <c:v>1.5155841162752999</c:v>
                </c:pt>
                <c:pt idx="336">
                  <c:v>1.5110734492625759</c:v>
                </c:pt>
                <c:pt idx="337">
                  <c:v>1.5065895517870194</c:v>
                </c:pt>
                <c:pt idx="338">
                  <c:v>1.5021321862491879</c:v>
                </c:pt>
                <c:pt idx="339">
                  <c:v>1.4999805197335101</c:v>
                </c:pt>
                <c:pt idx="340">
                  <c:v>1.4999805197335101</c:v>
                </c:pt>
                <c:pt idx="341">
                  <c:v>1.4999805197335101</c:v>
                </c:pt>
                <c:pt idx="342">
                  <c:v>1.4999805197335101</c:v>
                </c:pt>
                <c:pt idx="343">
                  <c:v>1.4999805197335101</c:v>
                </c:pt>
                <c:pt idx="344">
                  <c:v>1.4999805197335101</c:v>
                </c:pt>
                <c:pt idx="345">
                  <c:v>1.4999805197335101</c:v>
                </c:pt>
                <c:pt idx="346">
                  <c:v>1.4999805197335101</c:v>
                </c:pt>
                <c:pt idx="347">
                  <c:v>1.4999805197335101</c:v>
                </c:pt>
                <c:pt idx="348">
                  <c:v>1.4999805197335101</c:v>
                </c:pt>
                <c:pt idx="349">
                  <c:v>1.4999805197335101</c:v>
                </c:pt>
                <c:pt idx="350">
                  <c:v>1.4999805197335101</c:v>
                </c:pt>
                <c:pt idx="351">
                  <c:v>1.4999805197335101</c:v>
                </c:pt>
                <c:pt idx="352">
                  <c:v>1.4999805197335101</c:v>
                </c:pt>
                <c:pt idx="353">
                  <c:v>1.4999805197335101</c:v>
                </c:pt>
                <c:pt idx="354">
                  <c:v>1.4999805197335101</c:v>
                </c:pt>
                <c:pt idx="355">
                  <c:v>1.4999805197335101</c:v>
                </c:pt>
                <c:pt idx="356">
                  <c:v>1.4999805197335101</c:v>
                </c:pt>
                <c:pt idx="357">
                  <c:v>1.4999805197335101</c:v>
                </c:pt>
                <c:pt idx="358">
                  <c:v>1.4999805197335101</c:v>
                </c:pt>
                <c:pt idx="359">
                  <c:v>1.4999805197335101</c:v>
                </c:pt>
                <c:pt idx="360">
                  <c:v>1.4999805197335101</c:v>
                </c:pt>
                <c:pt idx="361">
                  <c:v>1.4999805197335101</c:v>
                </c:pt>
                <c:pt idx="362">
                  <c:v>1.4999805197335101</c:v>
                </c:pt>
                <c:pt idx="363">
                  <c:v>1.4999805197335101</c:v>
                </c:pt>
                <c:pt idx="364">
                  <c:v>1.4999805197335101</c:v>
                </c:pt>
                <c:pt idx="365">
                  <c:v>1.4999805197335101</c:v>
                </c:pt>
                <c:pt idx="366">
                  <c:v>1.4999805197335101</c:v>
                </c:pt>
                <c:pt idx="367">
                  <c:v>1.4999805197335101</c:v>
                </c:pt>
                <c:pt idx="368">
                  <c:v>1.4999805197335101</c:v>
                </c:pt>
                <c:pt idx="369">
                  <c:v>1.4999805197335101</c:v>
                </c:pt>
                <c:pt idx="370">
                  <c:v>1.4999805197335101</c:v>
                </c:pt>
                <c:pt idx="371">
                  <c:v>1.4999805197335101</c:v>
                </c:pt>
                <c:pt idx="372">
                  <c:v>1.4999805197335101</c:v>
                </c:pt>
                <c:pt idx="373">
                  <c:v>1.4999805197335101</c:v>
                </c:pt>
                <c:pt idx="374">
                  <c:v>1.4999805197335101</c:v>
                </c:pt>
                <c:pt idx="375">
                  <c:v>1.4999805197335101</c:v>
                </c:pt>
                <c:pt idx="376">
                  <c:v>1.4999805197335101</c:v>
                </c:pt>
                <c:pt idx="377">
                  <c:v>1.4999805197335101</c:v>
                </c:pt>
                <c:pt idx="378">
                  <c:v>1.4999805197335101</c:v>
                </c:pt>
                <c:pt idx="379">
                  <c:v>1.4999805197335101</c:v>
                </c:pt>
                <c:pt idx="380">
                  <c:v>1.4999805197335101</c:v>
                </c:pt>
                <c:pt idx="381">
                  <c:v>1.4999805197335101</c:v>
                </c:pt>
                <c:pt idx="382">
                  <c:v>1.4999805197335101</c:v>
                </c:pt>
                <c:pt idx="383">
                  <c:v>1.4999805197335101</c:v>
                </c:pt>
                <c:pt idx="384">
                  <c:v>1.4999805197335101</c:v>
                </c:pt>
                <c:pt idx="385">
                  <c:v>1.4999805197335101</c:v>
                </c:pt>
                <c:pt idx="386">
                  <c:v>1.4999805197335101</c:v>
                </c:pt>
                <c:pt idx="387">
                  <c:v>1.4999805197335101</c:v>
                </c:pt>
                <c:pt idx="388">
                  <c:v>1.4999805197335101</c:v>
                </c:pt>
                <c:pt idx="389">
                  <c:v>1.4999805197335101</c:v>
                </c:pt>
                <c:pt idx="390">
                  <c:v>1.4999805197335101</c:v>
                </c:pt>
                <c:pt idx="391">
                  <c:v>1.4999805197335101</c:v>
                </c:pt>
                <c:pt idx="392">
                  <c:v>1.4999805197335101</c:v>
                </c:pt>
                <c:pt idx="393">
                  <c:v>1.4999805197335101</c:v>
                </c:pt>
                <c:pt idx="394">
                  <c:v>1.4999805197335101</c:v>
                </c:pt>
                <c:pt idx="395">
                  <c:v>1.4999805197335101</c:v>
                </c:pt>
                <c:pt idx="396">
                  <c:v>1.4999805197335101</c:v>
                </c:pt>
                <c:pt idx="397">
                  <c:v>1.4999805197335101</c:v>
                </c:pt>
                <c:pt idx="398">
                  <c:v>1.4999805197335101</c:v>
                </c:pt>
                <c:pt idx="399">
                  <c:v>1.4999805197335101</c:v>
                </c:pt>
                <c:pt idx="400">
                  <c:v>1.4999805197335101</c:v>
                </c:pt>
                <c:pt idx="401">
                  <c:v>1.4999805197335101</c:v>
                </c:pt>
                <c:pt idx="402">
                  <c:v>1.4999805197335101</c:v>
                </c:pt>
                <c:pt idx="403">
                  <c:v>1.4999805197335101</c:v>
                </c:pt>
                <c:pt idx="404">
                  <c:v>1.4999805197335101</c:v>
                </c:pt>
                <c:pt idx="405">
                  <c:v>1.4999805197335101</c:v>
                </c:pt>
                <c:pt idx="406">
                  <c:v>1.4999805197335101</c:v>
                </c:pt>
                <c:pt idx="407">
                  <c:v>1.4999805197335101</c:v>
                </c:pt>
                <c:pt idx="408">
                  <c:v>1.4999805197335101</c:v>
                </c:pt>
                <c:pt idx="409">
                  <c:v>1.4999805197335101</c:v>
                </c:pt>
                <c:pt idx="410">
                  <c:v>1.4999805197335101</c:v>
                </c:pt>
                <c:pt idx="411">
                  <c:v>1.4999805197335101</c:v>
                </c:pt>
                <c:pt idx="412">
                  <c:v>1.4999805197335101</c:v>
                </c:pt>
                <c:pt idx="413">
                  <c:v>1.4999805197335101</c:v>
                </c:pt>
                <c:pt idx="414">
                  <c:v>1.4999805197335101</c:v>
                </c:pt>
                <c:pt idx="415">
                  <c:v>1.4999805197335101</c:v>
                </c:pt>
                <c:pt idx="416">
                  <c:v>1.4999805197335101</c:v>
                </c:pt>
                <c:pt idx="417">
                  <c:v>1.4999805197335101</c:v>
                </c:pt>
                <c:pt idx="418">
                  <c:v>1.4999805197335101</c:v>
                </c:pt>
                <c:pt idx="419">
                  <c:v>1.4999805197335101</c:v>
                </c:pt>
                <c:pt idx="420">
                  <c:v>1.4999805197335101</c:v>
                </c:pt>
                <c:pt idx="421">
                  <c:v>1.4999805197335101</c:v>
                </c:pt>
                <c:pt idx="422">
                  <c:v>1.4999805197335101</c:v>
                </c:pt>
                <c:pt idx="423">
                  <c:v>1.4999805197335101</c:v>
                </c:pt>
                <c:pt idx="424">
                  <c:v>1.4999805197335101</c:v>
                </c:pt>
                <c:pt idx="425">
                  <c:v>1.4999805197335101</c:v>
                </c:pt>
                <c:pt idx="426">
                  <c:v>1.4999805197335101</c:v>
                </c:pt>
                <c:pt idx="427">
                  <c:v>1.4999805197335101</c:v>
                </c:pt>
                <c:pt idx="428">
                  <c:v>1.4999805197335101</c:v>
                </c:pt>
                <c:pt idx="429">
                  <c:v>1.4999805197335101</c:v>
                </c:pt>
                <c:pt idx="430">
                  <c:v>1.4999805197335101</c:v>
                </c:pt>
                <c:pt idx="431">
                  <c:v>1.4999805197335101</c:v>
                </c:pt>
                <c:pt idx="432">
                  <c:v>1.4999805197335101</c:v>
                </c:pt>
                <c:pt idx="433">
                  <c:v>1.4999805197335101</c:v>
                </c:pt>
                <c:pt idx="434">
                  <c:v>1.4999805197335101</c:v>
                </c:pt>
                <c:pt idx="435">
                  <c:v>1.4999805197335101</c:v>
                </c:pt>
                <c:pt idx="436">
                  <c:v>1.4999805197335101</c:v>
                </c:pt>
                <c:pt idx="437">
                  <c:v>1.4999805197335101</c:v>
                </c:pt>
                <c:pt idx="438">
                  <c:v>1.4999805197335101</c:v>
                </c:pt>
                <c:pt idx="439">
                  <c:v>1.4999805197335101</c:v>
                </c:pt>
                <c:pt idx="440">
                  <c:v>1.4999805197335101</c:v>
                </c:pt>
                <c:pt idx="441">
                  <c:v>1.4999805197335101</c:v>
                </c:pt>
                <c:pt idx="442">
                  <c:v>1.4999805197335101</c:v>
                </c:pt>
                <c:pt idx="443">
                  <c:v>1.4999805197335101</c:v>
                </c:pt>
                <c:pt idx="444">
                  <c:v>1.4999805197335101</c:v>
                </c:pt>
                <c:pt idx="445">
                  <c:v>1.4999805197335101</c:v>
                </c:pt>
                <c:pt idx="446">
                  <c:v>1.4999805197335101</c:v>
                </c:pt>
                <c:pt idx="447">
                  <c:v>1.4999805197335101</c:v>
                </c:pt>
                <c:pt idx="448">
                  <c:v>1.4999805197335101</c:v>
                </c:pt>
                <c:pt idx="449">
                  <c:v>1.4999805197335101</c:v>
                </c:pt>
                <c:pt idx="450">
                  <c:v>1.4999805197335101</c:v>
                </c:pt>
                <c:pt idx="451">
                  <c:v>1.4999805197335101</c:v>
                </c:pt>
                <c:pt idx="452">
                  <c:v>1.4999805197335101</c:v>
                </c:pt>
                <c:pt idx="453">
                  <c:v>1.4999805197335101</c:v>
                </c:pt>
                <c:pt idx="454">
                  <c:v>1.4999805197335101</c:v>
                </c:pt>
                <c:pt idx="455">
                  <c:v>1.4999805197335101</c:v>
                </c:pt>
                <c:pt idx="456">
                  <c:v>1.4999805197335101</c:v>
                </c:pt>
                <c:pt idx="457">
                  <c:v>1.4999805197335101</c:v>
                </c:pt>
                <c:pt idx="458">
                  <c:v>1.4999805197335101</c:v>
                </c:pt>
                <c:pt idx="459">
                  <c:v>1.4999805197335101</c:v>
                </c:pt>
                <c:pt idx="460">
                  <c:v>1.4999805197335101</c:v>
                </c:pt>
                <c:pt idx="461">
                  <c:v>1.4999805197335101</c:v>
                </c:pt>
                <c:pt idx="462">
                  <c:v>1.4999805197335101</c:v>
                </c:pt>
                <c:pt idx="463">
                  <c:v>1.4999805197335101</c:v>
                </c:pt>
                <c:pt idx="464">
                  <c:v>1.4999805197335101</c:v>
                </c:pt>
                <c:pt idx="465">
                  <c:v>1.4999805197335101</c:v>
                </c:pt>
                <c:pt idx="466">
                  <c:v>1.4999805197335101</c:v>
                </c:pt>
                <c:pt idx="467">
                  <c:v>1.4999805197335101</c:v>
                </c:pt>
                <c:pt idx="468">
                  <c:v>1.4999805197335101</c:v>
                </c:pt>
                <c:pt idx="469">
                  <c:v>1.4999805197335101</c:v>
                </c:pt>
                <c:pt idx="470">
                  <c:v>1.4999805197335101</c:v>
                </c:pt>
                <c:pt idx="471">
                  <c:v>1.4999805197335101</c:v>
                </c:pt>
                <c:pt idx="472">
                  <c:v>1.4999805197335101</c:v>
                </c:pt>
                <c:pt idx="473">
                  <c:v>1.4999805197335101</c:v>
                </c:pt>
                <c:pt idx="474">
                  <c:v>1.4999805197335101</c:v>
                </c:pt>
                <c:pt idx="475">
                  <c:v>1.4999805197335101</c:v>
                </c:pt>
                <c:pt idx="476">
                  <c:v>1.4999805197335101</c:v>
                </c:pt>
                <c:pt idx="477">
                  <c:v>1.4999805197335101</c:v>
                </c:pt>
                <c:pt idx="478">
                  <c:v>1.4999805197335101</c:v>
                </c:pt>
                <c:pt idx="479">
                  <c:v>1.4999805197335101</c:v>
                </c:pt>
                <c:pt idx="480">
                  <c:v>1.4999805197335101</c:v>
                </c:pt>
                <c:pt idx="481">
                  <c:v>1.4999805197335101</c:v>
                </c:pt>
                <c:pt idx="482">
                  <c:v>1.4999805197335101</c:v>
                </c:pt>
                <c:pt idx="483">
                  <c:v>1.4999805197335101</c:v>
                </c:pt>
                <c:pt idx="484">
                  <c:v>1.4999805197335101</c:v>
                </c:pt>
                <c:pt idx="485">
                  <c:v>1.4999805197335101</c:v>
                </c:pt>
                <c:pt idx="486">
                  <c:v>1.4999805197335101</c:v>
                </c:pt>
                <c:pt idx="487">
                  <c:v>1.4999805197335101</c:v>
                </c:pt>
                <c:pt idx="488">
                  <c:v>1.4999805197335101</c:v>
                </c:pt>
                <c:pt idx="489">
                  <c:v>1.4999805197335101</c:v>
                </c:pt>
                <c:pt idx="490">
                  <c:v>1.4999805197335101</c:v>
                </c:pt>
                <c:pt idx="491">
                  <c:v>1.4999805197335101</c:v>
                </c:pt>
                <c:pt idx="492">
                  <c:v>1.4999805197335101</c:v>
                </c:pt>
                <c:pt idx="493">
                  <c:v>1.4999805197335101</c:v>
                </c:pt>
                <c:pt idx="494">
                  <c:v>1.4999805197335101</c:v>
                </c:pt>
                <c:pt idx="495">
                  <c:v>1.4999805197335101</c:v>
                </c:pt>
                <c:pt idx="496">
                  <c:v>1.4999805197335101</c:v>
                </c:pt>
                <c:pt idx="497">
                  <c:v>1.4999805197335101</c:v>
                </c:pt>
                <c:pt idx="498">
                  <c:v>1.4999805197335101</c:v>
                </c:pt>
                <c:pt idx="499">
                  <c:v>1.4999805197335101</c:v>
                </c:pt>
                <c:pt idx="500">
                  <c:v>1.4999805197335101</c:v>
                </c:pt>
              </c:numCache>
            </c:numRef>
          </c:yVal>
          <c:smooth val="0"/>
          <c:extLst>
            <c:ext xmlns:c16="http://schemas.microsoft.com/office/drawing/2014/chart" uri="{C3380CC4-5D6E-409C-BE32-E72D297353CC}">
              <c16:uniqueId val="{00000000-B500-41D0-9135-057776A9A343}"/>
            </c:ext>
          </c:extLst>
        </c:ser>
        <c:ser>
          <c:idx val="1"/>
          <c:order val="1"/>
          <c:tx>
            <c:v>R=3 , Tank , Soil Type B</c:v>
          </c:tx>
          <c:spPr>
            <a:ln w="12700">
              <a:solidFill>
                <a:srgbClr val="00B050"/>
              </a:solidFill>
              <a:prstDash val="dashDot"/>
            </a:ln>
          </c:spPr>
          <c:marker>
            <c:symbol val="none"/>
          </c:marker>
          <c:xVal>
            <c:numRef>
              <c:f>Sheet2!$K$2:$K$502</c:f>
              <c:numCache>
                <c:formatCode>General</c:formatCode>
                <c:ptCount val="501"/>
                <c:pt idx="0">
                  <c:v>0</c:v>
                </c:pt>
                <c:pt idx="1">
                  <c:v>0.01</c:v>
                </c:pt>
                <c:pt idx="2">
                  <c:v>0.02</c:v>
                </c:pt>
                <c:pt idx="3">
                  <c:v>0.03</c:v>
                </c:pt>
                <c:pt idx="4">
                  <c:v>0.04</c:v>
                </c:pt>
                <c:pt idx="5">
                  <c:v>0.05</c:v>
                </c:pt>
                <c:pt idx="6">
                  <c:v>6.0000000000000005E-2</c:v>
                </c:pt>
                <c:pt idx="7">
                  <c:v>7.0000000000000007E-2</c:v>
                </c:pt>
                <c:pt idx="8">
                  <c:v>0.08</c:v>
                </c:pt>
                <c:pt idx="9">
                  <c:v>0.09</c:v>
                </c:pt>
                <c:pt idx="10">
                  <c:v>9.9999999999999992E-2</c:v>
                </c:pt>
                <c:pt idx="11">
                  <c:v>0.10999999999999999</c:v>
                </c:pt>
                <c:pt idx="12">
                  <c:v>0.11999999999999998</c:v>
                </c:pt>
                <c:pt idx="13">
                  <c:v>0.12999999999999998</c:v>
                </c:pt>
                <c:pt idx="14">
                  <c:v>0.13999999999999999</c:v>
                </c:pt>
                <c:pt idx="15">
                  <c:v>0.15</c:v>
                </c:pt>
                <c:pt idx="16">
                  <c:v>0.16</c:v>
                </c:pt>
                <c:pt idx="17">
                  <c:v>0.17</c:v>
                </c:pt>
                <c:pt idx="18">
                  <c:v>0.18000000000000002</c:v>
                </c:pt>
                <c:pt idx="19">
                  <c:v>0.19000000000000003</c:v>
                </c:pt>
                <c:pt idx="20">
                  <c:v>0.20000000000000004</c:v>
                </c:pt>
                <c:pt idx="21">
                  <c:v>0.21000000000000005</c:v>
                </c:pt>
                <c:pt idx="22">
                  <c:v>0.22000000000000006</c:v>
                </c:pt>
                <c:pt idx="23">
                  <c:v>0.23000000000000007</c:v>
                </c:pt>
                <c:pt idx="24">
                  <c:v>0.24000000000000007</c:v>
                </c:pt>
                <c:pt idx="25">
                  <c:v>0.25000000000000006</c:v>
                </c:pt>
                <c:pt idx="26">
                  <c:v>0.26000000000000006</c:v>
                </c:pt>
                <c:pt idx="27">
                  <c:v>0.27000000000000007</c:v>
                </c:pt>
                <c:pt idx="28">
                  <c:v>0.28000000000000008</c:v>
                </c:pt>
                <c:pt idx="29">
                  <c:v>0.29000000000000009</c:v>
                </c:pt>
                <c:pt idx="30">
                  <c:v>0.3000000000000001</c:v>
                </c:pt>
                <c:pt idx="31">
                  <c:v>0.31000000000000011</c:v>
                </c:pt>
                <c:pt idx="32">
                  <c:v>0.32000000000000012</c:v>
                </c:pt>
                <c:pt idx="33">
                  <c:v>0.33000000000000013</c:v>
                </c:pt>
                <c:pt idx="34">
                  <c:v>0.34000000000000014</c:v>
                </c:pt>
                <c:pt idx="35">
                  <c:v>0.35000000000000014</c:v>
                </c:pt>
                <c:pt idx="36">
                  <c:v>0.36000000000000015</c:v>
                </c:pt>
                <c:pt idx="37">
                  <c:v>0.37000000000000016</c:v>
                </c:pt>
                <c:pt idx="38">
                  <c:v>0.38000000000000017</c:v>
                </c:pt>
                <c:pt idx="39">
                  <c:v>0.39000000000000018</c:v>
                </c:pt>
                <c:pt idx="40">
                  <c:v>0.40000000000000019</c:v>
                </c:pt>
                <c:pt idx="41">
                  <c:v>0.4100000000000002</c:v>
                </c:pt>
                <c:pt idx="42">
                  <c:v>0.42000000000000021</c:v>
                </c:pt>
                <c:pt idx="43">
                  <c:v>0.43000000000000022</c:v>
                </c:pt>
                <c:pt idx="44">
                  <c:v>0.44000000000000022</c:v>
                </c:pt>
                <c:pt idx="45">
                  <c:v>0.45000000000000023</c:v>
                </c:pt>
                <c:pt idx="46">
                  <c:v>0.46000000000000024</c:v>
                </c:pt>
                <c:pt idx="47">
                  <c:v>0.47000000000000025</c:v>
                </c:pt>
                <c:pt idx="48">
                  <c:v>0.48000000000000026</c:v>
                </c:pt>
                <c:pt idx="49">
                  <c:v>0.49000000000000027</c:v>
                </c:pt>
                <c:pt idx="50">
                  <c:v>0.50000000000000022</c:v>
                </c:pt>
                <c:pt idx="51">
                  <c:v>0.51000000000000023</c:v>
                </c:pt>
                <c:pt idx="52">
                  <c:v>0.52000000000000024</c:v>
                </c:pt>
                <c:pt idx="53">
                  <c:v>0.53000000000000025</c:v>
                </c:pt>
                <c:pt idx="54">
                  <c:v>0.54000000000000026</c:v>
                </c:pt>
                <c:pt idx="55">
                  <c:v>0.55000000000000027</c:v>
                </c:pt>
                <c:pt idx="56">
                  <c:v>0.56000000000000028</c:v>
                </c:pt>
                <c:pt idx="57">
                  <c:v>0.57000000000000028</c:v>
                </c:pt>
                <c:pt idx="58">
                  <c:v>0.58000000000000029</c:v>
                </c:pt>
                <c:pt idx="59">
                  <c:v>0.5900000000000003</c:v>
                </c:pt>
                <c:pt idx="60">
                  <c:v>0.60000000000000031</c:v>
                </c:pt>
                <c:pt idx="61">
                  <c:v>0.61000000000000032</c:v>
                </c:pt>
                <c:pt idx="62">
                  <c:v>0.62000000000000033</c:v>
                </c:pt>
                <c:pt idx="63">
                  <c:v>0.63000000000000034</c:v>
                </c:pt>
                <c:pt idx="64">
                  <c:v>0.64000000000000035</c:v>
                </c:pt>
                <c:pt idx="65">
                  <c:v>0.65000000000000036</c:v>
                </c:pt>
                <c:pt idx="66">
                  <c:v>0.66000000000000036</c:v>
                </c:pt>
                <c:pt idx="67">
                  <c:v>0.67000000000000037</c:v>
                </c:pt>
                <c:pt idx="68">
                  <c:v>0.68000000000000038</c:v>
                </c:pt>
                <c:pt idx="69">
                  <c:v>0.69000000000000039</c:v>
                </c:pt>
                <c:pt idx="70">
                  <c:v>0.7000000000000004</c:v>
                </c:pt>
                <c:pt idx="71">
                  <c:v>0.71000000000000041</c:v>
                </c:pt>
                <c:pt idx="72">
                  <c:v>0.72000000000000042</c:v>
                </c:pt>
                <c:pt idx="73">
                  <c:v>0.73000000000000043</c:v>
                </c:pt>
                <c:pt idx="74">
                  <c:v>0.74000000000000044</c:v>
                </c:pt>
                <c:pt idx="75">
                  <c:v>0.75000000000000044</c:v>
                </c:pt>
                <c:pt idx="76">
                  <c:v>0.76000000000000045</c:v>
                </c:pt>
                <c:pt idx="77">
                  <c:v>0.77000000000000046</c:v>
                </c:pt>
                <c:pt idx="78">
                  <c:v>0.78000000000000047</c:v>
                </c:pt>
                <c:pt idx="79">
                  <c:v>0.79000000000000048</c:v>
                </c:pt>
                <c:pt idx="80">
                  <c:v>0.80000000000000049</c:v>
                </c:pt>
                <c:pt idx="81">
                  <c:v>0.8100000000000005</c:v>
                </c:pt>
                <c:pt idx="82">
                  <c:v>0.82000000000000051</c:v>
                </c:pt>
                <c:pt idx="83">
                  <c:v>0.83000000000000052</c:v>
                </c:pt>
                <c:pt idx="84">
                  <c:v>0.84000000000000052</c:v>
                </c:pt>
                <c:pt idx="85">
                  <c:v>0.85000000000000053</c:v>
                </c:pt>
                <c:pt idx="86">
                  <c:v>0.86000000000000054</c:v>
                </c:pt>
                <c:pt idx="87">
                  <c:v>0.87000000000000055</c:v>
                </c:pt>
                <c:pt idx="88">
                  <c:v>0.88000000000000056</c:v>
                </c:pt>
                <c:pt idx="89">
                  <c:v>0.89000000000000057</c:v>
                </c:pt>
                <c:pt idx="90">
                  <c:v>0.90000000000000058</c:v>
                </c:pt>
                <c:pt idx="91">
                  <c:v>0.91000000000000059</c:v>
                </c:pt>
                <c:pt idx="92">
                  <c:v>0.9200000000000006</c:v>
                </c:pt>
                <c:pt idx="93">
                  <c:v>0.9300000000000006</c:v>
                </c:pt>
                <c:pt idx="94">
                  <c:v>0.94000000000000061</c:v>
                </c:pt>
                <c:pt idx="95">
                  <c:v>0.95000000000000062</c:v>
                </c:pt>
                <c:pt idx="96">
                  <c:v>0.96000000000000063</c:v>
                </c:pt>
                <c:pt idx="97">
                  <c:v>0.97000000000000064</c:v>
                </c:pt>
                <c:pt idx="98">
                  <c:v>0.98000000000000065</c:v>
                </c:pt>
                <c:pt idx="99">
                  <c:v>0.99000000000000066</c:v>
                </c:pt>
                <c:pt idx="100">
                  <c:v>1.0000000000000007</c:v>
                </c:pt>
                <c:pt idx="101">
                  <c:v>1.0100000000000007</c:v>
                </c:pt>
                <c:pt idx="102">
                  <c:v>1.0200000000000007</c:v>
                </c:pt>
                <c:pt idx="103">
                  <c:v>1.0300000000000007</c:v>
                </c:pt>
                <c:pt idx="104">
                  <c:v>1.0400000000000007</c:v>
                </c:pt>
                <c:pt idx="105">
                  <c:v>1.0500000000000007</c:v>
                </c:pt>
                <c:pt idx="106">
                  <c:v>1.0600000000000007</c:v>
                </c:pt>
                <c:pt idx="107">
                  <c:v>1.0700000000000007</c:v>
                </c:pt>
                <c:pt idx="108">
                  <c:v>1.0800000000000007</c:v>
                </c:pt>
                <c:pt idx="109">
                  <c:v>1.0900000000000007</c:v>
                </c:pt>
                <c:pt idx="110">
                  <c:v>1.1000000000000008</c:v>
                </c:pt>
                <c:pt idx="111">
                  <c:v>1.1100000000000008</c:v>
                </c:pt>
                <c:pt idx="112">
                  <c:v>1.1200000000000008</c:v>
                </c:pt>
                <c:pt idx="113">
                  <c:v>1.1300000000000008</c:v>
                </c:pt>
                <c:pt idx="114">
                  <c:v>1.1400000000000008</c:v>
                </c:pt>
                <c:pt idx="115">
                  <c:v>1.1500000000000008</c:v>
                </c:pt>
                <c:pt idx="116">
                  <c:v>1.1600000000000008</c:v>
                </c:pt>
                <c:pt idx="117">
                  <c:v>1.1700000000000008</c:v>
                </c:pt>
                <c:pt idx="118">
                  <c:v>1.1800000000000008</c:v>
                </c:pt>
                <c:pt idx="119">
                  <c:v>1.1900000000000008</c:v>
                </c:pt>
                <c:pt idx="120">
                  <c:v>1.2000000000000008</c:v>
                </c:pt>
                <c:pt idx="121">
                  <c:v>1.2100000000000009</c:v>
                </c:pt>
                <c:pt idx="122">
                  <c:v>1.2200000000000009</c:v>
                </c:pt>
                <c:pt idx="123">
                  <c:v>1.2300000000000009</c:v>
                </c:pt>
                <c:pt idx="124">
                  <c:v>1.2400000000000009</c:v>
                </c:pt>
                <c:pt idx="125">
                  <c:v>1.2500000000000009</c:v>
                </c:pt>
                <c:pt idx="126">
                  <c:v>1.2600000000000009</c:v>
                </c:pt>
                <c:pt idx="127">
                  <c:v>1.2700000000000009</c:v>
                </c:pt>
                <c:pt idx="128">
                  <c:v>1.2800000000000009</c:v>
                </c:pt>
                <c:pt idx="129">
                  <c:v>1.2900000000000009</c:v>
                </c:pt>
                <c:pt idx="130">
                  <c:v>1.3000000000000009</c:v>
                </c:pt>
                <c:pt idx="131">
                  <c:v>1.3100000000000009</c:v>
                </c:pt>
                <c:pt idx="132">
                  <c:v>1.320000000000001</c:v>
                </c:pt>
                <c:pt idx="133">
                  <c:v>1.330000000000001</c:v>
                </c:pt>
                <c:pt idx="134">
                  <c:v>1.340000000000001</c:v>
                </c:pt>
                <c:pt idx="135">
                  <c:v>1.350000000000001</c:v>
                </c:pt>
                <c:pt idx="136">
                  <c:v>1.360000000000001</c:v>
                </c:pt>
                <c:pt idx="137">
                  <c:v>1.370000000000001</c:v>
                </c:pt>
                <c:pt idx="138">
                  <c:v>1.380000000000001</c:v>
                </c:pt>
                <c:pt idx="139">
                  <c:v>1.390000000000001</c:v>
                </c:pt>
                <c:pt idx="140">
                  <c:v>1.400000000000001</c:v>
                </c:pt>
                <c:pt idx="141">
                  <c:v>1.410000000000001</c:v>
                </c:pt>
                <c:pt idx="142">
                  <c:v>1.420000000000001</c:v>
                </c:pt>
                <c:pt idx="143">
                  <c:v>1.430000000000001</c:v>
                </c:pt>
                <c:pt idx="144">
                  <c:v>1.4400000000000011</c:v>
                </c:pt>
                <c:pt idx="145">
                  <c:v>1.4500000000000011</c:v>
                </c:pt>
                <c:pt idx="146">
                  <c:v>1.4600000000000011</c:v>
                </c:pt>
                <c:pt idx="147">
                  <c:v>1.4700000000000011</c:v>
                </c:pt>
                <c:pt idx="148">
                  <c:v>1.4800000000000011</c:v>
                </c:pt>
                <c:pt idx="149">
                  <c:v>1.4900000000000011</c:v>
                </c:pt>
                <c:pt idx="150">
                  <c:v>1.5000000000000011</c:v>
                </c:pt>
                <c:pt idx="151">
                  <c:v>1.5100000000000011</c:v>
                </c:pt>
                <c:pt idx="152">
                  <c:v>1.5200000000000011</c:v>
                </c:pt>
                <c:pt idx="153">
                  <c:v>1.5300000000000011</c:v>
                </c:pt>
                <c:pt idx="154">
                  <c:v>1.5400000000000011</c:v>
                </c:pt>
                <c:pt idx="155">
                  <c:v>1.5500000000000012</c:v>
                </c:pt>
                <c:pt idx="156">
                  <c:v>1.5600000000000012</c:v>
                </c:pt>
                <c:pt idx="157">
                  <c:v>1.5700000000000012</c:v>
                </c:pt>
                <c:pt idx="158">
                  <c:v>1.5800000000000012</c:v>
                </c:pt>
                <c:pt idx="159">
                  <c:v>1.5900000000000012</c:v>
                </c:pt>
                <c:pt idx="160">
                  <c:v>1.6000000000000012</c:v>
                </c:pt>
                <c:pt idx="161">
                  <c:v>1.6100000000000012</c:v>
                </c:pt>
                <c:pt idx="162">
                  <c:v>1.6200000000000012</c:v>
                </c:pt>
                <c:pt idx="163">
                  <c:v>1.6300000000000012</c:v>
                </c:pt>
                <c:pt idx="164">
                  <c:v>1.6400000000000012</c:v>
                </c:pt>
                <c:pt idx="165">
                  <c:v>1.6500000000000012</c:v>
                </c:pt>
                <c:pt idx="166">
                  <c:v>1.6600000000000013</c:v>
                </c:pt>
                <c:pt idx="167">
                  <c:v>1.6700000000000013</c:v>
                </c:pt>
                <c:pt idx="168">
                  <c:v>1.6800000000000013</c:v>
                </c:pt>
                <c:pt idx="169">
                  <c:v>1.6900000000000013</c:v>
                </c:pt>
                <c:pt idx="170">
                  <c:v>1.7000000000000013</c:v>
                </c:pt>
                <c:pt idx="171">
                  <c:v>1.7100000000000013</c:v>
                </c:pt>
                <c:pt idx="172">
                  <c:v>1.7200000000000013</c:v>
                </c:pt>
                <c:pt idx="173">
                  <c:v>1.7300000000000013</c:v>
                </c:pt>
                <c:pt idx="174">
                  <c:v>1.7400000000000013</c:v>
                </c:pt>
                <c:pt idx="175">
                  <c:v>1.7500000000000013</c:v>
                </c:pt>
                <c:pt idx="176">
                  <c:v>1.7600000000000013</c:v>
                </c:pt>
                <c:pt idx="177">
                  <c:v>1.7700000000000014</c:v>
                </c:pt>
                <c:pt idx="178">
                  <c:v>1.7800000000000014</c:v>
                </c:pt>
                <c:pt idx="179">
                  <c:v>1.7900000000000014</c:v>
                </c:pt>
                <c:pt idx="180">
                  <c:v>1.8000000000000014</c:v>
                </c:pt>
                <c:pt idx="181">
                  <c:v>1.8100000000000014</c:v>
                </c:pt>
                <c:pt idx="182">
                  <c:v>1.8200000000000014</c:v>
                </c:pt>
                <c:pt idx="183">
                  <c:v>1.8300000000000014</c:v>
                </c:pt>
                <c:pt idx="184">
                  <c:v>1.8400000000000014</c:v>
                </c:pt>
                <c:pt idx="185">
                  <c:v>1.8500000000000014</c:v>
                </c:pt>
                <c:pt idx="186">
                  <c:v>1.8600000000000014</c:v>
                </c:pt>
                <c:pt idx="187">
                  <c:v>1.8700000000000014</c:v>
                </c:pt>
                <c:pt idx="188">
                  <c:v>1.8800000000000014</c:v>
                </c:pt>
                <c:pt idx="189">
                  <c:v>1.8900000000000015</c:v>
                </c:pt>
                <c:pt idx="190">
                  <c:v>1.9000000000000015</c:v>
                </c:pt>
                <c:pt idx="191">
                  <c:v>1.9100000000000015</c:v>
                </c:pt>
                <c:pt idx="192">
                  <c:v>1.9200000000000015</c:v>
                </c:pt>
                <c:pt idx="193">
                  <c:v>1.9300000000000015</c:v>
                </c:pt>
                <c:pt idx="194">
                  <c:v>1.9400000000000015</c:v>
                </c:pt>
                <c:pt idx="195">
                  <c:v>1.9500000000000015</c:v>
                </c:pt>
                <c:pt idx="196">
                  <c:v>1.9600000000000015</c:v>
                </c:pt>
                <c:pt idx="197">
                  <c:v>1.9700000000000015</c:v>
                </c:pt>
                <c:pt idx="198">
                  <c:v>1.9800000000000015</c:v>
                </c:pt>
                <c:pt idx="199">
                  <c:v>1.9900000000000015</c:v>
                </c:pt>
                <c:pt idx="200">
                  <c:v>2.0000000000000013</c:v>
                </c:pt>
                <c:pt idx="201">
                  <c:v>2.0100000000000011</c:v>
                </c:pt>
                <c:pt idx="202">
                  <c:v>2.0200000000000009</c:v>
                </c:pt>
                <c:pt idx="203">
                  <c:v>2.0300000000000007</c:v>
                </c:pt>
                <c:pt idx="204">
                  <c:v>2.0400000000000005</c:v>
                </c:pt>
                <c:pt idx="205">
                  <c:v>2.0500000000000003</c:v>
                </c:pt>
                <c:pt idx="206">
                  <c:v>2.06</c:v>
                </c:pt>
                <c:pt idx="207">
                  <c:v>2.0699999999999998</c:v>
                </c:pt>
                <c:pt idx="208">
                  <c:v>2.0799999999999996</c:v>
                </c:pt>
                <c:pt idx="209">
                  <c:v>2.0899999999999994</c:v>
                </c:pt>
                <c:pt idx="210">
                  <c:v>2.0999999999999992</c:v>
                </c:pt>
                <c:pt idx="211">
                  <c:v>2.109999999999999</c:v>
                </c:pt>
                <c:pt idx="212">
                  <c:v>2.1199999999999988</c:v>
                </c:pt>
                <c:pt idx="213">
                  <c:v>2.1299999999999986</c:v>
                </c:pt>
                <c:pt idx="214">
                  <c:v>2.1399999999999983</c:v>
                </c:pt>
                <c:pt idx="215">
                  <c:v>2.1499999999999981</c:v>
                </c:pt>
                <c:pt idx="216">
                  <c:v>2.1599999999999979</c:v>
                </c:pt>
                <c:pt idx="217">
                  <c:v>2.1699999999999977</c:v>
                </c:pt>
                <c:pt idx="218">
                  <c:v>2.1799999999999975</c:v>
                </c:pt>
                <c:pt idx="219">
                  <c:v>2.1899999999999973</c:v>
                </c:pt>
                <c:pt idx="220">
                  <c:v>2.1999999999999971</c:v>
                </c:pt>
                <c:pt idx="221">
                  <c:v>2.2099999999999969</c:v>
                </c:pt>
                <c:pt idx="222">
                  <c:v>2.2199999999999966</c:v>
                </c:pt>
                <c:pt idx="223">
                  <c:v>2.2299999999999964</c:v>
                </c:pt>
                <c:pt idx="224">
                  <c:v>2.2399999999999962</c:v>
                </c:pt>
                <c:pt idx="225">
                  <c:v>2.249999999999996</c:v>
                </c:pt>
                <c:pt idx="226">
                  <c:v>2.2599999999999958</c:v>
                </c:pt>
                <c:pt idx="227">
                  <c:v>2.2699999999999956</c:v>
                </c:pt>
                <c:pt idx="228">
                  <c:v>2.2799999999999954</c:v>
                </c:pt>
                <c:pt idx="229">
                  <c:v>2.2899999999999952</c:v>
                </c:pt>
                <c:pt idx="230">
                  <c:v>2.2999999999999949</c:v>
                </c:pt>
                <c:pt idx="231">
                  <c:v>2.3099999999999947</c:v>
                </c:pt>
                <c:pt idx="232">
                  <c:v>2.3199999999999945</c:v>
                </c:pt>
                <c:pt idx="233">
                  <c:v>2.3299999999999943</c:v>
                </c:pt>
                <c:pt idx="234">
                  <c:v>2.3399999999999941</c:v>
                </c:pt>
                <c:pt idx="235">
                  <c:v>2.3499999999999939</c:v>
                </c:pt>
                <c:pt idx="236">
                  <c:v>2.3599999999999937</c:v>
                </c:pt>
                <c:pt idx="237">
                  <c:v>2.3699999999999934</c:v>
                </c:pt>
                <c:pt idx="238">
                  <c:v>2.3799999999999932</c:v>
                </c:pt>
                <c:pt idx="239">
                  <c:v>2.389999999999993</c:v>
                </c:pt>
                <c:pt idx="240">
                  <c:v>2.3999999999999928</c:v>
                </c:pt>
                <c:pt idx="241">
                  <c:v>2.4099999999999926</c:v>
                </c:pt>
                <c:pt idx="242">
                  <c:v>2.4199999999999924</c:v>
                </c:pt>
                <c:pt idx="243">
                  <c:v>2.4299999999999922</c:v>
                </c:pt>
                <c:pt idx="244">
                  <c:v>2.439999999999992</c:v>
                </c:pt>
                <c:pt idx="245">
                  <c:v>2.4499999999999917</c:v>
                </c:pt>
                <c:pt idx="246">
                  <c:v>2.4599999999999915</c:v>
                </c:pt>
                <c:pt idx="247">
                  <c:v>2.4699999999999913</c:v>
                </c:pt>
                <c:pt idx="248">
                  <c:v>2.4799999999999911</c:v>
                </c:pt>
                <c:pt idx="249">
                  <c:v>2.4899999999999909</c:v>
                </c:pt>
                <c:pt idx="250">
                  <c:v>2.4999999999999907</c:v>
                </c:pt>
                <c:pt idx="251">
                  <c:v>2.5099999999999905</c:v>
                </c:pt>
                <c:pt idx="252">
                  <c:v>2.5199999999999902</c:v>
                </c:pt>
                <c:pt idx="253">
                  <c:v>2.52999999999999</c:v>
                </c:pt>
                <c:pt idx="254">
                  <c:v>2.5399999999999898</c:v>
                </c:pt>
                <c:pt idx="255">
                  <c:v>2.5499999999999896</c:v>
                </c:pt>
                <c:pt idx="256">
                  <c:v>2.5599999999999894</c:v>
                </c:pt>
                <c:pt idx="257">
                  <c:v>2.5699999999999892</c:v>
                </c:pt>
                <c:pt idx="258">
                  <c:v>2.579999999999989</c:v>
                </c:pt>
                <c:pt idx="259">
                  <c:v>2.5899999999999888</c:v>
                </c:pt>
                <c:pt idx="260">
                  <c:v>2.5999999999999885</c:v>
                </c:pt>
                <c:pt idx="261">
                  <c:v>2.6099999999999883</c:v>
                </c:pt>
                <c:pt idx="262">
                  <c:v>2.6199999999999881</c:v>
                </c:pt>
                <c:pt idx="263">
                  <c:v>2.6299999999999879</c:v>
                </c:pt>
                <c:pt idx="264">
                  <c:v>2.6399999999999877</c:v>
                </c:pt>
                <c:pt idx="265">
                  <c:v>2.6499999999999875</c:v>
                </c:pt>
                <c:pt idx="266">
                  <c:v>2.6599999999999873</c:v>
                </c:pt>
                <c:pt idx="267">
                  <c:v>2.6699999999999871</c:v>
                </c:pt>
                <c:pt idx="268">
                  <c:v>2.6799999999999868</c:v>
                </c:pt>
                <c:pt idx="269">
                  <c:v>2.6899999999999866</c:v>
                </c:pt>
                <c:pt idx="270">
                  <c:v>2.6999999999999864</c:v>
                </c:pt>
                <c:pt idx="271">
                  <c:v>2.7099999999999862</c:v>
                </c:pt>
                <c:pt idx="272">
                  <c:v>2.719999999999986</c:v>
                </c:pt>
                <c:pt idx="273">
                  <c:v>2.7299999999999858</c:v>
                </c:pt>
                <c:pt idx="274">
                  <c:v>2.7399999999999856</c:v>
                </c:pt>
                <c:pt idx="275">
                  <c:v>2.7499999999999853</c:v>
                </c:pt>
                <c:pt idx="276">
                  <c:v>2.7599999999999851</c:v>
                </c:pt>
                <c:pt idx="277">
                  <c:v>2.7699999999999849</c:v>
                </c:pt>
                <c:pt idx="278">
                  <c:v>2.7799999999999847</c:v>
                </c:pt>
                <c:pt idx="279">
                  <c:v>2.7899999999999845</c:v>
                </c:pt>
                <c:pt idx="280">
                  <c:v>2.7999999999999843</c:v>
                </c:pt>
                <c:pt idx="281">
                  <c:v>2.8099999999999841</c:v>
                </c:pt>
                <c:pt idx="282">
                  <c:v>2.8199999999999839</c:v>
                </c:pt>
                <c:pt idx="283">
                  <c:v>2.8299999999999836</c:v>
                </c:pt>
                <c:pt idx="284">
                  <c:v>2.8399999999999834</c:v>
                </c:pt>
                <c:pt idx="285">
                  <c:v>2.8499999999999832</c:v>
                </c:pt>
                <c:pt idx="286">
                  <c:v>2.859999999999983</c:v>
                </c:pt>
                <c:pt idx="287">
                  <c:v>2.8699999999999828</c:v>
                </c:pt>
                <c:pt idx="288">
                  <c:v>2.8799999999999826</c:v>
                </c:pt>
                <c:pt idx="289">
                  <c:v>2.8899999999999824</c:v>
                </c:pt>
                <c:pt idx="290">
                  <c:v>2.8999999999999821</c:v>
                </c:pt>
                <c:pt idx="291">
                  <c:v>2.9099999999999819</c:v>
                </c:pt>
                <c:pt idx="292">
                  <c:v>2.9199999999999817</c:v>
                </c:pt>
                <c:pt idx="293">
                  <c:v>2.9299999999999815</c:v>
                </c:pt>
                <c:pt idx="294">
                  <c:v>2.9399999999999813</c:v>
                </c:pt>
                <c:pt idx="295">
                  <c:v>2.9499999999999811</c:v>
                </c:pt>
                <c:pt idx="296">
                  <c:v>2.9599999999999809</c:v>
                </c:pt>
                <c:pt idx="297">
                  <c:v>2.9699999999999807</c:v>
                </c:pt>
                <c:pt idx="298">
                  <c:v>2.9799999999999804</c:v>
                </c:pt>
                <c:pt idx="299">
                  <c:v>2.9899999999999802</c:v>
                </c:pt>
                <c:pt idx="300">
                  <c:v>2.99999999999998</c:v>
                </c:pt>
                <c:pt idx="301">
                  <c:v>3.0099999999999798</c:v>
                </c:pt>
                <c:pt idx="302">
                  <c:v>3.0199999999999796</c:v>
                </c:pt>
                <c:pt idx="303">
                  <c:v>3.0299999999999794</c:v>
                </c:pt>
                <c:pt idx="304">
                  <c:v>3.0399999999999792</c:v>
                </c:pt>
                <c:pt idx="305">
                  <c:v>3.049999999999979</c:v>
                </c:pt>
                <c:pt idx="306">
                  <c:v>3.0599999999999787</c:v>
                </c:pt>
                <c:pt idx="307">
                  <c:v>3.0699999999999785</c:v>
                </c:pt>
                <c:pt idx="308">
                  <c:v>3.0799999999999783</c:v>
                </c:pt>
                <c:pt idx="309">
                  <c:v>3.0899999999999781</c:v>
                </c:pt>
                <c:pt idx="310">
                  <c:v>3.0999999999999779</c:v>
                </c:pt>
                <c:pt idx="311">
                  <c:v>3.1099999999999777</c:v>
                </c:pt>
                <c:pt idx="312">
                  <c:v>3.1199999999999775</c:v>
                </c:pt>
                <c:pt idx="313">
                  <c:v>3.1299999999999772</c:v>
                </c:pt>
                <c:pt idx="314">
                  <c:v>3.139999999999977</c:v>
                </c:pt>
                <c:pt idx="315">
                  <c:v>3.1499999999999768</c:v>
                </c:pt>
                <c:pt idx="316">
                  <c:v>3.1599999999999766</c:v>
                </c:pt>
                <c:pt idx="317">
                  <c:v>3.1699999999999764</c:v>
                </c:pt>
                <c:pt idx="318">
                  <c:v>3.1799999999999762</c:v>
                </c:pt>
                <c:pt idx="319">
                  <c:v>3.189999999999976</c:v>
                </c:pt>
                <c:pt idx="320">
                  <c:v>3.1999999999999758</c:v>
                </c:pt>
                <c:pt idx="321">
                  <c:v>3.2099999999999755</c:v>
                </c:pt>
                <c:pt idx="322">
                  <c:v>3.2199999999999753</c:v>
                </c:pt>
                <c:pt idx="323">
                  <c:v>3.2299999999999751</c:v>
                </c:pt>
                <c:pt idx="324">
                  <c:v>3.2399999999999749</c:v>
                </c:pt>
                <c:pt idx="325">
                  <c:v>3.2499999999999747</c:v>
                </c:pt>
                <c:pt idx="326">
                  <c:v>3.2599999999999745</c:v>
                </c:pt>
                <c:pt idx="327">
                  <c:v>3.2699999999999743</c:v>
                </c:pt>
                <c:pt idx="328">
                  <c:v>3.279999999999974</c:v>
                </c:pt>
                <c:pt idx="329">
                  <c:v>3.2899999999999738</c:v>
                </c:pt>
                <c:pt idx="330">
                  <c:v>3.2999999999999736</c:v>
                </c:pt>
                <c:pt idx="331">
                  <c:v>3.3099999999999734</c:v>
                </c:pt>
                <c:pt idx="332">
                  <c:v>3.3199999999999732</c:v>
                </c:pt>
                <c:pt idx="333">
                  <c:v>3.329999999999973</c:v>
                </c:pt>
                <c:pt idx="334">
                  <c:v>3.3399999999999728</c:v>
                </c:pt>
                <c:pt idx="335">
                  <c:v>3.3499999999999726</c:v>
                </c:pt>
                <c:pt idx="336">
                  <c:v>3.3599999999999723</c:v>
                </c:pt>
                <c:pt idx="337">
                  <c:v>3.3699999999999721</c:v>
                </c:pt>
                <c:pt idx="338">
                  <c:v>3.3799999999999719</c:v>
                </c:pt>
                <c:pt idx="339">
                  <c:v>3.3899999999999717</c:v>
                </c:pt>
                <c:pt idx="340">
                  <c:v>3.3999999999999715</c:v>
                </c:pt>
                <c:pt idx="341">
                  <c:v>3.4099999999999713</c:v>
                </c:pt>
                <c:pt idx="342">
                  <c:v>3.4199999999999711</c:v>
                </c:pt>
                <c:pt idx="343">
                  <c:v>3.4299999999999708</c:v>
                </c:pt>
                <c:pt idx="344">
                  <c:v>3.4399999999999706</c:v>
                </c:pt>
                <c:pt idx="345">
                  <c:v>3.4499999999999704</c:v>
                </c:pt>
                <c:pt idx="346">
                  <c:v>3.4599999999999702</c:v>
                </c:pt>
                <c:pt idx="347">
                  <c:v>3.46999999999997</c:v>
                </c:pt>
                <c:pt idx="348">
                  <c:v>3.4799999999999698</c:v>
                </c:pt>
                <c:pt idx="349">
                  <c:v>3.4899999999999696</c:v>
                </c:pt>
                <c:pt idx="350">
                  <c:v>3.4999999999999694</c:v>
                </c:pt>
                <c:pt idx="351">
                  <c:v>3.5099999999999691</c:v>
                </c:pt>
                <c:pt idx="352">
                  <c:v>3.5199999999999689</c:v>
                </c:pt>
                <c:pt idx="353">
                  <c:v>3.5299999999999687</c:v>
                </c:pt>
                <c:pt idx="354">
                  <c:v>3.5399999999999685</c:v>
                </c:pt>
                <c:pt idx="355">
                  <c:v>3.5499999999999683</c:v>
                </c:pt>
                <c:pt idx="356">
                  <c:v>3.5599999999999681</c:v>
                </c:pt>
                <c:pt idx="357">
                  <c:v>3.5699999999999679</c:v>
                </c:pt>
                <c:pt idx="358">
                  <c:v>3.5799999999999677</c:v>
                </c:pt>
                <c:pt idx="359">
                  <c:v>3.5899999999999674</c:v>
                </c:pt>
                <c:pt idx="360">
                  <c:v>3.5999999999999672</c:v>
                </c:pt>
                <c:pt idx="361">
                  <c:v>3.609999999999967</c:v>
                </c:pt>
                <c:pt idx="362">
                  <c:v>3.6199999999999668</c:v>
                </c:pt>
                <c:pt idx="363">
                  <c:v>3.6299999999999666</c:v>
                </c:pt>
                <c:pt idx="364">
                  <c:v>3.6399999999999664</c:v>
                </c:pt>
                <c:pt idx="365">
                  <c:v>3.6499999999999662</c:v>
                </c:pt>
                <c:pt idx="366">
                  <c:v>3.6599999999999659</c:v>
                </c:pt>
                <c:pt idx="367">
                  <c:v>3.6699999999999657</c:v>
                </c:pt>
                <c:pt idx="368">
                  <c:v>3.6799999999999655</c:v>
                </c:pt>
                <c:pt idx="369">
                  <c:v>3.6899999999999653</c:v>
                </c:pt>
                <c:pt idx="370">
                  <c:v>3.6999999999999651</c:v>
                </c:pt>
                <c:pt idx="371">
                  <c:v>3.7099999999999649</c:v>
                </c:pt>
                <c:pt idx="372">
                  <c:v>3.7199999999999647</c:v>
                </c:pt>
                <c:pt idx="373">
                  <c:v>3.7299999999999645</c:v>
                </c:pt>
                <c:pt idx="374">
                  <c:v>3.7399999999999642</c:v>
                </c:pt>
                <c:pt idx="375">
                  <c:v>3.749999999999964</c:v>
                </c:pt>
                <c:pt idx="376">
                  <c:v>3.7599999999999638</c:v>
                </c:pt>
                <c:pt idx="377">
                  <c:v>3.7699999999999636</c:v>
                </c:pt>
                <c:pt idx="378">
                  <c:v>3.7799999999999634</c:v>
                </c:pt>
                <c:pt idx="379">
                  <c:v>3.7899999999999632</c:v>
                </c:pt>
                <c:pt idx="380">
                  <c:v>3.799999999999963</c:v>
                </c:pt>
                <c:pt idx="381">
                  <c:v>3.8099999999999627</c:v>
                </c:pt>
                <c:pt idx="382">
                  <c:v>3.8199999999999625</c:v>
                </c:pt>
                <c:pt idx="383">
                  <c:v>3.8299999999999623</c:v>
                </c:pt>
                <c:pt idx="384">
                  <c:v>3.8399999999999621</c:v>
                </c:pt>
                <c:pt idx="385">
                  <c:v>3.8499999999999619</c:v>
                </c:pt>
                <c:pt idx="386">
                  <c:v>3.8599999999999617</c:v>
                </c:pt>
                <c:pt idx="387">
                  <c:v>3.8699999999999615</c:v>
                </c:pt>
                <c:pt idx="388">
                  <c:v>3.8799999999999613</c:v>
                </c:pt>
                <c:pt idx="389">
                  <c:v>3.889999999999961</c:v>
                </c:pt>
                <c:pt idx="390">
                  <c:v>3.8999999999999608</c:v>
                </c:pt>
                <c:pt idx="391">
                  <c:v>3.9099999999999606</c:v>
                </c:pt>
                <c:pt idx="392">
                  <c:v>3.9199999999999604</c:v>
                </c:pt>
                <c:pt idx="393">
                  <c:v>3.9299999999999602</c:v>
                </c:pt>
                <c:pt idx="394">
                  <c:v>3.93999999999996</c:v>
                </c:pt>
                <c:pt idx="395">
                  <c:v>3.9499999999999598</c:v>
                </c:pt>
                <c:pt idx="396">
                  <c:v>3.9599999999999596</c:v>
                </c:pt>
                <c:pt idx="397">
                  <c:v>3.9699999999999593</c:v>
                </c:pt>
                <c:pt idx="398">
                  <c:v>3.9799999999999591</c:v>
                </c:pt>
                <c:pt idx="399">
                  <c:v>3.9899999999999589</c:v>
                </c:pt>
                <c:pt idx="400">
                  <c:v>3.9999999999999587</c:v>
                </c:pt>
                <c:pt idx="401">
                  <c:v>4.0099999999999589</c:v>
                </c:pt>
                <c:pt idx="402">
                  <c:v>4.0199999999999587</c:v>
                </c:pt>
                <c:pt idx="403">
                  <c:v>4.0299999999999585</c:v>
                </c:pt>
                <c:pt idx="404">
                  <c:v>4.0399999999999583</c:v>
                </c:pt>
                <c:pt idx="405">
                  <c:v>4.0499999999999581</c:v>
                </c:pt>
                <c:pt idx="406">
                  <c:v>4.0599999999999579</c:v>
                </c:pt>
                <c:pt idx="407">
                  <c:v>4.0699999999999577</c:v>
                </c:pt>
                <c:pt idx="408">
                  <c:v>4.0799999999999574</c:v>
                </c:pt>
                <c:pt idx="409">
                  <c:v>4.0899999999999572</c:v>
                </c:pt>
                <c:pt idx="410">
                  <c:v>4.099999999999957</c:v>
                </c:pt>
                <c:pt idx="411">
                  <c:v>4.1099999999999568</c:v>
                </c:pt>
                <c:pt idx="412">
                  <c:v>4.1199999999999566</c:v>
                </c:pt>
                <c:pt idx="413">
                  <c:v>4.1299999999999564</c:v>
                </c:pt>
                <c:pt idx="414">
                  <c:v>4.1399999999999562</c:v>
                </c:pt>
                <c:pt idx="415">
                  <c:v>4.1499999999999559</c:v>
                </c:pt>
                <c:pt idx="416">
                  <c:v>4.1599999999999557</c:v>
                </c:pt>
                <c:pt idx="417">
                  <c:v>4.1699999999999555</c:v>
                </c:pt>
                <c:pt idx="418">
                  <c:v>4.1799999999999553</c:v>
                </c:pt>
                <c:pt idx="419">
                  <c:v>4.1899999999999551</c:v>
                </c:pt>
                <c:pt idx="420">
                  <c:v>4.1999999999999549</c:v>
                </c:pt>
                <c:pt idx="421">
                  <c:v>4.2099999999999547</c:v>
                </c:pt>
                <c:pt idx="422">
                  <c:v>4.2199999999999545</c:v>
                </c:pt>
                <c:pt idx="423">
                  <c:v>4.2299999999999542</c:v>
                </c:pt>
                <c:pt idx="424">
                  <c:v>4.239999999999954</c:v>
                </c:pt>
                <c:pt idx="425">
                  <c:v>4.2499999999999538</c:v>
                </c:pt>
                <c:pt idx="426">
                  <c:v>4.2599999999999536</c:v>
                </c:pt>
                <c:pt idx="427">
                  <c:v>4.2699999999999534</c:v>
                </c:pt>
                <c:pt idx="428">
                  <c:v>4.2799999999999532</c:v>
                </c:pt>
                <c:pt idx="429">
                  <c:v>4.289999999999953</c:v>
                </c:pt>
                <c:pt idx="430">
                  <c:v>4.2999999999999527</c:v>
                </c:pt>
                <c:pt idx="431">
                  <c:v>4.3099999999999525</c:v>
                </c:pt>
                <c:pt idx="432">
                  <c:v>4.3199999999999523</c:v>
                </c:pt>
                <c:pt idx="433">
                  <c:v>4.3299999999999521</c:v>
                </c:pt>
                <c:pt idx="434">
                  <c:v>4.3399999999999519</c:v>
                </c:pt>
                <c:pt idx="435">
                  <c:v>4.3499999999999517</c:v>
                </c:pt>
                <c:pt idx="436">
                  <c:v>4.3599999999999515</c:v>
                </c:pt>
                <c:pt idx="437">
                  <c:v>4.3699999999999513</c:v>
                </c:pt>
                <c:pt idx="438">
                  <c:v>4.379999999999951</c:v>
                </c:pt>
                <c:pt idx="439">
                  <c:v>4.3899999999999508</c:v>
                </c:pt>
                <c:pt idx="440">
                  <c:v>4.3999999999999506</c:v>
                </c:pt>
                <c:pt idx="441">
                  <c:v>4.4099999999999504</c:v>
                </c:pt>
                <c:pt idx="442">
                  <c:v>4.4199999999999502</c:v>
                </c:pt>
                <c:pt idx="443">
                  <c:v>4.42999999999995</c:v>
                </c:pt>
                <c:pt idx="444">
                  <c:v>4.4399999999999498</c:v>
                </c:pt>
                <c:pt idx="445">
                  <c:v>4.4499999999999496</c:v>
                </c:pt>
                <c:pt idx="446">
                  <c:v>4.4599999999999493</c:v>
                </c:pt>
                <c:pt idx="447">
                  <c:v>4.4699999999999491</c:v>
                </c:pt>
                <c:pt idx="448">
                  <c:v>4.4799999999999489</c:v>
                </c:pt>
                <c:pt idx="449">
                  <c:v>4.4899999999999487</c:v>
                </c:pt>
                <c:pt idx="450">
                  <c:v>4.4999999999999485</c:v>
                </c:pt>
                <c:pt idx="451">
                  <c:v>4.5099999999999483</c:v>
                </c:pt>
                <c:pt idx="452">
                  <c:v>4.5199999999999481</c:v>
                </c:pt>
                <c:pt idx="453">
                  <c:v>4.5299999999999478</c:v>
                </c:pt>
                <c:pt idx="454">
                  <c:v>4.5399999999999476</c:v>
                </c:pt>
                <c:pt idx="455">
                  <c:v>4.5499999999999474</c:v>
                </c:pt>
                <c:pt idx="456">
                  <c:v>4.5599999999999472</c:v>
                </c:pt>
                <c:pt idx="457">
                  <c:v>4.569999999999947</c:v>
                </c:pt>
                <c:pt idx="458">
                  <c:v>4.5799999999999468</c:v>
                </c:pt>
                <c:pt idx="459">
                  <c:v>4.5899999999999466</c:v>
                </c:pt>
                <c:pt idx="460">
                  <c:v>4.5999999999999464</c:v>
                </c:pt>
                <c:pt idx="461">
                  <c:v>4.6099999999999461</c:v>
                </c:pt>
                <c:pt idx="462">
                  <c:v>4.6199999999999459</c:v>
                </c:pt>
                <c:pt idx="463">
                  <c:v>4.6299999999999457</c:v>
                </c:pt>
                <c:pt idx="464">
                  <c:v>4.6399999999999455</c:v>
                </c:pt>
                <c:pt idx="465">
                  <c:v>4.6499999999999453</c:v>
                </c:pt>
                <c:pt idx="466">
                  <c:v>4.6599999999999451</c:v>
                </c:pt>
                <c:pt idx="467">
                  <c:v>4.6699999999999449</c:v>
                </c:pt>
                <c:pt idx="468">
                  <c:v>4.6799999999999446</c:v>
                </c:pt>
                <c:pt idx="469">
                  <c:v>4.6899999999999444</c:v>
                </c:pt>
                <c:pt idx="470">
                  <c:v>4.6999999999999442</c:v>
                </c:pt>
                <c:pt idx="471">
                  <c:v>4.709999999999944</c:v>
                </c:pt>
                <c:pt idx="472">
                  <c:v>4.7199999999999438</c:v>
                </c:pt>
                <c:pt idx="473">
                  <c:v>4.7299999999999436</c:v>
                </c:pt>
                <c:pt idx="474">
                  <c:v>4.7399999999999434</c:v>
                </c:pt>
                <c:pt idx="475">
                  <c:v>4.7499999999999432</c:v>
                </c:pt>
                <c:pt idx="476">
                  <c:v>4.7599999999999429</c:v>
                </c:pt>
                <c:pt idx="477">
                  <c:v>4.7699999999999427</c:v>
                </c:pt>
                <c:pt idx="478">
                  <c:v>4.7799999999999425</c:v>
                </c:pt>
                <c:pt idx="479">
                  <c:v>4.7899999999999423</c:v>
                </c:pt>
                <c:pt idx="480">
                  <c:v>4.7999999999999421</c:v>
                </c:pt>
                <c:pt idx="481">
                  <c:v>4.8099999999999419</c:v>
                </c:pt>
                <c:pt idx="482">
                  <c:v>4.8199999999999417</c:v>
                </c:pt>
                <c:pt idx="483">
                  <c:v>4.8299999999999415</c:v>
                </c:pt>
                <c:pt idx="484">
                  <c:v>4.8399999999999412</c:v>
                </c:pt>
                <c:pt idx="485">
                  <c:v>4.849999999999941</c:v>
                </c:pt>
                <c:pt idx="486">
                  <c:v>4.8599999999999408</c:v>
                </c:pt>
                <c:pt idx="487">
                  <c:v>4.8699999999999406</c:v>
                </c:pt>
                <c:pt idx="488">
                  <c:v>4.8799999999999404</c:v>
                </c:pt>
                <c:pt idx="489">
                  <c:v>4.8899999999999402</c:v>
                </c:pt>
                <c:pt idx="490">
                  <c:v>4.89999999999994</c:v>
                </c:pt>
                <c:pt idx="491">
                  <c:v>4.9099999999999397</c:v>
                </c:pt>
                <c:pt idx="492">
                  <c:v>4.9199999999999395</c:v>
                </c:pt>
                <c:pt idx="493">
                  <c:v>4.9299999999999393</c:v>
                </c:pt>
                <c:pt idx="494">
                  <c:v>4.9399999999999391</c:v>
                </c:pt>
                <c:pt idx="495">
                  <c:v>4.9499999999999389</c:v>
                </c:pt>
                <c:pt idx="496">
                  <c:v>4.9599999999999387</c:v>
                </c:pt>
                <c:pt idx="497">
                  <c:v>4.9699999999999385</c:v>
                </c:pt>
                <c:pt idx="498">
                  <c:v>4.9799999999999383</c:v>
                </c:pt>
                <c:pt idx="499">
                  <c:v>4.989999999999938</c:v>
                </c:pt>
                <c:pt idx="500">
                  <c:v>4.9999999999999378</c:v>
                </c:pt>
              </c:numCache>
            </c:numRef>
          </c:xVal>
          <c:yVal>
            <c:numRef>
              <c:f>Sheet2!$AK$2:$AK$502</c:f>
              <c:numCache>
                <c:formatCode>General</c:formatCode>
                <c:ptCount val="501"/>
                <c:pt idx="0">
                  <c:v>4</c:v>
                </c:pt>
                <c:pt idx="1">
                  <c:v>4</c:v>
                </c:pt>
                <c:pt idx="2">
                  <c:v>4</c:v>
                </c:pt>
                <c:pt idx="3">
                  <c:v>4</c:v>
                </c:pt>
                <c:pt idx="4">
                  <c:v>4</c:v>
                </c:pt>
                <c:pt idx="5">
                  <c:v>4</c:v>
                </c:pt>
                <c:pt idx="6">
                  <c:v>4</c:v>
                </c:pt>
                <c:pt idx="7">
                  <c:v>3.9999999999999996</c:v>
                </c:pt>
                <c:pt idx="8">
                  <c:v>4</c:v>
                </c:pt>
                <c:pt idx="9">
                  <c:v>4</c:v>
                </c:pt>
                <c:pt idx="10">
                  <c:v>4</c:v>
                </c:pt>
                <c:pt idx="11">
                  <c:v>3.9999999999999996</c:v>
                </c:pt>
                <c:pt idx="12">
                  <c:v>4</c:v>
                </c:pt>
                <c:pt idx="13">
                  <c:v>4</c:v>
                </c:pt>
                <c:pt idx="14">
                  <c:v>4</c:v>
                </c:pt>
                <c:pt idx="15">
                  <c:v>4</c:v>
                </c:pt>
                <c:pt idx="16">
                  <c:v>4</c:v>
                </c:pt>
                <c:pt idx="17">
                  <c:v>4</c:v>
                </c:pt>
                <c:pt idx="18">
                  <c:v>4</c:v>
                </c:pt>
                <c:pt idx="19">
                  <c:v>4</c:v>
                </c:pt>
                <c:pt idx="20">
                  <c:v>4</c:v>
                </c:pt>
                <c:pt idx="21">
                  <c:v>4</c:v>
                </c:pt>
                <c:pt idx="22">
                  <c:v>4</c:v>
                </c:pt>
                <c:pt idx="23">
                  <c:v>4</c:v>
                </c:pt>
                <c:pt idx="24">
                  <c:v>4</c:v>
                </c:pt>
                <c:pt idx="25">
                  <c:v>4</c:v>
                </c:pt>
                <c:pt idx="26">
                  <c:v>4</c:v>
                </c:pt>
                <c:pt idx="27">
                  <c:v>4</c:v>
                </c:pt>
                <c:pt idx="28">
                  <c:v>4</c:v>
                </c:pt>
                <c:pt idx="29">
                  <c:v>4</c:v>
                </c:pt>
                <c:pt idx="30">
                  <c:v>4</c:v>
                </c:pt>
                <c:pt idx="31">
                  <c:v>4</c:v>
                </c:pt>
                <c:pt idx="32">
                  <c:v>4</c:v>
                </c:pt>
                <c:pt idx="33">
                  <c:v>4</c:v>
                </c:pt>
                <c:pt idx="34">
                  <c:v>4</c:v>
                </c:pt>
                <c:pt idx="35">
                  <c:v>4</c:v>
                </c:pt>
                <c:pt idx="36">
                  <c:v>4</c:v>
                </c:pt>
                <c:pt idx="37">
                  <c:v>4</c:v>
                </c:pt>
                <c:pt idx="38">
                  <c:v>4</c:v>
                </c:pt>
                <c:pt idx="39">
                  <c:v>4</c:v>
                </c:pt>
                <c:pt idx="40">
                  <c:v>4</c:v>
                </c:pt>
                <c:pt idx="41">
                  <c:v>4</c:v>
                </c:pt>
                <c:pt idx="42">
                  <c:v>4</c:v>
                </c:pt>
                <c:pt idx="43">
                  <c:v>4</c:v>
                </c:pt>
                <c:pt idx="44">
                  <c:v>4</c:v>
                </c:pt>
                <c:pt idx="45">
                  <c:v>4</c:v>
                </c:pt>
                <c:pt idx="46">
                  <c:v>4</c:v>
                </c:pt>
                <c:pt idx="47">
                  <c:v>4</c:v>
                </c:pt>
                <c:pt idx="48">
                  <c:v>4</c:v>
                </c:pt>
                <c:pt idx="49">
                  <c:v>4</c:v>
                </c:pt>
                <c:pt idx="50">
                  <c:v>4</c:v>
                </c:pt>
                <c:pt idx="51">
                  <c:v>4</c:v>
                </c:pt>
                <c:pt idx="52">
                  <c:v>4</c:v>
                </c:pt>
                <c:pt idx="53">
                  <c:v>4</c:v>
                </c:pt>
                <c:pt idx="54">
                  <c:v>4</c:v>
                </c:pt>
                <c:pt idx="55">
                  <c:v>4</c:v>
                </c:pt>
                <c:pt idx="56">
                  <c:v>4</c:v>
                </c:pt>
                <c:pt idx="57">
                  <c:v>4</c:v>
                </c:pt>
                <c:pt idx="58">
                  <c:v>4</c:v>
                </c:pt>
                <c:pt idx="59">
                  <c:v>4</c:v>
                </c:pt>
                <c:pt idx="60">
                  <c:v>4</c:v>
                </c:pt>
                <c:pt idx="61">
                  <c:v>4</c:v>
                </c:pt>
                <c:pt idx="62">
                  <c:v>4</c:v>
                </c:pt>
                <c:pt idx="63">
                  <c:v>4</c:v>
                </c:pt>
                <c:pt idx="64">
                  <c:v>4</c:v>
                </c:pt>
                <c:pt idx="65">
                  <c:v>4</c:v>
                </c:pt>
                <c:pt idx="66">
                  <c:v>4</c:v>
                </c:pt>
                <c:pt idx="67">
                  <c:v>4</c:v>
                </c:pt>
                <c:pt idx="68">
                  <c:v>4</c:v>
                </c:pt>
                <c:pt idx="69">
                  <c:v>4</c:v>
                </c:pt>
                <c:pt idx="70">
                  <c:v>4</c:v>
                </c:pt>
                <c:pt idx="71">
                  <c:v>4</c:v>
                </c:pt>
                <c:pt idx="72">
                  <c:v>4</c:v>
                </c:pt>
                <c:pt idx="73">
                  <c:v>4</c:v>
                </c:pt>
                <c:pt idx="74">
                  <c:v>4</c:v>
                </c:pt>
                <c:pt idx="75">
                  <c:v>4</c:v>
                </c:pt>
                <c:pt idx="76">
                  <c:v>4</c:v>
                </c:pt>
                <c:pt idx="77">
                  <c:v>4</c:v>
                </c:pt>
                <c:pt idx="78">
                  <c:v>4</c:v>
                </c:pt>
                <c:pt idx="79">
                  <c:v>4</c:v>
                </c:pt>
                <c:pt idx="80">
                  <c:v>4</c:v>
                </c:pt>
                <c:pt idx="81">
                  <c:v>4</c:v>
                </c:pt>
                <c:pt idx="82">
                  <c:v>4</c:v>
                </c:pt>
                <c:pt idx="83">
                  <c:v>4</c:v>
                </c:pt>
                <c:pt idx="84">
                  <c:v>4</c:v>
                </c:pt>
                <c:pt idx="85">
                  <c:v>4</c:v>
                </c:pt>
                <c:pt idx="86">
                  <c:v>4</c:v>
                </c:pt>
                <c:pt idx="87">
                  <c:v>4</c:v>
                </c:pt>
                <c:pt idx="88">
                  <c:v>4</c:v>
                </c:pt>
                <c:pt idx="89">
                  <c:v>4</c:v>
                </c:pt>
                <c:pt idx="90">
                  <c:v>4</c:v>
                </c:pt>
                <c:pt idx="91">
                  <c:v>4</c:v>
                </c:pt>
                <c:pt idx="92">
                  <c:v>4</c:v>
                </c:pt>
                <c:pt idx="93">
                  <c:v>4</c:v>
                </c:pt>
                <c:pt idx="94">
                  <c:v>4</c:v>
                </c:pt>
                <c:pt idx="95">
                  <c:v>4</c:v>
                </c:pt>
                <c:pt idx="96">
                  <c:v>4</c:v>
                </c:pt>
                <c:pt idx="97">
                  <c:v>4</c:v>
                </c:pt>
                <c:pt idx="98">
                  <c:v>4</c:v>
                </c:pt>
                <c:pt idx="99">
                  <c:v>4</c:v>
                </c:pt>
                <c:pt idx="100">
                  <c:v>4</c:v>
                </c:pt>
                <c:pt idx="101">
                  <c:v>4</c:v>
                </c:pt>
                <c:pt idx="102">
                  <c:v>4</c:v>
                </c:pt>
                <c:pt idx="103">
                  <c:v>4</c:v>
                </c:pt>
                <c:pt idx="104">
                  <c:v>4</c:v>
                </c:pt>
                <c:pt idx="105">
                  <c:v>4</c:v>
                </c:pt>
                <c:pt idx="106">
                  <c:v>4</c:v>
                </c:pt>
                <c:pt idx="107">
                  <c:v>4</c:v>
                </c:pt>
                <c:pt idx="108">
                  <c:v>4</c:v>
                </c:pt>
                <c:pt idx="109">
                  <c:v>4</c:v>
                </c:pt>
                <c:pt idx="110">
                  <c:v>4</c:v>
                </c:pt>
                <c:pt idx="111">
                  <c:v>4</c:v>
                </c:pt>
                <c:pt idx="112">
                  <c:v>4</c:v>
                </c:pt>
                <c:pt idx="113">
                  <c:v>4</c:v>
                </c:pt>
                <c:pt idx="114">
                  <c:v>3.9999999999999996</c:v>
                </c:pt>
                <c:pt idx="115">
                  <c:v>4</c:v>
                </c:pt>
                <c:pt idx="116">
                  <c:v>4</c:v>
                </c:pt>
                <c:pt idx="117">
                  <c:v>4</c:v>
                </c:pt>
                <c:pt idx="118">
                  <c:v>4</c:v>
                </c:pt>
                <c:pt idx="119">
                  <c:v>4</c:v>
                </c:pt>
                <c:pt idx="120">
                  <c:v>4</c:v>
                </c:pt>
                <c:pt idx="121">
                  <c:v>4</c:v>
                </c:pt>
                <c:pt idx="122">
                  <c:v>4</c:v>
                </c:pt>
                <c:pt idx="123">
                  <c:v>4</c:v>
                </c:pt>
                <c:pt idx="124">
                  <c:v>4</c:v>
                </c:pt>
                <c:pt idx="125">
                  <c:v>3.9999999999999996</c:v>
                </c:pt>
                <c:pt idx="126">
                  <c:v>4</c:v>
                </c:pt>
                <c:pt idx="127">
                  <c:v>4</c:v>
                </c:pt>
                <c:pt idx="128">
                  <c:v>4</c:v>
                </c:pt>
                <c:pt idx="129">
                  <c:v>3.9999999999999996</c:v>
                </c:pt>
                <c:pt idx="130">
                  <c:v>4</c:v>
                </c:pt>
                <c:pt idx="131">
                  <c:v>4.0000000000000009</c:v>
                </c:pt>
                <c:pt idx="132">
                  <c:v>4</c:v>
                </c:pt>
                <c:pt idx="133">
                  <c:v>4</c:v>
                </c:pt>
                <c:pt idx="134">
                  <c:v>4</c:v>
                </c:pt>
                <c:pt idx="135">
                  <c:v>4</c:v>
                </c:pt>
                <c:pt idx="136">
                  <c:v>4</c:v>
                </c:pt>
                <c:pt idx="137">
                  <c:v>4</c:v>
                </c:pt>
                <c:pt idx="138">
                  <c:v>4</c:v>
                </c:pt>
                <c:pt idx="139">
                  <c:v>4</c:v>
                </c:pt>
                <c:pt idx="140">
                  <c:v>4</c:v>
                </c:pt>
                <c:pt idx="141">
                  <c:v>4</c:v>
                </c:pt>
                <c:pt idx="142">
                  <c:v>4</c:v>
                </c:pt>
                <c:pt idx="143">
                  <c:v>4</c:v>
                </c:pt>
                <c:pt idx="144">
                  <c:v>4</c:v>
                </c:pt>
                <c:pt idx="145">
                  <c:v>4</c:v>
                </c:pt>
                <c:pt idx="146">
                  <c:v>4</c:v>
                </c:pt>
                <c:pt idx="147">
                  <c:v>4</c:v>
                </c:pt>
                <c:pt idx="148">
                  <c:v>4</c:v>
                </c:pt>
                <c:pt idx="149">
                  <c:v>4</c:v>
                </c:pt>
                <c:pt idx="150">
                  <c:v>4</c:v>
                </c:pt>
                <c:pt idx="151">
                  <c:v>4</c:v>
                </c:pt>
                <c:pt idx="152">
                  <c:v>4</c:v>
                </c:pt>
                <c:pt idx="153">
                  <c:v>4</c:v>
                </c:pt>
                <c:pt idx="154">
                  <c:v>4</c:v>
                </c:pt>
                <c:pt idx="155">
                  <c:v>4</c:v>
                </c:pt>
                <c:pt idx="156">
                  <c:v>4</c:v>
                </c:pt>
                <c:pt idx="157">
                  <c:v>4</c:v>
                </c:pt>
                <c:pt idx="158">
                  <c:v>4</c:v>
                </c:pt>
                <c:pt idx="159">
                  <c:v>4</c:v>
                </c:pt>
                <c:pt idx="160">
                  <c:v>4</c:v>
                </c:pt>
                <c:pt idx="161">
                  <c:v>4</c:v>
                </c:pt>
                <c:pt idx="162">
                  <c:v>4</c:v>
                </c:pt>
                <c:pt idx="163">
                  <c:v>4</c:v>
                </c:pt>
                <c:pt idx="164">
                  <c:v>4</c:v>
                </c:pt>
                <c:pt idx="165">
                  <c:v>4</c:v>
                </c:pt>
                <c:pt idx="166">
                  <c:v>4</c:v>
                </c:pt>
                <c:pt idx="167">
                  <c:v>4</c:v>
                </c:pt>
                <c:pt idx="168">
                  <c:v>4</c:v>
                </c:pt>
                <c:pt idx="169">
                  <c:v>4</c:v>
                </c:pt>
                <c:pt idx="170">
                  <c:v>4</c:v>
                </c:pt>
                <c:pt idx="171">
                  <c:v>4</c:v>
                </c:pt>
                <c:pt idx="172">
                  <c:v>4</c:v>
                </c:pt>
                <c:pt idx="173">
                  <c:v>4</c:v>
                </c:pt>
                <c:pt idx="174">
                  <c:v>4</c:v>
                </c:pt>
                <c:pt idx="175">
                  <c:v>4</c:v>
                </c:pt>
                <c:pt idx="176">
                  <c:v>4</c:v>
                </c:pt>
                <c:pt idx="177">
                  <c:v>4</c:v>
                </c:pt>
                <c:pt idx="178">
                  <c:v>4</c:v>
                </c:pt>
                <c:pt idx="179">
                  <c:v>4</c:v>
                </c:pt>
                <c:pt idx="180">
                  <c:v>4</c:v>
                </c:pt>
                <c:pt idx="181">
                  <c:v>4</c:v>
                </c:pt>
                <c:pt idx="182">
                  <c:v>4</c:v>
                </c:pt>
                <c:pt idx="183">
                  <c:v>4</c:v>
                </c:pt>
                <c:pt idx="184">
                  <c:v>4</c:v>
                </c:pt>
                <c:pt idx="185">
                  <c:v>4</c:v>
                </c:pt>
                <c:pt idx="186">
                  <c:v>4</c:v>
                </c:pt>
                <c:pt idx="187">
                  <c:v>4</c:v>
                </c:pt>
                <c:pt idx="188">
                  <c:v>4</c:v>
                </c:pt>
                <c:pt idx="189">
                  <c:v>4</c:v>
                </c:pt>
                <c:pt idx="190">
                  <c:v>4</c:v>
                </c:pt>
                <c:pt idx="191">
                  <c:v>4</c:v>
                </c:pt>
                <c:pt idx="192">
                  <c:v>4</c:v>
                </c:pt>
                <c:pt idx="193">
                  <c:v>4</c:v>
                </c:pt>
                <c:pt idx="194">
                  <c:v>4</c:v>
                </c:pt>
                <c:pt idx="195">
                  <c:v>4</c:v>
                </c:pt>
                <c:pt idx="196">
                  <c:v>4</c:v>
                </c:pt>
                <c:pt idx="197">
                  <c:v>3.9999999999999996</c:v>
                </c:pt>
                <c:pt idx="198">
                  <c:v>4</c:v>
                </c:pt>
                <c:pt idx="199">
                  <c:v>3.9999999999999996</c:v>
                </c:pt>
                <c:pt idx="200">
                  <c:v>4</c:v>
                </c:pt>
                <c:pt idx="201">
                  <c:v>4</c:v>
                </c:pt>
                <c:pt idx="202">
                  <c:v>4</c:v>
                </c:pt>
                <c:pt idx="203">
                  <c:v>3.990821182932037</c:v>
                </c:pt>
                <c:pt idx="204">
                  <c:v>3.9712583339960963</c:v>
                </c:pt>
                <c:pt idx="205">
                  <c:v>3.9518863421229451</c:v>
                </c:pt>
                <c:pt idx="206">
                  <c:v>3.9327024278407952</c:v>
                </c:pt>
                <c:pt idx="207">
                  <c:v>3.9137038653874585</c:v>
                </c:pt>
                <c:pt idx="208">
                  <c:v>3.8948879814192505</c:v>
                </c:pt>
                <c:pt idx="209">
                  <c:v>3.8762521537569574</c:v>
                </c:pt>
                <c:pt idx="210">
                  <c:v>3.8577938101676392</c:v>
                </c:pt>
                <c:pt idx="211">
                  <c:v>3.8395104271810627</c:v>
                </c:pt>
                <c:pt idx="212">
                  <c:v>3.8213995289396432</c:v>
                </c:pt>
                <c:pt idx="213">
                  <c:v>3.8034586860807722</c:v>
                </c:pt>
                <c:pt idx="214">
                  <c:v>3.7856855146504884</c:v>
                </c:pt>
                <c:pt idx="215">
                  <c:v>3.7680776750474632</c:v>
                </c:pt>
                <c:pt idx="216">
                  <c:v>3.7506328709963173</c:v>
                </c:pt>
                <c:pt idx="217">
                  <c:v>3.7333488485493298</c:v>
                </c:pt>
                <c:pt idx="218">
                  <c:v>3.7162233951156183</c:v>
                </c:pt>
                <c:pt idx="219">
                  <c:v>3.699254338516917</c:v>
                </c:pt>
                <c:pt idx="220">
                  <c:v>3.6824395460691135</c:v>
                </c:pt>
                <c:pt idx="221">
                  <c:v>3.6657769236887106</c:v>
                </c:pt>
                <c:pt idx="222">
                  <c:v>3.6492644150234459</c:v>
                </c:pt>
                <c:pt idx="223">
                  <c:v>3.632900000606301</c:v>
                </c:pt>
                <c:pt idx="224">
                  <c:v>3.616681697032166</c:v>
                </c:pt>
                <c:pt idx="225">
                  <c:v>3.6006075561564681</c:v>
                </c:pt>
                <c:pt idx="226">
                  <c:v>3.5846756643150681</c:v>
                </c:pt>
                <c:pt idx="227">
                  <c:v>3.5688841415647818</c:v>
                </c:pt>
                <c:pt idx="228">
                  <c:v>3.5532311409438839</c:v>
                </c:pt>
                <c:pt idx="229">
                  <c:v>3.5377148477519893</c:v>
                </c:pt>
                <c:pt idx="230">
                  <c:v>3.5223334788487199</c:v>
                </c:pt>
                <c:pt idx="231">
                  <c:v>3.5070852819705878</c:v>
                </c:pt>
                <c:pt idx="232">
                  <c:v>3.4919685350655425</c:v>
                </c:pt>
                <c:pt idx="233">
                  <c:v>3.4769815456446604</c:v>
                </c:pt>
                <c:pt idx="234">
                  <c:v>3.4621226501504525</c:v>
                </c:pt>
                <c:pt idx="235">
                  <c:v>3.4473902133413019</c:v>
                </c:pt>
                <c:pt idx="236">
                  <c:v>3.4327826276915507</c:v>
                </c:pt>
                <c:pt idx="237">
                  <c:v>3.4182983128067774</c:v>
                </c:pt>
                <c:pt idx="238">
                  <c:v>3.4039357148538083</c:v>
                </c:pt>
                <c:pt idx="239">
                  <c:v>3.3896933060050474</c:v>
                </c:pt>
                <c:pt idx="240">
                  <c:v>3.3755695838966928</c:v>
                </c:pt>
                <c:pt idx="241">
                  <c:v>3.3615630711004414</c:v>
                </c:pt>
                <c:pt idx="242">
                  <c:v>3.3476723146082912</c:v>
                </c:pt>
                <c:pt idx="243">
                  <c:v>3.333895885330068</c:v>
                </c:pt>
                <c:pt idx="244">
                  <c:v>3.3202323776033063</c:v>
                </c:pt>
                <c:pt idx="245">
                  <c:v>3.3066804087151289</c:v>
                </c:pt>
                <c:pt idx="246">
                  <c:v>3.2932386184357991</c:v>
                </c:pt>
                <c:pt idx="247">
                  <c:v>3.2799056685635906</c:v>
                </c:pt>
                <c:pt idx="248">
                  <c:v>3.2666802424806729</c:v>
                </c:pt>
                <c:pt idx="249">
                  <c:v>3.2535610447197061</c:v>
                </c:pt>
                <c:pt idx="250">
                  <c:v>3.2405468005408276</c:v>
                </c:pt>
                <c:pt idx="251">
                  <c:v>3.2276362555187528</c:v>
                </c:pt>
                <c:pt idx="252">
                  <c:v>3.2148281751397101</c:v>
                </c:pt>
                <c:pt idx="253">
                  <c:v>3.2021213444079337</c:v>
                </c:pt>
                <c:pt idx="254">
                  <c:v>3.1895145674614453</c:v>
                </c:pt>
                <c:pt idx="255">
                  <c:v>3.1770066671968911</c:v>
                </c:pt>
                <c:pt idx="256">
                  <c:v>3.1645964849031532</c:v>
                </c:pt>
                <c:pt idx="257">
                  <c:v>3.1522828799035296</c:v>
                </c:pt>
                <c:pt idx="258">
                  <c:v>3.1400647292062298</c:v>
                </c:pt>
                <c:pt idx="259">
                  <c:v>3.127940927162963</c:v>
                </c:pt>
                <c:pt idx="260">
                  <c:v>3.1159103851354137</c:v>
                </c:pt>
                <c:pt idx="261">
                  <c:v>3.1039720311693775</c:v>
                </c:pt>
                <c:pt idx="262">
                  <c:v>3.0921248096763647</c:v>
                </c:pt>
                <c:pt idx="263">
                  <c:v>3.0803676811224618</c:v>
                </c:pt>
                <c:pt idx="264">
                  <c:v>3.0686996217242712</c:v>
                </c:pt>
                <c:pt idx="265">
                  <c:v>3.0571196231517273</c:v>
                </c:pt>
                <c:pt idx="266">
                  <c:v>3.0456266922376232</c:v>
                </c:pt>
                <c:pt idx="267">
                  <c:v>3.034219850693662</c:v>
                </c:pt>
                <c:pt idx="268">
                  <c:v>3.022898134832865</c:v>
                </c:pt>
                <c:pt idx="269">
                  <c:v>3.0116605952981708</c:v>
                </c:pt>
                <c:pt idx="270">
                  <c:v>3.0005062967970666</c:v>
                </c:pt>
                <c:pt idx="271">
                  <c:v>2.9894343178420963</c:v>
                </c:pt>
                <c:pt idx="272">
                  <c:v>2.9784437504970884</c:v>
                </c:pt>
                <c:pt idx="273">
                  <c:v>2.9675337001289672</c:v>
                </c:pt>
                <c:pt idx="274">
                  <c:v>2.956703285164993</c:v>
                </c:pt>
                <c:pt idx="275">
                  <c:v>2.9459516368553023</c:v>
                </c:pt>
                <c:pt idx="276">
                  <c:v>2.9352778990406097</c:v>
                </c:pt>
                <c:pt idx="277">
                  <c:v>2.9246812279249403</c:v>
                </c:pt>
                <c:pt idx="278">
                  <c:v>2.9141607918532673</c:v>
                </c:pt>
                <c:pt idx="279">
                  <c:v>2.9037157710939367</c:v>
                </c:pt>
                <c:pt idx="280">
                  <c:v>2.8933453576257437</c:v>
                </c:pt>
                <c:pt idx="281">
                  <c:v>2.8830487549295674</c:v>
                </c:pt>
                <c:pt idx="282">
                  <c:v>2.8728251777844274</c:v>
                </c:pt>
                <c:pt idx="283">
                  <c:v>2.8626738520678741</c:v>
                </c:pt>
                <c:pt idx="284">
                  <c:v>2.8525940145605939</c:v>
                </c:pt>
                <c:pt idx="285">
                  <c:v>2.8425849127551177</c:v>
                </c:pt>
                <c:pt idx="286">
                  <c:v>2.8326458046685619</c:v>
                </c:pt>
                <c:pt idx="287">
                  <c:v>2.822775958659264</c:v>
                </c:pt>
                <c:pt idx="288">
                  <c:v>2.8129746532472524</c:v>
                </c:pt>
                <c:pt idx="289">
                  <c:v>2.8032411769384389</c:v>
                </c:pt>
                <c:pt idx="290">
                  <c:v>2.7935748280524444</c:v>
                </c:pt>
                <c:pt idx="291">
                  <c:v>2.7839749145539825</c:v>
                </c:pt>
                <c:pt idx="292">
                  <c:v>2.7744407538877018</c:v>
                </c:pt>
                <c:pt idx="293">
                  <c:v>2.7649716728164129</c:v>
                </c:pt>
                <c:pt idx="294">
                  <c:v>2.7555670072626155</c:v>
                </c:pt>
                <c:pt idx="295">
                  <c:v>2.7462261021532512</c:v>
                </c:pt>
                <c:pt idx="296">
                  <c:v>2.7369483112675983</c:v>
                </c:pt>
                <c:pt idx="297">
                  <c:v>2.7277329970882462</c:v>
                </c:pt>
                <c:pt idx="298">
                  <c:v>2.7185795306550644</c:v>
                </c:pt>
                <c:pt idx="299">
                  <c:v>2.7094872914221049</c:v>
                </c:pt>
                <c:pt idx="300">
                  <c:v>2.7004556671173643</c:v>
                </c:pt>
                <c:pt idx="301">
                  <c:v>2.6914840536053468</c:v>
                </c:pt>
                <c:pt idx="302">
                  <c:v>2.6825718547523487</c:v>
                </c:pt>
                <c:pt idx="303">
                  <c:v>2.6737184822944204</c:v>
                </c:pt>
                <c:pt idx="304">
                  <c:v>2.6649233557079257</c:v>
                </c:pt>
                <c:pt idx="305">
                  <c:v>2.6561859020826541</c:v>
                </c:pt>
                <c:pt idx="306">
                  <c:v>2.6475055559974163</c:v>
                </c:pt>
                <c:pt idx="307">
                  <c:v>2.6388817593980769</c:v>
                </c:pt>
                <c:pt idx="308">
                  <c:v>2.6303139614779534</c:v>
                </c:pt>
                <c:pt idx="309">
                  <c:v>2.6218016185605491</c:v>
                </c:pt>
                <c:pt idx="310">
                  <c:v>2.6133441939845472</c:v>
                </c:pt>
                <c:pt idx="311">
                  <c:v>2.604941157991028</c:v>
                </c:pt>
                <c:pt idx="312">
                  <c:v>2.596591987612852</c:v>
                </c:pt>
                <c:pt idx="313">
                  <c:v>2.5882961665661655</c:v>
                </c:pt>
                <c:pt idx="314">
                  <c:v>2.5800531851439801</c:v>
                </c:pt>
                <c:pt idx="315">
                  <c:v>2.5718625401117774</c:v>
                </c:pt>
                <c:pt idx="316">
                  <c:v>2.5637237346050945</c:v>
                </c:pt>
                <c:pt idx="317">
                  <c:v>2.5556362780290534</c:v>
                </c:pt>
                <c:pt idx="318">
                  <c:v>2.54759968595978</c:v>
                </c:pt>
                <c:pt idx="319">
                  <c:v>2.5396134800476799</c:v>
                </c:pt>
                <c:pt idx="320">
                  <c:v>2.531677187922531</c:v>
                </c:pt>
                <c:pt idx="321">
                  <c:v>2.5237903431003432</c:v>
                </c:pt>
                <c:pt idx="322">
                  <c:v>2.5159524848919568</c:v>
                </c:pt>
                <c:pt idx="323">
                  <c:v>2.5081631583133439</c:v>
                </c:pt>
                <c:pt idx="324">
                  <c:v>2.5004219139975623</c:v>
                </c:pt>
                <c:pt idx="325">
                  <c:v>2.4927283081083389</c:v>
                </c:pt>
                <c:pt idx="326">
                  <c:v>2.4850819022552462</c:v>
                </c:pt>
                <c:pt idx="327">
                  <c:v>2.4774822634104292</c:v>
                </c:pt>
                <c:pt idx="328">
                  <c:v>2.4699289638268604</c:v>
                </c:pt>
                <c:pt idx="329">
                  <c:v>2.4624215809580861</c:v>
                </c:pt>
                <c:pt idx="330">
                  <c:v>2.454959697379425</c:v>
                </c:pt>
                <c:pt idx="331">
                  <c:v>2.4475429007106055</c:v>
                </c:pt>
                <c:pt idx="332">
                  <c:v>2.4401707835397906</c:v>
                </c:pt>
                <c:pt idx="333">
                  <c:v>2.4328429433489807</c:v>
                </c:pt>
                <c:pt idx="334">
                  <c:v>2.4255589824407502</c:v>
                </c:pt>
                <c:pt idx="335">
                  <c:v>2.4183185078662999</c:v>
                </c:pt>
                <c:pt idx="336">
                  <c:v>2.4111211313547933</c:v>
                </c:pt>
                <c:pt idx="337">
                  <c:v>2.4039664692439486</c:v>
                </c:pt>
                <c:pt idx="338">
                  <c:v>2.3968541424118657</c:v>
                </c:pt>
                <c:pt idx="339">
                  <c:v>2.3897837762100607</c:v>
                </c:pt>
                <c:pt idx="340">
                  <c:v>2.3827550003976783</c:v>
                </c:pt>
                <c:pt idx="341">
                  <c:v>2.3757674490768643</c:v>
                </c:pt>
                <c:pt idx="342">
                  <c:v>2.368820760629271</c:v>
                </c:pt>
                <c:pt idx="343">
                  <c:v>2.3619145776536756</c:v>
                </c:pt>
                <c:pt idx="344">
                  <c:v>2.3550485469046825</c:v>
                </c:pt>
                <c:pt idx="345">
                  <c:v>2.3482223192324949</c:v>
                </c:pt>
                <c:pt idx="346">
                  <c:v>2.3414355495237307</c:v>
                </c:pt>
                <c:pt idx="347">
                  <c:v>2.3346878966432589</c:v>
                </c:pt>
                <c:pt idx="348">
                  <c:v>2.327979023377043</c:v>
                </c:pt>
                <c:pt idx="349">
                  <c:v>2.3213085963759625</c:v>
                </c:pt>
                <c:pt idx="350">
                  <c:v>2.3146762861006032</c:v>
                </c:pt>
                <c:pt idx="351">
                  <c:v>2.3080817667669828</c:v>
                </c:pt>
                <c:pt idx="352">
                  <c:v>2.3015247162932133</c:v>
                </c:pt>
                <c:pt idx="353">
                  <c:v>2.2950048162470571</c:v>
                </c:pt>
                <c:pt idx="354">
                  <c:v>2.2885217517943817</c:v>
                </c:pt>
                <c:pt idx="355">
                  <c:v>2.2820752116484821</c:v>
                </c:pt>
                <c:pt idx="356">
                  <c:v>2.2756648880202559</c:v>
                </c:pt>
                <c:pt idx="357">
                  <c:v>2.269290476569219</c:v>
                </c:pt>
                <c:pt idx="358">
                  <c:v>2.2629516763553386</c:v>
                </c:pt>
                <c:pt idx="359">
                  <c:v>2.2566481897916746</c:v>
                </c:pt>
                <c:pt idx="360">
                  <c:v>2.2503797225978088</c:v>
                </c:pt>
                <c:pt idx="361">
                  <c:v>2.2441459837540476</c:v>
                </c:pt>
                <c:pt idx="362">
                  <c:v>2.237946685456385</c:v>
                </c:pt>
                <c:pt idx="363">
                  <c:v>2.2317815430722074</c:v>
                </c:pt>
                <c:pt idx="364">
                  <c:v>2.2256502750967346</c:v>
                </c:pt>
                <c:pt idx="365">
                  <c:v>2.2195526031101682</c:v>
                </c:pt>
                <c:pt idx="366">
                  <c:v>2.2134882517355505</c:v>
                </c:pt>
                <c:pt idx="367">
                  <c:v>2.2074569485973066</c:v>
                </c:pt>
                <c:pt idx="368">
                  <c:v>2.201458424280466</c:v>
                </c:pt>
                <c:pt idx="369">
                  <c:v>2.1954924122905464</c:v>
                </c:pt>
                <c:pt idx="370">
                  <c:v>2.189558649014085</c:v>
                </c:pt>
                <c:pt idx="371">
                  <c:v>2.1836568736798156</c:v>
                </c:pt>
                <c:pt idx="372">
                  <c:v>2.1777868283204613</c:v>
                </c:pt>
                <c:pt idx="373">
                  <c:v>2.1719482577351519</c:v>
                </c:pt>
                <c:pt idx="374">
                  <c:v>2.1661409094524373</c:v>
                </c:pt>
                <c:pt idx="375">
                  <c:v>2.1603645336938979</c:v>
                </c:pt>
                <c:pt idx="376">
                  <c:v>2.1546188833383288</c:v>
                </c:pt>
                <c:pt idx="377">
                  <c:v>2.1489037138865035</c:v>
                </c:pt>
                <c:pt idx="378">
                  <c:v>2.143218783426486</c:v>
                </c:pt>
                <c:pt idx="379">
                  <c:v>2.1375638525995035</c:v>
                </c:pt>
                <c:pt idx="380">
                  <c:v>2.1319386845663466</c:v>
                </c:pt>
                <c:pt idx="381">
                  <c:v>2.1263430449743095</c:v>
                </c:pt>
                <c:pt idx="382">
                  <c:v>2.1207767019246382</c:v>
                </c:pt>
                <c:pt idx="383">
                  <c:v>2.115239425940501</c:v>
                </c:pt>
                <c:pt idx="384">
                  <c:v>2.1097309899354477</c:v>
                </c:pt>
                <c:pt idx="385">
                  <c:v>2.1042511691823687</c:v>
                </c:pt>
                <c:pt idx="386">
                  <c:v>2.0987997412829325</c:v>
                </c:pt>
                <c:pt idx="387">
                  <c:v>2.0933764861374984</c:v>
                </c:pt>
                <c:pt idx="388">
                  <c:v>2.0879811859154946</c:v>
                </c:pt>
                <c:pt idx="389">
                  <c:v>2.0826136250262519</c:v>
                </c:pt>
                <c:pt idx="390">
                  <c:v>2.0772735900902872</c:v>
                </c:pt>
                <c:pt idx="391">
                  <c:v>2.0719608699110283</c:v>
                </c:pt>
                <c:pt idx="392">
                  <c:v>2.0666752554469698</c:v>
                </c:pt>
                <c:pt idx="393">
                  <c:v>2.061416539784255</c:v>
                </c:pt>
                <c:pt idx="394">
                  <c:v>2.0561845181096756</c:v>
                </c:pt>
                <c:pt idx="395">
                  <c:v>2.0509789876840814</c:v>
                </c:pt>
                <c:pt idx="396">
                  <c:v>2.0457997478161927</c:v>
                </c:pt>
                <c:pt idx="397">
                  <c:v>2.0406465998368062</c:v>
                </c:pt>
                <c:pt idx="398">
                  <c:v>2.0355193470733974</c:v>
                </c:pt>
                <c:pt idx="399">
                  <c:v>2.0304177948250932</c:v>
                </c:pt>
                <c:pt idx="400">
                  <c:v>2.0253417503380309</c:v>
                </c:pt>
                <c:pt idx="401">
                  <c:v>2.0202910227810777</c:v>
                </c:pt>
                <c:pt idx="402">
                  <c:v>2.0152654232219209</c:v>
                </c:pt>
                <c:pt idx="403">
                  <c:v>2.0102647646035043</c:v>
                </c:pt>
                <c:pt idx="404">
                  <c:v>2.0052888617208224</c:v>
                </c:pt>
                <c:pt idx="405">
                  <c:v>2.0003375311980549</c:v>
                </c:pt>
                <c:pt idx="406">
                  <c:v>1.9954105914660403</c:v>
                </c:pt>
                <c:pt idx="407">
                  <c:v>1.9905078627400794</c:v>
                </c:pt>
                <c:pt idx="408">
                  <c:v>1.9856291669980695</c:v>
                </c:pt>
                <c:pt idx="409">
                  <c:v>1.9807743279589543</c:v>
                </c:pt>
                <c:pt idx="410">
                  <c:v>1.9759431710614936</c:v>
                </c:pt>
                <c:pt idx="411">
                  <c:v>1.971135523443339</c:v>
                </c:pt>
                <c:pt idx="412">
                  <c:v>1.9663512139204187</c:v>
                </c:pt>
                <c:pt idx="413">
                  <c:v>1.9615900729666158</c:v>
                </c:pt>
                <c:pt idx="414">
                  <c:v>1.9568519326937501</c:v>
                </c:pt>
                <c:pt idx="415">
                  <c:v>1.9521366268318374</c:v>
                </c:pt>
                <c:pt idx="416">
                  <c:v>1.9474439907096455</c:v>
                </c:pt>
                <c:pt idx="417">
                  <c:v>1.9427738612355216</c:v>
                </c:pt>
                <c:pt idx="418">
                  <c:v>1.9381260768784989</c:v>
                </c:pt>
                <c:pt idx="419">
                  <c:v>1.9335004776496718</c:v>
                </c:pt>
                <c:pt idx="420">
                  <c:v>1.9288969050838396</c:v>
                </c:pt>
                <c:pt idx="421">
                  <c:v>1.9243152022214074</c:v>
                </c:pt>
                <c:pt idx="422">
                  <c:v>1.9197552135905513</c:v>
                </c:pt>
                <c:pt idx="423">
                  <c:v>1.915216785189628</c:v>
                </c:pt>
                <c:pt idx="424">
                  <c:v>1.9106997644698414</c:v>
                </c:pt>
                <c:pt idx="425">
                  <c:v>1.9062040003181473</c:v>
                </c:pt>
                <c:pt idx="426">
                  <c:v>1.9017293430404054</c:v>
                </c:pt>
                <c:pt idx="427">
                  <c:v>1.8972756443447605</c:v>
                </c:pt>
                <c:pt idx="428">
                  <c:v>1.8928427573252635</c:v>
                </c:pt>
                <c:pt idx="429">
                  <c:v>1.8884305364457175</c:v>
                </c:pt>
                <c:pt idx="430">
                  <c:v>1.8840388375237509</c:v>
                </c:pt>
                <c:pt idx="431">
                  <c:v>1.879667517715111</c:v>
                </c:pt>
                <c:pt idx="432">
                  <c:v>1.8753164354981777</c:v>
                </c:pt>
                <c:pt idx="433">
                  <c:v>1.87098545065869</c:v>
                </c:pt>
                <c:pt idx="434">
                  <c:v>1.8666744242746842</c:v>
                </c:pt>
                <c:pt idx="435">
                  <c:v>1.8623832187016385</c:v>
                </c:pt>
                <c:pt idx="436">
                  <c:v>1.858111697557828</c:v>
                </c:pt>
                <c:pt idx="437">
                  <c:v>1.8538597257098695</c:v>
                </c:pt>
                <c:pt idx="438">
                  <c:v>1.8496271692584769</c:v>
                </c:pt>
                <c:pt idx="439">
                  <c:v>1.845413895524403</c:v>
                </c:pt>
                <c:pt idx="440">
                  <c:v>1.8412197730345747</c:v>
                </c:pt>
                <c:pt idx="441">
                  <c:v>1.8370446715084194</c:v>
                </c:pt>
                <c:pt idx="442">
                  <c:v>1.8328884618443733</c:v>
                </c:pt>
                <c:pt idx="443">
                  <c:v>1.8287510161065756</c:v>
                </c:pt>
                <c:pt idx="444">
                  <c:v>1.8246322075117409</c:v>
                </c:pt>
                <c:pt idx="445">
                  <c:v>1.8205319104162088</c:v>
                </c:pt>
                <c:pt idx="446">
                  <c:v>1.8164500003031683</c:v>
                </c:pt>
                <c:pt idx="447">
                  <c:v>1.8123863537700515</c:v>
                </c:pt>
                <c:pt idx="448">
                  <c:v>1.8083408485161006</c:v>
                </c:pt>
                <c:pt idx="449">
                  <c:v>1.8043133633300963</c:v>
                </c:pt>
                <c:pt idx="450">
                  <c:v>1.8003037780782514</c:v>
                </c:pt>
                <c:pt idx="451">
                  <c:v>1.796311973692269</c:v>
                </c:pt>
                <c:pt idx="452">
                  <c:v>1.7923378321575516</c:v>
                </c:pt>
                <c:pt idx="453">
                  <c:v>1.7883812365015743</c:v>
                </c:pt>
                <c:pt idx="454">
                  <c:v>1.784442070782408</c:v>
                </c:pt>
                <c:pt idx="455">
                  <c:v>1.7805202200773917</c:v>
                </c:pt>
                <c:pt idx="456">
                  <c:v>1.7766155704719591</c:v>
                </c:pt>
                <c:pt idx="457">
                  <c:v>1.7727280090486066</c:v>
                </c:pt>
                <c:pt idx="458">
                  <c:v>1.7688574238760117</c:v>
                </c:pt>
                <c:pt idx="459">
                  <c:v>1.7650037039982862</c:v>
                </c:pt>
                <c:pt idx="460">
                  <c:v>1.7611667394243764</c:v>
                </c:pt>
                <c:pt idx="461">
                  <c:v>1.7573464211175995</c:v>
                </c:pt>
                <c:pt idx="462">
                  <c:v>1.7535426409853103</c:v>
                </c:pt>
                <c:pt idx="463">
                  <c:v>1.7497552918687114</c:v>
                </c:pt>
                <c:pt idx="464">
                  <c:v>1.7459842675327872</c:v>
                </c:pt>
                <c:pt idx="465">
                  <c:v>1.742229462656373</c:v>
                </c:pt>
                <c:pt idx="466">
                  <c:v>1.7384907728223462</c:v>
                </c:pt>
                <c:pt idx="467">
                  <c:v>1.7347680945079518</c:v>
                </c:pt>
                <c:pt idx="468">
                  <c:v>1.7310613250752422</c:v>
                </c:pt>
                <c:pt idx="469">
                  <c:v>1.7273703627616495</c:v>
                </c:pt>
                <c:pt idx="470">
                  <c:v>1.7236951066706669</c:v>
                </c:pt>
                <c:pt idx="471">
                  <c:v>1.7200354567626615</c:v>
                </c:pt>
                <c:pt idx="472">
                  <c:v>1.7163913138457916</c:v>
                </c:pt>
                <c:pt idx="473">
                  <c:v>1.7127625795670478</c:v>
                </c:pt>
                <c:pt idx="474">
                  <c:v>1.709149156403404</c:v>
                </c:pt>
                <c:pt idx="475">
                  <c:v>1.7055509476530812</c:v>
                </c:pt>
                <c:pt idx="476">
                  <c:v>1.7019678574269193</c:v>
                </c:pt>
                <c:pt idx="477">
                  <c:v>1.6983997906398611</c:v>
                </c:pt>
                <c:pt idx="478">
                  <c:v>1.6948466530025388</c:v>
                </c:pt>
                <c:pt idx="479">
                  <c:v>1.6913083510129721</c:v>
                </c:pt>
                <c:pt idx="480">
                  <c:v>1.6877847919483617</c:v>
                </c:pt>
                <c:pt idx="481">
                  <c:v>1.6842758838569931</c:v>
                </c:pt>
                <c:pt idx="482">
                  <c:v>1.6807815355502362</c:v>
                </c:pt>
                <c:pt idx="483">
                  <c:v>1.6773016565946455</c:v>
                </c:pt>
                <c:pt idx="484">
                  <c:v>1.6738361573041605</c:v>
                </c:pt>
                <c:pt idx="485">
                  <c:v>1.6703849487323994</c:v>
                </c:pt>
                <c:pt idx="486">
                  <c:v>1.6669479426650489</c:v>
                </c:pt>
                <c:pt idx="487">
                  <c:v>1.6635250516123485</c:v>
                </c:pt>
                <c:pt idx="488">
                  <c:v>1.6601161888016678</c:v>
                </c:pt>
                <c:pt idx="489">
                  <c:v>1.6567212681701713</c:v>
                </c:pt>
                <c:pt idx="490">
                  <c:v>1.6533402043575791</c:v>
                </c:pt>
                <c:pt idx="491">
                  <c:v>1.6499729126990097</c:v>
                </c:pt>
                <c:pt idx="492">
                  <c:v>1.6466193092179144</c:v>
                </c:pt>
                <c:pt idx="493">
                  <c:v>1.643279310619095</c:v>
                </c:pt>
                <c:pt idx="494">
                  <c:v>1.6399528342818093</c:v>
                </c:pt>
                <c:pt idx="495">
                  <c:v>1.6366397982529575</c:v>
                </c:pt>
                <c:pt idx="496">
                  <c:v>1.6333401212403504</c:v>
                </c:pt>
                <c:pt idx="497">
                  <c:v>1.6300537226060641</c:v>
                </c:pt>
                <c:pt idx="498">
                  <c:v>1.6267805223598675</c:v>
                </c:pt>
                <c:pt idx="499">
                  <c:v>1.6235204411527331</c:v>
                </c:pt>
                <c:pt idx="500">
                  <c:v>1.620273400270428</c:v>
                </c:pt>
              </c:numCache>
            </c:numRef>
          </c:yVal>
          <c:smooth val="0"/>
          <c:extLst>
            <c:ext xmlns:c16="http://schemas.microsoft.com/office/drawing/2014/chart" uri="{C3380CC4-5D6E-409C-BE32-E72D297353CC}">
              <c16:uniqueId val="{00000001-B500-41D0-9135-057776A9A343}"/>
            </c:ext>
          </c:extLst>
        </c:ser>
        <c:ser>
          <c:idx val="2"/>
          <c:order val="2"/>
          <c:tx>
            <c:v>R=3 , Tank , Soil Type C</c:v>
          </c:tx>
          <c:spPr>
            <a:ln w="12700">
              <a:solidFill>
                <a:srgbClr val="00B050"/>
              </a:solidFill>
              <a:prstDash val="dash"/>
            </a:ln>
          </c:spPr>
          <c:marker>
            <c:symbol val="none"/>
          </c:marker>
          <c:xVal>
            <c:numRef>
              <c:f>Sheet2!$K$2:$K$502</c:f>
              <c:numCache>
                <c:formatCode>General</c:formatCode>
                <c:ptCount val="501"/>
                <c:pt idx="0">
                  <c:v>0</c:v>
                </c:pt>
                <c:pt idx="1">
                  <c:v>0.01</c:v>
                </c:pt>
                <c:pt idx="2">
                  <c:v>0.02</c:v>
                </c:pt>
                <c:pt idx="3">
                  <c:v>0.03</c:v>
                </c:pt>
                <c:pt idx="4">
                  <c:v>0.04</c:v>
                </c:pt>
                <c:pt idx="5">
                  <c:v>0.05</c:v>
                </c:pt>
                <c:pt idx="6">
                  <c:v>6.0000000000000005E-2</c:v>
                </c:pt>
                <c:pt idx="7">
                  <c:v>7.0000000000000007E-2</c:v>
                </c:pt>
                <c:pt idx="8">
                  <c:v>0.08</c:v>
                </c:pt>
                <c:pt idx="9">
                  <c:v>0.09</c:v>
                </c:pt>
                <c:pt idx="10">
                  <c:v>9.9999999999999992E-2</c:v>
                </c:pt>
                <c:pt idx="11">
                  <c:v>0.10999999999999999</c:v>
                </c:pt>
                <c:pt idx="12">
                  <c:v>0.11999999999999998</c:v>
                </c:pt>
                <c:pt idx="13">
                  <c:v>0.12999999999999998</c:v>
                </c:pt>
                <c:pt idx="14">
                  <c:v>0.13999999999999999</c:v>
                </c:pt>
                <c:pt idx="15">
                  <c:v>0.15</c:v>
                </c:pt>
                <c:pt idx="16">
                  <c:v>0.16</c:v>
                </c:pt>
                <c:pt idx="17">
                  <c:v>0.17</c:v>
                </c:pt>
                <c:pt idx="18">
                  <c:v>0.18000000000000002</c:v>
                </c:pt>
                <c:pt idx="19">
                  <c:v>0.19000000000000003</c:v>
                </c:pt>
                <c:pt idx="20">
                  <c:v>0.20000000000000004</c:v>
                </c:pt>
                <c:pt idx="21">
                  <c:v>0.21000000000000005</c:v>
                </c:pt>
                <c:pt idx="22">
                  <c:v>0.22000000000000006</c:v>
                </c:pt>
                <c:pt idx="23">
                  <c:v>0.23000000000000007</c:v>
                </c:pt>
                <c:pt idx="24">
                  <c:v>0.24000000000000007</c:v>
                </c:pt>
                <c:pt idx="25">
                  <c:v>0.25000000000000006</c:v>
                </c:pt>
                <c:pt idx="26">
                  <c:v>0.26000000000000006</c:v>
                </c:pt>
                <c:pt idx="27">
                  <c:v>0.27000000000000007</c:v>
                </c:pt>
                <c:pt idx="28">
                  <c:v>0.28000000000000008</c:v>
                </c:pt>
                <c:pt idx="29">
                  <c:v>0.29000000000000009</c:v>
                </c:pt>
                <c:pt idx="30">
                  <c:v>0.3000000000000001</c:v>
                </c:pt>
                <c:pt idx="31">
                  <c:v>0.31000000000000011</c:v>
                </c:pt>
                <c:pt idx="32">
                  <c:v>0.32000000000000012</c:v>
                </c:pt>
                <c:pt idx="33">
                  <c:v>0.33000000000000013</c:v>
                </c:pt>
                <c:pt idx="34">
                  <c:v>0.34000000000000014</c:v>
                </c:pt>
                <c:pt idx="35">
                  <c:v>0.35000000000000014</c:v>
                </c:pt>
                <c:pt idx="36">
                  <c:v>0.36000000000000015</c:v>
                </c:pt>
                <c:pt idx="37">
                  <c:v>0.37000000000000016</c:v>
                </c:pt>
                <c:pt idx="38">
                  <c:v>0.38000000000000017</c:v>
                </c:pt>
                <c:pt idx="39">
                  <c:v>0.39000000000000018</c:v>
                </c:pt>
                <c:pt idx="40">
                  <c:v>0.40000000000000019</c:v>
                </c:pt>
                <c:pt idx="41">
                  <c:v>0.4100000000000002</c:v>
                </c:pt>
                <c:pt idx="42">
                  <c:v>0.42000000000000021</c:v>
                </c:pt>
                <c:pt idx="43">
                  <c:v>0.43000000000000022</c:v>
                </c:pt>
                <c:pt idx="44">
                  <c:v>0.44000000000000022</c:v>
                </c:pt>
                <c:pt idx="45">
                  <c:v>0.45000000000000023</c:v>
                </c:pt>
                <c:pt idx="46">
                  <c:v>0.46000000000000024</c:v>
                </c:pt>
                <c:pt idx="47">
                  <c:v>0.47000000000000025</c:v>
                </c:pt>
                <c:pt idx="48">
                  <c:v>0.48000000000000026</c:v>
                </c:pt>
                <c:pt idx="49">
                  <c:v>0.49000000000000027</c:v>
                </c:pt>
                <c:pt idx="50">
                  <c:v>0.50000000000000022</c:v>
                </c:pt>
                <c:pt idx="51">
                  <c:v>0.51000000000000023</c:v>
                </c:pt>
                <c:pt idx="52">
                  <c:v>0.52000000000000024</c:v>
                </c:pt>
                <c:pt idx="53">
                  <c:v>0.53000000000000025</c:v>
                </c:pt>
                <c:pt idx="54">
                  <c:v>0.54000000000000026</c:v>
                </c:pt>
                <c:pt idx="55">
                  <c:v>0.55000000000000027</c:v>
                </c:pt>
                <c:pt idx="56">
                  <c:v>0.56000000000000028</c:v>
                </c:pt>
                <c:pt idx="57">
                  <c:v>0.57000000000000028</c:v>
                </c:pt>
                <c:pt idx="58">
                  <c:v>0.58000000000000029</c:v>
                </c:pt>
                <c:pt idx="59">
                  <c:v>0.5900000000000003</c:v>
                </c:pt>
                <c:pt idx="60">
                  <c:v>0.60000000000000031</c:v>
                </c:pt>
                <c:pt idx="61">
                  <c:v>0.61000000000000032</c:v>
                </c:pt>
                <c:pt idx="62">
                  <c:v>0.62000000000000033</c:v>
                </c:pt>
                <c:pt idx="63">
                  <c:v>0.63000000000000034</c:v>
                </c:pt>
                <c:pt idx="64">
                  <c:v>0.64000000000000035</c:v>
                </c:pt>
                <c:pt idx="65">
                  <c:v>0.65000000000000036</c:v>
                </c:pt>
                <c:pt idx="66">
                  <c:v>0.66000000000000036</c:v>
                </c:pt>
                <c:pt idx="67">
                  <c:v>0.67000000000000037</c:v>
                </c:pt>
                <c:pt idx="68">
                  <c:v>0.68000000000000038</c:v>
                </c:pt>
                <c:pt idx="69">
                  <c:v>0.69000000000000039</c:v>
                </c:pt>
                <c:pt idx="70">
                  <c:v>0.7000000000000004</c:v>
                </c:pt>
                <c:pt idx="71">
                  <c:v>0.71000000000000041</c:v>
                </c:pt>
                <c:pt idx="72">
                  <c:v>0.72000000000000042</c:v>
                </c:pt>
                <c:pt idx="73">
                  <c:v>0.73000000000000043</c:v>
                </c:pt>
                <c:pt idx="74">
                  <c:v>0.74000000000000044</c:v>
                </c:pt>
                <c:pt idx="75">
                  <c:v>0.75000000000000044</c:v>
                </c:pt>
                <c:pt idx="76">
                  <c:v>0.76000000000000045</c:v>
                </c:pt>
                <c:pt idx="77">
                  <c:v>0.77000000000000046</c:v>
                </c:pt>
                <c:pt idx="78">
                  <c:v>0.78000000000000047</c:v>
                </c:pt>
                <c:pt idx="79">
                  <c:v>0.79000000000000048</c:v>
                </c:pt>
                <c:pt idx="80">
                  <c:v>0.80000000000000049</c:v>
                </c:pt>
                <c:pt idx="81">
                  <c:v>0.8100000000000005</c:v>
                </c:pt>
                <c:pt idx="82">
                  <c:v>0.82000000000000051</c:v>
                </c:pt>
                <c:pt idx="83">
                  <c:v>0.83000000000000052</c:v>
                </c:pt>
                <c:pt idx="84">
                  <c:v>0.84000000000000052</c:v>
                </c:pt>
                <c:pt idx="85">
                  <c:v>0.85000000000000053</c:v>
                </c:pt>
                <c:pt idx="86">
                  <c:v>0.86000000000000054</c:v>
                </c:pt>
                <c:pt idx="87">
                  <c:v>0.87000000000000055</c:v>
                </c:pt>
                <c:pt idx="88">
                  <c:v>0.88000000000000056</c:v>
                </c:pt>
                <c:pt idx="89">
                  <c:v>0.89000000000000057</c:v>
                </c:pt>
                <c:pt idx="90">
                  <c:v>0.90000000000000058</c:v>
                </c:pt>
                <c:pt idx="91">
                  <c:v>0.91000000000000059</c:v>
                </c:pt>
                <c:pt idx="92">
                  <c:v>0.9200000000000006</c:v>
                </c:pt>
                <c:pt idx="93">
                  <c:v>0.9300000000000006</c:v>
                </c:pt>
                <c:pt idx="94">
                  <c:v>0.94000000000000061</c:v>
                </c:pt>
                <c:pt idx="95">
                  <c:v>0.95000000000000062</c:v>
                </c:pt>
                <c:pt idx="96">
                  <c:v>0.96000000000000063</c:v>
                </c:pt>
                <c:pt idx="97">
                  <c:v>0.97000000000000064</c:v>
                </c:pt>
                <c:pt idx="98">
                  <c:v>0.98000000000000065</c:v>
                </c:pt>
                <c:pt idx="99">
                  <c:v>0.99000000000000066</c:v>
                </c:pt>
                <c:pt idx="100">
                  <c:v>1.0000000000000007</c:v>
                </c:pt>
                <c:pt idx="101">
                  <c:v>1.0100000000000007</c:v>
                </c:pt>
                <c:pt idx="102">
                  <c:v>1.0200000000000007</c:v>
                </c:pt>
                <c:pt idx="103">
                  <c:v>1.0300000000000007</c:v>
                </c:pt>
                <c:pt idx="104">
                  <c:v>1.0400000000000007</c:v>
                </c:pt>
                <c:pt idx="105">
                  <c:v>1.0500000000000007</c:v>
                </c:pt>
                <c:pt idx="106">
                  <c:v>1.0600000000000007</c:v>
                </c:pt>
                <c:pt idx="107">
                  <c:v>1.0700000000000007</c:v>
                </c:pt>
                <c:pt idx="108">
                  <c:v>1.0800000000000007</c:v>
                </c:pt>
                <c:pt idx="109">
                  <c:v>1.0900000000000007</c:v>
                </c:pt>
                <c:pt idx="110">
                  <c:v>1.1000000000000008</c:v>
                </c:pt>
                <c:pt idx="111">
                  <c:v>1.1100000000000008</c:v>
                </c:pt>
                <c:pt idx="112">
                  <c:v>1.1200000000000008</c:v>
                </c:pt>
                <c:pt idx="113">
                  <c:v>1.1300000000000008</c:v>
                </c:pt>
                <c:pt idx="114">
                  <c:v>1.1400000000000008</c:v>
                </c:pt>
                <c:pt idx="115">
                  <c:v>1.1500000000000008</c:v>
                </c:pt>
                <c:pt idx="116">
                  <c:v>1.1600000000000008</c:v>
                </c:pt>
                <c:pt idx="117">
                  <c:v>1.1700000000000008</c:v>
                </c:pt>
                <c:pt idx="118">
                  <c:v>1.1800000000000008</c:v>
                </c:pt>
                <c:pt idx="119">
                  <c:v>1.1900000000000008</c:v>
                </c:pt>
                <c:pt idx="120">
                  <c:v>1.2000000000000008</c:v>
                </c:pt>
                <c:pt idx="121">
                  <c:v>1.2100000000000009</c:v>
                </c:pt>
                <c:pt idx="122">
                  <c:v>1.2200000000000009</c:v>
                </c:pt>
                <c:pt idx="123">
                  <c:v>1.2300000000000009</c:v>
                </c:pt>
                <c:pt idx="124">
                  <c:v>1.2400000000000009</c:v>
                </c:pt>
                <c:pt idx="125">
                  <c:v>1.2500000000000009</c:v>
                </c:pt>
                <c:pt idx="126">
                  <c:v>1.2600000000000009</c:v>
                </c:pt>
                <c:pt idx="127">
                  <c:v>1.2700000000000009</c:v>
                </c:pt>
                <c:pt idx="128">
                  <c:v>1.2800000000000009</c:v>
                </c:pt>
                <c:pt idx="129">
                  <c:v>1.2900000000000009</c:v>
                </c:pt>
                <c:pt idx="130">
                  <c:v>1.3000000000000009</c:v>
                </c:pt>
                <c:pt idx="131">
                  <c:v>1.3100000000000009</c:v>
                </c:pt>
                <c:pt idx="132">
                  <c:v>1.320000000000001</c:v>
                </c:pt>
                <c:pt idx="133">
                  <c:v>1.330000000000001</c:v>
                </c:pt>
                <c:pt idx="134">
                  <c:v>1.340000000000001</c:v>
                </c:pt>
                <c:pt idx="135">
                  <c:v>1.350000000000001</c:v>
                </c:pt>
                <c:pt idx="136">
                  <c:v>1.360000000000001</c:v>
                </c:pt>
                <c:pt idx="137">
                  <c:v>1.370000000000001</c:v>
                </c:pt>
                <c:pt idx="138">
                  <c:v>1.380000000000001</c:v>
                </c:pt>
                <c:pt idx="139">
                  <c:v>1.390000000000001</c:v>
                </c:pt>
                <c:pt idx="140">
                  <c:v>1.400000000000001</c:v>
                </c:pt>
                <c:pt idx="141">
                  <c:v>1.410000000000001</c:v>
                </c:pt>
                <c:pt idx="142">
                  <c:v>1.420000000000001</c:v>
                </c:pt>
                <c:pt idx="143">
                  <c:v>1.430000000000001</c:v>
                </c:pt>
                <c:pt idx="144">
                  <c:v>1.4400000000000011</c:v>
                </c:pt>
                <c:pt idx="145">
                  <c:v>1.4500000000000011</c:v>
                </c:pt>
                <c:pt idx="146">
                  <c:v>1.4600000000000011</c:v>
                </c:pt>
                <c:pt idx="147">
                  <c:v>1.4700000000000011</c:v>
                </c:pt>
                <c:pt idx="148">
                  <c:v>1.4800000000000011</c:v>
                </c:pt>
                <c:pt idx="149">
                  <c:v>1.4900000000000011</c:v>
                </c:pt>
                <c:pt idx="150">
                  <c:v>1.5000000000000011</c:v>
                </c:pt>
                <c:pt idx="151">
                  <c:v>1.5100000000000011</c:v>
                </c:pt>
                <c:pt idx="152">
                  <c:v>1.5200000000000011</c:v>
                </c:pt>
                <c:pt idx="153">
                  <c:v>1.5300000000000011</c:v>
                </c:pt>
                <c:pt idx="154">
                  <c:v>1.5400000000000011</c:v>
                </c:pt>
                <c:pt idx="155">
                  <c:v>1.5500000000000012</c:v>
                </c:pt>
                <c:pt idx="156">
                  <c:v>1.5600000000000012</c:v>
                </c:pt>
                <c:pt idx="157">
                  <c:v>1.5700000000000012</c:v>
                </c:pt>
                <c:pt idx="158">
                  <c:v>1.5800000000000012</c:v>
                </c:pt>
                <c:pt idx="159">
                  <c:v>1.5900000000000012</c:v>
                </c:pt>
                <c:pt idx="160">
                  <c:v>1.6000000000000012</c:v>
                </c:pt>
                <c:pt idx="161">
                  <c:v>1.6100000000000012</c:v>
                </c:pt>
                <c:pt idx="162">
                  <c:v>1.6200000000000012</c:v>
                </c:pt>
                <c:pt idx="163">
                  <c:v>1.6300000000000012</c:v>
                </c:pt>
                <c:pt idx="164">
                  <c:v>1.6400000000000012</c:v>
                </c:pt>
                <c:pt idx="165">
                  <c:v>1.6500000000000012</c:v>
                </c:pt>
                <c:pt idx="166">
                  <c:v>1.6600000000000013</c:v>
                </c:pt>
                <c:pt idx="167">
                  <c:v>1.6700000000000013</c:v>
                </c:pt>
                <c:pt idx="168">
                  <c:v>1.6800000000000013</c:v>
                </c:pt>
                <c:pt idx="169">
                  <c:v>1.6900000000000013</c:v>
                </c:pt>
                <c:pt idx="170">
                  <c:v>1.7000000000000013</c:v>
                </c:pt>
                <c:pt idx="171">
                  <c:v>1.7100000000000013</c:v>
                </c:pt>
                <c:pt idx="172">
                  <c:v>1.7200000000000013</c:v>
                </c:pt>
                <c:pt idx="173">
                  <c:v>1.7300000000000013</c:v>
                </c:pt>
                <c:pt idx="174">
                  <c:v>1.7400000000000013</c:v>
                </c:pt>
                <c:pt idx="175">
                  <c:v>1.7500000000000013</c:v>
                </c:pt>
                <c:pt idx="176">
                  <c:v>1.7600000000000013</c:v>
                </c:pt>
                <c:pt idx="177">
                  <c:v>1.7700000000000014</c:v>
                </c:pt>
                <c:pt idx="178">
                  <c:v>1.7800000000000014</c:v>
                </c:pt>
                <c:pt idx="179">
                  <c:v>1.7900000000000014</c:v>
                </c:pt>
                <c:pt idx="180">
                  <c:v>1.8000000000000014</c:v>
                </c:pt>
                <c:pt idx="181">
                  <c:v>1.8100000000000014</c:v>
                </c:pt>
                <c:pt idx="182">
                  <c:v>1.8200000000000014</c:v>
                </c:pt>
                <c:pt idx="183">
                  <c:v>1.8300000000000014</c:v>
                </c:pt>
                <c:pt idx="184">
                  <c:v>1.8400000000000014</c:v>
                </c:pt>
                <c:pt idx="185">
                  <c:v>1.8500000000000014</c:v>
                </c:pt>
                <c:pt idx="186">
                  <c:v>1.8600000000000014</c:v>
                </c:pt>
                <c:pt idx="187">
                  <c:v>1.8700000000000014</c:v>
                </c:pt>
                <c:pt idx="188">
                  <c:v>1.8800000000000014</c:v>
                </c:pt>
                <c:pt idx="189">
                  <c:v>1.8900000000000015</c:v>
                </c:pt>
                <c:pt idx="190">
                  <c:v>1.9000000000000015</c:v>
                </c:pt>
                <c:pt idx="191">
                  <c:v>1.9100000000000015</c:v>
                </c:pt>
                <c:pt idx="192">
                  <c:v>1.9200000000000015</c:v>
                </c:pt>
                <c:pt idx="193">
                  <c:v>1.9300000000000015</c:v>
                </c:pt>
                <c:pt idx="194">
                  <c:v>1.9400000000000015</c:v>
                </c:pt>
                <c:pt idx="195">
                  <c:v>1.9500000000000015</c:v>
                </c:pt>
                <c:pt idx="196">
                  <c:v>1.9600000000000015</c:v>
                </c:pt>
                <c:pt idx="197">
                  <c:v>1.9700000000000015</c:v>
                </c:pt>
                <c:pt idx="198">
                  <c:v>1.9800000000000015</c:v>
                </c:pt>
                <c:pt idx="199">
                  <c:v>1.9900000000000015</c:v>
                </c:pt>
                <c:pt idx="200">
                  <c:v>2.0000000000000013</c:v>
                </c:pt>
                <c:pt idx="201">
                  <c:v>2.0100000000000011</c:v>
                </c:pt>
                <c:pt idx="202">
                  <c:v>2.0200000000000009</c:v>
                </c:pt>
                <c:pt idx="203">
                  <c:v>2.0300000000000007</c:v>
                </c:pt>
                <c:pt idx="204">
                  <c:v>2.0400000000000005</c:v>
                </c:pt>
                <c:pt idx="205">
                  <c:v>2.0500000000000003</c:v>
                </c:pt>
                <c:pt idx="206">
                  <c:v>2.06</c:v>
                </c:pt>
                <c:pt idx="207">
                  <c:v>2.0699999999999998</c:v>
                </c:pt>
                <c:pt idx="208">
                  <c:v>2.0799999999999996</c:v>
                </c:pt>
                <c:pt idx="209">
                  <c:v>2.0899999999999994</c:v>
                </c:pt>
                <c:pt idx="210">
                  <c:v>2.0999999999999992</c:v>
                </c:pt>
                <c:pt idx="211">
                  <c:v>2.109999999999999</c:v>
                </c:pt>
                <c:pt idx="212">
                  <c:v>2.1199999999999988</c:v>
                </c:pt>
                <c:pt idx="213">
                  <c:v>2.1299999999999986</c:v>
                </c:pt>
                <c:pt idx="214">
                  <c:v>2.1399999999999983</c:v>
                </c:pt>
                <c:pt idx="215">
                  <c:v>2.1499999999999981</c:v>
                </c:pt>
                <c:pt idx="216">
                  <c:v>2.1599999999999979</c:v>
                </c:pt>
                <c:pt idx="217">
                  <c:v>2.1699999999999977</c:v>
                </c:pt>
                <c:pt idx="218">
                  <c:v>2.1799999999999975</c:v>
                </c:pt>
                <c:pt idx="219">
                  <c:v>2.1899999999999973</c:v>
                </c:pt>
                <c:pt idx="220">
                  <c:v>2.1999999999999971</c:v>
                </c:pt>
                <c:pt idx="221">
                  <c:v>2.2099999999999969</c:v>
                </c:pt>
                <c:pt idx="222">
                  <c:v>2.2199999999999966</c:v>
                </c:pt>
                <c:pt idx="223">
                  <c:v>2.2299999999999964</c:v>
                </c:pt>
                <c:pt idx="224">
                  <c:v>2.2399999999999962</c:v>
                </c:pt>
                <c:pt idx="225">
                  <c:v>2.249999999999996</c:v>
                </c:pt>
                <c:pt idx="226">
                  <c:v>2.2599999999999958</c:v>
                </c:pt>
                <c:pt idx="227">
                  <c:v>2.2699999999999956</c:v>
                </c:pt>
                <c:pt idx="228">
                  <c:v>2.2799999999999954</c:v>
                </c:pt>
                <c:pt idx="229">
                  <c:v>2.2899999999999952</c:v>
                </c:pt>
                <c:pt idx="230">
                  <c:v>2.2999999999999949</c:v>
                </c:pt>
                <c:pt idx="231">
                  <c:v>2.3099999999999947</c:v>
                </c:pt>
                <c:pt idx="232">
                  <c:v>2.3199999999999945</c:v>
                </c:pt>
                <c:pt idx="233">
                  <c:v>2.3299999999999943</c:v>
                </c:pt>
                <c:pt idx="234">
                  <c:v>2.3399999999999941</c:v>
                </c:pt>
                <c:pt idx="235">
                  <c:v>2.3499999999999939</c:v>
                </c:pt>
                <c:pt idx="236">
                  <c:v>2.3599999999999937</c:v>
                </c:pt>
                <c:pt idx="237">
                  <c:v>2.3699999999999934</c:v>
                </c:pt>
                <c:pt idx="238">
                  <c:v>2.3799999999999932</c:v>
                </c:pt>
                <c:pt idx="239">
                  <c:v>2.389999999999993</c:v>
                </c:pt>
                <c:pt idx="240">
                  <c:v>2.3999999999999928</c:v>
                </c:pt>
                <c:pt idx="241">
                  <c:v>2.4099999999999926</c:v>
                </c:pt>
                <c:pt idx="242">
                  <c:v>2.4199999999999924</c:v>
                </c:pt>
                <c:pt idx="243">
                  <c:v>2.4299999999999922</c:v>
                </c:pt>
                <c:pt idx="244">
                  <c:v>2.439999999999992</c:v>
                </c:pt>
                <c:pt idx="245">
                  <c:v>2.4499999999999917</c:v>
                </c:pt>
                <c:pt idx="246">
                  <c:v>2.4599999999999915</c:v>
                </c:pt>
                <c:pt idx="247">
                  <c:v>2.4699999999999913</c:v>
                </c:pt>
                <c:pt idx="248">
                  <c:v>2.4799999999999911</c:v>
                </c:pt>
                <c:pt idx="249">
                  <c:v>2.4899999999999909</c:v>
                </c:pt>
                <c:pt idx="250">
                  <c:v>2.4999999999999907</c:v>
                </c:pt>
                <c:pt idx="251">
                  <c:v>2.5099999999999905</c:v>
                </c:pt>
                <c:pt idx="252">
                  <c:v>2.5199999999999902</c:v>
                </c:pt>
                <c:pt idx="253">
                  <c:v>2.52999999999999</c:v>
                </c:pt>
                <c:pt idx="254">
                  <c:v>2.5399999999999898</c:v>
                </c:pt>
                <c:pt idx="255">
                  <c:v>2.5499999999999896</c:v>
                </c:pt>
                <c:pt idx="256">
                  <c:v>2.5599999999999894</c:v>
                </c:pt>
                <c:pt idx="257">
                  <c:v>2.5699999999999892</c:v>
                </c:pt>
                <c:pt idx="258">
                  <c:v>2.579999999999989</c:v>
                </c:pt>
                <c:pt idx="259">
                  <c:v>2.5899999999999888</c:v>
                </c:pt>
                <c:pt idx="260">
                  <c:v>2.5999999999999885</c:v>
                </c:pt>
                <c:pt idx="261">
                  <c:v>2.6099999999999883</c:v>
                </c:pt>
                <c:pt idx="262">
                  <c:v>2.6199999999999881</c:v>
                </c:pt>
                <c:pt idx="263">
                  <c:v>2.6299999999999879</c:v>
                </c:pt>
                <c:pt idx="264">
                  <c:v>2.6399999999999877</c:v>
                </c:pt>
                <c:pt idx="265">
                  <c:v>2.6499999999999875</c:v>
                </c:pt>
                <c:pt idx="266">
                  <c:v>2.6599999999999873</c:v>
                </c:pt>
                <c:pt idx="267">
                  <c:v>2.6699999999999871</c:v>
                </c:pt>
                <c:pt idx="268">
                  <c:v>2.6799999999999868</c:v>
                </c:pt>
                <c:pt idx="269">
                  <c:v>2.6899999999999866</c:v>
                </c:pt>
                <c:pt idx="270">
                  <c:v>2.6999999999999864</c:v>
                </c:pt>
                <c:pt idx="271">
                  <c:v>2.7099999999999862</c:v>
                </c:pt>
                <c:pt idx="272">
                  <c:v>2.719999999999986</c:v>
                </c:pt>
                <c:pt idx="273">
                  <c:v>2.7299999999999858</c:v>
                </c:pt>
                <c:pt idx="274">
                  <c:v>2.7399999999999856</c:v>
                </c:pt>
                <c:pt idx="275">
                  <c:v>2.7499999999999853</c:v>
                </c:pt>
                <c:pt idx="276">
                  <c:v>2.7599999999999851</c:v>
                </c:pt>
                <c:pt idx="277">
                  <c:v>2.7699999999999849</c:v>
                </c:pt>
                <c:pt idx="278">
                  <c:v>2.7799999999999847</c:v>
                </c:pt>
                <c:pt idx="279">
                  <c:v>2.7899999999999845</c:v>
                </c:pt>
                <c:pt idx="280">
                  <c:v>2.7999999999999843</c:v>
                </c:pt>
                <c:pt idx="281">
                  <c:v>2.8099999999999841</c:v>
                </c:pt>
                <c:pt idx="282">
                  <c:v>2.8199999999999839</c:v>
                </c:pt>
                <c:pt idx="283">
                  <c:v>2.8299999999999836</c:v>
                </c:pt>
                <c:pt idx="284">
                  <c:v>2.8399999999999834</c:v>
                </c:pt>
                <c:pt idx="285">
                  <c:v>2.8499999999999832</c:v>
                </c:pt>
                <c:pt idx="286">
                  <c:v>2.859999999999983</c:v>
                </c:pt>
                <c:pt idx="287">
                  <c:v>2.8699999999999828</c:v>
                </c:pt>
                <c:pt idx="288">
                  <c:v>2.8799999999999826</c:v>
                </c:pt>
                <c:pt idx="289">
                  <c:v>2.8899999999999824</c:v>
                </c:pt>
                <c:pt idx="290">
                  <c:v>2.8999999999999821</c:v>
                </c:pt>
                <c:pt idx="291">
                  <c:v>2.9099999999999819</c:v>
                </c:pt>
                <c:pt idx="292">
                  <c:v>2.9199999999999817</c:v>
                </c:pt>
                <c:pt idx="293">
                  <c:v>2.9299999999999815</c:v>
                </c:pt>
                <c:pt idx="294">
                  <c:v>2.9399999999999813</c:v>
                </c:pt>
                <c:pt idx="295">
                  <c:v>2.9499999999999811</c:v>
                </c:pt>
                <c:pt idx="296">
                  <c:v>2.9599999999999809</c:v>
                </c:pt>
                <c:pt idx="297">
                  <c:v>2.9699999999999807</c:v>
                </c:pt>
                <c:pt idx="298">
                  <c:v>2.9799999999999804</c:v>
                </c:pt>
                <c:pt idx="299">
                  <c:v>2.9899999999999802</c:v>
                </c:pt>
                <c:pt idx="300">
                  <c:v>2.99999999999998</c:v>
                </c:pt>
                <c:pt idx="301">
                  <c:v>3.0099999999999798</c:v>
                </c:pt>
                <c:pt idx="302">
                  <c:v>3.0199999999999796</c:v>
                </c:pt>
                <c:pt idx="303">
                  <c:v>3.0299999999999794</c:v>
                </c:pt>
                <c:pt idx="304">
                  <c:v>3.0399999999999792</c:v>
                </c:pt>
                <c:pt idx="305">
                  <c:v>3.049999999999979</c:v>
                </c:pt>
                <c:pt idx="306">
                  <c:v>3.0599999999999787</c:v>
                </c:pt>
                <c:pt idx="307">
                  <c:v>3.0699999999999785</c:v>
                </c:pt>
                <c:pt idx="308">
                  <c:v>3.0799999999999783</c:v>
                </c:pt>
                <c:pt idx="309">
                  <c:v>3.0899999999999781</c:v>
                </c:pt>
                <c:pt idx="310">
                  <c:v>3.0999999999999779</c:v>
                </c:pt>
                <c:pt idx="311">
                  <c:v>3.1099999999999777</c:v>
                </c:pt>
                <c:pt idx="312">
                  <c:v>3.1199999999999775</c:v>
                </c:pt>
                <c:pt idx="313">
                  <c:v>3.1299999999999772</c:v>
                </c:pt>
                <c:pt idx="314">
                  <c:v>3.139999999999977</c:v>
                </c:pt>
                <c:pt idx="315">
                  <c:v>3.1499999999999768</c:v>
                </c:pt>
                <c:pt idx="316">
                  <c:v>3.1599999999999766</c:v>
                </c:pt>
                <c:pt idx="317">
                  <c:v>3.1699999999999764</c:v>
                </c:pt>
                <c:pt idx="318">
                  <c:v>3.1799999999999762</c:v>
                </c:pt>
                <c:pt idx="319">
                  <c:v>3.189999999999976</c:v>
                </c:pt>
                <c:pt idx="320">
                  <c:v>3.1999999999999758</c:v>
                </c:pt>
                <c:pt idx="321">
                  <c:v>3.2099999999999755</c:v>
                </c:pt>
                <c:pt idx="322">
                  <c:v>3.2199999999999753</c:v>
                </c:pt>
                <c:pt idx="323">
                  <c:v>3.2299999999999751</c:v>
                </c:pt>
                <c:pt idx="324">
                  <c:v>3.2399999999999749</c:v>
                </c:pt>
                <c:pt idx="325">
                  <c:v>3.2499999999999747</c:v>
                </c:pt>
                <c:pt idx="326">
                  <c:v>3.2599999999999745</c:v>
                </c:pt>
                <c:pt idx="327">
                  <c:v>3.2699999999999743</c:v>
                </c:pt>
                <c:pt idx="328">
                  <c:v>3.279999999999974</c:v>
                </c:pt>
                <c:pt idx="329">
                  <c:v>3.2899999999999738</c:v>
                </c:pt>
                <c:pt idx="330">
                  <c:v>3.2999999999999736</c:v>
                </c:pt>
                <c:pt idx="331">
                  <c:v>3.3099999999999734</c:v>
                </c:pt>
                <c:pt idx="332">
                  <c:v>3.3199999999999732</c:v>
                </c:pt>
                <c:pt idx="333">
                  <c:v>3.329999999999973</c:v>
                </c:pt>
                <c:pt idx="334">
                  <c:v>3.3399999999999728</c:v>
                </c:pt>
                <c:pt idx="335">
                  <c:v>3.3499999999999726</c:v>
                </c:pt>
                <c:pt idx="336">
                  <c:v>3.3599999999999723</c:v>
                </c:pt>
                <c:pt idx="337">
                  <c:v>3.3699999999999721</c:v>
                </c:pt>
                <c:pt idx="338">
                  <c:v>3.3799999999999719</c:v>
                </c:pt>
                <c:pt idx="339">
                  <c:v>3.3899999999999717</c:v>
                </c:pt>
                <c:pt idx="340">
                  <c:v>3.3999999999999715</c:v>
                </c:pt>
                <c:pt idx="341">
                  <c:v>3.4099999999999713</c:v>
                </c:pt>
                <c:pt idx="342">
                  <c:v>3.4199999999999711</c:v>
                </c:pt>
                <c:pt idx="343">
                  <c:v>3.4299999999999708</c:v>
                </c:pt>
                <c:pt idx="344">
                  <c:v>3.4399999999999706</c:v>
                </c:pt>
                <c:pt idx="345">
                  <c:v>3.4499999999999704</c:v>
                </c:pt>
                <c:pt idx="346">
                  <c:v>3.4599999999999702</c:v>
                </c:pt>
                <c:pt idx="347">
                  <c:v>3.46999999999997</c:v>
                </c:pt>
                <c:pt idx="348">
                  <c:v>3.4799999999999698</c:v>
                </c:pt>
                <c:pt idx="349">
                  <c:v>3.4899999999999696</c:v>
                </c:pt>
                <c:pt idx="350">
                  <c:v>3.4999999999999694</c:v>
                </c:pt>
                <c:pt idx="351">
                  <c:v>3.5099999999999691</c:v>
                </c:pt>
                <c:pt idx="352">
                  <c:v>3.5199999999999689</c:v>
                </c:pt>
                <c:pt idx="353">
                  <c:v>3.5299999999999687</c:v>
                </c:pt>
                <c:pt idx="354">
                  <c:v>3.5399999999999685</c:v>
                </c:pt>
                <c:pt idx="355">
                  <c:v>3.5499999999999683</c:v>
                </c:pt>
                <c:pt idx="356">
                  <c:v>3.5599999999999681</c:v>
                </c:pt>
                <c:pt idx="357">
                  <c:v>3.5699999999999679</c:v>
                </c:pt>
                <c:pt idx="358">
                  <c:v>3.5799999999999677</c:v>
                </c:pt>
                <c:pt idx="359">
                  <c:v>3.5899999999999674</c:v>
                </c:pt>
                <c:pt idx="360">
                  <c:v>3.5999999999999672</c:v>
                </c:pt>
                <c:pt idx="361">
                  <c:v>3.609999999999967</c:v>
                </c:pt>
                <c:pt idx="362">
                  <c:v>3.6199999999999668</c:v>
                </c:pt>
                <c:pt idx="363">
                  <c:v>3.6299999999999666</c:v>
                </c:pt>
                <c:pt idx="364">
                  <c:v>3.6399999999999664</c:v>
                </c:pt>
                <c:pt idx="365">
                  <c:v>3.6499999999999662</c:v>
                </c:pt>
                <c:pt idx="366">
                  <c:v>3.6599999999999659</c:v>
                </c:pt>
                <c:pt idx="367">
                  <c:v>3.6699999999999657</c:v>
                </c:pt>
                <c:pt idx="368">
                  <c:v>3.6799999999999655</c:v>
                </c:pt>
                <c:pt idx="369">
                  <c:v>3.6899999999999653</c:v>
                </c:pt>
                <c:pt idx="370">
                  <c:v>3.6999999999999651</c:v>
                </c:pt>
                <c:pt idx="371">
                  <c:v>3.7099999999999649</c:v>
                </c:pt>
                <c:pt idx="372">
                  <c:v>3.7199999999999647</c:v>
                </c:pt>
                <c:pt idx="373">
                  <c:v>3.7299999999999645</c:v>
                </c:pt>
                <c:pt idx="374">
                  <c:v>3.7399999999999642</c:v>
                </c:pt>
                <c:pt idx="375">
                  <c:v>3.749999999999964</c:v>
                </c:pt>
                <c:pt idx="376">
                  <c:v>3.7599999999999638</c:v>
                </c:pt>
                <c:pt idx="377">
                  <c:v>3.7699999999999636</c:v>
                </c:pt>
                <c:pt idx="378">
                  <c:v>3.7799999999999634</c:v>
                </c:pt>
                <c:pt idx="379">
                  <c:v>3.7899999999999632</c:v>
                </c:pt>
                <c:pt idx="380">
                  <c:v>3.799999999999963</c:v>
                </c:pt>
                <c:pt idx="381">
                  <c:v>3.8099999999999627</c:v>
                </c:pt>
                <c:pt idx="382">
                  <c:v>3.8199999999999625</c:v>
                </c:pt>
                <c:pt idx="383">
                  <c:v>3.8299999999999623</c:v>
                </c:pt>
                <c:pt idx="384">
                  <c:v>3.8399999999999621</c:v>
                </c:pt>
                <c:pt idx="385">
                  <c:v>3.8499999999999619</c:v>
                </c:pt>
                <c:pt idx="386">
                  <c:v>3.8599999999999617</c:v>
                </c:pt>
                <c:pt idx="387">
                  <c:v>3.8699999999999615</c:v>
                </c:pt>
                <c:pt idx="388">
                  <c:v>3.8799999999999613</c:v>
                </c:pt>
                <c:pt idx="389">
                  <c:v>3.889999999999961</c:v>
                </c:pt>
                <c:pt idx="390">
                  <c:v>3.8999999999999608</c:v>
                </c:pt>
                <c:pt idx="391">
                  <c:v>3.9099999999999606</c:v>
                </c:pt>
                <c:pt idx="392">
                  <c:v>3.9199999999999604</c:v>
                </c:pt>
                <c:pt idx="393">
                  <c:v>3.9299999999999602</c:v>
                </c:pt>
                <c:pt idx="394">
                  <c:v>3.93999999999996</c:v>
                </c:pt>
                <c:pt idx="395">
                  <c:v>3.9499999999999598</c:v>
                </c:pt>
                <c:pt idx="396">
                  <c:v>3.9599999999999596</c:v>
                </c:pt>
                <c:pt idx="397">
                  <c:v>3.9699999999999593</c:v>
                </c:pt>
                <c:pt idx="398">
                  <c:v>3.9799999999999591</c:v>
                </c:pt>
                <c:pt idx="399">
                  <c:v>3.9899999999999589</c:v>
                </c:pt>
                <c:pt idx="400">
                  <c:v>3.9999999999999587</c:v>
                </c:pt>
                <c:pt idx="401">
                  <c:v>4.0099999999999589</c:v>
                </c:pt>
                <c:pt idx="402">
                  <c:v>4.0199999999999587</c:v>
                </c:pt>
                <c:pt idx="403">
                  <c:v>4.0299999999999585</c:v>
                </c:pt>
                <c:pt idx="404">
                  <c:v>4.0399999999999583</c:v>
                </c:pt>
                <c:pt idx="405">
                  <c:v>4.0499999999999581</c:v>
                </c:pt>
                <c:pt idx="406">
                  <c:v>4.0599999999999579</c:v>
                </c:pt>
                <c:pt idx="407">
                  <c:v>4.0699999999999577</c:v>
                </c:pt>
                <c:pt idx="408">
                  <c:v>4.0799999999999574</c:v>
                </c:pt>
                <c:pt idx="409">
                  <c:v>4.0899999999999572</c:v>
                </c:pt>
                <c:pt idx="410">
                  <c:v>4.099999999999957</c:v>
                </c:pt>
                <c:pt idx="411">
                  <c:v>4.1099999999999568</c:v>
                </c:pt>
                <c:pt idx="412">
                  <c:v>4.1199999999999566</c:v>
                </c:pt>
                <c:pt idx="413">
                  <c:v>4.1299999999999564</c:v>
                </c:pt>
                <c:pt idx="414">
                  <c:v>4.1399999999999562</c:v>
                </c:pt>
                <c:pt idx="415">
                  <c:v>4.1499999999999559</c:v>
                </c:pt>
                <c:pt idx="416">
                  <c:v>4.1599999999999557</c:v>
                </c:pt>
                <c:pt idx="417">
                  <c:v>4.1699999999999555</c:v>
                </c:pt>
                <c:pt idx="418">
                  <c:v>4.1799999999999553</c:v>
                </c:pt>
                <c:pt idx="419">
                  <c:v>4.1899999999999551</c:v>
                </c:pt>
                <c:pt idx="420">
                  <c:v>4.1999999999999549</c:v>
                </c:pt>
                <c:pt idx="421">
                  <c:v>4.2099999999999547</c:v>
                </c:pt>
                <c:pt idx="422">
                  <c:v>4.2199999999999545</c:v>
                </c:pt>
                <c:pt idx="423">
                  <c:v>4.2299999999999542</c:v>
                </c:pt>
                <c:pt idx="424">
                  <c:v>4.239999999999954</c:v>
                </c:pt>
                <c:pt idx="425">
                  <c:v>4.2499999999999538</c:v>
                </c:pt>
                <c:pt idx="426">
                  <c:v>4.2599999999999536</c:v>
                </c:pt>
                <c:pt idx="427">
                  <c:v>4.2699999999999534</c:v>
                </c:pt>
                <c:pt idx="428">
                  <c:v>4.2799999999999532</c:v>
                </c:pt>
                <c:pt idx="429">
                  <c:v>4.289999999999953</c:v>
                </c:pt>
                <c:pt idx="430">
                  <c:v>4.2999999999999527</c:v>
                </c:pt>
                <c:pt idx="431">
                  <c:v>4.3099999999999525</c:v>
                </c:pt>
                <c:pt idx="432">
                  <c:v>4.3199999999999523</c:v>
                </c:pt>
                <c:pt idx="433">
                  <c:v>4.3299999999999521</c:v>
                </c:pt>
                <c:pt idx="434">
                  <c:v>4.3399999999999519</c:v>
                </c:pt>
                <c:pt idx="435">
                  <c:v>4.3499999999999517</c:v>
                </c:pt>
                <c:pt idx="436">
                  <c:v>4.3599999999999515</c:v>
                </c:pt>
                <c:pt idx="437">
                  <c:v>4.3699999999999513</c:v>
                </c:pt>
                <c:pt idx="438">
                  <c:v>4.379999999999951</c:v>
                </c:pt>
                <c:pt idx="439">
                  <c:v>4.3899999999999508</c:v>
                </c:pt>
                <c:pt idx="440">
                  <c:v>4.3999999999999506</c:v>
                </c:pt>
                <c:pt idx="441">
                  <c:v>4.4099999999999504</c:v>
                </c:pt>
                <c:pt idx="442">
                  <c:v>4.4199999999999502</c:v>
                </c:pt>
                <c:pt idx="443">
                  <c:v>4.42999999999995</c:v>
                </c:pt>
                <c:pt idx="444">
                  <c:v>4.4399999999999498</c:v>
                </c:pt>
                <c:pt idx="445">
                  <c:v>4.4499999999999496</c:v>
                </c:pt>
                <c:pt idx="446">
                  <c:v>4.4599999999999493</c:v>
                </c:pt>
                <c:pt idx="447">
                  <c:v>4.4699999999999491</c:v>
                </c:pt>
                <c:pt idx="448">
                  <c:v>4.4799999999999489</c:v>
                </c:pt>
                <c:pt idx="449">
                  <c:v>4.4899999999999487</c:v>
                </c:pt>
                <c:pt idx="450">
                  <c:v>4.4999999999999485</c:v>
                </c:pt>
                <c:pt idx="451">
                  <c:v>4.5099999999999483</c:v>
                </c:pt>
                <c:pt idx="452">
                  <c:v>4.5199999999999481</c:v>
                </c:pt>
                <c:pt idx="453">
                  <c:v>4.5299999999999478</c:v>
                </c:pt>
                <c:pt idx="454">
                  <c:v>4.5399999999999476</c:v>
                </c:pt>
                <c:pt idx="455">
                  <c:v>4.5499999999999474</c:v>
                </c:pt>
                <c:pt idx="456">
                  <c:v>4.5599999999999472</c:v>
                </c:pt>
                <c:pt idx="457">
                  <c:v>4.569999999999947</c:v>
                </c:pt>
                <c:pt idx="458">
                  <c:v>4.5799999999999468</c:v>
                </c:pt>
                <c:pt idx="459">
                  <c:v>4.5899999999999466</c:v>
                </c:pt>
                <c:pt idx="460">
                  <c:v>4.5999999999999464</c:v>
                </c:pt>
                <c:pt idx="461">
                  <c:v>4.6099999999999461</c:v>
                </c:pt>
                <c:pt idx="462">
                  <c:v>4.6199999999999459</c:v>
                </c:pt>
                <c:pt idx="463">
                  <c:v>4.6299999999999457</c:v>
                </c:pt>
                <c:pt idx="464">
                  <c:v>4.6399999999999455</c:v>
                </c:pt>
                <c:pt idx="465">
                  <c:v>4.6499999999999453</c:v>
                </c:pt>
                <c:pt idx="466">
                  <c:v>4.6599999999999451</c:v>
                </c:pt>
                <c:pt idx="467">
                  <c:v>4.6699999999999449</c:v>
                </c:pt>
                <c:pt idx="468">
                  <c:v>4.6799999999999446</c:v>
                </c:pt>
                <c:pt idx="469">
                  <c:v>4.6899999999999444</c:v>
                </c:pt>
                <c:pt idx="470">
                  <c:v>4.6999999999999442</c:v>
                </c:pt>
                <c:pt idx="471">
                  <c:v>4.709999999999944</c:v>
                </c:pt>
                <c:pt idx="472">
                  <c:v>4.7199999999999438</c:v>
                </c:pt>
                <c:pt idx="473">
                  <c:v>4.7299999999999436</c:v>
                </c:pt>
                <c:pt idx="474">
                  <c:v>4.7399999999999434</c:v>
                </c:pt>
                <c:pt idx="475">
                  <c:v>4.7499999999999432</c:v>
                </c:pt>
                <c:pt idx="476">
                  <c:v>4.7599999999999429</c:v>
                </c:pt>
                <c:pt idx="477">
                  <c:v>4.7699999999999427</c:v>
                </c:pt>
                <c:pt idx="478">
                  <c:v>4.7799999999999425</c:v>
                </c:pt>
                <c:pt idx="479">
                  <c:v>4.7899999999999423</c:v>
                </c:pt>
                <c:pt idx="480">
                  <c:v>4.7999999999999421</c:v>
                </c:pt>
                <c:pt idx="481">
                  <c:v>4.8099999999999419</c:v>
                </c:pt>
                <c:pt idx="482">
                  <c:v>4.8199999999999417</c:v>
                </c:pt>
                <c:pt idx="483">
                  <c:v>4.8299999999999415</c:v>
                </c:pt>
                <c:pt idx="484">
                  <c:v>4.8399999999999412</c:v>
                </c:pt>
                <c:pt idx="485">
                  <c:v>4.849999999999941</c:v>
                </c:pt>
                <c:pt idx="486">
                  <c:v>4.8599999999999408</c:v>
                </c:pt>
                <c:pt idx="487">
                  <c:v>4.8699999999999406</c:v>
                </c:pt>
                <c:pt idx="488">
                  <c:v>4.8799999999999404</c:v>
                </c:pt>
                <c:pt idx="489">
                  <c:v>4.8899999999999402</c:v>
                </c:pt>
                <c:pt idx="490">
                  <c:v>4.89999999999994</c:v>
                </c:pt>
                <c:pt idx="491">
                  <c:v>4.9099999999999397</c:v>
                </c:pt>
                <c:pt idx="492">
                  <c:v>4.9199999999999395</c:v>
                </c:pt>
                <c:pt idx="493">
                  <c:v>4.9299999999999393</c:v>
                </c:pt>
                <c:pt idx="494">
                  <c:v>4.9399999999999391</c:v>
                </c:pt>
                <c:pt idx="495">
                  <c:v>4.9499999999999389</c:v>
                </c:pt>
                <c:pt idx="496">
                  <c:v>4.9599999999999387</c:v>
                </c:pt>
                <c:pt idx="497">
                  <c:v>4.9699999999999385</c:v>
                </c:pt>
                <c:pt idx="498">
                  <c:v>4.9799999999999383</c:v>
                </c:pt>
                <c:pt idx="499">
                  <c:v>4.989999999999938</c:v>
                </c:pt>
                <c:pt idx="500">
                  <c:v>4.9999999999999378</c:v>
                </c:pt>
              </c:numCache>
            </c:numRef>
          </c:xVal>
          <c:yVal>
            <c:numRef>
              <c:f>Sheet2!$AL$2:$AL$502</c:f>
              <c:numCache>
                <c:formatCode>General</c:formatCode>
                <c:ptCount val="501"/>
                <c:pt idx="0">
                  <c:v>4</c:v>
                </c:pt>
                <c:pt idx="1">
                  <c:v>4</c:v>
                </c:pt>
                <c:pt idx="2">
                  <c:v>4</c:v>
                </c:pt>
                <c:pt idx="3">
                  <c:v>4.0000000000000009</c:v>
                </c:pt>
                <c:pt idx="4">
                  <c:v>4</c:v>
                </c:pt>
                <c:pt idx="5">
                  <c:v>3.9999999999999996</c:v>
                </c:pt>
                <c:pt idx="6">
                  <c:v>4</c:v>
                </c:pt>
                <c:pt idx="7">
                  <c:v>4.0000000000000009</c:v>
                </c:pt>
                <c:pt idx="8">
                  <c:v>4</c:v>
                </c:pt>
                <c:pt idx="9">
                  <c:v>4</c:v>
                </c:pt>
                <c:pt idx="10">
                  <c:v>4</c:v>
                </c:pt>
                <c:pt idx="11">
                  <c:v>4</c:v>
                </c:pt>
                <c:pt idx="12">
                  <c:v>4</c:v>
                </c:pt>
                <c:pt idx="13">
                  <c:v>4</c:v>
                </c:pt>
                <c:pt idx="14">
                  <c:v>4</c:v>
                </c:pt>
                <c:pt idx="15">
                  <c:v>4</c:v>
                </c:pt>
                <c:pt idx="16">
                  <c:v>4</c:v>
                </c:pt>
                <c:pt idx="17">
                  <c:v>4.0000000000000009</c:v>
                </c:pt>
                <c:pt idx="18">
                  <c:v>3.9999999999999996</c:v>
                </c:pt>
                <c:pt idx="19">
                  <c:v>4</c:v>
                </c:pt>
                <c:pt idx="20">
                  <c:v>4</c:v>
                </c:pt>
                <c:pt idx="21">
                  <c:v>4</c:v>
                </c:pt>
                <c:pt idx="22">
                  <c:v>4</c:v>
                </c:pt>
                <c:pt idx="23">
                  <c:v>4</c:v>
                </c:pt>
                <c:pt idx="24">
                  <c:v>4</c:v>
                </c:pt>
                <c:pt idx="25">
                  <c:v>4</c:v>
                </c:pt>
                <c:pt idx="26">
                  <c:v>4</c:v>
                </c:pt>
                <c:pt idx="27">
                  <c:v>4</c:v>
                </c:pt>
                <c:pt idx="28">
                  <c:v>4</c:v>
                </c:pt>
                <c:pt idx="29">
                  <c:v>4</c:v>
                </c:pt>
                <c:pt idx="30">
                  <c:v>4</c:v>
                </c:pt>
                <c:pt idx="31">
                  <c:v>4</c:v>
                </c:pt>
                <c:pt idx="32">
                  <c:v>4</c:v>
                </c:pt>
                <c:pt idx="33">
                  <c:v>4</c:v>
                </c:pt>
                <c:pt idx="34">
                  <c:v>4</c:v>
                </c:pt>
                <c:pt idx="35">
                  <c:v>4</c:v>
                </c:pt>
                <c:pt idx="36">
                  <c:v>4</c:v>
                </c:pt>
                <c:pt idx="37">
                  <c:v>4</c:v>
                </c:pt>
                <c:pt idx="38">
                  <c:v>4</c:v>
                </c:pt>
                <c:pt idx="39">
                  <c:v>4</c:v>
                </c:pt>
                <c:pt idx="40">
                  <c:v>4</c:v>
                </c:pt>
                <c:pt idx="41">
                  <c:v>4</c:v>
                </c:pt>
                <c:pt idx="42">
                  <c:v>4</c:v>
                </c:pt>
                <c:pt idx="43">
                  <c:v>4</c:v>
                </c:pt>
                <c:pt idx="44">
                  <c:v>4</c:v>
                </c:pt>
                <c:pt idx="45">
                  <c:v>4</c:v>
                </c:pt>
                <c:pt idx="46">
                  <c:v>4</c:v>
                </c:pt>
                <c:pt idx="47">
                  <c:v>4</c:v>
                </c:pt>
                <c:pt idx="48">
                  <c:v>4</c:v>
                </c:pt>
                <c:pt idx="49">
                  <c:v>4</c:v>
                </c:pt>
                <c:pt idx="50">
                  <c:v>4</c:v>
                </c:pt>
                <c:pt idx="51">
                  <c:v>4</c:v>
                </c:pt>
                <c:pt idx="52">
                  <c:v>4</c:v>
                </c:pt>
                <c:pt idx="53">
                  <c:v>4</c:v>
                </c:pt>
                <c:pt idx="54">
                  <c:v>4</c:v>
                </c:pt>
                <c:pt idx="55">
                  <c:v>4</c:v>
                </c:pt>
                <c:pt idx="56">
                  <c:v>4</c:v>
                </c:pt>
                <c:pt idx="57">
                  <c:v>4</c:v>
                </c:pt>
                <c:pt idx="58">
                  <c:v>4</c:v>
                </c:pt>
                <c:pt idx="59">
                  <c:v>4</c:v>
                </c:pt>
                <c:pt idx="60">
                  <c:v>4</c:v>
                </c:pt>
                <c:pt idx="61">
                  <c:v>4</c:v>
                </c:pt>
                <c:pt idx="62">
                  <c:v>4</c:v>
                </c:pt>
                <c:pt idx="63">
                  <c:v>4</c:v>
                </c:pt>
                <c:pt idx="64">
                  <c:v>4</c:v>
                </c:pt>
                <c:pt idx="65">
                  <c:v>4</c:v>
                </c:pt>
                <c:pt idx="66">
                  <c:v>4</c:v>
                </c:pt>
                <c:pt idx="67">
                  <c:v>4</c:v>
                </c:pt>
                <c:pt idx="68">
                  <c:v>4</c:v>
                </c:pt>
                <c:pt idx="69">
                  <c:v>4</c:v>
                </c:pt>
                <c:pt idx="70">
                  <c:v>4</c:v>
                </c:pt>
                <c:pt idx="71">
                  <c:v>4</c:v>
                </c:pt>
                <c:pt idx="72">
                  <c:v>4</c:v>
                </c:pt>
                <c:pt idx="73">
                  <c:v>4</c:v>
                </c:pt>
                <c:pt idx="74">
                  <c:v>4</c:v>
                </c:pt>
                <c:pt idx="75">
                  <c:v>4</c:v>
                </c:pt>
                <c:pt idx="76">
                  <c:v>4</c:v>
                </c:pt>
                <c:pt idx="77">
                  <c:v>4</c:v>
                </c:pt>
                <c:pt idx="78">
                  <c:v>4</c:v>
                </c:pt>
                <c:pt idx="79">
                  <c:v>4</c:v>
                </c:pt>
                <c:pt idx="80">
                  <c:v>4</c:v>
                </c:pt>
                <c:pt idx="81">
                  <c:v>4</c:v>
                </c:pt>
                <c:pt idx="82">
                  <c:v>4</c:v>
                </c:pt>
                <c:pt idx="83">
                  <c:v>4</c:v>
                </c:pt>
                <c:pt idx="84">
                  <c:v>4</c:v>
                </c:pt>
                <c:pt idx="85">
                  <c:v>4</c:v>
                </c:pt>
                <c:pt idx="86">
                  <c:v>4</c:v>
                </c:pt>
                <c:pt idx="87">
                  <c:v>4</c:v>
                </c:pt>
                <c:pt idx="88">
                  <c:v>4</c:v>
                </c:pt>
                <c:pt idx="89">
                  <c:v>4</c:v>
                </c:pt>
                <c:pt idx="90">
                  <c:v>4</c:v>
                </c:pt>
                <c:pt idx="91">
                  <c:v>4</c:v>
                </c:pt>
                <c:pt idx="92">
                  <c:v>4</c:v>
                </c:pt>
                <c:pt idx="93">
                  <c:v>4</c:v>
                </c:pt>
                <c:pt idx="94">
                  <c:v>4</c:v>
                </c:pt>
                <c:pt idx="95">
                  <c:v>4</c:v>
                </c:pt>
                <c:pt idx="96">
                  <c:v>3.9999999999999996</c:v>
                </c:pt>
                <c:pt idx="97">
                  <c:v>4</c:v>
                </c:pt>
                <c:pt idx="98">
                  <c:v>4.0000000000000009</c:v>
                </c:pt>
                <c:pt idx="99">
                  <c:v>4</c:v>
                </c:pt>
                <c:pt idx="100">
                  <c:v>4</c:v>
                </c:pt>
                <c:pt idx="101">
                  <c:v>4</c:v>
                </c:pt>
                <c:pt idx="102">
                  <c:v>4</c:v>
                </c:pt>
                <c:pt idx="103">
                  <c:v>4.0000000000000009</c:v>
                </c:pt>
                <c:pt idx="104">
                  <c:v>4</c:v>
                </c:pt>
                <c:pt idx="105">
                  <c:v>4</c:v>
                </c:pt>
                <c:pt idx="106">
                  <c:v>4</c:v>
                </c:pt>
                <c:pt idx="107">
                  <c:v>4</c:v>
                </c:pt>
                <c:pt idx="108">
                  <c:v>4</c:v>
                </c:pt>
                <c:pt idx="109">
                  <c:v>4</c:v>
                </c:pt>
                <c:pt idx="110">
                  <c:v>4</c:v>
                </c:pt>
                <c:pt idx="111">
                  <c:v>4</c:v>
                </c:pt>
                <c:pt idx="112">
                  <c:v>4</c:v>
                </c:pt>
                <c:pt idx="113">
                  <c:v>4</c:v>
                </c:pt>
                <c:pt idx="114">
                  <c:v>4</c:v>
                </c:pt>
                <c:pt idx="115">
                  <c:v>4</c:v>
                </c:pt>
                <c:pt idx="116">
                  <c:v>4</c:v>
                </c:pt>
                <c:pt idx="117">
                  <c:v>4</c:v>
                </c:pt>
                <c:pt idx="118">
                  <c:v>4</c:v>
                </c:pt>
                <c:pt idx="119">
                  <c:v>4</c:v>
                </c:pt>
                <c:pt idx="120">
                  <c:v>4</c:v>
                </c:pt>
                <c:pt idx="121">
                  <c:v>4</c:v>
                </c:pt>
                <c:pt idx="122">
                  <c:v>4</c:v>
                </c:pt>
                <c:pt idx="123">
                  <c:v>4</c:v>
                </c:pt>
                <c:pt idx="124">
                  <c:v>4</c:v>
                </c:pt>
                <c:pt idx="125">
                  <c:v>4</c:v>
                </c:pt>
                <c:pt idx="126">
                  <c:v>4</c:v>
                </c:pt>
                <c:pt idx="127">
                  <c:v>4</c:v>
                </c:pt>
                <c:pt idx="128">
                  <c:v>4</c:v>
                </c:pt>
                <c:pt idx="129">
                  <c:v>4</c:v>
                </c:pt>
                <c:pt idx="130">
                  <c:v>4</c:v>
                </c:pt>
                <c:pt idx="131">
                  <c:v>4</c:v>
                </c:pt>
                <c:pt idx="132">
                  <c:v>4</c:v>
                </c:pt>
                <c:pt idx="133">
                  <c:v>4</c:v>
                </c:pt>
                <c:pt idx="134">
                  <c:v>4</c:v>
                </c:pt>
                <c:pt idx="135">
                  <c:v>4</c:v>
                </c:pt>
                <c:pt idx="136">
                  <c:v>4</c:v>
                </c:pt>
                <c:pt idx="137">
                  <c:v>4</c:v>
                </c:pt>
                <c:pt idx="138">
                  <c:v>4</c:v>
                </c:pt>
                <c:pt idx="139">
                  <c:v>4</c:v>
                </c:pt>
                <c:pt idx="140">
                  <c:v>4</c:v>
                </c:pt>
                <c:pt idx="141">
                  <c:v>4</c:v>
                </c:pt>
                <c:pt idx="142">
                  <c:v>4</c:v>
                </c:pt>
                <c:pt idx="143">
                  <c:v>4</c:v>
                </c:pt>
                <c:pt idx="144">
                  <c:v>4.0000000000000009</c:v>
                </c:pt>
                <c:pt idx="145">
                  <c:v>4</c:v>
                </c:pt>
                <c:pt idx="146">
                  <c:v>4</c:v>
                </c:pt>
                <c:pt idx="147">
                  <c:v>4</c:v>
                </c:pt>
                <c:pt idx="148">
                  <c:v>4</c:v>
                </c:pt>
                <c:pt idx="149">
                  <c:v>4.0000000000000009</c:v>
                </c:pt>
                <c:pt idx="150">
                  <c:v>4</c:v>
                </c:pt>
                <c:pt idx="151">
                  <c:v>4</c:v>
                </c:pt>
                <c:pt idx="152">
                  <c:v>4</c:v>
                </c:pt>
                <c:pt idx="153">
                  <c:v>4</c:v>
                </c:pt>
                <c:pt idx="154">
                  <c:v>4</c:v>
                </c:pt>
                <c:pt idx="155">
                  <c:v>4</c:v>
                </c:pt>
                <c:pt idx="156">
                  <c:v>4</c:v>
                </c:pt>
                <c:pt idx="157">
                  <c:v>3.9999999999999996</c:v>
                </c:pt>
                <c:pt idx="158">
                  <c:v>4</c:v>
                </c:pt>
                <c:pt idx="159">
                  <c:v>4</c:v>
                </c:pt>
                <c:pt idx="160">
                  <c:v>4</c:v>
                </c:pt>
                <c:pt idx="161">
                  <c:v>4</c:v>
                </c:pt>
                <c:pt idx="162">
                  <c:v>4</c:v>
                </c:pt>
                <c:pt idx="163">
                  <c:v>4</c:v>
                </c:pt>
                <c:pt idx="164">
                  <c:v>4</c:v>
                </c:pt>
                <c:pt idx="165">
                  <c:v>4</c:v>
                </c:pt>
                <c:pt idx="166">
                  <c:v>4</c:v>
                </c:pt>
                <c:pt idx="167">
                  <c:v>4.0000000000000009</c:v>
                </c:pt>
                <c:pt idx="168">
                  <c:v>4</c:v>
                </c:pt>
                <c:pt idx="169">
                  <c:v>4</c:v>
                </c:pt>
                <c:pt idx="170">
                  <c:v>4</c:v>
                </c:pt>
                <c:pt idx="171">
                  <c:v>4</c:v>
                </c:pt>
                <c:pt idx="172">
                  <c:v>4</c:v>
                </c:pt>
                <c:pt idx="173">
                  <c:v>4</c:v>
                </c:pt>
                <c:pt idx="174">
                  <c:v>4</c:v>
                </c:pt>
                <c:pt idx="175">
                  <c:v>4.0000000000000009</c:v>
                </c:pt>
                <c:pt idx="176">
                  <c:v>4</c:v>
                </c:pt>
                <c:pt idx="177">
                  <c:v>4</c:v>
                </c:pt>
                <c:pt idx="178">
                  <c:v>3.9999999999999996</c:v>
                </c:pt>
                <c:pt idx="179">
                  <c:v>4.0000000000000009</c:v>
                </c:pt>
                <c:pt idx="180">
                  <c:v>4</c:v>
                </c:pt>
                <c:pt idx="181">
                  <c:v>4.0000000000000009</c:v>
                </c:pt>
                <c:pt idx="182">
                  <c:v>4</c:v>
                </c:pt>
                <c:pt idx="183">
                  <c:v>4</c:v>
                </c:pt>
                <c:pt idx="184">
                  <c:v>4</c:v>
                </c:pt>
                <c:pt idx="185">
                  <c:v>4.0000000000000009</c:v>
                </c:pt>
                <c:pt idx="186">
                  <c:v>4</c:v>
                </c:pt>
                <c:pt idx="187">
                  <c:v>4</c:v>
                </c:pt>
                <c:pt idx="188">
                  <c:v>4</c:v>
                </c:pt>
                <c:pt idx="189">
                  <c:v>4</c:v>
                </c:pt>
                <c:pt idx="190">
                  <c:v>4</c:v>
                </c:pt>
                <c:pt idx="191">
                  <c:v>4</c:v>
                </c:pt>
                <c:pt idx="192">
                  <c:v>3.9999999999999996</c:v>
                </c:pt>
                <c:pt idx="193">
                  <c:v>4</c:v>
                </c:pt>
                <c:pt idx="194">
                  <c:v>4</c:v>
                </c:pt>
                <c:pt idx="195">
                  <c:v>4</c:v>
                </c:pt>
                <c:pt idx="196">
                  <c:v>4</c:v>
                </c:pt>
                <c:pt idx="197">
                  <c:v>4</c:v>
                </c:pt>
                <c:pt idx="198">
                  <c:v>4</c:v>
                </c:pt>
                <c:pt idx="199">
                  <c:v>4</c:v>
                </c:pt>
                <c:pt idx="200">
                  <c:v>4</c:v>
                </c:pt>
                <c:pt idx="201">
                  <c:v>4</c:v>
                </c:pt>
                <c:pt idx="202">
                  <c:v>4</c:v>
                </c:pt>
                <c:pt idx="203">
                  <c:v>4</c:v>
                </c:pt>
                <c:pt idx="204">
                  <c:v>4</c:v>
                </c:pt>
                <c:pt idx="205">
                  <c:v>4</c:v>
                </c:pt>
                <c:pt idx="206">
                  <c:v>4</c:v>
                </c:pt>
                <c:pt idx="207">
                  <c:v>4</c:v>
                </c:pt>
                <c:pt idx="208">
                  <c:v>4</c:v>
                </c:pt>
                <c:pt idx="209">
                  <c:v>4</c:v>
                </c:pt>
                <c:pt idx="210">
                  <c:v>4</c:v>
                </c:pt>
                <c:pt idx="211">
                  <c:v>4</c:v>
                </c:pt>
                <c:pt idx="212">
                  <c:v>4</c:v>
                </c:pt>
                <c:pt idx="213">
                  <c:v>4</c:v>
                </c:pt>
                <c:pt idx="214">
                  <c:v>4</c:v>
                </c:pt>
                <c:pt idx="215">
                  <c:v>4</c:v>
                </c:pt>
                <c:pt idx="216">
                  <c:v>4</c:v>
                </c:pt>
                <c:pt idx="217">
                  <c:v>4</c:v>
                </c:pt>
                <c:pt idx="218">
                  <c:v>4</c:v>
                </c:pt>
                <c:pt idx="219">
                  <c:v>4</c:v>
                </c:pt>
                <c:pt idx="220">
                  <c:v>4</c:v>
                </c:pt>
                <c:pt idx="221">
                  <c:v>4</c:v>
                </c:pt>
                <c:pt idx="222">
                  <c:v>4</c:v>
                </c:pt>
                <c:pt idx="223">
                  <c:v>4</c:v>
                </c:pt>
                <c:pt idx="224">
                  <c:v>4</c:v>
                </c:pt>
                <c:pt idx="225">
                  <c:v>4</c:v>
                </c:pt>
                <c:pt idx="226">
                  <c:v>4</c:v>
                </c:pt>
                <c:pt idx="227">
                  <c:v>4</c:v>
                </c:pt>
                <c:pt idx="228">
                  <c:v>4</c:v>
                </c:pt>
                <c:pt idx="229">
                  <c:v>4</c:v>
                </c:pt>
                <c:pt idx="230">
                  <c:v>4</c:v>
                </c:pt>
                <c:pt idx="231">
                  <c:v>4</c:v>
                </c:pt>
                <c:pt idx="232">
                  <c:v>4</c:v>
                </c:pt>
                <c:pt idx="233">
                  <c:v>4</c:v>
                </c:pt>
                <c:pt idx="234">
                  <c:v>4</c:v>
                </c:pt>
                <c:pt idx="235">
                  <c:v>4</c:v>
                </c:pt>
                <c:pt idx="236">
                  <c:v>4</c:v>
                </c:pt>
                <c:pt idx="237">
                  <c:v>4</c:v>
                </c:pt>
                <c:pt idx="238">
                  <c:v>4</c:v>
                </c:pt>
                <c:pt idx="239">
                  <c:v>4</c:v>
                </c:pt>
                <c:pt idx="240">
                  <c:v>4</c:v>
                </c:pt>
                <c:pt idx="241">
                  <c:v>4</c:v>
                </c:pt>
                <c:pt idx="242">
                  <c:v>4</c:v>
                </c:pt>
                <c:pt idx="243">
                  <c:v>4</c:v>
                </c:pt>
                <c:pt idx="244">
                  <c:v>4</c:v>
                </c:pt>
                <c:pt idx="245">
                  <c:v>4</c:v>
                </c:pt>
                <c:pt idx="246">
                  <c:v>4</c:v>
                </c:pt>
                <c:pt idx="247">
                  <c:v>4</c:v>
                </c:pt>
                <c:pt idx="248">
                  <c:v>4</c:v>
                </c:pt>
                <c:pt idx="249">
                  <c:v>4</c:v>
                </c:pt>
                <c:pt idx="250">
                  <c:v>4</c:v>
                </c:pt>
                <c:pt idx="251">
                  <c:v>4</c:v>
                </c:pt>
                <c:pt idx="252">
                  <c:v>4</c:v>
                </c:pt>
                <c:pt idx="253">
                  <c:v>4</c:v>
                </c:pt>
                <c:pt idx="254">
                  <c:v>4</c:v>
                </c:pt>
                <c:pt idx="255">
                  <c:v>4</c:v>
                </c:pt>
                <c:pt idx="256">
                  <c:v>4</c:v>
                </c:pt>
                <c:pt idx="257">
                  <c:v>4</c:v>
                </c:pt>
                <c:pt idx="258">
                  <c:v>4</c:v>
                </c:pt>
                <c:pt idx="259">
                  <c:v>4</c:v>
                </c:pt>
                <c:pt idx="260">
                  <c:v>4</c:v>
                </c:pt>
                <c:pt idx="261">
                  <c:v>4</c:v>
                </c:pt>
                <c:pt idx="262">
                  <c:v>4</c:v>
                </c:pt>
                <c:pt idx="263">
                  <c:v>4</c:v>
                </c:pt>
                <c:pt idx="264">
                  <c:v>4</c:v>
                </c:pt>
                <c:pt idx="265">
                  <c:v>4</c:v>
                </c:pt>
                <c:pt idx="266">
                  <c:v>4</c:v>
                </c:pt>
                <c:pt idx="267">
                  <c:v>4</c:v>
                </c:pt>
                <c:pt idx="268">
                  <c:v>4</c:v>
                </c:pt>
                <c:pt idx="269">
                  <c:v>4</c:v>
                </c:pt>
                <c:pt idx="270">
                  <c:v>4</c:v>
                </c:pt>
                <c:pt idx="271">
                  <c:v>4</c:v>
                </c:pt>
                <c:pt idx="272">
                  <c:v>4</c:v>
                </c:pt>
                <c:pt idx="273">
                  <c:v>4</c:v>
                </c:pt>
                <c:pt idx="274">
                  <c:v>4</c:v>
                </c:pt>
                <c:pt idx="275">
                  <c:v>4</c:v>
                </c:pt>
                <c:pt idx="276">
                  <c:v>4</c:v>
                </c:pt>
                <c:pt idx="277">
                  <c:v>4</c:v>
                </c:pt>
                <c:pt idx="278">
                  <c:v>4</c:v>
                </c:pt>
                <c:pt idx="279">
                  <c:v>4</c:v>
                </c:pt>
                <c:pt idx="280">
                  <c:v>4</c:v>
                </c:pt>
                <c:pt idx="281">
                  <c:v>4</c:v>
                </c:pt>
                <c:pt idx="282">
                  <c:v>4</c:v>
                </c:pt>
                <c:pt idx="283">
                  <c:v>4</c:v>
                </c:pt>
                <c:pt idx="284">
                  <c:v>4</c:v>
                </c:pt>
                <c:pt idx="285">
                  <c:v>4</c:v>
                </c:pt>
                <c:pt idx="286">
                  <c:v>4</c:v>
                </c:pt>
                <c:pt idx="287">
                  <c:v>4</c:v>
                </c:pt>
                <c:pt idx="288">
                  <c:v>4</c:v>
                </c:pt>
                <c:pt idx="289">
                  <c:v>4</c:v>
                </c:pt>
                <c:pt idx="290">
                  <c:v>4</c:v>
                </c:pt>
                <c:pt idx="291">
                  <c:v>4</c:v>
                </c:pt>
                <c:pt idx="292">
                  <c:v>4</c:v>
                </c:pt>
                <c:pt idx="293">
                  <c:v>4</c:v>
                </c:pt>
                <c:pt idx="294">
                  <c:v>4</c:v>
                </c:pt>
                <c:pt idx="295">
                  <c:v>4</c:v>
                </c:pt>
                <c:pt idx="296">
                  <c:v>4</c:v>
                </c:pt>
                <c:pt idx="297">
                  <c:v>4</c:v>
                </c:pt>
                <c:pt idx="298">
                  <c:v>4</c:v>
                </c:pt>
                <c:pt idx="299">
                  <c:v>4</c:v>
                </c:pt>
                <c:pt idx="300">
                  <c:v>4</c:v>
                </c:pt>
                <c:pt idx="301">
                  <c:v>4</c:v>
                </c:pt>
                <c:pt idx="302">
                  <c:v>4</c:v>
                </c:pt>
                <c:pt idx="303">
                  <c:v>4</c:v>
                </c:pt>
                <c:pt idx="304">
                  <c:v>4</c:v>
                </c:pt>
                <c:pt idx="305">
                  <c:v>4</c:v>
                </c:pt>
                <c:pt idx="306">
                  <c:v>4</c:v>
                </c:pt>
                <c:pt idx="307">
                  <c:v>4</c:v>
                </c:pt>
                <c:pt idx="308">
                  <c:v>4</c:v>
                </c:pt>
                <c:pt idx="309">
                  <c:v>4</c:v>
                </c:pt>
                <c:pt idx="310">
                  <c:v>4</c:v>
                </c:pt>
                <c:pt idx="311">
                  <c:v>4</c:v>
                </c:pt>
                <c:pt idx="312">
                  <c:v>4</c:v>
                </c:pt>
                <c:pt idx="313">
                  <c:v>4</c:v>
                </c:pt>
                <c:pt idx="314">
                  <c:v>4</c:v>
                </c:pt>
                <c:pt idx="315">
                  <c:v>4</c:v>
                </c:pt>
                <c:pt idx="316">
                  <c:v>4</c:v>
                </c:pt>
                <c:pt idx="317">
                  <c:v>4</c:v>
                </c:pt>
                <c:pt idx="318">
                  <c:v>4</c:v>
                </c:pt>
                <c:pt idx="319">
                  <c:v>4</c:v>
                </c:pt>
                <c:pt idx="320">
                  <c:v>4</c:v>
                </c:pt>
                <c:pt idx="321">
                  <c:v>4</c:v>
                </c:pt>
                <c:pt idx="322">
                  <c:v>4</c:v>
                </c:pt>
                <c:pt idx="323">
                  <c:v>4</c:v>
                </c:pt>
                <c:pt idx="324">
                  <c:v>4</c:v>
                </c:pt>
                <c:pt idx="325">
                  <c:v>4</c:v>
                </c:pt>
                <c:pt idx="326">
                  <c:v>4</c:v>
                </c:pt>
                <c:pt idx="327">
                  <c:v>4</c:v>
                </c:pt>
                <c:pt idx="328">
                  <c:v>4</c:v>
                </c:pt>
                <c:pt idx="329">
                  <c:v>4</c:v>
                </c:pt>
                <c:pt idx="330">
                  <c:v>4</c:v>
                </c:pt>
                <c:pt idx="331">
                  <c:v>4</c:v>
                </c:pt>
                <c:pt idx="332">
                  <c:v>4</c:v>
                </c:pt>
                <c:pt idx="333">
                  <c:v>4</c:v>
                </c:pt>
                <c:pt idx="334">
                  <c:v>4</c:v>
                </c:pt>
                <c:pt idx="335">
                  <c:v>4</c:v>
                </c:pt>
                <c:pt idx="336">
                  <c:v>4</c:v>
                </c:pt>
                <c:pt idx="337">
                  <c:v>4</c:v>
                </c:pt>
                <c:pt idx="338">
                  <c:v>4</c:v>
                </c:pt>
                <c:pt idx="339">
                  <c:v>4</c:v>
                </c:pt>
                <c:pt idx="340">
                  <c:v>4</c:v>
                </c:pt>
                <c:pt idx="341">
                  <c:v>4</c:v>
                </c:pt>
                <c:pt idx="342">
                  <c:v>4</c:v>
                </c:pt>
                <c:pt idx="343">
                  <c:v>4</c:v>
                </c:pt>
                <c:pt idx="344">
                  <c:v>4</c:v>
                </c:pt>
                <c:pt idx="345">
                  <c:v>4</c:v>
                </c:pt>
                <c:pt idx="346">
                  <c:v>4</c:v>
                </c:pt>
                <c:pt idx="347">
                  <c:v>4</c:v>
                </c:pt>
                <c:pt idx="348">
                  <c:v>4</c:v>
                </c:pt>
                <c:pt idx="349">
                  <c:v>4</c:v>
                </c:pt>
                <c:pt idx="350">
                  <c:v>4</c:v>
                </c:pt>
                <c:pt idx="351">
                  <c:v>4</c:v>
                </c:pt>
                <c:pt idx="352">
                  <c:v>4</c:v>
                </c:pt>
                <c:pt idx="353">
                  <c:v>4</c:v>
                </c:pt>
                <c:pt idx="354">
                  <c:v>4</c:v>
                </c:pt>
                <c:pt idx="355">
                  <c:v>4</c:v>
                </c:pt>
                <c:pt idx="356">
                  <c:v>4</c:v>
                </c:pt>
                <c:pt idx="357">
                  <c:v>4</c:v>
                </c:pt>
                <c:pt idx="358">
                  <c:v>4</c:v>
                </c:pt>
                <c:pt idx="359">
                  <c:v>4</c:v>
                </c:pt>
                <c:pt idx="360">
                  <c:v>4</c:v>
                </c:pt>
                <c:pt idx="361">
                  <c:v>4</c:v>
                </c:pt>
                <c:pt idx="362">
                  <c:v>4</c:v>
                </c:pt>
                <c:pt idx="363">
                  <c:v>4</c:v>
                </c:pt>
                <c:pt idx="364">
                  <c:v>4</c:v>
                </c:pt>
                <c:pt idx="365">
                  <c:v>4</c:v>
                </c:pt>
                <c:pt idx="366">
                  <c:v>4</c:v>
                </c:pt>
                <c:pt idx="367">
                  <c:v>4</c:v>
                </c:pt>
                <c:pt idx="368">
                  <c:v>4</c:v>
                </c:pt>
                <c:pt idx="369">
                  <c:v>4</c:v>
                </c:pt>
                <c:pt idx="370">
                  <c:v>4</c:v>
                </c:pt>
                <c:pt idx="371">
                  <c:v>4</c:v>
                </c:pt>
                <c:pt idx="372">
                  <c:v>4</c:v>
                </c:pt>
                <c:pt idx="373">
                  <c:v>4</c:v>
                </c:pt>
                <c:pt idx="374">
                  <c:v>4</c:v>
                </c:pt>
                <c:pt idx="375">
                  <c:v>4</c:v>
                </c:pt>
                <c:pt idx="376">
                  <c:v>4</c:v>
                </c:pt>
                <c:pt idx="377">
                  <c:v>4</c:v>
                </c:pt>
                <c:pt idx="378">
                  <c:v>4</c:v>
                </c:pt>
                <c:pt idx="379">
                  <c:v>4</c:v>
                </c:pt>
                <c:pt idx="380">
                  <c:v>4</c:v>
                </c:pt>
                <c:pt idx="381">
                  <c:v>4</c:v>
                </c:pt>
                <c:pt idx="382">
                  <c:v>4</c:v>
                </c:pt>
                <c:pt idx="383">
                  <c:v>4</c:v>
                </c:pt>
                <c:pt idx="384">
                  <c:v>4</c:v>
                </c:pt>
                <c:pt idx="385">
                  <c:v>4</c:v>
                </c:pt>
                <c:pt idx="386">
                  <c:v>4</c:v>
                </c:pt>
                <c:pt idx="387">
                  <c:v>4</c:v>
                </c:pt>
                <c:pt idx="388">
                  <c:v>4</c:v>
                </c:pt>
                <c:pt idx="389">
                  <c:v>4</c:v>
                </c:pt>
                <c:pt idx="390">
                  <c:v>4</c:v>
                </c:pt>
                <c:pt idx="391">
                  <c:v>4</c:v>
                </c:pt>
                <c:pt idx="392">
                  <c:v>4</c:v>
                </c:pt>
                <c:pt idx="393">
                  <c:v>4</c:v>
                </c:pt>
                <c:pt idx="394">
                  <c:v>4</c:v>
                </c:pt>
                <c:pt idx="395">
                  <c:v>4</c:v>
                </c:pt>
                <c:pt idx="396">
                  <c:v>4</c:v>
                </c:pt>
                <c:pt idx="397">
                  <c:v>4</c:v>
                </c:pt>
                <c:pt idx="398">
                  <c:v>4</c:v>
                </c:pt>
                <c:pt idx="399">
                  <c:v>4</c:v>
                </c:pt>
                <c:pt idx="400">
                  <c:v>4</c:v>
                </c:pt>
                <c:pt idx="401">
                  <c:v>4</c:v>
                </c:pt>
                <c:pt idx="402">
                  <c:v>4</c:v>
                </c:pt>
                <c:pt idx="403">
                  <c:v>4</c:v>
                </c:pt>
                <c:pt idx="404">
                  <c:v>4</c:v>
                </c:pt>
                <c:pt idx="405">
                  <c:v>4</c:v>
                </c:pt>
                <c:pt idx="406">
                  <c:v>4</c:v>
                </c:pt>
                <c:pt idx="407">
                  <c:v>4</c:v>
                </c:pt>
                <c:pt idx="408">
                  <c:v>4</c:v>
                </c:pt>
                <c:pt idx="409">
                  <c:v>4</c:v>
                </c:pt>
                <c:pt idx="410">
                  <c:v>4</c:v>
                </c:pt>
                <c:pt idx="411">
                  <c:v>4</c:v>
                </c:pt>
                <c:pt idx="412">
                  <c:v>4</c:v>
                </c:pt>
                <c:pt idx="413">
                  <c:v>4</c:v>
                </c:pt>
                <c:pt idx="414">
                  <c:v>4</c:v>
                </c:pt>
                <c:pt idx="415">
                  <c:v>4</c:v>
                </c:pt>
                <c:pt idx="416">
                  <c:v>4</c:v>
                </c:pt>
                <c:pt idx="417">
                  <c:v>4</c:v>
                </c:pt>
                <c:pt idx="418">
                  <c:v>4</c:v>
                </c:pt>
                <c:pt idx="419">
                  <c:v>4</c:v>
                </c:pt>
                <c:pt idx="420">
                  <c:v>4</c:v>
                </c:pt>
                <c:pt idx="421">
                  <c:v>4</c:v>
                </c:pt>
                <c:pt idx="422">
                  <c:v>4</c:v>
                </c:pt>
                <c:pt idx="423">
                  <c:v>4</c:v>
                </c:pt>
                <c:pt idx="424">
                  <c:v>4</c:v>
                </c:pt>
                <c:pt idx="425">
                  <c:v>4</c:v>
                </c:pt>
                <c:pt idx="426">
                  <c:v>4</c:v>
                </c:pt>
                <c:pt idx="427">
                  <c:v>4</c:v>
                </c:pt>
                <c:pt idx="428">
                  <c:v>4</c:v>
                </c:pt>
                <c:pt idx="429">
                  <c:v>4</c:v>
                </c:pt>
                <c:pt idx="430">
                  <c:v>4</c:v>
                </c:pt>
                <c:pt idx="431">
                  <c:v>4</c:v>
                </c:pt>
                <c:pt idx="432">
                  <c:v>4</c:v>
                </c:pt>
                <c:pt idx="433">
                  <c:v>4</c:v>
                </c:pt>
                <c:pt idx="434">
                  <c:v>4</c:v>
                </c:pt>
                <c:pt idx="435">
                  <c:v>4</c:v>
                </c:pt>
                <c:pt idx="436">
                  <c:v>4</c:v>
                </c:pt>
                <c:pt idx="437">
                  <c:v>4</c:v>
                </c:pt>
                <c:pt idx="438">
                  <c:v>4</c:v>
                </c:pt>
                <c:pt idx="439">
                  <c:v>4</c:v>
                </c:pt>
                <c:pt idx="440">
                  <c:v>4</c:v>
                </c:pt>
                <c:pt idx="441">
                  <c:v>4</c:v>
                </c:pt>
                <c:pt idx="442">
                  <c:v>4</c:v>
                </c:pt>
                <c:pt idx="443">
                  <c:v>4</c:v>
                </c:pt>
                <c:pt idx="444">
                  <c:v>4</c:v>
                </c:pt>
                <c:pt idx="445">
                  <c:v>4</c:v>
                </c:pt>
                <c:pt idx="446">
                  <c:v>4</c:v>
                </c:pt>
                <c:pt idx="447">
                  <c:v>4</c:v>
                </c:pt>
                <c:pt idx="448">
                  <c:v>4</c:v>
                </c:pt>
                <c:pt idx="449">
                  <c:v>4</c:v>
                </c:pt>
                <c:pt idx="450">
                  <c:v>4</c:v>
                </c:pt>
                <c:pt idx="451">
                  <c:v>4</c:v>
                </c:pt>
                <c:pt idx="452">
                  <c:v>4</c:v>
                </c:pt>
                <c:pt idx="453">
                  <c:v>4</c:v>
                </c:pt>
                <c:pt idx="454">
                  <c:v>4</c:v>
                </c:pt>
                <c:pt idx="455">
                  <c:v>4</c:v>
                </c:pt>
                <c:pt idx="456">
                  <c:v>4</c:v>
                </c:pt>
                <c:pt idx="457">
                  <c:v>4</c:v>
                </c:pt>
                <c:pt idx="458">
                  <c:v>4</c:v>
                </c:pt>
                <c:pt idx="459">
                  <c:v>4</c:v>
                </c:pt>
                <c:pt idx="460">
                  <c:v>4</c:v>
                </c:pt>
                <c:pt idx="461">
                  <c:v>4</c:v>
                </c:pt>
                <c:pt idx="462">
                  <c:v>4</c:v>
                </c:pt>
                <c:pt idx="463">
                  <c:v>4</c:v>
                </c:pt>
                <c:pt idx="464">
                  <c:v>4</c:v>
                </c:pt>
                <c:pt idx="465">
                  <c:v>4</c:v>
                </c:pt>
                <c:pt idx="466">
                  <c:v>4</c:v>
                </c:pt>
                <c:pt idx="467">
                  <c:v>4</c:v>
                </c:pt>
                <c:pt idx="468">
                  <c:v>4</c:v>
                </c:pt>
                <c:pt idx="469">
                  <c:v>4</c:v>
                </c:pt>
                <c:pt idx="470">
                  <c:v>4</c:v>
                </c:pt>
                <c:pt idx="471">
                  <c:v>4</c:v>
                </c:pt>
                <c:pt idx="472">
                  <c:v>4</c:v>
                </c:pt>
                <c:pt idx="473">
                  <c:v>4</c:v>
                </c:pt>
                <c:pt idx="474">
                  <c:v>4</c:v>
                </c:pt>
                <c:pt idx="475">
                  <c:v>4</c:v>
                </c:pt>
                <c:pt idx="476">
                  <c:v>4</c:v>
                </c:pt>
                <c:pt idx="477">
                  <c:v>4</c:v>
                </c:pt>
                <c:pt idx="478">
                  <c:v>4</c:v>
                </c:pt>
                <c:pt idx="479">
                  <c:v>4</c:v>
                </c:pt>
                <c:pt idx="480">
                  <c:v>4</c:v>
                </c:pt>
                <c:pt idx="481">
                  <c:v>4</c:v>
                </c:pt>
                <c:pt idx="482">
                  <c:v>4</c:v>
                </c:pt>
                <c:pt idx="483">
                  <c:v>4</c:v>
                </c:pt>
                <c:pt idx="484">
                  <c:v>4</c:v>
                </c:pt>
                <c:pt idx="485">
                  <c:v>4</c:v>
                </c:pt>
                <c:pt idx="486">
                  <c:v>4</c:v>
                </c:pt>
                <c:pt idx="487">
                  <c:v>4</c:v>
                </c:pt>
                <c:pt idx="488">
                  <c:v>4</c:v>
                </c:pt>
                <c:pt idx="489">
                  <c:v>4</c:v>
                </c:pt>
                <c:pt idx="490">
                  <c:v>4</c:v>
                </c:pt>
                <c:pt idx="491">
                  <c:v>4</c:v>
                </c:pt>
                <c:pt idx="492">
                  <c:v>4</c:v>
                </c:pt>
                <c:pt idx="493">
                  <c:v>4</c:v>
                </c:pt>
                <c:pt idx="494">
                  <c:v>4</c:v>
                </c:pt>
                <c:pt idx="495">
                  <c:v>4</c:v>
                </c:pt>
                <c:pt idx="496">
                  <c:v>4</c:v>
                </c:pt>
                <c:pt idx="497">
                  <c:v>4</c:v>
                </c:pt>
                <c:pt idx="498">
                  <c:v>4</c:v>
                </c:pt>
                <c:pt idx="499">
                  <c:v>4</c:v>
                </c:pt>
                <c:pt idx="500">
                  <c:v>4</c:v>
                </c:pt>
              </c:numCache>
            </c:numRef>
          </c:yVal>
          <c:smooth val="0"/>
          <c:extLst>
            <c:ext xmlns:c16="http://schemas.microsoft.com/office/drawing/2014/chart" uri="{C3380CC4-5D6E-409C-BE32-E72D297353CC}">
              <c16:uniqueId val="{00000002-B500-41D0-9135-057776A9A343}"/>
            </c:ext>
          </c:extLst>
        </c:ser>
        <c:ser>
          <c:idx val="3"/>
          <c:order val="3"/>
          <c:tx>
            <c:v>R=3 , Tank , Soil Type D</c:v>
          </c:tx>
          <c:spPr>
            <a:ln w="12700">
              <a:solidFill>
                <a:srgbClr val="00B050"/>
              </a:solidFill>
              <a:prstDash val="sysDot"/>
            </a:ln>
          </c:spPr>
          <c:marker>
            <c:symbol val="none"/>
          </c:marker>
          <c:xVal>
            <c:numRef>
              <c:f>Sheet2!$K$2:$K$502</c:f>
              <c:numCache>
                <c:formatCode>General</c:formatCode>
                <c:ptCount val="501"/>
                <c:pt idx="0">
                  <c:v>0</c:v>
                </c:pt>
                <c:pt idx="1">
                  <c:v>0.01</c:v>
                </c:pt>
                <c:pt idx="2">
                  <c:v>0.02</c:v>
                </c:pt>
                <c:pt idx="3">
                  <c:v>0.03</c:v>
                </c:pt>
                <c:pt idx="4">
                  <c:v>0.04</c:v>
                </c:pt>
                <c:pt idx="5">
                  <c:v>0.05</c:v>
                </c:pt>
                <c:pt idx="6">
                  <c:v>6.0000000000000005E-2</c:v>
                </c:pt>
                <c:pt idx="7">
                  <c:v>7.0000000000000007E-2</c:v>
                </c:pt>
                <c:pt idx="8">
                  <c:v>0.08</c:v>
                </c:pt>
                <c:pt idx="9">
                  <c:v>0.09</c:v>
                </c:pt>
                <c:pt idx="10">
                  <c:v>9.9999999999999992E-2</c:v>
                </c:pt>
                <c:pt idx="11">
                  <c:v>0.10999999999999999</c:v>
                </c:pt>
                <c:pt idx="12">
                  <c:v>0.11999999999999998</c:v>
                </c:pt>
                <c:pt idx="13">
                  <c:v>0.12999999999999998</c:v>
                </c:pt>
                <c:pt idx="14">
                  <c:v>0.13999999999999999</c:v>
                </c:pt>
                <c:pt idx="15">
                  <c:v>0.15</c:v>
                </c:pt>
                <c:pt idx="16">
                  <c:v>0.16</c:v>
                </c:pt>
                <c:pt idx="17">
                  <c:v>0.17</c:v>
                </c:pt>
                <c:pt idx="18">
                  <c:v>0.18000000000000002</c:v>
                </c:pt>
                <c:pt idx="19">
                  <c:v>0.19000000000000003</c:v>
                </c:pt>
                <c:pt idx="20">
                  <c:v>0.20000000000000004</c:v>
                </c:pt>
                <c:pt idx="21">
                  <c:v>0.21000000000000005</c:v>
                </c:pt>
                <c:pt idx="22">
                  <c:v>0.22000000000000006</c:v>
                </c:pt>
                <c:pt idx="23">
                  <c:v>0.23000000000000007</c:v>
                </c:pt>
                <c:pt idx="24">
                  <c:v>0.24000000000000007</c:v>
                </c:pt>
                <c:pt idx="25">
                  <c:v>0.25000000000000006</c:v>
                </c:pt>
                <c:pt idx="26">
                  <c:v>0.26000000000000006</c:v>
                </c:pt>
                <c:pt idx="27">
                  <c:v>0.27000000000000007</c:v>
                </c:pt>
                <c:pt idx="28">
                  <c:v>0.28000000000000008</c:v>
                </c:pt>
                <c:pt idx="29">
                  <c:v>0.29000000000000009</c:v>
                </c:pt>
                <c:pt idx="30">
                  <c:v>0.3000000000000001</c:v>
                </c:pt>
                <c:pt idx="31">
                  <c:v>0.31000000000000011</c:v>
                </c:pt>
                <c:pt idx="32">
                  <c:v>0.32000000000000012</c:v>
                </c:pt>
                <c:pt idx="33">
                  <c:v>0.33000000000000013</c:v>
                </c:pt>
                <c:pt idx="34">
                  <c:v>0.34000000000000014</c:v>
                </c:pt>
                <c:pt idx="35">
                  <c:v>0.35000000000000014</c:v>
                </c:pt>
                <c:pt idx="36">
                  <c:v>0.36000000000000015</c:v>
                </c:pt>
                <c:pt idx="37">
                  <c:v>0.37000000000000016</c:v>
                </c:pt>
                <c:pt idx="38">
                  <c:v>0.38000000000000017</c:v>
                </c:pt>
                <c:pt idx="39">
                  <c:v>0.39000000000000018</c:v>
                </c:pt>
                <c:pt idx="40">
                  <c:v>0.40000000000000019</c:v>
                </c:pt>
                <c:pt idx="41">
                  <c:v>0.4100000000000002</c:v>
                </c:pt>
                <c:pt idx="42">
                  <c:v>0.42000000000000021</c:v>
                </c:pt>
                <c:pt idx="43">
                  <c:v>0.43000000000000022</c:v>
                </c:pt>
                <c:pt idx="44">
                  <c:v>0.44000000000000022</c:v>
                </c:pt>
                <c:pt idx="45">
                  <c:v>0.45000000000000023</c:v>
                </c:pt>
                <c:pt idx="46">
                  <c:v>0.46000000000000024</c:v>
                </c:pt>
                <c:pt idx="47">
                  <c:v>0.47000000000000025</c:v>
                </c:pt>
                <c:pt idx="48">
                  <c:v>0.48000000000000026</c:v>
                </c:pt>
                <c:pt idx="49">
                  <c:v>0.49000000000000027</c:v>
                </c:pt>
                <c:pt idx="50">
                  <c:v>0.50000000000000022</c:v>
                </c:pt>
                <c:pt idx="51">
                  <c:v>0.51000000000000023</c:v>
                </c:pt>
                <c:pt idx="52">
                  <c:v>0.52000000000000024</c:v>
                </c:pt>
                <c:pt idx="53">
                  <c:v>0.53000000000000025</c:v>
                </c:pt>
                <c:pt idx="54">
                  <c:v>0.54000000000000026</c:v>
                </c:pt>
                <c:pt idx="55">
                  <c:v>0.55000000000000027</c:v>
                </c:pt>
                <c:pt idx="56">
                  <c:v>0.56000000000000028</c:v>
                </c:pt>
                <c:pt idx="57">
                  <c:v>0.57000000000000028</c:v>
                </c:pt>
                <c:pt idx="58">
                  <c:v>0.58000000000000029</c:v>
                </c:pt>
                <c:pt idx="59">
                  <c:v>0.5900000000000003</c:v>
                </c:pt>
                <c:pt idx="60">
                  <c:v>0.60000000000000031</c:v>
                </c:pt>
                <c:pt idx="61">
                  <c:v>0.61000000000000032</c:v>
                </c:pt>
                <c:pt idx="62">
                  <c:v>0.62000000000000033</c:v>
                </c:pt>
                <c:pt idx="63">
                  <c:v>0.63000000000000034</c:v>
                </c:pt>
                <c:pt idx="64">
                  <c:v>0.64000000000000035</c:v>
                </c:pt>
                <c:pt idx="65">
                  <c:v>0.65000000000000036</c:v>
                </c:pt>
                <c:pt idx="66">
                  <c:v>0.66000000000000036</c:v>
                </c:pt>
                <c:pt idx="67">
                  <c:v>0.67000000000000037</c:v>
                </c:pt>
                <c:pt idx="68">
                  <c:v>0.68000000000000038</c:v>
                </c:pt>
                <c:pt idx="69">
                  <c:v>0.69000000000000039</c:v>
                </c:pt>
                <c:pt idx="70">
                  <c:v>0.7000000000000004</c:v>
                </c:pt>
                <c:pt idx="71">
                  <c:v>0.71000000000000041</c:v>
                </c:pt>
                <c:pt idx="72">
                  <c:v>0.72000000000000042</c:v>
                </c:pt>
                <c:pt idx="73">
                  <c:v>0.73000000000000043</c:v>
                </c:pt>
                <c:pt idx="74">
                  <c:v>0.74000000000000044</c:v>
                </c:pt>
                <c:pt idx="75">
                  <c:v>0.75000000000000044</c:v>
                </c:pt>
                <c:pt idx="76">
                  <c:v>0.76000000000000045</c:v>
                </c:pt>
                <c:pt idx="77">
                  <c:v>0.77000000000000046</c:v>
                </c:pt>
                <c:pt idx="78">
                  <c:v>0.78000000000000047</c:v>
                </c:pt>
                <c:pt idx="79">
                  <c:v>0.79000000000000048</c:v>
                </c:pt>
                <c:pt idx="80">
                  <c:v>0.80000000000000049</c:v>
                </c:pt>
                <c:pt idx="81">
                  <c:v>0.8100000000000005</c:v>
                </c:pt>
                <c:pt idx="82">
                  <c:v>0.82000000000000051</c:v>
                </c:pt>
                <c:pt idx="83">
                  <c:v>0.83000000000000052</c:v>
                </c:pt>
                <c:pt idx="84">
                  <c:v>0.84000000000000052</c:v>
                </c:pt>
                <c:pt idx="85">
                  <c:v>0.85000000000000053</c:v>
                </c:pt>
                <c:pt idx="86">
                  <c:v>0.86000000000000054</c:v>
                </c:pt>
                <c:pt idx="87">
                  <c:v>0.87000000000000055</c:v>
                </c:pt>
                <c:pt idx="88">
                  <c:v>0.88000000000000056</c:v>
                </c:pt>
                <c:pt idx="89">
                  <c:v>0.89000000000000057</c:v>
                </c:pt>
                <c:pt idx="90">
                  <c:v>0.90000000000000058</c:v>
                </c:pt>
                <c:pt idx="91">
                  <c:v>0.91000000000000059</c:v>
                </c:pt>
                <c:pt idx="92">
                  <c:v>0.9200000000000006</c:v>
                </c:pt>
                <c:pt idx="93">
                  <c:v>0.9300000000000006</c:v>
                </c:pt>
                <c:pt idx="94">
                  <c:v>0.94000000000000061</c:v>
                </c:pt>
                <c:pt idx="95">
                  <c:v>0.95000000000000062</c:v>
                </c:pt>
                <c:pt idx="96">
                  <c:v>0.96000000000000063</c:v>
                </c:pt>
                <c:pt idx="97">
                  <c:v>0.97000000000000064</c:v>
                </c:pt>
                <c:pt idx="98">
                  <c:v>0.98000000000000065</c:v>
                </c:pt>
                <c:pt idx="99">
                  <c:v>0.99000000000000066</c:v>
                </c:pt>
                <c:pt idx="100">
                  <c:v>1.0000000000000007</c:v>
                </c:pt>
                <c:pt idx="101">
                  <c:v>1.0100000000000007</c:v>
                </c:pt>
                <c:pt idx="102">
                  <c:v>1.0200000000000007</c:v>
                </c:pt>
                <c:pt idx="103">
                  <c:v>1.0300000000000007</c:v>
                </c:pt>
                <c:pt idx="104">
                  <c:v>1.0400000000000007</c:v>
                </c:pt>
                <c:pt idx="105">
                  <c:v>1.0500000000000007</c:v>
                </c:pt>
                <c:pt idx="106">
                  <c:v>1.0600000000000007</c:v>
                </c:pt>
                <c:pt idx="107">
                  <c:v>1.0700000000000007</c:v>
                </c:pt>
                <c:pt idx="108">
                  <c:v>1.0800000000000007</c:v>
                </c:pt>
                <c:pt idx="109">
                  <c:v>1.0900000000000007</c:v>
                </c:pt>
                <c:pt idx="110">
                  <c:v>1.1000000000000008</c:v>
                </c:pt>
                <c:pt idx="111">
                  <c:v>1.1100000000000008</c:v>
                </c:pt>
                <c:pt idx="112">
                  <c:v>1.1200000000000008</c:v>
                </c:pt>
                <c:pt idx="113">
                  <c:v>1.1300000000000008</c:v>
                </c:pt>
                <c:pt idx="114">
                  <c:v>1.1400000000000008</c:v>
                </c:pt>
                <c:pt idx="115">
                  <c:v>1.1500000000000008</c:v>
                </c:pt>
                <c:pt idx="116">
                  <c:v>1.1600000000000008</c:v>
                </c:pt>
                <c:pt idx="117">
                  <c:v>1.1700000000000008</c:v>
                </c:pt>
                <c:pt idx="118">
                  <c:v>1.1800000000000008</c:v>
                </c:pt>
                <c:pt idx="119">
                  <c:v>1.1900000000000008</c:v>
                </c:pt>
                <c:pt idx="120">
                  <c:v>1.2000000000000008</c:v>
                </c:pt>
                <c:pt idx="121">
                  <c:v>1.2100000000000009</c:v>
                </c:pt>
                <c:pt idx="122">
                  <c:v>1.2200000000000009</c:v>
                </c:pt>
                <c:pt idx="123">
                  <c:v>1.2300000000000009</c:v>
                </c:pt>
                <c:pt idx="124">
                  <c:v>1.2400000000000009</c:v>
                </c:pt>
                <c:pt idx="125">
                  <c:v>1.2500000000000009</c:v>
                </c:pt>
                <c:pt idx="126">
                  <c:v>1.2600000000000009</c:v>
                </c:pt>
                <c:pt idx="127">
                  <c:v>1.2700000000000009</c:v>
                </c:pt>
                <c:pt idx="128">
                  <c:v>1.2800000000000009</c:v>
                </c:pt>
                <c:pt idx="129">
                  <c:v>1.2900000000000009</c:v>
                </c:pt>
                <c:pt idx="130">
                  <c:v>1.3000000000000009</c:v>
                </c:pt>
                <c:pt idx="131">
                  <c:v>1.3100000000000009</c:v>
                </c:pt>
                <c:pt idx="132">
                  <c:v>1.320000000000001</c:v>
                </c:pt>
                <c:pt idx="133">
                  <c:v>1.330000000000001</c:v>
                </c:pt>
                <c:pt idx="134">
                  <c:v>1.340000000000001</c:v>
                </c:pt>
                <c:pt idx="135">
                  <c:v>1.350000000000001</c:v>
                </c:pt>
                <c:pt idx="136">
                  <c:v>1.360000000000001</c:v>
                </c:pt>
                <c:pt idx="137">
                  <c:v>1.370000000000001</c:v>
                </c:pt>
                <c:pt idx="138">
                  <c:v>1.380000000000001</c:v>
                </c:pt>
                <c:pt idx="139">
                  <c:v>1.390000000000001</c:v>
                </c:pt>
                <c:pt idx="140">
                  <c:v>1.400000000000001</c:v>
                </c:pt>
                <c:pt idx="141">
                  <c:v>1.410000000000001</c:v>
                </c:pt>
                <c:pt idx="142">
                  <c:v>1.420000000000001</c:v>
                </c:pt>
                <c:pt idx="143">
                  <c:v>1.430000000000001</c:v>
                </c:pt>
                <c:pt idx="144">
                  <c:v>1.4400000000000011</c:v>
                </c:pt>
                <c:pt idx="145">
                  <c:v>1.4500000000000011</c:v>
                </c:pt>
                <c:pt idx="146">
                  <c:v>1.4600000000000011</c:v>
                </c:pt>
                <c:pt idx="147">
                  <c:v>1.4700000000000011</c:v>
                </c:pt>
                <c:pt idx="148">
                  <c:v>1.4800000000000011</c:v>
                </c:pt>
                <c:pt idx="149">
                  <c:v>1.4900000000000011</c:v>
                </c:pt>
                <c:pt idx="150">
                  <c:v>1.5000000000000011</c:v>
                </c:pt>
                <c:pt idx="151">
                  <c:v>1.5100000000000011</c:v>
                </c:pt>
                <c:pt idx="152">
                  <c:v>1.5200000000000011</c:v>
                </c:pt>
                <c:pt idx="153">
                  <c:v>1.5300000000000011</c:v>
                </c:pt>
                <c:pt idx="154">
                  <c:v>1.5400000000000011</c:v>
                </c:pt>
                <c:pt idx="155">
                  <c:v>1.5500000000000012</c:v>
                </c:pt>
                <c:pt idx="156">
                  <c:v>1.5600000000000012</c:v>
                </c:pt>
                <c:pt idx="157">
                  <c:v>1.5700000000000012</c:v>
                </c:pt>
                <c:pt idx="158">
                  <c:v>1.5800000000000012</c:v>
                </c:pt>
                <c:pt idx="159">
                  <c:v>1.5900000000000012</c:v>
                </c:pt>
                <c:pt idx="160">
                  <c:v>1.6000000000000012</c:v>
                </c:pt>
                <c:pt idx="161">
                  <c:v>1.6100000000000012</c:v>
                </c:pt>
                <c:pt idx="162">
                  <c:v>1.6200000000000012</c:v>
                </c:pt>
                <c:pt idx="163">
                  <c:v>1.6300000000000012</c:v>
                </c:pt>
                <c:pt idx="164">
                  <c:v>1.6400000000000012</c:v>
                </c:pt>
                <c:pt idx="165">
                  <c:v>1.6500000000000012</c:v>
                </c:pt>
                <c:pt idx="166">
                  <c:v>1.6600000000000013</c:v>
                </c:pt>
                <c:pt idx="167">
                  <c:v>1.6700000000000013</c:v>
                </c:pt>
                <c:pt idx="168">
                  <c:v>1.6800000000000013</c:v>
                </c:pt>
                <c:pt idx="169">
                  <c:v>1.6900000000000013</c:v>
                </c:pt>
                <c:pt idx="170">
                  <c:v>1.7000000000000013</c:v>
                </c:pt>
                <c:pt idx="171">
                  <c:v>1.7100000000000013</c:v>
                </c:pt>
                <c:pt idx="172">
                  <c:v>1.7200000000000013</c:v>
                </c:pt>
                <c:pt idx="173">
                  <c:v>1.7300000000000013</c:v>
                </c:pt>
                <c:pt idx="174">
                  <c:v>1.7400000000000013</c:v>
                </c:pt>
                <c:pt idx="175">
                  <c:v>1.7500000000000013</c:v>
                </c:pt>
                <c:pt idx="176">
                  <c:v>1.7600000000000013</c:v>
                </c:pt>
                <c:pt idx="177">
                  <c:v>1.7700000000000014</c:v>
                </c:pt>
                <c:pt idx="178">
                  <c:v>1.7800000000000014</c:v>
                </c:pt>
                <c:pt idx="179">
                  <c:v>1.7900000000000014</c:v>
                </c:pt>
                <c:pt idx="180">
                  <c:v>1.8000000000000014</c:v>
                </c:pt>
                <c:pt idx="181">
                  <c:v>1.8100000000000014</c:v>
                </c:pt>
                <c:pt idx="182">
                  <c:v>1.8200000000000014</c:v>
                </c:pt>
                <c:pt idx="183">
                  <c:v>1.8300000000000014</c:v>
                </c:pt>
                <c:pt idx="184">
                  <c:v>1.8400000000000014</c:v>
                </c:pt>
                <c:pt idx="185">
                  <c:v>1.8500000000000014</c:v>
                </c:pt>
                <c:pt idx="186">
                  <c:v>1.8600000000000014</c:v>
                </c:pt>
                <c:pt idx="187">
                  <c:v>1.8700000000000014</c:v>
                </c:pt>
                <c:pt idx="188">
                  <c:v>1.8800000000000014</c:v>
                </c:pt>
                <c:pt idx="189">
                  <c:v>1.8900000000000015</c:v>
                </c:pt>
                <c:pt idx="190">
                  <c:v>1.9000000000000015</c:v>
                </c:pt>
                <c:pt idx="191">
                  <c:v>1.9100000000000015</c:v>
                </c:pt>
                <c:pt idx="192">
                  <c:v>1.9200000000000015</c:v>
                </c:pt>
                <c:pt idx="193">
                  <c:v>1.9300000000000015</c:v>
                </c:pt>
                <c:pt idx="194">
                  <c:v>1.9400000000000015</c:v>
                </c:pt>
                <c:pt idx="195">
                  <c:v>1.9500000000000015</c:v>
                </c:pt>
                <c:pt idx="196">
                  <c:v>1.9600000000000015</c:v>
                </c:pt>
                <c:pt idx="197">
                  <c:v>1.9700000000000015</c:v>
                </c:pt>
                <c:pt idx="198">
                  <c:v>1.9800000000000015</c:v>
                </c:pt>
                <c:pt idx="199">
                  <c:v>1.9900000000000015</c:v>
                </c:pt>
                <c:pt idx="200">
                  <c:v>2.0000000000000013</c:v>
                </c:pt>
                <c:pt idx="201">
                  <c:v>2.0100000000000011</c:v>
                </c:pt>
                <c:pt idx="202">
                  <c:v>2.0200000000000009</c:v>
                </c:pt>
                <c:pt idx="203">
                  <c:v>2.0300000000000007</c:v>
                </c:pt>
                <c:pt idx="204">
                  <c:v>2.0400000000000005</c:v>
                </c:pt>
                <c:pt idx="205">
                  <c:v>2.0500000000000003</c:v>
                </c:pt>
                <c:pt idx="206">
                  <c:v>2.06</c:v>
                </c:pt>
                <c:pt idx="207">
                  <c:v>2.0699999999999998</c:v>
                </c:pt>
                <c:pt idx="208">
                  <c:v>2.0799999999999996</c:v>
                </c:pt>
                <c:pt idx="209">
                  <c:v>2.0899999999999994</c:v>
                </c:pt>
                <c:pt idx="210">
                  <c:v>2.0999999999999992</c:v>
                </c:pt>
                <c:pt idx="211">
                  <c:v>2.109999999999999</c:v>
                </c:pt>
                <c:pt idx="212">
                  <c:v>2.1199999999999988</c:v>
                </c:pt>
                <c:pt idx="213">
                  <c:v>2.1299999999999986</c:v>
                </c:pt>
                <c:pt idx="214">
                  <c:v>2.1399999999999983</c:v>
                </c:pt>
                <c:pt idx="215">
                  <c:v>2.1499999999999981</c:v>
                </c:pt>
                <c:pt idx="216">
                  <c:v>2.1599999999999979</c:v>
                </c:pt>
                <c:pt idx="217">
                  <c:v>2.1699999999999977</c:v>
                </c:pt>
                <c:pt idx="218">
                  <c:v>2.1799999999999975</c:v>
                </c:pt>
                <c:pt idx="219">
                  <c:v>2.1899999999999973</c:v>
                </c:pt>
                <c:pt idx="220">
                  <c:v>2.1999999999999971</c:v>
                </c:pt>
                <c:pt idx="221">
                  <c:v>2.2099999999999969</c:v>
                </c:pt>
                <c:pt idx="222">
                  <c:v>2.2199999999999966</c:v>
                </c:pt>
                <c:pt idx="223">
                  <c:v>2.2299999999999964</c:v>
                </c:pt>
                <c:pt idx="224">
                  <c:v>2.2399999999999962</c:v>
                </c:pt>
                <c:pt idx="225">
                  <c:v>2.249999999999996</c:v>
                </c:pt>
                <c:pt idx="226">
                  <c:v>2.2599999999999958</c:v>
                </c:pt>
                <c:pt idx="227">
                  <c:v>2.2699999999999956</c:v>
                </c:pt>
                <c:pt idx="228">
                  <c:v>2.2799999999999954</c:v>
                </c:pt>
                <c:pt idx="229">
                  <c:v>2.2899999999999952</c:v>
                </c:pt>
                <c:pt idx="230">
                  <c:v>2.2999999999999949</c:v>
                </c:pt>
                <c:pt idx="231">
                  <c:v>2.3099999999999947</c:v>
                </c:pt>
                <c:pt idx="232">
                  <c:v>2.3199999999999945</c:v>
                </c:pt>
                <c:pt idx="233">
                  <c:v>2.3299999999999943</c:v>
                </c:pt>
                <c:pt idx="234">
                  <c:v>2.3399999999999941</c:v>
                </c:pt>
                <c:pt idx="235">
                  <c:v>2.3499999999999939</c:v>
                </c:pt>
                <c:pt idx="236">
                  <c:v>2.3599999999999937</c:v>
                </c:pt>
                <c:pt idx="237">
                  <c:v>2.3699999999999934</c:v>
                </c:pt>
                <c:pt idx="238">
                  <c:v>2.3799999999999932</c:v>
                </c:pt>
                <c:pt idx="239">
                  <c:v>2.389999999999993</c:v>
                </c:pt>
                <c:pt idx="240">
                  <c:v>2.3999999999999928</c:v>
                </c:pt>
                <c:pt idx="241">
                  <c:v>2.4099999999999926</c:v>
                </c:pt>
                <c:pt idx="242">
                  <c:v>2.4199999999999924</c:v>
                </c:pt>
                <c:pt idx="243">
                  <c:v>2.4299999999999922</c:v>
                </c:pt>
                <c:pt idx="244">
                  <c:v>2.439999999999992</c:v>
                </c:pt>
                <c:pt idx="245">
                  <c:v>2.4499999999999917</c:v>
                </c:pt>
                <c:pt idx="246">
                  <c:v>2.4599999999999915</c:v>
                </c:pt>
                <c:pt idx="247">
                  <c:v>2.4699999999999913</c:v>
                </c:pt>
                <c:pt idx="248">
                  <c:v>2.4799999999999911</c:v>
                </c:pt>
                <c:pt idx="249">
                  <c:v>2.4899999999999909</c:v>
                </c:pt>
                <c:pt idx="250">
                  <c:v>2.4999999999999907</c:v>
                </c:pt>
                <c:pt idx="251">
                  <c:v>2.5099999999999905</c:v>
                </c:pt>
                <c:pt idx="252">
                  <c:v>2.5199999999999902</c:v>
                </c:pt>
                <c:pt idx="253">
                  <c:v>2.52999999999999</c:v>
                </c:pt>
                <c:pt idx="254">
                  <c:v>2.5399999999999898</c:v>
                </c:pt>
                <c:pt idx="255">
                  <c:v>2.5499999999999896</c:v>
                </c:pt>
                <c:pt idx="256">
                  <c:v>2.5599999999999894</c:v>
                </c:pt>
                <c:pt idx="257">
                  <c:v>2.5699999999999892</c:v>
                </c:pt>
                <c:pt idx="258">
                  <c:v>2.579999999999989</c:v>
                </c:pt>
                <c:pt idx="259">
                  <c:v>2.5899999999999888</c:v>
                </c:pt>
                <c:pt idx="260">
                  <c:v>2.5999999999999885</c:v>
                </c:pt>
                <c:pt idx="261">
                  <c:v>2.6099999999999883</c:v>
                </c:pt>
                <c:pt idx="262">
                  <c:v>2.6199999999999881</c:v>
                </c:pt>
                <c:pt idx="263">
                  <c:v>2.6299999999999879</c:v>
                </c:pt>
                <c:pt idx="264">
                  <c:v>2.6399999999999877</c:v>
                </c:pt>
                <c:pt idx="265">
                  <c:v>2.6499999999999875</c:v>
                </c:pt>
                <c:pt idx="266">
                  <c:v>2.6599999999999873</c:v>
                </c:pt>
                <c:pt idx="267">
                  <c:v>2.6699999999999871</c:v>
                </c:pt>
                <c:pt idx="268">
                  <c:v>2.6799999999999868</c:v>
                </c:pt>
                <c:pt idx="269">
                  <c:v>2.6899999999999866</c:v>
                </c:pt>
                <c:pt idx="270">
                  <c:v>2.6999999999999864</c:v>
                </c:pt>
                <c:pt idx="271">
                  <c:v>2.7099999999999862</c:v>
                </c:pt>
                <c:pt idx="272">
                  <c:v>2.719999999999986</c:v>
                </c:pt>
                <c:pt idx="273">
                  <c:v>2.7299999999999858</c:v>
                </c:pt>
                <c:pt idx="274">
                  <c:v>2.7399999999999856</c:v>
                </c:pt>
                <c:pt idx="275">
                  <c:v>2.7499999999999853</c:v>
                </c:pt>
                <c:pt idx="276">
                  <c:v>2.7599999999999851</c:v>
                </c:pt>
                <c:pt idx="277">
                  <c:v>2.7699999999999849</c:v>
                </c:pt>
                <c:pt idx="278">
                  <c:v>2.7799999999999847</c:v>
                </c:pt>
                <c:pt idx="279">
                  <c:v>2.7899999999999845</c:v>
                </c:pt>
                <c:pt idx="280">
                  <c:v>2.7999999999999843</c:v>
                </c:pt>
                <c:pt idx="281">
                  <c:v>2.8099999999999841</c:v>
                </c:pt>
                <c:pt idx="282">
                  <c:v>2.8199999999999839</c:v>
                </c:pt>
                <c:pt idx="283">
                  <c:v>2.8299999999999836</c:v>
                </c:pt>
                <c:pt idx="284">
                  <c:v>2.8399999999999834</c:v>
                </c:pt>
                <c:pt idx="285">
                  <c:v>2.8499999999999832</c:v>
                </c:pt>
                <c:pt idx="286">
                  <c:v>2.859999999999983</c:v>
                </c:pt>
                <c:pt idx="287">
                  <c:v>2.8699999999999828</c:v>
                </c:pt>
                <c:pt idx="288">
                  <c:v>2.8799999999999826</c:v>
                </c:pt>
                <c:pt idx="289">
                  <c:v>2.8899999999999824</c:v>
                </c:pt>
                <c:pt idx="290">
                  <c:v>2.8999999999999821</c:v>
                </c:pt>
                <c:pt idx="291">
                  <c:v>2.9099999999999819</c:v>
                </c:pt>
                <c:pt idx="292">
                  <c:v>2.9199999999999817</c:v>
                </c:pt>
                <c:pt idx="293">
                  <c:v>2.9299999999999815</c:v>
                </c:pt>
                <c:pt idx="294">
                  <c:v>2.9399999999999813</c:v>
                </c:pt>
                <c:pt idx="295">
                  <c:v>2.9499999999999811</c:v>
                </c:pt>
                <c:pt idx="296">
                  <c:v>2.9599999999999809</c:v>
                </c:pt>
                <c:pt idx="297">
                  <c:v>2.9699999999999807</c:v>
                </c:pt>
                <c:pt idx="298">
                  <c:v>2.9799999999999804</c:v>
                </c:pt>
                <c:pt idx="299">
                  <c:v>2.9899999999999802</c:v>
                </c:pt>
                <c:pt idx="300">
                  <c:v>2.99999999999998</c:v>
                </c:pt>
                <c:pt idx="301">
                  <c:v>3.0099999999999798</c:v>
                </c:pt>
                <c:pt idx="302">
                  <c:v>3.0199999999999796</c:v>
                </c:pt>
                <c:pt idx="303">
                  <c:v>3.0299999999999794</c:v>
                </c:pt>
                <c:pt idx="304">
                  <c:v>3.0399999999999792</c:v>
                </c:pt>
                <c:pt idx="305">
                  <c:v>3.049999999999979</c:v>
                </c:pt>
                <c:pt idx="306">
                  <c:v>3.0599999999999787</c:v>
                </c:pt>
                <c:pt idx="307">
                  <c:v>3.0699999999999785</c:v>
                </c:pt>
                <c:pt idx="308">
                  <c:v>3.0799999999999783</c:v>
                </c:pt>
                <c:pt idx="309">
                  <c:v>3.0899999999999781</c:v>
                </c:pt>
                <c:pt idx="310">
                  <c:v>3.0999999999999779</c:v>
                </c:pt>
                <c:pt idx="311">
                  <c:v>3.1099999999999777</c:v>
                </c:pt>
                <c:pt idx="312">
                  <c:v>3.1199999999999775</c:v>
                </c:pt>
                <c:pt idx="313">
                  <c:v>3.1299999999999772</c:v>
                </c:pt>
                <c:pt idx="314">
                  <c:v>3.139999999999977</c:v>
                </c:pt>
                <c:pt idx="315">
                  <c:v>3.1499999999999768</c:v>
                </c:pt>
                <c:pt idx="316">
                  <c:v>3.1599999999999766</c:v>
                </c:pt>
                <c:pt idx="317">
                  <c:v>3.1699999999999764</c:v>
                </c:pt>
                <c:pt idx="318">
                  <c:v>3.1799999999999762</c:v>
                </c:pt>
                <c:pt idx="319">
                  <c:v>3.189999999999976</c:v>
                </c:pt>
                <c:pt idx="320">
                  <c:v>3.1999999999999758</c:v>
                </c:pt>
                <c:pt idx="321">
                  <c:v>3.2099999999999755</c:v>
                </c:pt>
                <c:pt idx="322">
                  <c:v>3.2199999999999753</c:v>
                </c:pt>
                <c:pt idx="323">
                  <c:v>3.2299999999999751</c:v>
                </c:pt>
                <c:pt idx="324">
                  <c:v>3.2399999999999749</c:v>
                </c:pt>
                <c:pt idx="325">
                  <c:v>3.2499999999999747</c:v>
                </c:pt>
                <c:pt idx="326">
                  <c:v>3.2599999999999745</c:v>
                </c:pt>
                <c:pt idx="327">
                  <c:v>3.2699999999999743</c:v>
                </c:pt>
                <c:pt idx="328">
                  <c:v>3.279999999999974</c:v>
                </c:pt>
                <c:pt idx="329">
                  <c:v>3.2899999999999738</c:v>
                </c:pt>
                <c:pt idx="330">
                  <c:v>3.2999999999999736</c:v>
                </c:pt>
                <c:pt idx="331">
                  <c:v>3.3099999999999734</c:v>
                </c:pt>
                <c:pt idx="332">
                  <c:v>3.3199999999999732</c:v>
                </c:pt>
                <c:pt idx="333">
                  <c:v>3.329999999999973</c:v>
                </c:pt>
                <c:pt idx="334">
                  <c:v>3.3399999999999728</c:v>
                </c:pt>
                <c:pt idx="335">
                  <c:v>3.3499999999999726</c:v>
                </c:pt>
                <c:pt idx="336">
                  <c:v>3.3599999999999723</c:v>
                </c:pt>
                <c:pt idx="337">
                  <c:v>3.3699999999999721</c:v>
                </c:pt>
                <c:pt idx="338">
                  <c:v>3.3799999999999719</c:v>
                </c:pt>
                <c:pt idx="339">
                  <c:v>3.3899999999999717</c:v>
                </c:pt>
                <c:pt idx="340">
                  <c:v>3.3999999999999715</c:v>
                </c:pt>
                <c:pt idx="341">
                  <c:v>3.4099999999999713</c:v>
                </c:pt>
                <c:pt idx="342">
                  <c:v>3.4199999999999711</c:v>
                </c:pt>
                <c:pt idx="343">
                  <c:v>3.4299999999999708</c:v>
                </c:pt>
                <c:pt idx="344">
                  <c:v>3.4399999999999706</c:v>
                </c:pt>
                <c:pt idx="345">
                  <c:v>3.4499999999999704</c:v>
                </c:pt>
                <c:pt idx="346">
                  <c:v>3.4599999999999702</c:v>
                </c:pt>
                <c:pt idx="347">
                  <c:v>3.46999999999997</c:v>
                </c:pt>
                <c:pt idx="348">
                  <c:v>3.4799999999999698</c:v>
                </c:pt>
                <c:pt idx="349">
                  <c:v>3.4899999999999696</c:v>
                </c:pt>
                <c:pt idx="350">
                  <c:v>3.4999999999999694</c:v>
                </c:pt>
                <c:pt idx="351">
                  <c:v>3.5099999999999691</c:v>
                </c:pt>
                <c:pt idx="352">
                  <c:v>3.5199999999999689</c:v>
                </c:pt>
                <c:pt idx="353">
                  <c:v>3.5299999999999687</c:v>
                </c:pt>
                <c:pt idx="354">
                  <c:v>3.5399999999999685</c:v>
                </c:pt>
                <c:pt idx="355">
                  <c:v>3.5499999999999683</c:v>
                </c:pt>
                <c:pt idx="356">
                  <c:v>3.5599999999999681</c:v>
                </c:pt>
                <c:pt idx="357">
                  <c:v>3.5699999999999679</c:v>
                </c:pt>
                <c:pt idx="358">
                  <c:v>3.5799999999999677</c:v>
                </c:pt>
                <c:pt idx="359">
                  <c:v>3.5899999999999674</c:v>
                </c:pt>
                <c:pt idx="360">
                  <c:v>3.5999999999999672</c:v>
                </c:pt>
                <c:pt idx="361">
                  <c:v>3.609999999999967</c:v>
                </c:pt>
                <c:pt idx="362">
                  <c:v>3.6199999999999668</c:v>
                </c:pt>
                <c:pt idx="363">
                  <c:v>3.6299999999999666</c:v>
                </c:pt>
                <c:pt idx="364">
                  <c:v>3.6399999999999664</c:v>
                </c:pt>
                <c:pt idx="365">
                  <c:v>3.6499999999999662</c:v>
                </c:pt>
                <c:pt idx="366">
                  <c:v>3.6599999999999659</c:v>
                </c:pt>
                <c:pt idx="367">
                  <c:v>3.6699999999999657</c:v>
                </c:pt>
                <c:pt idx="368">
                  <c:v>3.6799999999999655</c:v>
                </c:pt>
                <c:pt idx="369">
                  <c:v>3.6899999999999653</c:v>
                </c:pt>
                <c:pt idx="370">
                  <c:v>3.6999999999999651</c:v>
                </c:pt>
                <c:pt idx="371">
                  <c:v>3.7099999999999649</c:v>
                </c:pt>
                <c:pt idx="372">
                  <c:v>3.7199999999999647</c:v>
                </c:pt>
                <c:pt idx="373">
                  <c:v>3.7299999999999645</c:v>
                </c:pt>
                <c:pt idx="374">
                  <c:v>3.7399999999999642</c:v>
                </c:pt>
                <c:pt idx="375">
                  <c:v>3.749999999999964</c:v>
                </c:pt>
                <c:pt idx="376">
                  <c:v>3.7599999999999638</c:v>
                </c:pt>
                <c:pt idx="377">
                  <c:v>3.7699999999999636</c:v>
                </c:pt>
                <c:pt idx="378">
                  <c:v>3.7799999999999634</c:v>
                </c:pt>
                <c:pt idx="379">
                  <c:v>3.7899999999999632</c:v>
                </c:pt>
                <c:pt idx="380">
                  <c:v>3.799999999999963</c:v>
                </c:pt>
                <c:pt idx="381">
                  <c:v>3.8099999999999627</c:v>
                </c:pt>
                <c:pt idx="382">
                  <c:v>3.8199999999999625</c:v>
                </c:pt>
                <c:pt idx="383">
                  <c:v>3.8299999999999623</c:v>
                </c:pt>
                <c:pt idx="384">
                  <c:v>3.8399999999999621</c:v>
                </c:pt>
                <c:pt idx="385">
                  <c:v>3.8499999999999619</c:v>
                </c:pt>
                <c:pt idx="386">
                  <c:v>3.8599999999999617</c:v>
                </c:pt>
                <c:pt idx="387">
                  <c:v>3.8699999999999615</c:v>
                </c:pt>
                <c:pt idx="388">
                  <c:v>3.8799999999999613</c:v>
                </c:pt>
                <c:pt idx="389">
                  <c:v>3.889999999999961</c:v>
                </c:pt>
                <c:pt idx="390">
                  <c:v>3.8999999999999608</c:v>
                </c:pt>
                <c:pt idx="391">
                  <c:v>3.9099999999999606</c:v>
                </c:pt>
                <c:pt idx="392">
                  <c:v>3.9199999999999604</c:v>
                </c:pt>
                <c:pt idx="393">
                  <c:v>3.9299999999999602</c:v>
                </c:pt>
                <c:pt idx="394">
                  <c:v>3.93999999999996</c:v>
                </c:pt>
                <c:pt idx="395">
                  <c:v>3.9499999999999598</c:v>
                </c:pt>
                <c:pt idx="396">
                  <c:v>3.9599999999999596</c:v>
                </c:pt>
                <c:pt idx="397">
                  <c:v>3.9699999999999593</c:v>
                </c:pt>
                <c:pt idx="398">
                  <c:v>3.9799999999999591</c:v>
                </c:pt>
                <c:pt idx="399">
                  <c:v>3.9899999999999589</c:v>
                </c:pt>
                <c:pt idx="400">
                  <c:v>3.9999999999999587</c:v>
                </c:pt>
                <c:pt idx="401">
                  <c:v>4.0099999999999589</c:v>
                </c:pt>
                <c:pt idx="402">
                  <c:v>4.0199999999999587</c:v>
                </c:pt>
                <c:pt idx="403">
                  <c:v>4.0299999999999585</c:v>
                </c:pt>
                <c:pt idx="404">
                  <c:v>4.0399999999999583</c:v>
                </c:pt>
                <c:pt idx="405">
                  <c:v>4.0499999999999581</c:v>
                </c:pt>
                <c:pt idx="406">
                  <c:v>4.0599999999999579</c:v>
                </c:pt>
                <c:pt idx="407">
                  <c:v>4.0699999999999577</c:v>
                </c:pt>
                <c:pt idx="408">
                  <c:v>4.0799999999999574</c:v>
                </c:pt>
                <c:pt idx="409">
                  <c:v>4.0899999999999572</c:v>
                </c:pt>
                <c:pt idx="410">
                  <c:v>4.099999999999957</c:v>
                </c:pt>
                <c:pt idx="411">
                  <c:v>4.1099999999999568</c:v>
                </c:pt>
                <c:pt idx="412">
                  <c:v>4.1199999999999566</c:v>
                </c:pt>
                <c:pt idx="413">
                  <c:v>4.1299999999999564</c:v>
                </c:pt>
                <c:pt idx="414">
                  <c:v>4.1399999999999562</c:v>
                </c:pt>
                <c:pt idx="415">
                  <c:v>4.1499999999999559</c:v>
                </c:pt>
                <c:pt idx="416">
                  <c:v>4.1599999999999557</c:v>
                </c:pt>
                <c:pt idx="417">
                  <c:v>4.1699999999999555</c:v>
                </c:pt>
                <c:pt idx="418">
                  <c:v>4.1799999999999553</c:v>
                </c:pt>
                <c:pt idx="419">
                  <c:v>4.1899999999999551</c:v>
                </c:pt>
                <c:pt idx="420">
                  <c:v>4.1999999999999549</c:v>
                </c:pt>
                <c:pt idx="421">
                  <c:v>4.2099999999999547</c:v>
                </c:pt>
                <c:pt idx="422">
                  <c:v>4.2199999999999545</c:v>
                </c:pt>
                <c:pt idx="423">
                  <c:v>4.2299999999999542</c:v>
                </c:pt>
                <c:pt idx="424">
                  <c:v>4.239999999999954</c:v>
                </c:pt>
                <c:pt idx="425">
                  <c:v>4.2499999999999538</c:v>
                </c:pt>
                <c:pt idx="426">
                  <c:v>4.2599999999999536</c:v>
                </c:pt>
                <c:pt idx="427">
                  <c:v>4.2699999999999534</c:v>
                </c:pt>
                <c:pt idx="428">
                  <c:v>4.2799999999999532</c:v>
                </c:pt>
                <c:pt idx="429">
                  <c:v>4.289999999999953</c:v>
                </c:pt>
                <c:pt idx="430">
                  <c:v>4.2999999999999527</c:v>
                </c:pt>
                <c:pt idx="431">
                  <c:v>4.3099999999999525</c:v>
                </c:pt>
                <c:pt idx="432">
                  <c:v>4.3199999999999523</c:v>
                </c:pt>
                <c:pt idx="433">
                  <c:v>4.3299999999999521</c:v>
                </c:pt>
                <c:pt idx="434">
                  <c:v>4.3399999999999519</c:v>
                </c:pt>
                <c:pt idx="435">
                  <c:v>4.3499999999999517</c:v>
                </c:pt>
                <c:pt idx="436">
                  <c:v>4.3599999999999515</c:v>
                </c:pt>
                <c:pt idx="437">
                  <c:v>4.3699999999999513</c:v>
                </c:pt>
                <c:pt idx="438">
                  <c:v>4.379999999999951</c:v>
                </c:pt>
                <c:pt idx="439">
                  <c:v>4.3899999999999508</c:v>
                </c:pt>
                <c:pt idx="440">
                  <c:v>4.3999999999999506</c:v>
                </c:pt>
                <c:pt idx="441">
                  <c:v>4.4099999999999504</c:v>
                </c:pt>
                <c:pt idx="442">
                  <c:v>4.4199999999999502</c:v>
                </c:pt>
                <c:pt idx="443">
                  <c:v>4.42999999999995</c:v>
                </c:pt>
                <c:pt idx="444">
                  <c:v>4.4399999999999498</c:v>
                </c:pt>
                <c:pt idx="445">
                  <c:v>4.4499999999999496</c:v>
                </c:pt>
                <c:pt idx="446">
                  <c:v>4.4599999999999493</c:v>
                </c:pt>
                <c:pt idx="447">
                  <c:v>4.4699999999999491</c:v>
                </c:pt>
                <c:pt idx="448">
                  <c:v>4.4799999999999489</c:v>
                </c:pt>
                <c:pt idx="449">
                  <c:v>4.4899999999999487</c:v>
                </c:pt>
                <c:pt idx="450">
                  <c:v>4.4999999999999485</c:v>
                </c:pt>
                <c:pt idx="451">
                  <c:v>4.5099999999999483</c:v>
                </c:pt>
                <c:pt idx="452">
                  <c:v>4.5199999999999481</c:v>
                </c:pt>
                <c:pt idx="453">
                  <c:v>4.5299999999999478</c:v>
                </c:pt>
                <c:pt idx="454">
                  <c:v>4.5399999999999476</c:v>
                </c:pt>
                <c:pt idx="455">
                  <c:v>4.5499999999999474</c:v>
                </c:pt>
                <c:pt idx="456">
                  <c:v>4.5599999999999472</c:v>
                </c:pt>
                <c:pt idx="457">
                  <c:v>4.569999999999947</c:v>
                </c:pt>
                <c:pt idx="458">
                  <c:v>4.5799999999999468</c:v>
                </c:pt>
                <c:pt idx="459">
                  <c:v>4.5899999999999466</c:v>
                </c:pt>
                <c:pt idx="460">
                  <c:v>4.5999999999999464</c:v>
                </c:pt>
                <c:pt idx="461">
                  <c:v>4.6099999999999461</c:v>
                </c:pt>
                <c:pt idx="462">
                  <c:v>4.6199999999999459</c:v>
                </c:pt>
                <c:pt idx="463">
                  <c:v>4.6299999999999457</c:v>
                </c:pt>
                <c:pt idx="464">
                  <c:v>4.6399999999999455</c:v>
                </c:pt>
                <c:pt idx="465">
                  <c:v>4.6499999999999453</c:v>
                </c:pt>
                <c:pt idx="466">
                  <c:v>4.6599999999999451</c:v>
                </c:pt>
                <c:pt idx="467">
                  <c:v>4.6699999999999449</c:v>
                </c:pt>
                <c:pt idx="468">
                  <c:v>4.6799999999999446</c:v>
                </c:pt>
                <c:pt idx="469">
                  <c:v>4.6899999999999444</c:v>
                </c:pt>
                <c:pt idx="470">
                  <c:v>4.6999999999999442</c:v>
                </c:pt>
                <c:pt idx="471">
                  <c:v>4.709999999999944</c:v>
                </c:pt>
                <c:pt idx="472">
                  <c:v>4.7199999999999438</c:v>
                </c:pt>
                <c:pt idx="473">
                  <c:v>4.7299999999999436</c:v>
                </c:pt>
                <c:pt idx="474">
                  <c:v>4.7399999999999434</c:v>
                </c:pt>
                <c:pt idx="475">
                  <c:v>4.7499999999999432</c:v>
                </c:pt>
                <c:pt idx="476">
                  <c:v>4.7599999999999429</c:v>
                </c:pt>
                <c:pt idx="477">
                  <c:v>4.7699999999999427</c:v>
                </c:pt>
                <c:pt idx="478">
                  <c:v>4.7799999999999425</c:v>
                </c:pt>
                <c:pt idx="479">
                  <c:v>4.7899999999999423</c:v>
                </c:pt>
                <c:pt idx="480">
                  <c:v>4.7999999999999421</c:v>
                </c:pt>
                <c:pt idx="481">
                  <c:v>4.8099999999999419</c:v>
                </c:pt>
                <c:pt idx="482">
                  <c:v>4.8199999999999417</c:v>
                </c:pt>
                <c:pt idx="483">
                  <c:v>4.8299999999999415</c:v>
                </c:pt>
                <c:pt idx="484">
                  <c:v>4.8399999999999412</c:v>
                </c:pt>
                <c:pt idx="485">
                  <c:v>4.849999999999941</c:v>
                </c:pt>
                <c:pt idx="486">
                  <c:v>4.8599999999999408</c:v>
                </c:pt>
                <c:pt idx="487">
                  <c:v>4.8699999999999406</c:v>
                </c:pt>
                <c:pt idx="488">
                  <c:v>4.8799999999999404</c:v>
                </c:pt>
                <c:pt idx="489">
                  <c:v>4.8899999999999402</c:v>
                </c:pt>
                <c:pt idx="490">
                  <c:v>4.89999999999994</c:v>
                </c:pt>
                <c:pt idx="491">
                  <c:v>4.9099999999999397</c:v>
                </c:pt>
                <c:pt idx="492">
                  <c:v>4.9199999999999395</c:v>
                </c:pt>
                <c:pt idx="493">
                  <c:v>4.9299999999999393</c:v>
                </c:pt>
                <c:pt idx="494">
                  <c:v>4.9399999999999391</c:v>
                </c:pt>
                <c:pt idx="495">
                  <c:v>4.9499999999999389</c:v>
                </c:pt>
                <c:pt idx="496">
                  <c:v>4.9599999999999387</c:v>
                </c:pt>
                <c:pt idx="497">
                  <c:v>4.9699999999999385</c:v>
                </c:pt>
                <c:pt idx="498">
                  <c:v>4.9799999999999383</c:v>
                </c:pt>
                <c:pt idx="499">
                  <c:v>4.989999999999938</c:v>
                </c:pt>
                <c:pt idx="500">
                  <c:v>4.9999999999999378</c:v>
                </c:pt>
              </c:numCache>
            </c:numRef>
          </c:xVal>
          <c:yVal>
            <c:numRef>
              <c:f>Sheet2!$AM$2:$AM$502</c:f>
              <c:numCache>
                <c:formatCode>General</c:formatCode>
                <c:ptCount val="501"/>
                <c:pt idx="0">
                  <c:v>4</c:v>
                </c:pt>
                <c:pt idx="1">
                  <c:v>4</c:v>
                </c:pt>
                <c:pt idx="2">
                  <c:v>4</c:v>
                </c:pt>
                <c:pt idx="3">
                  <c:v>4</c:v>
                </c:pt>
                <c:pt idx="4">
                  <c:v>4</c:v>
                </c:pt>
                <c:pt idx="5">
                  <c:v>4</c:v>
                </c:pt>
                <c:pt idx="6">
                  <c:v>4</c:v>
                </c:pt>
                <c:pt idx="7">
                  <c:v>4</c:v>
                </c:pt>
                <c:pt idx="8">
                  <c:v>4</c:v>
                </c:pt>
                <c:pt idx="9">
                  <c:v>4</c:v>
                </c:pt>
                <c:pt idx="10">
                  <c:v>4</c:v>
                </c:pt>
                <c:pt idx="11">
                  <c:v>4</c:v>
                </c:pt>
                <c:pt idx="12">
                  <c:v>4</c:v>
                </c:pt>
                <c:pt idx="13">
                  <c:v>3.9999999999999996</c:v>
                </c:pt>
                <c:pt idx="14">
                  <c:v>4</c:v>
                </c:pt>
                <c:pt idx="15">
                  <c:v>4</c:v>
                </c:pt>
                <c:pt idx="16">
                  <c:v>3.9999999999999996</c:v>
                </c:pt>
                <c:pt idx="17">
                  <c:v>4.0000000000000009</c:v>
                </c:pt>
                <c:pt idx="18">
                  <c:v>4</c:v>
                </c:pt>
                <c:pt idx="19">
                  <c:v>4</c:v>
                </c:pt>
                <c:pt idx="20">
                  <c:v>4</c:v>
                </c:pt>
                <c:pt idx="21">
                  <c:v>3.9999999999999996</c:v>
                </c:pt>
                <c:pt idx="22">
                  <c:v>4</c:v>
                </c:pt>
                <c:pt idx="23">
                  <c:v>4</c:v>
                </c:pt>
                <c:pt idx="24">
                  <c:v>3.9999999999999996</c:v>
                </c:pt>
                <c:pt idx="25">
                  <c:v>4.0000000000000009</c:v>
                </c:pt>
                <c:pt idx="26">
                  <c:v>4</c:v>
                </c:pt>
                <c:pt idx="27">
                  <c:v>4</c:v>
                </c:pt>
                <c:pt idx="28">
                  <c:v>4</c:v>
                </c:pt>
                <c:pt idx="29">
                  <c:v>4</c:v>
                </c:pt>
                <c:pt idx="30">
                  <c:v>4</c:v>
                </c:pt>
                <c:pt idx="31">
                  <c:v>4.0000000000000009</c:v>
                </c:pt>
                <c:pt idx="32">
                  <c:v>3.9999999999999996</c:v>
                </c:pt>
                <c:pt idx="33">
                  <c:v>4</c:v>
                </c:pt>
                <c:pt idx="34">
                  <c:v>4</c:v>
                </c:pt>
                <c:pt idx="35">
                  <c:v>4</c:v>
                </c:pt>
                <c:pt idx="36">
                  <c:v>4</c:v>
                </c:pt>
                <c:pt idx="37">
                  <c:v>4</c:v>
                </c:pt>
                <c:pt idx="38">
                  <c:v>4</c:v>
                </c:pt>
                <c:pt idx="39">
                  <c:v>4</c:v>
                </c:pt>
                <c:pt idx="40">
                  <c:v>4</c:v>
                </c:pt>
                <c:pt idx="41">
                  <c:v>4</c:v>
                </c:pt>
                <c:pt idx="42">
                  <c:v>4</c:v>
                </c:pt>
                <c:pt idx="43">
                  <c:v>4</c:v>
                </c:pt>
                <c:pt idx="44">
                  <c:v>4</c:v>
                </c:pt>
                <c:pt idx="45">
                  <c:v>4</c:v>
                </c:pt>
                <c:pt idx="46">
                  <c:v>4</c:v>
                </c:pt>
                <c:pt idx="47">
                  <c:v>4</c:v>
                </c:pt>
                <c:pt idx="48">
                  <c:v>4</c:v>
                </c:pt>
                <c:pt idx="49">
                  <c:v>4</c:v>
                </c:pt>
                <c:pt idx="50">
                  <c:v>4</c:v>
                </c:pt>
                <c:pt idx="51">
                  <c:v>4</c:v>
                </c:pt>
                <c:pt idx="52">
                  <c:v>4</c:v>
                </c:pt>
                <c:pt idx="53">
                  <c:v>4</c:v>
                </c:pt>
                <c:pt idx="54">
                  <c:v>4</c:v>
                </c:pt>
                <c:pt idx="55">
                  <c:v>4</c:v>
                </c:pt>
                <c:pt idx="56">
                  <c:v>4</c:v>
                </c:pt>
                <c:pt idx="57">
                  <c:v>4</c:v>
                </c:pt>
                <c:pt idx="58">
                  <c:v>4</c:v>
                </c:pt>
                <c:pt idx="59">
                  <c:v>4</c:v>
                </c:pt>
                <c:pt idx="60">
                  <c:v>4</c:v>
                </c:pt>
                <c:pt idx="61">
                  <c:v>4</c:v>
                </c:pt>
                <c:pt idx="62">
                  <c:v>4</c:v>
                </c:pt>
                <c:pt idx="63">
                  <c:v>4</c:v>
                </c:pt>
                <c:pt idx="64">
                  <c:v>4</c:v>
                </c:pt>
                <c:pt idx="65">
                  <c:v>4</c:v>
                </c:pt>
                <c:pt idx="66">
                  <c:v>4</c:v>
                </c:pt>
                <c:pt idx="67">
                  <c:v>4</c:v>
                </c:pt>
                <c:pt idx="68">
                  <c:v>4</c:v>
                </c:pt>
                <c:pt idx="69">
                  <c:v>4</c:v>
                </c:pt>
                <c:pt idx="70">
                  <c:v>4</c:v>
                </c:pt>
                <c:pt idx="71">
                  <c:v>4</c:v>
                </c:pt>
                <c:pt idx="72">
                  <c:v>4</c:v>
                </c:pt>
                <c:pt idx="73">
                  <c:v>4</c:v>
                </c:pt>
                <c:pt idx="74">
                  <c:v>4</c:v>
                </c:pt>
                <c:pt idx="75">
                  <c:v>4</c:v>
                </c:pt>
                <c:pt idx="76">
                  <c:v>4</c:v>
                </c:pt>
                <c:pt idx="77">
                  <c:v>4</c:v>
                </c:pt>
                <c:pt idx="78">
                  <c:v>4</c:v>
                </c:pt>
                <c:pt idx="79">
                  <c:v>4</c:v>
                </c:pt>
                <c:pt idx="80">
                  <c:v>4</c:v>
                </c:pt>
                <c:pt idx="81">
                  <c:v>4</c:v>
                </c:pt>
                <c:pt idx="82">
                  <c:v>4</c:v>
                </c:pt>
                <c:pt idx="83">
                  <c:v>4</c:v>
                </c:pt>
                <c:pt idx="84">
                  <c:v>4</c:v>
                </c:pt>
                <c:pt idx="85">
                  <c:v>4</c:v>
                </c:pt>
                <c:pt idx="86">
                  <c:v>4</c:v>
                </c:pt>
                <c:pt idx="87">
                  <c:v>4</c:v>
                </c:pt>
                <c:pt idx="88">
                  <c:v>4</c:v>
                </c:pt>
                <c:pt idx="89">
                  <c:v>4</c:v>
                </c:pt>
                <c:pt idx="90">
                  <c:v>4</c:v>
                </c:pt>
                <c:pt idx="91">
                  <c:v>4</c:v>
                </c:pt>
                <c:pt idx="92">
                  <c:v>4</c:v>
                </c:pt>
                <c:pt idx="93">
                  <c:v>4</c:v>
                </c:pt>
                <c:pt idx="94">
                  <c:v>4</c:v>
                </c:pt>
                <c:pt idx="95">
                  <c:v>4</c:v>
                </c:pt>
                <c:pt idx="96">
                  <c:v>4</c:v>
                </c:pt>
                <c:pt idx="97">
                  <c:v>4</c:v>
                </c:pt>
                <c:pt idx="98">
                  <c:v>4</c:v>
                </c:pt>
                <c:pt idx="99">
                  <c:v>4</c:v>
                </c:pt>
                <c:pt idx="100">
                  <c:v>4</c:v>
                </c:pt>
                <c:pt idx="101">
                  <c:v>4</c:v>
                </c:pt>
                <c:pt idx="102">
                  <c:v>4</c:v>
                </c:pt>
                <c:pt idx="103">
                  <c:v>4</c:v>
                </c:pt>
                <c:pt idx="104">
                  <c:v>4</c:v>
                </c:pt>
                <c:pt idx="105">
                  <c:v>4</c:v>
                </c:pt>
                <c:pt idx="106">
                  <c:v>4</c:v>
                </c:pt>
                <c:pt idx="107">
                  <c:v>4</c:v>
                </c:pt>
                <c:pt idx="108">
                  <c:v>4</c:v>
                </c:pt>
                <c:pt idx="109">
                  <c:v>4</c:v>
                </c:pt>
                <c:pt idx="110">
                  <c:v>4</c:v>
                </c:pt>
                <c:pt idx="111">
                  <c:v>4</c:v>
                </c:pt>
                <c:pt idx="112">
                  <c:v>4</c:v>
                </c:pt>
                <c:pt idx="113">
                  <c:v>4</c:v>
                </c:pt>
                <c:pt idx="114">
                  <c:v>4</c:v>
                </c:pt>
                <c:pt idx="115">
                  <c:v>4</c:v>
                </c:pt>
                <c:pt idx="116">
                  <c:v>4</c:v>
                </c:pt>
                <c:pt idx="117">
                  <c:v>4</c:v>
                </c:pt>
                <c:pt idx="118">
                  <c:v>4</c:v>
                </c:pt>
                <c:pt idx="119">
                  <c:v>4</c:v>
                </c:pt>
                <c:pt idx="120">
                  <c:v>4</c:v>
                </c:pt>
                <c:pt idx="121">
                  <c:v>4</c:v>
                </c:pt>
                <c:pt idx="122">
                  <c:v>4</c:v>
                </c:pt>
                <c:pt idx="123">
                  <c:v>4</c:v>
                </c:pt>
                <c:pt idx="124">
                  <c:v>4</c:v>
                </c:pt>
                <c:pt idx="125">
                  <c:v>4</c:v>
                </c:pt>
                <c:pt idx="126">
                  <c:v>4</c:v>
                </c:pt>
                <c:pt idx="127">
                  <c:v>4</c:v>
                </c:pt>
                <c:pt idx="128">
                  <c:v>4</c:v>
                </c:pt>
                <c:pt idx="129">
                  <c:v>4</c:v>
                </c:pt>
                <c:pt idx="130">
                  <c:v>4</c:v>
                </c:pt>
                <c:pt idx="131">
                  <c:v>4</c:v>
                </c:pt>
                <c:pt idx="132">
                  <c:v>4</c:v>
                </c:pt>
                <c:pt idx="133">
                  <c:v>4</c:v>
                </c:pt>
                <c:pt idx="134">
                  <c:v>4</c:v>
                </c:pt>
                <c:pt idx="135">
                  <c:v>4</c:v>
                </c:pt>
                <c:pt idx="136">
                  <c:v>4</c:v>
                </c:pt>
                <c:pt idx="137">
                  <c:v>4</c:v>
                </c:pt>
                <c:pt idx="138">
                  <c:v>4</c:v>
                </c:pt>
                <c:pt idx="139">
                  <c:v>4</c:v>
                </c:pt>
                <c:pt idx="140">
                  <c:v>4</c:v>
                </c:pt>
                <c:pt idx="141">
                  <c:v>4</c:v>
                </c:pt>
                <c:pt idx="142">
                  <c:v>4</c:v>
                </c:pt>
                <c:pt idx="143">
                  <c:v>4</c:v>
                </c:pt>
                <c:pt idx="144">
                  <c:v>4</c:v>
                </c:pt>
                <c:pt idx="145">
                  <c:v>4</c:v>
                </c:pt>
                <c:pt idx="146">
                  <c:v>4</c:v>
                </c:pt>
                <c:pt idx="147">
                  <c:v>4</c:v>
                </c:pt>
                <c:pt idx="148">
                  <c:v>4</c:v>
                </c:pt>
                <c:pt idx="149">
                  <c:v>4</c:v>
                </c:pt>
                <c:pt idx="150">
                  <c:v>4</c:v>
                </c:pt>
                <c:pt idx="151">
                  <c:v>4</c:v>
                </c:pt>
                <c:pt idx="152">
                  <c:v>4</c:v>
                </c:pt>
                <c:pt idx="153">
                  <c:v>4</c:v>
                </c:pt>
                <c:pt idx="154">
                  <c:v>4</c:v>
                </c:pt>
                <c:pt idx="155">
                  <c:v>4</c:v>
                </c:pt>
                <c:pt idx="156">
                  <c:v>4</c:v>
                </c:pt>
                <c:pt idx="157">
                  <c:v>4</c:v>
                </c:pt>
                <c:pt idx="158">
                  <c:v>4</c:v>
                </c:pt>
                <c:pt idx="159">
                  <c:v>4</c:v>
                </c:pt>
                <c:pt idx="160">
                  <c:v>4</c:v>
                </c:pt>
                <c:pt idx="161">
                  <c:v>4</c:v>
                </c:pt>
                <c:pt idx="162">
                  <c:v>4</c:v>
                </c:pt>
                <c:pt idx="163">
                  <c:v>4</c:v>
                </c:pt>
                <c:pt idx="164">
                  <c:v>4</c:v>
                </c:pt>
                <c:pt idx="165">
                  <c:v>4</c:v>
                </c:pt>
                <c:pt idx="166">
                  <c:v>4</c:v>
                </c:pt>
                <c:pt idx="167">
                  <c:v>4</c:v>
                </c:pt>
                <c:pt idx="168">
                  <c:v>4</c:v>
                </c:pt>
                <c:pt idx="169">
                  <c:v>4</c:v>
                </c:pt>
                <c:pt idx="170">
                  <c:v>4</c:v>
                </c:pt>
                <c:pt idx="171">
                  <c:v>4</c:v>
                </c:pt>
                <c:pt idx="172">
                  <c:v>4</c:v>
                </c:pt>
                <c:pt idx="173">
                  <c:v>4</c:v>
                </c:pt>
                <c:pt idx="174">
                  <c:v>4</c:v>
                </c:pt>
                <c:pt idx="175">
                  <c:v>4</c:v>
                </c:pt>
                <c:pt idx="176">
                  <c:v>4</c:v>
                </c:pt>
                <c:pt idx="177">
                  <c:v>4</c:v>
                </c:pt>
                <c:pt idx="178">
                  <c:v>4</c:v>
                </c:pt>
                <c:pt idx="179">
                  <c:v>4</c:v>
                </c:pt>
                <c:pt idx="180">
                  <c:v>4</c:v>
                </c:pt>
                <c:pt idx="181">
                  <c:v>4</c:v>
                </c:pt>
                <c:pt idx="182">
                  <c:v>4</c:v>
                </c:pt>
                <c:pt idx="183">
                  <c:v>4</c:v>
                </c:pt>
                <c:pt idx="184">
                  <c:v>4</c:v>
                </c:pt>
                <c:pt idx="185">
                  <c:v>4</c:v>
                </c:pt>
                <c:pt idx="186">
                  <c:v>4</c:v>
                </c:pt>
                <c:pt idx="187">
                  <c:v>4</c:v>
                </c:pt>
                <c:pt idx="188">
                  <c:v>4</c:v>
                </c:pt>
                <c:pt idx="189">
                  <c:v>4</c:v>
                </c:pt>
                <c:pt idx="190">
                  <c:v>4</c:v>
                </c:pt>
                <c:pt idx="191">
                  <c:v>4</c:v>
                </c:pt>
                <c:pt idx="192">
                  <c:v>4</c:v>
                </c:pt>
                <c:pt idx="193">
                  <c:v>4</c:v>
                </c:pt>
                <c:pt idx="194">
                  <c:v>4</c:v>
                </c:pt>
                <c:pt idx="195">
                  <c:v>4</c:v>
                </c:pt>
                <c:pt idx="196">
                  <c:v>4</c:v>
                </c:pt>
                <c:pt idx="197">
                  <c:v>4</c:v>
                </c:pt>
                <c:pt idx="198">
                  <c:v>4</c:v>
                </c:pt>
                <c:pt idx="199">
                  <c:v>4</c:v>
                </c:pt>
                <c:pt idx="200">
                  <c:v>4</c:v>
                </c:pt>
                <c:pt idx="201">
                  <c:v>4</c:v>
                </c:pt>
                <c:pt idx="202">
                  <c:v>4</c:v>
                </c:pt>
                <c:pt idx="203">
                  <c:v>4</c:v>
                </c:pt>
                <c:pt idx="204">
                  <c:v>4</c:v>
                </c:pt>
                <c:pt idx="205">
                  <c:v>4</c:v>
                </c:pt>
                <c:pt idx="206">
                  <c:v>4</c:v>
                </c:pt>
                <c:pt idx="207">
                  <c:v>4</c:v>
                </c:pt>
                <c:pt idx="208">
                  <c:v>4</c:v>
                </c:pt>
                <c:pt idx="209">
                  <c:v>4</c:v>
                </c:pt>
                <c:pt idx="210">
                  <c:v>4</c:v>
                </c:pt>
                <c:pt idx="211">
                  <c:v>4</c:v>
                </c:pt>
                <c:pt idx="212">
                  <c:v>4</c:v>
                </c:pt>
                <c:pt idx="213">
                  <c:v>4</c:v>
                </c:pt>
                <c:pt idx="214">
                  <c:v>4</c:v>
                </c:pt>
                <c:pt idx="215">
                  <c:v>4</c:v>
                </c:pt>
                <c:pt idx="216">
                  <c:v>4</c:v>
                </c:pt>
                <c:pt idx="217">
                  <c:v>4</c:v>
                </c:pt>
                <c:pt idx="218">
                  <c:v>4</c:v>
                </c:pt>
                <c:pt idx="219">
                  <c:v>4</c:v>
                </c:pt>
                <c:pt idx="220">
                  <c:v>4</c:v>
                </c:pt>
                <c:pt idx="221">
                  <c:v>4</c:v>
                </c:pt>
                <c:pt idx="222">
                  <c:v>4</c:v>
                </c:pt>
                <c:pt idx="223">
                  <c:v>4</c:v>
                </c:pt>
                <c:pt idx="224">
                  <c:v>4</c:v>
                </c:pt>
                <c:pt idx="225">
                  <c:v>4</c:v>
                </c:pt>
                <c:pt idx="226">
                  <c:v>4</c:v>
                </c:pt>
                <c:pt idx="227">
                  <c:v>4</c:v>
                </c:pt>
                <c:pt idx="228">
                  <c:v>4</c:v>
                </c:pt>
                <c:pt idx="229">
                  <c:v>4</c:v>
                </c:pt>
                <c:pt idx="230">
                  <c:v>4</c:v>
                </c:pt>
                <c:pt idx="231">
                  <c:v>4</c:v>
                </c:pt>
                <c:pt idx="232">
                  <c:v>4</c:v>
                </c:pt>
                <c:pt idx="233">
                  <c:v>4</c:v>
                </c:pt>
                <c:pt idx="234">
                  <c:v>4</c:v>
                </c:pt>
                <c:pt idx="235">
                  <c:v>4</c:v>
                </c:pt>
                <c:pt idx="236">
                  <c:v>4</c:v>
                </c:pt>
                <c:pt idx="237">
                  <c:v>4</c:v>
                </c:pt>
                <c:pt idx="238">
                  <c:v>4</c:v>
                </c:pt>
                <c:pt idx="239">
                  <c:v>4</c:v>
                </c:pt>
                <c:pt idx="240">
                  <c:v>4</c:v>
                </c:pt>
                <c:pt idx="241">
                  <c:v>4</c:v>
                </c:pt>
                <c:pt idx="242">
                  <c:v>4</c:v>
                </c:pt>
                <c:pt idx="243">
                  <c:v>4</c:v>
                </c:pt>
                <c:pt idx="244">
                  <c:v>4</c:v>
                </c:pt>
                <c:pt idx="245">
                  <c:v>4</c:v>
                </c:pt>
                <c:pt idx="246">
                  <c:v>4</c:v>
                </c:pt>
                <c:pt idx="247">
                  <c:v>4</c:v>
                </c:pt>
                <c:pt idx="248">
                  <c:v>4</c:v>
                </c:pt>
                <c:pt idx="249">
                  <c:v>4</c:v>
                </c:pt>
                <c:pt idx="250">
                  <c:v>4</c:v>
                </c:pt>
                <c:pt idx="251">
                  <c:v>4</c:v>
                </c:pt>
                <c:pt idx="252">
                  <c:v>4</c:v>
                </c:pt>
                <c:pt idx="253">
                  <c:v>4</c:v>
                </c:pt>
                <c:pt idx="254">
                  <c:v>4</c:v>
                </c:pt>
                <c:pt idx="255">
                  <c:v>4</c:v>
                </c:pt>
                <c:pt idx="256">
                  <c:v>4</c:v>
                </c:pt>
                <c:pt idx="257">
                  <c:v>4</c:v>
                </c:pt>
                <c:pt idx="258">
                  <c:v>4</c:v>
                </c:pt>
                <c:pt idx="259">
                  <c:v>4</c:v>
                </c:pt>
                <c:pt idx="260">
                  <c:v>4</c:v>
                </c:pt>
                <c:pt idx="261">
                  <c:v>4</c:v>
                </c:pt>
                <c:pt idx="262">
                  <c:v>4</c:v>
                </c:pt>
                <c:pt idx="263">
                  <c:v>4</c:v>
                </c:pt>
                <c:pt idx="264">
                  <c:v>4</c:v>
                </c:pt>
                <c:pt idx="265">
                  <c:v>4</c:v>
                </c:pt>
                <c:pt idx="266">
                  <c:v>4</c:v>
                </c:pt>
                <c:pt idx="267">
                  <c:v>4</c:v>
                </c:pt>
                <c:pt idx="268">
                  <c:v>4</c:v>
                </c:pt>
                <c:pt idx="269">
                  <c:v>4</c:v>
                </c:pt>
                <c:pt idx="270">
                  <c:v>4</c:v>
                </c:pt>
                <c:pt idx="271">
                  <c:v>4</c:v>
                </c:pt>
                <c:pt idx="272">
                  <c:v>4</c:v>
                </c:pt>
                <c:pt idx="273">
                  <c:v>4</c:v>
                </c:pt>
                <c:pt idx="274">
                  <c:v>4</c:v>
                </c:pt>
                <c:pt idx="275">
                  <c:v>4</c:v>
                </c:pt>
                <c:pt idx="276">
                  <c:v>4</c:v>
                </c:pt>
                <c:pt idx="277">
                  <c:v>4</c:v>
                </c:pt>
                <c:pt idx="278">
                  <c:v>4</c:v>
                </c:pt>
                <c:pt idx="279">
                  <c:v>4</c:v>
                </c:pt>
                <c:pt idx="280">
                  <c:v>4</c:v>
                </c:pt>
                <c:pt idx="281">
                  <c:v>4</c:v>
                </c:pt>
                <c:pt idx="282">
                  <c:v>4</c:v>
                </c:pt>
                <c:pt idx="283">
                  <c:v>4</c:v>
                </c:pt>
                <c:pt idx="284">
                  <c:v>4</c:v>
                </c:pt>
                <c:pt idx="285">
                  <c:v>4</c:v>
                </c:pt>
                <c:pt idx="286">
                  <c:v>4</c:v>
                </c:pt>
                <c:pt idx="287">
                  <c:v>4</c:v>
                </c:pt>
                <c:pt idx="288">
                  <c:v>4</c:v>
                </c:pt>
                <c:pt idx="289">
                  <c:v>4</c:v>
                </c:pt>
                <c:pt idx="290">
                  <c:v>4</c:v>
                </c:pt>
                <c:pt idx="291">
                  <c:v>4</c:v>
                </c:pt>
                <c:pt idx="292">
                  <c:v>4</c:v>
                </c:pt>
                <c:pt idx="293">
                  <c:v>4</c:v>
                </c:pt>
                <c:pt idx="294">
                  <c:v>4</c:v>
                </c:pt>
                <c:pt idx="295">
                  <c:v>4</c:v>
                </c:pt>
                <c:pt idx="296">
                  <c:v>4</c:v>
                </c:pt>
                <c:pt idx="297">
                  <c:v>4</c:v>
                </c:pt>
                <c:pt idx="298">
                  <c:v>4</c:v>
                </c:pt>
                <c:pt idx="299">
                  <c:v>4</c:v>
                </c:pt>
                <c:pt idx="300">
                  <c:v>4</c:v>
                </c:pt>
                <c:pt idx="301">
                  <c:v>4</c:v>
                </c:pt>
                <c:pt idx="302">
                  <c:v>4</c:v>
                </c:pt>
                <c:pt idx="303">
                  <c:v>4</c:v>
                </c:pt>
                <c:pt idx="304">
                  <c:v>4</c:v>
                </c:pt>
                <c:pt idx="305">
                  <c:v>4</c:v>
                </c:pt>
                <c:pt idx="306">
                  <c:v>4</c:v>
                </c:pt>
                <c:pt idx="307">
                  <c:v>4</c:v>
                </c:pt>
                <c:pt idx="308">
                  <c:v>4</c:v>
                </c:pt>
                <c:pt idx="309">
                  <c:v>4</c:v>
                </c:pt>
                <c:pt idx="310">
                  <c:v>4.0000000000000009</c:v>
                </c:pt>
                <c:pt idx="311">
                  <c:v>4</c:v>
                </c:pt>
                <c:pt idx="312">
                  <c:v>4</c:v>
                </c:pt>
                <c:pt idx="313">
                  <c:v>4</c:v>
                </c:pt>
                <c:pt idx="314">
                  <c:v>3.9999999999999996</c:v>
                </c:pt>
                <c:pt idx="315">
                  <c:v>4</c:v>
                </c:pt>
                <c:pt idx="316">
                  <c:v>4</c:v>
                </c:pt>
                <c:pt idx="317">
                  <c:v>4</c:v>
                </c:pt>
                <c:pt idx="318">
                  <c:v>3.9999999999999996</c:v>
                </c:pt>
                <c:pt idx="319">
                  <c:v>4</c:v>
                </c:pt>
                <c:pt idx="320">
                  <c:v>4</c:v>
                </c:pt>
                <c:pt idx="321">
                  <c:v>4.000016623445708</c:v>
                </c:pt>
                <c:pt idx="322">
                  <c:v>4.000016623445708</c:v>
                </c:pt>
                <c:pt idx="323">
                  <c:v>4.000016623445708</c:v>
                </c:pt>
                <c:pt idx="324">
                  <c:v>4.000016623445708</c:v>
                </c:pt>
                <c:pt idx="325">
                  <c:v>4.000016623445708</c:v>
                </c:pt>
                <c:pt idx="326">
                  <c:v>4.000016623445708</c:v>
                </c:pt>
                <c:pt idx="327">
                  <c:v>4.000016623445708</c:v>
                </c:pt>
                <c:pt idx="328">
                  <c:v>4.000016623445708</c:v>
                </c:pt>
                <c:pt idx="329">
                  <c:v>4.000016623445708</c:v>
                </c:pt>
                <c:pt idx="330">
                  <c:v>4.000016623445708</c:v>
                </c:pt>
                <c:pt idx="331">
                  <c:v>4.000016623445708</c:v>
                </c:pt>
                <c:pt idx="332">
                  <c:v>4.000016623445708</c:v>
                </c:pt>
                <c:pt idx="333">
                  <c:v>4.000016623445708</c:v>
                </c:pt>
                <c:pt idx="334">
                  <c:v>4.000016623445708</c:v>
                </c:pt>
                <c:pt idx="335">
                  <c:v>4.000016623445708</c:v>
                </c:pt>
                <c:pt idx="336">
                  <c:v>4.000016623445708</c:v>
                </c:pt>
                <c:pt idx="337">
                  <c:v>4.000016623445708</c:v>
                </c:pt>
                <c:pt idx="338">
                  <c:v>4.000016623445708</c:v>
                </c:pt>
                <c:pt idx="339">
                  <c:v>4.000016623445708</c:v>
                </c:pt>
                <c:pt idx="340">
                  <c:v>4.000016623445708</c:v>
                </c:pt>
                <c:pt idx="341">
                  <c:v>4.000016623445708</c:v>
                </c:pt>
                <c:pt idx="342">
                  <c:v>4.000016623445708</c:v>
                </c:pt>
                <c:pt idx="343">
                  <c:v>4.000016623445708</c:v>
                </c:pt>
                <c:pt idx="344">
                  <c:v>4.000016623445708</c:v>
                </c:pt>
                <c:pt idx="345">
                  <c:v>4.000016623445708</c:v>
                </c:pt>
                <c:pt idx="346">
                  <c:v>4.000016623445708</c:v>
                </c:pt>
                <c:pt idx="347">
                  <c:v>4.000016623445708</c:v>
                </c:pt>
                <c:pt idx="348">
                  <c:v>4.000016623445708</c:v>
                </c:pt>
                <c:pt idx="349">
                  <c:v>4.000016623445708</c:v>
                </c:pt>
                <c:pt idx="350">
                  <c:v>4.000016623445708</c:v>
                </c:pt>
                <c:pt idx="351">
                  <c:v>4.000016623445708</c:v>
                </c:pt>
                <c:pt idx="352">
                  <c:v>4.000016623445708</c:v>
                </c:pt>
                <c:pt idx="353">
                  <c:v>4.000016623445708</c:v>
                </c:pt>
                <c:pt idx="354">
                  <c:v>4.000016623445708</c:v>
                </c:pt>
                <c:pt idx="355">
                  <c:v>4.000016623445708</c:v>
                </c:pt>
                <c:pt idx="356">
                  <c:v>4.000016623445708</c:v>
                </c:pt>
                <c:pt idx="357">
                  <c:v>4.000016623445708</c:v>
                </c:pt>
                <c:pt idx="358">
                  <c:v>4.000016623445708</c:v>
                </c:pt>
                <c:pt idx="359">
                  <c:v>4.000016623445708</c:v>
                </c:pt>
                <c:pt idx="360">
                  <c:v>4.000016623445708</c:v>
                </c:pt>
                <c:pt idx="361">
                  <c:v>4.000016623445708</c:v>
                </c:pt>
                <c:pt idx="362">
                  <c:v>4.000016623445708</c:v>
                </c:pt>
                <c:pt idx="363">
                  <c:v>4.000016623445708</c:v>
                </c:pt>
                <c:pt idx="364">
                  <c:v>4.000016623445708</c:v>
                </c:pt>
                <c:pt idx="365">
                  <c:v>4.000016623445708</c:v>
                </c:pt>
                <c:pt idx="366">
                  <c:v>4.000016623445708</c:v>
                </c:pt>
                <c:pt idx="367">
                  <c:v>4.000016623445708</c:v>
                </c:pt>
                <c:pt idx="368">
                  <c:v>4.000016623445708</c:v>
                </c:pt>
                <c:pt idx="369">
                  <c:v>4.000016623445708</c:v>
                </c:pt>
                <c:pt idx="370">
                  <c:v>4.000016623445708</c:v>
                </c:pt>
                <c:pt idx="371">
                  <c:v>4.000016623445708</c:v>
                </c:pt>
                <c:pt idx="372">
                  <c:v>4.000016623445708</c:v>
                </c:pt>
                <c:pt idx="373">
                  <c:v>4.000016623445708</c:v>
                </c:pt>
                <c:pt idx="374">
                  <c:v>4.000016623445708</c:v>
                </c:pt>
                <c:pt idx="375">
                  <c:v>4.000016623445708</c:v>
                </c:pt>
                <c:pt idx="376">
                  <c:v>4.000016623445708</c:v>
                </c:pt>
                <c:pt idx="377">
                  <c:v>4.000016623445708</c:v>
                </c:pt>
                <c:pt idx="378">
                  <c:v>4.000016623445708</c:v>
                </c:pt>
                <c:pt idx="379">
                  <c:v>4.000016623445708</c:v>
                </c:pt>
                <c:pt idx="380">
                  <c:v>4.000016623445708</c:v>
                </c:pt>
                <c:pt idx="381">
                  <c:v>4.000016623445708</c:v>
                </c:pt>
                <c:pt idx="382">
                  <c:v>4.000016623445708</c:v>
                </c:pt>
                <c:pt idx="383">
                  <c:v>4.000016623445708</c:v>
                </c:pt>
                <c:pt idx="384">
                  <c:v>4.000016623445708</c:v>
                </c:pt>
                <c:pt idx="385">
                  <c:v>4.000016623445708</c:v>
                </c:pt>
                <c:pt idx="386">
                  <c:v>4.000016623445708</c:v>
                </c:pt>
                <c:pt idx="387">
                  <c:v>4.000016623445708</c:v>
                </c:pt>
                <c:pt idx="388">
                  <c:v>4.000016623445708</c:v>
                </c:pt>
                <c:pt idx="389">
                  <c:v>4.000016623445708</c:v>
                </c:pt>
                <c:pt idx="390">
                  <c:v>4.000016623445708</c:v>
                </c:pt>
                <c:pt idx="391">
                  <c:v>4.000016623445708</c:v>
                </c:pt>
                <c:pt idx="392">
                  <c:v>4.000016623445708</c:v>
                </c:pt>
                <c:pt idx="393">
                  <c:v>4.000016623445708</c:v>
                </c:pt>
                <c:pt idx="394">
                  <c:v>4.000016623445708</c:v>
                </c:pt>
                <c:pt idx="395">
                  <c:v>4.000016623445708</c:v>
                </c:pt>
                <c:pt idx="396">
                  <c:v>4.000016623445708</c:v>
                </c:pt>
                <c:pt idx="397">
                  <c:v>4.000016623445708</c:v>
                </c:pt>
                <c:pt idx="398">
                  <c:v>4.000016623445708</c:v>
                </c:pt>
                <c:pt idx="399">
                  <c:v>4.000016623445708</c:v>
                </c:pt>
                <c:pt idx="400">
                  <c:v>4.000016623445708</c:v>
                </c:pt>
                <c:pt idx="401">
                  <c:v>4.000016623445708</c:v>
                </c:pt>
                <c:pt idx="402">
                  <c:v>4.000016623445708</c:v>
                </c:pt>
                <c:pt idx="403">
                  <c:v>4.000016623445708</c:v>
                </c:pt>
                <c:pt idx="404">
                  <c:v>4.000016623445708</c:v>
                </c:pt>
                <c:pt idx="405">
                  <c:v>4.000016623445708</c:v>
                </c:pt>
                <c:pt idx="406">
                  <c:v>4.000016623445708</c:v>
                </c:pt>
                <c:pt idx="407">
                  <c:v>4.000016623445708</c:v>
                </c:pt>
                <c:pt idx="408">
                  <c:v>4.000016623445708</c:v>
                </c:pt>
                <c:pt idx="409">
                  <c:v>4.000016623445708</c:v>
                </c:pt>
                <c:pt idx="410">
                  <c:v>4.000016623445708</c:v>
                </c:pt>
                <c:pt idx="411">
                  <c:v>4.000016623445708</c:v>
                </c:pt>
                <c:pt idx="412">
                  <c:v>4.000016623445708</c:v>
                </c:pt>
                <c:pt idx="413">
                  <c:v>4.000016623445708</c:v>
                </c:pt>
                <c:pt idx="414">
                  <c:v>4.000016623445708</c:v>
                </c:pt>
                <c:pt idx="415">
                  <c:v>4.000016623445708</c:v>
                </c:pt>
                <c:pt idx="416">
                  <c:v>4.000016623445708</c:v>
                </c:pt>
                <c:pt idx="417">
                  <c:v>4.000016623445708</c:v>
                </c:pt>
                <c:pt idx="418">
                  <c:v>4.000016623445708</c:v>
                </c:pt>
                <c:pt idx="419">
                  <c:v>4.000016623445708</c:v>
                </c:pt>
                <c:pt idx="420">
                  <c:v>4.000016623445708</c:v>
                </c:pt>
                <c:pt idx="421">
                  <c:v>4.000016623445708</c:v>
                </c:pt>
                <c:pt idx="422">
                  <c:v>4.000016623445708</c:v>
                </c:pt>
                <c:pt idx="423">
                  <c:v>4.000016623445708</c:v>
                </c:pt>
                <c:pt idx="424">
                  <c:v>4.000016623445708</c:v>
                </c:pt>
                <c:pt idx="425">
                  <c:v>4.000016623445708</c:v>
                </c:pt>
                <c:pt idx="426">
                  <c:v>4.000016623445708</c:v>
                </c:pt>
                <c:pt idx="427">
                  <c:v>4.000016623445708</c:v>
                </c:pt>
                <c:pt idx="428">
                  <c:v>4.000016623445708</c:v>
                </c:pt>
                <c:pt idx="429">
                  <c:v>4.000016623445708</c:v>
                </c:pt>
                <c:pt idx="430">
                  <c:v>4.000016623445708</c:v>
                </c:pt>
                <c:pt idx="431">
                  <c:v>4.000016623445708</c:v>
                </c:pt>
                <c:pt idx="432">
                  <c:v>4.000016623445708</c:v>
                </c:pt>
                <c:pt idx="433">
                  <c:v>4.000016623445708</c:v>
                </c:pt>
                <c:pt idx="434">
                  <c:v>4.000016623445708</c:v>
                </c:pt>
                <c:pt idx="435">
                  <c:v>4.000016623445708</c:v>
                </c:pt>
                <c:pt idx="436">
                  <c:v>4.000016623445708</c:v>
                </c:pt>
                <c:pt idx="437">
                  <c:v>4.000016623445708</c:v>
                </c:pt>
                <c:pt idx="438">
                  <c:v>4.000016623445708</c:v>
                </c:pt>
                <c:pt idx="439">
                  <c:v>4.000016623445708</c:v>
                </c:pt>
                <c:pt idx="440">
                  <c:v>4.000016623445708</c:v>
                </c:pt>
                <c:pt idx="441">
                  <c:v>4.000016623445708</c:v>
                </c:pt>
                <c:pt idx="442">
                  <c:v>4.000016623445708</c:v>
                </c:pt>
                <c:pt idx="443">
                  <c:v>4.000016623445708</c:v>
                </c:pt>
                <c:pt idx="444">
                  <c:v>4.000016623445708</c:v>
                </c:pt>
                <c:pt idx="445">
                  <c:v>4.000016623445708</c:v>
                </c:pt>
                <c:pt idx="446">
                  <c:v>4.000016623445708</c:v>
                </c:pt>
                <c:pt idx="447">
                  <c:v>4.000016623445708</c:v>
                </c:pt>
                <c:pt idx="448">
                  <c:v>4.000016623445708</c:v>
                </c:pt>
                <c:pt idx="449">
                  <c:v>4.000016623445708</c:v>
                </c:pt>
                <c:pt idx="450">
                  <c:v>4.000016623445708</c:v>
                </c:pt>
                <c:pt idx="451">
                  <c:v>4.000016623445708</c:v>
                </c:pt>
                <c:pt idx="452">
                  <c:v>4.000016623445708</c:v>
                </c:pt>
                <c:pt idx="453">
                  <c:v>4.000016623445708</c:v>
                </c:pt>
                <c:pt idx="454">
                  <c:v>4.000016623445708</c:v>
                </c:pt>
                <c:pt idx="455">
                  <c:v>4.000016623445708</c:v>
                </c:pt>
                <c:pt idx="456">
                  <c:v>4.000016623445708</c:v>
                </c:pt>
                <c:pt idx="457">
                  <c:v>4.000016623445708</c:v>
                </c:pt>
                <c:pt idx="458">
                  <c:v>4.000016623445708</c:v>
                </c:pt>
                <c:pt idx="459">
                  <c:v>4.000016623445708</c:v>
                </c:pt>
                <c:pt idx="460">
                  <c:v>4.000016623445708</c:v>
                </c:pt>
                <c:pt idx="461">
                  <c:v>4.000016623445708</c:v>
                </c:pt>
                <c:pt idx="462">
                  <c:v>4.000016623445708</c:v>
                </c:pt>
                <c:pt idx="463">
                  <c:v>4.000016623445708</c:v>
                </c:pt>
                <c:pt idx="464">
                  <c:v>4.000016623445708</c:v>
                </c:pt>
                <c:pt idx="465">
                  <c:v>4.000016623445708</c:v>
                </c:pt>
                <c:pt idx="466">
                  <c:v>4.000016623445708</c:v>
                </c:pt>
                <c:pt idx="467">
                  <c:v>4.000016623445708</c:v>
                </c:pt>
                <c:pt idx="468">
                  <c:v>4.000016623445708</c:v>
                </c:pt>
                <c:pt idx="469">
                  <c:v>4.000016623445708</c:v>
                </c:pt>
                <c:pt idx="470">
                  <c:v>4.000016623445708</c:v>
                </c:pt>
                <c:pt idx="471">
                  <c:v>4.000016623445708</c:v>
                </c:pt>
                <c:pt idx="472">
                  <c:v>4.000016623445708</c:v>
                </c:pt>
                <c:pt idx="473">
                  <c:v>4.000016623445708</c:v>
                </c:pt>
                <c:pt idx="474">
                  <c:v>4.000016623445708</c:v>
                </c:pt>
                <c:pt idx="475">
                  <c:v>4.000016623445708</c:v>
                </c:pt>
                <c:pt idx="476">
                  <c:v>4.000016623445708</c:v>
                </c:pt>
                <c:pt idx="477">
                  <c:v>4.000016623445708</c:v>
                </c:pt>
                <c:pt idx="478">
                  <c:v>4.000016623445708</c:v>
                </c:pt>
                <c:pt idx="479">
                  <c:v>4.000016623445708</c:v>
                </c:pt>
                <c:pt idx="480">
                  <c:v>4.000016623445708</c:v>
                </c:pt>
                <c:pt idx="481">
                  <c:v>4.000016623445708</c:v>
                </c:pt>
                <c:pt idx="482">
                  <c:v>4.000016623445708</c:v>
                </c:pt>
                <c:pt idx="483">
                  <c:v>4.000016623445708</c:v>
                </c:pt>
                <c:pt idx="484">
                  <c:v>4.000016623445708</c:v>
                </c:pt>
                <c:pt idx="485">
                  <c:v>4.000016623445708</c:v>
                </c:pt>
                <c:pt idx="486">
                  <c:v>4.000016623445708</c:v>
                </c:pt>
                <c:pt idx="487">
                  <c:v>4.000016623445708</c:v>
                </c:pt>
                <c:pt idx="488">
                  <c:v>4.000016623445708</c:v>
                </c:pt>
                <c:pt idx="489">
                  <c:v>4.000016623445708</c:v>
                </c:pt>
                <c:pt idx="490">
                  <c:v>4.000016623445708</c:v>
                </c:pt>
                <c:pt idx="491">
                  <c:v>4.000016623445708</c:v>
                </c:pt>
                <c:pt idx="492">
                  <c:v>4.000016623445708</c:v>
                </c:pt>
                <c:pt idx="493">
                  <c:v>4.000016623445708</c:v>
                </c:pt>
                <c:pt idx="494">
                  <c:v>4.000016623445708</c:v>
                </c:pt>
                <c:pt idx="495">
                  <c:v>4.000016623445708</c:v>
                </c:pt>
                <c:pt idx="496">
                  <c:v>4.000016623445708</c:v>
                </c:pt>
                <c:pt idx="497">
                  <c:v>4.000016623445708</c:v>
                </c:pt>
                <c:pt idx="498">
                  <c:v>4.000016623445708</c:v>
                </c:pt>
                <c:pt idx="499">
                  <c:v>4.000016623445708</c:v>
                </c:pt>
                <c:pt idx="500">
                  <c:v>4.000016623445708</c:v>
                </c:pt>
              </c:numCache>
            </c:numRef>
          </c:yVal>
          <c:smooth val="0"/>
          <c:extLst>
            <c:ext xmlns:c16="http://schemas.microsoft.com/office/drawing/2014/chart" uri="{C3380CC4-5D6E-409C-BE32-E72D297353CC}">
              <c16:uniqueId val="{00000003-B500-41D0-9135-057776A9A343}"/>
            </c:ext>
          </c:extLst>
        </c:ser>
        <c:dLbls>
          <c:showLegendKey val="0"/>
          <c:showVal val="0"/>
          <c:showCatName val="0"/>
          <c:showSerName val="0"/>
          <c:showPercent val="0"/>
          <c:showBubbleSize val="0"/>
        </c:dLbls>
        <c:axId val="162491008"/>
        <c:axId val="162546432"/>
      </c:scatterChart>
      <c:valAx>
        <c:axId val="162491008"/>
        <c:scaling>
          <c:orientation val="minMax"/>
          <c:max val="5"/>
          <c:min val="0"/>
        </c:scaling>
        <c:delete val="0"/>
        <c:axPos val="b"/>
        <c:title>
          <c:tx>
            <c:rich>
              <a:bodyPr/>
              <a:lstStyle/>
              <a:p>
                <a:pPr>
                  <a:defRPr sz="800" b="0" i="0" u="none" strike="noStrike" baseline="0">
                    <a:solidFill>
                      <a:srgbClr val="000000"/>
                    </a:solidFill>
                    <a:latin typeface="Times New Roman" panose="02020603050405020304" pitchFamily="18" charset="0"/>
                    <a:ea typeface="Arial"/>
                    <a:cs typeface="Times New Roman" panose="02020603050405020304" pitchFamily="18" charset="0"/>
                  </a:defRPr>
                </a:pPr>
                <a:r>
                  <a:rPr lang="en-US" sz="800" b="0">
                    <a:latin typeface="Times New Roman" panose="02020603050405020304" pitchFamily="18" charset="0"/>
                    <a:cs typeface="Times New Roman" panose="02020603050405020304" pitchFamily="18" charset="0"/>
                  </a:rPr>
                  <a:t>Period (sec)</a:t>
                </a:r>
              </a:p>
            </c:rich>
          </c:tx>
          <c:layout>
            <c:manualLayout>
              <c:xMode val="edge"/>
              <c:yMode val="edge"/>
              <c:x val="0.45106726827685867"/>
              <c:y val="0.92561827427821519"/>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800" b="0" i="0" u="none" strike="noStrike" baseline="0">
                <a:solidFill>
                  <a:srgbClr val="000000"/>
                </a:solidFill>
                <a:latin typeface="Times New Roman"/>
                <a:ea typeface="Times New Roman"/>
                <a:cs typeface="Times New Roman"/>
              </a:defRPr>
            </a:pPr>
            <a:endParaRPr lang="en-US"/>
          </a:p>
        </c:txPr>
        <c:crossAx val="162546432"/>
        <c:crosses val="autoZero"/>
        <c:crossBetween val="midCat"/>
      </c:valAx>
      <c:valAx>
        <c:axId val="162546432"/>
        <c:scaling>
          <c:orientation val="minMax"/>
          <c:max val="10"/>
        </c:scaling>
        <c:delete val="0"/>
        <c:axPos val="l"/>
        <c:title>
          <c:tx>
            <c:rich>
              <a:bodyPr/>
              <a:lstStyle/>
              <a:p>
                <a:pPr>
                  <a:defRPr sz="700" b="0" i="0" u="none" strike="noStrike" baseline="0">
                    <a:solidFill>
                      <a:srgbClr val="000000"/>
                    </a:solidFill>
                    <a:latin typeface="Times New Roman" panose="02020603050405020304" pitchFamily="18" charset="0"/>
                    <a:ea typeface="Arial"/>
                    <a:cs typeface="Times New Roman" panose="02020603050405020304" pitchFamily="18" charset="0"/>
                  </a:defRPr>
                </a:pPr>
                <a:r>
                  <a:rPr lang="en-US" sz="900" b="0">
                    <a:latin typeface="Times New Roman" panose="02020603050405020304" pitchFamily="18" charset="0"/>
                    <a:cs typeface="Times New Roman" panose="02020603050405020304" pitchFamily="18" charset="0"/>
                  </a:rPr>
                  <a:t>BSC </a:t>
                </a:r>
                <a:r>
                  <a:rPr lang="en-US" sz="700" b="0">
                    <a:latin typeface="Times New Roman" panose="02020603050405020304" pitchFamily="18" charset="0"/>
                    <a:cs typeface="Times New Roman" panose="02020603050405020304" pitchFamily="18" charset="0"/>
                  </a:rPr>
                  <a:t>tank </a:t>
                </a:r>
                <a:r>
                  <a:rPr lang="en-US" sz="900" b="0">
                    <a:latin typeface="Times New Roman" panose="02020603050405020304" pitchFamily="18" charset="0"/>
                    <a:cs typeface="Times New Roman" panose="02020603050405020304" pitchFamily="18" charset="0"/>
                  </a:rPr>
                  <a:t>/ BSC </a:t>
                </a:r>
                <a:r>
                  <a:rPr lang="en-US" sz="700" b="0">
                    <a:latin typeface="Times New Roman" panose="02020603050405020304" pitchFamily="18" charset="0"/>
                    <a:cs typeface="Times New Roman" panose="02020603050405020304" pitchFamily="18" charset="0"/>
                  </a:rPr>
                  <a:t>building</a:t>
                </a:r>
              </a:p>
            </c:rich>
          </c:tx>
          <c:layout>
            <c:manualLayout>
              <c:xMode val="edge"/>
              <c:yMode val="edge"/>
              <c:x val="2.2251170216626145E-2"/>
              <c:y val="0.10631358124030117"/>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800" b="0" i="0" u="none" strike="noStrike" baseline="0">
                <a:solidFill>
                  <a:srgbClr val="000000"/>
                </a:solidFill>
                <a:latin typeface="Times New Roman" panose="02020603050405020304" pitchFamily="18" charset="0"/>
                <a:ea typeface="Arial"/>
                <a:cs typeface="Times New Roman" panose="02020603050405020304" pitchFamily="18" charset="0"/>
              </a:defRPr>
            </a:pPr>
            <a:endParaRPr lang="en-US"/>
          </a:p>
        </c:txPr>
        <c:crossAx val="162491008"/>
        <c:crosses val="autoZero"/>
        <c:crossBetween val="midCat"/>
        <c:majorUnit val="2"/>
        <c:minorUnit val="0.1"/>
      </c:valAx>
      <c:spPr>
        <a:solidFill>
          <a:srgbClr val="FFFFFF"/>
        </a:solidFill>
        <a:ln w="6350">
          <a:solidFill>
            <a:srgbClr val="000000"/>
          </a:solidFill>
          <a:prstDash val="solid"/>
        </a:ln>
      </c:spPr>
    </c:plotArea>
    <c:legend>
      <c:legendPos val="r"/>
      <c:legendEntry>
        <c:idx val="3"/>
        <c:txPr>
          <a:bodyPr/>
          <a:lstStyle/>
          <a:p>
            <a:pPr>
              <a:defRPr sz="700" b="0" i="0" u="none" strike="noStrike" baseline="0">
                <a:solidFill>
                  <a:srgbClr val="000000"/>
                </a:solidFill>
                <a:latin typeface="Times New Roman" panose="02020603050405020304" pitchFamily="18" charset="0"/>
                <a:ea typeface="2  Badr"/>
                <a:cs typeface="Times New Roman" panose="02020603050405020304" pitchFamily="18" charset="0"/>
              </a:defRPr>
            </a:pPr>
            <a:endParaRPr lang="en-US"/>
          </a:p>
        </c:txPr>
      </c:legendEntry>
      <c:layout>
        <c:manualLayout>
          <c:xMode val="edge"/>
          <c:yMode val="edge"/>
          <c:x val="0.3245074204434123"/>
          <c:y val="0.10073395022702454"/>
          <c:w val="0.5464425414565115"/>
          <c:h val="0.26898557388355654"/>
        </c:manualLayout>
      </c:layout>
      <c:overlay val="0"/>
      <c:spPr>
        <a:solidFill>
          <a:srgbClr val="FFFFFF"/>
        </a:solidFill>
        <a:ln w="25400">
          <a:noFill/>
          <a:prstDash val="solid"/>
        </a:ln>
      </c:spPr>
      <c:txPr>
        <a:bodyPr/>
        <a:lstStyle/>
        <a:p>
          <a:pPr>
            <a:defRPr sz="700" b="0" i="0" u="none" strike="noStrike" baseline="0">
              <a:solidFill>
                <a:srgbClr val="000000"/>
              </a:solidFill>
              <a:latin typeface="Times New Roman" panose="02020603050405020304" pitchFamily="18" charset="0"/>
              <a:ea typeface="2  Badr"/>
              <a:cs typeface="Times New Roman" panose="02020603050405020304" pitchFamily="18" charset="0"/>
            </a:defRPr>
          </a:pPr>
          <a:endParaRPr lang="en-US"/>
        </a:p>
      </c:txPr>
    </c:legend>
    <c:plotVisOnly val="1"/>
    <c:dispBlanksAs val="gap"/>
    <c:showDLblsOverMax val="0"/>
  </c:chart>
  <c:spPr>
    <a:noFill/>
    <a:ln w="9525">
      <a:noFill/>
    </a:ln>
  </c:spPr>
  <c:txPr>
    <a:bodyPr/>
    <a:lstStyle/>
    <a:p>
      <a:pPr>
        <a:defRPr sz="1000" b="0" i="0" u="none" strike="noStrike" baseline="0">
          <a:solidFill>
            <a:srgbClr val="000000"/>
          </a:solidFill>
          <a:latin typeface="Arial"/>
          <a:ea typeface="Arial"/>
          <a:cs typeface="Arial"/>
        </a:defRPr>
      </a:pPr>
      <a:endParaRPr lang="en-US"/>
    </a:p>
  </c:txPr>
  <c:externalData r:id="rId1">
    <c:autoUpdate val="0"/>
  </c:externalData>
  <c:userShapes r:id="rId2"/>
</c:chartSpace>
</file>

<file path=word/charts/chart1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551289212418242"/>
          <c:y val="4.0916530278232409E-2"/>
          <c:w val="0.8178738355646048"/>
          <c:h val="0.7647152135180183"/>
        </c:manualLayout>
      </c:layout>
      <c:scatterChart>
        <c:scatterStyle val="smoothMarker"/>
        <c:varyColors val="0"/>
        <c:ser>
          <c:idx val="0"/>
          <c:order val="0"/>
          <c:tx>
            <c:v>R=2 , Tank , Soil Type A</c:v>
          </c:tx>
          <c:spPr>
            <a:ln w="12700">
              <a:solidFill>
                <a:srgbClr val="00B050"/>
              </a:solidFill>
              <a:prstDash val="solid"/>
            </a:ln>
          </c:spPr>
          <c:marker>
            <c:symbol val="none"/>
          </c:marker>
          <c:xVal>
            <c:numRef>
              <c:f>Sheet2!$K$2:$K$502</c:f>
              <c:numCache>
                <c:formatCode>General</c:formatCode>
                <c:ptCount val="501"/>
                <c:pt idx="0">
                  <c:v>0</c:v>
                </c:pt>
                <c:pt idx="1">
                  <c:v>0.01</c:v>
                </c:pt>
                <c:pt idx="2">
                  <c:v>0.02</c:v>
                </c:pt>
                <c:pt idx="3">
                  <c:v>0.03</c:v>
                </c:pt>
                <c:pt idx="4">
                  <c:v>0.04</c:v>
                </c:pt>
                <c:pt idx="5">
                  <c:v>0.05</c:v>
                </c:pt>
                <c:pt idx="6">
                  <c:v>6.0000000000000005E-2</c:v>
                </c:pt>
                <c:pt idx="7">
                  <c:v>7.0000000000000007E-2</c:v>
                </c:pt>
                <c:pt idx="8">
                  <c:v>0.08</c:v>
                </c:pt>
                <c:pt idx="9">
                  <c:v>0.09</c:v>
                </c:pt>
                <c:pt idx="10">
                  <c:v>9.9999999999999992E-2</c:v>
                </c:pt>
                <c:pt idx="11">
                  <c:v>0.10999999999999999</c:v>
                </c:pt>
                <c:pt idx="12">
                  <c:v>0.11999999999999998</c:v>
                </c:pt>
                <c:pt idx="13">
                  <c:v>0.12999999999999998</c:v>
                </c:pt>
                <c:pt idx="14">
                  <c:v>0.13999999999999999</c:v>
                </c:pt>
                <c:pt idx="15">
                  <c:v>0.15</c:v>
                </c:pt>
                <c:pt idx="16">
                  <c:v>0.16</c:v>
                </c:pt>
                <c:pt idx="17">
                  <c:v>0.17</c:v>
                </c:pt>
                <c:pt idx="18">
                  <c:v>0.18000000000000002</c:v>
                </c:pt>
                <c:pt idx="19">
                  <c:v>0.19000000000000003</c:v>
                </c:pt>
                <c:pt idx="20">
                  <c:v>0.20000000000000004</c:v>
                </c:pt>
                <c:pt idx="21">
                  <c:v>0.21000000000000005</c:v>
                </c:pt>
                <c:pt idx="22">
                  <c:v>0.22000000000000006</c:v>
                </c:pt>
                <c:pt idx="23">
                  <c:v>0.23000000000000007</c:v>
                </c:pt>
                <c:pt idx="24">
                  <c:v>0.24000000000000007</c:v>
                </c:pt>
                <c:pt idx="25">
                  <c:v>0.25000000000000006</c:v>
                </c:pt>
                <c:pt idx="26">
                  <c:v>0.26000000000000006</c:v>
                </c:pt>
                <c:pt idx="27">
                  <c:v>0.27000000000000007</c:v>
                </c:pt>
                <c:pt idx="28">
                  <c:v>0.28000000000000008</c:v>
                </c:pt>
                <c:pt idx="29">
                  <c:v>0.29000000000000009</c:v>
                </c:pt>
                <c:pt idx="30">
                  <c:v>0.3000000000000001</c:v>
                </c:pt>
                <c:pt idx="31">
                  <c:v>0.31000000000000011</c:v>
                </c:pt>
                <c:pt idx="32">
                  <c:v>0.32000000000000012</c:v>
                </c:pt>
                <c:pt idx="33">
                  <c:v>0.33000000000000013</c:v>
                </c:pt>
                <c:pt idx="34">
                  <c:v>0.34000000000000014</c:v>
                </c:pt>
                <c:pt idx="35">
                  <c:v>0.35000000000000014</c:v>
                </c:pt>
                <c:pt idx="36">
                  <c:v>0.36000000000000015</c:v>
                </c:pt>
                <c:pt idx="37">
                  <c:v>0.37000000000000016</c:v>
                </c:pt>
                <c:pt idx="38">
                  <c:v>0.38000000000000017</c:v>
                </c:pt>
                <c:pt idx="39">
                  <c:v>0.39000000000000018</c:v>
                </c:pt>
                <c:pt idx="40">
                  <c:v>0.40000000000000019</c:v>
                </c:pt>
                <c:pt idx="41">
                  <c:v>0.4100000000000002</c:v>
                </c:pt>
                <c:pt idx="42">
                  <c:v>0.42000000000000021</c:v>
                </c:pt>
                <c:pt idx="43">
                  <c:v>0.43000000000000022</c:v>
                </c:pt>
                <c:pt idx="44">
                  <c:v>0.44000000000000022</c:v>
                </c:pt>
                <c:pt idx="45">
                  <c:v>0.45000000000000023</c:v>
                </c:pt>
                <c:pt idx="46">
                  <c:v>0.46000000000000024</c:v>
                </c:pt>
                <c:pt idx="47">
                  <c:v>0.47000000000000025</c:v>
                </c:pt>
                <c:pt idx="48">
                  <c:v>0.48000000000000026</c:v>
                </c:pt>
                <c:pt idx="49">
                  <c:v>0.49000000000000027</c:v>
                </c:pt>
                <c:pt idx="50">
                  <c:v>0.50000000000000022</c:v>
                </c:pt>
                <c:pt idx="51">
                  <c:v>0.51000000000000023</c:v>
                </c:pt>
                <c:pt idx="52">
                  <c:v>0.52000000000000024</c:v>
                </c:pt>
                <c:pt idx="53">
                  <c:v>0.53000000000000025</c:v>
                </c:pt>
                <c:pt idx="54">
                  <c:v>0.54000000000000026</c:v>
                </c:pt>
                <c:pt idx="55">
                  <c:v>0.55000000000000027</c:v>
                </c:pt>
                <c:pt idx="56">
                  <c:v>0.56000000000000028</c:v>
                </c:pt>
                <c:pt idx="57">
                  <c:v>0.57000000000000028</c:v>
                </c:pt>
                <c:pt idx="58">
                  <c:v>0.58000000000000029</c:v>
                </c:pt>
                <c:pt idx="59">
                  <c:v>0.5900000000000003</c:v>
                </c:pt>
                <c:pt idx="60">
                  <c:v>0.60000000000000031</c:v>
                </c:pt>
                <c:pt idx="61">
                  <c:v>0.61000000000000032</c:v>
                </c:pt>
                <c:pt idx="62">
                  <c:v>0.62000000000000033</c:v>
                </c:pt>
                <c:pt idx="63">
                  <c:v>0.63000000000000034</c:v>
                </c:pt>
                <c:pt idx="64">
                  <c:v>0.64000000000000035</c:v>
                </c:pt>
                <c:pt idx="65">
                  <c:v>0.65000000000000036</c:v>
                </c:pt>
                <c:pt idx="66">
                  <c:v>0.66000000000000036</c:v>
                </c:pt>
                <c:pt idx="67">
                  <c:v>0.67000000000000037</c:v>
                </c:pt>
                <c:pt idx="68">
                  <c:v>0.68000000000000038</c:v>
                </c:pt>
                <c:pt idx="69">
                  <c:v>0.69000000000000039</c:v>
                </c:pt>
                <c:pt idx="70">
                  <c:v>0.7000000000000004</c:v>
                </c:pt>
                <c:pt idx="71">
                  <c:v>0.71000000000000041</c:v>
                </c:pt>
                <c:pt idx="72">
                  <c:v>0.72000000000000042</c:v>
                </c:pt>
                <c:pt idx="73">
                  <c:v>0.73000000000000043</c:v>
                </c:pt>
                <c:pt idx="74">
                  <c:v>0.74000000000000044</c:v>
                </c:pt>
                <c:pt idx="75">
                  <c:v>0.75000000000000044</c:v>
                </c:pt>
                <c:pt idx="76">
                  <c:v>0.76000000000000045</c:v>
                </c:pt>
                <c:pt idx="77">
                  <c:v>0.77000000000000046</c:v>
                </c:pt>
                <c:pt idx="78">
                  <c:v>0.78000000000000047</c:v>
                </c:pt>
                <c:pt idx="79">
                  <c:v>0.79000000000000048</c:v>
                </c:pt>
                <c:pt idx="80">
                  <c:v>0.80000000000000049</c:v>
                </c:pt>
                <c:pt idx="81">
                  <c:v>0.8100000000000005</c:v>
                </c:pt>
                <c:pt idx="82">
                  <c:v>0.82000000000000051</c:v>
                </c:pt>
                <c:pt idx="83">
                  <c:v>0.83000000000000052</c:v>
                </c:pt>
                <c:pt idx="84">
                  <c:v>0.84000000000000052</c:v>
                </c:pt>
                <c:pt idx="85">
                  <c:v>0.85000000000000053</c:v>
                </c:pt>
                <c:pt idx="86">
                  <c:v>0.86000000000000054</c:v>
                </c:pt>
                <c:pt idx="87">
                  <c:v>0.87000000000000055</c:v>
                </c:pt>
                <c:pt idx="88">
                  <c:v>0.88000000000000056</c:v>
                </c:pt>
                <c:pt idx="89">
                  <c:v>0.89000000000000057</c:v>
                </c:pt>
                <c:pt idx="90">
                  <c:v>0.90000000000000058</c:v>
                </c:pt>
                <c:pt idx="91">
                  <c:v>0.91000000000000059</c:v>
                </c:pt>
                <c:pt idx="92">
                  <c:v>0.9200000000000006</c:v>
                </c:pt>
                <c:pt idx="93">
                  <c:v>0.9300000000000006</c:v>
                </c:pt>
                <c:pt idx="94">
                  <c:v>0.94000000000000061</c:v>
                </c:pt>
                <c:pt idx="95">
                  <c:v>0.95000000000000062</c:v>
                </c:pt>
                <c:pt idx="96">
                  <c:v>0.96000000000000063</c:v>
                </c:pt>
                <c:pt idx="97">
                  <c:v>0.97000000000000064</c:v>
                </c:pt>
                <c:pt idx="98">
                  <c:v>0.98000000000000065</c:v>
                </c:pt>
                <c:pt idx="99">
                  <c:v>0.99000000000000066</c:v>
                </c:pt>
                <c:pt idx="100">
                  <c:v>1.0000000000000007</c:v>
                </c:pt>
                <c:pt idx="101">
                  <c:v>1.0100000000000007</c:v>
                </c:pt>
                <c:pt idx="102">
                  <c:v>1.0200000000000007</c:v>
                </c:pt>
                <c:pt idx="103">
                  <c:v>1.0300000000000007</c:v>
                </c:pt>
                <c:pt idx="104">
                  <c:v>1.0400000000000007</c:v>
                </c:pt>
                <c:pt idx="105">
                  <c:v>1.0500000000000007</c:v>
                </c:pt>
                <c:pt idx="106">
                  <c:v>1.0600000000000007</c:v>
                </c:pt>
                <c:pt idx="107">
                  <c:v>1.0700000000000007</c:v>
                </c:pt>
                <c:pt idx="108">
                  <c:v>1.0800000000000007</c:v>
                </c:pt>
                <c:pt idx="109">
                  <c:v>1.0900000000000007</c:v>
                </c:pt>
                <c:pt idx="110">
                  <c:v>1.1000000000000008</c:v>
                </c:pt>
                <c:pt idx="111">
                  <c:v>1.1100000000000008</c:v>
                </c:pt>
                <c:pt idx="112">
                  <c:v>1.1200000000000008</c:v>
                </c:pt>
                <c:pt idx="113">
                  <c:v>1.1300000000000008</c:v>
                </c:pt>
                <c:pt idx="114">
                  <c:v>1.1400000000000008</c:v>
                </c:pt>
                <c:pt idx="115">
                  <c:v>1.1500000000000008</c:v>
                </c:pt>
                <c:pt idx="116">
                  <c:v>1.1600000000000008</c:v>
                </c:pt>
                <c:pt idx="117">
                  <c:v>1.1700000000000008</c:v>
                </c:pt>
                <c:pt idx="118">
                  <c:v>1.1800000000000008</c:v>
                </c:pt>
                <c:pt idx="119">
                  <c:v>1.1900000000000008</c:v>
                </c:pt>
                <c:pt idx="120">
                  <c:v>1.2000000000000008</c:v>
                </c:pt>
                <c:pt idx="121">
                  <c:v>1.2100000000000009</c:v>
                </c:pt>
                <c:pt idx="122">
                  <c:v>1.2200000000000009</c:v>
                </c:pt>
                <c:pt idx="123">
                  <c:v>1.2300000000000009</c:v>
                </c:pt>
                <c:pt idx="124">
                  <c:v>1.2400000000000009</c:v>
                </c:pt>
                <c:pt idx="125">
                  <c:v>1.2500000000000009</c:v>
                </c:pt>
                <c:pt idx="126">
                  <c:v>1.2600000000000009</c:v>
                </c:pt>
                <c:pt idx="127">
                  <c:v>1.2700000000000009</c:v>
                </c:pt>
                <c:pt idx="128">
                  <c:v>1.2800000000000009</c:v>
                </c:pt>
                <c:pt idx="129">
                  <c:v>1.2900000000000009</c:v>
                </c:pt>
                <c:pt idx="130">
                  <c:v>1.3000000000000009</c:v>
                </c:pt>
                <c:pt idx="131">
                  <c:v>1.3100000000000009</c:v>
                </c:pt>
                <c:pt idx="132">
                  <c:v>1.320000000000001</c:v>
                </c:pt>
                <c:pt idx="133">
                  <c:v>1.330000000000001</c:v>
                </c:pt>
                <c:pt idx="134">
                  <c:v>1.340000000000001</c:v>
                </c:pt>
                <c:pt idx="135">
                  <c:v>1.350000000000001</c:v>
                </c:pt>
                <c:pt idx="136">
                  <c:v>1.360000000000001</c:v>
                </c:pt>
                <c:pt idx="137">
                  <c:v>1.370000000000001</c:v>
                </c:pt>
                <c:pt idx="138">
                  <c:v>1.380000000000001</c:v>
                </c:pt>
                <c:pt idx="139">
                  <c:v>1.390000000000001</c:v>
                </c:pt>
                <c:pt idx="140">
                  <c:v>1.400000000000001</c:v>
                </c:pt>
                <c:pt idx="141">
                  <c:v>1.410000000000001</c:v>
                </c:pt>
                <c:pt idx="142">
                  <c:v>1.420000000000001</c:v>
                </c:pt>
                <c:pt idx="143">
                  <c:v>1.430000000000001</c:v>
                </c:pt>
                <c:pt idx="144">
                  <c:v>1.4400000000000011</c:v>
                </c:pt>
                <c:pt idx="145">
                  <c:v>1.4500000000000011</c:v>
                </c:pt>
                <c:pt idx="146">
                  <c:v>1.4600000000000011</c:v>
                </c:pt>
                <c:pt idx="147">
                  <c:v>1.4700000000000011</c:v>
                </c:pt>
                <c:pt idx="148">
                  <c:v>1.4800000000000011</c:v>
                </c:pt>
                <c:pt idx="149">
                  <c:v>1.4900000000000011</c:v>
                </c:pt>
                <c:pt idx="150">
                  <c:v>1.5000000000000011</c:v>
                </c:pt>
                <c:pt idx="151">
                  <c:v>1.5100000000000011</c:v>
                </c:pt>
                <c:pt idx="152">
                  <c:v>1.5200000000000011</c:v>
                </c:pt>
                <c:pt idx="153">
                  <c:v>1.5300000000000011</c:v>
                </c:pt>
                <c:pt idx="154">
                  <c:v>1.5400000000000011</c:v>
                </c:pt>
                <c:pt idx="155">
                  <c:v>1.5500000000000012</c:v>
                </c:pt>
                <c:pt idx="156">
                  <c:v>1.5600000000000012</c:v>
                </c:pt>
                <c:pt idx="157">
                  <c:v>1.5700000000000012</c:v>
                </c:pt>
                <c:pt idx="158">
                  <c:v>1.5800000000000012</c:v>
                </c:pt>
                <c:pt idx="159">
                  <c:v>1.5900000000000012</c:v>
                </c:pt>
                <c:pt idx="160">
                  <c:v>1.6000000000000012</c:v>
                </c:pt>
                <c:pt idx="161">
                  <c:v>1.6100000000000012</c:v>
                </c:pt>
                <c:pt idx="162">
                  <c:v>1.6200000000000012</c:v>
                </c:pt>
                <c:pt idx="163">
                  <c:v>1.6300000000000012</c:v>
                </c:pt>
                <c:pt idx="164">
                  <c:v>1.6400000000000012</c:v>
                </c:pt>
                <c:pt idx="165">
                  <c:v>1.6500000000000012</c:v>
                </c:pt>
                <c:pt idx="166">
                  <c:v>1.6600000000000013</c:v>
                </c:pt>
                <c:pt idx="167">
                  <c:v>1.6700000000000013</c:v>
                </c:pt>
                <c:pt idx="168">
                  <c:v>1.6800000000000013</c:v>
                </c:pt>
                <c:pt idx="169">
                  <c:v>1.6900000000000013</c:v>
                </c:pt>
                <c:pt idx="170">
                  <c:v>1.7000000000000013</c:v>
                </c:pt>
                <c:pt idx="171">
                  <c:v>1.7100000000000013</c:v>
                </c:pt>
                <c:pt idx="172">
                  <c:v>1.7200000000000013</c:v>
                </c:pt>
                <c:pt idx="173">
                  <c:v>1.7300000000000013</c:v>
                </c:pt>
                <c:pt idx="174">
                  <c:v>1.7400000000000013</c:v>
                </c:pt>
                <c:pt idx="175">
                  <c:v>1.7500000000000013</c:v>
                </c:pt>
                <c:pt idx="176">
                  <c:v>1.7600000000000013</c:v>
                </c:pt>
                <c:pt idx="177">
                  <c:v>1.7700000000000014</c:v>
                </c:pt>
                <c:pt idx="178">
                  <c:v>1.7800000000000014</c:v>
                </c:pt>
                <c:pt idx="179">
                  <c:v>1.7900000000000014</c:v>
                </c:pt>
                <c:pt idx="180">
                  <c:v>1.8000000000000014</c:v>
                </c:pt>
                <c:pt idx="181">
                  <c:v>1.8100000000000014</c:v>
                </c:pt>
                <c:pt idx="182">
                  <c:v>1.8200000000000014</c:v>
                </c:pt>
                <c:pt idx="183">
                  <c:v>1.8300000000000014</c:v>
                </c:pt>
                <c:pt idx="184">
                  <c:v>1.8400000000000014</c:v>
                </c:pt>
                <c:pt idx="185">
                  <c:v>1.8500000000000014</c:v>
                </c:pt>
                <c:pt idx="186">
                  <c:v>1.8600000000000014</c:v>
                </c:pt>
                <c:pt idx="187">
                  <c:v>1.8700000000000014</c:v>
                </c:pt>
                <c:pt idx="188">
                  <c:v>1.8800000000000014</c:v>
                </c:pt>
                <c:pt idx="189">
                  <c:v>1.8900000000000015</c:v>
                </c:pt>
                <c:pt idx="190">
                  <c:v>1.9000000000000015</c:v>
                </c:pt>
                <c:pt idx="191">
                  <c:v>1.9100000000000015</c:v>
                </c:pt>
                <c:pt idx="192">
                  <c:v>1.9200000000000015</c:v>
                </c:pt>
                <c:pt idx="193">
                  <c:v>1.9300000000000015</c:v>
                </c:pt>
                <c:pt idx="194">
                  <c:v>1.9400000000000015</c:v>
                </c:pt>
                <c:pt idx="195">
                  <c:v>1.9500000000000015</c:v>
                </c:pt>
                <c:pt idx="196">
                  <c:v>1.9600000000000015</c:v>
                </c:pt>
                <c:pt idx="197">
                  <c:v>1.9700000000000015</c:v>
                </c:pt>
                <c:pt idx="198">
                  <c:v>1.9800000000000015</c:v>
                </c:pt>
                <c:pt idx="199">
                  <c:v>1.9900000000000015</c:v>
                </c:pt>
                <c:pt idx="200">
                  <c:v>2.0000000000000013</c:v>
                </c:pt>
                <c:pt idx="201">
                  <c:v>2.0100000000000011</c:v>
                </c:pt>
                <c:pt idx="202">
                  <c:v>2.0200000000000009</c:v>
                </c:pt>
                <c:pt idx="203">
                  <c:v>2.0300000000000007</c:v>
                </c:pt>
                <c:pt idx="204">
                  <c:v>2.0400000000000005</c:v>
                </c:pt>
                <c:pt idx="205">
                  <c:v>2.0500000000000003</c:v>
                </c:pt>
                <c:pt idx="206">
                  <c:v>2.06</c:v>
                </c:pt>
                <c:pt idx="207">
                  <c:v>2.0699999999999998</c:v>
                </c:pt>
                <c:pt idx="208">
                  <c:v>2.0799999999999996</c:v>
                </c:pt>
                <c:pt idx="209">
                  <c:v>2.0899999999999994</c:v>
                </c:pt>
                <c:pt idx="210">
                  <c:v>2.0999999999999992</c:v>
                </c:pt>
                <c:pt idx="211">
                  <c:v>2.109999999999999</c:v>
                </c:pt>
                <c:pt idx="212">
                  <c:v>2.1199999999999988</c:v>
                </c:pt>
                <c:pt idx="213">
                  <c:v>2.1299999999999986</c:v>
                </c:pt>
                <c:pt idx="214">
                  <c:v>2.1399999999999983</c:v>
                </c:pt>
                <c:pt idx="215">
                  <c:v>2.1499999999999981</c:v>
                </c:pt>
                <c:pt idx="216">
                  <c:v>2.1599999999999979</c:v>
                </c:pt>
                <c:pt idx="217">
                  <c:v>2.1699999999999977</c:v>
                </c:pt>
                <c:pt idx="218">
                  <c:v>2.1799999999999975</c:v>
                </c:pt>
                <c:pt idx="219">
                  <c:v>2.1899999999999973</c:v>
                </c:pt>
                <c:pt idx="220">
                  <c:v>2.1999999999999971</c:v>
                </c:pt>
                <c:pt idx="221">
                  <c:v>2.2099999999999969</c:v>
                </c:pt>
                <c:pt idx="222">
                  <c:v>2.2199999999999966</c:v>
                </c:pt>
                <c:pt idx="223">
                  <c:v>2.2299999999999964</c:v>
                </c:pt>
                <c:pt idx="224">
                  <c:v>2.2399999999999962</c:v>
                </c:pt>
                <c:pt idx="225">
                  <c:v>2.249999999999996</c:v>
                </c:pt>
                <c:pt idx="226">
                  <c:v>2.2599999999999958</c:v>
                </c:pt>
                <c:pt idx="227">
                  <c:v>2.2699999999999956</c:v>
                </c:pt>
                <c:pt idx="228">
                  <c:v>2.2799999999999954</c:v>
                </c:pt>
                <c:pt idx="229">
                  <c:v>2.2899999999999952</c:v>
                </c:pt>
                <c:pt idx="230">
                  <c:v>2.2999999999999949</c:v>
                </c:pt>
                <c:pt idx="231">
                  <c:v>2.3099999999999947</c:v>
                </c:pt>
                <c:pt idx="232">
                  <c:v>2.3199999999999945</c:v>
                </c:pt>
                <c:pt idx="233">
                  <c:v>2.3299999999999943</c:v>
                </c:pt>
                <c:pt idx="234">
                  <c:v>2.3399999999999941</c:v>
                </c:pt>
                <c:pt idx="235">
                  <c:v>2.3499999999999939</c:v>
                </c:pt>
                <c:pt idx="236">
                  <c:v>2.3599999999999937</c:v>
                </c:pt>
                <c:pt idx="237">
                  <c:v>2.3699999999999934</c:v>
                </c:pt>
                <c:pt idx="238">
                  <c:v>2.3799999999999932</c:v>
                </c:pt>
                <c:pt idx="239">
                  <c:v>2.389999999999993</c:v>
                </c:pt>
                <c:pt idx="240">
                  <c:v>2.3999999999999928</c:v>
                </c:pt>
                <c:pt idx="241">
                  <c:v>2.4099999999999926</c:v>
                </c:pt>
                <c:pt idx="242">
                  <c:v>2.4199999999999924</c:v>
                </c:pt>
                <c:pt idx="243">
                  <c:v>2.4299999999999922</c:v>
                </c:pt>
                <c:pt idx="244">
                  <c:v>2.439999999999992</c:v>
                </c:pt>
                <c:pt idx="245">
                  <c:v>2.4499999999999917</c:v>
                </c:pt>
                <c:pt idx="246">
                  <c:v>2.4599999999999915</c:v>
                </c:pt>
                <c:pt idx="247">
                  <c:v>2.4699999999999913</c:v>
                </c:pt>
                <c:pt idx="248">
                  <c:v>2.4799999999999911</c:v>
                </c:pt>
                <c:pt idx="249">
                  <c:v>2.4899999999999909</c:v>
                </c:pt>
                <c:pt idx="250">
                  <c:v>2.4999999999999907</c:v>
                </c:pt>
                <c:pt idx="251">
                  <c:v>2.5099999999999905</c:v>
                </c:pt>
                <c:pt idx="252">
                  <c:v>2.5199999999999902</c:v>
                </c:pt>
                <c:pt idx="253">
                  <c:v>2.52999999999999</c:v>
                </c:pt>
                <c:pt idx="254">
                  <c:v>2.5399999999999898</c:v>
                </c:pt>
                <c:pt idx="255">
                  <c:v>2.5499999999999896</c:v>
                </c:pt>
                <c:pt idx="256">
                  <c:v>2.5599999999999894</c:v>
                </c:pt>
                <c:pt idx="257">
                  <c:v>2.5699999999999892</c:v>
                </c:pt>
                <c:pt idx="258">
                  <c:v>2.579999999999989</c:v>
                </c:pt>
                <c:pt idx="259">
                  <c:v>2.5899999999999888</c:v>
                </c:pt>
                <c:pt idx="260">
                  <c:v>2.5999999999999885</c:v>
                </c:pt>
                <c:pt idx="261">
                  <c:v>2.6099999999999883</c:v>
                </c:pt>
                <c:pt idx="262">
                  <c:v>2.6199999999999881</c:v>
                </c:pt>
                <c:pt idx="263">
                  <c:v>2.6299999999999879</c:v>
                </c:pt>
                <c:pt idx="264">
                  <c:v>2.6399999999999877</c:v>
                </c:pt>
                <c:pt idx="265">
                  <c:v>2.6499999999999875</c:v>
                </c:pt>
                <c:pt idx="266">
                  <c:v>2.6599999999999873</c:v>
                </c:pt>
                <c:pt idx="267">
                  <c:v>2.6699999999999871</c:v>
                </c:pt>
                <c:pt idx="268">
                  <c:v>2.6799999999999868</c:v>
                </c:pt>
                <c:pt idx="269">
                  <c:v>2.6899999999999866</c:v>
                </c:pt>
                <c:pt idx="270">
                  <c:v>2.6999999999999864</c:v>
                </c:pt>
                <c:pt idx="271">
                  <c:v>2.7099999999999862</c:v>
                </c:pt>
                <c:pt idx="272">
                  <c:v>2.719999999999986</c:v>
                </c:pt>
                <c:pt idx="273">
                  <c:v>2.7299999999999858</c:v>
                </c:pt>
                <c:pt idx="274">
                  <c:v>2.7399999999999856</c:v>
                </c:pt>
                <c:pt idx="275">
                  <c:v>2.7499999999999853</c:v>
                </c:pt>
                <c:pt idx="276">
                  <c:v>2.7599999999999851</c:v>
                </c:pt>
                <c:pt idx="277">
                  <c:v>2.7699999999999849</c:v>
                </c:pt>
                <c:pt idx="278">
                  <c:v>2.7799999999999847</c:v>
                </c:pt>
                <c:pt idx="279">
                  <c:v>2.7899999999999845</c:v>
                </c:pt>
                <c:pt idx="280">
                  <c:v>2.7999999999999843</c:v>
                </c:pt>
                <c:pt idx="281">
                  <c:v>2.8099999999999841</c:v>
                </c:pt>
                <c:pt idx="282">
                  <c:v>2.8199999999999839</c:v>
                </c:pt>
                <c:pt idx="283">
                  <c:v>2.8299999999999836</c:v>
                </c:pt>
                <c:pt idx="284">
                  <c:v>2.8399999999999834</c:v>
                </c:pt>
                <c:pt idx="285">
                  <c:v>2.8499999999999832</c:v>
                </c:pt>
                <c:pt idx="286">
                  <c:v>2.859999999999983</c:v>
                </c:pt>
                <c:pt idx="287">
                  <c:v>2.8699999999999828</c:v>
                </c:pt>
                <c:pt idx="288">
                  <c:v>2.8799999999999826</c:v>
                </c:pt>
                <c:pt idx="289">
                  <c:v>2.8899999999999824</c:v>
                </c:pt>
                <c:pt idx="290">
                  <c:v>2.8999999999999821</c:v>
                </c:pt>
                <c:pt idx="291">
                  <c:v>2.9099999999999819</c:v>
                </c:pt>
                <c:pt idx="292">
                  <c:v>2.9199999999999817</c:v>
                </c:pt>
                <c:pt idx="293">
                  <c:v>2.9299999999999815</c:v>
                </c:pt>
                <c:pt idx="294">
                  <c:v>2.9399999999999813</c:v>
                </c:pt>
                <c:pt idx="295">
                  <c:v>2.9499999999999811</c:v>
                </c:pt>
                <c:pt idx="296">
                  <c:v>2.9599999999999809</c:v>
                </c:pt>
                <c:pt idx="297">
                  <c:v>2.9699999999999807</c:v>
                </c:pt>
                <c:pt idx="298">
                  <c:v>2.9799999999999804</c:v>
                </c:pt>
                <c:pt idx="299">
                  <c:v>2.9899999999999802</c:v>
                </c:pt>
                <c:pt idx="300">
                  <c:v>2.99999999999998</c:v>
                </c:pt>
                <c:pt idx="301">
                  <c:v>3.0099999999999798</c:v>
                </c:pt>
                <c:pt idx="302">
                  <c:v>3.0199999999999796</c:v>
                </c:pt>
                <c:pt idx="303">
                  <c:v>3.0299999999999794</c:v>
                </c:pt>
                <c:pt idx="304">
                  <c:v>3.0399999999999792</c:v>
                </c:pt>
                <c:pt idx="305">
                  <c:v>3.049999999999979</c:v>
                </c:pt>
                <c:pt idx="306">
                  <c:v>3.0599999999999787</c:v>
                </c:pt>
                <c:pt idx="307">
                  <c:v>3.0699999999999785</c:v>
                </c:pt>
                <c:pt idx="308">
                  <c:v>3.0799999999999783</c:v>
                </c:pt>
                <c:pt idx="309">
                  <c:v>3.0899999999999781</c:v>
                </c:pt>
                <c:pt idx="310">
                  <c:v>3.0999999999999779</c:v>
                </c:pt>
                <c:pt idx="311">
                  <c:v>3.1099999999999777</c:v>
                </c:pt>
                <c:pt idx="312">
                  <c:v>3.1199999999999775</c:v>
                </c:pt>
                <c:pt idx="313">
                  <c:v>3.1299999999999772</c:v>
                </c:pt>
                <c:pt idx="314">
                  <c:v>3.139999999999977</c:v>
                </c:pt>
                <c:pt idx="315">
                  <c:v>3.1499999999999768</c:v>
                </c:pt>
                <c:pt idx="316">
                  <c:v>3.1599999999999766</c:v>
                </c:pt>
                <c:pt idx="317">
                  <c:v>3.1699999999999764</c:v>
                </c:pt>
                <c:pt idx="318">
                  <c:v>3.1799999999999762</c:v>
                </c:pt>
                <c:pt idx="319">
                  <c:v>3.189999999999976</c:v>
                </c:pt>
                <c:pt idx="320">
                  <c:v>3.1999999999999758</c:v>
                </c:pt>
                <c:pt idx="321">
                  <c:v>3.2099999999999755</c:v>
                </c:pt>
                <c:pt idx="322">
                  <c:v>3.2199999999999753</c:v>
                </c:pt>
                <c:pt idx="323">
                  <c:v>3.2299999999999751</c:v>
                </c:pt>
                <c:pt idx="324">
                  <c:v>3.2399999999999749</c:v>
                </c:pt>
                <c:pt idx="325">
                  <c:v>3.2499999999999747</c:v>
                </c:pt>
                <c:pt idx="326">
                  <c:v>3.2599999999999745</c:v>
                </c:pt>
                <c:pt idx="327">
                  <c:v>3.2699999999999743</c:v>
                </c:pt>
                <c:pt idx="328">
                  <c:v>3.279999999999974</c:v>
                </c:pt>
                <c:pt idx="329">
                  <c:v>3.2899999999999738</c:v>
                </c:pt>
                <c:pt idx="330">
                  <c:v>3.2999999999999736</c:v>
                </c:pt>
                <c:pt idx="331">
                  <c:v>3.3099999999999734</c:v>
                </c:pt>
                <c:pt idx="332">
                  <c:v>3.3199999999999732</c:v>
                </c:pt>
                <c:pt idx="333">
                  <c:v>3.329999999999973</c:v>
                </c:pt>
                <c:pt idx="334">
                  <c:v>3.3399999999999728</c:v>
                </c:pt>
                <c:pt idx="335">
                  <c:v>3.3499999999999726</c:v>
                </c:pt>
                <c:pt idx="336">
                  <c:v>3.3599999999999723</c:v>
                </c:pt>
                <c:pt idx="337">
                  <c:v>3.3699999999999721</c:v>
                </c:pt>
                <c:pt idx="338">
                  <c:v>3.3799999999999719</c:v>
                </c:pt>
                <c:pt idx="339">
                  <c:v>3.3899999999999717</c:v>
                </c:pt>
                <c:pt idx="340">
                  <c:v>3.3999999999999715</c:v>
                </c:pt>
                <c:pt idx="341">
                  <c:v>3.4099999999999713</c:v>
                </c:pt>
                <c:pt idx="342">
                  <c:v>3.4199999999999711</c:v>
                </c:pt>
                <c:pt idx="343">
                  <c:v>3.4299999999999708</c:v>
                </c:pt>
                <c:pt idx="344">
                  <c:v>3.4399999999999706</c:v>
                </c:pt>
                <c:pt idx="345">
                  <c:v>3.4499999999999704</c:v>
                </c:pt>
                <c:pt idx="346">
                  <c:v>3.4599999999999702</c:v>
                </c:pt>
                <c:pt idx="347">
                  <c:v>3.46999999999997</c:v>
                </c:pt>
                <c:pt idx="348">
                  <c:v>3.4799999999999698</c:v>
                </c:pt>
                <c:pt idx="349">
                  <c:v>3.4899999999999696</c:v>
                </c:pt>
                <c:pt idx="350">
                  <c:v>3.4999999999999694</c:v>
                </c:pt>
                <c:pt idx="351">
                  <c:v>3.5099999999999691</c:v>
                </c:pt>
                <c:pt idx="352">
                  <c:v>3.5199999999999689</c:v>
                </c:pt>
                <c:pt idx="353">
                  <c:v>3.5299999999999687</c:v>
                </c:pt>
                <c:pt idx="354">
                  <c:v>3.5399999999999685</c:v>
                </c:pt>
                <c:pt idx="355">
                  <c:v>3.5499999999999683</c:v>
                </c:pt>
                <c:pt idx="356">
                  <c:v>3.5599999999999681</c:v>
                </c:pt>
                <c:pt idx="357">
                  <c:v>3.5699999999999679</c:v>
                </c:pt>
                <c:pt idx="358">
                  <c:v>3.5799999999999677</c:v>
                </c:pt>
                <c:pt idx="359">
                  <c:v>3.5899999999999674</c:v>
                </c:pt>
                <c:pt idx="360">
                  <c:v>3.5999999999999672</c:v>
                </c:pt>
                <c:pt idx="361">
                  <c:v>3.609999999999967</c:v>
                </c:pt>
                <c:pt idx="362">
                  <c:v>3.6199999999999668</c:v>
                </c:pt>
                <c:pt idx="363">
                  <c:v>3.6299999999999666</c:v>
                </c:pt>
                <c:pt idx="364">
                  <c:v>3.6399999999999664</c:v>
                </c:pt>
                <c:pt idx="365">
                  <c:v>3.6499999999999662</c:v>
                </c:pt>
                <c:pt idx="366">
                  <c:v>3.6599999999999659</c:v>
                </c:pt>
                <c:pt idx="367">
                  <c:v>3.6699999999999657</c:v>
                </c:pt>
                <c:pt idx="368">
                  <c:v>3.6799999999999655</c:v>
                </c:pt>
                <c:pt idx="369">
                  <c:v>3.6899999999999653</c:v>
                </c:pt>
                <c:pt idx="370">
                  <c:v>3.6999999999999651</c:v>
                </c:pt>
                <c:pt idx="371">
                  <c:v>3.7099999999999649</c:v>
                </c:pt>
                <c:pt idx="372">
                  <c:v>3.7199999999999647</c:v>
                </c:pt>
                <c:pt idx="373">
                  <c:v>3.7299999999999645</c:v>
                </c:pt>
                <c:pt idx="374">
                  <c:v>3.7399999999999642</c:v>
                </c:pt>
                <c:pt idx="375">
                  <c:v>3.749999999999964</c:v>
                </c:pt>
                <c:pt idx="376">
                  <c:v>3.7599999999999638</c:v>
                </c:pt>
                <c:pt idx="377">
                  <c:v>3.7699999999999636</c:v>
                </c:pt>
                <c:pt idx="378">
                  <c:v>3.7799999999999634</c:v>
                </c:pt>
                <c:pt idx="379">
                  <c:v>3.7899999999999632</c:v>
                </c:pt>
                <c:pt idx="380">
                  <c:v>3.799999999999963</c:v>
                </c:pt>
                <c:pt idx="381">
                  <c:v>3.8099999999999627</c:v>
                </c:pt>
                <c:pt idx="382">
                  <c:v>3.8199999999999625</c:v>
                </c:pt>
                <c:pt idx="383">
                  <c:v>3.8299999999999623</c:v>
                </c:pt>
                <c:pt idx="384">
                  <c:v>3.8399999999999621</c:v>
                </c:pt>
                <c:pt idx="385">
                  <c:v>3.8499999999999619</c:v>
                </c:pt>
                <c:pt idx="386">
                  <c:v>3.8599999999999617</c:v>
                </c:pt>
                <c:pt idx="387">
                  <c:v>3.8699999999999615</c:v>
                </c:pt>
                <c:pt idx="388">
                  <c:v>3.8799999999999613</c:v>
                </c:pt>
                <c:pt idx="389">
                  <c:v>3.889999999999961</c:v>
                </c:pt>
                <c:pt idx="390">
                  <c:v>3.8999999999999608</c:v>
                </c:pt>
                <c:pt idx="391">
                  <c:v>3.9099999999999606</c:v>
                </c:pt>
                <c:pt idx="392">
                  <c:v>3.9199999999999604</c:v>
                </c:pt>
                <c:pt idx="393">
                  <c:v>3.9299999999999602</c:v>
                </c:pt>
                <c:pt idx="394">
                  <c:v>3.93999999999996</c:v>
                </c:pt>
                <c:pt idx="395">
                  <c:v>3.9499999999999598</c:v>
                </c:pt>
                <c:pt idx="396">
                  <c:v>3.9599999999999596</c:v>
                </c:pt>
                <c:pt idx="397">
                  <c:v>3.9699999999999593</c:v>
                </c:pt>
                <c:pt idx="398">
                  <c:v>3.9799999999999591</c:v>
                </c:pt>
                <c:pt idx="399">
                  <c:v>3.9899999999999589</c:v>
                </c:pt>
                <c:pt idx="400">
                  <c:v>3.9999999999999587</c:v>
                </c:pt>
                <c:pt idx="401">
                  <c:v>4.0099999999999589</c:v>
                </c:pt>
                <c:pt idx="402">
                  <c:v>4.0199999999999587</c:v>
                </c:pt>
                <c:pt idx="403">
                  <c:v>4.0299999999999585</c:v>
                </c:pt>
                <c:pt idx="404">
                  <c:v>4.0399999999999583</c:v>
                </c:pt>
                <c:pt idx="405">
                  <c:v>4.0499999999999581</c:v>
                </c:pt>
                <c:pt idx="406">
                  <c:v>4.0599999999999579</c:v>
                </c:pt>
                <c:pt idx="407">
                  <c:v>4.0699999999999577</c:v>
                </c:pt>
                <c:pt idx="408">
                  <c:v>4.0799999999999574</c:v>
                </c:pt>
                <c:pt idx="409">
                  <c:v>4.0899999999999572</c:v>
                </c:pt>
                <c:pt idx="410">
                  <c:v>4.099999999999957</c:v>
                </c:pt>
                <c:pt idx="411">
                  <c:v>4.1099999999999568</c:v>
                </c:pt>
                <c:pt idx="412">
                  <c:v>4.1199999999999566</c:v>
                </c:pt>
                <c:pt idx="413">
                  <c:v>4.1299999999999564</c:v>
                </c:pt>
                <c:pt idx="414">
                  <c:v>4.1399999999999562</c:v>
                </c:pt>
                <c:pt idx="415">
                  <c:v>4.1499999999999559</c:v>
                </c:pt>
                <c:pt idx="416">
                  <c:v>4.1599999999999557</c:v>
                </c:pt>
                <c:pt idx="417">
                  <c:v>4.1699999999999555</c:v>
                </c:pt>
                <c:pt idx="418">
                  <c:v>4.1799999999999553</c:v>
                </c:pt>
                <c:pt idx="419">
                  <c:v>4.1899999999999551</c:v>
                </c:pt>
                <c:pt idx="420">
                  <c:v>4.1999999999999549</c:v>
                </c:pt>
                <c:pt idx="421">
                  <c:v>4.2099999999999547</c:v>
                </c:pt>
                <c:pt idx="422">
                  <c:v>4.2199999999999545</c:v>
                </c:pt>
                <c:pt idx="423">
                  <c:v>4.2299999999999542</c:v>
                </c:pt>
                <c:pt idx="424">
                  <c:v>4.239999999999954</c:v>
                </c:pt>
                <c:pt idx="425">
                  <c:v>4.2499999999999538</c:v>
                </c:pt>
                <c:pt idx="426">
                  <c:v>4.2599999999999536</c:v>
                </c:pt>
                <c:pt idx="427">
                  <c:v>4.2699999999999534</c:v>
                </c:pt>
                <c:pt idx="428">
                  <c:v>4.2799999999999532</c:v>
                </c:pt>
                <c:pt idx="429">
                  <c:v>4.289999999999953</c:v>
                </c:pt>
                <c:pt idx="430">
                  <c:v>4.2999999999999527</c:v>
                </c:pt>
                <c:pt idx="431">
                  <c:v>4.3099999999999525</c:v>
                </c:pt>
                <c:pt idx="432">
                  <c:v>4.3199999999999523</c:v>
                </c:pt>
                <c:pt idx="433">
                  <c:v>4.3299999999999521</c:v>
                </c:pt>
                <c:pt idx="434">
                  <c:v>4.3399999999999519</c:v>
                </c:pt>
                <c:pt idx="435">
                  <c:v>4.3499999999999517</c:v>
                </c:pt>
                <c:pt idx="436">
                  <c:v>4.3599999999999515</c:v>
                </c:pt>
                <c:pt idx="437">
                  <c:v>4.3699999999999513</c:v>
                </c:pt>
                <c:pt idx="438">
                  <c:v>4.379999999999951</c:v>
                </c:pt>
                <c:pt idx="439">
                  <c:v>4.3899999999999508</c:v>
                </c:pt>
                <c:pt idx="440">
                  <c:v>4.3999999999999506</c:v>
                </c:pt>
                <c:pt idx="441">
                  <c:v>4.4099999999999504</c:v>
                </c:pt>
                <c:pt idx="442">
                  <c:v>4.4199999999999502</c:v>
                </c:pt>
                <c:pt idx="443">
                  <c:v>4.42999999999995</c:v>
                </c:pt>
                <c:pt idx="444">
                  <c:v>4.4399999999999498</c:v>
                </c:pt>
                <c:pt idx="445">
                  <c:v>4.4499999999999496</c:v>
                </c:pt>
                <c:pt idx="446">
                  <c:v>4.4599999999999493</c:v>
                </c:pt>
                <c:pt idx="447">
                  <c:v>4.4699999999999491</c:v>
                </c:pt>
                <c:pt idx="448">
                  <c:v>4.4799999999999489</c:v>
                </c:pt>
                <c:pt idx="449">
                  <c:v>4.4899999999999487</c:v>
                </c:pt>
                <c:pt idx="450">
                  <c:v>4.4999999999999485</c:v>
                </c:pt>
                <c:pt idx="451">
                  <c:v>4.5099999999999483</c:v>
                </c:pt>
                <c:pt idx="452">
                  <c:v>4.5199999999999481</c:v>
                </c:pt>
                <c:pt idx="453">
                  <c:v>4.5299999999999478</c:v>
                </c:pt>
                <c:pt idx="454">
                  <c:v>4.5399999999999476</c:v>
                </c:pt>
                <c:pt idx="455">
                  <c:v>4.5499999999999474</c:v>
                </c:pt>
                <c:pt idx="456">
                  <c:v>4.5599999999999472</c:v>
                </c:pt>
                <c:pt idx="457">
                  <c:v>4.569999999999947</c:v>
                </c:pt>
                <c:pt idx="458">
                  <c:v>4.5799999999999468</c:v>
                </c:pt>
                <c:pt idx="459">
                  <c:v>4.5899999999999466</c:v>
                </c:pt>
                <c:pt idx="460">
                  <c:v>4.5999999999999464</c:v>
                </c:pt>
                <c:pt idx="461">
                  <c:v>4.6099999999999461</c:v>
                </c:pt>
                <c:pt idx="462">
                  <c:v>4.6199999999999459</c:v>
                </c:pt>
                <c:pt idx="463">
                  <c:v>4.6299999999999457</c:v>
                </c:pt>
                <c:pt idx="464">
                  <c:v>4.6399999999999455</c:v>
                </c:pt>
                <c:pt idx="465">
                  <c:v>4.6499999999999453</c:v>
                </c:pt>
                <c:pt idx="466">
                  <c:v>4.6599999999999451</c:v>
                </c:pt>
                <c:pt idx="467">
                  <c:v>4.6699999999999449</c:v>
                </c:pt>
                <c:pt idx="468">
                  <c:v>4.6799999999999446</c:v>
                </c:pt>
                <c:pt idx="469">
                  <c:v>4.6899999999999444</c:v>
                </c:pt>
                <c:pt idx="470">
                  <c:v>4.6999999999999442</c:v>
                </c:pt>
                <c:pt idx="471">
                  <c:v>4.709999999999944</c:v>
                </c:pt>
                <c:pt idx="472">
                  <c:v>4.7199999999999438</c:v>
                </c:pt>
                <c:pt idx="473">
                  <c:v>4.7299999999999436</c:v>
                </c:pt>
                <c:pt idx="474">
                  <c:v>4.7399999999999434</c:v>
                </c:pt>
                <c:pt idx="475">
                  <c:v>4.7499999999999432</c:v>
                </c:pt>
                <c:pt idx="476">
                  <c:v>4.7599999999999429</c:v>
                </c:pt>
                <c:pt idx="477">
                  <c:v>4.7699999999999427</c:v>
                </c:pt>
                <c:pt idx="478">
                  <c:v>4.7799999999999425</c:v>
                </c:pt>
                <c:pt idx="479">
                  <c:v>4.7899999999999423</c:v>
                </c:pt>
                <c:pt idx="480">
                  <c:v>4.7999999999999421</c:v>
                </c:pt>
                <c:pt idx="481">
                  <c:v>4.8099999999999419</c:v>
                </c:pt>
                <c:pt idx="482">
                  <c:v>4.8199999999999417</c:v>
                </c:pt>
                <c:pt idx="483">
                  <c:v>4.8299999999999415</c:v>
                </c:pt>
                <c:pt idx="484">
                  <c:v>4.8399999999999412</c:v>
                </c:pt>
                <c:pt idx="485">
                  <c:v>4.849999999999941</c:v>
                </c:pt>
                <c:pt idx="486">
                  <c:v>4.8599999999999408</c:v>
                </c:pt>
                <c:pt idx="487">
                  <c:v>4.8699999999999406</c:v>
                </c:pt>
                <c:pt idx="488">
                  <c:v>4.8799999999999404</c:v>
                </c:pt>
                <c:pt idx="489">
                  <c:v>4.8899999999999402</c:v>
                </c:pt>
                <c:pt idx="490">
                  <c:v>4.89999999999994</c:v>
                </c:pt>
                <c:pt idx="491">
                  <c:v>4.9099999999999397</c:v>
                </c:pt>
                <c:pt idx="492">
                  <c:v>4.9199999999999395</c:v>
                </c:pt>
                <c:pt idx="493">
                  <c:v>4.9299999999999393</c:v>
                </c:pt>
                <c:pt idx="494">
                  <c:v>4.9399999999999391</c:v>
                </c:pt>
                <c:pt idx="495">
                  <c:v>4.9499999999999389</c:v>
                </c:pt>
                <c:pt idx="496">
                  <c:v>4.9599999999999387</c:v>
                </c:pt>
                <c:pt idx="497">
                  <c:v>4.9699999999999385</c:v>
                </c:pt>
                <c:pt idx="498">
                  <c:v>4.9799999999999383</c:v>
                </c:pt>
                <c:pt idx="499">
                  <c:v>4.989999999999938</c:v>
                </c:pt>
                <c:pt idx="500">
                  <c:v>4.9999999999999378</c:v>
                </c:pt>
              </c:numCache>
            </c:numRef>
          </c:xVal>
          <c:yVal>
            <c:numRef>
              <c:f>Sheet2!$AP$2:$AP$502</c:f>
              <c:numCache>
                <c:formatCode>General</c:formatCode>
                <c:ptCount val="501"/>
                <c:pt idx="0">
                  <c:v>6</c:v>
                </c:pt>
                <c:pt idx="1">
                  <c:v>6</c:v>
                </c:pt>
                <c:pt idx="2">
                  <c:v>6</c:v>
                </c:pt>
                <c:pt idx="3">
                  <c:v>6</c:v>
                </c:pt>
                <c:pt idx="4">
                  <c:v>6</c:v>
                </c:pt>
                <c:pt idx="5">
                  <c:v>6.0000000000000009</c:v>
                </c:pt>
                <c:pt idx="6">
                  <c:v>6.0000000000000009</c:v>
                </c:pt>
                <c:pt idx="7">
                  <c:v>6</c:v>
                </c:pt>
                <c:pt idx="8">
                  <c:v>6</c:v>
                </c:pt>
                <c:pt idx="9">
                  <c:v>6</c:v>
                </c:pt>
                <c:pt idx="10">
                  <c:v>6</c:v>
                </c:pt>
                <c:pt idx="11">
                  <c:v>6</c:v>
                </c:pt>
                <c:pt idx="12">
                  <c:v>6</c:v>
                </c:pt>
                <c:pt idx="13">
                  <c:v>6</c:v>
                </c:pt>
                <c:pt idx="14">
                  <c:v>6</c:v>
                </c:pt>
                <c:pt idx="15">
                  <c:v>6</c:v>
                </c:pt>
                <c:pt idx="16">
                  <c:v>6</c:v>
                </c:pt>
                <c:pt idx="17">
                  <c:v>6</c:v>
                </c:pt>
                <c:pt idx="18">
                  <c:v>6</c:v>
                </c:pt>
                <c:pt idx="19">
                  <c:v>6</c:v>
                </c:pt>
                <c:pt idx="20">
                  <c:v>6</c:v>
                </c:pt>
                <c:pt idx="21">
                  <c:v>6</c:v>
                </c:pt>
                <c:pt idx="22">
                  <c:v>6</c:v>
                </c:pt>
                <c:pt idx="23">
                  <c:v>6</c:v>
                </c:pt>
                <c:pt idx="24">
                  <c:v>6</c:v>
                </c:pt>
                <c:pt idx="25">
                  <c:v>6</c:v>
                </c:pt>
                <c:pt idx="26">
                  <c:v>6</c:v>
                </c:pt>
                <c:pt idx="27">
                  <c:v>6</c:v>
                </c:pt>
                <c:pt idx="28">
                  <c:v>6</c:v>
                </c:pt>
                <c:pt idx="29">
                  <c:v>6</c:v>
                </c:pt>
                <c:pt idx="30">
                  <c:v>6</c:v>
                </c:pt>
                <c:pt idx="31">
                  <c:v>6</c:v>
                </c:pt>
                <c:pt idx="32">
                  <c:v>6</c:v>
                </c:pt>
                <c:pt idx="33">
                  <c:v>6</c:v>
                </c:pt>
                <c:pt idx="34">
                  <c:v>6</c:v>
                </c:pt>
                <c:pt idx="35">
                  <c:v>6</c:v>
                </c:pt>
                <c:pt idx="36">
                  <c:v>6</c:v>
                </c:pt>
                <c:pt idx="37">
                  <c:v>6</c:v>
                </c:pt>
                <c:pt idx="38">
                  <c:v>6</c:v>
                </c:pt>
                <c:pt idx="39">
                  <c:v>6</c:v>
                </c:pt>
                <c:pt idx="40">
                  <c:v>6</c:v>
                </c:pt>
                <c:pt idx="41">
                  <c:v>6</c:v>
                </c:pt>
                <c:pt idx="42">
                  <c:v>6</c:v>
                </c:pt>
                <c:pt idx="43">
                  <c:v>6</c:v>
                </c:pt>
                <c:pt idx="44">
                  <c:v>6</c:v>
                </c:pt>
                <c:pt idx="45">
                  <c:v>6</c:v>
                </c:pt>
                <c:pt idx="46">
                  <c:v>6</c:v>
                </c:pt>
                <c:pt idx="47">
                  <c:v>6</c:v>
                </c:pt>
                <c:pt idx="48">
                  <c:v>6</c:v>
                </c:pt>
                <c:pt idx="49">
                  <c:v>6</c:v>
                </c:pt>
                <c:pt idx="50">
                  <c:v>6</c:v>
                </c:pt>
                <c:pt idx="51">
                  <c:v>6</c:v>
                </c:pt>
                <c:pt idx="52">
                  <c:v>6</c:v>
                </c:pt>
                <c:pt idx="53">
                  <c:v>6</c:v>
                </c:pt>
                <c:pt idx="54">
                  <c:v>6</c:v>
                </c:pt>
                <c:pt idx="55">
                  <c:v>6</c:v>
                </c:pt>
                <c:pt idx="56">
                  <c:v>6</c:v>
                </c:pt>
                <c:pt idx="57">
                  <c:v>6</c:v>
                </c:pt>
                <c:pt idx="58">
                  <c:v>6</c:v>
                </c:pt>
                <c:pt idx="59">
                  <c:v>6</c:v>
                </c:pt>
                <c:pt idx="60">
                  <c:v>6</c:v>
                </c:pt>
                <c:pt idx="61">
                  <c:v>6</c:v>
                </c:pt>
                <c:pt idx="62">
                  <c:v>6.0000000000000009</c:v>
                </c:pt>
                <c:pt idx="63">
                  <c:v>6</c:v>
                </c:pt>
                <c:pt idx="64">
                  <c:v>6</c:v>
                </c:pt>
                <c:pt idx="65">
                  <c:v>6</c:v>
                </c:pt>
                <c:pt idx="66">
                  <c:v>6</c:v>
                </c:pt>
                <c:pt idx="67">
                  <c:v>6</c:v>
                </c:pt>
                <c:pt idx="68">
                  <c:v>6.0000000000000009</c:v>
                </c:pt>
                <c:pt idx="69">
                  <c:v>6</c:v>
                </c:pt>
                <c:pt idx="70">
                  <c:v>6</c:v>
                </c:pt>
                <c:pt idx="71">
                  <c:v>6</c:v>
                </c:pt>
                <c:pt idx="72">
                  <c:v>6.0000000000000009</c:v>
                </c:pt>
                <c:pt idx="73">
                  <c:v>6</c:v>
                </c:pt>
                <c:pt idx="74">
                  <c:v>6</c:v>
                </c:pt>
                <c:pt idx="75">
                  <c:v>6</c:v>
                </c:pt>
                <c:pt idx="76">
                  <c:v>6</c:v>
                </c:pt>
                <c:pt idx="77">
                  <c:v>6</c:v>
                </c:pt>
                <c:pt idx="78">
                  <c:v>6</c:v>
                </c:pt>
                <c:pt idx="79">
                  <c:v>6</c:v>
                </c:pt>
                <c:pt idx="80">
                  <c:v>6</c:v>
                </c:pt>
                <c:pt idx="81">
                  <c:v>6</c:v>
                </c:pt>
                <c:pt idx="82">
                  <c:v>6</c:v>
                </c:pt>
                <c:pt idx="83">
                  <c:v>6</c:v>
                </c:pt>
                <c:pt idx="84">
                  <c:v>6</c:v>
                </c:pt>
                <c:pt idx="85">
                  <c:v>6</c:v>
                </c:pt>
                <c:pt idx="86">
                  <c:v>6</c:v>
                </c:pt>
                <c:pt idx="87">
                  <c:v>6</c:v>
                </c:pt>
                <c:pt idx="88">
                  <c:v>6</c:v>
                </c:pt>
                <c:pt idx="89">
                  <c:v>6</c:v>
                </c:pt>
                <c:pt idx="90">
                  <c:v>6</c:v>
                </c:pt>
                <c:pt idx="91">
                  <c:v>6</c:v>
                </c:pt>
                <c:pt idx="92">
                  <c:v>6</c:v>
                </c:pt>
                <c:pt idx="93">
                  <c:v>6</c:v>
                </c:pt>
                <c:pt idx="94">
                  <c:v>6</c:v>
                </c:pt>
                <c:pt idx="95">
                  <c:v>6</c:v>
                </c:pt>
                <c:pt idx="96">
                  <c:v>6</c:v>
                </c:pt>
                <c:pt idx="97">
                  <c:v>6</c:v>
                </c:pt>
                <c:pt idx="98">
                  <c:v>6</c:v>
                </c:pt>
                <c:pt idx="99">
                  <c:v>6</c:v>
                </c:pt>
                <c:pt idx="100">
                  <c:v>6</c:v>
                </c:pt>
                <c:pt idx="101">
                  <c:v>6</c:v>
                </c:pt>
                <c:pt idx="102">
                  <c:v>6</c:v>
                </c:pt>
                <c:pt idx="103">
                  <c:v>6</c:v>
                </c:pt>
                <c:pt idx="104">
                  <c:v>6</c:v>
                </c:pt>
                <c:pt idx="105">
                  <c:v>6</c:v>
                </c:pt>
                <c:pt idx="106">
                  <c:v>6.0000000000000009</c:v>
                </c:pt>
                <c:pt idx="107">
                  <c:v>6</c:v>
                </c:pt>
                <c:pt idx="108">
                  <c:v>6</c:v>
                </c:pt>
                <c:pt idx="109">
                  <c:v>5.9999999999999991</c:v>
                </c:pt>
                <c:pt idx="110">
                  <c:v>5.9999999999999991</c:v>
                </c:pt>
                <c:pt idx="111">
                  <c:v>6</c:v>
                </c:pt>
                <c:pt idx="112">
                  <c:v>6.0000000000000009</c:v>
                </c:pt>
                <c:pt idx="113">
                  <c:v>6</c:v>
                </c:pt>
                <c:pt idx="114">
                  <c:v>6</c:v>
                </c:pt>
                <c:pt idx="115">
                  <c:v>6</c:v>
                </c:pt>
                <c:pt idx="116">
                  <c:v>6</c:v>
                </c:pt>
                <c:pt idx="117">
                  <c:v>6</c:v>
                </c:pt>
                <c:pt idx="118">
                  <c:v>5.9999999999999991</c:v>
                </c:pt>
                <c:pt idx="119">
                  <c:v>6</c:v>
                </c:pt>
                <c:pt idx="120">
                  <c:v>6</c:v>
                </c:pt>
                <c:pt idx="121">
                  <c:v>6</c:v>
                </c:pt>
                <c:pt idx="122">
                  <c:v>6</c:v>
                </c:pt>
                <c:pt idx="123">
                  <c:v>6</c:v>
                </c:pt>
                <c:pt idx="124">
                  <c:v>6</c:v>
                </c:pt>
                <c:pt idx="125">
                  <c:v>6</c:v>
                </c:pt>
                <c:pt idx="126">
                  <c:v>6</c:v>
                </c:pt>
                <c:pt idx="127">
                  <c:v>5.9967009325065463</c:v>
                </c:pt>
                <c:pt idx="128">
                  <c:v>5.949851706471339</c:v>
                </c:pt>
                <c:pt idx="129">
                  <c:v>5.9037288250258246</c:v>
                </c:pt>
                <c:pt idx="130">
                  <c:v>5.8583155263717792</c:v>
                </c:pt>
                <c:pt idx="131">
                  <c:v>5.8135955605216143</c:v>
                </c:pt>
                <c:pt idx="132">
                  <c:v>5.7695531699116023</c:v>
                </c:pt>
                <c:pt idx="133">
                  <c:v>5.7261730708897094</c:v>
                </c:pt>
                <c:pt idx="134">
                  <c:v>5.6834404360323241</c:v>
                </c:pt>
                <c:pt idx="135">
                  <c:v>5.6413408772468996</c:v>
                </c:pt>
                <c:pt idx="136">
                  <c:v>5.599860429620084</c:v>
                </c:pt>
                <c:pt idx="137">
                  <c:v>5.5589855359732221</c:v>
                </c:pt>
                <c:pt idx="138">
                  <c:v>5.5187030320893582</c:v>
                </c:pt>
                <c:pt idx="139">
                  <c:v>5.4790001325779247</c:v>
                </c:pt>
                <c:pt idx="140">
                  <c:v>5.4398644173452242</c:v>
                </c:pt>
                <c:pt idx="141">
                  <c:v>5.401283818640648</c:v>
                </c:pt>
                <c:pt idx="142">
                  <c:v>5.3632466086502211</c:v>
                </c:pt>
                <c:pt idx="143">
                  <c:v>5.3257413876107096</c:v>
                </c:pt>
                <c:pt idx="144">
                  <c:v>5.2887570724189681</c:v>
                </c:pt>
                <c:pt idx="145">
                  <c:v>5.2522828857126305</c:v>
                </c:pt>
                <c:pt idx="146">
                  <c:v>5.2163083453995309</c:v>
                </c:pt>
                <c:pt idx="147">
                  <c:v>5.1808232546144994</c:v>
                </c:pt>
                <c:pt idx="148">
                  <c:v>5.1458176920833205</c:v>
                </c:pt>
                <c:pt idx="149">
                  <c:v>5.1112820028747077</c:v>
                </c:pt>
                <c:pt idx="150">
                  <c:v>5.0772067895222088</c:v>
                </c:pt>
                <c:pt idx="151">
                  <c:v>5.0435829034988835</c:v>
                </c:pt>
                <c:pt idx="152">
                  <c:v>5.0104014370284959</c:v>
                </c:pt>
                <c:pt idx="153">
                  <c:v>4.9776537152178522</c:v>
                </c:pt>
                <c:pt idx="154">
                  <c:v>4.9453312884956588</c:v>
                </c:pt>
                <c:pt idx="155">
                  <c:v>4.9134259253440726</c:v>
                </c:pt>
                <c:pt idx="156">
                  <c:v>4.8819296053098169</c:v>
                </c:pt>
                <c:pt idx="157">
                  <c:v>4.8508345122823657</c:v>
                </c:pt>
                <c:pt idx="158">
                  <c:v>4.8201330280274135</c:v>
                </c:pt>
                <c:pt idx="159">
                  <c:v>4.7898177259643475</c:v>
                </c:pt>
                <c:pt idx="160">
                  <c:v>4.7598813651770717</c:v>
                </c:pt>
                <c:pt idx="161">
                  <c:v>4.7303168846480208</c:v>
                </c:pt>
                <c:pt idx="162">
                  <c:v>4.7011173977057492</c:v>
                </c:pt>
                <c:pt idx="163">
                  <c:v>4.6722761866768794</c:v>
                </c:pt>
                <c:pt idx="164">
                  <c:v>4.6437866977337281</c:v>
                </c:pt>
                <c:pt idx="165">
                  <c:v>4.6156425359292808</c:v>
                </c:pt>
                <c:pt idx="166">
                  <c:v>4.5878374604116354</c:v>
                </c:pt>
                <c:pt idx="167">
                  <c:v>4.560365379810368</c:v>
                </c:pt>
                <c:pt idx="168">
                  <c:v>4.5332203477876876</c:v>
                </c:pt>
                <c:pt idx="169">
                  <c:v>4.5063965587475234</c:v>
                </c:pt>
                <c:pt idx="170">
                  <c:v>4.4798883436960661</c:v>
                </c:pt>
                <c:pt idx="171">
                  <c:v>4.4536901662475517</c:v>
                </c:pt>
                <c:pt idx="172">
                  <c:v>4.4277966187693689</c:v>
                </c:pt>
                <c:pt idx="173">
                  <c:v>4.4022024186608748</c:v>
                </c:pt>
                <c:pt idx="174">
                  <c:v>4.3769024047605258</c:v>
                </c:pt>
                <c:pt idx="175">
                  <c:v>4.3518915338761799</c:v>
                </c:pt>
                <c:pt idx="176">
                  <c:v>4.3271648774337006</c:v>
                </c:pt>
                <c:pt idx="177">
                  <c:v>4.3027176182391607</c:v>
                </c:pt>
                <c:pt idx="178">
                  <c:v>4.2785450473501765</c:v>
                </c:pt>
                <c:pt idx="179">
                  <c:v>4.2546425610521306</c:v>
                </c:pt>
                <c:pt idx="180">
                  <c:v>4.2310056579351745</c:v>
                </c:pt>
                <c:pt idx="181">
                  <c:v>4.2076299360681286</c:v>
                </c:pt>
                <c:pt idx="182">
                  <c:v>4.1845110902655573</c:v>
                </c:pt>
                <c:pt idx="183">
                  <c:v>4.1616449094444334</c:v>
                </c:pt>
                <c:pt idx="184">
                  <c:v>4.1390272740670175</c:v>
                </c:pt>
                <c:pt idx="185">
                  <c:v>4.1166541536666568</c:v>
                </c:pt>
                <c:pt idx="186">
                  <c:v>4.0945216044533943</c:v>
                </c:pt>
                <c:pt idx="187">
                  <c:v>4.0726257669964241</c:v>
                </c:pt>
                <c:pt idx="188">
                  <c:v>4.0509628639804864</c:v>
                </c:pt>
                <c:pt idx="189">
                  <c:v>4.0295291980334991</c:v>
                </c:pt>
                <c:pt idx="190">
                  <c:v>4.0083211496227973</c:v>
                </c:pt>
                <c:pt idx="191">
                  <c:v>3.9873351750174417</c:v>
                </c:pt>
                <c:pt idx="192">
                  <c:v>3.9665678043142263</c:v>
                </c:pt>
                <c:pt idx="193">
                  <c:v>3.9460156395250334</c:v>
                </c:pt>
                <c:pt idx="194">
                  <c:v>3.9256753527233577</c:v>
                </c:pt>
                <c:pt idx="195">
                  <c:v>3.9055436842478533</c:v>
                </c:pt>
                <c:pt idx="196">
                  <c:v>3.8856174409608739</c:v>
                </c:pt>
                <c:pt idx="197">
                  <c:v>3.865893494560058</c:v>
                </c:pt>
                <c:pt idx="198">
                  <c:v>3.8463687799410673</c:v>
                </c:pt>
                <c:pt idx="199">
                  <c:v>3.8270402936097052</c:v>
                </c:pt>
                <c:pt idx="200">
                  <c:v>3.8079050921416577</c:v>
                </c:pt>
                <c:pt idx="201">
                  <c:v>3.788960290688216</c:v>
                </c:pt>
                <c:pt idx="202">
                  <c:v>3.7702030615263942</c:v>
                </c:pt>
                <c:pt idx="203">
                  <c:v>3.7516306326518802</c:v>
                </c:pt>
                <c:pt idx="204">
                  <c:v>3.7332402864133907</c:v>
                </c:pt>
                <c:pt idx="205">
                  <c:v>3.7150293581869849</c:v>
                </c:pt>
                <c:pt idx="206">
                  <c:v>3.6969952350889903</c:v>
                </c:pt>
                <c:pt idx="207">
                  <c:v>3.6791353547262418</c:v>
                </c:pt>
                <c:pt idx="208">
                  <c:v>3.6614472039823656</c:v>
                </c:pt>
                <c:pt idx="209">
                  <c:v>3.6439283178389097</c:v>
                </c:pt>
                <c:pt idx="210">
                  <c:v>3.6265762782301536</c:v>
                </c:pt>
                <c:pt idx="211">
                  <c:v>3.6093887129304849</c:v>
                </c:pt>
                <c:pt idx="212">
                  <c:v>3.5923632944732664</c:v>
                </c:pt>
                <c:pt idx="213">
                  <c:v>3.575497739100153</c:v>
                </c:pt>
                <c:pt idx="214">
                  <c:v>3.5587898057398717</c:v>
                </c:pt>
                <c:pt idx="215">
                  <c:v>3.5422372950155006</c:v>
                </c:pt>
                <c:pt idx="216">
                  <c:v>3.5258380482793181</c:v>
                </c:pt>
                <c:pt idx="217">
                  <c:v>3.5095899466743439</c:v>
                </c:pt>
                <c:pt idx="218">
                  <c:v>3.49349091022171</c:v>
                </c:pt>
                <c:pt idx="219">
                  <c:v>3.477538896933027</c:v>
                </c:pt>
                <c:pt idx="220">
                  <c:v>3.4617319019469681</c:v>
                </c:pt>
                <c:pt idx="221">
                  <c:v>3.4460679566892898</c:v>
                </c:pt>
                <c:pt idx="222">
                  <c:v>3.4305451280555546</c:v>
                </c:pt>
                <c:pt idx="223">
                  <c:v>3.4151615176158434</c:v>
                </c:pt>
                <c:pt idx="224">
                  <c:v>3.3999152608407734</c:v>
                </c:pt>
                <c:pt idx="225">
                  <c:v>3.3848045263481481</c:v>
                </c:pt>
                <c:pt idx="226">
                  <c:v>3.3698275151696166</c:v>
                </c:pt>
                <c:pt idx="227">
                  <c:v>3.3549824600367115</c:v>
                </c:pt>
                <c:pt idx="228">
                  <c:v>3.3402676246856733</c:v>
                </c:pt>
                <c:pt idx="229">
                  <c:v>3.3256813031804957</c:v>
                </c:pt>
                <c:pt idx="230">
                  <c:v>3.3112218192536242</c:v>
                </c:pt>
                <c:pt idx="231">
                  <c:v>3.2968875256637822</c:v>
                </c:pt>
                <c:pt idx="232">
                  <c:v>3.2826768035704039</c:v>
                </c:pt>
                <c:pt idx="233">
                  <c:v>3.2685880619241794</c:v>
                </c:pt>
                <c:pt idx="234">
                  <c:v>3.2546197368732215</c:v>
                </c:pt>
                <c:pt idx="235">
                  <c:v>3.2407702911843996</c:v>
                </c:pt>
                <c:pt idx="236">
                  <c:v>3.2270382136793816</c:v>
                </c:pt>
                <c:pt idx="237">
                  <c:v>3.2134220186849536</c:v>
                </c:pt>
                <c:pt idx="238">
                  <c:v>3.1999202454972022</c:v>
                </c:pt>
                <c:pt idx="239">
                  <c:v>3.186531457859139</c:v>
                </c:pt>
                <c:pt idx="240">
                  <c:v>3.1732542434513928</c:v>
                </c:pt>
                <c:pt idx="241">
                  <c:v>3.160087213395578</c:v>
                </c:pt>
                <c:pt idx="242">
                  <c:v>3.1470290017699765</c:v>
                </c:pt>
                <c:pt idx="243">
                  <c:v>3.134078265137179</c:v>
                </c:pt>
                <c:pt idx="244">
                  <c:v>3.121233682083338</c:v>
                </c:pt>
                <c:pt idx="245">
                  <c:v>3.1084939527687125</c:v>
                </c:pt>
                <c:pt idx="246">
                  <c:v>3.0958577984891651</c:v>
                </c:pt>
                <c:pt idx="247">
                  <c:v>3.0833239612483188</c:v>
                </c:pt>
                <c:pt idx="248">
                  <c:v>3.0708912033400595</c:v>
                </c:pt>
                <c:pt idx="249">
                  <c:v>3.0585583069411038</c:v>
                </c:pt>
                <c:pt idx="250">
                  <c:v>3.0463240737133392</c:v>
                </c:pt>
                <c:pt idx="251">
                  <c:v>3.0341873244156767</c:v>
                </c:pt>
                <c:pt idx="252">
                  <c:v>3.0221468985251381</c:v>
                </c:pt>
                <c:pt idx="253">
                  <c:v>3.0102016538669365</c:v>
                </c:pt>
                <c:pt idx="254">
                  <c:v>2.9983504662532874</c:v>
                </c:pt>
                <c:pt idx="255">
                  <c:v>2.9865922291307259</c:v>
                </c:pt>
                <c:pt idx="256">
                  <c:v>2.9749258532356841</c:v>
                </c:pt>
                <c:pt idx="257">
                  <c:v>2.9633502662581135</c:v>
                </c:pt>
                <c:pt idx="258">
                  <c:v>2.9518644125129274</c:v>
                </c:pt>
                <c:pt idx="259">
                  <c:v>2.9404672526190549</c:v>
                </c:pt>
                <c:pt idx="260">
                  <c:v>2.9291577631859047</c:v>
                </c:pt>
                <c:pt idx="261">
                  <c:v>2.9179349365070322</c:v>
                </c:pt>
                <c:pt idx="262">
                  <c:v>2.9067977802608218</c:v>
                </c:pt>
                <c:pt idx="263">
                  <c:v>2.8957453172180054</c:v>
                </c:pt>
                <c:pt idx="264">
                  <c:v>2.8847765849558162</c:v>
                </c:pt>
                <c:pt idx="265">
                  <c:v>2.8738906355786247</c:v>
                </c:pt>
                <c:pt idx="266">
                  <c:v>2.8630865354448707</c:v>
                </c:pt>
                <c:pt idx="267">
                  <c:v>2.8523633649001336</c:v>
                </c:pt>
                <c:pt idx="268">
                  <c:v>2.841720218016178</c:v>
                </c:pt>
                <c:pt idx="269">
                  <c:v>2.831156202335821</c:v>
                </c:pt>
                <c:pt idx="270">
                  <c:v>2.8206704386234662</c:v>
                </c:pt>
                <c:pt idx="271">
                  <c:v>2.8102620606211652</c:v>
                </c:pt>
                <c:pt idx="272">
                  <c:v>2.7999302148100589</c:v>
                </c:pt>
                <c:pt idx="273">
                  <c:v>2.7896740601770542</c:v>
                </c:pt>
                <c:pt idx="274">
                  <c:v>2.7794927679866279</c:v>
                </c:pt>
                <c:pt idx="275">
                  <c:v>2.7693855215575853</c:v>
                </c:pt>
                <c:pt idx="276">
                  <c:v>2.759351516044696</c:v>
                </c:pt>
                <c:pt idx="277">
                  <c:v>2.7493899582250401</c:v>
                </c:pt>
                <c:pt idx="278">
                  <c:v>2.7395000662889792</c:v>
                </c:pt>
                <c:pt idx="279">
                  <c:v>2.729681069635614</c:v>
                </c:pt>
                <c:pt idx="280">
                  <c:v>2.7199322086726294</c:v>
                </c:pt>
                <c:pt idx="281">
                  <c:v>2.7102527346204139</c:v>
                </c:pt>
                <c:pt idx="282">
                  <c:v>2.7006419093203413</c:v>
                </c:pt>
                <c:pt idx="283">
                  <c:v>2.6910990050471253</c:v>
                </c:pt>
                <c:pt idx="284">
                  <c:v>2.6816233043251279</c:v>
                </c:pt>
                <c:pt idx="285">
                  <c:v>2.6722140997485488</c:v>
                </c:pt>
                <c:pt idx="286">
                  <c:v>2.6628706938053721</c:v>
                </c:pt>
                <c:pt idx="287">
                  <c:v>2.6535923987050052</c:v>
                </c:pt>
                <c:pt idx="288">
                  <c:v>2.6443785362095018</c:v>
                </c:pt>
                <c:pt idx="289">
                  <c:v>2.6352284374682928</c:v>
                </c:pt>
                <c:pt idx="290">
                  <c:v>2.626141442856333</c:v>
                </c:pt>
                <c:pt idx="291">
                  <c:v>2.61711690181559</c:v>
                </c:pt>
                <c:pt idx="292">
                  <c:v>2.6081541726997832</c:v>
                </c:pt>
                <c:pt idx="293">
                  <c:v>2.59925262262231</c:v>
                </c:pt>
                <c:pt idx="294">
                  <c:v>2.5904116273072679</c:v>
                </c:pt>
                <c:pt idx="295">
                  <c:v>2.5816305709435148</c:v>
                </c:pt>
                <c:pt idx="296">
                  <c:v>2.5729088460416785</c:v>
                </c:pt>
                <c:pt idx="297">
                  <c:v>2.564245853294064</c:v>
                </c:pt>
                <c:pt idx="298">
                  <c:v>2.5556410014373721</c:v>
                </c:pt>
                <c:pt idx="299">
                  <c:v>2.5470937071181843</c:v>
                </c:pt>
                <c:pt idx="300">
                  <c:v>2.5386033947611231</c:v>
                </c:pt>
                <c:pt idx="301">
                  <c:v>2.5301694964396582</c:v>
                </c:pt>
                <c:pt idx="302">
                  <c:v>2.5217914517494608</c:v>
                </c:pt>
                <c:pt idx="303">
                  <c:v>2.513468707684281</c:v>
                </c:pt>
                <c:pt idx="304">
                  <c:v>2.5052007185142666</c:v>
                </c:pt>
                <c:pt idx="305">
                  <c:v>2.4969869456666793</c:v>
                </c:pt>
                <c:pt idx="306">
                  <c:v>2.4888268576089452</c:v>
                </c:pt>
                <c:pt idx="307">
                  <c:v>2.4807199297339979</c:v>
                </c:pt>
                <c:pt idx="308">
                  <c:v>2.4726656442478481</c:v>
                </c:pt>
                <c:pt idx="309">
                  <c:v>2.464663490059344</c:v>
                </c:pt>
                <c:pt idx="310">
                  <c:v>2.4567129626720559</c:v>
                </c:pt>
                <c:pt idx="311">
                  <c:v>2.4488135640782556</c:v>
                </c:pt>
                <c:pt idx="312">
                  <c:v>2.4409648026549275</c:v>
                </c:pt>
                <c:pt idx="313">
                  <c:v>2.4331661930617812</c:v>
                </c:pt>
                <c:pt idx="314">
                  <c:v>2.4254172561412024</c:v>
                </c:pt>
                <c:pt idx="315">
                  <c:v>2.4177175188201194</c:v>
                </c:pt>
                <c:pt idx="316">
                  <c:v>2.4100665140137267</c:v>
                </c:pt>
                <c:pt idx="317">
                  <c:v>2.4024637805310336</c:v>
                </c:pt>
                <c:pt idx="318">
                  <c:v>2.3949088629821937</c:v>
                </c:pt>
                <c:pt idx="319">
                  <c:v>2.387401311687579</c:v>
                </c:pt>
                <c:pt idx="320">
                  <c:v>2.3799406825885554</c:v>
                </c:pt>
                <c:pt idx="321">
                  <c:v>2.3725265371599309</c:v>
                </c:pt>
                <c:pt idx="322">
                  <c:v>2.3651584423240304</c:v>
                </c:pt>
                <c:pt idx="323">
                  <c:v>2.3578359703663709</c:v>
                </c:pt>
                <c:pt idx="324">
                  <c:v>2.3505586988528946</c:v>
                </c:pt>
                <c:pt idx="325">
                  <c:v>2.343326210548732</c:v>
                </c:pt>
                <c:pt idx="326">
                  <c:v>2.3361380933384597</c:v>
                </c:pt>
                <c:pt idx="327">
                  <c:v>2.3289939401478224</c:v>
                </c:pt>
                <c:pt idx="328">
                  <c:v>2.3218933488668845</c:v>
                </c:pt>
                <c:pt idx="329">
                  <c:v>2.3148359222745838</c:v>
                </c:pt>
                <c:pt idx="330">
                  <c:v>2.3078212679646608</c:v>
                </c:pt>
                <c:pt idx="331">
                  <c:v>2.300848998272925</c:v>
                </c:pt>
                <c:pt idx="332">
                  <c:v>2.2939187302058373</c:v>
                </c:pt>
                <c:pt idx="333">
                  <c:v>2.2870300853703847</c:v>
                </c:pt>
                <c:pt idx="334">
                  <c:v>2.280182689905204</c:v>
                </c:pt>
                <c:pt idx="335">
                  <c:v>2.2733761744129497</c:v>
                </c:pt>
                <c:pt idx="336">
                  <c:v>2.2666101738938638</c:v>
                </c:pt>
                <c:pt idx="337">
                  <c:v>2.2598843276805289</c:v>
                </c:pt>
                <c:pt idx="338">
                  <c:v>2.2531982793737817</c:v>
                </c:pt>
                <c:pt idx="339">
                  <c:v>2.2465516767797591</c:v>
                </c:pt>
                <c:pt idx="340">
                  <c:v>2.2399441718480539</c:v>
                </c:pt>
                <c:pt idx="341">
                  <c:v>2.2333754206109631</c:v>
                </c:pt>
                <c:pt idx="342">
                  <c:v>2.2268450831237963</c:v>
                </c:pt>
                <c:pt idx="343">
                  <c:v>2.2203528234062349</c:v>
                </c:pt>
                <c:pt idx="344">
                  <c:v>2.2138983093847049</c:v>
                </c:pt>
                <c:pt idx="345">
                  <c:v>2.2074812128357637</c:v>
                </c:pt>
                <c:pt idx="346">
                  <c:v>2.2011012093304578</c:v>
                </c:pt>
                <c:pt idx="347">
                  <c:v>2.1947579781796498</c:v>
                </c:pt>
                <c:pt idx="348">
                  <c:v>2.1884512023802833</c:v>
                </c:pt>
                <c:pt idx="349">
                  <c:v>2.182180568562575</c:v>
                </c:pt>
                <c:pt idx="350">
                  <c:v>2.1759457669381108</c:v>
                </c:pt>
                <c:pt idx="351">
                  <c:v>2.1697464912488282</c:v>
                </c:pt>
                <c:pt idx="352">
                  <c:v>2.1635824387168712</c:v>
                </c:pt>
                <c:pt idx="353">
                  <c:v>2.1574533099952937</c:v>
                </c:pt>
                <c:pt idx="354">
                  <c:v>2.1513588091196008</c:v>
                </c:pt>
                <c:pt idx="355">
                  <c:v>2.1452986434601091</c:v>
                </c:pt>
                <c:pt idx="356">
                  <c:v>2.1392725236751091</c:v>
                </c:pt>
                <c:pt idx="357">
                  <c:v>2.1332801636648147</c:v>
                </c:pt>
                <c:pt idx="358">
                  <c:v>2.1273212805260862</c:v>
                </c:pt>
                <c:pt idx="359">
                  <c:v>2.1213955945079079</c:v>
                </c:pt>
                <c:pt idx="360">
                  <c:v>2.1155028289676081</c:v>
                </c:pt>
                <c:pt idx="361">
                  <c:v>2.109642710327809</c:v>
                </c:pt>
                <c:pt idx="362">
                  <c:v>2.1038149680340856</c:v>
                </c:pt>
                <c:pt idx="363">
                  <c:v>2.0980193345133302</c:v>
                </c:pt>
                <c:pt idx="364">
                  <c:v>2.0922555451327991</c:v>
                </c:pt>
                <c:pt idx="365">
                  <c:v>2.0865233381598327</c:v>
                </c:pt>
                <c:pt idx="366">
                  <c:v>2.080822454722238</c:v>
                </c:pt>
                <c:pt idx="367">
                  <c:v>2.0751526387693162</c:v>
                </c:pt>
                <c:pt idx="368">
                  <c:v>2.0695136370335301</c:v>
                </c:pt>
                <c:pt idx="369">
                  <c:v>2.063905198992789</c:v>
                </c:pt>
                <c:pt idx="370">
                  <c:v>2.0583270768333488</c:v>
                </c:pt>
                <c:pt idx="371">
                  <c:v>2.0527790254133129</c:v>
                </c:pt>
                <c:pt idx="372">
                  <c:v>2.0472608022267185</c:v>
                </c:pt>
                <c:pt idx="373">
                  <c:v>2.0417721673682019</c:v>
                </c:pt>
                <c:pt idx="374">
                  <c:v>2.0363128834982334</c:v>
                </c:pt>
                <c:pt idx="375">
                  <c:v>2.0308827158089047</c:v>
                </c:pt>
                <c:pt idx="376">
                  <c:v>2.0254814319902641</c:v>
                </c:pt>
                <c:pt idx="377">
                  <c:v>2.0201088021971865</c:v>
                </c:pt>
                <c:pt idx="378">
                  <c:v>2.0147645990167709</c:v>
                </c:pt>
                <c:pt idx="379">
                  <c:v>2.0094485974362515</c:v>
                </c:pt>
                <c:pt idx="380">
                  <c:v>2.0041605748114195</c:v>
                </c:pt>
                <c:pt idx="381">
                  <c:v>1.9989003108355365</c:v>
                </c:pt>
                <c:pt idx="382">
                  <c:v>1.993667587508742</c:v>
                </c:pt>
                <c:pt idx="383">
                  <c:v>1.9884621891079359</c:v>
                </c:pt>
                <c:pt idx="384">
                  <c:v>1.9832839021571342</c:v>
                </c:pt>
                <c:pt idx="385">
                  <c:v>1.9781325153982843</c:v>
                </c:pt>
                <c:pt idx="386">
                  <c:v>1.9730078197625378</c:v>
                </c:pt>
                <c:pt idx="387">
                  <c:v>1.9679096083419627</c:v>
                </c:pt>
                <c:pt idx="388">
                  <c:v>1.9628376763616999</c:v>
                </c:pt>
                <c:pt idx="389">
                  <c:v>1.9577918211525438</c:v>
                </c:pt>
                <c:pt idx="390">
                  <c:v>1.9527718421239477</c:v>
                </c:pt>
                <c:pt idx="391">
                  <c:v>1.9477775407374416</c:v>
                </c:pt>
                <c:pt idx="392">
                  <c:v>1.9428087204804581</c:v>
                </c:pt>
                <c:pt idx="393">
                  <c:v>1.9378651868405588</c:v>
                </c:pt>
                <c:pt idx="394">
                  <c:v>1.9329467472800501</c:v>
                </c:pt>
                <c:pt idx="395">
                  <c:v>1.9280532112109865</c:v>
                </c:pt>
                <c:pt idx="396">
                  <c:v>1.9231843899705547</c:v>
                </c:pt>
                <c:pt idx="397">
                  <c:v>1.9183400967968256</c:v>
                </c:pt>
                <c:pt idx="398">
                  <c:v>1.9135201468048737</c:v>
                </c:pt>
                <c:pt idx="399">
                  <c:v>1.9087243569632577</c:v>
                </c:pt>
                <c:pt idx="400">
                  <c:v>1.9039525460708493</c:v>
                </c:pt>
                <c:pt idx="401">
                  <c:v>1.8992045347340143</c:v>
                </c:pt>
                <c:pt idx="402">
                  <c:v>1.8944801453441289</c:v>
                </c:pt>
                <c:pt idx="403">
                  <c:v>1.8897792020554334</c:v>
                </c:pt>
                <c:pt idx="404">
                  <c:v>1.8851015307632173</c:v>
                </c:pt>
                <c:pt idx="405">
                  <c:v>1.8804469590823207</c:v>
                </c:pt>
                <c:pt idx="406">
                  <c:v>1.8758153163259599</c:v>
                </c:pt>
                <c:pt idx="407">
                  <c:v>1.8712064334848644</c:v>
                </c:pt>
                <c:pt idx="408">
                  <c:v>1.8666201432067153</c:v>
                </c:pt>
                <c:pt idx="409">
                  <c:v>1.8620562797758924</c:v>
                </c:pt>
                <c:pt idx="410">
                  <c:v>1.857514679093512</c:v>
                </c:pt>
                <c:pt idx="411">
                  <c:v>1.8529951786577619</c:v>
                </c:pt>
                <c:pt idx="412">
                  <c:v>1.8484976175445147</c:v>
                </c:pt>
                <c:pt idx="413">
                  <c:v>1.8440218363882324</c:v>
                </c:pt>
                <c:pt idx="414">
                  <c:v>1.8395676773631404</c:v>
                </c:pt>
                <c:pt idx="415">
                  <c:v>1.8351349841646749</c:v>
                </c:pt>
                <c:pt idx="416">
                  <c:v>1.8307236019912017</c:v>
                </c:pt>
                <c:pt idx="417">
                  <c:v>1.8263333775259953</c:v>
                </c:pt>
                <c:pt idx="418">
                  <c:v>1.8219641589194739</c:v>
                </c:pt>
                <c:pt idx="419">
                  <c:v>1.8176157957716947</c:v>
                </c:pt>
                <c:pt idx="420">
                  <c:v>1.8132881391150957</c:v>
                </c:pt>
                <c:pt idx="421">
                  <c:v>1.8089810413974827</c:v>
                </c:pt>
                <c:pt idx="422">
                  <c:v>1.8046943564652611</c:v>
                </c:pt>
                <c:pt idx="423">
                  <c:v>1.8004279395469036</c:v>
                </c:pt>
                <c:pt idx="424">
                  <c:v>1.7961816472366514</c:v>
                </c:pt>
                <c:pt idx="425">
                  <c:v>1.7919553374784478</c:v>
                </c:pt>
                <c:pt idx="426">
                  <c:v>1.7877488695500945</c:v>
                </c:pt>
                <c:pt idx="427">
                  <c:v>1.7835621040476353</c:v>
                </c:pt>
                <c:pt idx="428">
                  <c:v>1.7793949028699538</c:v>
                </c:pt>
                <c:pt idx="429">
                  <c:v>1.7752471292035905</c:v>
                </c:pt>
                <c:pt idx="430">
                  <c:v>1.7711186475077683</c:v>
                </c:pt>
                <c:pt idx="431">
                  <c:v>1.7670093234996294</c:v>
                </c:pt>
                <c:pt idx="432">
                  <c:v>1.7629190241396768</c:v>
                </c:pt>
                <c:pt idx="433">
                  <c:v>1.7588476176174144</c:v>
                </c:pt>
                <c:pt idx="434">
                  <c:v>1.7547949733371899</c:v>
                </c:pt>
                <c:pt idx="435">
                  <c:v>1.7507609619042308</c:v>
                </c:pt>
                <c:pt idx="436">
                  <c:v>1.7467454551108725</c:v>
                </c:pt>
                <c:pt idx="437">
                  <c:v>1.7427483259229757</c:v>
                </c:pt>
                <c:pt idx="438">
                  <c:v>1.7387694484665308</c:v>
                </c:pt>
                <c:pt idx="439">
                  <c:v>1.7348086980144428</c:v>
                </c:pt>
                <c:pt idx="440">
                  <c:v>1.7308659509735009</c:v>
                </c:pt>
                <c:pt idx="441">
                  <c:v>1.7269410848715203</c:v>
                </c:pt>
                <c:pt idx="442">
                  <c:v>1.723033978344662</c:v>
                </c:pt>
                <c:pt idx="443">
                  <c:v>1.7191445111249224</c:v>
                </c:pt>
                <c:pt idx="444">
                  <c:v>1.7152725640277942</c:v>
                </c:pt>
                <c:pt idx="445">
                  <c:v>1.7114180189400914</c:v>
                </c:pt>
                <c:pt idx="446">
                  <c:v>1.7075807588079386</c:v>
                </c:pt>
                <c:pt idx="447">
                  <c:v>1.7037606676249231</c:v>
                </c:pt>
                <c:pt idx="448">
                  <c:v>1.6999576304204032</c:v>
                </c:pt>
                <c:pt idx="449">
                  <c:v>1.6961715332479745</c:v>
                </c:pt>
                <c:pt idx="450">
                  <c:v>1.6924022631740903</c:v>
                </c:pt>
                <c:pt idx="451">
                  <c:v>1.6886497082668308</c:v>
                </c:pt>
                <c:pt idx="452">
                  <c:v>1.6849137575848245</c:v>
                </c:pt>
                <c:pt idx="453">
                  <c:v>1.6811943011663151</c:v>
                </c:pt>
                <c:pt idx="454">
                  <c:v>1.6774912300183715</c:v>
                </c:pt>
                <c:pt idx="455">
                  <c:v>1.6738044361062434</c:v>
                </c:pt>
                <c:pt idx="456">
                  <c:v>1.6701338123428526</c:v>
                </c:pt>
                <c:pt idx="457">
                  <c:v>1.6664792525784262</c:v>
                </c:pt>
                <c:pt idx="458">
                  <c:v>1.6628406515902636</c:v>
                </c:pt>
                <c:pt idx="459">
                  <c:v>1.6592179050726379</c:v>
                </c:pt>
                <c:pt idx="460">
                  <c:v>1.6556109096268279</c:v>
                </c:pt>
                <c:pt idx="461">
                  <c:v>1.6520195627512817</c:v>
                </c:pt>
                <c:pt idx="462">
                  <c:v>1.6484437628319066</c:v>
                </c:pt>
                <c:pt idx="463">
                  <c:v>1.6448834091324858</c:v>
                </c:pt>
                <c:pt idx="464">
                  <c:v>1.6413384017852175</c:v>
                </c:pt>
                <c:pt idx="465">
                  <c:v>1.6378086417813784</c:v>
                </c:pt>
                <c:pt idx="466">
                  <c:v>1.634294030962105</c:v>
                </c:pt>
                <c:pt idx="467">
                  <c:v>1.6307944720092953</c:v>
                </c:pt>
                <c:pt idx="468">
                  <c:v>1.6273098684366258</c:v>
                </c:pt>
                <c:pt idx="469">
                  <c:v>1.6238401245806844</c:v>
                </c:pt>
                <c:pt idx="470">
                  <c:v>1.6203851455922147</c:v>
                </c:pt>
                <c:pt idx="471">
                  <c:v>1.6169448374274755</c:v>
                </c:pt>
                <c:pt idx="472">
                  <c:v>1.6135191068397055</c:v>
                </c:pt>
                <c:pt idx="473">
                  <c:v>1.6101078613706998</c:v>
                </c:pt>
                <c:pt idx="474">
                  <c:v>1.6067110093424917</c:v>
                </c:pt>
                <c:pt idx="475">
                  <c:v>1.6033284598491393</c:v>
                </c:pt>
                <c:pt idx="476">
                  <c:v>1.5999601227486158</c:v>
                </c:pt>
                <c:pt idx="477">
                  <c:v>1.596605908654803</c:v>
                </c:pt>
                <c:pt idx="478">
                  <c:v>1.593265728929584</c:v>
                </c:pt>
                <c:pt idx="479">
                  <c:v>1.5899394956750337</c:v>
                </c:pt>
                <c:pt idx="480">
                  <c:v>1.5866271217257109</c:v>
                </c:pt>
                <c:pt idx="481">
                  <c:v>1.5833285206410421</c:v>
                </c:pt>
                <c:pt idx="482">
                  <c:v>1.5800436066978032</c:v>
                </c:pt>
                <c:pt idx="483">
                  <c:v>1.5767722948826941</c:v>
                </c:pt>
                <c:pt idx="484">
                  <c:v>1.5735145008850024</c:v>
                </c:pt>
                <c:pt idx="485">
                  <c:v>1.5702701410893634</c:v>
                </c:pt>
                <c:pt idx="486">
                  <c:v>1.5670391325686033</c:v>
                </c:pt>
                <c:pt idx="487">
                  <c:v>1.563821393076676</c:v>
                </c:pt>
                <c:pt idx="488">
                  <c:v>1.5606168410416827</c:v>
                </c:pt>
                <c:pt idx="489">
                  <c:v>1.5574253955589801</c:v>
                </c:pt>
                <c:pt idx="490">
                  <c:v>1.5542469763843698</c:v>
                </c:pt>
                <c:pt idx="491">
                  <c:v>1.5510815039273751</c:v>
                </c:pt>
                <c:pt idx="492">
                  <c:v>1.5479288992445961</c:v>
                </c:pt>
                <c:pt idx="493">
                  <c:v>1.5447890840331469</c:v>
                </c:pt>
                <c:pt idx="494">
                  <c:v>1.5416619806241729</c:v>
                </c:pt>
                <c:pt idx="495">
                  <c:v>1.5385475119764473</c:v>
                </c:pt>
                <c:pt idx="496">
                  <c:v>1.5354456016700431</c:v>
                </c:pt>
                <c:pt idx="497">
                  <c:v>1.5323561739000831</c:v>
                </c:pt>
                <c:pt idx="498">
                  <c:v>1.529279153470565</c:v>
                </c:pt>
                <c:pt idx="499">
                  <c:v>1.5262144657882593</c:v>
                </c:pt>
                <c:pt idx="500">
                  <c:v>1.5231620368566829</c:v>
                </c:pt>
              </c:numCache>
            </c:numRef>
          </c:yVal>
          <c:smooth val="0"/>
          <c:extLst>
            <c:ext xmlns:c16="http://schemas.microsoft.com/office/drawing/2014/chart" uri="{C3380CC4-5D6E-409C-BE32-E72D297353CC}">
              <c16:uniqueId val="{00000000-449C-4ACB-9736-D82CECB59800}"/>
            </c:ext>
          </c:extLst>
        </c:ser>
        <c:ser>
          <c:idx val="1"/>
          <c:order val="1"/>
          <c:tx>
            <c:v>R=2 , Tank , Soil Type B</c:v>
          </c:tx>
          <c:spPr>
            <a:ln w="12700">
              <a:solidFill>
                <a:srgbClr val="00B050"/>
              </a:solidFill>
              <a:prstDash val="dashDot"/>
            </a:ln>
          </c:spPr>
          <c:marker>
            <c:symbol val="none"/>
          </c:marker>
          <c:xVal>
            <c:numRef>
              <c:f>Sheet2!$K$2:$K$502</c:f>
              <c:numCache>
                <c:formatCode>General</c:formatCode>
                <c:ptCount val="501"/>
                <c:pt idx="0">
                  <c:v>0</c:v>
                </c:pt>
                <c:pt idx="1">
                  <c:v>0.01</c:v>
                </c:pt>
                <c:pt idx="2">
                  <c:v>0.02</c:v>
                </c:pt>
                <c:pt idx="3">
                  <c:v>0.03</c:v>
                </c:pt>
                <c:pt idx="4">
                  <c:v>0.04</c:v>
                </c:pt>
                <c:pt idx="5">
                  <c:v>0.05</c:v>
                </c:pt>
                <c:pt idx="6">
                  <c:v>6.0000000000000005E-2</c:v>
                </c:pt>
                <c:pt idx="7">
                  <c:v>7.0000000000000007E-2</c:v>
                </c:pt>
                <c:pt idx="8">
                  <c:v>0.08</c:v>
                </c:pt>
                <c:pt idx="9">
                  <c:v>0.09</c:v>
                </c:pt>
                <c:pt idx="10">
                  <c:v>9.9999999999999992E-2</c:v>
                </c:pt>
                <c:pt idx="11">
                  <c:v>0.10999999999999999</c:v>
                </c:pt>
                <c:pt idx="12">
                  <c:v>0.11999999999999998</c:v>
                </c:pt>
                <c:pt idx="13">
                  <c:v>0.12999999999999998</c:v>
                </c:pt>
                <c:pt idx="14">
                  <c:v>0.13999999999999999</c:v>
                </c:pt>
                <c:pt idx="15">
                  <c:v>0.15</c:v>
                </c:pt>
                <c:pt idx="16">
                  <c:v>0.16</c:v>
                </c:pt>
                <c:pt idx="17">
                  <c:v>0.17</c:v>
                </c:pt>
                <c:pt idx="18">
                  <c:v>0.18000000000000002</c:v>
                </c:pt>
                <c:pt idx="19">
                  <c:v>0.19000000000000003</c:v>
                </c:pt>
                <c:pt idx="20">
                  <c:v>0.20000000000000004</c:v>
                </c:pt>
                <c:pt idx="21">
                  <c:v>0.21000000000000005</c:v>
                </c:pt>
                <c:pt idx="22">
                  <c:v>0.22000000000000006</c:v>
                </c:pt>
                <c:pt idx="23">
                  <c:v>0.23000000000000007</c:v>
                </c:pt>
                <c:pt idx="24">
                  <c:v>0.24000000000000007</c:v>
                </c:pt>
                <c:pt idx="25">
                  <c:v>0.25000000000000006</c:v>
                </c:pt>
                <c:pt idx="26">
                  <c:v>0.26000000000000006</c:v>
                </c:pt>
                <c:pt idx="27">
                  <c:v>0.27000000000000007</c:v>
                </c:pt>
                <c:pt idx="28">
                  <c:v>0.28000000000000008</c:v>
                </c:pt>
                <c:pt idx="29">
                  <c:v>0.29000000000000009</c:v>
                </c:pt>
                <c:pt idx="30">
                  <c:v>0.3000000000000001</c:v>
                </c:pt>
                <c:pt idx="31">
                  <c:v>0.31000000000000011</c:v>
                </c:pt>
                <c:pt idx="32">
                  <c:v>0.32000000000000012</c:v>
                </c:pt>
                <c:pt idx="33">
                  <c:v>0.33000000000000013</c:v>
                </c:pt>
                <c:pt idx="34">
                  <c:v>0.34000000000000014</c:v>
                </c:pt>
                <c:pt idx="35">
                  <c:v>0.35000000000000014</c:v>
                </c:pt>
                <c:pt idx="36">
                  <c:v>0.36000000000000015</c:v>
                </c:pt>
                <c:pt idx="37">
                  <c:v>0.37000000000000016</c:v>
                </c:pt>
                <c:pt idx="38">
                  <c:v>0.38000000000000017</c:v>
                </c:pt>
                <c:pt idx="39">
                  <c:v>0.39000000000000018</c:v>
                </c:pt>
                <c:pt idx="40">
                  <c:v>0.40000000000000019</c:v>
                </c:pt>
                <c:pt idx="41">
                  <c:v>0.4100000000000002</c:v>
                </c:pt>
                <c:pt idx="42">
                  <c:v>0.42000000000000021</c:v>
                </c:pt>
                <c:pt idx="43">
                  <c:v>0.43000000000000022</c:v>
                </c:pt>
                <c:pt idx="44">
                  <c:v>0.44000000000000022</c:v>
                </c:pt>
                <c:pt idx="45">
                  <c:v>0.45000000000000023</c:v>
                </c:pt>
                <c:pt idx="46">
                  <c:v>0.46000000000000024</c:v>
                </c:pt>
                <c:pt idx="47">
                  <c:v>0.47000000000000025</c:v>
                </c:pt>
                <c:pt idx="48">
                  <c:v>0.48000000000000026</c:v>
                </c:pt>
                <c:pt idx="49">
                  <c:v>0.49000000000000027</c:v>
                </c:pt>
                <c:pt idx="50">
                  <c:v>0.50000000000000022</c:v>
                </c:pt>
                <c:pt idx="51">
                  <c:v>0.51000000000000023</c:v>
                </c:pt>
                <c:pt idx="52">
                  <c:v>0.52000000000000024</c:v>
                </c:pt>
                <c:pt idx="53">
                  <c:v>0.53000000000000025</c:v>
                </c:pt>
                <c:pt idx="54">
                  <c:v>0.54000000000000026</c:v>
                </c:pt>
                <c:pt idx="55">
                  <c:v>0.55000000000000027</c:v>
                </c:pt>
                <c:pt idx="56">
                  <c:v>0.56000000000000028</c:v>
                </c:pt>
                <c:pt idx="57">
                  <c:v>0.57000000000000028</c:v>
                </c:pt>
                <c:pt idx="58">
                  <c:v>0.58000000000000029</c:v>
                </c:pt>
                <c:pt idx="59">
                  <c:v>0.5900000000000003</c:v>
                </c:pt>
                <c:pt idx="60">
                  <c:v>0.60000000000000031</c:v>
                </c:pt>
                <c:pt idx="61">
                  <c:v>0.61000000000000032</c:v>
                </c:pt>
                <c:pt idx="62">
                  <c:v>0.62000000000000033</c:v>
                </c:pt>
                <c:pt idx="63">
                  <c:v>0.63000000000000034</c:v>
                </c:pt>
                <c:pt idx="64">
                  <c:v>0.64000000000000035</c:v>
                </c:pt>
                <c:pt idx="65">
                  <c:v>0.65000000000000036</c:v>
                </c:pt>
                <c:pt idx="66">
                  <c:v>0.66000000000000036</c:v>
                </c:pt>
                <c:pt idx="67">
                  <c:v>0.67000000000000037</c:v>
                </c:pt>
                <c:pt idx="68">
                  <c:v>0.68000000000000038</c:v>
                </c:pt>
                <c:pt idx="69">
                  <c:v>0.69000000000000039</c:v>
                </c:pt>
                <c:pt idx="70">
                  <c:v>0.7000000000000004</c:v>
                </c:pt>
                <c:pt idx="71">
                  <c:v>0.71000000000000041</c:v>
                </c:pt>
                <c:pt idx="72">
                  <c:v>0.72000000000000042</c:v>
                </c:pt>
                <c:pt idx="73">
                  <c:v>0.73000000000000043</c:v>
                </c:pt>
                <c:pt idx="74">
                  <c:v>0.74000000000000044</c:v>
                </c:pt>
                <c:pt idx="75">
                  <c:v>0.75000000000000044</c:v>
                </c:pt>
                <c:pt idx="76">
                  <c:v>0.76000000000000045</c:v>
                </c:pt>
                <c:pt idx="77">
                  <c:v>0.77000000000000046</c:v>
                </c:pt>
                <c:pt idx="78">
                  <c:v>0.78000000000000047</c:v>
                </c:pt>
                <c:pt idx="79">
                  <c:v>0.79000000000000048</c:v>
                </c:pt>
                <c:pt idx="80">
                  <c:v>0.80000000000000049</c:v>
                </c:pt>
                <c:pt idx="81">
                  <c:v>0.8100000000000005</c:v>
                </c:pt>
                <c:pt idx="82">
                  <c:v>0.82000000000000051</c:v>
                </c:pt>
                <c:pt idx="83">
                  <c:v>0.83000000000000052</c:v>
                </c:pt>
                <c:pt idx="84">
                  <c:v>0.84000000000000052</c:v>
                </c:pt>
                <c:pt idx="85">
                  <c:v>0.85000000000000053</c:v>
                </c:pt>
                <c:pt idx="86">
                  <c:v>0.86000000000000054</c:v>
                </c:pt>
                <c:pt idx="87">
                  <c:v>0.87000000000000055</c:v>
                </c:pt>
                <c:pt idx="88">
                  <c:v>0.88000000000000056</c:v>
                </c:pt>
                <c:pt idx="89">
                  <c:v>0.89000000000000057</c:v>
                </c:pt>
                <c:pt idx="90">
                  <c:v>0.90000000000000058</c:v>
                </c:pt>
                <c:pt idx="91">
                  <c:v>0.91000000000000059</c:v>
                </c:pt>
                <c:pt idx="92">
                  <c:v>0.9200000000000006</c:v>
                </c:pt>
                <c:pt idx="93">
                  <c:v>0.9300000000000006</c:v>
                </c:pt>
                <c:pt idx="94">
                  <c:v>0.94000000000000061</c:v>
                </c:pt>
                <c:pt idx="95">
                  <c:v>0.95000000000000062</c:v>
                </c:pt>
                <c:pt idx="96">
                  <c:v>0.96000000000000063</c:v>
                </c:pt>
                <c:pt idx="97">
                  <c:v>0.97000000000000064</c:v>
                </c:pt>
                <c:pt idx="98">
                  <c:v>0.98000000000000065</c:v>
                </c:pt>
                <c:pt idx="99">
                  <c:v>0.99000000000000066</c:v>
                </c:pt>
                <c:pt idx="100">
                  <c:v>1.0000000000000007</c:v>
                </c:pt>
                <c:pt idx="101">
                  <c:v>1.0100000000000007</c:v>
                </c:pt>
                <c:pt idx="102">
                  <c:v>1.0200000000000007</c:v>
                </c:pt>
                <c:pt idx="103">
                  <c:v>1.0300000000000007</c:v>
                </c:pt>
                <c:pt idx="104">
                  <c:v>1.0400000000000007</c:v>
                </c:pt>
                <c:pt idx="105">
                  <c:v>1.0500000000000007</c:v>
                </c:pt>
                <c:pt idx="106">
                  <c:v>1.0600000000000007</c:v>
                </c:pt>
                <c:pt idx="107">
                  <c:v>1.0700000000000007</c:v>
                </c:pt>
                <c:pt idx="108">
                  <c:v>1.0800000000000007</c:v>
                </c:pt>
                <c:pt idx="109">
                  <c:v>1.0900000000000007</c:v>
                </c:pt>
                <c:pt idx="110">
                  <c:v>1.1000000000000008</c:v>
                </c:pt>
                <c:pt idx="111">
                  <c:v>1.1100000000000008</c:v>
                </c:pt>
                <c:pt idx="112">
                  <c:v>1.1200000000000008</c:v>
                </c:pt>
                <c:pt idx="113">
                  <c:v>1.1300000000000008</c:v>
                </c:pt>
                <c:pt idx="114">
                  <c:v>1.1400000000000008</c:v>
                </c:pt>
                <c:pt idx="115">
                  <c:v>1.1500000000000008</c:v>
                </c:pt>
                <c:pt idx="116">
                  <c:v>1.1600000000000008</c:v>
                </c:pt>
                <c:pt idx="117">
                  <c:v>1.1700000000000008</c:v>
                </c:pt>
                <c:pt idx="118">
                  <c:v>1.1800000000000008</c:v>
                </c:pt>
                <c:pt idx="119">
                  <c:v>1.1900000000000008</c:v>
                </c:pt>
                <c:pt idx="120">
                  <c:v>1.2000000000000008</c:v>
                </c:pt>
                <c:pt idx="121">
                  <c:v>1.2100000000000009</c:v>
                </c:pt>
                <c:pt idx="122">
                  <c:v>1.2200000000000009</c:v>
                </c:pt>
                <c:pt idx="123">
                  <c:v>1.2300000000000009</c:v>
                </c:pt>
                <c:pt idx="124">
                  <c:v>1.2400000000000009</c:v>
                </c:pt>
                <c:pt idx="125">
                  <c:v>1.2500000000000009</c:v>
                </c:pt>
                <c:pt idx="126">
                  <c:v>1.2600000000000009</c:v>
                </c:pt>
                <c:pt idx="127">
                  <c:v>1.2700000000000009</c:v>
                </c:pt>
                <c:pt idx="128">
                  <c:v>1.2800000000000009</c:v>
                </c:pt>
                <c:pt idx="129">
                  <c:v>1.2900000000000009</c:v>
                </c:pt>
                <c:pt idx="130">
                  <c:v>1.3000000000000009</c:v>
                </c:pt>
                <c:pt idx="131">
                  <c:v>1.3100000000000009</c:v>
                </c:pt>
                <c:pt idx="132">
                  <c:v>1.320000000000001</c:v>
                </c:pt>
                <c:pt idx="133">
                  <c:v>1.330000000000001</c:v>
                </c:pt>
                <c:pt idx="134">
                  <c:v>1.340000000000001</c:v>
                </c:pt>
                <c:pt idx="135">
                  <c:v>1.350000000000001</c:v>
                </c:pt>
                <c:pt idx="136">
                  <c:v>1.360000000000001</c:v>
                </c:pt>
                <c:pt idx="137">
                  <c:v>1.370000000000001</c:v>
                </c:pt>
                <c:pt idx="138">
                  <c:v>1.380000000000001</c:v>
                </c:pt>
                <c:pt idx="139">
                  <c:v>1.390000000000001</c:v>
                </c:pt>
                <c:pt idx="140">
                  <c:v>1.400000000000001</c:v>
                </c:pt>
                <c:pt idx="141">
                  <c:v>1.410000000000001</c:v>
                </c:pt>
                <c:pt idx="142">
                  <c:v>1.420000000000001</c:v>
                </c:pt>
                <c:pt idx="143">
                  <c:v>1.430000000000001</c:v>
                </c:pt>
                <c:pt idx="144">
                  <c:v>1.4400000000000011</c:v>
                </c:pt>
                <c:pt idx="145">
                  <c:v>1.4500000000000011</c:v>
                </c:pt>
                <c:pt idx="146">
                  <c:v>1.4600000000000011</c:v>
                </c:pt>
                <c:pt idx="147">
                  <c:v>1.4700000000000011</c:v>
                </c:pt>
                <c:pt idx="148">
                  <c:v>1.4800000000000011</c:v>
                </c:pt>
                <c:pt idx="149">
                  <c:v>1.4900000000000011</c:v>
                </c:pt>
                <c:pt idx="150">
                  <c:v>1.5000000000000011</c:v>
                </c:pt>
                <c:pt idx="151">
                  <c:v>1.5100000000000011</c:v>
                </c:pt>
                <c:pt idx="152">
                  <c:v>1.5200000000000011</c:v>
                </c:pt>
                <c:pt idx="153">
                  <c:v>1.5300000000000011</c:v>
                </c:pt>
                <c:pt idx="154">
                  <c:v>1.5400000000000011</c:v>
                </c:pt>
                <c:pt idx="155">
                  <c:v>1.5500000000000012</c:v>
                </c:pt>
                <c:pt idx="156">
                  <c:v>1.5600000000000012</c:v>
                </c:pt>
                <c:pt idx="157">
                  <c:v>1.5700000000000012</c:v>
                </c:pt>
                <c:pt idx="158">
                  <c:v>1.5800000000000012</c:v>
                </c:pt>
                <c:pt idx="159">
                  <c:v>1.5900000000000012</c:v>
                </c:pt>
                <c:pt idx="160">
                  <c:v>1.6000000000000012</c:v>
                </c:pt>
                <c:pt idx="161">
                  <c:v>1.6100000000000012</c:v>
                </c:pt>
                <c:pt idx="162">
                  <c:v>1.6200000000000012</c:v>
                </c:pt>
                <c:pt idx="163">
                  <c:v>1.6300000000000012</c:v>
                </c:pt>
                <c:pt idx="164">
                  <c:v>1.6400000000000012</c:v>
                </c:pt>
                <c:pt idx="165">
                  <c:v>1.6500000000000012</c:v>
                </c:pt>
                <c:pt idx="166">
                  <c:v>1.6600000000000013</c:v>
                </c:pt>
                <c:pt idx="167">
                  <c:v>1.6700000000000013</c:v>
                </c:pt>
                <c:pt idx="168">
                  <c:v>1.6800000000000013</c:v>
                </c:pt>
                <c:pt idx="169">
                  <c:v>1.6900000000000013</c:v>
                </c:pt>
                <c:pt idx="170">
                  <c:v>1.7000000000000013</c:v>
                </c:pt>
                <c:pt idx="171">
                  <c:v>1.7100000000000013</c:v>
                </c:pt>
                <c:pt idx="172">
                  <c:v>1.7200000000000013</c:v>
                </c:pt>
                <c:pt idx="173">
                  <c:v>1.7300000000000013</c:v>
                </c:pt>
                <c:pt idx="174">
                  <c:v>1.7400000000000013</c:v>
                </c:pt>
                <c:pt idx="175">
                  <c:v>1.7500000000000013</c:v>
                </c:pt>
                <c:pt idx="176">
                  <c:v>1.7600000000000013</c:v>
                </c:pt>
                <c:pt idx="177">
                  <c:v>1.7700000000000014</c:v>
                </c:pt>
                <c:pt idx="178">
                  <c:v>1.7800000000000014</c:v>
                </c:pt>
                <c:pt idx="179">
                  <c:v>1.7900000000000014</c:v>
                </c:pt>
                <c:pt idx="180">
                  <c:v>1.8000000000000014</c:v>
                </c:pt>
                <c:pt idx="181">
                  <c:v>1.8100000000000014</c:v>
                </c:pt>
                <c:pt idx="182">
                  <c:v>1.8200000000000014</c:v>
                </c:pt>
                <c:pt idx="183">
                  <c:v>1.8300000000000014</c:v>
                </c:pt>
                <c:pt idx="184">
                  <c:v>1.8400000000000014</c:v>
                </c:pt>
                <c:pt idx="185">
                  <c:v>1.8500000000000014</c:v>
                </c:pt>
                <c:pt idx="186">
                  <c:v>1.8600000000000014</c:v>
                </c:pt>
                <c:pt idx="187">
                  <c:v>1.8700000000000014</c:v>
                </c:pt>
                <c:pt idx="188">
                  <c:v>1.8800000000000014</c:v>
                </c:pt>
                <c:pt idx="189">
                  <c:v>1.8900000000000015</c:v>
                </c:pt>
                <c:pt idx="190">
                  <c:v>1.9000000000000015</c:v>
                </c:pt>
                <c:pt idx="191">
                  <c:v>1.9100000000000015</c:v>
                </c:pt>
                <c:pt idx="192">
                  <c:v>1.9200000000000015</c:v>
                </c:pt>
                <c:pt idx="193">
                  <c:v>1.9300000000000015</c:v>
                </c:pt>
                <c:pt idx="194">
                  <c:v>1.9400000000000015</c:v>
                </c:pt>
                <c:pt idx="195">
                  <c:v>1.9500000000000015</c:v>
                </c:pt>
                <c:pt idx="196">
                  <c:v>1.9600000000000015</c:v>
                </c:pt>
                <c:pt idx="197">
                  <c:v>1.9700000000000015</c:v>
                </c:pt>
                <c:pt idx="198">
                  <c:v>1.9800000000000015</c:v>
                </c:pt>
                <c:pt idx="199">
                  <c:v>1.9900000000000015</c:v>
                </c:pt>
                <c:pt idx="200">
                  <c:v>2.0000000000000013</c:v>
                </c:pt>
                <c:pt idx="201">
                  <c:v>2.0100000000000011</c:v>
                </c:pt>
                <c:pt idx="202">
                  <c:v>2.0200000000000009</c:v>
                </c:pt>
                <c:pt idx="203">
                  <c:v>2.0300000000000007</c:v>
                </c:pt>
                <c:pt idx="204">
                  <c:v>2.0400000000000005</c:v>
                </c:pt>
                <c:pt idx="205">
                  <c:v>2.0500000000000003</c:v>
                </c:pt>
                <c:pt idx="206">
                  <c:v>2.06</c:v>
                </c:pt>
                <c:pt idx="207">
                  <c:v>2.0699999999999998</c:v>
                </c:pt>
                <c:pt idx="208">
                  <c:v>2.0799999999999996</c:v>
                </c:pt>
                <c:pt idx="209">
                  <c:v>2.0899999999999994</c:v>
                </c:pt>
                <c:pt idx="210">
                  <c:v>2.0999999999999992</c:v>
                </c:pt>
                <c:pt idx="211">
                  <c:v>2.109999999999999</c:v>
                </c:pt>
                <c:pt idx="212">
                  <c:v>2.1199999999999988</c:v>
                </c:pt>
                <c:pt idx="213">
                  <c:v>2.1299999999999986</c:v>
                </c:pt>
                <c:pt idx="214">
                  <c:v>2.1399999999999983</c:v>
                </c:pt>
                <c:pt idx="215">
                  <c:v>2.1499999999999981</c:v>
                </c:pt>
                <c:pt idx="216">
                  <c:v>2.1599999999999979</c:v>
                </c:pt>
                <c:pt idx="217">
                  <c:v>2.1699999999999977</c:v>
                </c:pt>
                <c:pt idx="218">
                  <c:v>2.1799999999999975</c:v>
                </c:pt>
                <c:pt idx="219">
                  <c:v>2.1899999999999973</c:v>
                </c:pt>
                <c:pt idx="220">
                  <c:v>2.1999999999999971</c:v>
                </c:pt>
                <c:pt idx="221">
                  <c:v>2.2099999999999969</c:v>
                </c:pt>
                <c:pt idx="222">
                  <c:v>2.2199999999999966</c:v>
                </c:pt>
                <c:pt idx="223">
                  <c:v>2.2299999999999964</c:v>
                </c:pt>
                <c:pt idx="224">
                  <c:v>2.2399999999999962</c:v>
                </c:pt>
                <c:pt idx="225">
                  <c:v>2.249999999999996</c:v>
                </c:pt>
                <c:pt idx="226">
                  <c:v>2.2599999999999958</c:v>
                </c:pt>
                <c:pt idx="227">
                  <c:v>2.2699999999999956</c:v>
                </c:pt>
                <c:pt idx="228">
                  <c:v>2.2799999999999954</c:v>
                </c:pt>
                <c:pt idx="229">
                  <c:v>2.2899999999999952</c:v>
                </c:pt>
                <c:pt idx="230">
                  <c:v>2.2999999999999949</c:v>
                </c:pt>
                <c:pt idx="231">
                  <c:v>2.3099999999999947</c:v>
                </c:pt>
                <c:pt idx="232">
                  <c:v>2.3199999999999945</c:v>
                </c:pt>
                <c:pt idx="233">
                  <c:v>2.3299999999999943</c:v>
                </c:pt>
                <c:pt idx="234">
                  <c:v>2.3399999999999941</c:v>
                </c:pt>
                <c:pt idx="235">
                  <c:v>2.3499999999999939</c:v>
                </c:pt>
                <c:pt idx="236">
                  <c:v>2.3599999999999937</c:v>
                </c:pt>
                <c:pt idx="237">
                  <c:v>2.3699999999999934</c:v>
                </c:pt>
                <c:pt idx="238">
                  <c:v>2.3799999999999932</c:v>
                </c:pt>
                <c:pt idx="239">
                  <c:v>2.389999999999993</c:v>
                </c:pt>
                <c:pt idx="240">
                  <c:v>2.3999999999999928</c:v>
                </c:pt>
                <c:pt idx="241">
                  <c:v>2.4099999999999926</c:v>
                </c:pt>
                <c:pt idx="242">
                  <c:v>2.4199999999999924</c:v>
                </c:pt>
                <c:pt idx="243">
                  <c:v>2.4299999999999922</c:v>
                </c:pt>
                <c:pt idx="244">
                  <c:v>2.439999999999992</c:v>
                </c:pt>
                <c:pt idx="245">
                  <c:v>2.4499999999999917</c:v>
                </c:pt>
                <c:pt idx="246">
                  <c:v>2.4599999999999915</c:v>
                </c:pt>
                <c:pt idx="247">
                  <c:v>2.4699999999999913</c:v>
                </c:pt>
                <c:pt idx="248">
                  <c:v>2.4799999999999911</c:v>
                </c:pt>
                <c:pt idx="249">
                  <c:v>2.4899999999999909</c:v>
                </c:pt>
                <c:pt idx="250">
                  <c:v>2.4999999999999907</c:v>
                </c:pt>
                <c:pt idx="251">
                  <c:v>2.5099999999999905</c:v>
                </c:pt>
                <c:pt idx="252">
                  <c:v>2.5199999999999902</c:v>
                </c:pt>
                <c:pt idx="253">
                  <c:v>2.52999999999999</c:v>
                </c:pt>
                <c:pt idx="254">
                  <c:v>2.5399999999999898</c:v>
                </c:pt>
                <c:pt idx="255">
                  <c:v>2.5499999999999896</c:v>
                </c:pt>
                <c:pt idx="256">
                  <c:v>2.5599999999999894</c:v>
                </c:pt>
                <c:pt idx="257">
                  <c:v>2.5699999999999892</c:v>
                </c:pt>
                <c:pt idx="258">
                  <c:v>2.579999999999989</c:v>
                </c:pt>
                <c:pt idx="259">
                  <c:v>2.5899999999999888</c:v>
                </c:pt>
                <c:pt idx="260">
                  <c:v>2.5999999999999885</c:v>
                </c:pt>
                <c:pt idx="261">
                  <c:v>2.6099999999999883</c:v>
                </c:pt>
                <c:pt idx="262">
                  <c:v>2.6199999999999881</c:v>
                </c:pt>
                <c:pt idx="263">
                  <c:v>2.6299999999999879</c:v>
                </c:pt>
                <c:pt idx="264">
                  <c:v>2.6399999999999877</c:v>
                </c:pt>
                <c:pt idx="265">
                  <c:v>2.6499999999999875</c:v>
                </c:pt>
                <c:pt idx="266">
                  <c:v>2.6599999999999873</c:v>
                </c:pt>
                <c:pt idx="267">
                  <c:v>2.6699999999999871</c:v>
                </c:pt>
                <c:pt idx="268">
                  <c:v>2.6799999999999868</c:v>
                </c:pt>
                <c:pt idx="269">
                  <c:v>2.6899999999999866</c:v>
                </c:pt>
                <c:pt idx="270">
                  <c:v>2.6999999999999864</c:v>
                </c:pt>
                <c:pt idx="271">
                  <c:v>2.7099999999999862</c:v>
                </c:pt>
                <c:pt idx="272">
                  <c:v>2.719999999999986</c:v>
                </c:pt>
                <c:pt idx="273">
                  <c:v>2.7299999999999858</c:v>
                </c:pt>
                <c:pt idx="274">
                  <c:v>2.7399999999999856</c:v>
                </c:pt>
                <c:pt idx="275">
                  <c:v>2.7499999999999853</c:v>
                </c:pt>
                <c:pt idx="276">
                  <c:v>2.7599999999999851</c:v>
                </c:pt>
                <c:pt idx="277">
                  <c:v>2.7699999999999849</c:v>
                </c:pt>
                <c:pt idx="278">
                  <c:v>2.7799999999999847</c:v>
                </c:pt>
                <c:pt idx="279">
                  <c:v>2.7899999999999845</c:v>
                </c:pt>
                <c:pt idx="280">
                  <c:v>2.7999999999999843</c:v>
                </c:pt>
                <c:pt idx="281">
                  <c:v>2.8099999999999841</c:v>
                </c:pt>
                <c:pt idx="282">
                  <c:v>2.8199999999999839</c:v>
                </c:pt>
                <c:pt idx="283">
                  <c:v>2.8299999999999836</c:v>
                </c:pt>
                <c:pt idx="284">
                  <c:v>2.8399999999999834</c:v>
                </c:pt>
                <c:pt idx="285">
                  <c:v>2.8499999999999832</c:v>
                </c:pt>
                <c:pt idx="286">
                  <c:v>2.859999999999983</c:v>
                </c:pt>
                <c:pt idx="287">
                  <c:v>2.8699999999999828</c:v>
                </c:pt>
                <c:pt idx="288">
                  <c:v>2.8799999999999826</c:v>
                </c:pt>
                <c:pt idx="289">
                  <c:v>2.8899999999999824</c:v>
                </c:pt>
                <c:pt idx="290">
                  <c:v>2.8999999999999821</c:v>
                </c:pt>
                <c:pt idx="291">
                  <c:v>2.9099999999999819</c:v>
                </c:pt>
                <c:pt idx="292">
                  <c:v>2.9199999999999817</c:v>
                </c:pt>
                <c:pt idx="293">
                  <c:v>2.9299999999999815</c:v>
                </c:pt>
                <c:pt idx="294">
                  <c:v>2.9399999999999813</c:v>
                </c:pt>
                <c:pt idx="295">
                  <c:v>2.9499999999999811</c:v>
                </c:pt>
                <c:pt idx="296">
                  <c:v>2.9599999999999809</c:v>
                </c:pt>
                <c:pt idx="297">
                  <c:v>2.9699999999999807</c:v>
                </c:pt>
                <c:pt idx="298">
                  <c:v>2.9799999999999804</c:v>
                </c:pt>
                <c:pt idx="299">
                  <c:v>2.9899999999999802</c:v>
                </c:pt>
                <c:pt idx="300">
                  <c:v>2.99999999999998</c:v>
                </c:pt>
                <c:pt idx="301">
                  <c:v>3.0099999999999798</c:v>
                </c:pt>
                <c:pt idx="302">
                  <c:v>3.0199999999999796</c:v>
                </c:pt>
                <c:pt idx="303">
                  <c:v>3.0299999999999794</c:v>
                </c:pt>
                <c:pt idx="304">
                  <c:v>3.0399999999999792</c:v>
                </c:pt>
                <c:pt idx="305">
                  <c:v>3.049999999999979</c:v>
                </c:pt>
                <c:pt idx="306">
                  <c:v>3.0599999999999787</c:v>
                </c:pt>
                <c:pt idx="307">
                  <c:v>3.0699999999999785</c:v>
                </c:pt>
                <c:pt idx="308">
                  <c:v>3.0799999999999783</c:v>
                </c:pt>
                <c:pt idx="309">
                  <c:v>3.0899999999999781</c:v>
                </c:pt>
                <c:pt idx="310">
                  <c:v>3.0999999999999779</c:v>
                </c:pt>
                <c:pt idx="311">
                  <c:v>3.1099999999999777</c:v>
                </c:pt>
                <c:pt idx="312">
                  <c:v>3.1199999999999775</c:v>
                </c:pt>
                <c:pt idx="313">
                  <c:v>3.1299999999999772</c:v>
                </c:pt>
                <c:pt idx="314">
                  <c:v>3.139999999999977</c:v>
                </c:pt>
                <c:pt idx="315">
                  <c:v>3.1499999999999768</c:v>
                </c:pt>
                <c:pt idx="316">
                  <c:v>3.1599999999999766</c:v>
                </c:pt>
                <c:pt idx="317">
                  <c:v>3.1699999999999764</c:v>
                </c:pt>
                <c:pt idx="318">
                  <c:v>3.1799999999999762</c:v>
                </c:pt>
                <c:pt idx="319">
                  <c:v>3.189999999999976</c:v>
                </c:pt>
                <c:pt idx="320">
                  <c:v>3.1999999999999758</c:v>
                </c:pt>
                <c:pt idx="321">
                  <c:v>3.2099999999999755</c:v>
                </c:pt>
                <c:pt idx="322">
                  <c:v>3.2199999999999753</c:v>
                </c:pt>
                <c:pt idx="323">
                  <c:v>3.2299999999999751</c:v>
                </c:pt>
                <c:pt idx="324">
                  <c:v>3.2399999999999749</c:v>
                </c:pt>
                <c:pt idx="325">
                  <c:v>3.2499999999999747</c:v>
                </c:pt>
                <c:pt idx="326">
                  <c:v>3.2599999999999745</c:v>
                </c:pt>
                <c:pt idx="327">
                  <c:v>3.2699999999999743</c:v>
                </c:pt>
                <c:pt idx="328">
                  <c:v>3.279999999999974</c:v>
                </c:pt>
                <c:pt idx="329">
                  <c:v>3.2899999999999738</c:v>
                </c:pt>
                <c:pt idx="330">
                  <c:v>3.2999999999999736</c:v>
                </c:pt>
                <c:pt idx="331">
                  <c:v>3.3099999999999734</c:v>
                </c:pt>
                <c:pt idx="332">
                  <c:v>3.3199999999999732</c:v>
                </c:pt>
                <c:pt idx="333">
                  <c:v>3.329999999999973</c:v>
                </c:pt>
                <c:pt idx="334">
                  <c:v>3.3399999999999728</c:v>
                </c:pt>
                <c:pt idx="335">
                  <c:v>3.3499999999999726</c:v>
                </c:pt>
                <c:pt idx="336">
                  <c:v>3.3599999999999723</c:v>
                </c:pt>
                <c:pt idx="337">
                  <c:v>3.3699999999999721</c:v>
                </c:pt>
                <c:pt idx="338">
                  <c:v>3.3799999999999719</c:v>
                </c:pt>
                <c:pt idx="339">
                  <c:v>3.3899999999999717</c:v>
                </c:pt>
                <c:pt idx="340">
                  <c:v>3.3999999999999715</c:v>
                </c:pt>
                <c:pt idx="341">
                  <c:v>3.4099999999999713</c:v>
                </c:pt>
                <c:pt idx="342">
                  <c:v>3.4199999999999711</c:v>
                </c:pt>
                <c:pt idx="343">
                  <c:v>3.4299999999999708</c:v>
                </c:pt>
                <c:pt idx="344">
                  <c:v>3.4399999999999706</c:v>
                </c:pt>
                <c:pt idx="345">
                  <c:v>3.4499999999999704</c:v>
                </c:pt>
                <c:pt idx="346">
                  <c:v>3.4599999999999702</c:v>
                </c:pt>
                <c:pt idx="347">
                  <c:v>3.46999999999997</c:v>
                </c:pt>
                <c:pt idx="348">
                  <c:v>3.4799999999999698</c:v>
                </c:pt>
                <c:pt idx="349">
                  <c:v>3.4899999999999696</c:v>
                </c:pt>
                <c:pt idx="350">
                  <c:v>3.4999999999999694</c:v>
                </c:pt>
                <c:pt idx="351">
                  <c:v>3.5099999999999691</c:v>
                </c:pt>
                <c:pt idx="352">
                  <c:v>3.5199999999999689</c:v>
                </c:pt>
                <c:pt idx="353">
                  <c:v>3.5299999999999687</c:v>
                </c:pt>
                <c:pt idx="354">
                  <c:v>3.5399999999999685</c:v>
                </c:pt>
                <c:pt idx="355">
                  <c:v>3.5499999999999683</c:v>
                </c:pt>
                <c:pt idx="356">
                  <c:v>3.5599999999999681</c:v>
                </c:pt>
                <c:pt idx="357">
                  <c:v>3.5699999999999679</c:v>
                </c:pt>
                <c:pt idx="358">
                  <c:v>3.5799999999999677</c:v>
                </c:pt>
                <c:pt idx="359">
                  <c:v>3.5899999999999674</c:v>
                </c:pt>
                <c:pt idx="360">
                  <c:v>3.5999999999999672</c:v>
                </c:pt>
                <c:pt idx="361">
                  <c:v>3.609999999999967</c:v>
                </c:pt>
                <c:pt idx="362">
                  <c:v>3.6199999999999668</c:v>
                </c:pt>
                <c:pt idx="363">
                  <c:v>3.6299999999999666</c:v>
                </c:pt>
                <c:pt idx="364">
                  <c:v>3.6399999999999664</c:v>
                </c:pt>
                <c:pt idx="365">
                  <c:v>3.6499999999999662</c:v>
                </c:pt>
                <c:pt idx="366">
                  <c:v>3.6599999999999659</c:v>
                </c:pt>
                <c:pt idx="367">
                  <c:v>3.6699999999999657</c:v>
                </c:pt>
                <c:pt idx="368">
                  <c:v>3.6799999999999655</c:v>
                </c:pt>
                <c:pt idx="369">
                  <c:v>3.6899999999999653</c:v>
                </c:pt>
                <c:pt idx="370">
                  <c:v>3.6999999999999651</c:v>
                </c:pt>
                <c:pt idx="371">
                  <c:v>3.7099999999999649</c:v>
                </c:pt>
                <c:pt idx="372">
                  <c:v>3.7199999999999647</c:v>
                </c:pt>
                <c:pt idx="373">
                  <c:v>3.7299999999999645</c:v>
                </c:pt>
                <c:pt idx="374">
                  <c:v>3.7399999999999642</c:v>
                </c:pt>
                <c:pt idx="375">
                  <c:v>3.749999999999964</c:v>
                </c:pt>
                <c:pt idx="376">
                  <c:v>3.7599999999999638</c:v>
                </c:pt>
                <c:pt idx="377">
                  <c:v>3.7699999999999636</c:v>
                </c:pt>
                <c:pt idx="378">
                  <c:v>3.7799999999999634</c:v>
                </c:pt>
                <c:pt idx="379">
                  <c:v>3.7899999999999632</c:v>
                </c:pt>
                <c:pt idx="380">
                  <c:v>3.799999999999963</c:v>
                </c:pt>
                <c:pt idx="381">
                  <c:v>3.8099999999999627</c:v>
                </c:pt>
                <c:pt idx="382">
                  <c:v>3.8199999999999625</c:v>
                </c:pt>
                <c:pt idx="383">
                  <c:v>3.8299999999999623</c:v>
                </c:pt>
                <c:pt idx="384">
                  <c:v>3.8399999999999621</c:v>
                </c:pt>
                <c:pt idx="385">
                  <c:v>3.8499999999999619</c:v>
                </c:pt>
                <c:pt idx="386">
                  <c:v>3.8599999999999617</c:v>
                </c:pt>
                <c:pt idx="387">
                  <c:v>3.8699999999999615</c:v>
                </c:pt>
                <c:pt idx="388">
                  <c:v>3.8799999999999613</c:v>
                </c:pt>
                <c:pt idx="389">
                  <c:v>3.889999999999961</c:v>
                </c:pt>
                <c:pt idx="390">
                  <c:v>3.8999999999999608</c:v>
                </c:pt>
                <c:pt idx="391">
                  <c:v>3.9099999999999606</c:v>
                </c:pt>
                <c:pt idx="392">
                  <c:v>3.9199999999999604</c:v>
                </c:pt>
                <c:pt idx="393">
                  <c:v>3.9299999999999602</c:v>
                </c:pt>
                <c:pt idx="394">
                  <c:v>3.93999999999996</c:v>
                </c:pt>
                <c:pt idx="395">
                  <c:v>3.9499999999999598</c:v>
                </c:pt>
                <c:pt idx="396">
                  <c:v>3.9599999999999596</c:v>
                </c:pt>
                <c:pt idx="397">
                  <c:v>3.9699999999999593</c:v>
                </c:pt>
                <c:pt idx="398">
                  <c:v>3.9799999999999591</c:v>
                </c:pt>
                <c:pt idx="399">
                  <c:v>3.9899999999999589</c:v>
                </c:pt>
                <c:pt idx="400">
                  <c:v>3.9999999999999587</c:v>
                </c:pt>
                <c:pt idx="401">
                  <c:v>4.0099999999999589</c:v>
                </c:pt>
                <c:pt idx="402">
                  <c:v>4.0199999999999587</c:v>
                </c:pt>
                <c:pt idx="403">
                  <c:v>4.0299999999999585</c:v>
                </c:pt>
                <c:pt idx="404">
                  <c:v>4.0399999999999583</c:v>
                </c:pt>
                <c:pt idx="405">
                  <c:v>4.0499999999999581</c:v>
                </c:pt>
                <c:pt idx="406">
                  <c:v>4.0599999999999579</c:v>
                </c:pt>
                <c:pt idx="407">
                  <c:v>4.0699999999999577</c:v>
                </c:pt>
                <c:pt idx="408">
                  <c:v>4.0799999999999574</c:v>
                </c:pt>
                <c:pt idx="409">
                  <c:v>4.0899999999999572</c:v>
                </c:pt>
                <c:pt idx="410">
                  <c:v>4.099999999999957</c:v>
                </c:pt>
                <c:pt idx="411">
                  <c:v>4.1099999999999568</c:v>
                </c:pt>
                <c:pt idx="412">
                  <c:v>4.1199999999999566</c:v>
                </c:pt>
                <c:pt idx="413">
                  <c:v>4.1299999999999564</c:v>
                </c:pt>
                <c:pt idx="414">
                  <c:v>4.1399999999999562</c:v>
                </c:pt>
                <c:pt idx="415">
                  <c:v>4.1499999999999559</c:v>
                </c:pt>
                <c:pt idx="416">
                  <c:v>4.1599999999999557</c:v>
                </c:pt>
                <c:pt idx="417">
                  <c:v>4.1699999999999555</c:v>
                </c:pt>
                <c:pt idx="418">
                  <c:v>4.1799999999999553</c:v>
                </c:pt>
                <c:pt idx="419">
                  <c:v>4.1899999999999551</c:v>
                </c:pt>
                <c:pt idx="420">
                  <c:v>4.1999999999999549</c:v>
                </c:pt>
                <c:pt idx="421">
                  <c:v>4.2099999999999547</c:v>
                </c:pt>
                <c:pt idx="422">
                  <c:v>4.2199999999999545</c:v>
                </c:pt>
                <c:pt idx="423">
                  <c:v>4.2299999999999542</c:v>
                </c:pt>
                <c:pt idx="424">
                  <c:v>4.239999999999954</c:v>
                </c:pt>
                <c:pt idx="425">
                  <c:v>4.2499999999999538</c:v>
                </c:pt>
                <c:pt idx="426">
                  <c:v>4.2599999999999536</c:v>
                </c:pt>
                <c:pt idx="427">
                  <c:v>4.2699999999999534</c:v>
                </c:pt>
                <c:pt idx="428">
                  <c:v>4.2799999999999532</c:v>
                </c:pt>
                <c:pt idx="429">
                  <c:v>4.289999999999953</c:v>
                </c:pt>
                <c:pt idx="430">
                  <c:v>4.2999999999999527</c:v>
                </c:pt>
                <c:pt idx="431">
                  <c:v>4.3099999999999525</c:v>
                </c:pt>
                <c:pt idx="432">
                  <c:v>4.3199999999999523</c:v>
                </c:pt>
                <c:pt idx="433">
                  <c:v>4.3299999999999521</c:v>
                </c:pt>
                <c:pt idx="434">
                  <c:v>4.3399999999999519</c:v>
                </c:pt>
                <c:pt idx="435">
                  <c:v>4.3499999999999517</c:v>
                </c:pt>
                <c:pt idx="436">
                  <c:v>4.3599999999999515</c:v>
                </c:pt>
                <c:pt idx="437">
                  <c:v>4.3699999999999513</c:v>
                </c:pt>
                <c:pt idx="438">
                  <c:v>4.379999999999951</c:v>
                </c:pt>
                <c:pt idx="439">
                  <c:v>4.3899999999999508</c:v>
                </c:pt>
                <c:pt idx="440">
                  <c:v>4.3999999999999506</c:v>
                </c:pt>
                <c:pt idx="441">
                  <c:v>4.4099999999999504</c:v>
                </c:pt>
                <c:pt idx="442">
                  <c:v>4.4199999999999502</c:v>
                </c:pt>
                <c:pt idx="443">
                  <c:v>4.42999999999995</c:v>
                </c:pt>
                <c:pt idx="444">
                  <c:v>4.4399999999999498</c:v>
                </c:pt>
                <c:pt idx="445">
                  <c:v>4.4499999999999496</c:v>
                </c:pt>
                <c:pt idx="446">
                  <c:v>4.4599999999999493</c:v>
                </c:pt>
                <c:pt idx="447">
                  <c:v>4.4699999999999491</c:v>
                </c:pt>
                <c:pt idx="448">
                  <c:v>4.4799999999999489</c:v>
                </c:pt>
                <c:pt idx="449">
                  <c:v>4.4899999999999487</c:v>
                </c:pt>
                <c:pt idx="450">
                  <c:v>4.4999999999999485</c:v>
                </c:pt>
                <c:pt idx="451">
                  <c:v>4.5099999999999483</c:v>
                </c:pt>
                <c:pt idx="452">
                  <c:v>4.5199999999999481</c:v>
                </c:pt>
                <c:pt idx="453">
                  <c:v>4.5299999999999478</c:v>
                </c:pt>
                <c:pt idx="454">
                  <c:v>4.5399999999999476</c:v>
                </c:pt>
                <c:pt idx="455">
                  <c:v>4.5499999999999474</c:v>
                </c:pt>
                <c:pt idx="456">
                  <c:v>4.5599999999999472</c:v>
                </c:pt>
                <c:pt idx="457">
                  <c:v>4.569999999999947</c:v>
                </c:pt>
                <c:pt idx="458">
                  <c:v>4.5799999999999468</c:v>
                </c:pt>
                <c:pt idx="459">
                  <c:v>4.5899999999999466</c:v>
                </c:pt>
                <c:pt idx="460">
                  <c:v>4.5999999999999464</c:v>
                </c:pt>
                <c:pt idx="461">
                  <c:v>4.6099999999999461</c:v>
                </c:pt>
                <c:pt idx="462">
                  <c:v>4.6199999999999459</c:v>
                </c:pt>
                <c:pt idx="463">
                  <c:v>4.6299999999999457</c:v>
                </c:pt>
                <c:pt idx="464">
                  <c:v>4.6399999999999455</c:v>
                </c:pt>
                <c:pt idx="465">
                  <c:v>4.6499999999999453</c:v>
                </c:pt>
                <c:pt idx="466">
                  <c:v>4.6599999999999451</c:v>
                </c:pt>
                <c:pt idx="467">
                  <c:v>4.6699999999999449</c:v>
                </c:pt>
                <c:pt idx="468">
                  <c:v>4.6799999999999446</c:v>
                </c:pt>
                <c:pt idx="469">
                  <c:v>4.6899999999999444</c:v>
                </c:pt>
                <c:pt idx="470">
                  <c:v>4.6999999999999442</c:v>
                </c:pt>
                <c:pt idx="471">
                  <c:v>4.709999999999944</c:v>
                </c:pt>
                <c:pt idx="472">
                  <c:v>4.7199999999999438</c:v>
                </c:pt>
                <c:pt idx="473">
                  <c:v>4.7299999999999436</c:v>
                </c:pt>
                <c:pt idx="474">
                  <c:v>4.7399999999999434</c:v>
                </c:pt>
                <c:pt idx="475">
                  <c:v>4.7499999999999432</c:v>
                </c:pt>
                <c:pt idx="476">
                  <c:v>4.7599999999999429</c:v>
                </c:pt>
                <c:pt idx="477">
                  <c:v>4.7699999999999427</c:v>
                </c:pt>
                <c:pt idx="478">
                  <c:v>4.7799999999999425</c:v>
                </c:pt>
                <c:pt idx="479">
                  <c:v>4.7899999999999423</c:v>
                </c:pt>
                <c:pt idx="480">
                  <c:v>4.7999999999999421</c:v>
                </c:pt>
                <c:pt idx="481">
                  <c:v>4.8099999999999419</c:v>
                </c:pt>
                <c:pt idx="482">
                  <c:v>4.8199999999999417</c:v>
                </c:pt>
                <c:pt idx="483">
                  <c:v>4.8299999999999415</c:v>
                </c:pt>
                <c:pt idx="484">
                  <c:v>4.8399999999999412</c:v>
                </c:pt>
                <c:pt idx="485">
                  <c:v>4.849999999999941</c:v>
                </c:pt>
                <c:pt idx="486">
                  <c:v>4.8599999999999408</c:v>
                </c:pt>
                <c:pt idx="487">
                  <c:v>4.8699999999999406</c:v>
                </c:pt>
                <c:pt idx="488">
                  <c:v>4.8799999999999404</c:v>
                </c:pt>
                <c:pt idx="489">
                  <c:v>4.8899999999999402</c:v>
                </c:pt>
                <c:pt idx="490">
                  <c:v>4.89999999999994</c:v>
                </c:pt>
                <c:pt idx="491">
                  <c:v>4.9099999999999397</c:v>
                </c:pt>
                <c:pt idx="492">
                  <c:v>4.9199999999999395</c:v>
                </c:pt>
                <c:pt idx="493">
                  <c:v>4.9299999999999393</c:v>
                </c:pt>
                <c:pt idx="494">
                  <c:v>4.9399999999999391</c:v>
                </c:pt>
                <c:pt idx="495">
                  <c:v>4.9499999999999389</c:v>
                </c:pt>
                <c:pt idx="496">
                  <c:v>4.9599999999999387</c:v>
                </c:pt>
                <c:pt idx="497">
                  <c:v>4.9699999999999385</c:v>
                </c:pt>
                <c:pt idx="498">
                  <c:v>4.9799999999999383</c:v>
                </c:pt>
                <c:pt idx="499">
                  <c:v>4.989999999999938</c:v>
                </c:pt>
                <c:pt idx="500">
                  <c:v>4.9999999999999378</c:v>
                </c:pt>
              </c:numCache>
            </c:numRef>
          </c:xVal>
          <c:yVal>
            <c:numRef>
              <c:f>Sheet2!$AQ$2:$AQ$502</c:f>
              <c:numCache>
                <c:formatCode>General</c:formatCode>
                <c:ptCount val="501"/>
                <c:pt idx="0">
                  <c:v>6</c:v>
                </c:pt>
                <c:pt idx="1">
                  <c:v>6</c:v>
                </c:pt>
                <c:pt idx="2">
                  <c:v>6</c:v>
                </c:pt>
                <c:pt idx="3">
                  <c:v>6</c:v>
                </c:pt>
                <c:pt idx="4">
                  <c:v>6</c:v>
                </c:pt>
                <c:pt idx="5">
                  <c:v>6</c:v>
                </c:pt>
                <c:pt idx="6">
                  <c:v>6</c:v>
                </c:pt>
                <c:pt idx="7">
                  <c:v>5.9999999999999991</c:v>
                </c:pt>
                <c:pt idx="8">
                  <c:v>6</c:v>
                </c:pt>
                <c:pt idx="9">
                  <c:v>6</c:v>
                </c:pt>
                <c:pt idx="10">
                  <c:v>6</c:v>
                </c:pt>
                <c:pt idx="11">
                  <c:v>5.9999999999999991</c:v>
                </c:pt>
                <c:pt idx="12">
                  <c:v>6</c:v>
                </c:pt>
                <c:pt idx="13">
                  <c:v>6</c:v>
                </c:pt>
                <c:pt idx="14">
                  <c:v>6</c:v>
                </c:pt>
                <c:pt idx="15">
                  <c:v>6</c:v>
                </c:pt>
                <c:pt idx="16">
                  <c:v>6</c:v>
                </c:pt>
                <c:pt idx="17">
                  <c:v>6</c:v>
                </c:pt>
                <c:pt idx="18">
                  <c:v>6</c:v>
                </c:pt>
                <c:pt idx="19">
                  <c:v>6</c:v>
                </c:pt>
                <c:pt idx="20">
                  <c:v>6</c:v>
                </c:pt>
                <c:pt idx="21">
                  <c:v>6</c:v>
                </c:pt>
                <c:pt idx="22">
                  <c:v>6</c:v>
                </c:pt>
                <c:pt idx="23">
                  <c:v>6</c:v>
                </c:pt>
                <c:pt idx="24">
                  <c:v>6</c:v>
                </c:pt>
                <c:pt idx="25">
                  <c:v>6</c:v>
                </c:pt>
                <c:pt idx="26">
                  <c:v>6</c:v>
                </c:pt>
                <c:pt idx="27">
                  <c:v>6</c:v>
                </c:pt>
                <c:pt idx="28">
                  <c:v>6</c:v>
                </c:pt>
                <c:pt idx="29">
                  <c:v>6</c:v>
                </c:pt>
                <c:pt idx="30">
                  <c:v>6</c:v>
                </c:pt>
                <c:pt idx="31">
                  <c:v>6</c:v>
                </c:pt>
                <c:pt idx="32">
                  <c:v>6</c:v>
                </c:pt>
                <c:pt idx="33">
                  <c:v>6</c:v>
                </c:pt>
                <c:pt idx="34">
                  <c:v>6</c:v>
                </c:pt>
                <c:pt idx="35">
                  <c:v>6</c:v>
                </c:pt>
                <c:pt idx="36">
                  <c:v>6</c:v>
                </c:pt>
                <c:pt idx="37">
                  <c:v>6</c:v>
                </c:pt>
                <c:pt idx="38">
                  <c:v>6</c:v>
                </c:pt>
                <c:pt idx="39">
                  <c:v>6</c:v>
                </c:pt>
                <c:pt idx="40">
                  <c:v>6</c:v>
                </c:pt>
                <c:pt idx="41">
                  <c:v>6</c:v>
                </c:pt>
                <c:pt idx="42">
                  <c:v>6</c:v>
                </c:pt>
                <c:pt idx="43">
                  <c:v>6</c:v>
                </c:pt>
                <c:pt idx="44">
                  <c:v>6</c:v>
                </c:pt>
                <c:pt idx="45">
                  <c:v>6</c:v>
                </c:pt>
                <c:pt idx="46">
                  <c:v>6</c:v>
                </c:pt>
                <c:pt idx="47">
                  <c:v>6</c:v>
                </c:pt>
                <c:pt idx="48">
                  <c:v>6</c:v>
                </c:pt>
                <c:pt idx="49">
                  <c:v>6</c:v>
                </c:pt>
                <c:pt idx="50">
                  <c:v>6</c:v>
                </c:pt>
                <c:pt idx="51">
                  <c:v>6</c:v>
                </c:pt>
                <c:pt idx="52">
                  <c:v>6</c:v>
                </c:pt>
                <c:pt idx="53">
                  <c:v>6</c:v>
                </c:pt>
                <c:pt idx="54">
                  <c:v>6</c:v>
                </c:pt>
                <c:pt idx="55">
                  <c:v>6</c:v>
                </c:pt>
                <c:pt idx="56">
                  <c:v>6</c:v>
                </c:pt>
                <c:pt idx="57">
                  <c:v>6</c:v>
                </c:pt>
                <c:pt idx="58">
                  <c:v>6</c:v>
                </c:pt>
                <c:pt idx="59">
                  <c:v>6</c:v>
                </c:pt>
                <c:pt idx="60">
                  <c:v>6</c:v>
                </c:pt>
                <c:pt idx="61">
                  <c:v>6</c:v>
                </c:pt>
                <c:pt idx="62">
                  <c:v>6</c:v>
                </c:pt>
                <c:pt idx="63">
                  <c:v>6</c:v>
                </c:pt>
                <c:pt idx="64">
                  <c:v>6</c:v>
                </c:pt>
                <c:pt idx="65">
                  <c:v>6</c:v>
                </c:pt>
                <c:pt idx="66">
                  <c:v>6</c:v>
                </c:pt>
                <c:pt idx="67">
                  <c:v>6</c:v>
                </c:pt>
                <c:pt idx="68">
                  <c:v>6</c:v>
                </c:pt>
                <c:pt idx="69">
                  <c:v>6</c:v>
                </c:pt>
                <c:pt idx="70">
                  <c:v>6</c:v>
                </c:pt>
                <c:pt idx="71">
                  <c:v>6</c:v>
                </c:pt>
                <c:pt idx="72">
                  <c:v>6</c:v>
                </c:pt>
                <c:pt idx="73">
                  <c:v>6</c:v>
                </c:pt>
                <c:pt idx="74">
                  <c:v>6</c:v>
                </c:pt>
                <c:pt idx="75">
                  <c:v>6</c:v>
                </c:pt>
                <c:pt idx="76">
                  <c:v>6</c:v>
                </c:pt>
                <c:pt idx="77">
                  <c:v>6</c:v>
                </c:pt>
                <c:pt idx="78">
                  <c:v>6</c:v>
                </c:pt>
                <c:pt idx="79">
                  <c:v>6</c:v>
                </c:pt>
                <c:pt idx="80">
                  <c:v>6</c:v>
                </c:pt>
                <c:pt idx="81">
                  <c:v>6</c:v>
                </c:pt>
                <c:pt idx="82">
                  <c:v>6</c:v>
                </c:pt>
                <c:pt idx="83">
                  <c:v>6</c:v>
                </c:pt>
                <c:pt idx="84">
                  <c:v>6</c:v>
                </c:pt>
                <c:pt idx="85">
                  <c:v>6</c:v>
                </c:pt>
                <c:pt idx="86">
                  <c:v>6</c:v>
                </c:pt>
                <c:pt idx="87">
                  <c:v>6</c:v>
                </c:pt>
                <c:pt idx="88">
                  <c:v>6</c:v>
                </c:pt>
                <c:pt idx="89">
                  <c:v>6</c:v>
                </c:pt>
                <c:pt idx="90">
                  <c:v>6</c:v>
                </c:pt>
                <c:pt idx="91">
                  <c:v>6</c:v>
                </c:pt>
                <c:pt idx="92">
                  <c:v>6</c:v>
                </c:pt>
                <c:pt idx="93">
                  <c:v>6</c:v>
                </c:pt>
                <c:pt idx="94">
                  <c:v>6</c:v>
                </c:pt>
                <c:pt idx="95">
                  <c:v>6</c:v>
                </c:pt>
                <c:pt idx="96">
                  <c:v>6</c:v>
                </c:pt>
                <c:pt idx="97">
                  <c:v>6</c:v>
                </c:pt>
                <c:pt idx="98">
                  <c:v>6</c:v>
                </c:pt>
                <c:pt idx="99">
                  <c:v>6</c:v>
                </c:pt>
                <c:pt idx="100">
                  <c:v>6</c:v>
                </c:pt>
                <c:pt idx="101">
                  <c:v>6</c:v>
                </c:pt>
                <c:pt idx="102">
                  <c:v>6</c:v>
                </c:pt>
                <c:pt idx="103">
                  <c:v>6</c:v>
                </c:pt>
                <c:pt idx="104">
                  <c:v>6</c:v>
                </c:pt>
                <c:pt idx="105">
                  <c:v>6</c:v>
                </c:pt>
                <c:pt idx="106">
                  <c:v>6</c:v>
                </c:pt>
                <c:pt idx="107">
                  <c:v>6</c:v>
                </c:pt>
                <c:pt idx="108">
                  <c:v>6</c:v>
                </c:pt>
                <c:pt idx="109">
                  <c:v>6</c:v>
                </c:pt>
                <c:pt idx="110">
                  <c:v>6</c:v>
                </c:pt>
                <c:pt idx="111">
                  <c:v>6</c:v>
                </c:pt>
                <c:pt idx="112">
                  <c:v>6</c:v>
                </c:pt>
                <c:pt idx="113">
                  <c:v>6</c:v>
                </c:pt>
                <c:pt idx="114">
                  <c:v>5.9999999999999991</c:v>
                </c:pt>
                <c:pt idx="115">
                  <c:v>6</c:v>
                </c:pt>
                <c:pt idx="116">
                  <c:v>6</c:v>
                </c:pt>
                <c:pt idx="117">
                  <c:v>6</c:v>
                </c:pt>
                <c:pt idx="118">
                  <c:v>6</c:v>
                </c:pt>
                <c:pt idx="119">
                  <c:v>6</c:v>
                </c:pt>
                <c:pt idx="120">
                  <c:v>6</c:v>
                </c:pt>
                <c:pt idx="121">
                  <c:v>6</c:v>
                </c:pt>
                <c:pt idx="122">
                  <c:v>6</c:v>
                </c:pt>
                <c:pt idx="123">
                  <c:v>6</c:v>
                </c:pt>
                <c:pt idx="124">
                  <c:v>6</c:v>
                </c:pt>
                <c:pt idx="125">
                  <c:v>5.9999999999999991</c:v>
                </c:pt>
                <c:pt idx="126">
                  <c:v>6</c:v>
                </c:pt>
                <c:pt idx="127">
                  <c:v>6</c:v>
                </c:pt>
                <c:pt idx="128">
                  <c:v>6</c:v>
                </c:pt>
                <c:pt idx="129">
                  <c:v>5.9999999999999991</c:v>
                </c:pt>
                <c:pt idx="130">
                  <c:v>6</c:v>
                </c:pt>
                <c:pt idx="131">
                  <c:v>6.0000000000000009</c:v>
                </c:pt>
                <c:pt idx="132">
                  <c:v>6</c:v>
                </c:pt>
                <c:pt idx="133">
                  <c:v>6</c:v>
                </c:pt>
                <c:pt idx="134">
                  <c:v>6</c:v>
                </c:pt>
                <c:pt idx="135">
                  <c:v>6</c:v>
                </c:pt>
                <c:pt idx="136">
                  <c:v>6</c:v>
                </c:pt>
                <c:pt idx="137">
                  <c:v>6</c:v>
                </c:pt>
                <c:pt idx="138">
                  <c:v>6</c:v>
                </c:pt>
                <c:pt idx="139">
                  <c:v>6</c:v>
                </c:pt>
                <c:pt idx="140">
                  <c:v>6</c:v>
                </c:pt>
                <c:pt idx="141">
                  <c:v>6</c:v>
                </c:pt>
                <c:pt idx="142">
                  <c:v>6</c:v>
                </c:pt>
                <c:pt idx="143">
                  <c:v>6</c:v>
                </c:pt>
                <c:pt idx="144">
                  <c:v>6</c:v>
                </c:pt>
                <c:pt idx="145">
                  <c:v>6</c:v>
                </c:pt>
                <c:pt idx="146">
                  <c:v>6</c:v>
                </c:pt>
                <c:pt idx="147">
                  <c:v>6</c:v>
                </c:pt>
                <c:pt idx="148">
                  <c:v>6</c:v>
                </c:pt>
                <c:pt idx="149">
                  <c:v>6</c:v>
                </c:pt>
                <c:pt idx="150">
                  <c:v>6</c:v>
                </c:pt>
                <c:pt idx="151">
                  <c:v>6</c:v>
                </c:pt>
                <c:pt idx="152">
                  <c:v>6</c:v>
                </c:pt>
                <c:pt idx="153">
                  <c:v>6</c:v>
                </c:pt>
                <c:pt idx="154">
                  <c:v>6</c:v>
                </c:pt>
                <c:pt idx="155">
                  <c:v>6</c:v>
                </c:pt>
                <c:pt idx="156">
                  <c:v>6</c:v>
                </c:pt>
                <c:pt idx="157">
                  <c:v>6</c:v>
                </c:pt>
                <c:pt idx="158">
                  <c:v>6</c:v>
                </c:pt>
                <c:pt idx="159">
                  <c:v>6</c:v>
                </c:pt>
                <c:pt idx="160">
                  <c:v>6</c:v>
                </c:pt>
                <c:pt idx="161">
                  <c:v>6</c:v>
                </c:pt>
                <c:pt idx="162">
                  <c:v>6</c:v>
                </c:pt>
                <c:pt idx="163">
                  <c:v>6</c:v>
                </c:pt>
                <c:pt idx="164">
                  <c:v>6</c:v>
                </c:pt>
                <c:pt idx="165">
                  <c:v>6</c:v>
                </c:pt>
                <c:pt idx="166">
                  <c:v>6</c:v>
                </c:pt>
                <c:pt idx="167">
                  <c:v>6</c:v>
                </c:pt>
                <c:pt idx="168">
                  <c:v>6</c:v>
                </c:pt>
                <c:pt idx="169">
                  <c:v>6</c:v>
                </c:pt>
                <c:pt idx="170">
                  <c:v>6</c:v>
                </c:pt>
                <c:pt idx="171">
                  <c:v>6</c:v>
                </c:pt>
                <c:pt idx="172">
                  <c:v>6</c:v>
                </c:pt>
                <c:pt idx="173">
                  <c:v>6</c:v>
                </c:pt>
                <c:pt idx="174">
                  <c:v>6</c:v>
                </c:pt>
                <c:pt idx="175">
                  <c:v>6</c:v>
                </c:pt>
                <c:pt idx="176">
                  <c:v>6</c:v>
                </c:pt>
                <c:pt idx="177">
                  <c:v>6</c:v>
                </c:pt>
                <c:pt idx="178">
                  <c:v>6</c:v>
                </c:pt>
                <c:pt idx="179">
                  <c:v>6</c:v>
                </c:pt>
                <c:pt idx="180">
                  <c:v>6</c:v>
                </c:pt>
                <c:pt idx="181">
                  <c:v>6</c:v>
                </c:pt>
                <c:pt idx="182">
                  <c:v>6</c:v>
                </c:pt>
                <c:pt idx="183">
                  <c:v>6</c:v>
                </c:pt>
                <c:pt idx="184">
                  <c:v>6</c:v>
                </c:pt>
                <c:pt idx="185">
                  <c:v>6</c:v>
                </c:pt>
                <c:pt idx="186">
                  <c:v>6</c:v>
                </c:pt>
                <c:pt idx="187">
                  <c:v>6</c:v>
                </c:pt>
                <c:pt idx="188">
                  <c:v>6</c:v>
                </c:pt>
                <c:pt idx="189">
                  <c:v>6</c:v>
                </c:pt>
                <c:pt idx="190">
                  <c:v>6</c:v>
                </c:pt>
                <c:pt idx="191">
                  <c:v>6</c:v>
                </c:pt>
                <c:pt idx="192">
                  <c:v>6</c:v>
                </c:pt>
                <c:pt idx="193">
                  <c:v>6</c:v>
                </c:pt>
                <c:pt idx="194">
                  <c:v>6</c:v>
                </c:pt>
                <c:pt idx="195">
                  <c:v>6</c:v>
                </c:pt>
                <c:pt idx="196">
                  <c:v>6</c:v>
                </c:pt>
                <c:pt idx="197">
                  <c:v>5.9999999999999991</c:v>
                </c:pt>
                <c:pt idx="198">
                  <c:v>6</c:v>
                </c:pt>
                <c:pt idx="199">
                  <c:v>5.9999999999999991</c:v>
                </c:pt>
                <c:pt idx="200">
                  <c:v>6</c:v>
                </c:pt>
                <c:pt idx="201">
                  <c:v>6</c:v>
                </c:pt>
                <c:pt idx="202">
                  <c:v>6</c:v>
                </c:pt>
                <c:pt idx="203">
                  <c:v>5.986231774398056</c:v>
                </c:pt>
                <c:pt idx="204">
                  <c:v>5.956887500994144</c:v>
                </c:pt>
                <c:pt idx="205">
                  <c:v>5.9278295131844176</c:v>
                </c:pt>
                <c:pt idx="206">
                  <c:v>5.899053641761193</c:v>
                </c:pt>
                <c:pt idx="207">
                  <c:v>5.8705557980811882</c:v>
                </c:pt>
                <c:pt idx="208">
                  <c:v>5.8423319721288758</c:v>
                </c:pt>
                <c:pt idx="209">
                  <c:v>5.8143782306354366</c:v>
                </c:pt>
                <c:pt idx="210">
                  <c:v>5.7866907152514591</c:v>
                </c:pt>
                <c:pt idx="211">
                  <c:v>5.7592656407715941</c:v>
                </c:pt>
                <c:pt idx="212">
                  <c:v>5.7320992934094646</c:v>
                </c:pt>
                <c:pt idx="213">
                  <c:v>5.7051880291211585</c:v>
                </c:pt>
                <c:pt idx="214">
                  <c:v>5.6785282719757326</c:v>
                </c:pt>
                <c:pt idx="215">
                  <c:v>5.6521165125711939</c:v>
                </c:pt>
                <c:pt idx="216">
                  <c:v>5.6259493064944763</c:v>
                </c:pt>
                <c:pt idx="217">
                  <c:v>5.6000232728239947</c:v>
                </c:pt>
                <c:pt idx="218">
                  <c:v>5.5743350926734276</c:v>
                </c:pt>
                <c:pt idx="219">
                  <c:v>5.5488815077753753</c:v>
                </c:pt>
                <c:pt idx="220">
                  <c:v>5.52365931910367</c:v>
                </c:pt>
                <c:pt idx="221">
                  <c:v>5.4986653855330658</c:v>
                </c:pt>
                <c:pt idx="222">
                  <c:v>5.4738966225351691</c:v>
                </c:pt>
                <c:pt idx="223">
                  <c:v>5.449350000909452</c:v>
                </c:pt>
                <c:pt idx="224">
                  <c:v>5.4250225455482495</c:v>
                </c:pt>
                <c:pt idx="225">
                  <c:v>5.4009113342347028</c:v>
                </c:pt>
                <c:pt idx="226">
                  <c:v>5.3770134964726015</c:v>
                </c:pt>
                <c:pt idx="227">
                  <c:v>5.3533262123471728</c:v>
                </c:pt>
                <c:pt idx="228">
                  <c:v>5.3298467114158257</c:v>
                </c:pt>
                <c:pt idx="229">
                  <c:v>5.3065722716279842</c:v>
                </c:pt>
                <c:pt idx="230">
                  <c:v>5.2835002182730797</c:v>
                </c:pt>
                <c:pt idx="231">
                  <c:v>5.260627922955881</c:v>
                </c:pt>
                <c:pt idx="232">
                  <c:v>5.2379528025983131</c:v>
                </c:pt>
                <c:pt idx="233">
                  <c:v>5.2154723184669907</c:v>
                </c:pt>
                <c:pt idx="234">
                  <c:v>5.1931839752256792</c:v>
                </c:pt>
                <c:pt idx="235">
                  <c:v>5.1710853200119526</c:v>
                </c:pt>
                <c:pt idx="236">
                  <c:v>5.1491739415373265</c:v>
                </c:pt>
                <c:pt idx="237">
                  <c:v>5.1274474692101659</c:v>
                </c:pt>
                <c:pt idx="238">
                  <c:v>5.1059035722807122</c:v>
                </c:pt>
                <c:pt idx="239">
                  <c:v>5.0845399590075706</c:v>
                </c:pt>
                <c:pt idx="240">
                  <c:v>5.063354375845039</c:v>
                </c:pt>
                <c:pt idx="241">
                  <c:v>5.0423446066506621</c:v>
                </c:pt>
                <c:pt idx="242">
                  <c:v>5.021508471912437</c:v>
                </c:pt>
                <c:pt idx="243">
                  <c:v>5.0008438279951024</c:v>
                </c:pt>
                <c:pt idx="244">
                  <c:v>4.9803485664049587</c:v>
                </c:pt>
                <c:pt idx="245">
                  <c:v>4.9600206130726932</c:v>
                </c:pt>
                <c:pt idx="246">
                  <c:v>4.9398579276536987</c:v>
                </c:pt>
                <c:pt idx="247">
                  <c:v>4.9198585028453854</c:v>
                </c:pt>
                <c:pt idx="248">
                  <c:v>4.9000203637210094</c:v>
                </c:pt>
                <c:pt idx="249">
                  <c:v>4.8803415670795598</c:v>
                </c:pt>
                <c:pt idx="250">
                  <c:v>4.8608202008112418</c:v>
                </c:pt>
                <c:pt idx="251">
                  <c:v>4.8414543832781298</c:v>
                </c:pt>
                <c:pt idx="252">
                  <c:v>4.8222422627095654</c:v>
                </c:pt>
                <c:pt idx="253">
                  <c:v>4.8031820166119008</c:v>
                </c:pt>
                <c:pt idx="254">
                  <c:v>4.7842718511921687</c:v>
                </c:pt>
                <c:pt idx="255">
                  <c:v>4.765510000795337</c:v>
                </c:pt>
                <c:pt idx="256">
                  <c:v>4.7468947273547295</c:v>
                </c:pt>
                <c:pt idx="257">
                  <c:v>4.7284243198552947</c:v>
                </c:pt>
                <c:pt idx="258">
                  <c:v>4.7100970938093454</c:v>
                </c:pt>
                <c:pt idx="259">
                  <c:v>4.6919113907444441</c:v>
                </c:pt>
                <c:pt idx="260">
                  <c:v>4.6738655777031202</c:v>
                </c:pt>
                <c:pt idx="261">
                  <c:v>4.6559580467540664</c:v>
                </c:pt>
                <c:pt idx="262">
                  <c:v>4.6381872145145477</c:v>
                </c:pt>
                <c:pt idx="263">
                  <c:v>4.6205515216836934</c:v>
                </c:pt>
                <c:pt idx="264">
                  <c:v>4.6030494325864071</c:v>
                </c:pt>
                <c:pt idx="265">
                  <c:v>4.5856794347275907</c:v>
                </c:pt>
                <c:pt idx="266">
                  <c:v>4.5684400383564343</c:v>
                </c:pt>
                <c:pt idx="267">
                  <c:v>4.5513297760404932</c:v>
                </c:pt>
                <c:pt idx="268">
                  <c:v>4.5343472022492977</c:v>
                </c:pt>
                <c:pt idx="269">
                  <c:v>4.5174908929472561</c:v>
                </c:pt>
                <c:pt idx="270">
                  <c:v>4.5007594451955999</c:v>
                </c:pt>
                <c:pt idx="271">
                  <c:v>4.4841514767631443</c:v>
                </c:pt>
                <c:pt idx="272">
                  <c:v>4.4676656257456324</c:v>
                </c:pt>
                <c:pt idx="273">
                  <c:v>4.4513005501934515</c:v>
                </c:pt>
                <c:pt idx="274">
                  <c:v>4.4350549277474904</c:v>
                </c:pt>
                <c:pt idx="275">
                  <c:v>4.4189274552829536</c:v>
                </c:pt>
                <c:pt idx="276">
                  <c:v>4.4029168485609143</c:v>
                </c:pt>
                <c:pt idx="277">
                  <c:v>4.3870218418874103</c:v>
                </c:pt>
                <c:pt idx="278">
                  <c:v>4.3712411877799013</c:v>
                </c:pt>
                <c:pt idx="279">
                  <c:v>4.3555736566409058</c:v>
                </c:pt>
                <c:pt idx="280">
                  <c:v>4.3400180364386163</c:v>
                </c:pt>
                <c:pt idx="281">
                  <c:v>4.3245731323943515</c:v>
                </c:pt>
                <c:pt idx="282">
                  <c:v>4.3092377666766408</c:v>
                </c:pt>
                <c:pt idx="283">
                  <c:v>4.2940107781018115</c:v>
                </c:pt>
                <c:pt idx="284">
                  <c:v>4.2788910218408907</c:v>
                </c:pt>
                <c:pt idx="285">
                  <c:v>4.2638773691326772</c:v>
                </c:pt>
                <c:pt idx="286">
                  <c:v>4.2489687070028426</c:v>
                </c:pt>
                <c:pt idx="287">
                  <c:v>4.234163937988896</c:v>
                </c:pt>
                <c:pt idx="288">
                  <c:v>4.2194619798708786</c:v>
                </c:pt>
                <c:pt idx="289">
                  <c:v>4.2048617654076583</c:v>
                </c:pt>
                <c:pt idx="290">
                  <c:v>4.1903622420786668</c:v>
                </c:pt>
                <c:pt idx="291">
                  <c:v>4.1759623718309733</c:v>
                </c:pt>
                <c:pt idx="292">
                  <c:v>4.1616611308315532</c:v>
                </c:pt>
                <c:pt idx="293">
                  <c:v>4.1474575092246191</c:v>
                </c:pt>
                <c:pt idx="294">
                  <c:v>4.1333505108939228</c:v>
                </c:pt>
                <c:pt idx="295">
                  <c:v>4.1193391532298769</c:v>
                </c:pt>
                <c:pt idx="296">
                  <c:v>4.1054224669013974</c:v>
                </c:pt>
                <c:pt idx="297">
                  <c:v>4.0915994956323694</c:v>
                </c:pt>
                <c:pt idx="298">
                  <c:v>4.0778692959825973</c:v>
                </c:pt>
                <c:pt idx="299">
                  <c:v>4.0642309371331571</c:v>
                </c:pt>
                <c:pt idx="300">
                  <c:v>4.0506835006760458</c:v>
                </c:pt>
                <c:pt idx="301">
                  <c:v>4.0372260804080202</c:v>
                </c:pt>
                <c:pt idx="302">
                  <c:v>4.0238577821285233</c:v>
                </c:pt>
                <c:pt idx="303">
                  <c:v>4.0105777234416307</c:v>
                </c:pt>
                <c:pt idx="304">
                  <c:v>3.9973850335618883</c:v>
                </c:pt>
                <c:pt idx="305">
                  <c:v>3.984278853123981</c:v>
                </c:pt>
                <c:pt idx="306">
                  <c:v>3.9712583339961243</c:v>
                </c:pt>
                <c:pt idx="307">
                  <c:v>3.9583226390971156</c:v>
                </c:pt>
                <c:pt idx="308">
                  <c:v>3.9454709422169296</c:v>
                </c:pt>
                <c:pt idx="309">
                  <c:v>3.9327024278408236</c:v>
                </c:pt>
                <c:pt idx="310">
                  <c:v>3.9200162909768208</c:v>
                </c:pt>
                <c:pt idx="311">
                  <c:v>3.9074117369865418</c:v>
                </c:pt>
                <c:pt idx="312">
                  <c:v>3.8948879814192776</c:v>
                </c:pt>
                <c:pt idx="313">
                  <c:v>3.882444249849248</c:v>
                </c:pt>
                <c:pt idx="314">
                  <c:v>3.8700797777159703</c:v>
                </c:pt>
                <c:pt idx="315">
                  <c:v>3.8577938101676659</c:v>
                </c:pt>
                <c:pt idx="316">
                  <c:v>3.8455856019076418</c:v>
                </c:pt>
                <c:pt idx="317">
                  <c:v>3.8334544170435803</c:v>
                </c:pt>
                <c:pt idx="318">
                  <c:v>3.8213995289396698</c:v>
                </c:pt>
                <c:pt idx="319">
                  <c:v>3.8094202200715199</c:v>
                </c:pt>
                <c:pt idx="320">
                  <c:v>3.7975157818837966</c:v>
                </c:pt>
                <c:pt idx="321">
                  <c:v>3.7856855146505142</c:v>
                </c:pt>
                <c:pt idx="322">
                  <c:v>3.7739287273379349</c:v>
                </c:pt>
                <c:pt idx="323">
                  <c:v>3.7622447374700165</c:v>
                </c:pt>
                <c:pt idx="324">
                  <c:v>3.750632870996343</c:v>
                </c:pt>
                <c:pt idx="325">
                  <c:v>3.7390924621625086</c:v>
                </c:pt>
                <c:pt idx="326">
                  <c:v>3.7276228533828695</c:v>
                </c:pt>
                <c:pt idx="327">
                  <c:v>3.7162233951156436</c:v>
                </c:pt>
                <c:pt idx="328">
                  <c:v>3.7048934457402907</c:v>
                </c:pt>
                <c:pt idx="329">
                  <c:v>3.6936323714371291</c:v>
                </c:pt>
                <c:pt idx="330">
                  <c:v>3.6824395460691379</c:v>
                </c:pt>
                <c:pt idx="331">
                  <c:v>3.6713143510659081</c:v>
                </c:pt>
                <c:pt idx="332">
                  <c:v>3.6602561753096858</c:v>
                </c:pt>
                <c:pt idx="333">
                  <c:v>3.6492644150234703</c:v>
                </c:pt>
                <c:pt idx="334">
                  <c:v>3.6383384736611251</c:v>
                </c:pt>
                <c:pt idx="335">
                  <c:v>3.6274777617994496</c:v>
                </c:pt>
                <c:pt idx="336">
                  <c:v>3.6166816970321896</c:v>
                </c:pt>
                <c:pt idx="337">
                  <c:v>3.6059497038659227</c:v>
                </c:pt>
                <c:pt idx="338">
                  <c:v>3.5952812136177981</c:v>
                </c:pt>
                <c:pt idx="339">
                  <c:v>3.5846756643150912</c:v>
                </c:pt>
                <c:pt idx="340">
                  <c:v>3.5741325005965181</c:v>
                </c:pt>
                <c:pt idx="341">
                  <c:v>3.5636511736152965</c:v>
                </c:pt>
                <c:pt idx="342">
                  <c:v>3.553231140943907</c:v>
                </c:pt>
                <c:pt idx="343">
                  <c:v>3.5428718664805134</c:v>
                </c:pt>
                <c:pt idx="344">
                  <c:v>3.5325728203570241</c:v>
                </c:pt>
                <c:pt idx="345">
                  <c:v>3.5223334788487426</c:v>
                </c:pt>
                <c:pt idx="346">
                  <c:v>3.5121533242855958</c:v>
                </c:pt>
                <c:pt idx="347">
                  <c:v>3.5020318449648884</c:v>
                </c:pt>
                <c:pt idx="348">
                  <c:v>3.4919685350655643</c:v>
                </c:pt>
                <c:pt idx="349">
                  <c:v>3.4819628945639436</c:v>
                </c:pt>
                <c:pt idx="350">
                  <c:v>3.4720144291509043</c:v>
                </c:pt>
                <c:pt idx="351">
                  <c:v>3.4621226501504747</c:v>
                </c:pt>
                <c:pt idx="352">
                  <c:v>3.4522870744398197</c:v>
                </c:pt>
                <c:pt idx="353">
                  <c:v>3.4425072243705852</c:v>
                </c:pt>
                <c:pt idx="354">
                  <c:v>3.4327826276915725</c:v>
                </c:pt>
                <c:pt idx="355">
                  <c:v>3.4231128174727234</c:v>
                </c:pt>
                <c:pt idx="356">
                  <c:v>3.4134973320303841</c:v>
                </c:pt>
                <c:pt idx="357">
                  <c:v>3.4039357148538278</c:v>
                </c:pt>
                <c:pt idx="358">
                  <c:v>3.3944275145330085</c:v>
                </c:pt>
                <c:pt idx="359">
                  <c:v>3.3849722846875121</c:v>
                </c:pt>
                <c:pt idx="360">
                  <c:v>3.3755695838967137</c:v>
                </c:pt>
                <c:pt idx="361">
                  <c:v>3.3662189756310719</c:v>
                </c:pt>
                <c:pt idx="362">
                  <c:v>3.3569200281845775</c:v>
                </c:pt>
                <c:pt idx="363">
                  <c:v>3.3476723146083112</c:v>
                </c:pt>
                <c:pt idx="364">
                  <c:v>3.3384754126451019</c:v>
                </c:pt>
                <c:pt idx="365">
                  <c:v>3.3293289046652519</c:v>
                </c:pt>
                <c:pt idx="366">
                  <c:v>3.3202323776033258</c:v>
                </c:pt>
                <c:pt idx="367">
                  <c:v>3.3111854228959596</c:v>
                </c:pt>
                <c:pt idx="368">
                  <c:v>3.3021876364206988</c:v>
                </c:pt>
                <c:pt idx="369">
                  <c:v>3.2932386184358196</c:v>
                </c:pt>
                <c:pt idx="370">
                  <c:v>3.2843379735211276</c:v>
                </c:pt>
                <c:pt idx="371">
                  <c:v>3.2754853105197235</c:v>
                </c:pt>
                <c:pt idx="372">
                  <c:v>3.2666802424806916</c:v>
                </c:pt>
                <c:pt idx="373">
                  <c:v>3.2579223866027278</c:v>
                </c:pt>
                <c:pt idx="374">
                  <c:v>3.2492113641786564</c:v>
                </c:pt>
                <c:pt idx="375">
                  <c:v>3.2405468005408467</c:v>
                </c:pt>
                <c:pt idx="376">
                  <c:v>3.2319283250074928</c:v>
                </c:pt>
                <c:pt idx="377">
                  <c:v>3.2233555708297552</c:v>
                </c:pt>
                <c:pt idx="378">
                  <c:v>3.2148281751397292</c:v>
                </c:pt>
                <c:pt idx="379">
                  <c:v>3.2063457788992547</c:v>
                </c:pt>
                <c:pt idx="380">
                  <c:v>3.1979080268495204</c:v>
                </c:pt>
                <c:pt idx="381">
                  <c:v>3.189514567461464</c:v>
                </c:pt>
                <c:pt idx="382">
                  <c:v>3.1811650528869571</c:v>
                </c:pt>
                <c:pt idx="383">
                  <c:v>3.1728591389107512</c:v>
                </c:pt>
                <c:pt idx="384">
                  <c:v>3.1645964849031714</c:v>
                </c:pt>
                <c:pt idx="385">
                  <c:v>3.1563767537735528</c:v>
                </c:pt>
                <c:pt idx="386">
                  <c:v>3.1481996119243987</c:v>
                </c:pt>
                <c:pt idx="387">
                  <c:v>3.1400647292062476</c:v>
                </c:pt>
                <c:pt idx="388">
                  <c:v>3.1319717788732424</c:v>
                </c:pt>
                <c:pt idx="389">
                  <c:v>3.1239204375393776</c:v>
                </c:pt>
                <c:pt idx="390">
                  <c:v>3.1159103851354311</c:v>
                </c:pt>
                <c:pt idx="391">
                  <c:v>3.1079413048665425</c:v>
                </c:pt>
                <c:pt idx="392">
                  <c:v>3.1000128831704545</c:v>
                </c:pt>
                <c:pt idx="393">
                  <c:v>3.0921248096763825</c:v>
                </c:pt>
                <c:pt idx="394">
                  <c:v>3.0842767771645132</c:v>
                </c:pt>
                <c:pt idx="395">
                  <c:v>3.0764684815261223</c:v>
                </c:pt>
                <c:pt idx="396">
                  <c:v>3.068699621724289</c:v>
                </c:pt>
                <c:pt idx="397">
                  <c:v>3.0609698997552095</c:v>
                </c:pt>
                <c:pt idx="398">
                  <c:v>3.0532790206100962</c:v>
                </c:pt>
                <c:pt idx="399">
                  <c:v>3.04562669223764</c:v>
                </c:pt>
                <c:pt idx="400">
                  <c:v>3.0380126255070463</c:v>
                </c:pt>
                <c:pt idx="401">
                  <c:v>3.0304365341716166</c:v>
                </c:pt>
                <c:pt idx="402">
                  <c:v>3.0228981348328809</c:v>
                </c:pt>
                <c:pt idx="403">
                  <c:v>3.0153971469052565</c:v>
                </c:pt>
                <c:pt idx="404">
                  <c:v>3.0079332925812334</c:v>
                </c:pt>
                <c:pt idx="405">
                  <c:v>3.0005062967970826</c:v>
                </c:pt>
                <c:pt idx="406">
                  <c:v>2.99311588719906</c:v>
                </c:pt>
                <c:pt idx="407">
                  <c:v>2.9857617941101191</c:v>
                </c:pt>
                <c:pt idx="408">
                  <c:v>2.978443750497104</c:v>
                </c:pt>
                <c:pt idx="409">
                  <c:v>2.9711614919384313</c:v>
                </c:pt>
                <c:pt idx="410">
                  <c:v>2.9639147565922404</c:v>
                </c:pt>
                <c:pt idx="411">
                  <c:v>2.9567032851650086</c:v>
                </c:pt>
                <c:pt idx="412">
                  <c:v>2.949526820880628</c:v>
                </c:pt>
                <c:pt idx="413">
                  <c:v>2.9423851094499236</c:v>
                </c:pt>
                <c:pt idx="414">
                  <c:v>2.9352778990406252</c:v>
                </c:pt>
                <c:pt idx="415">
                  <c:v>2.9282049402477561</c:v>
                </c:pt>
                <c:pt idx="416">
                  <c:v>2.9211659860644685</c:v>
                </c:pt>
                <c:pt idx="417">
                  <c:v>2.9141607918532824</c:v>
                </c:pt>
                <c:pt idx="418">
                  <c:v>2.9071891153177485</c:v>
                </c:pt>
                <c:pt idx="419">
                  <c:v>2.9002507164745079</c:v>
                </c:pt>
                <c:pt idx="420">
                  <c:v>2.8933453576257593</c:v>
                </c:pt>
                <c:pt idx="421">
                  <c:v>2.886472803332111</c:v>
                </c:pt>
                <c:pt idx="422">
                  <c:v>2.8796328203858268</c:v>
                </c:pt>
                <c:pt idx="423">
                  <c:v>2.872825177784442</c:v>
                </c:pt>
                <c:pt idx="424">
                  <c:v>2.866049646704762</c:v>
                </c:pt>
                <c:pt idx="425">
                  <c:v>2.8593060004772211</c:v>
                </c:pt>
                <c:pt idx="426">
                  <c:v>2.8525940145606081</c:v>
                </c:pt>
                <c:pt idx="427">
                  <c:v>2.8459134665171408</c:v>
                </c:pt>
                <c:pt idx="428">
                  <c:v>2.8392641359878952</c:v>
                </c:pt>
                <c:pt idx="429">
                  <c:v>2.8326458046685761</c:v>
                </c:pt>
                <c:pt idx="430">
                  <c:v>2.8260582562856262</c:v>
                </c:pt>
                <c:pt idx="431">
                  <c:v>2.8195012765726664</c:v>
                </c:pt>
                <c:pt idx="432">
                  <c:v>2.8129746532472666</c:v>
                </c:pt>
                <c:pt idx="433">
                  <c:v>2.8064781759880351</c:v>
                </c:pt>
                <c:pt idx="434">
                  <c:v>2.8000116364120262</c:v>
                </c:pt>
                <c:pt idx="435">
                  <c:v>2.7935748280524577</c:v>
                </c:pt>
                <c:pt idx="436">
                  <c:v>2.7871675463367418</c:v>
                </c:pt>
                <c:pt idx="437">
                  <c:v>2.780789588564804</c:v>
                </c:pt>
                <c:pt idx="438">
                  <c:v>2.7744407538877152</c:v>
                </c:pt>
                <c:pt idx="439">
                  <c:v>2.7681208432866047</c:v>
                </c:pt>
                <c:pt idx="440">
                  <c:v>2.7618296595518621</c:v>
                </c:pt>
                <c:pt idx="441">
                  <c:v>2.7555670072626293</c:v>
                </c:pt>
                <c:pt idx="442">
                  <c:v>2.74933269276656</c:v>
                </c:pt>
                <c:pt idx="443">
                  <c:v>2.7431265241598632</c:v>
                </c:pt>
                <c:pt idx="444">
                  <c:v>2.7369483112676112</c:v>
                </c:pt>
                <c:pt idx="445">
                  <c:v>2.7307978656243135</c:v>
                </c:pt>
                <c:pt idx="446">
                  <c:v>2.7246750004547526</c:v>
                </c:pt>
                <c:pt idx="447">
                  <c:v>2.7185795306550777</c:v>
                </c:pt>
                <c:pt idx="448">
                  <c:v>2.7125112727741509</c:v>
                </c:pt>
                <c:pt idx="449">
                  <c:v>2.7064700449951444</c:v>
                </c:pt>
                <c:pt idx="450">
                  <c:v>2.7004556671173772</c:v>
                </c:pt>
                <c:pt idx="451">
                  <c:v>2.6944679605384034</c:v>
                </c:pt>
                <c:pt idx="452">
                  <c:v>2.688506748236327</c:v>
                </c:pt>
                <c:pt idx="453">
                  <c:v>2.6825718547523612</c:v>
                </c:pt>
                <c:pt idx="454">
                  <c:v>2.6766631061736121</c:v>
                </c:pt>
                <c:pt idx="455">
                  <c:v>2.6707803301160875</c:v>
                </c:pt>
                <c:pt idx="456">
                  <c:v>2.6649233557079386</c:v>
                </c:pt>
                <c:pt idx="457">
                  <c:v>2.6590920135729101</c:v>
                </c:pt>
                <c:pt idx="458">
                  <c:v>2.6532861358140174</c:v>
                </c:pt>
                <c:pt idx="459">
                  <c:v>2.6475055559974292</c:v>
                </c:pt>
                <c:pt idx="460">
                  <c:v>2.6417501091365647</c:v>
                </c:pt>
                <c:pt idx="461">
                  <c:v>2.6360196316763993</c:v>
                </c:pt>
                <c:pt idx="462">
                  <c:v>2.6303139614779658</c:v>
                </c:pt>
                <c:pt idx="463">
                  <c:v>2.6246329378030673</c:v>
                </c:pt>
                <c:pt idx="464">
                  <c:v>2.618976401299181</c:v>
                </c:pt>
                <c:pt idx="465">
                  <c:v>2.6133441939845596</c:v>
                </c:pt>
                <c:pt idx="466">
                  <c:v>2.6077361592335193</c:v>
                </c:pt>
                <c:pt idx="467">
                  <c:v>2.6021521417619278</c:v>
                </c:pt>
                <c:pt idx="468">
                  <c:v>2.5965919876128636</c:v>
                </c:pt>
                <c:pt idx="469">
                  <c:v>2.5910555441424741</c:v>
                </c:pt>
                <c:pt idx="470">
                  <c:v>2.5855426600060003</c:v>
                </c:pt>
                <c:pt idx="471">
                  <c:v>2.5800531851439921</c:v>
                </c:pt>
                <c:pt idx="472">
                  <c:v>2.5745869707686873</c:v>
                </c:pt>
                <c:pt idx="473">
                  <c:v>2.5691438693505715</c:v>
                </c:pt>
                <c:pt idx="474">
                  <c:v>2.5637237346051061</c:v>
                </c:pt>
                <c:pt idx="475">
                  <c:v>2.558326421479622</c:v>
                </c:pt>
                <c:pt idx="476">
                  <c:v>2.5529517861403792</c:v>
                </c:pt>
                <c:pt idx="477">
                  <c:v>2.5475996859597916</c:v>
                </c:pt>
                <c:pt idx="478">
                  <c:v>2.5422699795038084</c:v>
                </c:pt>
                <c:pt idx="479">
                  <c:v>2.5369625265194578</c:v>
                </c:pt>
                <c:pt idx="480">
                  <c:v>2.5316771879225426</c:v>
                </c:pt>
                <c:pt idx="481">
                  <c:v>2.5264138257854896</c:v>
                </c:pt>
                <c:pt idx="482">
                  <c:v>2.5211723033253541</c:v>
                </c:pt>
                <c:pt idx="483">
                  <c:v>2.5159524848919683</c:v>
                </c:pt>
                <c:pt idx="484">
                  <c:v>2.5107542359562407</c:v>
                </c:pt>
                <c:pt idx="485">
                  <c:v>2.505577423098599</c:v>
                </c:pt>
                <c:pt idx="486">
                  <c:v>2.500421913997573</c:v>
                </c:pt>
                <c:pt idx="487">
                  <c:v>2.495287577418523</c:v>
                </c:pt>
                <c:pt idx="488">
                  <c:v>2.4901742832025016</c:v>
                </c:pt>
                <c:pt idx="489">
                  <c:v>2.4850819022552568</c:v>
                </c:pt>
                <c:pt idx="490">
                  <c:v>2.4800103065363688</c:v>
                </c:pt>
                <c:pt idx="491">
                  <c:v>2.4749593690485145</c:v>
                </c:pt>
                <c:pt idx="492">
                  <c:v>2.4699289638268715</c:v>
                </c:pt>
                <c:pt idx="493">
                  <c:v>2.4649189659286423</c:v>
                </c:pt>
                <c:pt idx="494">
                  <c:v>2.459929251422714</c:v>
                </c:pt>
                <c:pt idx="495">
                  <c:v>2.4549596973794361</c:v>
                </c:pt>
                <c:pt idx="496">
                  <c:v>2.450010181860526</c:v>
                </c:pt>
                <c:pt idx="497">
                  <c:v>2.4450805839090961</c:v>
                </c:pt>
                <c:pt idx="498">
                  <c:v>2.4401707835398008</c:v>
                </c:pt>
                <c:pt idx="499">
                  <c:v>2.4352806617290996</c:v>
                </c:pt>
                <c:pt idx="500">
                  <c:v>2.4304101004056418</c:v>
                </c:pt>
              </c:numCache>
            </c:numRef>
          </c:yVal>
          <c:smooth val="0"/>
          <c:extLst>
            <c:ext xmlns:c16="http://schemas.microsoft.com/office/drawing/2014/chart" uri="{C3380CC4-5D6E-409C-BE32-E72D297353CC}">
              <c16:uniqueId val="{00000001-449C-4ACB-9736-D82CECB59800}"/>
            </c:ext>
          </c:extLst>
        </c:ser>
        <c:ser>
          <c:idx val="2"/>
          <c:order val="2"/>
          <c:tx>
            <c:v>R=2 , Tank , Soil Type C</c:v>
          </c:tx>
          <c:spPr>
            <a:ln w="12700">
              <a:solidFill>
                <a:srgbClr val="00B050"/>
              </a:solidFill>
              <a:prstDash val="dash"/>
            </a:ln>
          </c:spPr>
          <c:marker>
            <c:symbol val="none"/>
          </c:marker>
          <c:xVal>
            <c:numRef>
              <c:f>Sheet2!$K$2:$K$502</c:f>
              <c:numCache>
                <c:formatCode>General</c:formatCode>
                <c:ptCount val="501"/>
                <c:pt idx="0">
                  <c:v>0</c:v>
                </c:pt>
                <c:pt idx="1">
                  <c:v>0.01</c:v>
                </c:pt>
                <c:pt idx="2">
                  <c:v>0.02</c:v>
                </c:pt>
                <c:pt idx="3">
                  <c:v>0.03</c:v>
                </c:pt>
                <c:pt idx="4">
                  <c:v>0.04</c:v>
                </c:pt>
                <c:pt idx="5">
                  <c:v>0.05</c:v>
                </c:pt>
                <c:pt idx="6">
                  <c:v>6.0000000000000005E-2</c:v>
                </c:pt>
                <c:pt idx="7">
                  <c:v>7.0000000000000007E-2</c:v>
                </c:pt>
                <c:pt idx="8">
                  <c:v>0.08</c:v>
                </c:pt>
                <c:pt idx="9">
                  <c:v>0.09</c:v>
                </c:pt>
                <c:pt idx="10">
                  <c:v>9.9999999999999992E-2</c:v>
                </c:pt>
                <c:pt idx="11">
                  <c:v>0.10999999999999999</c:v>
                </c:pt>
                <c:pt idx="12">
                  <c:v>0.11999999999999998</c:v>
                </c:pt>
                <c:pt idx="13">
                  <c:v>0.12999999999999998</c:v>
                </c:pt>
                <c:pt idx="14">
                  <c:v>0.13999999999999999</c:v>
                </c:pt>
                <c:pt idx="15">
                  <c:v>0.15</c:v>
                </c:pt>
                <c:pt idx="16">
                  <c:v>0.16</c:v>
                </c:pt>
                <c:pt idx="17">
                  <c:v>0.17</c:v>
                </c:pt>
                <c:pt idx="18">
                  <c:v>0.18000000000000002</c:v>
                </c:pt>
                <c:pt idx="19">
                  <c:v>0.19000000000000003</c:v>
                </c:pt>
                <c:pt idx="20">
                  <c:v>0.20000000000000004</c:v>
                </c:pt>
                <c:pt idx="21">
                  <c:v>0.21000000000000005</c:v>
                </c:pt>
                <c:pt idx="22">
                  <c:v>0.22000000000000006</c:v>
                </c:pt>
                <c:pt idx="23">
                  <c:v>0.23000000000000007</c:v>
                </c:pt>
                <c:pt idx="24">
                  <c:v>0.24000000000000007</c:v>
                </c:pt>
                <c:pt idx="25">
                  <c:v>0.25000000000000006</c:v>
                </c:pt>
                <c:pt idx="26">
                  <c:v>0.26000000000000006</c:v>
                </c:pt>
                <c:pt idx="27">
                  <c:v>0.27000000000000007</c:v>
                </c:pt>
                <c:pt idx="28">
                  <c:v>0.28000000000000008</c:v>
                </c:pt>
                <c:pt idx="29">
                  <c:v>0.29000000000000009</c:v>
                </c:pt>
                <c:pt idx="30">
                  <c:v>0.3000000000000001</c:v>
                </c:pt>
                <c:pt idx="31">
                  <c:v>0.31000000000000011</c:v>
                </c:pt>
                <c:pt idx="32">
                  <c:v>0.32000000000000012</c:v>
                </c:pt>
                <c:pt idx="33">
                  <c:v>0.33000000000000013</c:v>
                </c:pt>
                <c:pt idx="34">
                  <c:v>0.34000000000000014</c:v>
                </c:pt>
                <c:pt idx="35">
                  <c:v>0.35000000000000014</c:v>
                </c:pt>
                <c:pt idx="36">
                  <c:v>0.36000000000000015</c:v>
                </c:pt>
                <c:pt idx="37">
                  <c:v>0.37000000000000016</c:v>
                </c:pt>
                <c:pt idx="38">
                  <c:v>0.38000000000000017</c:v>
                </c:pt>
                <c:pt idx="39">
                  <c:v>0.39000000000000018</c:v>
                </c:pt>
                <c:pt idx="40">
                  <c:v>0.40000000000000019</c:v>
                </c:pt>
                <c:pt idx="41">
                  <c:v>0.4100000000000002</c:v>
                </c:pt>
                <c:pt idx="42">
                  <c:v>0.42000000000000021</c:v>
                </c:pt>
                <c:pt idx="43">
                  <c:v>0.43000000000000022</c:v>
                </c:pt>
                <c:pt idx="44">
                  <c:v>0.44000000000000022</c:v>
                </c:pt>
                <c:pt idx="45">
                  <c:v>0.45000000000000023</c:v>
                </c:pt>
                <c:pt idx="46">
                  <c:v>0.46000000000000024</c:v>
                </c:pt>
                <c:pt idx="47">
                  <c:v>0.47000000000000025</c:v>
                </c:pt>
                <c:pt idx="48">
                  <c:v>0.48000000000000026</c:v>
                </c:pt>
                <c:pt idx="49">
                  <c:v>0.49000000000000027</c:v>
                </c:pt>
                <c:pt idx="50">
                  <c:v>0.50000000000000022</c:v>
                </c:pt>
                <c:pt idx="51">
                  <c:v>0.51000000000000023</c:v>
                </c:pt>
                <c:pt idx="52">
                  <c:v>0.52000000000000024</c:v>
                </c:pt>
                <c:pt idx="53">
                  <c:v>0.53000000000000025</c:v>
                </c:pt>
                <c:pt idx="54">
                  <c:v>0.54000000000000026</c:v>
                </c:pt>
                <c:pt idx="55">
                  <c:v>0.55000000000000027</c:v>
                </c:pt>
                <c:pt idx="56">
                  <c:v>0.56000000000000028</c:v>
                </c:pt>
                <c:pt idx="57">
                  <c:v>0.57000000000000028</c:v>
                </c:pt>
                <c:pt idx="58">
                  <c:v>0.58000000000000029</c:v>
                </c:pt>
                <c:pt idx="59">
                  <c:v>0.5900000000000003</c:v>
                </c:pt>
                <c:pt idx="60">
                  <c:v>0.60000000000000031</c:v>
                </c:pt>
                <c:pt idx="61">
                  <c:v>0.61000000000000032</c:v>
                </c:pt>
                <c:pt idx="62">
                  <c:v>0.62000000000000033</c:v>
                </c:pt>
                <c:pt idx="63">
                  <c:v>0.63000000000000034</c:v>
                </c:pt>
                <c:pt idx="64">
                  <c:v>0.64000000000000035</c:v>
                </c:pt>
                <c:pt idx="65">
                  <c:v>0.65000000000000036</c:v>
                </c:pt>
                <c:pt idx="66">
                  <c:v>0.66000000000000036</c:v>
                </c:pt>
                <c:pt idx="67">
                  <c:v>0.67000000000000037</c:v>
                </c:pt>
                <c:pt idx="68">
                  <c:v>0.68000000000000038</c:v>
                </c:pt>
                <c:pt idx="69">
                  <c:v>0.69000000000000039</c:v>
                </c:pt>
                <c:pt idx="70">
                  <c:v>0.7000000000000004</c:v>
                </c:pt>
                <c:pt idx="71">
                  <c:v>0.71000000000000041</c:v>
                </c:pt>
                <c:pt idx="72">
                  <c:v>0.72000000000000042</c:v>
                </c:pt>
                <c:pt idx="73">
                  <c:v>0.73000000000000043</c:v>
                </c:pt>
                <c:pt idx="74">
                  <c:v>0.74000000000000044</c:v>
                </c:pt>
                <c:pt idx="75">
                  <c:v>0.75000000000000044</c:v>
                </c:pt>
                <c:pt idx="76">
                  <c:v>0.76000000000000045</c:v>
                </c:pt>
                <c:pt idx="77">
                  <c:v>0.77000000000000046</c:v>
                </c:pt>
                <c:pt idx="78">
                  <c:v>0.78000000000000047</c:v>
                </c:pt>
                <c:pt idx="79">
                  <c:v>0.79000000000000048</c:v>
                </c:pt>
                <c:pt idx="80">
                  <c:v>0.80000000000000049</c:v>
                </c:pt>
                <c:pt idx="81">
                  <c:v>0.8100000000000005</c:v>
                </c:pt>
                <c:pt idx="82">
                  <c:v>0.82000000000000051</c:v>
                </c:pt>
                <c:pt idx="83">
                  <c:v>0.83000000000000052</c:v>
                </c:pt>
                <c:pt idx="84">
                  <c:v>0.84000000000000052</c:v>
                </c:pt>
                <c:pt idx="85">
                  <c:v>0.85000000000000053</c:v>
                </c:pt>
                <c:pt idx="86">
                  <c:v>0.86000000000000054</c:v>
                </c:pt>
                <c:pt idx="87">
                  <c:v>0.87000000000000055</c:v>
                </c:pt>
                <c:pt idx="88">
                  <c:v>0.88000000000000056</c:v>
                </c:pt>
                <c:pt idx="89">
                  <c:v>0.89000000000000057</c:v>
                </c:pt>
                <c:pt idx="90">
                  <c:v>0.90000000000000058</c:v>
                </c:pt>
                <c:pt idx="91">
                  <c:v>0.91000000000000059</c:v>
                </c:pt>
                <c:pt idx="92">
                  <c:v>0.9200000000000006</c:v>
                </c:pt>
                <c:pt idx="93">
                  <c:v>0.9300000000000006</c:v>
                </c:pt>
                <c:pt idx="94">
                  <c:v>0.94000000000000061</c:v>
                </c:pt>
                <c:pt idx="95">
                  <c:v>0.95000000000000062</c:v>
                </c:pt>
                <c:pt idx="96">
                  <c:v>0.96000000000000063</c:v>
                </c:pt>
                <c:pt idx="97">
                  <c:v>0.97000000000000064</c:v>
                </c:pt>
                <c:pt idx="98">
                  <c:v>0.98000000000000065</c:v>
                </c:pt>
                <c:pt idx="99">
                  <c:v>0.99000000000000066</c:v>
                </c:pt>
                <c:pt idx="100">
                  <c:v>1.0000000000000007</c:v>
                </c:pt>
                <c:pt idx="101">
                  <c:v>1.0100000000000007</c:v>
                </c:pt>
                <c:pt idx="102">
                  <c:v>1.0200000000000007</c:v>
                </c:pt>
                <c:pt idx="103">
                  <c:v>1.0300000000000007</c:v>
                </c:pt>
                <c:pt idx="104">
                  <c:v>1.0400000000000007</c:v>
                </c:pt>
                <c:pt idx="105">
                  <c:v>1.0500000000000007</c:v>
                </c:pt>
                <c:pt idx="106">
                  <c:v>1.0600000000000007</c:v>
                </c:pt>
                <c:pt idx="107">
                  <c:v>1.0700000000000007</c:v>
                </c:pt>
                <c:pt idx="108">
                  <c:v>1.0800000000000007</c:v>
                </c:pt>
                <c:pt idx="109">
                  <c:v>1.0900000000000007</c:v>
                </c:pt>
                <c:pt idx="110">
                  <c:v>1.1000000000000008</c:v>
                </c:pt>
                <c:pt idx="111">
                  <c:v>1.1100000000000008</c:v>
                </c:pt>
                <c:pt idx="112">
                  <c:v>1.1200000000000008</c:v>
                </c:pt>
                <c:pt idx="113">
                  <c:v>1.1300000000000008</c:v>
                </c:pt>
                <c:pt idx="114">
                  <c:v>1.1400000000000008</c:v>
                </c:pt>
                <c:pt idx="115">
                  <c:v>1.1500000000000008</c:v>
                </c:pt>
                <c:pt idx="116">
                  <c:v>1.1600000000000008</c:v>
                </c:pt>
                <c:pt idx="117">
                  <c:v>1.1700000000000008</c:v>
                </c:pt>
                <c:pt idx="118">
                  <c:v>1.1800000000000008</c:v>
                </c:pt>
                <c:pt idx="119">
                  <c:v>1.1900000000000008</c:v>
                </c:pt>
                <c:pt idx="120">
                  <c:v>1.2000000000000008</c:v>
                </c:pt>
                <c:pt idx="121">
                  <c:v>1.2100000000000009</c:v>
                </c:pt>
                <c:pt idx="122">
                  <c:v>1.2200000000000009</c:v>
                </c:pt>
                <c:pt idx="123">
                  <c:v>1.2300000000000009</c:v>
                </c:pt>
                <c:pt idx="124">
                  <c:v>1.2400000000000009</c:v>
                </c:pt>
                <c:pt idx="125">
                  <c:v>1.2500000000000009</c:v>
                </c:pt>
                <c:pt idx="126">
                  <c:v>1.2600000000000009</c:v>
                </c:pt>
                <c:pt idx="127">
                  <c:v>1.2700000000000009</c:v>
                </c:pt>
                <c:pt idx="128">
                  <c:v>1.2800000000000009</c:v>
                </c:pt>
                <c:pt idx="129">
                  <c:v>1.2900000000000009</c:v>
                </c:pt>
                <c:pt idx="130">
                  <c:v>1.3000000000000009</c:v>
                </c:pt>
                <c:pt idx="131">
                  <c:v>1.3100000000000009</c:v>
                </c:pt>
                <c:pt idx="132">
                  <c:v>1.320000000000001</c:v>
                </c:pt>
                <c:pt idx="133">
                  <c:v>1.330000000000001</c:v>
                </c:pt>
                <c:pt idx="134">
                  <c:v>1.340000000000001</c:v>
                </c:pt>
                <c:pt idx="135">
                  <c:v>1.350000000000001</c:v>
                </c:pt>
                <c:pt idx="136">
                  <c:v>1.360000000000001</c:v>
                </c:pt>
                <c:pt idx="137">
                  <c:v>1.370000000000001</c:v>
                </c:pt>
                <c:pt idx="138">
                  <c:v>1.380000000000001</c:v>
                </c:pt>
                <c:pt idx="139">
                  <c:v>1.390000000000001</c:v>
                </c:pt>
                <c:pt idx="140">
                  <c:v>1.400000000000001</c:v>
                </c:pt>
                <c:pt idx="141">
                  <c:v>1.410000000000001</c:v>
                </c:pt>
                <c:pt idx="142">
                  <c:v>1.420000000000001</c:v>
                </c:pt>
                <c:pt idx="143">
                  <c:v>1.430000000000001</c:v>
                </c:pt>
                <c:pt idx="144">
                  <c:v>1.4400000000000011</c:v>
                </c:pt>
                <c:pt idx="145">
                  <c:v>1.4500000000000011</c:v>
                </c:pt>
                <c:pt idx="146">
                  <c:v>1.4600000000000011</c:v>
                </c:pt>
                <c:pt idx="147">
                  <c:v>1.4700000000000011</c:v>
                </c:pt>
                <c:pt idx="148">
                  <c:v>1.4800000000000011</c:v>
                </c:pt>
                <c:pt idx="149">
                  <c:v>1.4900000000000011</c:v>
                </c:pt>
                <c:pt idx="150">
                  <c:v>1.5000000000000011</c:v>
                </c:pt>
                <c:pt idx="151">
                  <c:v>1.5100000000000011</c:v>
                </c:pt>
                <c:pt idx="152">
                  <c:v>1.5200000000000011</c:v>
                </c:pt>
                <c:pt idx="153">
                  <c:v>1.5300000000000011</c:v>
                </c:pt>
                <c:pt idx="154">
                  <c:v>1.5400000000000011</c:v>
                </c:pt>
                <c:pt idx="155">
                  <c:v>1.5500000000000012</c:v>
                </c:pt>
                <c:pt idx="156">
                  <c:v>1.5600000000000012</c:v>
                </c:pt>
                <c:pt idx="157">
                  <c:v>1.5700000000000012</c:v>
                </c:pt>
                <c:pt idx="158">
                  <c:v>1.5800000000000012</c:v>
                </c:pt>
                <c:pt idx="159">
                  <c:v>1.5900000000000012</c:v>
                </c:pt>
                <c:pt idx="160">
                  <c:v>1.6000000000000012</c:v>
                </c:pt>
                <c:pt idx="161">
                  <c:v>1.6100000000000012</c:v>
                </c:pt>
                <c:pt idx="162">
                  <c:v>1.6200000000000012</c:v>
                </c:pt>
                <c:pt idx="163">
                  <c:v>1.6300000000000012</c:v>
                </c:pt>
                <c:pt idx="164">
                  <c:v>1.6400000000000012</c:v>
                </c:pt>
                <c:pt idx="165">
                  <c:v>1.6500000000000012</c:v>
                </c:pt>
                <c:pt idx="166">
                  <c:v>1.6600000000000013</c:v>
                </c:pt>
                <c:pt idx="167">
                  <c:v>1.6700000000000013</c:v>
                </c:pt>
                <c:pt idx="168">
                  <c:v>1.6800000000000013</c:v>
                </c:pt>
                <c:pt idx="169">
                  <c:v>1.6900000000000013</c:v>
                </c:pt>
                <c:pt idx="170">
                  <c:v>1.7000000000000013</c:v>
                </c:pt>
                <c:pt idx="171">
                  <c:v>1.7100000000000013</c:v>
                </c:pt>
                <c:pt idx="172">
                  <c:v>1.7200000000000013</c:v>
                </c:pt>
                <c:pt idx="173">
                  <c:v>1.7300000000000013</c:v>
                </c:pt>
                <c:pt idx="174">
                  <c:v>1.7400000000000013</c:v>
                </c:pt>
                <c:pt idx="175">
                  <c:v>1.7500000000000013</c:v>
                </c:pt>
                <c:pt idx="176">
                  <c:v>1.7600000000000013</c:v>
                </c:pt>
                <c:pt idx="177">
                  <c:v>1.7700000000000014</c:v>
                </c:pt>
                <c:pt idx="178">
                  <c:v>1.7800000000000014</c:v>
                </c:pt>
                <c:pt idx="179">
                  <c:v>1.7900000000000014</c:v>
                </c:pt>
                <c:pt idx="180">
                  <c:v>1.8000000000000014</c:v>
                </c:pt>
                <c:pt idx="181">
                  <c:v>1.8100000000000014</c:v>
                </c:pt>
                <c:pt idx="182">
                  <c:v>1.8200000000000014</c:v>
                </c:pt>
                <c:pt idx="183">
                  <c:v>1.8300000000000014</c:v>
                </c:pt>
                <c:pt idx="184">
                  <c:v>1.8400000000000014</c:v>
                </c:pt>
                <c:pt idx="185">
                  <c:v>1.8500000000000014</c:v>
                </c:pt>
                <c:pt idx="186">
                  <c:v>1.8600000000000014</c:v>
                </c:pt>
                <c:pt idx="187">
                  <c:v>1.8700000000000014</c:v>
                </c:pt>
                <c:pt idx="188">
                  <c:v>1.8800000000000014</c:v>
                </c:pt>
                <c:pt idx="189">
                  <c:v>1.8900000000000015</c:v>
                </c:pt>
                <c:pt idx="190">
                  <c:v>1.9000000000000015</c:v>
                </c:pt>
                <c:pt idx="191">
                  <c:v>1.9100000000000015</c:v>
                </c:pt>
                <c:pt idx="192">
                  <c:v>1.9200000000000015</c:v>
                </c:pt>
                <c:pt idx="193">
                  <c:v>1.9300000000000015</c:v>
                </c:pt>
                <c:pt idx="194">
                  <c:v>1.9400000000000015</c:v>
                </c:pt>
                <c:pt idx="195">
                  <c:v>1.9500000000000015</c:v>
                </c:pt>
                <c:pt idx="196">
                  <c:v>1.9600000000000015</c:v>
                </c:pt>
                <c:pt idx="197">
                  <c:v>1.9700000000000015</c:v>
                </c:pt>
                <c:pt idx="198">
                  <c:v>1.9800000000000015</c:v>
                </c:pt>
                <c:pt idx="199">
                  <c:v>1.9900000000000015</c:v>
                </c:pt>
                <c:pt idx="200">
                  <c:v>2.0000000000000013</c:v>
                </c:pt>
                <c:pt idx="201">
                  <c:v>2.0100000000000011</c:v>
                </c:pt>
                <c:pt idx="202">
                  <c:v>2.0200000000000009</c:v>
                </c:pt>
                <c:pt idx="203">
                  <c:v>2.0300000000000007</c:v>
                </c:pt>
                <c:pt idx="204">
                  <c:v>2.0400000000000005</c:v>
                </c:pt>
                <c:pt idx="205">
                  <c:v>2.0500000000000003</c:v>
                </c:pt>
                <c:pt idx="206">
                  <c:v>2.06</c:v>
                </c:pt>
                <c:pt idx="207">
                  <c:v>2.0699999999999998</c:v>
                </c:pt>
                <c:pt idx="208">
                  <c:v>2.0799999999999996</c:v>
                </c:pt>
                <c:pt idx="209">
                  <c:v>2.0899999999999994</c:v>
                </c:pt>
                <c:pt idx="210">
                  <c:v>2.0999999999999992</c:v>
                </c:pt>
                <c:pt idx="211">
                  <c:v>2.109999999999999</c:v>
                </c:pt>
                <c:pt idx="212">
                  <c:v>2.1199999999999988</c:v>
                </c:pt>
                <c:pt idx="213">
                  <c:v>2.1299999999999986</c:v>
                </c:pt>
                <c:pt idx="214">
                  <c:v>2.1399999999999983</c:v>
                </c:pt>
                <c:pt idx="215">
                  <c:v>2.1499999999999981</c:v>
                </c:pt>
                <c:pt idx="216">
                  <c:v>2.1599999999999979</c:v>
                </c:pt>
                <c:pt idx="217">
                  <c:v>2.1699999999999977</c:v>
                </c:pt>
                <c:pt idx="218">
                  <c:v>2.1799999999999975</c:v>
                </c:pt>
                <c:pt idx="219">
                  <c:v>2.1899999999999973</c:v>
                </c:pt>
                <c:pt idx="220">
                  <c:v>2.1999999999999971</c:v>
                </c:pt>
                <c:pt idx="221">
                  <c:v>2.2099999999999969</c:v>
                </c:pt>
                <c:pt idx="222">
                  <c:v>2.2199999999999966</c:v>
                </c:pt>
                <c:pt idx="223">
                  <c:v>2.2299999999999964</c:v>
                </c:pt>
                <c:pt idx="224">
                  <c:v>2.2399999999999962</c:v>
                </c:pt>
                <c:pt idx="225">
                  <c:v>2.249999999999996</c:v>
                </c:pt>
                <c:pt idx="226">
                  <c:v>2.2599999999999958</c:v>
                </c:pt>
                <c:pt idx="227">
                  <c:v>2.2699999999999956</c:v>
                </c:pt>
                <c:pt idx="228">
                  <c:v>2.2799999999999954</c:v>
                </c:pt>
                <c:pt idx="229">
                  <c:v>2.2899999999999952</c:v>
                </c:pt>
                <c:pt idx="230">
                  <c:v>2.2999999999999949</c:v>
                </c:pt>
                <c:pt idx="231">
                  <c:v>2.3099999999999947</c:v>
                </c:pt>
                <c:pt idx="232">
                  <c:v>2.3199999999999945</c:v>
                </c:pt>
                <c:pt idx="233">
                  <c:v>2.3299999999999943</c:v>
                </c:pt>
                <c:pt idx="234">
                  <c:v>2.3399999999999941</c:v>
                </c:pt>
                <c:pt idx="235">
                  <c:v>2.3499999999999939</c:v>
                </c:pt>
                <c:pt idx="236">
                  <c:v>2.3599999999999937</c:v>
                </c:pt>
                <c:pt idx="237">
                  <c:v>2.3699999999999934</c:v>
                </c:pt>
                <c:pt idx="238">
                  <c:v>2.3799999999999932</c:v>
                </c:pt>
                <c:pt idx="239">
                  <c:v>2.389999999999993</c:v>
                </c:pt>
                <c:pt idx="240">
                  <c:v>2.3999999999999928</c:v>
                </c:pt>
                <c:pt idx="241">
                  <c:v>2.4099999999999926</c:v>
                </c:pt>
                <c:pt idx="242">
                  <c:v>2.4199999999999924</c:v>
                </c:pt>
                <c:pt idx="243">
                  <c:v>2.4299999999999922</c:v>
                </c:pt>
                <c:pt idx="244">
                  <c:v>2.439999999999992</c:v>
                </c:pt>
                <c:pt idx="245">
                  <c:v>2.4499999999999917</c:v>
                </c:pt>
                <c:pt idx="246">
                  <c:v>2.4599999999999915</c:v>
                </c:pt>
                <c:pt idx="247">
                  <c:v>2.4699999999999913</c:v>
                </c:pt>
                <c:pt idx="248">
                  <c:v>2.4799999999999911</c:v>
                </c:pt>
                <c:pt idx="249">
                  <c:v>2.4899999999999909</c:v>
                </c:pt>
                <c:pt idx="250">
                  <c:v>2.4999999999999907</c:v>
                </c:pt>
                <c:pt idx="251">
                  <c:v>2.5099999999999905</c:v>
                </c:pt>
                <c:pt idx="252">
                  <c:v>2.5199999999999902</c:v>
                </c:pt>
                <c:pt idx="253">
                  <c:v>2.52999999999999</c:v>
                </c:pt>
                <c:pt idx="254">
                  <c:v>2.5399999999999898</c:v>
                </c:pt>
                <c:pt idx="255">
                  <c:v>2.5499999999999896</c:v>
                </c:pt>
                <c:pt idx="256">
                  <c:v>2.5599999999999894</c:v>
                </c:pt>
                <c:pt idx="257">
                  <c:v>2.5699999999999892</c:v>
                </c:pt>
                <c:pt idx="258">
                  <c:v>2.579999999999989</c:v>
                </c:pt>
                <c:pt idx="259">
                  <c:v>2.5899999999999888</c:v>
                </c:pt>
                <c:pt idx="260">
                  <c:v>2.5999999999999885</c:v>
                </c:pt>
                <c:pt idx="261">
                  <c:v>2.6099999999999883</c:v>
                </c:pt>
                <c:pt idx="262">
                  <c:v>2.6199999999999881</c:v>
                </c:pt>
                <c:pt idx="263">
                  <c:v>2.6299999999999879</c:v>
                </c:pt>
                <c:pt idx="264">
                  <c:v>2.6399999999999877</c:v>
                </c:pt>
                <c:pt idx="265">
                  <c:v>2.6499999999999875</c:v>
                </c:pt>
                <c:pt idx="266">
                  <c:v>2.6599999999999873</c:v>
                </c:pt>
                <c:pt idx="267">
                  <c:v>2.6699999999999871</c:v>
                </c:pt>
                <c:pt idx="268">
                  <c:v>2.6799999999999868</c:v>
                </c:pt>
                <c:pt idx="269">
                  <c:v>2.6899999999999866</c:v>
                </c:pt>
                <c:pt idx="270">
                  <c:v>2.6999999999999864</c:v>
                </c:pt>
                <c:pt idx="271">
                  <c:v>2.7099999999999862</c:v>
                </c:pt>
                <c:pt idx="272">
                  <c:v>2.719999999999986</c:v>
                </c:pt>
                <c:pt idx="273">
                  <c:v>2.7299999999999858</c:v>
                </c:pt>
                <c:pt idx="274">
                  <c:v>2.7399999999999856</c:v>
                </c:pt>
                <c:pt idx="275">
                  <c:v>2.7499999999999853</c:v>
                </c:pt>
                <c:pt idx="276">
                  <c:v>2.7599999999999851</c:v>
                </c:pt>
                <c:pt idx="277">
                  <c:v>2.7699999999999849</c:v>
                </c:pt>
                <c:pt idx="278">
                  <c:v>2.7799999999999847</c:v>
                </c:pt>
                <c:pt idx="279">
                  <c:v>2.7899999999999845</c:v>
                </c:pt>
                <c:pt idx="280">
                  <c:v>2.7999999999999843</c:v>
                </c:pt>
                <c:pt idx="281">
                  <c:v>2.8099999999999841</c:v>
                </c:pt>
                <c:pt idx="282">
                  <c:v>2.8199999999999839</c:v>
                </c:pt>
                <c:pt idx="283">
                  <c:v>2.8299999999999836</c:v>
                </c:pt>
                <c:pt idx="284">
                  <c:v>2.8399999999999834</c:v>
                </c:pt>
                <c:pt idx="285">
                  <c:v>2.8499999999999832</c:v>
                </c:pt>
                <c:pt idx="286">
                  <c:v>2.859999999999983</c:v>
                </c:pt>
                <c:pt idx="287">
                  <c:v>2.8699999999999828</c:v>
                </c:pt>
                <c:pt idx="288">
                  <c:v>2.8799999999999826</c:v>
                </c:pt>
                <c:pt idx="289">
                  <c:v>2.8899999999999824</c:v>
                </c:pt>
                <c:pt idx="290">
                  <c:v>2.8999999999999821</c:v>
                </c:pt>
                <c:pt idx="291">
                  <c:v>2.9099999999999819</c:v>
                </c:pt>
                <c:pt idx="292">
                  <c:v>2.9199999999999817</c:v>
                </c:pt>
                <c:pt idx="293">
                  <c:v>2.9299999999999815</c:v>
                </c:pt>
                <c:pt idx="294">
                  <c:v>2.9399999999999813</c:v>
                </c:pt>
                <c:pt idx="295">
                  <c:v>2.9499999999999811</c:v>
                </c:pt>
                <c:pt idx="296">
                  <c:v>2.9599999999999809</c:v>
                </c:pt>
                <c:pt idx="297">
                  <c:v>2.9699999999999807</c:v>
                </c:pt>
                <c:pt idx="298">
                  <c:v>2.9799999999999804</c:v>
                </c:pt>
                <c:pt idx="299">
                  <c:v>2.9899999999999802</c:v>
                </c:pt>
                <c:pt idx="300">
                  <c:v>2.99999999999998</c:v>
                </c:pt>
                <c:pt idx="301">
                  <c:v>3.0099999999999798</c:v>
                </c:pt>
                <c:pt idx="302">
                  <c:v>3.0199999999999796</c:v>
                </c:pt>
                <c:pt idx="303">
                  <c:v>3.0299999999999794</c:v>
                </c:pt>
                <c:pt idx="304">
                  <c:v>3.0399999999999792</c:v>
                </c:pt>
                <c:pt idx="305">
                  <c:v>3.049999999999979</c:v>
                </c:pt>
                <c:pt idx="306">
                  <c:v>3.0599999999999787</c:v>
                </c:pt>
                <c:pt idx="307">
                  <c:v>3.0699999999999785</c:v>
                </c:pt>
                <c:pt idx="308">
                  <c:v>3.0799999999999783</c:v>
                </c:pt>
                <c:pt idx="309">
                  <c:v>3.0899999999999781</c:v>
                </c:pt>
                <c:pt idx="310">
                  <c:v>3.0999999999999779</c:v>
                </c:pt>
                <c:pt idx="311">
                  <c:v>3.1099999999999777</c:v>
                </c:pt>
                <c:pt idx="312">
                  <c:v>3.1199999999999775</c:v>
                </c:pt>
                <c:pt idx="313">
                  <c:v>3.1299999999999772</c:v>
                </c:pt>
                <c:pt idx="314">
                  <c:v>3.139999999999977</c:v>
                </c:pt>
                <c:pt idx="315">
                  <c:v>3.1499999999999768</c:v>
                </c:pt>
                <c:pt idx="316">
                  <c:v>3.1599999999999766</c:v>
                </c:pt>
                <c:pt idx="317">
                  <c:v>3.1699999999999764</c:v>
                </c:pt>
                <c:pt idx="318">
                  <c:v>3.1799999999999762</c:v>
                </c:pt>
                <c:pt idx="319">
                  <c:v>3.189999999999976</c:v>
                </c:pt>
                <c:pt idx="320">
                  <c:v>3.1999999999999758</c:v>
                </c:pt>
                <c:pt idx="321">
                  <c:v>3.2099999999999755</c:v>
                </c:pt>
                <c:pt idx="322">
                  <c:v>3.2199999999999753</c:v>
                </c:pt>
                <c:pt idx="323">
                  <c:v>3.2299999999999751</c:v>
                </c:pt>
                <c:pt idx="324">
                  <c:v>3.2399999999999749</c:v>
                </c:pt>
                <c:pt idx="325">
                  <c:v>3.2499999999999747</c:v>
                </c:pt>
                <c:pt idx="326">
                  <c:v>3.2599999999999745</c:v>
                </c:pt>
                <c:pt idx="327">
                  <c:v>3.2699999999999743</c:v>
                </c:pt>
                <c:pt idx="328">
                  <c:v>3.279999999999974</c:v>
                </c:pt>
                <c:pt idx="329">
                  <c:v>3.2899999999999738</c:v>
                </c:pt>
                <c:pt idx="330">
                  <c:v>3.2999999999999736</c:v>
                </c:pt>
                <c:pt idx="331">
                  <c:v>3.3099999999999734</c:v>
                </c:pt>
                <c:pt idx="332">
                  <c:v>3.3199999999999732</c:v>
                </c:pt>
                <c:pt idx="333">
                  <c:v>3.329999999999973</c:v>
                </c:pt>
                <c:pt idx="334">
                  <c:v>3.3399999999999728</c:v>
                </c:pt>
                <c:pt idx="335">
                  <c:v>3.3499999999999726</c:v>
                </c:pt>
                <c:pt idx="336">
                  <c:v>3.3599999999999723</c:v>
                </c:pt>
                <c:pt idx="337">
                  <c:v>3.3699999999999721</c:v>
                </c:pt>
                <c:pt idx="338">
                  <c:v>3.3799999999999719</c:v>
                </c:pt>
                <c:pt idx="339">
                  <c:v>3.3899999999999717</c:v>
                </c:pt>
                <c:pt idx="340">
                  <c:v>3.3999999999999715</c:v>
                </c:pt>
                <c:pt idx="341">
                  <c:v>3.4099999999999713</c:v>
                </c:pt>
                <c:pt idx="342">
                  <c:v>3.4199999999999711</c:v>
                </c:pt>
                <c:pt idx="343">
                  <c:v>3.4299999999999708</c:v>
                </c:pt>
                <c:pt idx="344">
                  <c:v>3.4399999999999706</c:v>
                </c:pt>
                <c:pt idx="345">
                  <c:v>3.4499999999999704</c:v>
                </c:pt>
                <c:pt idx="346">
                  <c:v>3.4599999999999702</c:v>
                </c:pt>
                <c:pt idx="347">
                  <c:v>3.46999999999997</c:v>
                </c:pt>
                <c:pt idx="348">
                  <c:v>3.4799999999999698</c:v>
                </c:pt>
                <c:pt idx="349">
                  <c:v>3.4899999999999696</c:v>
                </c:pt>
                <c:pt idx="350">
                  <c:v>3.4999999999999694</c:v>
                </c:pt>
                <c:pt idx="351">
                  <c:v>3.5099999999999691</c:v>
                </c:pt>
                <c:pt idx="352">
                  <c:v>3.5199999999999689</c:v>
                </c:pt>
                <c:pt idx="353">
                  <c:v>3.5299999999999687</c:v>
                </c:pt>
                <c:pt idx="354">
                  <c:v>3.5399999999999685</c:v>
                </c:pt>
                <c:pt idx="355">
                  <c:v>3.5499999999999683</c:v>
                </c:pt>
                <c:pt idx="356">
                  <c:v>3.5599999999999681</c:v>
                </c:pt>
                <c:pt idx="357">
                  <c:v>3.5699999999999679</c:v>
                </c:pt>
                <c:pt idx="358">
                  <c:v>3.5799999999999677</c:v>
                </c:pt>
                <c:pt idx="359">
                  <c:v>3.5899999999999674</c:v>
                </c:pt>
                <c:pt idx="360">
                  <c:v>3.5999999999999672</c:v>
                </c:pt>
                <c:pt idx="361">
                  <c:v>3.609999999999967</c:v>
                </c:pt>
                <c:pt idx="362">
                  <c:v>3.6199999999999668</c:v>
                </c:pt>
                <c:pt idx="363">
                  <c:v>3.6299999999999666</c:v>
                </c:pt>
                <c:pt idx="364">
                  <c:v>3.6399999999999664</c:v>
                </c:pt>
                <c:pt idx="365">
                  <c:v>3.6499999999999662</c:v>
                </c:pt>
                <c:pt idx="366">
                  <c:v>3.6599999999999659</c:v>
                </c:pt>
                <c:pt idx="367">
                  <c:v>3.6699999999999657</c:v>
                </c:pt>
                <c:pt idx="368">
                  <c:v>3.6799999999999655</c:v>
                </c:pt>
                <c:pt idx="369">
                  <c:v>3.6899999999999653</c:v>
                </c:pt>
                <c:pt idx="370">
                  <c:v>3.6999999999999651</c:v>
                </c:pt>
                <c:pt idx="371">
                  <c:v>3.7099999999999649</c:v>
                </c:pt>
                <c:pt idx="372">
                  <c:v>3.7199999999999647</c:v>
                </c:pt>
                <c:pt idx="373">
                  <c:v>3.7299999999999645</c:v>
                </c:pt>
                <c:pt idx="374">
                  <c:v>3.7399999999999642</c:v>
                </c:pt>
                <c:pt idx="375">
                  <c:v>3.749999999999964</c:v>
                </c:pt>
                <c:pt idx="376">
                  <c:v>3.7599999999999638</c:v>
                </c:pt>
                <c:pt idx="377">
                  <c:v>3.7699999999999636</c:v>
                </c:pt>
                <c:pt idx="378">
                  <c:v>3.7799999999999634</c:v>
                </c:pt>
                <c:pt idx="379">
                  <c:v>3.7899999999999632</c:v>
                </c:pt>
                <c:pt idx="380">
                  <c:v>3.799999999999963</c:v>
                </c:pt>
                <c:pt idx="381">
                  <c:v>3.8099999999999627</c:v>
                </c:pt>
                <c:pt idx="382">
                  <c:v>3.8199999999999625</c:v>
                </c:pt>
                <c:pt idx="383">
                  <c:v>3.8299999999999623</c:v>
                </c:pt>
                <c:pt idx="384">
                  <c:v>3.8399999999999621</c:v>
                </c:pt>
                <c:pt idx="385">
                  <c:v>3.8499999999999619</c:v>
                </c:pt>
                <c:pt idx="386">
                  <c:v>3.8599999999999617</c:v>
                </c:pt>
                <c:pt idx="387">
                  <c:v>3.8699999999999615</c:v>
                </c:pt>
                <c:pt idx="388">
                  <c:v>3.8799999999999613</c:v>
                </c:pt>
                <c:pt idx="389">
                  <c:v>3.889999999999961</c:v>
                </c:pt>
                <c:pt idx="390">
                  <c:v>3.8999999999999608</c:v>
                </c:pt>
                <c:pt idx="391">
                  <c:v>3.9099999999999606</c:v>
                </c:pt>
                <c:pt idx="392">
                  <c:v>3.9199999999999604</c:v>
                </c:pt>
                <c:pt idx="393">
                  <c:v>3.9299999999999602</c:v>
                </c:pt>
                <c:pt idx="394">
                  <c:v>3.93999999999996</c:v>
                </c:pt>
                <c:pt idx="395">
                  <c:v>3.9499999999999598</c:v>
                </c:pt>
                <c:pt idx="396">
                  <c:v>3.9599999999999596</c:v>
                </c:pt>
                <c:pt idx="397">
                  <c:v>3.9699999999999593</c:v>
                </c:pt>
                <c:pt idx="398">
                  <c:v>3.9799999999999591</c:v>
                </c:pt>
                <c:pt idx="399">
                  <c:v>3.9899999999999589</c:v>
                </c:pt>
                <c:pt idx="400">
                  <c:v>3.9999999999999587</c:v>
                </c:pt>
                <c:pt idx="401">
                  <c:v>4.0099999999999589</c:v>
                </c:pt>
                <c:pt idx="402">
                  <c:v>4.0199999999999587</c:v>
                </c:pt>
                <c:pt idx="403">
                  <c:v>4.0299999999999585</c:v>
                </c:pt>
                <c:pt idx="404">
                  <c:v>4.0399999999999583</c:v>
                </c:pt>
                <c:pt idx="405">
                  <c:v>4.0499999999999581</c:v>
                </c:pt>
                <c:pt idx="406">
                  <c:v>4.0599999999999579</c:v>
                </c:pt>
                <c:pt idx="407">
                  <c:v>4.0699999999999577</c:v>
                </c:pt>
                <c:pt idx="408">
                  <c:v>4.0799999999999574</c:v>
                </c:pt>
                <c:pt idx="409">
                  <c:v>4.0899999999999572</c:v>
                </c:pt>
                <c:pt idx="410">
                  <c:v>4.099999999999957</c:v>
                </c:pt>
                <c:pt idx="411">
                  <c:v>4.1099999999999568</c:v>
                </c:pt>
                <c:pt idx="412">
                  <c:v>4.1199999999999566</c:v>
                </c:pt>
                <c:pt idx="413">
                  <c:v>4.1299999999999564</c:v>
                </c:pt>
                <c:pt idx="414">
                  <c:v>4.1399999999999562</c:v>
                </c:pt>
                <c:pt idx="415">
                  <c:v>4.1499999999999559</c:v>
                </c:pt>
                <c:pt idx="416">
                  <c:v>4.1599999999999557</c:v>
                </c:pt>
                <c:pt idx="417">
                  <c:v>4.1699999999999555</c:v>
                </c:pt>
                <c:pt idx="418">
                  <c:v>4.1799999999999553</c:v>
                </c:pt>
                <c:pt idx="419">
                  <c:v>4.1899999999999551</c:v>
                </c:pt>
                <c:pt idx="420">
                  <c:v>4.1999999999999549</c:v>
                </c:pt>
                <c:pt idx="421">
                  <c:v>4.2099999999999547</c:v>
                </c:pt>
                <c:pt idx="422">
                  <c:v>4.2199999999999545</c:v>
                </c:pt>
                <c:pt idx="423">
                  <c:v>4.2299999999999542</c:v>
                </c:pt>
                <c:pt idx="424">
                  <c:v>4.239999999999954</c:v>
                </c:pt>
                <c:pt idx="425">
                  <c:v>4.2499999999999538</c:v>
                </c:pt>
                <c:pt idx="426">
                  <c:v>4.2599999999999536</c:v>
                </c:pt>
                <c:pt idx="427">
                  <c:v>4.2699999999999534</c:v>
                </c:pt>
                <c:pt idx="428">
                  <c:v>4.2799999999999532</c:v>
                </c:pt>
                <c:pt idx="429">
                  <c:v>4.289999999999953</c:v>
                </c:pt>
                <c:pt idx="430">
                  <c:v>4.2999999999999527</c:v>
                </c:pt>
                <c:pt idx="431">
                  <c:v>4.3099999999999525</c:v>
                </c:pt>
                <c:pt idx="432">
                  <c:v>4.3199999999999523</c:v>
                </c:pt>
                <c:pt idx="433">
                  <c:v>4.3299999999999521</c:v>
                </c:pt>
                <c:pt idx="434">
                  <c:v>4.3399999999999519</c:v>
                </c:pt>
                <c:pt idx="435">
                  <c:v>4.3499999999999517</c:v>
                </c:pt>
                <c:pt idx="436">
                  <c:v>4.3599999999999515</c:v>
                </c:pt>
                <c:pt idx="437">
                  <c:v>4.3699999999999513</c:v>
                </c:pt>
                <c:pt idx="438">
                  <c:v>4.379999999999951</c:v>
                </c:pt>
                <c:pt idx="439">
                  <c:v>4.3899999999999508</c:v>
                </c:pt>
                <c:pt idx="440">
                  <c:v>4.3999999999999506</c:v>
                </c:pt>
                <c:pt idx="441">
                  <c:v>4.4099999999999504</c:v>
                </c:pt>
                <c:pt idx="442">
                  <c:v>4.4199999999999502</c:v>
                </c:pt>
                <c:pt idx="443">
                  <c:v>4.42999999999995</c:v>
                </c:pt>
                <c:pt idx="444">
                  <c:v>4.4399999999999498</c:v>
                </c:pt>
                <c:pt idx="445">
                  <c:v>4.4499999999999496</c:v>
                </c:pt>
                <c:pt idx="446">
                  <c:v>4.4599999999999493</c:v>
                </c:pt>
                <c:pt idx="447">
                  <c:v>4.4699999999999491</c:v>
                </c:pt>
                <c:pt idx="448">
                  <c:v>4.4799999999999489</c:v>
                </c:pt>
                <c:pt idx="449">
                  <c:v>4.4899999999999487</c:v>
                </c:pt>
                <c:pt idx="450">
                  <c:v>4.4999999999999485</c:v>
                </c:pt>
                <c:pt idx="451">
                  <c:v>4.5099999999999483</c:v>
                </c:pt>
                <c:pt idx="452">
                  <c:v>4.5199999999999481</c:v>
                </c:pt>
                <c:pt idx="453">
                  <c:v>4.5299999999999478</c:v>
                </c:pt>
                <c:pt idx="454">
                  <c:v>4.5399999999999476</c:v>
                </c:pt>
                <c:pt idx="455">
                  <c:v>4.5499999999999474</c:v>
                </c:pt>
                <c:pt idx="456">
                  <c:v>4.5599999999999472</c:v>
                </c:pt>
                <c:pt idx="457">
                  <c:v>4.569999999999947</c:v>
                </c:pt>
                <c:pt idx="458">
                  <c:v>4.5799999999999468</c:v>
                </c:pt>
                <c:pt idx="459">
                  <c:v>4.5899999999999466</c:v>
                </c:pt>
                <c:pt idx="460">
                  <c:v>4.5999999999999464</c:v>
                </c:pt>
                <c:pt idx="461">
                  <c:v>4.6099999999999461</c:v>
                </c:pt>
                <c:pt idx="462">
                  <c:v>4.6199999999999459</c:v>
                </c:pt>
                <c:pt idx="463">
                  <c:v>4.6299999999999457</c:v>
                </c:pt>
                <c:pt idx="464">
                  <c:v>4.6399999999999455</c:v>
                </c:pt>
                <c:pt idx="465">
                  <c:v>4.6499999999999453</c:v>
                </c:pt>
                <c:pt idx="466">
                  <c:v>4.6599999999999451</c:v>
                </c:pt>
                <c:pt idx="467">
                  <c:v>4.6699999999999449</c:v>
                </c:pt>
                <c:pt idx="468">
                  <c:v>4.6799999999999446</c:v>
                </c:pt>
                <c:pt idx="469">
                  <c:v>4.6899999999999444</c:v>
                </c:pt>
                <c:pt idx="470">
                  <c:v>4.6999999999999442</c:v>
                </c:pt>
                <c:pt idx="471">
                  <c:v>4.709999999999944</c:v>
                </c:pt>
                <c:pt idx="472">
                  <c:v>4.7199999999999438</c:v>
                </c:pt>
                <c:pt idx="473">
                  <c:v>4.7299999999999436</c:v>
                </c:pt>
                <c:pt idx="474">
                  <c:v>4.7399999999999434</c:v>
                </c:pt>
                <c:pt idx="475">
                  <c:v>4.7499999999999432</c:v>
                </c:pt>
                <c:pt idx="476">
                  <c:v>4.7599999999999429</c:v>
                </c:pt>
                <c:pt idx="477">
                  <c:v>4.7699999999999427</c:v>
                </c:pt>
                <c:pt idx="478">
                  <c:v>4.7799999999999425</c:v>
                </c:pt>
                <c:pt idx="479">
                  <c:v>4.7899999999999423</c:v>
                </c:pt>
                <c:pt idx="480">
                  <c:v>4.7999999999999421</c:v>
                </c:pt>
                <c:pt idx="481">
                  <c:v>4.8099999999999419</c:v>
                </c:pt>
                <c:pt idx="482">
                  <c:v>4.8199999999999417</c:v>
                </c:pt>
                <c:pt idx="483">
                  <c:v>4.8299999999999415</c:v>
                </c:pt>
                <c:pt idx="484">
                  <c:v>4.8399999999999412</c:v>
                </c:pt>
                <c:pt idx="485">
                  <c:v>4.849999999999941</c:v>
                </c:pt>
                <c:pt idx="486">
                  <c:v>4.8599999999999408</c:v>
                </c:pt>
                <c:pt idx="487">
                  <c:v>4.8699999999999406</c:v>
                </c:pt>
                <c:pt idx="488">
                  <c:v>4.8799999999999404</c:v>
                </c:pt>
                <c:pt idx="489">
                  <c:v>4.8899999999999402</c:v>
                </c:pt>
                <c:pt idx="490">
                  <c:v>4.89999999999994</c:v>
                </c:pt>
                <c:pt idx="491">
                  <c:v>4.9099999999999397</c:v>
                </c:pt>
                <c:pt idx="492">
                  <c:v>4.9199999999999395</c:v>
                </c:pt>
                <c:pt idx="493">
                  <c:v>4.9299999999999393</c:v>
                </c:pt>
                <c:pt idx="494">
                  <c:v>4.9399999999999391</c:v>
                </c:pt>
                <c:pt idx="495">
                  <c:v>4.9499999999999389</c:v>
                </c:pt>
                <c:pt idx="496">
                  <c:v>4.9599999999999387</c:v>
                </c:pt>
                <c:pt idx="497">
                  <c:v>4.9699999999999385</c:v>
                </c:pt>
                <c:pt idx="498">
                  <c:v>4.9799999999999383</c:v>
                </c:pt>
                <c:pt idx="499">
                  <c:v>4.989999999999938</c:v>
                </c:pt>
                <c:pt idx="500">
                  <c:v>4.9999999999999378</c:v>
                </c:pt>
              </c:numCache>
            </c:numRef>
          </c:xVal>
          <c:yVal>
            <c:numRef>
              <c:f>Sheet2!$AR$2:$AR$502</c:f>
              <c:numCache>
                <c:formatCode>General</c:formatCode>
                <c:ptCount val="501"/>
                <c:pt idx="0">
                  <c:v>6</c:v>
                </c:pt>
                <c:pt idx="1">
                  <c:v>6</c:v>
                </c:pt>
                <c:pt idx="2">
                  <c:v>6</c:v>
                </c:pt>
                <c:pt idx="3">
                  <c:v>6.0000000000000009</c:v>
                </c:pt>
                <c:pt idx="4">
                  <c:v>6</c:v>
                </c:pt>
                <c:pt idx="5">
                  <c:v>5.9999999999999991</c:v>
                </c:pt>
                <c:pt idx="6">
                  <c:v>6</c:v>
                </c:pt>
                <c:pt idx="7">
                  <c:v>6.0000000000000009</c:v>
                </c:pt>
                <c:pt idx="8">
                  <c:v>6</c:v>
                </c:pt>
                <c:pt idx="9">
                  <c:v>6</c:v>
                </c:pt>
                <c:pt idx="10">
                  <c:v>6</c:v>
                </c:pt>
                <c:pt idx="11">
                  <c:v>6</c:v>
                </c:pt>
                <c:pt idx="12">
                  <c:v>6</c:v>
                </c:pt>
                <c:pt idx="13">
                  <c:v>6</c:v>
                </c:pt>
                <c:pt idx="14">
                  <c:v>6</c:v>
                </c:pt>
                <c:pt idx="15">
                  <c:v>6</c:v>
                </c:pt>
                <c:pt idx="16">
                  <c:v>6</c:v>
                </c:pt>
                <c:pt idx="17">
                  <c:v>6.0000000000000009</c:v>
                </c:pt>
                <c:pt idx="18">
                  <c:v>5.9999999999999991</c:v>
                </c:pt>
                <c:pt idx="19">
                  <c:v>6</c:v>
                </c:pt>
                <c:pt idx="20">
                  <c:v>6</c:v>
                </c:pt>
                <c:pt idx="21">
                  <c:v>6</c:v>
                </c:pt>
                <c:pt idx="22">
                  <c:v>6</c:v>
                </c:pt>
                <c:pt idx="23">
                  <c:v>6</c:v>
                </c:pt>
                <c:pt idx="24">
                  <c:v>6</c:v>
                </c:pt>
                <c:pt idx="25">
                  <c:v>6</c:v>
                </c:pt>
                <c:pt idx="26">
                  <c:v>6</c:v>
                </c:pt>
                <c:pt idx="27">
                  <c:v>6</c:v>
                </c:pt>
                <c:pt idx="28">
                  <c:v>6</c:v>
                </c:pt>
                <c:pt idx="29">
                  <c:v>6</c:v>
                </c:pt>
                <c:pt idx="30">
                  <c:v>6</c:v>
                </c:pt>
                <c:pt idx="31">
                  <c:v>6</c:v>
                </c:pt>
                <c:pt idx="32">
                  <c:v>6</c:v>
                </c:pt>
                <c:pt idx="33">
                  <c:v>6</c:v>
                </c:pt>
                <c:pt idx="34">
                  <c:v>6</c:v>
                </c:pt>
                <c:pt idx="35">
                  <c:v>6</c:v>
                </c:pt>
                <c:pt idx="36">
                  <c:v>6</c:v>
                </c:pt>
                <c:pt idx="37">
                  <c:v>6</c:v>
                </c:pt>
                <c:pt idx="38">
                  <c:v>6</c:v>
                </c:pt>
                <c:pt idx="39">
                  <c:v>6</c:v>
                </c:pt>
                <c:pt idx="40">
                  <c:v>6</c:v>
                </c:pt>
                <c:pt idx="41">
                  <c:v>6</c:v>
                </c:pt>
                <c:pt idx="42">
                  <c:v>6</c:v>
                </c:pt>
                <c:pt idx="43">
                  <c:v>6</c:v>
                </c:pt>
                <c:pt idx="44">
                  <c:v>6</c:v>
                </c:pt>
                <c:pt idx="45">
                  <c:v>6</c:v>
                </c:pt>
                <c:pt idx="46">
                  <c:v>6</c:v>
                </c:pt>
                <c:pt idx="47">
                  <c:v>6</c:v>
                </c:pt>
                <c:pt idx="48">
                  <c:v>6</c:v>
                </c:pt>
                <c:pt idx="49">
                  <c:v>6</c:v>
                </c:pt>
                <c:pt idx="50">
                  <c:v>6</c:v>
                </c:pt>
                <c:pt idx="51">
                  <c:v>6</c:v>
                </c:pt>
                <c:pt idx="52">
                  <c:v>6</c:v>
                </c:pt>
                <c:pt idx="53">
                  <c:v>6</c:v>
                </c:pt>
                <c:pt idx="54">
                  <c:v>6</c:v>
                </c:pt>
                <c:pt idx="55">
                  <c:v>6</c:v>
                </c:pt>
                <c:pt idx="56">
                  <c:v>6</c:v>
                </c:pt>
                <c:pt idx="57">
                  <c:v>6</c:v>
                </c:pt>
                <c:pt idx="58">
                  <c:v>6</c:v>
                </c:pt>
                <c:pt idx="59">
                  <c:v>6</c:v>
                </c:pt>
                <c:pt idx="60">
                  <c:v>6</c:v>
                </c:pt>
                <c:pt idx="61">
                  <c:v>6</c:v>
                </c:pt>
                <c:pt idx="62">
                  <c:v>6</c:v>
                </c:pt>
                <c:pt idx="63">
                  <c:v>6</c:v>
                </c:pt>
                <c:pt idx="64">
                  <c:v>6</c:v>
                </c:pt>
                <c:pt idx="65">
                  <c:v>6</c:v>
                </c:pt>
                <c:pt idx="66">
                  <c:v>6</c:v>
                </c:pt>
                <c:pt idx="67">
                  <c:v>6</c:v>
                </c:pt>
                <c:pt idx="68">
                  <c:v>6</c:v>
                </c:pt>
                <c:pt idx="69">
                  <c:v>6</c:v>
                </c:pt>
                <c:pt idx="70">
                  <c:v>6</c:v>
                </c:pt>
                <c:pt idx="71">
                  <c:v>6</c:v>
                </c:pt>
                <c:pt idx="72">
                  <c:v>6</c:v>
                </c:pt>
                <c:pt idx="73">
                  <c:v>6</c:v>
                </c:pt>
                <c:pt idx="74">
                  <c:v>6</c:v>
                </c:pt>
                <c:pt idx="75">
                  <c:v>6</c:v>
                </c:pt>
                <c:pt idx="76">
                  <c:v>6</c:v>
                </c:pt>
                <c:pt idx="77">
                  <c:v>6</c:v>
                </c:pt>
                <c:pt idx="78">
                  <c:v>6</c:v>
                </c:pt>
                <c:pt idx="79">
                  <c:v>6</c:v>
                </c:pt>
                <c:pt idx="80">
                  <c:v>6</c:v>
                </c:pt>
                <c:pt idx="81">
                  <c:v>6</c:v>
                </c:pt>
                <c:pt idx="82">
                  <c:v>6</c:v>
                </c:pt>
                <c:pt idx="83">
                  <c:v>6</c:v>
                </c:pt>
                <c:pt idx="84">
                  <c:v>6</c:v>
                </c:pt>
                <c:pt idx="85">
                  <c:v>6</c:v>
                </c:pt>
                <c:pt idx="86">
                  <c:v>6</c:v>
                </c:pt>
                <c:pt idx="87">
                  <c:v>6</c:v>
                </c:pt>
                <c:pt idx="88">
                  <c:v>6</c:v>
                </c:pt>
                <c:pt idx="89">
                  <c:v>6</c:v>
                </c:pt>
                <c:pt idx="90">
                  <c:v>6</c:v>
                </c:pt>
                <c:pt idx="91">
                  <c:v>6</c:v>
                </c:pt>
                <c:pt idx="92">
                  <c:v>6</c:v>
                </c:pt>
                <c:pt idx="93">
                  <c:v>6</c:v>
                </c:pt>
                <c:pt idx="94">
                  <c:v>6</c:v>
                </c:pt>
                <c:pt idx="95">
                  <c:v>6</c:v>
                </c:pt>
                <c:pt idx="96">
                  <c:v>5.9999999999999991</c:v>
                </c:pt>
                <c:pt idx="97">
                  <c:v>6</c:v>
                </c:pt>
                <c:pt idx="98">
                  <c:v>6.0000000000000009</c:v>
                </c:pt>
                <c:pt idx="99">
                  <c:v>6</c:v>
                </c:pt>
                <c:pt idx="100">
                  <c:v>6</c:v>
                </c:pt>
                <c:pt idx="101">
                  <c:v>6</c:v>
                </c:pt>
                <c:pt idx="102">
                  <c:v>6</c:v>
                </c:pt>
                <c:pt idx="103">
                  <c:v>6.0000000000000009</c:v>
                </c:pt>
                <c:pt idx="104">
                  <c:v>6</c:v>
                </c:pt>
                <c:pt idx="105">
                  <c:v>6</c:v>
                </c:pt>
                <c:pt idx="106">
                  <c:v>6</c:v>
                </c:pt>
                <c:pt idx="107">
                  <c:v>6</c:v>
                </c:pt>
                <c:pt idx="108">
                  <c:v>6</c:v>
                </c:pt>
                <c:pt idx="109">
                  <c:v>6</c:v>
                </c:pt>
                <c:pt idx="110">
                  <c:v>6</c:v>
                </c:pt>
                <c:pt idx="111">
                  <c:v>6</c:v>
                </c:pt>
                <c:pt idx="112">
                  <c:v>6</c:v>
                </c:pt>
                <c:pt idx="113">
                  <c:v>6</c:v>
                </c:pt>
                <c:pt idx="114">
                  <c:v>6</c:v>
                </c:pt>
                <c:pt idx="115">
                  <c:v>6</c:v>
                </c:pt>
                <c:pt idx="116">
                  <c:v>6</c:v>
                </c:pt>
                <c:pt idx="117">
                  <c:v>6</c:v>
                </c:pt>
                <c:pt idx="118">
                  <c:v>6</c:v>
                </c:pt>
                <c:pt idx="119">
                  <c:v>6</c:v>
                </c:pt>
                <c:pt idx="120">
                  <c:v>6</c:v>
                </c:pt>
                <c:pt idx="121">
                  <c:v>6</c:v>
                </c:pt>
                <c:pt idx="122">
                  <c:v>6</c:v>
                </c:pt>
                <c:pt idx="123">
                  <c:v>6</c:v>
                </c:pt>
                <c:pt idx="124">
                  <c:v>6</c:v>
                </c:pt>
                <c:pt idx="125">
                  <c:v>6</c:v>
                </c:pt>
                <c:pt idx="126">
                  <c:v>6</c:v>
                </c:pt>
                <c:pt idx="127">
                  <c:v>6</c:v>
                </c:pt>
                <c:pt idx="128">
                  <c:v>6</c:v>
                </c:pt>
                <c:pt idx="129">
                  <c:v>6</c:v>
                </c:pt>
                <c:pt idx="130">
                  <c:v>6</c:v>
                </c:pt>
                <c:pt idx="131">
                  <c:v>6</c:v>
                </c:pt>
                <c:pt idx="132">
                  <c:v>6</c:v>
                </c:pt>
                <c:pt idx="133">
                  <c:v>6</c:v>
                </c:pt>
                <c:pt idx="134">
                  <c:v>6</c:v>
                </c:pt>
                <c:pt idx="135">
                  <c:v>6</c:v>
                </c:pt>
                <c:pt idx="136">
                  <c:v>6</c:v>
                </c:pt>
                <c:pt idx="137">
                  <c:v>6</c:v>
                </c:pt>
                <c:pt idx="138">
                  <c:v>6</c:v>
                </c:pt>
                <c:pt idx="139">
                  <c:v>6</c:v>
                </c:pt>
                <c:pt idx="140">
                  <c:v>6</c:v>
                </c:pt>
                <c:pt idx="141">
                  <c:v>6</c:v>
                </c:pt>
                <c:pt idx="142">
                  <c:v>6</c:v>
                </c:pt>
                <c:pt idx="143">
                  <c:v>6</c:v>
                </c:pt>
                <c:pt idx="144">
                  <c:v>6.0000000000000009</c:v>
                </c:pt>
                <c:pt idx="145">
                  <c:v>6</c:v>
                </c:pt>
                <c:pt idx="146">
                  <c:v>6</c:v>
                </c:pt>
                <c:pt idx="147">
                  <c:v>6</c:v>
                </c:pt>
                <c:pt idx="148">
                  <c:v>6</c:v>
                </c:pt>
                <c:pt idx="149">
                  <c:v>6.0000000000000009</c:v>
                </c:pt>
                <c:pt idx="150">
                  <c:v>6</c:v>
                </c:pt>
                <c:pt idx="151">
                  <c:v>6</c:v>
                </c:pt>
                <c:pt idx="152">
                  <c:v>6</c:v>
                </c:pt>
                <c:pt idx="153">
                  <c:v>6</c:v>
                </c:pt>
                <c:pt idx="154">
                  <c:v>6</c:v>
                </c:pt>
                <c:pt idx="155">
                  <c:v>6</c:v>
                </c:pt>
                <c:pt idx="156">
                  <c:v>6</c:v>
                </c:pt>
                <c:pt idx="157">
                  <c:v>5.9999999999999991</c:v>
                </c:pt>
                <c:pt idx="158">
                  <c:v>6</c:v>
                </c:pt>
                <c:pt idx="159">
                  <c:v>6</c:v>
                </c:pt>
                <c:pt idx="160">
                  <c:v>6</c:v>
                </c:pt>
                <c:pt idx="161">
                  <c:v>6</c:v>
                </c:pt>
                <c:pt idx="162">
                  <c:v>6</c:v>
                </c:pt>
                <c:pt idx="163">
                  <c:v>6</c:v>
                </c:pt>
                <c:pt idx="164">
                  <c:v>6</c:v>
                </c:pt>
                <c:pt idx="165">
                  <c:v>6</c:v>
                </c:pt>
                <c:pt idx="166">
                  <c:v>6</c:v>
                </c:pt>
                <c:pt idx="167">
                  <c:v>6.0000000000000009</c:v>
                </c:pt>
                <c:pt idx="168">
                  <c:v>6</c:v>
                </c:pt>
                <c:pt idx="169">
                  <c:v>6</c:v>
                </c:pt>
                <c:pt idx="170">
                  <c:v>6</c:v>
                </c:pt>
                <c:pt idx="171">
                  <c:v>6</c:v>
                </c:pt>
                <c:pt idx="172">
                  <c:v>6</c:v>
                </c:pt>
                <c:pt idx="173">
                  <c:v>6</c:v>
                </c:pt>
                <c:pt idx="174">
                  <c:v>6</c:v>
                </c:pt>
                <c:pt idx="175">
                  <c:v>6.0000000000000009</c:v>
                </c:pt>
                <c:pt idx="176">
                  <c:v>6</c:v>
                </c:pt>
                <c:pt idx="177">
                  <c:v>6</c:v>
                </c:pt>
                <c:pt idx="178">
                  <c:v>5.9999999999999991</c:v>
                </c:pt>
                <c:pt idx="179">
                  <c:v>6.0000000000000009</c:v>
                </c:pt>
                <c:pt idx="180">
                  <c:v>6</c:v>
                </c:pt>
                <c:pt idx="181">
                  <c:v>6.0000000000000009</c:v>
                </c:pt>
                <c:pt idx="182">
                  <c:v>6</c:v>
                </c:pt>
                <c:pt idx="183">
                  <c:v>6</c:v>
                </c:pt>
                <c:pt idx="184">
                  <c:v>6</c:v>
                </c:pt>
                <c:pt idx="185">
                  <c:v>6.0000000000000009</c:v>
                </c:pt>
                <c:pt idx="186">
                  <c:v>6</c:v>
                </c:pt>
                <c:pt idx="187">
                  <c:v>6</c:v>
                </c:pt>
                <c:pt idx="188">
                  <c:v>6</c:v>
                </c:pt>
                <c:pt idx="189">
                  <c:v>6</c:v>
                </c:pt>
                <c:pt idx="190">
                  <c:v>6</c:v>
                </c:pt>
                <c:pt idx="191">
                  <c:v>6</c:v>
                </c:pt>
                <c:pt idx="192">
                  <c:v>5.9999999999999991</c:v>
                </c:pt>
                <c:pt idx="193">
                  <c:v>6</c:v>
                </c:pt>
                <c:pt idx="194">
                  <c:v>6</c:v>
                </c:pt>
                <c:pt idx="195">
                  <c:v>6</c:v>
                </c:pt>
                <c:pt idx="196">
                  <c:v>6</c:v>
                </c:pt>
                <c:pt idx="197">
                  <c:v>6</c:v>
                </c:pt>
                <c:pt idx="198">
                  <c:v>6</c:v>
                </c:pt>
                <c:pt idx="199">
                  <c:v>6</c:v>
                </c:pt>
                <c:pt idx="200">
                  <c:v>6</c:v>
                </c:pt>
                <c:pt idx="201">
                  <c:v>5.9999999999999991</c:v>
                </c:pt>
                <c:pt idx="202">
                  <c:v>5.9999999999999991</c:v>
                </c:pt>
                <c:pt idx="203">
                  <c:v>5.9999999999999991</c:v>
                </c:pt>
                <c:pt idx="204">
                  <c:v>5.9999999999999991</c:v>
                </c:pt>
                <c:pt idx="205">
                  <c:v>5.9999999999999991</c:v>
                </c:pt>
                <c:pt idx="206">
                  <c:v>5.9999999999999991</c:v>
                </c:pt>
                <c:pt idx="207">
                  <c:v>5.9999999999999991</c:v>
                </c:pt>
                <c:pt idx="208">
                  <c:v>5.9999999999999991</c:v>
                </c:pt>
                <c:pt idx="209">
                  <c:v>5.9999999999999991</c:v>
                </c:pt>
                <c:pt idx="210">
                  <c:v>5.9999999999999991</c:v>
                </c:pt>
                <c:pt idx="211">
                  <c:v>5.9999999999999991</c:v>
                </c:pt>
                <c:pt idx="212">
                  <c:v>5.9999999999999991</c:v>
                </c:pt>
                <c:pt idx="213">
                  <c:v>5.9999999999999991</c:v>
                </c:pt>
                <c:pt idx="214">
                  <c:v>5.9999999999999991</c:v>
                </c:pt>
                <c:pt idx="215">
                  <c:v>5.9999999999999991</c:v>
                </c:pt>
                <c:pt idx="216">
                  <c:v>5.9999999999999991</c:v>
                </c:pt>
                <c:pt idx="217">
                  <c:v>5.9999999999999991</c:v>
                </c:pt>
                <c:pt idx="218">
                  <c:v>5.9999999999999991</c:v>
                </c:pt>
                <c:pt idx="219">
                  <c:v>5.9999999999999991</c:v>
                </c:pt>
                <c:pt idx="220">
                  <c:v>5.9999999999999991</c:v>
                </c:pt>
                <c:pt idx="221">
                  <c:v>5.9999999999999991</c:v>
                </c:pt>
                <c:pt idx="222">
                  <c:v>5.9999999999999991</c:v>
                </c:pt>
                <c:pt idx="223">
                  <c:v>5.9999999999999991</c:v>
                </c:pt>
                <c:pt idx="224">
                  <c:v>5.9999999999999991</c:v>
                </c:pt>
                <c:pt idx="225">
                  <c:v>5.9999999999999991</c:v>
                </c:pt>
                <c:pt idx="226">
                  <c:v>5.9999999999999991</c:v>
                </c:pt>
                <c:pt idx="227">
                  <c:v>5.9999999999999991</c:v>
                </c:pt>
                <c:pt idx="228">
                  <c:v>5.9999999999999991</c:v>
                </c:pt>
                <c:pt idx="229">
                  <c:v>5.9999999999999991</c:v>
                </c:pt>
                <c:pt idx="230">
                  <c:v>5.9999999999999991</c:v>
                </c:pt>
                <c:pt idx="231">
                  <c:v>5.9999999999999991</c:v>
                </c:pt>
                <c:pt idx="232">
                  <c:v>5.9999999999999991</c:v>
                </c:pt>
                <c:pt idx="233">
                  <c:v>5.9999999999999991</c:v>
                </c:pt>
                <c:pt idx="234">
                  <c:v>5.9999999999999991</c:v>
                </c:pt>
                <c:pt idx="235">
                  <c:v>5.9999999999999991</c:v>
                </c:pt>
                <c:pt idx="236">
                  <c:v>5.9999999999999991</c:v>
                </c:pt>
                <c:pt idx="237">
                  <c:v>5.9999999999999991</c:v>
                </c:pt>
                <c:pt idx="238">
                  <c:v>5.9999999999999991</c:v>
                </c:pt>
                <c:pt idx="239">
                  <c:v>5.9999999999999991</c:v>
                </c:pt>
                <c:pt idx="240">
                  <c:v>5.9999999999999991</c:v>
                </c:pt>
                <c:pt idx="241">
                  <c:v>5.9999999999999991</c:v>
                </c:pt>
                <c:pt idx="242">
                  <c:v>5.9999999999999991</c:v>
                </c:pt>
                <c:pt idx="243">
                  <c:v>5.9999999999999991</c:v>
                </c:pt>
                <c:pt idx="244">
                  <c:v>5.9999999999999991</c:v>
                </c:pt>
                <c:pt idx="245">
                  <c:v>5.9999999999999991</c:v>
                </c:pt>
                <c:pt idx="246">
                  <c:v>5.9999999999999991</c:v>
                </c:pt>
                <c:pt idx="247">
                  <c:v>5.9999999999999991</c:v>
                </c:pt>
                <c:pt idx="248">
                  <c:v>5.9999999999999991</c:v>
                </c:pt>
                <c:pt idx="249">
                  <c:v>5.9999999999999991</c:v>
                </c:pt>
                <c:pt idx="250">
                  <c:v>5.9999999999999991</c:v>
                </c:pt>
                <c:pt idx="251">
                  <c:v>5.9999999999999991</c:v>
                </c:pt>
                <c:pt idx="252">
                  <c:v>5.9999999999999991</c:v>
                </c:pt>
                <c:pt idx="253">
                  <c:v>5.9999999999999991</c:v>
                </c:pt>
                <c:pt idx="254">
                  <c:v>5.9999999999999991</c:v>
                </c:pt>
                <c:pt idx="255">
                  <c:v>5.9999999999999991</c:v>
                </c:pt>
                <c:pt idx="256">
                  <c:v>5.9999999999999991</c:v>
                </c:pt>
                <c:pt idx="257">
                  <c:v>5.9999999999999991</c:v>
                </c:pt>
                <c:pt idx="258">
                  <c:v>5.9999999999999991</c:v>
                </c:pt>
                <c:pt idx="259">
                  <c:v>5.9999999999999991</c:v>
                </c:pt>
                <c:pt idx="260">
                  <c:v>5.9999999999999991</c:v>
                </c:pt>
                <c:pt idx="261">
                  <c:v>5.9999999999999991</c:v>
                </c:pt>
                <c:pt idx="262">
                  <c:v>5.9999999999999991</c:v>
                </c:pt>
                <c:pt idx="263">
                  <c:v>5.9999999999999991</c:v>
                </c:pt>
                <c:pt idx="264">
                  <c:v>5.9999999999999991</c:v>
                </c:pt>
                <c:pt idx="265">
                  <c:v>5.9999999999999991</c:v>
                </c:pt>
                <c:pt idx="266">
                  <c:v>5.9999999999999991</c:v>
                </c:pt>
                <c:pt idx="267">
                  <c:v>5.9999999999999991</c:v>
                </c:pt>
                <c:pt idx="268">
                  <c:v>5.9999999999999991</c:v>
                </c:pt>
                <c:pt idx="269">
                  <c:v>5.9999999999999991</c:v>
                </c:pt>
                <c:pt idx="270">
                  <c:v>5.9999999999999991</c:v>
                </c:pt>
                <c:pt idx="271">
                  <c:v>5.9999999999999991</c:v>
                </c:pt>
                <c:pt idx="272">
                  <c:v>5.9999999999999991</c:v>
                </c:pt>
                <c:pt idx="273">
                  <c:v>5.9999999999999991</c:v>
                </c:pt>
                <c:pt idx="274">
                  <c:v>5.9999999999999991</c:v>
                </c:pt>
                <c:pt idx="275">
                  <c:v>5.9999999999999991</c:v>
                </c:pt>
                <c:pt idx="276">
                  <c:v>5.9999999999999991</c:v>
                </c:pt>
                <c:pt idx="277">
                  <c:v>5.9999999999999991</c:v>
                </c:pt>
                <c:pt idx="278">
                  <c:v>5.9999999999999991</c:v>
                </c:pt>
                <c:pt idx="279">
                  <c:v>5.9999999999999991</c:v>
                </c:pt>
                <c:pt idx="280">
                  <c:v>5.9999999999999991</c:v>
                </c:pt>
                <c:pt idx="281">
                  <c:v>5.9999999999999991</c:v>
                </c:pt>
                <c:pt idx="282">
                  <c:v>5.9999999999999991</c:v>
                </c:pt>
                <c:pt idx="283">
                  <c:v>5.9999999999999991</c:v>
                </c:pt>
                <c:pt idx="284">
                  <c:v>5.9999999999999991</c:v>
                </c:pt>
                <c:pt idx="285">
                  <c:v>5.9999999999999991</c:v>
                </c:pt>
                <c:pt idx="286">
                  <c:v>5.9999999999999991</c:v>
                </c:pt>
                <c:pt idx="287">
                  <c:v>5.9999999999999991</c:v>
                </c:pt>
                <c:pt idx="288">
                  <c:v>5.9999999999999991</c:v>
                </c:pt>
                <c:pt idx="289">
                  <c:v>5.9999999999999991</c:v>
                </c:pt>
                <c:pt idx="290">
                  <c:v>5.9999999999999991</c:v>
                </c:pt>
                <c:pt idx="291">
                  <c:v>5.9999999999999991</c:v>
                </c:pt>
                <c:pt idx="292">
                  <c:v>5.9999999999999991</c:v>
                </c:pt>
                <c:pt idx="293">
                  <c:v>5.9999999999999991</c:v>
                </c:pt>
                <c:pt idx="294">
                  <c:v>5.9999999999999991</c:v>
                </c:pt>
                <c:pt idx="295">
                  <c:v>5.9999999999999991</c:v>
                </c:pt>
                <c:pt idx="296">
                  <c:v>5.9999999999999991</c:v>
                </c:pt>
                <c:pt idx="297">
                  <c:v>5.9999999999999991</c:v>
                </c:pt>
                <c:pt idx="298">
                  <c:v>5.9999999999999991</c:v>
                </c:pt>
                <c:pt idx="299">
                  <c:v>5.9999999999999991</c:v>
                </c:pt>
                <c:pt idx="300">
                  <c:v>5.9999999999999991</c:v>
                </c:pt>
                <c:pt idx="301">
                  <c:v>5.9999999999999991</c:v>
                </c:pt>
                <c:pt idx="302">
                  <c:v>5.9999999999999991</c:v>
                </c:pt>
                <c:pt idx="303">
                  <c:v>5.9999999999999991</c:v>
                </c:pt>
                <c:pt idx="304">
                  <c:v>5.9999999999999991</c:v>
                </c:pt>
                <c:pt idx="305">
                  <c:v>5.9999999999999991</c:v>
                </c:pt>
                <c:pt idx="306">
                  <c:v>5.9999999999999991</c:v>
                </c:pt>
                <c:pt idx="307">
                  <c:v>5.9999999999999991</c:v>
                </c:pt>
                <c:pt idx="308">
                  <c:v>5.9999999999999991</c:v>
                </c:pt>
                <c:pt idx="309">
                  <c:v>5.9999999999999991</c:v>
                </c:pt>
                <c:pt idx="310">
                  <c:v>5.9999999999999991</c:v>
                </c:pt>
                <c:pt idx="311">
                  <c:v>5.9999999999999991</c:v>
                </c:pt>
                <c:pt idx="312">
                  <c:v>5.9999999999999991</c:v>
                </c:pt>
                <c:pt idx="313">
                  <c:v>5.9999999999999991</c:v>
                </c:pt>
                <c:pt idx="314">
                  <c:v>5.9999999999999991</c:v>
                </c:pt>
                <c:pt idx="315">
                  <c:v>5.9999999999999991</c:v>
                </c:pt>
                <c:pt idx="316">
                  <c:v>5.9999999999999991</c:v>
                </c:pt>
                <c:pt idx="317">
                  <c:v>5.9999999999999991</c:v>
                </c:pt>
                <c:pt idx="318">
                  <c:v>5.9999999999999991</c:v>
                </c:pt>
                <c:pt idx="319">
                  <c:v>5.9999999999999991</c:v>
                </c:pt>
                <c:pt idx="320">
                  <c:v>5.9999999999999991</c:v>
                </c:pt>
                <c:pt idx="321">
                  <c:v>5.9999999999999991</c:v>
                </c:pt>
                <c:pt idx="322">
                  <c:v>5.9999999999999991</c:v>
                </c:pt>
                <c:pt idx="323">
                  <c:v>5.9999999999999991</c:v>
                </c:pt>
                <c:pt idx="324">
                  <c:v>5.9999999999999991</c:v>
                </c:pt>
                <c:pt idx="325">
                  <c:v>5.9999999999999991</c:v>
                </c:pt>
                <c:pt idx="326">
                  <c:v>5.9999999999999991</c:v>
                </c:pt>
                <c:pt idx="327">
                  <c:v>5.9999999999999991</c:v>
                </c:pt>
                <c:pt idx="328">
                  <c:v>5.9999999999999991</c:v>
                </c:pt>
                <c:pt idx="329">
                  <c:v>5.9999999999999991</c:v>
                </c:pt>
                <c:pt idx="330">
                  <c:v>5.9999999999999991</c:v>
                </c:pt>
                <c:pt idx="331">
                  <c:v>5.9999999999999991</c:v>
                </c:pt>
                <c:pt idx="332">
                  <c:v>5.9999999999999991</c:v>
                </c:pt>
                <c:pt idx="333">
                  <c:v>5.9999999999999991</c:v>
                </c:pt>
                <c:pt idx="334">
                  <c:v>5.9999999999999991</c:v>
                </c:pt>
                <c:pt idx="335">
                  <c:v>5.9999999999999991</c:v>
                </c:pt>
                <c:pt idx="336">
                  <c:v>5.9999999999999991</c:v>
                </c:pt>
                <c:pt idx="337">
                  <c:v>5.9999999999999991</c:v>
                </c:pt>
                <c:pt idx="338">
                  <c:v>5.9999999999999991</c:v>
                </c:pt>
                <c:pt idx="339">
                  <c:v>5.9999999999999991</c:v>
                </c:pt>
                <c:pt idx="340">
                  <c:v>5.9999999999999991</c:v>
                </c:pt>
                <c:pt idx="341">
                  <c:v>5.9999999999999991</c:v>
                </c:pt>
                <c:pt idx="342">
                  <c:v>5.9999999999999991</c:v>
                </c:pt>
                <c:pt idx="343">
                  <c:v>5.9999999999999991</c:v>
                </c:pt>
                <c:pt idx="344">
                  <c:v>5.9999999999999991</c:v>
                </c:pt>
                <c:pt idx="345">
                  <c:v>5.9999999999999991</c:v>
                </c:pt>
                <c:pt idx="346">
                  <c:v>5.9999999999999991</c:v>
                </c:pt>
                <c:pt idx="347">
                  <c:v>5.9999999999999991</c:v>
                </c:pt>
                <c:pt idx="348">
                  <c:v>5.9999999999999991</c:v>
                </c:pt>
                <c:pt idx="349">
                  <c:v>5.9999999999999991</c:v>
                </c:pt>
                <c:pt idx="350">
                  <c:v>5.9999999999999991</c:v>
                </c:pt>
                <c:pt idx="351">
                  <c:v>5.9999999999999991</c:v>
                </c:pt>
                <c:pt idx="352">
                  <c:v>5.9999999999999991</c:v>
                </c:pt>
                <c:pt idx="353">
                  <c:v>5.9999999999999991</c:v>
                </c:pt>
                <c:pt idx="354">
                  <c:v>5.9999999999999991</c:v>
                </c:pt>
                <c:pt idx="355">
                  <c:v>5.9999999999999991</c:v>
                </c:pt>
                <c:pt idx="356">
                  <c:v>5.9999999999999991</c:v>
                </c:pt>
                <c:pt idx="357">
                  <c:v>5.9999999999999991</c:v>
                </c:pt>
                <c:pt idx="358">
                  <c:v>5.9999999999999991</c:v>
                </c:pt>
                <c:pt idx="359">
                  <c:v>5.9999999999999991</c:v>
                </c:pt>
                <c:pt idx="360">
                  <c:v>5.9999999999999991</c:v>
                </c:pt>
                <c:pt idx="361">
                  <c:v>5.9999999999999991</c:v>
                </c:pt>
                <c:pt idx="362">
                  <c:v>5.9999999999999991</c:v>
                </c:pt>
                <c:pt idx="363">
                  <c:v>5.9999999999999991</c:v>
                </c:pt>
                <c:pt idx="364">
                  <c:v>5.9999999999999991</c:v>
                </c:pt>
                <c:pt idx="365">
                  <c:v>5.9999999999999991</c:v>
                </c:pt>
                <c:pt idx="366">
                  <c:v>5.9999999999999991</c:v>
                </c:pt>
                <c:pt idx="367">
                  <c:v>5.9999999999999991</c:v>
                </c:pt>
                <c:pt idx="368">
                  <c:v>5.9999999999999991</c:v>
                </c:pt>
                <c:pt idx="369">
                  <c:v>5.9999999999999991</c:v>
                </c:pt>
                <c:pt idx="370">
                  <c:v>5.9999999999999991</c:v>
                </c:pt>
                <c:pt idx="371">
                  <c:v>5.9999999999999991</c:v>
                </c:pt>
                <c:pt idx="372">
                  <c:v>5.9999999999999991</c:v>
                </c:pt>
                <c:pt idx="373">
                  <c:v>5.9999999999999991</c:v>
                </c:pt>
                <c:pt idx="374">
                  <c:v>5.9999999999999991</c:v>
                </c:pt>
                <c:pt idx="375">
                  <c:v>5.9999999999999991</c:v>
                </c:pt>
                <c:pt idx="376">
                  <c:v>5.9999999999999991</c:v>
                </c:pt>
                <c:pt idx="377">
                  <c:v>5.9999999999999991</c:v>
                </c:pt>
                <c:pt idx="378">
                  <c:v>5.9999999999999991</c:v>
                </c:pt>
                <c:pt idx="379">
                  <c:v>5.9999999999999991</c:v>
                </c:pt>
                <c:pt idx="380">
                  <c:v>5.9999999999999991</c:v>
                </c:pt>
                <c:pt idx="381">
                  <c:v>5.9999999999999991</c:v>
                </c:pt>
                <c:pt idx="382">
                  <c:v>5.9999999999999991</c:v>
                </c:pt>
                <c:pt idx="383">
                  <c:v>5.9999999999999991</c:v>
                </c:pt>
                <c:pt idx="384">
                  <c:v>5.9999999999999991</c:v>
                </c:pt>
                <c:pt idx="385">
                  <c:v>5.9999999999999991</c:v>
                </c:pt>
                <c:pt idx="386">
                  <c:v>5.9999999999999991</c:v>
                </c:pt>
                <c:pt idx="387">
                  <c:v>5.9999999999999991</c:v>
                </c:pt>
                <c:pt idx="388">
                  <c:v>5.9999999999999991</c:v>
                </c:pt>
                <c:pt idx="389">
                  <c:v>5.9999999999999991</c:v>
                </c:pt>
                <c:pt idx="390">
                  <c:v>5.9999999999999991</c:v>
                </c:pt>
                <c:pt idx="391">
                  <c:v>5.9999999999999991</c:v>
                </c:pt>
                <c:pt idx="392">
                  <c:v>5.9999999999999991</c:v>
                </c:pt>
                <c:pt idx="393">
                  <c:v>5.9999999999999991</c:v>
                </c:pt>
                <c:pt idx="394">
                  <c:v>5.9999999999999991</c:v>
                </c:pt>
                <c:pt idx="395">
                  <c:v>5.9999999999999991</c:v>
                </c:pt>
                <c:pt idx="396">
                  <c:v>5.9999999999999991</c:v>
                </c:pt>
                <c:pt idx="397">
                  <c:v>5.9999999999999991</c:v>
                </c:pt>
                <c:pt idx="398">
                  <c:v>5.9999999999999991</c:v>
                </c:pt>
                <c:pt idx="399">
                  <c:v>5.9999999999999991</c:v>
                </c:pt>
                <c:pt idx="400">
                  <c:v>5.9999999999999991</c:v>
                </c:pt>
                <c:pt idx="401">
                  <c:v>5.9999999999999991</c:v>
                </c:pt>
                <c:pt idx="402">
                  <c:v>5.9999999999999991</c:v>
                </c:pt>
                <c:pt idx="403">
                  <c:v>5.9999999999999991</c:v>
                </c:pt>
                <c:pt idx="404">
                  <c:v>5.9999999999999991</c:v>
                </c:pt>
                <c:pt idx="405">
                  <c:v>5.9999999999999991</c:v>
                </c:pt>
                <c:pt idx="406">
                  <c:v>5.9999999999999991</c:v>
                </c:pt>
                <c:pt idx="407">
                  <c:v>5.9999999999999991</c:v>
                </c:pt>
                <c:pt idx="408">
                  <c:v>5.9999999999999991</c:v>
                </c:pt>
                <c:pt idx="409">
                  <c:v>5.9999999999999991</c:v>
                </c:pt>
                <c:pt idx="410">
                  <c:v>5.9999999999999991</c:v>
                </c:pt>
                <c:pt idx="411">
                  <c:v>5.9999999999999991</c:v>
                </c:pt>
                <c:pt idx="412">
                  <c:v>5.9999999999999991</c:v>
                </c:pt>
                <c:pt idx="413">
                  <c:v>5.9999999999999991</c:v>
                </c:pt>
                <c:pt idx="414">
                  <c:v>5.9999999999999991</c:v>
                </c:pt>
                <c:pt idx="415">
                  <c:v>5.9999999999999991</c:v>
                </c:pt>
                <c:pt idx="416">
                  <c:v>5.9999999999999991</c:v>
                </c:pt>
                <c:pt idx="417">
                  <c:v>5.9999999999999991</c:v>
                </c:pt>
                <c:pt idx="418">
                  <c:v>5.9999999999999991</c:v>
                </c:pt>
                <c:pt idx="419">
                  <c:v>5.9999999999999991</c:v>
                </c:pt>
                <c:pt idx="420">
                  <c:v>5.9999999999999991</c:v>
                </c:pt>
                <c:pt idx="421">
                  <c:v>5.9999999999999991</c:v>
                </c:pt>
                <c:pt idx="422">
                  <c:v>5.9999999999999991</c:v>
                </c:pt>
                <c:pt idx="423">
                  <c:v>5.9999999999999991</c:v>
                </c:pt>
                <c:pt idx="424">
                  <c:v>5.9999999999999991</c:v>
                </c:pt>
                <c:pt idx="425">
                  <c:v>5.9999999999999991</c:v>
                </c:pt>
                <c:pt idx="426">
                  <c:v>5.9999999999999991</c:v>
                </c:pt>
                <c:pt idx="427">
                  <c:v>5.9999999999999991</c:v>
                </c:pt>
                <c:pt idx="428">
                  <c:v>5.9999999999999991</c:v>
                </c:pt>
                <c:pt idx="429">
                  <c:v>5.9999999999999991</c:v>
                </c:pt>
                <c:pt idx="430">
                  <c:v>5.9999999999999991</c:v>
                </c:pt>
                <c:pt idx="431">
                  <c:v>5.9999999999999991</c:v>
                </c:pt>
                <c:pt idx="432">
                  <c:v>5.9999999999999991</c:v>
                </c:pt>
                <c:pt idx="433">
                  <c:v>5.9999999999999991</c:v>
                </c:pt>
                <c:pt idx="434">
                  <c:v>5.9999999999999991</c:v>
                </c:pt>
                <c:pt idx="435">
                  <c:v>5.9999999999999991</c:v>
                </c:pt>
                <c:pt idx="436">
                  <c:v>5.9999999999999991</c:v>
                </c:pt>
                <c:pt idx="437">
                  <c:v>5.9999999999999991</c:v>
                </c:pt>
                <c:pt idx="438">
                  <c:v>5.9999999999999991</c:v>
                </c:pt>
                <c:pt idx="439">
                  <c:v>5.9999999999999991</c:v>
                </c:pt>
                <c:pt idx="440">
                  <c:v>5.9999999999999991</c:v>
                </c:pt>
                <c:pt idx="441">
                  <c:v>5.9999999999999991</c:v>
                </c:pt>
                <c:pt idx="442">
                  <c:v>5.9999999999999991</c:v>
                </c:pt>
                <c:pt idx="443">
                  <c:v>5.9999999999999991</c:v>
                </c:pt>
                <c:pt idx="444">
                  <c:v>5.9999999999999991</c:v>
                </c:pt>
                <c:pt idx="445">
                  <c:v>5.9999999999999991</c:v>
                </c:pt>
                <c:pt idx="446">
                  <c:v>5.9999999999999991</c:v>
                </c:pt>
                <c:pt idx="447">
                  <c:v>5.9999999999999991</c:v>
                </c:pt>
                <c:pt idx="448">
                  <c:v>5.9999999999999991</c:v>
                </c:pt>
                <c:pt idx="449">
                  <c:v>5.9999999999999991</c:v>
                </c:pt>
                <c:pt idx="450">
                  <c:v>5.9999999999999991</c:v>
                </c:pt>
                <c:pt idx="451">
                  <c:v>5.9999999999999991</c:v>
                </c:pt>
                <c:pt idx="452">
                  <c:v>5.9999999999999991</c:v>
                </c:pt>
                <c:pt idx="453">
                  <c:v>5.9999999999999991</c:v>
                </c:pt>
                <c:pt idx="454">
                  <c:v>5.9999999999999991</c:v>
                </c:pt>
                <c:pt idx="455">
                  <c:v>5.9999999999999991</c:v>
                </c:pt>
                <c:pt idx="456">
                  <c:v>5.9999999999999991</c:v>
                </c:pt>
                <c:pt idx="457">
                  <c:v>5.9999999999999991</c:v>
                </c:pt>
                <c:pt idx="458">
                  <c:v>5.9999999999999991</c:v>
                </c:pt>
                <c:pt idx="459">
                  <c:v>5.9999999999999991</c:v>
                </c:pt>
                <c:pt idx="460">
                  <c:v>5.9999999999999991</c:v>
                </c:pt>
                <c:pt idx="461">
                  <c:v>5.9999999999999991</c:v>
                </c:pt>
                <c:pt idx="462">
                  <c:v>5.9999999999999991</c:v>
                </c:pt>
                <c:pt idx="463">
                  <c:v>5.9999999999999991</c:v>
                </c:pt>
                <c:pt idx="464">
                  <c:v>5.9999999999999991</c:v>
                </c:pt>
                <c:pt idx="465">
                  <c:v>5.9999999999999991</c:v>
                </c:pt>
                <c:pt idx="466">
                  <c:v>5.9999999999999991</c:v>
                </c:pt>
                <c:pt idx="467">
                  <c:v>5.9999999999999991</c:v>
                </c:pt>
                <c:pt idx="468">
                  <c:v>5.9999999999999991</c:v>
                </c:pt>
                <c:pt idx="469">
                  <c:v>5.9999999999999991</c:v>
                </c:pt>
                <c:pt idx="470">
                  <c:v>5.9999999999999991</c:v>
                </c:pt>
                <c:pt idx="471">
                  <c:v>5.9999999999999991</c:v>
                </c:pt>
                <c:pt idx="472">
                  <c:v>5.9999999999999991</c:v>
                </c:pt>
                <c:pt idx="473">
                  <c:v>5.9999999999999991</c:v>
                </c:pt>
                <c:pt idx="474">
                  <c:v>5.9999999999999991</c:v>
                </c:pt>
                <c:pt idx="475">
                  <c:v>5.9999999999999991</c:v>
                </c:pt>
                <c:pt idx="476">
                  <c:v>5.9999999999999991</c:v>
                </c:pt>
                <c:pt idx="477">
                  <c:v>5.9999999999999991</c:v>
                </c:pt>
                <c:pt idx="478">
                  <c:v>5.9999999999999991</c:v>
                </c:pt>
                <c:pt idx="479">
                  <c:v>5.9999999999999991</c:v>
                </c:pt>
                <c:pt idx="480">
                  <c:v>5.9999999999999991</c:v>
                </c:pt>
                <c:pt idx="481">
                  <c:v>5.9999999999999991</c:v>
                </c:pt>
                <c:pt idx="482">
                  <c:v>5.9999999999999991</c:v>
                </c:pt>
                <c:pt idx="483">
                  <c:v>5.9999999999999991</c:v>
                </c:pt>
                <c:pt idx="484">
                  <c:v>5.9999999999999991</c:v>
                </c:pt>
                <c:pt idx="485">
                  <c:v>5.9999999999999991</c:v>
                </c:pt>
                <c:pt idx="486">
                  <c:v>5.9999999999999991</c:v>
                </c:pt>
                <c:pt idx="487">
                  <c:v>5.9999999999999991</c:v>
                </c:pt>
                <c:pt idx="488">
                  <c:v>5.9999999999999991</c:v>
                </c:pt>
                <c:pt idx="489">
                  <c:v>5.9999999999999991</c:v>
                </c:pt>
                <c:pt idx="490">
                  <c:v>5.9999999999999991</c:v>
                </c:pt>
                <c:pt idx="491">
                  <c:v>5.9999999999999991</c:v>
                </c:pt>
                <c:pt idx="492">
                  <c:v>5.9999999999999991</c:v>
                </c:pt>
                <c:pt idx="493">
                  <c:v>5.9999999999999991</c:v>
                </c:pt>
                <c:pt idx="494">
                  <c:v>5.9999999999999991</c:v>
                </c:pt>
                <c:pt idx="495">
                  <c:v>5.9999999999999991</c:v>
                </c:pt>
                <c:pt idx="496">
                  <c:v>5.9999999999999991</c:v>
                </c:pt>
                <c:pt idx="497">
                  <c:v>5.9999999999999991</c:v>
                </c:pt>
                <c:pt idx="498">
                  <c:v>5.9999999999999991</c:v>
                </c:pt>
                <c:pt idx="499">
                  <c:v>5.9999999999999991</c:v>
                </c:pt>
                <c:pt idx="500">
                  <c:v>5.9999999999999991</c:v>
                </c:pt>
              </c:numCache>
            </c:numRef>
          </c:yVal>
          <c:smooth val="0"/>
          <c:extLst>
            <c:ext xmlns:c16="http://schemas.microsoft.com/office/drawing/2014/chart" uri="{C3380CC4-5D6E-409C-BE32-E72D297353CC}">
              <c16:uniqueId val="{00000002-449C-4ACB-9736-D82CECB59800}"/>
            </c:ext>
          </c:extLst>
        </c:ser>
        <c:ser>
          <c:idx val="3"/>
          <c:order val="3"/>
          <c:tx>
            <c:v>R=2 , Tank , Soil Type D</c:v>
          </c:tx>
          <c:spPr>
            <a:ln w="12700">
              <a:solidFill>
                <a:srgbClr val="00B050"/>
              </a:solidFill>
              <a:prstDash val="sysDot"/>
            </a:ln>
          </c:spPr>
          <c:marker>
            <c:symbol val="none"/>
          </c:marker>
          <c:xVal>
            <c:numRef>
              <c:f>Sheet2!$K$2:$K$502</c:f>
              <c:numCache>
                <c:formatCode>General</c:formatCode>
                <c:ptCount val="501"/>
                <c:pt idx="0">
                  <c:v>0</c:v>
                </c:pt>
                <c:pt idx="1">
                  <c:v>0.01</c:v>
                </c:pt>
                <c:pt idx="2">
                  <c:v>0.02</c:v>
                </c:pt>
                <c:pt idx="3">
                  <c:v>0.03</c:v>
                </c:pt>
                <c:pt idx="4">
                  <c:v>0.04</c:v>
                </c:pt>
                <c:pt idx="5">
                  <c:v>0.05</c:v>
                </c:pt>
                <c:pt idx="6">
                  <c:v>6.0000000000000005E-2</c:v>
                </c:pt>
                <c:pt idx="7">
                  <c:v>7.0000000000000007E-2</c:v>
                </c:pt>
                <c:pt idx="8">
                  <c:v>0.08</c:v>
                </c:pt>
                <c:pt idx="9">
                  <c:v>0.09</c:v>
                </c:pt>
                <c:pt idx="10">
                  <c:v>9.9999999999999992E-2</c:v>
                </c:pt>
                <c:pt idx="11">
                  <c:v>0.10999999999999999</c:v>
                </c:pt>
                <c:pt idx="12">
                  <c:v>0.11999999999999998</c:v>
                </c:pt>
                <c:pt idx="13">
                  <c:v>0.12999999999999998</c:v>
                </c:pt>
                <c:pt idx="14">
                  <c:v>0.13999999999999999</c:v>
                </c:pt>
                <c:pt idx="15">
                  <c:v>0.15</c:v>
                </c:pt>
                <c:pt idx="16">
                  <c:v>0.16</c:v>
                </c:pt>
                <c:pt idx="17">
                  <c:v>0.17</c:v>
                </c:pt>
                <c:pt idx="18">
                  <c:v>0.18000000000000002</c:v>
                </c:pt>
                <c:pt idx="19">
                  <c:v>0.19000000000000003</c:v>
                </c:pt>
                <c:pt idx="20">
                  <c:v>0.20000000000000004</c:v>
                </c:pt>
                <c:pt idx="21">
                  <c:v>0.21000000000000005</c:v>
                </c:pt>
                <c:pt idx="22">
                  <c:v>0.22000000000000006</c:v>
                </c:pt>
                <c:pt idx="23">
                  <c:v>0.23000000000000007</c:v>
                </c:pt>
                <c:pt idx="24">
                  <c:v>0.24000000000000007</c:v>
                </c:pt>
                <c:pt idx="25">
                  <c:v>0.25000000000000006</c:v>
                </c:pt>
                <c:pt idx="26">
                  <c:v>0.26000000000000006</c:v>
                </c:pt>
                <c:pt idx="27">
                  <c:v>0.27000000000000007</c:v>
                </c:pt>
                <c:pt idx="28">
                  <c:v>0.28000000000000008</c:v>
                </c:pt>
                <c:pt idx="29">
                  <c:v>0.29000000000000009</c:v>
                </c:pt>
                <c:pt idx="30">
                  <c:v>0.3000000000000001</c:v>
                </c:pt>
                <c:pt idx="31">
                  <c:v>0.31000000000000011</c:v>
                </c:pt>
                <c:pt idx="32">
                  <c:v>0.32000000000000012</c:v>
                </c:pt>
                <c:pt idx="33">
                  <c:v>0.33000000000000013</c:v>
                </c:pt>
                <c:pt idx="34">
                  <c:v>0.34000000000000014</c:v>
                </c:pt>
                <c:pt idx="35">
                  <c:v>0.35000000000000014</c:v>
                </c:pt>
                <c:pt idx="36">
                  <c:v>0.36000000000000015</c:v>
                </c:pt>
                <c:pt idx="37">
                  <c:v>0.37000000000000016</c:v>
                </c:pt>
                <c:pt idx="38">
                  <c:v>0.38000000000000017</c:v>
                </c:pt>
                <c:pt idx="39">
                  <c:v>0.39000000000000018</c:v>
                </c:pt>
                <c:pt idx="40">
                  <c:v>0.40000000000000019</c:v>
                </c:pt>
                <c:pt idx="41">
                  <c:v>0.4100000000000002</c:v>
                </c:pt>
                <c:pt idx="42">
                  <c:v>0.42000000000000021</c:v>
                </c:pt>
                <c:pt idx="43">
                  <c:v>0.43000000000000022</c:v>
                </c:pt>
                <c:pt idx="44">
                  <c:v>0.44000000000000022</c:v>
                </c:pt>
                <c:pt idx="45">
                  <c:v>0.45000000000000023</c:v>
                </c:pt>
                <c:pt idx="46">
                  <c:v>0.46000000000000024</c:v>
                </c:pt>
                <c:pt idx="47">
                  <c:v>0.47000000000000025</c:v>
                </c:pt>
                <c:pt idx="48">
                  <c:v>0.48000000000000026</c:v>
                </c:pt>
                <c:pt idx="49">
                  <c:v>0.49000000000000027</c:v>
                </c:pt>
                <c:pt idx="50">
                  <c:v>0.50000000000000022</c:v>
                </c:pt>
                <c:pt idx="51">
                  <c:v>0.51000000000000023</c:v>
                </c:pt>
                <c:pt idx="52">
                  <c:v>0.52000000000000024</c:v>
                </c:pt>
                <c:pt idx="53">
                  <c:v>0.53000000000000025</c:v>
                </c:pt>
                <c:pt idx="54">
                  <c:v>0.54000000000000026</c:v>
                </c:pt>
                <c:pt idx="55">
                  <c:v>0.55000000000000027</c:v>
                </c:pt>
                <c:pt idx="56">
                  <c:v>0.56000000000000028</c:v>
                </c:pt>
                <c:pt idx="57">
                  <c:v>0.57000000000000028</c:v>
                </c:pt>
                <c:pt idx="58">
                  <c:v>0.58000000000000029</c:v>
                </c:pt>
                <c:pt idx="59">
                  <c:v>0.5900000000000003</c:v>
                </c:pt>
                <c:pt idx="60">
                  <c:v>0.60000000000000031</c:v>
                </c:pt>
                <c:pt idx="61">
                  <c:v>0.61000000000000032</c:v>
                </c:pt>
                <c:pt idx="62">
                  <c:v>0.62000000000000033</c:v>
                </c:pt>
                <c:pt idx="63">
                  <c:v>0.63000000000000034</c:v>
                </c:pt>
                <c:pt idx="64">
                  <c:v>0.64000000000000035</c:v>
                </c:pt>
                <c:pt idx="65">
                  <c:v>0.65000000000000036</c:v>
                </c:pt>
                <c:pt idx="66">
                  <c:v>0.66000000000000036</c:v>
                </c:pt>
                <c:pt idx="67">
                  <c:v>0.67000000000000037</c:v>
                </c:pt>
                <c:pt idx="68">
                  <c:v>0.68000000000000038</c:v>
                </c:pt>
                <c:pt idx="69">
                  <c:v>0.69000000000000039</c:v>
                </c:pt>
                <c:pt idx="70">
                  <c:v>0.7000000000000004</c:v>
                </c:pt>
                <c:pt idx="71">
                  <c:v>0.71000000000000041</c:v>
                </c:pt>
                <c:pt idx="72">
                  <c:v>0.72000000000000042</c:v>
                </c:pt>
                <c:pt idx="73">
                  <c:v>0.73000000000000043</c:v>
                </c:pt>
                <c:pt idx="74">
                  <c:v>0.74000000000000044</c:v>
                </c:pt>
                <c:pt idx="75">
                  <c:v>0.75000000000000044</c:v>
                </c:pt>
                <c:pt idx="76">
                  <c:v>0.76000000000000045</c:v>
                </c:pt>
                <c:pt idx="77">
                  <c:v>0.77000000000000046</c:v>
                </c:pt>
                <c:pt idx="78">
                  <c:v>0.78000000000000047</c:v>
                </c:pt>
                <c:pt idx="79">
                  <c:v>0.79000000000000048</c:v>
                </c:pt>
                <c:pt idx="80">
                  <c:v>0.80000000000000049</c:v>
                </c:pt>
                <c:pt idx="81">
                  <c:v>0.8100000000000005</c:v>
                </c:pt>
                <c:pt idx="82">
                  <c:v>0.82000000000000051</c:v>
                </c:pt>
                <c:pt idx="83">
                  <c:v>0.83000000000000052</c:v>
                </c:pt>
                <c:pt idx="84">
                  <c:v>0.84000000000000052</c:v>
                </c:pt>
                <c:pt idx="85">
                  <c:v>0.85000000000000053</c:v>
                </c:pt>
                <c:pt idx="86">
                  <c:v>0.86000000000000054</c:v>
                </c:pt>
                <c:pt idx="87">
                  <c:v>0.87000000000000055</c:v>
                </c:pt>
                <c:pt idx="88">
                  <c:v>0.88000000000000056</c:v>
                </c:pt>
                <c:pt idx="89">
                  <c:v>0.89000000000000057</c:v>
                </c:pt>
                <c:pt idx="90">
                  <c:v>0.90000000000000058</c:v>
                </c:pt>
                <c:pt idx="91">
                  <c:v>0.91000000000000059</c:v>
                </c:pt>
                <c:pt idx="92">
                  <c:v>0.9200000000000006</c:v>
                </c:pt>
                <c:pt idx="93">
                  <c:v>0.9300000000000006</c:v>
                </c:pt>
                <c:pt idx="94">
                  <c:v>0.94000000000000061</c:v>
                </c:pt>
                <c:pt idx="95">
                  <c:v>0.95000000000000062</c:v>
                </c:pt>
                <c:pt idx="96">
                  <c:v>0.96000000000000063</c:v>
                </c:pt>
                <c:pt idx="97">
                  <c:v>0.97000000000000064</c:v>
                </c:pt>
                <c:pt idx="98">
                  <c:v>0.98000000000000065</c:v>
                </c:pt>
                <c:pt idx="99">
                  <c:v>0.99000000000000066</c:v>
                </c:pt>
                <c:pt idx="100">
                  <c:v>1.0000000000000007</c:v>
                </c:pt>
                <c:pt idx="101">
                  <c:v>1.0100000000000007</c:v>
                </c:pt>
                <c:pt idx="102">
                  <c:v>1.0200000000000007</c:v>
                </c:pt>
                <c:pt idx="103">
                  <c:v>1.0300000000000007</c:v>
                </c:pt>
                <c:pt idx="104">
                  <c:v>1.0400000000000007</c:v>
                </c:pt>
                <c:pt idx="105">
                  <c:v>1.0500000000000007</c:v>
                </c:pt>
                <c:pt idx="106">
                  <c:v>1.0600000000000007</c:v>
                </c:pt>
                <c:pt idx="107">
                  <c:v>1.0700000000000007</c:v>
                </c:pt>
                <c:pt idx="108">
                  <c:v>1.0800000000000007</c:v>
                </c:pt>
                <c:pt idx="109">
                  <c:v>1.0900000000000007</c:v>
                </c:pt>
                <c:pt idx="110">
                  <c:v>1.1000000000000008</c:v>
                </c:pt>
                <c:pt idx="111">
                  <c:v>1.1100000000000008</c:v>
                </c:pt>
                <c:pt idx="112">
                  <c:v>1.1200000000000008</c:v>
                </c:pt>
                <c:pt idx="113">
                  <c:v>1.1300000000000008</c:v>
                </c:pt>
                <c:pt idx="114">
                  <c:v>1.1400000000000008</c:v>
                </c:pt>
                <c:pt idx="115">
                  <c:v>1.1500000000000008</c:v>
                </c:pt>
                <c:pt idx="116">
                  <c:v>1.1600000000000008</c:v>
                </c:pt>
                <c:pt idx="117">
                  <c:v>1.1700000000000008</c:v>
                </c:pt>
                <c:pt idx="118">
                  <c:v>1.1800000000000008</c:v>
                </c:pt>
                <c:pt idx="119">
                  <c:v>1.1900000000000008</c:v>
                </c:pt>
                <c:pt idx="120">
                  <c:v>1.2000000000000008</c:v>
                </c:pt>
                <c:pt idx="121">
                  <c:v>1.2100000000000009</c:v>
                </c:pt>
                <c:pt idx="122">
                  <c:v>1.2200000000000009</c:v>
                </c:pt>
                <c:pt idx="123">
                  <c:v>1.2300000000000009</c:v>
                </c:pt>
                <c:pt idx="124">
                  <c:v>1.2400000000000009</c:v>
                </c:pt>
                <c:pt idx="125">
                  <c:v>1.2500000000000009</c:v>
                </c:pt>
                <c:pt idx="126">
                  <c:v>1.2600000000000009</c:v>
                </c:pt>
                <c:pt idx="127">
                  <c:v>1.2700000000000009</c:v>
                </c:pt>
                <c:pt idx="128">
                  <c:v>1.2800000000000009</c:v>
                </c:pt>
                <c:pt idx="129">
                  <c:v>1.2900000000000009</c:v>
                </c:pt>
                <c:pt idx="130">
                  <c:v>1.3000000000000009</c:v>
                </c:pt>
                <c:pt idx="131">
                  <c:v>1.3100000000000009</c:v>
                </c:pt>
                <c:pt idx="132">
                  <c:v>1.320000000000001</c:v>
                </c:pt>
                <c:pt idx="133">
                  <c:v>1.330000000000001</c:v>
                </c:pt>
                <c:pt idx="134">
                  <c:v>1.340000000000001</c:v>
                </c:pt>
                <c:pt idx="135">
                  <c:v>1.350000000000001</c:v>
                </c:pt>
                <c:pt idx="136">
                  <c:v>1.360000000000001</c:v>
                </c:pt>
                <c:pt idx="137">
                  <c:v>1.370000000000001</c:v>
                </c:pt>
                <c:pt idx="138">
                  <c:v>1.380000000000001</c:v>
                </c:pt>
                <c:pt idx="139">
                  <c:v>1.390000000000001</c:v>
                </c:pt>
                <c:pt idx="140">
                  <c:v>1.400000000000001</c:v>
                </c:pt>
                <c:pt idx="141">
                  <c:v>1.410000000000001</c:v>
                </c:pt>
                <c:pt idx="142">
                  <c:v>1.420000000000001</c:v>
                </c:pt>
                <c:pt idx="143">
                  <c:v>1.430000000000001</c:v>
                </c:pt>
                <c:pt idx="144">
                  <c:v>1.4400000000000011</c:v>
                </c:pt>
                <c:pt idx="145">
                  <c:v>1.4500000000000011</c:v>
                </c:pt>
                <c:pt idx="146">
                  <c:v>1.4600000000000011</c:v>
                </c:pt>
                <c:pt idx="147">
                  <c:v>1.4700000000000011</c:v>
                </c:pt>
                <c:pt idx="148">
                  <c:v>1.4800000000000011</c:v>
                </c:pt>
                <c:pt idx="149">
                  <c:v>1.4900000000000011</c:v>
                </c:pt>
                <c:pt idx="150">
                  <c:v>1.5000000000000011</c:v>
                </c:pt>
                <c:pt idx="151">
                  <c:v>1.5100000000000011</c:v>
                </c:pt>
                <c:pt idx="152">
                  <c:v>1.5200000000000011</c:v>
                </c:pt>
                <c:pt idx="153">
                  <c:v>1.5300000000000011</c:v>
                </c:pt>
                <c:pt idx="154">
                  <c:v>1.5400000000000011</c:v>
                </c:pt>
                <c:pt idx="155">
                  <c:v>1.5500000000000012</c:v>
                </c:pt>
                <c:pt idx="156">
                  <c:v>1.5600000000000012</c:v>
                </c:pt>
                <c:pt idx="157">
                  <c:v>1.5700000000000012</c:v>
                </c:pt>
                <c:pt idx="158">
                  <c:v>1.5800000000000012</c:v>
                </c:pt>
                <c:pt idx="159">
                  <c:v>1.5900000000000012</c:v>
                </c:pt>
                <c:pt idx="160">
                  <c:v>1.6000000000000012</c:v>
                </c:pt>
                <c:pt idx="161">
                  <c:v>1.6100000000000012</c:v>
                </c:pt>
                <c:pt idx="162">
                  <c:v>1.6200000000000012</c:v>
                </c:pt>
                <c:pt idx="163">
                  <c:v>1.6300000000000012</c:v>
                </c:pt>
                <c:pt idx="164">
                  <c:v>1.6400000000000012</c:v>
                </c:pt>
                <c:pt idx="165">
                  <c:v>1.6500000000000012</c:v>
                </c:pt>
                <c:pt idx="166">
                  <c:v>1.6600000000000013</c:v>
                </c:pt>
                <c:pt idx="167">
                  <c:v>1.6700000000000013</c:v>
                </c:pt>
                <c:pt idx="168">
                  <c:v>1.6800000000000013</c:v>
                </c:pt>
                <c:pt idx="169">
                  <c:v>1.6900000000000013</c:v>
                </c:pt>
                <c:pt idx="170">
                  <c:v>1.7000000000000013</c:v>
                </c:pt>
                <c:pt idx="171">
                  <c:v>1.7100000000000013</c:v>
                </c:pt>
                <c:pt idx="172">
                  <c:v>1.7200000000000013</c:v>
                </c:pt>
                <c:pt idx="173">
                  <c:v>1.7300000000000013</c:v>
                </c:pt>
                <c:pt idx="174">
                  <c:v>1.7400000000000013</c:v>
                </c:pt>
                <c:pt idx="175">
                  <c:v>1.7500000000000013</c:v>
                </c:pt>
                <c:pt idx="176">
                  <c:v>1.7600000000000013</c:v>
                </c:pt>
                <c:pt idx="177">
                  <c:v>1.7700000000000014</c:v>
                </c:pt>
                <c:pt idx="178">
                  <c:v>1.7800000000000014</c:v>
                </c:pt>
                <c:pt idx="179">
                  <c:v>1.7900000000000014</c:v>
                </c:pt>
                <c:pt idx="180">
                  <c:v>1.8000000000000014</c:v>
                </c:pt>
                <c:pt idx="181">
                  <c:v>1.8100000000000014</c:v>
                </c:pt>
                <c:pt idx="182">
                  <c:v>1.8200000000000014</c:v>
                </c:pt>
                <c:pt idx="183">
                  <c:v>1.8300000000000014</c:v>
                </c:pt>
                <c:pt idx="184">
                  <c:v>1.8400000000000014</c:v>
                </c:pt>
                <c:pt idx="185">
                  <c:v>1.8500000000000014</c:v>
                </c:pt>
                <c:pt idx="186">
                  <c:v>1.8600000000000014</c:v>
                </c:pt>
                <c:pt idx="187">
                  <c:v>1.8700000000000014</c:v>
                </c:pt>
                <c:pt idx="188">
                  <c:v>1.8800000000000014</c:v>
                </c:pt>
                <c:pt idx="189">
                  <c:v>1.8900000000000015</c:v>
                </c:pt>
                <c:pt idx="190">
                  <c:v>1.9000000000000015</c:v>
                </c:pt>
                <c:pt idx="191">
                  <c:v>1.9100000000000015</c:v>
                </c:pt>
                <c:pt idx="192">
                  <c:v>1.9200000000000015</c:v>
                </c:pt>
                <c:pt idx="193">
                  <c:v>1.9300000000000015</c:v>
                </c:pt>
                <c:pt idx="194">
                  <c:v>1.9400000000000015</c:v>
                </c:pt>
                <c:pt idx="195">
                  <c:v>1.9500000000000015</c:v>
                </c:pt>
                <c:pt idx="196">
                  <c:v>1.9600000000000015</c:v>
                </c:pt>
                <c:pt idx="197">
                  <c:v>1.9700000000000015</c:v>
                </c:pt>
                <c:pt idx="198">
                  <c:v>1.9800000000000015</c:v>
                </c:pt>
                <c:pt idx="199">
                  <c:v>1.9900000000000015</c:v>
                </c:pt>
                <c:pt idx="200">
                  <c:v>2.0000000000000013</c:v>
                </c:pt>
                <c:pt idx="201">
                  <c:v>2.0100000000000011</c:v>
                </c:pt>
                <c:pt idx="202">
                  <c:v>2.0200000000000009</c:v>
                </c:pt>
                <c:pt idx="203">
                  <c:v>2.0300000000000007</c:v>
                </c:pt>
                <c:pt idx="204">
                  <c:v>2.0400000000000005</c:v>
                </c:pt>
                <c:pt idx="205">
                  <c:v>2.0500000000000003</c:v>
                </c:pt>
                <c:pt idx="206">
                  <c:v>2.06</c:v>
                </c:pt>
                <c:pt idx="207">
                  <c:v>2.0699999999999998</c:v>
                </c:pt>
                <c:pt idx="208">
                  <c:v>2.0799999999999996</c:v>
                </c:pt>
                <c:pt idx="209">
                  <c:v>2.0899999999999994</c:v>
                </c:pt>
                <c:pt idx="210">
                  <c:v>2.0999999999999992</c:v>
                </c:pt>
                <c:pt idx="211">
                  <c:v>2.109999999999999</c:v>
                </c:pt>
                <c:pt idx="212">
                  <c:v>2.1199999999999988</c:v>
                </c:pt>
                <c:pt idx="213">
                  <c:v>2.1299999999999986</c:v>
                </c:pt>
                <c:pt idx="214">
                  <c:v>2.1399999999999983</c:v>
                </c:pt>
                <c:pt idx="215">
                  <c:v>2.1499999999999981</c:v>
                </c:pt>
                <c:pt idx="216">
                  <c:v>2.1599999999999979</c:v>
                </c:pt>
                <c:pt idx="217">
                  <c:v>2.1699999999999977</c:v>
                </c:pt>
                <c:pt idx="218">
                  <c:v>2.1799999999999975</c:v>
                </c:pt>
                <c:pt idx="219">
                  <c:v>2.1899999999999973</c:v>
                </c:pt>
                <c:pt idx="220">
                  <c:v>2.1999999999999971</c:v>
                </c:pt>
                <c:pt idx="221">
                  <c:v>2.2099999999999969</c:v>
                </c:pt>
                <c:pt idx="222">
                  <c:v>2.2199999999999966</c:v>
                </c:pt>
                <c:pt idx="223">
                  <c:v>2.2299999999999964</c:v>
                </c:pt>
                <c:pt idx="224">
                  <c:v>2.2399999999999962</c:v>
                </c:pt>
                <c:pt idx="225">
                  <c:v>2.249999999999996</c:v>
                </c:pt>
                <c:pt idx="226">
                  <c:v>2.2599999999999958</c:v>
                </c:pt>
                <c:pt idx="227">
                  <c:v>2.2699999999999956</c:v>
                </c:pt>
                <c:pt idx="228">
                  <c:v>2.2799999999999954</c:v>
                </c:pt>
                <c:pt idx="229">
                  <c:v>2.2899999999999952</c:v>
                </c:pt>
                <c:pt idx="230">
                  <c:v>2.2999999999999949</c:v>
                </c:pt>
                <c:pt idx="231">
                  <c:v>2.3099999999999947</c:v>
                </c:pt>
                <c:pt idx="232">
                  <c:v>2.3199999999999945</c:v>
                </c:pt>
                <c:pt idx="233">
                  <c:v>2.3299999999999943</c:v>
                </c:pt>
                <c:pt idx="234">
                  <c:v>2.3399999999999941</c:v>
                </c:pt>
                <c:pt idx="235">
                  <c:v>2.3499999999999939</c:v>
                </c:pt>
                <c:pt idx="236">
                  <c:v>2.3599999999999937</c:v>
                </c:pt>
                <c:pt idx="237">
                  <c:v>2.3699999999999934</c:v>
                </c:pt>
                <c:pt idx="238">
                  <c:v>2.3799999999999932</c:v>
                </c:pt>
                <c:pt idx="239">
                  <c:v>2.389999999999993</c:v>
                </c:pt>
                <c:pt idx="240">
                  <c:v>2.3999999999999928</c:v>
                </c:pt>
                <c:pt idx="241">
                  <c:v>2.4099999999999926</c:v>
                </c:pt>
                <c:pt idx="242">
                  <c:v>2.4199999999999924</c:v>
                </c:pt>
                <c:pt idx="243">
                  <c:v>2.4299999999999922</c:v>
                </c:pt>
                <c:pt idx="244">
                  <c:v>2.439999999999992</c:v>
                </c:pt>
                <c:pt idx="245">
                  <c:v>2.4499999999999917</c:v>
                </c:pt>
                <c:pt idx="246">
                  <c:v>2.4599999999999915</c:v>
                </c:pt>
                <c:pt idx="247">
                  <c:v>2.4699999999999913</c:v>
                </c:pt>
                <c:pt idx="248">
                  <c:v>2.4799999999999911</c:v>
                </c:pt>
                <c:pt idx="249">
                  <c:v>2.4899999999999909</c:v>
                </c:pt>
                <c:pt idx="250">
                  <c:v>2.4999999999999907</c:v>
                </c:pt>
                <c:pt idx="251">
                  <c:v>2.5099999999999905</c:v>
                </c:pt>
                <c:pt idx="252">
                  <c:v>2.5199999999999902</c:v>
                </c:pt>
                <c:pt idx="253">
                  <c:v>2.52999999999999</c:v>
                </c:pt>
                <c:pt idx="254">
                  <c:v>2.5399999999999898</c:v>
                </c:pt>
                <c:pt idx="255">
                  <c:v>2.5499999999999896</c:v>
                </c:pt>
                <c:pt idx="256">
                  <c:v>2.5599999999999894</c:v>
                </c:pt>
                <c:pt idx="257">
                  <c:v>2.5699999999999892</c:v>
                </c:pt>
                <c:pt idx="258">
                  <c:v>2.579999999999989</c:v>
                </c:pt>
                <c:pt idx="259">
                  <c:v>2.5899999999999888</c:v>
                </c:pt>
                <c:pt idx="260">
                  <c:v>2.5999999999999885</c:v>
                </c:pt>
                <c:pt idx="261">
                  <c:v>2.6099999999999883</c:v>
                </c:pt>
                <c:pt idx="262">
                  <c:v>2.6199999999999881</c:v>
                </c:pt>
                <c:pt idx="263">
                  <c:v>2.6299999999999879</c:v>
                </c:pt>
                <c:pt idx="264">
                  <c:v>2.6399999999999877</c:v>
                </c:pt>
                <c:pt idx="265">
                  <c:v>2.6499999999999875</c:v>
                </c:pt>
                <c:pt idx="266">
                  <c:v>2.6599999999999873</c:v>
                </c:pt>
                <c:pt idx="267">
                  <c:v>2.6699999999999871</c:v>
                </c:pt>
                <c:pt idx="268">
                  <c:v>2.6799999999999868</c:v>
                </c:pt>
                <c:pt idx="269">
                  <c:v>2.6899999999999866</c:v>
                </c:pt>
                <c:pt idx="270">
                  <c:v>2.6999999999999864</c:v>
                </c:pt>
                <c:pt idx="271">
                  <c:v>2.7099999999999862</c:v>
                </c:pt>
                <c:pt idx="272">
                  <c:v>2.719999999999986</c:v>
                </c:pt>
                <c:pt idx="273">
                  <c:v>2.7299999999999858</c:v>
                </c:pt>
                <c:pt idx="274">
                  <c:v>2.7399999999999856</c:v>
                </c:pt>
                <c:pt idx="275">
                  <c:v>2.7499999999999853</c:v>
                </c:pt>
                <c:pt idx="276">
                  <c:v>2.7599999999999851</c:v>
                </c:pt>
                <c:pt idx="277">
                  <c:v>2.7699999999999849</c:v>
                </c:pt>
                <c:pt idx="278">
                  <c:v>2.7799999999999847</c:v>
                </c:pt>
                <c:pt idx="279">
                  <c:v>2.7899999999999845</c:v>
                </c:pt>
                <c:pt idx="280">
                  <c:v>2.7999999999999843</c:v>
                </c:pt>
                <c:pt idx="281">
                  <c:v>2.8099999999999841</c:v>
                </c:pt>
                <c:pt idx="282">
                  <c:v>2.8199999999999839</c:v>
                </c:pt>
                <c:pt idx="283">
                  <c:v>2.8299999999999836</c:v>
                </c:pt>
                <c:pt idx="284">
                  <c:v>2.8399999999999834</c:v>
                </c:pt>
                <c:pt idx="285">
                  <c:v>2.8499999999999832</c:v>
                </c:pt>
                <c:pt idx="286">
                  <c:v>2.859999999999983</c:v>
                </c:pt>
                <c:pt idx="287">
                  <c:v>2.8699999999999828</c:v>
                </c:pt>
                <c:pt idx="288">
                  <c:v>2.8799999999999826</c:v>
                </c:pt>
                <c:pt idx="289">
                  <c:v>2.8899999999999824</c:v>
                </c:pt>
                <c:pt idx="290">
                  <c:v>2.8999999999999821</c:v>
                </c:pt>
                <c:pt idx="291">
                  <c:v>2.9099999999999819</c:v>
                </c:pt>
                <c:pt idx="292">
                  <c:v>2.9199999999999817</c:v>
                </c:pt>
                <c:pt idx="293">
                  <c:v>2.9299999999999815</c:v>
                </c:pt>
                <c:pt idx="294">
                  <c:v>2.9399999999999813</c:v>
                </c:pt>
                <c:pt idx="295">
                  <c:v>2.9499999999999811</c:v>
                </c:pt>
                <c:pt idx="296">
                  <c:v>2.9599999999999809</c:v>
                </c:pt>
                <c:pt idx="297">
                  <c:v>2.9699999999999807</c:v>
                </c:pt>
                <c:pt idx="298">
                  <c:v>2.9799999999999804</c:v>
                </c:pt>
                <c:pt idx="299">
                  <c:v>2.9899999999999802</c:v>
                </c:pt>
                <c:pt idx="300">
                  <c:v>2.99999999999998</c:v>
                </c:pt>
                <c:pt idx="301">
                  <c:v>3.0099999999999798</c:v>
                </c:pt>
                <c:pt idx="302">
                  <c:v>3.0199999999999796</c:v>
                </c:pt>
                <c:pt idx="303">
                  <c:v>3.0299999999999794</c:v>
                </c:pt>
                <c:pt idx="304">
                  <c:v>3.0399999999999792</c:v>
                </c:pt>
                <c:pt idx="305">
                  <c:v>3.049999999999979</c:v>
                </c:pt>
                <c:pt idx="306">
                  <c:v>3.0599999999999787</c:v>
                </c:pt>
                <c:pt idx="307">
                  <c:v>3.0699999999999785</c:v>
                </c:pt>
                <c:pt idx="308">
                  <c:v>3.0799999999999783</c:v>
                </c:pt>
                <c:pt idx="309">
                  <c:v>3.0899999999999781</c:v>
                </c:pt>
                <c:pt idx="310">
                  <c:v>3.0999999999999779</c:v>
                </c:pt>
                <c:pt idx="311">
                  <c:v>3.1099999999999777</c:v>
                </c:pt>
                <c:pt idx="312">
                  <c:v>3.1199999999999775</c:v>
                </c:pt>
                <c:pt idx="313">
                  <c:v>3.1299999999999772</c:v>
                </c:pt>
                <c:pt idx="314">
                  <c:v>3.139999999999977</c:v>
                </c:pt>
                <c:pt idx="315">
                  <c:v>3.1499999999999768</c:v>
                </c:pt>
                <c:pt idx="316">
                  <c:v>3.1599999999999766</c:v>
                </c:pt>
                <c:pt idx="317">
                  <c:v>3.1699999999999764</c:v>
                </c:pt>
                <c:pt idx="318">
                  <c:v>3.1799999999999762</c:v>
                </c:pt>
                <c:pt idx="319">
                  <c:v>3.189999999999976</c:v>
                </c:pt>
                <c:pt idx="320">
                  <c:v>3.1999999999999758</c:v>
                </c:pt>
                <c:pt idx="321">
                  <c:v>3.2099999999999755</c:v>
                </c:pt>
                <c:pt idx="322">
                  <c:v>3.2199999999999753</c:v>
                </c:pt>
                <c:pt idx="323">
                  <c:v>3.2299999999999751</c:v>
                </c:pt>
                <c:pt idx="324">
                  <c:v>3.2399999999999749</c:v>
                </c:pt>
                <c:pt idx="325">
                  <c:v>3.2499999999999747</c:v>
                </c:pt>
                <c:pt idx="326">
                  <c:v>3.2599999999999745</c:v>
                </c:pt>
                <c:pt idx="327">
                  <c:v>3.2699999999999743</c:v>
                </c:pt>
                <c:pt idx="328">
                  <c:v>3.279999999999974</c:v>
                </c:pt>
                <c:pt idx="329">
                  <c:v>3.2899999999999738</c:v>
                </c:pt>
                <c:pt idx="330">
                  <c:v>3.2999999999999736</c:v>
                </c:pt>
                <c:pt idx="331">
                  <c:v>3.3099999999999734</c:v>
                </c:pt>
                <c:pt idx="332">
                  <c:v>3.3199999999999732</c:v>
                </c:pt>
                <c:pt idx="333">
                  <c:v>3.329999999999973</c:v>
                </c:pt>
                <c:pt idx="334">
                  <c:v>3.3399999999999728</c:v>
                </c:pt>
                <c:pt idx="335">
                  <c:v>3.3499999999999726</c:v>
                </c:pt>
                <c:pt idx="336">
                  <c:v>3.3599999999999723</c:v>
                </c:pt>
                <c:pt idx="337">
                  <c:v>3.3699999999999721</c:v>
                </c:pt>
                <c:pt idx="338">
                  <c:v>3.3799999999999719</c:v>
                </c:pt>
                <c:pt idx="339">
                  <c:v>3.3899999999999717</c:v>
                </c:pt>
                <c:pt idx="340">
                  <c:v>3.3999999999999715</c:v>
                </c:pt>
                <c:pt idx="341">
                  <c:v>3.4099999999999713</c:v>
                </c:pt>
                <c:pt idx="342">
                  <c:v>3.4199999999999711</c:v>
                </c:pt>
                <c:pt idx="343">
                  <c:v>3.4299999999999708</c:v>
                </c:pt>
                <c:pt idx="344">
                  <c:v>3.4399999999999706</c:v>
                </c:pt>
                <c:pt idx="345">
                  <c:v>3.4499999999999704</c:v>
                </c:pt>
                <c:pt idx="346">
                  <c:v>3.4599999999999702</c:v>
                </c:pt>
                <c:pt idx="347">
                  <c:v>3.46999999999997</c:v>
                </c:pt>
                <c:pt idx="348">
                  <c:v>3.4799999999999698</c:v>
                </c:pt>
                <c:pt idx="349">
                  <c:v>3.4899999999999696</c:v>
                </c:pt>
                <c:pt idx="350">
                  <c:v>3.4999999999999694</c:v>
                </c:pt>
                <c:pt idx="351">
                  <c:v>3.5099999999999691</c:v>
                </c:pt>
                <c:pt idx="352">
                  <c:v>3.5199999999999689</c:v>
                </c:pt>
                <c:pt idx="353">
                  <c:v>3.5299999999999687</c:v>
                </c:pt>
                <c:pt idx="354">
                  <c:v>3.5399999999999685</c:v>
                </c:pt>
                <c:pt idx="355">
                  <c:v>3.5499999999999683</c:v>
                </c:pt>
                <c:pt idx="356">
                  <c:v>3.5599999999999681</c:v>
                </c:pt>
                <c:pt idx="357">
                  <c:v>3.5699999999999679</c:v>
                </c:pt>
                <c:pt idx="358">
                  <c:v>3.5799999999999677</c:v>
                </c:pt>
                <c:pt idx="359">
                  <c:v>3.5899999999999674</c:v>
                </c:pt>
                <c:pt idx="360">
                  <c:v>3.5999999999999672</c:v>
                </c:pt>
                <c:pt idx="361">
                  <c:v>3.609999999999967</c:v>
                </c:pt>
                <c:pt idx="362">
                  <c:v>3.6199999999999668</c:v>
                </c:pt>
                <c:pt idx="363">
                  <c:v>3.6299999999999666</c:v>
                </c:pt>
                <c:pt idx="364">
                  <c:v>3.6399999999999664</c:v>
                </c:pt>
                <c:pt idx="365">
                  <c:v>3.6499999999999662</c:v>
                </c:pt>
                <c:pt idx="366">
                  <c:v>3.6599999999999659</c:v>
                </c:pt>
                <c:pt idx="367">
                  <c:v>3.6699999999999657</c:v>
                </c:pt>
                <c:pt idx="368">
                  <c:v>3.6799999999999655</c:v>
                </c:pt>
                <c:pt idx="369">
                  <c:v>3.6899999999999653</c:v>
                </c:pt>
                <c:pt idx="370">
                  <c:v>3.6999999999999651</c:v>
                </c:pt>
                <c:pt idx="371">
                  <c:v>3.7099999999999649</c:v>
                </c:pt>
                <c:pt idx="372">
                  <c:v>3.7199999999999647</c:v>
                </c:pt>
                <c:pt idx="373">
                  <c:v>3.7299999999999645</c:v>
                </c:pt>
                <c:pt idx="374">
                  <c:v>3.7399999999999642</c:v>
                </c:pt>
                <c:pt idx="375">
                  <c:v>3.749999999999964</c:v>
                </c:pt>
                <c:pt idx="376">
                  <c:v>3.7599999999999638</c:v>
                </c:pt>
                <c:pt idx="377">
                  <c:v>3.7699999999999636</c:v>
                </c:pt>
                <c:pt idx="378">
                  <c:v>3.7799999999999634</c:v>
                </c:pt>
                <c:pt idx="379">
                  <c:v>3.7899999999999632</c:v>
                </c:pt>
                <c:pt idx="380">
                  <c:v>3.799999999999963</c:v>
                </c:pt>
                <c:pt idx="381">
                  <c:v>3.8099999999999627</c:v>
                </c:pt>
                <c:pt idx="382">
                  <c:v>3.8199999999999625</c:v>
                </c:pt>
                <c:pt idx="383">
                  <c:v>3.8299999999999623</c:v>
                </c:pt>
                <c:pt idx="384">
                  <c:v>3.8399999999999621</c:v>
                </c:pt>
                <c:pt idx="385">
                  <c:v>3.8499999999999619</c:v>
                </c:pt>
                <c:pt idx="386">
                  <c:v>3.8599999999999617</c:v>
                </c:pt>
                <c:pt idx="387">
                  <c:v>3.8699999999999615</c:v>
                </c:pt>
                <c:pt idx="388">
                  <c:v>3.8799999999999613</c:v>
                </c:pt>
                <c:pt idx="389">
                  <c:v>3.889999999999961</c:v>
                </c:pt>
                <c:pt idx="390">
                  <c:v>3.8999999999999608</c:v>
                </c:pt>
                <c:pt idx="391">
                  <c:v>3.9099999999999606</c:v>
                </c:pt>
                <c:pt idx="392">
                  <c:v>3.9199999999999604</c:v>
                </c:pt>
                <c:pt idx="393">
                  <c:v>3.9299999999999602</c:v>
                </c:pt>
                <c:pt idx="394">
                  <c:v>3.93999999999996</c:v>
                </c:pt>
                <c:pt idx="395">
                  <c:v>3.9499999999999598</c:v>
                </c:pt>
                <c:pt idx="396">
                  <c:v>3.9599999999999596</c:v>
                </c:pt>
                <c:pt idx="397">
                  <c:v>3.9699999999999593</c:v>
                </c:pt>
                <c:pt idx="398">
                  <c:v>3.9799999999999591</c:v>
                </c:pt>
                <c:pt idx="399">
                  <c:v>3.9899999999999589</c:v>
                </c:pt>
                <c:pt idx="400">
                  <c:v>3.9999999999999587</c:v>
                </c:pt>
                <c:pt idx="401">
                  <c:v>4.0099999999999589</c:v>
                </c:pt>
                <c:pt idx="402">
                  <c:v>4.0199999999999587</c:v>
                </c:pt>
                <c:pt idx="403">
                  <c:v>4.0299999999999585</c:v>
                </c:pt>
                <c:pt idx="404">
                  <c:v>4.0399999999999583</c:v>
                </c:pt>
                <c:pt idx="405">
                  <c:v>4.0499999999999581</c:v>
                </c:pt>
                <c:pt idx="406">
                  <c:v>4.0599999999999579</c:v>
                </c:pt>
                <c:pt idx="407">
                  <c:v>4.0699999999999577</c:v>
                </c:pt>
                <c:pt idx="408">
                  <c:v>4.0799999999999574</c:v>
                </c:pt>
                <c:pt idx="409">
                  <c:v>4.0899999999999572</c:v>
                </c:pt>
                <c:pt idx="410">
                  <c:v>4.099999999999957</c:v>
                </c:pt>
                <c:pt idx="411">
                  <c:v>4.1099999999999568</c:v>
                </c:pt>
                <c:pt idx="412">
                  <c:v>4.1199999999999566</c:v>
                </c:pt>
                <c:pt idx="413">
                  <c:v>4.1299999999999564</c:v>
                </c:pt>
                <c:pt idx="414">
                  <c:v>4.1399999999999562</c:v>
                </c:pt>
                <c:pt idx="415">
                  <c:v>4.1499999999999559</c:v>
                </c:pt>
                <c:pt idx="416">
                  <c:v>4.1599999999999557</c:v>
                </c:pt>
                <c:pt idx="417">
                  <c:v>4.1699999999999555</c:v>
                </c:pt>
                <c:pt idx="418">
                  <c:v>4.1799999999999553</c:v>
                </c:pt>
                <c:pt idx="419">
                  <c:v>4.1899999999999551</c:v>
                </c:pt>
                <c:pt idx="420">
                  <c:v>4.1999999999999549</c:v>
                </c:pt>
                <c:pt idx="421">
                  <c:v>4.2099999999999547</c:v>
                </c:pt>
                <c:pt idx="422">
                  <c:v>4.2199999999999545</c:v>
                </c:pt>
                <c:pt idx="423">
                  <c:v>4.2299999999999542</c:v>
                </c:pt>
                <c:pt idx="424">
                  <c:v>4.239999999999954</c:v>
                </c:pt>
                <c:pt idx="425">
                  <c:v>4.2499999999999538</c:v>
                </c:pt>
                <c:pt idx="426">
                  <c:v>4.2599999999999536</c:v>
                </c:pt>
                <c:pt idx="427">
                  <c:v>4.2699999999999534</c:v>
                </c:pt>
                <c:pt idx="428">
                  <c:v>4.2799999999999532</c:v>
                </c:pt>
                <c:pt idx="429">
                  <c:v>4.289999999999953</c:v>
                </c:pt>
                <c:pt idx="430">
                  <c:v>4.2999999999999527</c:v>
                </c:pt>
                <c:pt idx="431">
                  <c:v>4.3099999999999525</c:v>
                </c:pt>
                <c:pt idx="432">
                  <c:v>4.3199999999999523</c:v>
                </c:pt>
                <c:pt idx="433">
                  <c:v>4.3299999999999521</c:v>
                </c:pt>
                <c:pt idx="434">
                  <c:v>4.3399999999999519</c:v>
                </c:pt>
                <c:pt idx="435">
                  <c:v>4.3499999999999517</c:v>
                </c:pt>
                <c:pt idx="436">
                  <c:v>4.3599999999999515</c:v>
                </c:pt>
                <c:pt idx="437">
                  <c:v>4.3699999999999513</c:v>
                </c:pt>
                <c:pt idx="438">
                  <c:v>4.379999999999951</c:v>
                </c:pt>
                <c:pt idx="439">
                  <c:v>4.3899999999999508</c:v>
                </c:pt>
                <c:pt idx="440">
                  <c:v>4.3999999999999506</c:v>
                </c:pt>
                <c:pt idx="441">
                  <c:v>4.4099999999999504</c:v>
                </c:pt>
                <c:pt idx="442">
                  <c:v>4.4199999999999502</c:v>
                </c:pt>
                <c:pt idx="443">
                  <c:v>4.42999999999995</c:v>
                </c:pt>
                <c:pt idx="444">
                  <c:v>4.4399999999999498</c:v>
                </c:pt>
                <c:pt idx="445">
                  <c:v>4.4499999999999496</c:v>
                </c:pt>
                <c:pt idx="446">
                  <c:v>4.4599999999999493</c:v>
                </c:pt>
                <c:pt idx="447">
                  <c:v>4.4699999999999491</c:v>
                </c:pt>
                <c:pt idx="448">
                  <c:v>4.4799999999999489</c:v>
                </c:pt>
                <c:pt idx="449">
                  <c:v>4.4899999999999487</c:v>
                </c:pt>
                <c:pt idx="450">
                  <c:v>4.4999999999999485</c:v>
                </c:pt>
                <c:pt idx="451">
                  <c:v>4.5099999999999483</c:v>
                </c:pt>
                <c:pt idx="452">
                  <c:v>4.5199999999999481</c:v>
                </c:pt>
                <c:pt idx="453">
                  <c:v>4.5299999999999478</c:v>
                </c:pt>
                <c:pt idx="454">
                  <c:v>4.5399999999999476</c:v>
                </c:pt>
                <c:pt idx="455">
                  <c:v>4.5499999999999474</c:v>
                </c:pt>
                <c:pt idx="456">
                  <c:v>4.5599999999999472</c:v>
                </c:pt>
                <c:pt idx="457">
                  <c:v>4.569999999999947</c:v>
                </c:pt>
                <c:pt idx="458">
                  <c:v>4.5799999999999468</c:v>
                </c:pt>
                <c:pt idx="459">
                  <c:v>4.5899999999999466</c:v>
                </c:pt>
                <c:pt idx="460">
                  <c:v>4.5999999999999464</c:v>
                </c:pt>
                <c:pt idx="461">
                  <c:v>4.6099999999999461</c:v>
                </c:pt>
                <c:pt idx="462">
                  <c:v>4.6199999999999459</c:v>
                </c:pt>
                <c:pt idx="463">
                  <c:v>4.6299999999999457</c:v>
                </c:pt>
                <c:pt idx="464">
                  <c:v>4.6399999999999455</c:v>
                </c:pt>
                <c:pt idx="465">
                  <c:v>4.6499999999999453</c:v>
                </c:pt>
                <c:pt idx="466">
                  <c:v>4.6599999999999451</c:v>
                </c:pt>
                <c:pt idx="467">
                  <c:v>4.6699999999999449</c:v>
                </c:pt>
                <c:pt idx="468">
                  <c:v>4.6799999999999446</c:v>
                </c:pt>
                <c:pt idx="469">
                  <c:v>4.6899999999999444</c:v>
                </c:pt>
                <c:pt idx="470">
                  <c:v>4.6999999999999442</c:v>
                </c:pt>
                <c:pt idx="471">
                  <c:v>4.709999999999944</c:v>
                </c:pt>
                <c:pt idx="472">
                  <c:v>4.7199999999999438</c:v>
                </c:pt>
                <c:pt idx="473">
                  <c:v>4.7299999999999436</c:v>
                </c:pt>
                <c:pt idx="474">
                  <c:v>4.7399999999999434</c:v>
                </c:pt>
                <c:pt idx="475">
                  <c:v>4.7499999999999432</c:v>
                </c:pt>
                <c:pt idx="476">
                  <c:v>4.7599999999999429</c:v>
                </c:pt>
                <c:pt idx="477">
                  <c:v>4.7699999999999427</c:v>
                </c:pt>
                <c:pt idx="478">
                  <c:v>4.7799999999999425</c:v>
                </c:pt>
                <c:pt idx="479">
                  <c:v>4.7899999999999423</c:v>
                </c:pt>
                <c:pt idx="480">
                  <c:v>4.7999999999999421</c:v>
                </c:pt>
                <c:pt idx="481">
                  <c:v>4.8099999999999419</c:v>
                </c:pt>
                <c:pt idx="482">
                  <c:v>4.8199999999999417</c:v>
                </c:pt>
                <c:pt idx="483">
                  <c:v>4.8299999999999415</c:v>
                </c:pt>
                <c:pt idx="484">
                  <c:v>4.8399999999999412</c:v>
                </c:pt>
                <c:pt idx="485">
                  <c:v>4.849999999999941</c:v>
                </c:pt>
                <c:pt idx="486">
                  <c:v>4.8599999999999408</c:v>
                </c:pt>
                <c:pt idx="487">
                  <c:v>4.8699999999999406</c:v>
                </c:pt>
                <c:pt idx="488">
                  <c:v>4.8799999999999404</c:v>
                </c:pt>
                <c:pt idx="489">
                  <c:v>4.8899999999999402</c:v>
                </c:pt>
                <c:pt idx="490">
                  <c:v>4.89999999999994</c:v>
                </c:pt>
                <c:pt idx="491">
                  <c:v>4.9099999999999397</c:v>
                </c:pt>
                <c:pt idx="492">
                  <c:v>4.9199999999999395</c:v>
                </c:pt>
                <c:pt idx="493">
                  <c:v>4.9299999999999393</c:v>
                </c:pt>
                <c:pt idx="494">
                  <c:v>4.9399999999999391</c:v>
                </c:pt>
                <c:pt idx="495">
                  <c:v>4.9499999999999389</c:v>
                </c:pt>
                <c:pt idx="496">
                  <c:v>4.9599999999999387</c:v>
                </c:pt>
                <c:pt idx="497">
                  <c:v>4.9699999999999385</c:v>
                </c:pt>
                <c:pt idx="498">
                  <c:v>4.9799999999999383</c:v>
                </c:pt>
                <c:pt idx="499">
                  <c:v>4.989999999999938</c:v>
                </c:pt>
                <c:pt idx="500">
                  <c:v>4.9999999999999378</c:v>
                </c:pt>
              </c:numCache>
            </c:numRef>
          </c:xVal>
          <c:yVal>
            <c:numRef>
              <c:f>Sheet2!$AS$2:$AS$502</c:f>
              <c:numCache>
                <c:formatCode>General</c:formatCode>
                <c:ptCount val="501"/>
                <c:pt idx="0">
                  <c:v>6</c:v>
                </c:pt>
                <c:pt idx="1">
                  <c:v>6</c:v>
                </c:pt>
                <c:pt idx="2">
                  <c:v>6</c:v>
                </c:pt>
                <c:pt idx="3">
                  <c:v>6</c:v>
                </c:pt>
                <c:pt idx="4">
                  <c:v>6</c:v>
                </c:pt>
                <c:pt idx="5">
                  <c:v>6</c:v>
                </c:pt>
                <c:pt idx="6">
                  <c:v>6</c:v>
                </c:pt>
                <c:pt idx="7">
                  <c:v>6</c:v>
                </c:pt>
                <c:pt idx="8">
                  <c:v>6</c:v>
                </c:pt>
                <c:pt idx="9">
                  <c:v>6</c:v>
                </c:pt>
                <c:pt idx="10">
                  <c:v>6</c:v>
                </c:pt>
                <c:pt idx="11">
                  <c:v>6</c:v>
                </c:pt>
                <c:pt idx="12">
                  <c:v>6</c:v>
                </c:pt>
                <c:pt idx="13">
                  <c:v>5.9999999999999991</c:v>
                </c:pt>
                <c:pt idx="14">
                  <c:v>6</c:v>
                </c:pt>
                <c:pt idx="15">
                  <c:v>6</c:v>
                </c:pt>
                <c:pt idx="16">
                  <c:v>5.9999999999999991</c:v>
                </c:pt>
                <c:pt idx="17">
                  <c:v>6.0000000000000009</c:v>
                </c:pt>
                <c:pt idx="18">
                  <c:v>6</c:v>
                </c:pt>
                <c:pt idx="19">
                  <c:v>6</c:v>
                </c:pt>
                <c:pt idx="20">
                  <c:v>6</c:v>
                </c:pt>
                <c:pt idx="21">
                  <c:v>5.9999999999999991</c:v>
                </c:pt>
                <c:pt idx="22">
                  <c:v>6</c:v>
                </c:pt>
                <c:pt idx="23">
                  <c:v>6</c:v>
                </c:pt>
                <c:pt idx="24">
                  <c:v>5.9999999999999991</c:v>
                </c:pt>
                <c:pt idx="25">
                  <c:v>6.0000000000000009</c:v>
                </c:pt>
                <c:pt idx="26">
                  <c:v>6</c:v>
                </c:pt>
                <c:pt idx="27">
                  <c:v>6</c:v>
                </c:pt>
                <c:pt idx="28">
                  <c:v>6</c:v>
                </c:pt>
                <c:pt idx="29">
                  <c:v>6</c:v>
                </c:pt>
                <c:pt idx="30">
                  <c:v>6</c:v>
                </c:pt>
                <c:pt idx="31">
                  <c:v>6.0000000000000009</c:v>
                </c:pt>
                <c:pt idx="32">
                  <c:v>5.9999999999999991</c:v>
                </c:pt>
                <c:pt idx="33">
                  <c:v>6</c:v>
                </c:pt>
                <c:pt idx="34">
                  <c:v>6</c:v>
                </c:pt>
                <c:pt idx="35">
                  <c:v>6</c:v>
                </c:pt>
                <c:pt idx="36">
                  <c:v>6</c:v>
                </c:pt>
                <c:pt idx="37">
                  <c:v>6</c:v>
                </c:pt>
                <c:pt idx="38">
                  <c:v>6</c:v>
                </c:pt>
                <c:pt idx="39">
                  <c:v>6</c:v>
                </c:pt>
                <c:pt idx="40">
                  <c:v>6</c:v>
                </c:pt>
                <c:pt idx="41">
                  <c:v>6</c:v>
                </c:pt>
                <c:pt idx="42">
                  <c:v>6</c:v>
                </c:pt>
                <c:pt idx="43">
                  <c:v>6</c:v>
                </c:pt>
                <c:pt idx="44">
                  <c:v>6</c:v>
                </c:pt>
                <c:pt idx="45">
                  <c:v>6</c:v>
                </c:pt>
                <c:pt idx="46">
                  <c:v>6</c:v>
                </c:pt>
                <c:pt idx="47">
                  <c:v>6</c:v>
                </c:pt>
                <c:pt idx="48">
                  <c:v>6</c:v>
                </c:pt>
                <c:pt idx="49">
                  <c:v>6</c:v>
                </c:pt>
                <c:pt idx="50">
                  <c:v>6</c:v>
                </c:pt>
                <c:pt idx="51">
                  <c:v>6</c:v>
                </c:pt>
                <c:pt idx="52">
                  <c:v>6</c:v>
                </c:pt>
                <c:pt idx="53">
                  <c:v>6</c:v>
                </c:pt>
                <c:pt idx="54">
                  <c:v>6</c:v>
                </c:pt>
                <c:pt idx="55">
                  <c:v>6</c:v>
                </c:pt>
                <c:pt idx="56">
                  <c:v>6</c:v>
                </c:pt>
                <c:pt idx="57">
                  <c:v>6</c:v>
                </c:pt>
                <c:pt idx="58">
                  <c:v>6</c:v>
                </c:pt>
                <c:pt idx="59">
                  <c:v>6</c:v>
                </c:pt>
                <c:pt idx="60">
                  <c:v>6</c:v>
                </c:pt>
                <c:pt idx="61">
                  <c:v>6</c:v>
                </c:pt>
                <c:pt idx="62">
                  <c:v>6</c:v>
                </c:pt>
                <c:pt idx="63">
                  <c:v>6</c:v>
                </c:pt>
                <c:pt idx="64">
                  <c:v>6</c:v>
                </c:pt>
                <c:pt idx="65">
                  <c:v>6</c:v>
                </c:pt>
                <c:pt idx="66">
                  <c:v>6</c:v>
                </c:pt>
                <c:pt idx="67">
                  <c:v>6</c:v>
                </c:pt>
                <c:pt idx="68">
                  <c:v>6</c:v>
                </c:pt>
                <c:pt idx="69">
                  <c:v>6</c:v>
                </c:pt>
                <c:pt idx="70">
                  <c:v>6</c:v>
                </c:pt>
                <c:pt idx="71">
                  <c:v>6</c:v>
                </c:pt>
                <c:pt idx="72">
                  <c:v>6</c:v>
                </c:pt>
                <c:pt idx="73">
                  <c:v>6</c:v>
                </c:pt>
                <c:pt idx="74">
                  <c:v>6</c:v>
                </c:pt>
                <c:pt idx="75">
                  <c:v>6</c:v>
                </c:pt>
                <c:pt idx="76">
                  <c:v>6</c:v>
                </c:pt>
                <c:pt idx="77">
                  <c:v>6</c:v>
                </c:pt>
                <c:pt idx="78">
                  <c:v>6</c:v>
                </c:pt>
                <c:pt idx="79">
                  <c:v>6</c:v>
                </c:pt>
                <c:pt idx="80">
                  <c:v>6</c:v>
                </c:pt>
                <c:pt idx="81">
                  <c:v>6</c:v>
                </c:pt>
                <c:pt idx="82">
                  <c:v>6</c:v>
                </c:pt>
                <c:pt idx="83">
                  <c:v>6</c:v>
                </c:pt>
                <c:pt idx="84">
                  <c:v>6</c:v>
                </c:pt>
                <c:pt idx="85">
                  <c:v>6</c:v>
                </c:pt>
                <c:pt idx="86">
                  <c:v>6</c:v>
                </c:pt>
                <c:pt idx="87">
                  <c:v>6</c:v>
                </c:pt>
                <c:pt idx="88">
                  <c:v>6</c:v>
                </c:pt>
                <c:pt idx="89">
                  <c:v>6</c:v>
                </c:pt>
                <c:pt idx="90">
                  <c:v>6</c:v>
                </c:pt>
                <c:pt idx="91">
                  <c:v>6</c:v>
                </c:pt>
                <c:pt idx="92">
                  <c:v>6</c:v>
                </c:pt>
                <c:pt idx="93">
                  <c:v>6</c:v>
                </c:pt>
                <c:pt idx="94">
                  <c:v>6</c:v>
                </c:pt>
                <c:pt idx="95">
                  <c:v>6</c:v>
                </c:pt>
                <c:pt idx="96">
                  <c:v>6</c:v>
                </c:pt>
                <c:pt idx="97">
                  <c:v>6</c:v>
                </c:pt>
                <c:pt idx="98">
                  <c:v>6</c:v>
                </c:pt>
                <c:pt idx="99">
                  <c:v>6</c:v>
                </c:pt>
                <c:pt idx="100">
                  <c:v>6</c:v>
                </c:pt>
                <c:pt idx="101">
                  <c:v>6</c:v>
                </c:pt>
                <c:pt idx="102">
                  <c:v>6</c:v>
                </c:pt>
                <c:pt idx="103">
                  <c:v>6</c:v>
                </c:pt>
                <c:pt idx="104">
                  <c:v>6</c:v>
                </c:pt>
                <c:pt idx="105">
                  <c:v>6</c:v>
                </c:pt>
                <c:pt idx="106">
                  <c:v>6</c:v>
                </c:pt>
                <c:pt idx="107">
                  <c:v>6</c:v>
                </c:pt>
                <c:pt idx="108">
                  <c:v>6</c:v>
                </c:pt>
                <c:pt idx="109">
                  <c:v>6</c:v>
                </c:pt>
                <c:pt idx="110">
                  <c:v>6</c:v>
                </c:pt>
                <c:pt idx="111">
                  <c:v>6</c:v>
                </c:pt>
                <c:pt idx="112">
                  <c:v>6</c:v>
                </c:pt>
                <c:pt idx="113">
                  <c:v>6</c:v>
                </c:pt>
                <c:pt idx="114">
                  <c:v>6</c:v>
                </c:pt>
                <c:pt idx="115">
                  <c:v>6</c:v>
                </c:pt>
                <c:pt idx="116">
                  <c:v>6</c:v>
                </c:pt>
                <c:pt idx="117">
                  <c:v>6</c:v>
                </c:pt>
                <c:pt idx="118">
                  <c:v>6</c:v>
                </c:pt>
                <c:pt idx="119">
                  <c:v>6</c:v>
                </c:pt>
                <c:pt idx="120">
                  <c:v>6</c:v>
                </c:pt>
                <c:pt idx="121">
                  <c:v>6</c:v>
                </c:pt>
                <c:pt idx="122">
                  <c:v>6</c:v>
                </c:pt>
                <c:pt idx="123">
                  <c:v>6</c:v>
                </c:pt>
                <c:pt idx="124">
                  <c:v>6</c:v>
                </c:pt>
                <c:pt idx="125">
                  <c:v>6</c:v>
                </c:pt>
                <c:pt idx="126">
                  <c:v>6</c:v>
                </c:pt>
                <c:pt idx="127">
                  <c:v>6</c:v>
                </c:pt>
                <c:pt idx="128">
                  <c:v>6</c:v>
                </c:pt>
                <c:pt idx="129">
                  <c:v>6</c:v>
                </c:pt>
                <c:pt idx="130">
                  <c:v>6</c:v>
                </c:pt>
                <c:pt idx="131">
                  <c:v>6</c:v>
                </c:pt>
                <c:pt idx="132">
                  <c:v>6</c:v>
                </c:pt>
                <c:pt idx="133">
                  <c:v>6</c:v>
                </c:pt>
                <c:pt idx="134">
                  <c:v>6</c:v>
                </c:pt>
                <c:pt idx="135">
                  <c:v>6</c:v>
                </c:pt>
                <c:pt idx="136">
                  <c:v>6</c:v>
                </c:pt>
                <c:pt idx="137">
                  <c:v>6</c:v>
                </c:pt>
                <c:pt idx="138">
                  <c:v>6</c:v>
                </c:pt>
                <c:pt idx="139">
                  <c:v>6</c:v>
                </c:pt>
                <c:pt idx="140">
                  <c:v>6</c:v>
                </c:pt>
                <c:pt idx="141">
                  <c:v>6</c:v>
                </c:pt>
                <c:pt idx="142">
                  <c:v>6</c:v>
                </c:pt>
                <c:pt idx="143">
                  <c:v>6</c:v>
                </c:pt>
                <c:pt idx="144">
                  <c:v>6</c:v>
                </c:pt>
                <c:pt idx="145">
                  <c:v>6</c:v>
                </c:pt>
                <c:pt idx="146">
                  <c:v>6</c:v>
                </c:pt>
                <c:pt idx="147">
                  <c:v>6</c:v>
                </c:pt>
                <c:pt idx="148">
                  <c:v>6</c:v>
                </c:pt>
                <c:pt idx="149">
                  <c:v>6</c:v>
                </c:pt>
                <c:pt idx="150">
                  <c:v>6</c:v>
                </c:pt>
                <c:pt idx="151">
                  <c:v>6</c:v>
                </c:pt>
                <c:pt idx="152">
                  <c:v>6</c:v>
                </c:pt>
                <c:pt idx="153">
                  <c:v>6</c:v>
                </c:pt>
                <c:pt idx="154">
                  <c:v>6</c:v>
                </c:pt>
                <c:pt idx="155">
                  <c:v>6</c:v>
                </c:pt>
                <c:pt idx="156">
                  <c:v>6</c:v>
                </c:pt>
                <c:pt idx="157">
                  <c:v>6</c:v>
                </c:pt>
                <c:pt idx="158">
                  <c:v>6</c:v>
                </c:pt>
                <c:pt idx="159">
                  <c:v>6</c:v>
                </c:pt>
                <c:pt idx="160">
                  <c:v>6</c:v>
                </c:pt>
                <c:pt idx="161">
                  <c:v>6</c:v>
                </c:pt>
                <c:pt idx="162">
                  <c:v>6</c:v>
                </c:pt>
                <c:pt idx="163">
                  <c:v>6</c:v>
                </c:pt>
                <c:pt idx="164">
                  <c:v>6</c:v>
                </c:pt>
                <c:pt idx="165">
                  <c:v>6</c:v>
                </c:pt>
                <c:pt idx="166">
                  <c:v>6</c:v>
                </c:pt>
                <c:pt idx="167">
                  <c:v>6</c:v>
                </c:pt>
                <c:pt idx="168">
                  <c:v>6</c:v>
                </c:pt>
                <c:pt idx="169">
                  <c:v>6</c:v>
                </c:pt>
                <c:pt idx="170">
                  <c:v>6</c:v>
                </c:pt>
                <c:pt idx="171">
                  <c:v>6</c:v>
                </c:pt>
                <c:pt idx="172">
                  <c:v>6</c:v>
                </c:pt>
                <c:pt idx="173">
                  <c:v>6</c:v>
                </c:pt>
                <c:pt idx="174">
                  <c:v>6</c:v>
                </c:pt>
                <c:pt idx="175">
                  <c:v>6</c:v>
                </c:pt>
                <c:pt idx="176">
                  <c:v>6</c:v>
                </c:pt>
                <c:pt idx="177">
                  <c:v>6</c:v>
                </c:pt>
                <c:pt idx="178">
                  <c:v>6</c:v>
                </c:pt>
                <c:pt idx="179">
                  <c:v>6</c:v>
                </c:pt>
                <c:pt idx="180">
                  <c:v>6</c:v>
                </c:pt>
                <c:pt idx="181">
                  <c:v>6</c:v>
                </c:pt>
                <c:pt idx="182">
                  <c:v>6</c:v>
                </c:pt>
                <c:pt idx="183">
                  <c:v>6</c:v>
                </c:pt>
                <c:pt idx="184">
                  <c:v>6</c:v>
                </c:pt>
                <c:pt idx="185">
                  <c:v>6</c:v>
                </c:pt>
                <c:pt idx="186">
                  <c:v>6</c:v>
                </c:pt>
                <c:pt idx="187">
                  <c:v>6</c:v>
                </c:pt>
                <c:pt idx="188">
                  <c:v>6</c:v>
                </c:pt>
                <c:pt idx="189">
                  <c:v>6</c:v>
                </c:pt>
                <c:pt idx="190">
                  <c:v>6</c:v>
                </c:pt>
                <c:pt idx="191">
                  <c:v>6</c:v>
                </c:pt>
                <c:pt idx="192">
                  <c:v>6</c:v>
                </c:pt>
                <c:pt idx="193">
                  <c:v>6</c:v>
                </c:pt>
                <c:pt idx="194">
                  <c:v>6</c:v>
                </c:pt>
                <c:pt idx="195">
                  <c:v>6</c:v>
                </c:pt>
                <c:pt idx="196">
                  <c:v>6</c:v>
                </c:pt>
                <c:pt idx="197">
                  <c:v>6</c:v>
                </c:pt>
                <c:pt idx="198">
                  <c:v>6</c:v>
                </c:pt>
                <c:pt idx="199">
                  <c:v>6</c:v>
                </c:pt>
                <c:pt idx="200">
                  <c:v>6</c:v>
                </c:pt>
                <c:pt idx="201">
                  <c:v>6</c:v>
                </c:pt>
                <c:pt idx="202">
                  <c:v>6</c:v>
                </c:pt>
                <c:pt idx="203">
                  <c:v>6</c:v>
                </c:pt>
                <c:pt idx="204">
                  <c:v>6</c:v>
                </c:pt>
                <c:pt idx="205">
                  <c:v>6</c:v>
                </c:pt>
                <c:pt idx="206">
                  <c:v>6</c:v>
                </c:pt>
                <c:pt idx="207">
                  <c:v>6</c:v>
                </c:pt>
                <c:pt idx="208">
                  <c:v>6</c:v>
                </c:pt>
                <c:pt idx="209">
                  <c:v>6</c:v>
                </c:pt>
                <c:pt idx="210">
                  <c:v>6</c:v>
                </c:pt>
                <c:pt idx="211">
                  <c:v>6</c:v>
                </c:pt>
                <c:pt idx="212">
                  <c:v>6</c:v>
                </c:pt>
                <c:pt idx="213">
                  <c:v>6</c:v>
                </c:pt>
                <c:pt idx="214">
                  <c:v>6</c:v>
                </c:pt>
                <c:pt idx="215">
                  <c:v>6</c:v>
                </c:pt>
                <c:pt idx="216">
                  <c:v>6</c:v>
                </c:pt>
                <c:pt idx="217">
                  <c:v>6</c:v>
                </c:pt>
                <c:pt idx="218">
                  <c:v>6</c:v>
                </c:pt>
                <c:pt idx="219">
                  <c:v>6</c:v>
                </c:pt>
                <c:pt idx="220">
                  <c:v>6</c:v>
                </c:pt>
                <c:pt idx="221">
                  <c:v>6</c:v>
                </c:pt>
                <c:pt idx="222">
                  <c:v>6</c:v>
                </c:pt>
                <c:pt idx="223">
                  <c:v>6</c:v>
                </c:pt>
                <c:pt idx="224">
                  <c:v>6</c:v>
                </c:pt>
                <c:pt idx="225">
                  <c:v>6</c:v>
                </c:pt>
                <c:pt idx="226">
                  <c:v>6</c:v>
                </c:pt>
                <c:pt idx="227">
                  <c:v>6</c:v>
                </c:pt>
                <c:pt idx="228">
                  <c:v>6</c:v>
                </c:pt>
                <c:pt idx="229">
                  <c:v>6</c:v>
                </c:pt>
                <c:pt idx="230">
                  <c:v>6</c:v>
                </c:pt>
                <c:pt idx="231">
                  <c:v>6</c:v>
                </c:pt>
                <c:pt idx="232">
                  <c:v>6</c:v>
                </c:pt>
                <c:pt idx="233">
                  <c:v>6</c:v>
                </c:pt>
                <c:pt idx="234">
                  <c:v>6</c:v>
                </c:pt>
                <c:pt idx="235">
                  <c:v>6</c:v>
                </c:pt>
                <c:pt idx="236">
                  <c:v>6</c:v>
                </c:pt>
                <c:pt idx="237">
                  <c:v>6</c:v>
                </c:pt>
                <c:pt idx="238">
                  <c:v>6</c:v>
                </c:pt>
                <c:pt idx="239">
                  <c:v>6</c:v>
                </c:pt>
                <c:pt idx="240">
                  <c:v>6</c:v>
                </c:pt>
                <c:pt idx="241">
                  <c:v>6</c:v>
                </c:pt>
                <c:pt idx="242">
                  <c:v>6</c:v>
                </c:pt>
                <c:pt idx="243">
                  <c:v>6</c:v>
                </c:pt>
                <c:pt idx="244">
                  <c:v>6</c:v>
                </c:pt>
                <c:pt idx="245">
                  <c:v>6</c:v>
                </c:pt>
                <c:pt idx="246">
                  <c:v>6</c:v>
                </c:pt>
                <c:pt idx="247">
                  <c:v>6</c:v>
                </c:pt>
                <c:pt idx="248">
                  <c:v>6</c:v>
                </c:pt>
                <c:pt idx="249">
                  <c:v>6</c:v>
                </c:pt>
                <c:pt idx="250">
                  <c:v>6</c:v>
                </c:pt>
                <c:pt idx="251">
                  <c:v>6</c:v>
                </c:pt>
                <c:pt idx="252">
                  <c:v>6</c:v>
                </c:pt>
                <c:pt idx="253">
                  <c:v>6</c:v>
                </c:pt>
                <c:pt idx="254">
                  <c:v>6</c:v>
                </c:pt>
                <c:pt idx="255">
                  <c:v>6</c:v>
                </c:pt>
                <c:pt idx="256">
                  <c:v>6</c:v>
                </c:pt>
                <c:pt idx="257">
                  <c:v>6</c:v>
                </c:pt>
                <c:pt idx="258">
                  <c:v>6</c:v>
                </c:pt>
                <c:pt idx="259">
                  <c:v>6</c:v>
                </c:pt>
                <c:pt idx="260">
                  <c:v>6</c:v>
                </c:pt>
                <c:pt idx="261">
                  <c:v>6</c:v>
                </c:pt>
                <c:pt idx="262">
                  <c:v>6</c:v>
                </c:pt>
                <c:pt idx="263">
                  <c:v>6</c:v>
                </c:pt>
                <c:pt idx="264">
                  <c:v>6</c:v>
                </c:pt>
                <c:pt idx="265">
                  <c:v>6</c:v>
                </c:pt>
                <c:pt idx="266">
                  <c:v>6</c:v>
                </c:pt>
                <c:pt idx="267">
                  <c:v>6</c:v>
                </c:pt>
                <c:pt idx="268">
                  <c:v>6</c:v>
                </c:pt>
                <c:pt idx="269">
                  <c:v>6</c:v>
                </c:pt>
                <c:pt idx="270">
                  <c:v>6</c:v>
                </c:pt>
                <c:pt idx="271">
                  <c:v>6</c:v>
                </c:pt>
                <c:pt idx="272">
                  <c:v>6</c:v>
                </c:pt>
                <c:pt idx="273">
                  <c:v>6</c:v>
                </c:pt>
                <c:pt idx="274">
                  <c:v>6</c:v>
                </c:pt>
                <c:pt idx="275">
                  <c:v>6</c:v>
                </c:pt>
                <c:pt idx="276">
                  <c:v>6</c:v>
                </c:pt>
                <c:pt idx="277">
                  <c:v>6</c:v>
                </c:pt>
                <c:pt idx="278">
                  <c:v>6</c:v>
                </c:pt>
                <c:pt idx="279">
                  <c:v>6</c:v>
                </c:pt>
                <c:pt idx="280">
                  <c:v>6</c:v>
                </c:pt>
                <c:pt idx="281">
                  <c:v>6</c:v>
                </c:pt>
                <c:pt idx="282">
                  <c:v>6</c:v>
                </c:pt>
                <c:pt idx="283">
                  <c:v>6</c:v>
                </c:pt>
                <c:pt idx="284">
                  <c:v>6</c:v>
                </c:pt>
                <c:pt idx="285">
                  <c:v>6</c:v>
                </c:pt>
                <c:pt idx="286">
                  <c:v>6</c:v>
                </c:pt>
                <c:pt idx="287">
                  <c:v>6</c:v>
                </c:pt>
                <c:pt idx="288">
                  <c:v>6</c:v>
                </c:pt>
                <c:pt idx="289">
                  <c:v>6</c:v>
                </c:pt>
                <c:pt idx="290">
                  <c:v>6</c:v>
                </c:pt>
                <c:pt idx="291">
                  <c:v>6</c:v>
                </c:pt>
                <c:pt idx="292">
                  <c:v>6</c:v>
                </c:pt>
                <c:pt idx="293">
                  <c:v>6</c:v>
                </c:pt>
                <c:pt idx="294">
                  <c:v>6</c:v>
                </c:pt>
                <c:pt idx="295">
                  <c:v>6</c:v>
                </c:pt>
                <c:pt idx="296">
                  <c:v>6</c:v>
                </c:pt>
                <c:pt idx="297">
                  <c:v>6</c:v>
                </c:pt>
                <c:pt idx="298">
                  <c:v>6</c:v>
                </c:pt>
                <c:pt idx="299">
                  <c:v>6</c:v>
                </c:pt>
                <c:pt idx="300">
                  <c:v>6</c:v>
                </c:pt>
                <c:pt idx="301">
                  <c:v>6</c:v>
                </c:pt>
                <c:pt idx="302">
                  <c:v>6</c:v>
                </c:pt>
                <c:pt idx="303">
                  <c:v>6</c:v>
                </c:pt>
                <c:pt idx="304">
                  <c:v>6</c:v>
                </c:pt>
                <c:pt idx="305">
                  <c:v>6</c:v>
                </c:pt>
                <c:pt idx="306">
                  <c:v>6</c:v>
                </c:pt>
                <c:pt idx="307">
                  <c:v>6</c:v>
                </c:pt>
                <c:pt idx="308">
                  <c:v>6</c:v>
                </c:pt>
                <c:pt idx="309">
                  <c:v>6</c:v>
                </c:pt>
                <c:pt idx="310">
                  <c:v>6.0000000000000009</c:v>
                </c:pt>
                <c:pt idx="311">
                  <c:v>6</c:v>
                </c:pt>
                <c:pt idx="312">
                  <c:v>6</c:v>
                </c:pt>
                <c:pt idx="313">
                  <c:v>6</c:v>
                </c:pt>
                <c:pt idx="314">
                  <c:v>5.9999999999999991</c:v>
                </c:pt>
                <c:pt idx="315">
                  <c:v>6</c:v>
                </c:pt>
                <c:pt idx="316">
                  <c:v>6</c:v>
                </c:pt>
                <c:pt idx="317">
                  <c:v>6</c:v>
                </c:pt>
                <c:pt idx="318">
                  <c:v>5.9999999999999991</c:v>
                </c:pt>
                <c:pt idx="319">
                  <c:v>6</c:v>
                </c:pt>
                <c:pt idx="320">
                  <c:v>6</c:v>
                </c:pt>
                <c:pt idx="321">
                  <c:v>6.000033246891415</c:v>
                </c:pt>
                <c:pt idx="322">
                  <c:v>6.000033246891415</c:v>
                </c:pt>
                <c:pt idx="323">
                  <c:v>6.000033246891415</c:v>
                </c:pt>
                <c:pt idx="324">
                  <c:v>6.000033246891415</c:v>
                </c:pt>
                <c:pt idx="325">
                  <c:v>6.000033246891415</c:v>
                </c:pt>
                <c:pt idx="326">
                  <c:v>6.000033246891415</c:v>
                </c:pt>
                <c:pt idx="327">
                  <c:v>6.000033246891415</c:v>
                </c:pt>
                <c:pt idx="328">
                  <c:v>6.000033246891415</c:v>
                </c:pt>
                <c:pt idx="329">
                  <c:v>6.000033246891415</c:v>
                </c:pt>
                <c:pt idx="330">
                  <c:v>6.000033246891415</c:v>
                </c:pt>
                <c:pt idx="331">
                  <c:v>6.000033246891415</c:v>
                </c:pt>
                <c:pt idx="332">
                  <c:v>6.000033246891415</c:v>
                </c:pt>
                <c:pt idx="333">
                  <c:v>6.000033246891415</c:v>
                </c:pt>
                <c:pt idx="334">
                  <c:v>6.000033246891415</c:v>
                </c:pt>
                <c:pt idx="335">
                  <c:v>6.000033246891415</c:v>
                </c:pt>
                <c:pt idx="336">
                  <c:v>6.000033246891415</c:v>
                </c:pt>
                <c:pt idx="337">
                  <c:v>6.000033246891415</c:v>
                </c:pt>
                <c:pt idx="338">
                  <c:v>6.000033246891415</c:v>
                </c:pt>
                <c:pt idx="339">
                  <c:v>6.000033246891415</c:v>
                </c:pt>
                <c:pt idx="340">
                  <c:v>6.000033246891415</c:v>
                </c:pt>
                <c:pt idx="341">
                  <c:v>6.000033246891415</c:v>
                </c:pt>
                <c:pt idx="342">
                  <c:v>6.000033246891415</c:v>
                </c:pt>
                <c:pt idx="343">
                  <c:v>6.000033246891415</c:v>
                </c:pt>
                <c:pt idx="344">
                  <c:v>6.000033246891415</c:v>
                </c:pt>
                <c:pt idx="345">
                  <c:v>6.000033246891415</c:v>
                </c:pt>
                <c:pt idx="346">
                  <c:v>6.000033246891415</c:v>
                </c:pt>
                <c:pt idx="347">
                  <c:v>6.000033246891415</c:v>
                </c:pt>
                <c:pt idx="348">
                  <c:v>6.000033246891415</c:v>
                </c:pt>
                <c:pt idx="349">
                  <c:v>6.000033246891415</c:v>
                </c:pt>
                <c:pt idx="350">
                  <c:v>6.000033246891415</c:v>
                </c:pt>
                <c:pt idx="351">
                  <c:v>6.000033246891415</c:v>
                </c:pt>
                <c:pt idx="352">
                  <c:v>6.000033246891415</c:v>
                </c:pt>
                <c:pt idx="353">
                  <c:v>6.000033246891415</c:v>
                </c:pt>
                <c:pt idx="354">
                  <c:v>6.000033246891415</c:v>
                </c:pt>
                <c:pt idx="355">
                  <c:v>6.000033246891415</c:v>
                </c:pt>
                <c:pt idx="356">
                  <c:v>6.000033246891415</c:v>
                </c:pt>
                <c:pt idx="357">
                  <c:v>6.000033246891415</c:v>
                </c:pt>
                <c:pt idx="358">
                  <c:v>6.000033246891415</c:v>
                </c:pt>
                <c:pt idx="359">
                  <c:v>6.000033246891415</c:v>
                </c:pt>
                <c:pt idx="360">
                  <c:v>6.000033246891415</c:v>
                </c:pt>
                <c:pt idx="361">
                  <c:v>6.000033246891415</c:v>
                </c:pt>
                <c:pt idx="362">
                  <c:v>6.000033246891415</c:v>
                </c:pt>
                <c:pt idx="363">
                  <c:v>6.000033246891415</c:v>
                </c:pt>
                <c:pt idx="364">
                  <c:v>6.000033246891415</c:v>
                </c:pt>
                <c:pt idx="365">
                  <c:v>6.000033246891415</c:v>
                </c:pt>
                <c:pt idx="366">
                  <c:v>6.000033246891415</c:v>
                </c:pt>
                <c:pt idx="367">
                  <c:v>6.000033246891415</c:v>
                </c:pt>
                <c:pt idx="368">
                  <c:v>6.000033246891415</c:v>
                </c:pt>
                <c:pt idx="369">
                  <c:v>6.000033246891415</c:v>
                </c:pt>
                <c:pt idx="370">
                  <c:v>6.000033246891415</c:v>
                </c:pt>
                <c:pt idx="371">
                  <c:v>6.000033246891415</c:v>
                </c:pt>
                <c:pt idx="372">
                  <c:v>6.000033246891415</c:v>
                </c:pt>
                <c:pt idx="373">
                  <c:v>6.000033246891415</c:v>
                </c:pt>
                <c:pt idx="374">
                  <c:v>6.000033246891415</c:v>
                </c:pt>
                <c:pt idx="375">
                  <c:v>6.000033246891415</c:v>
                </c:pt>
                <c:pt idx="376">
                  <c:v>6.000033246891415</c:v>
                </c:pt>
                <c:pt idx="377">
                  <c:v>6.000033246891415</c:v>
                </c:pt>
                <c:pt idx="378">
                  <c:v>6.000033246891415</c:v>
                </c:pt>
                <c:pt idx="379">
                  <c:v>6.000033246891415</c:v>
                </c:pt>
                <c:pt idx="380">
                  <c:v>6.000033246891415</c:v>
                </c:pt>
                <c:pt idx="381">
                  <c:v>6.000033246891415</c:v>
                </c:pt>
                <c:pt idx="382">
                  <c:v>6.000033246891415</c:v>
                </c:pt>
                <c:pt idx="383">
                  <c:v>6.000033246891415</c:v>
                </c:pt>
                <c:pt idx="384">
                  <c:v>6.000033246891415</c:v>
                </c:pt>
                <c:pt idx="385">
                  <c:v>6.000033246891415</c:v>
                </c:pt>
                <c:pt idx="386">
                  <c:v>6.000033246891415</c:v>
                </c:pt>
                <c:pt idx="387">
                  <c:v>6.000033246891415</c:v>
                </c:pt>
                <c:pt idx="388">
                  <c:v>6.000033246891415</c:v>
                </c:pt>
                <c:pt idx="389">
                  <c:v>6.000033246891415</c:v>
                </c:pt>
                <c:pt idx="390">
                  <c:v>6.000033246891415</c:v>
                </c:pt>
                <c:pt idx="391">
                  <c:v>6.000033246891415</c:v>
                </c:pt>
                <c:pt idx="392">
                  <c:v>6.000033246891415</c:v>
                </c:pt>
                <c:pt idx="393">
                  <c:v>6.000033246891415</c:v>
                </c:pt>
                <c:pt idx="394">
                  <c:v>6.000033246891415</c:v>
                </c:pt>
                <c:pt idx="395">
                  <c:v>6.000033246891415</c:v>
                </c:pt>
                <c:pt idx="396">
                  <c:v>6.000033246891415</c:v>
                </c:pt>
                <c:pt idx="397">
                  <c:v>6.000033246891415</c:v>
                </c:pt>
                <c:pt idx="398">
                  <c:v>6.000033246891415</c:v>
                </c:pt>
                <c:pt idx="399">
                  <c:v>6.000033246891415</c:v>
                </c:pt>
                <c:pt idx="400">
                  <c:v>6.000033246891415</c:v>
                </c:pt>
                <c:pt idx="401">
                  <c:v>6.000033246891415</c:v>
                </c:pt>
                <c:pt idx="402">
                  <c:v>6.000033246891415</c:v>
                </c:pt>
                <c:pt idx="403">
                  <c:v>6.000033246891415</c:v>
                </c:pt>
                <c:pt idx="404">
                  <c:v>6.000033246891415</c:v>
                </c:pt>
                <c:pt idx="405">
                  <c:v>6.000033246891415</c:v>
                </c:pt>
                <c:pt idx="406">
                  <c:v>6.000033246891415</c:v>
                </c:pt>
                <c:pt idx="407">
                  <c:v>6.000033246891415</c:v>
                </c:pt>
                <c:pt idx="408">
                  <c:v>6.000033246891415</c:v>
                </c:pt>
                <c:pt idx="409">
                  <c:v>6.000033246891415</c:v>
                </c:pt>
                <c:pt idx="410">
                  <c:v>6.000033246891415</c:v>
                </c:pt>
                <c:pt idx="411">
                  <c:v>6.000033246891415</c:v>
                </c:pt>
                <c:pt idx="412">
                  <c:v>6.000033246891415</c:v>
                </c:pt>
                <c:pt idx="413">
                  <c:v>6.000033246891415</c:v>
                </c:pt>
                <c:pt idx="414">
                  <c:v>6.000033246891415</c:v>
                </c:pt>
                <c:pt idx="415">
                  <c:v>6.000033246891415</c:v>
                </c:pt>
                <c:pt idx="416">
                  <c:v>6.000033246891415</c:v>
                </c:pt>
                <c:pt idx="417">
                  <c:v>6.000033246891415</c:v>
                </c:pt>
                <c:pt idx="418">
                  <c:v>6.000033246891415</c:v>
                </c:pt>
                <c:pt idx="419">
                  <c:v>6.000033246891415</c:v>
                </c:pt>
                <c:pt idx="420">
                  <c:v>6.000033246891415</c:v>
                </c:pt>
                <c:pt idx="421">
                  <c:v>6.000033246891415</c:v>
                </c:pt>
                <c:pt idx="422">
                  <c:v>6.000033246891415</c:v>
                </c:pt>
                <c:pt idx="423">
                  <c:v>6.000033246891415</c:v>
                </c:pt>
                <c:pt idx="424">
                  <c:v>6.000033246891415</c:v>
                </c:pt>
                <c:pt idx="425">
                  <c:v>6.000033246891415</c:v>
                </c:pt>
                <c:pt idx="426">
                  <c:v>6.000033246891415</c:v>
                </c:pt>
                <c:pt idx="427">
                  <c:v>6.000033246891415</c:v>
                </c:pt>
                <c:pt idx="428">
                  <c:v>6.000033246891415</c:v>
                </c:pt>
                <c:pt idx="429">
                  <c:v>6.000033246891415</c:v>
                </c:pt>
                <c:pt idx="430">
                  <c:v>6.000033246891415</c:v>
                </c:pt>
                <c:pt idx="431">
                  <c:v>6.000033246891415</c:v>
                </c:pt>
                <c:pt idx="432">
                  <c:v>6.000033246891415</c:v>
                </c:pt>
                <c:pt idx="433">
                  <c:v>6.000033246891415</c:v>
                </c:pt>
                <c:pt idx="434">
                  <c:v>6.000033246891415</c:v>
                </c:pt>
                <c:pt idx="435">
                  <c:v>6.000033246891415</c:v>
                </c:pt>
                <c:pt idx="436">
                  <c:v>6.000033246891415</c:v>
                </c:pt>
                <c:pt idx="437">
                  <c:v>6.000033246891415</c:v>
                </c:pt>
                <c:pt idx="438">
                  <c:v>6.000033246891415</c:v>
                </c:pt>
                <c:pt idx="439">
                  <c:v>6.000033246891415</c:v>
                </c:pt>
                <c:pt idx="440">
                  <c:v>6.000033246891415</c:v>
                </c:pt>
                <c:pt idx="441">
                  <c:v>6.000033246891415</c:v>
                </c:pt>
                <c:pt idx="442">
                  <c:v>6.000033246891415</c:v>
                </c:pt>
                <c:pt idx="443">
                  <c:v>6.000033246891415</c:v>
                </c:pt>
                <c:pt idx="444">
                  <c:v>6.000033246891415</c:v>
                </c:pt>
                <c:pt idx="445">
                  <c:v>6.000033246891415</c:v>
                </c:pt>
                <c:pt idx="446">
                  <c:v>6.000033246891415</c:v>
                </c:pt>
                <c:pt idx="447">
                  <c:v>6.000033246891415</c:v>
                </c:pt>
                <c:pt idx="448">
                  <c:v>6.000033246891415</c:v>
                </c:pt>
                <c:pt idx="449">
                  <c:v>6.000033246891415</c:v>
                </c:pt>
                <c:pt idx="450">
                  <c:v>6.000033246891415</c:v>
                </c:pt>
                <c:pt idx="451">
                  <c:v>6.000033246891415</c:v>
                </c:pt>
                <c:pt idx="452">
                  <c:v>6.000033246891415</c:v>
                </c:pt>
                <c:pt idx="453">
                  <c:v>6.000033246891415</c:v>
                </c:pt>
                <c:pt idx="454">
                  <c:v>6.000033246891415</c:v>
                </c:pt>
                <c:pt idx="455">
                  <c:v>6.000033246891415</c:v>
                </c:pt>
                <c:pt idx="456">
                  <c:v>6.000033246891415</c:v>
                </c:pt>
                <c:pt idx="457">
                  <c:v>6.000033246891415</c:v>
                </c:pt>
                <c:pt idx="458">
                  <c:v>6.000033246891415</c:v>
                </c:pt>
                <c:pt idx="459">
                  <c:v>6.000033246891415</c:v>
                </c:pt>
                <c:pt idx="460">
                  <c:v>6.000033246891415</c:v>
                </c:pt>
                <c:pt idx="461">
                  <c:v>6.000033246891415</c:v>
                </c:pt>
                <c:pt idx="462">
                  <c:v>6.000033246891415</c:v>
                </c:pt>
                <c:pt idx="463">
                  <c:v>6.000033246891415</c:v>
                </c:pt>
                <c:pt idx="464">
                  <c:v>6.000033246891415</c:v>
                </c:pt>
                <c:pt idx="465">
                  <c:v>6.000033246891415</c:v>
                </c:pt>
                <c:pt idx="466">
                  <c:v>6.000033246891415</c:v>
                </c:pt>
                <c:pt idx="467">
                  <c:v>6.000033246891415</c:v>
                </c:pt>
                <c:pt idx="468">
                  <c:v>6.000033246891415</c:v>
                </c:pt>
                <c:pt idx="469">
                  <c:v>6.000033246891415</c:v>
                </c:pt>
                <c:pt idx="470">
                  <c:v>6.000033246891415</c:v>
                </c:pt>
                <c:pt idx="471">
                  <c:v>6.000033246891415</c:v>
                </c:pt>
                <c:pt idx="472">
                  <c:v>6.000033246891415</c:v>
                </c:pt>
                <c:pt idx="473">
                  <c:v>6.000033246891415</c:v>
                </c:pt>
                <c:pt idx="474">
                  <c:v>6.000033246891415</c:v>
                </c:pt>
                <c:pt idx="475">
                  <c:v>6.000033246891415</c:v>
                </c:pt>
                <c:pt idx="476">
                  <c:v>6.000033246891415</c:v>
                </c:pt>
                <c:pt idx="477">
                  <c:v>6.000033246891415</c:v>
                </c:pt>
                <c:pt idx="478">
                  <c:v>6.000033246891415</c:v>
                </c:pt>
                <c:pt idx="479">
                  <c:v>6.000033246891415</c:v>
                </c:pt>
                <c:pt idx="480">
                  <c:v>6.000033246891415</c:v>
                </c:pt>
                <c:pt idx="481">
                  <c:v>6.000033246891415</c:v>
                </c:pt>
                <c:pt idx="482">
                  <c:v>6.000033246891415</c:v>
                </c:pt>
                <c:pt idx="483">
                  <c:v>6.000033246891415</c:v>
                </c:pt>
                <c:pt idx="484">
                  <c:v>6.000033246891415</c:v>
                </c:pt>
                <c:pt idx="485">
                  <c:v>6.000033246891415</c:v>
                </c:pt>
                <c:pt idx="486">
                  <c:v>6.000033246891415</c:v>
                </c:pt>
                <c:pt idx="487">
                  <c:v>6.000033246891415</c:v>
                </c:pt>
                <c:pt idx="488">
                  <c:v>6.000033246891415</c:v>
                </c:pt>
                <c:pt idx="489">
                  <c:v>6.000033246891415</c:v>
                </c:pt>
                <c:pt idx="490">
                  <c:v>6.000033246891415</c:v>
                </c:pt>
                <c:pt idx="491">
                  <c:v>6.000033246891415</c:v>
                </c:pt>
                <c:pt idx="492">
                  <c:v>6.000033246891415</c:v>
                </c:pt>
                <c:pt idx="493">
                  <c:v>6.000033246891415</c:v>
                </c:pt>
                <c:pt idx="494">
                  <c:v>6.000033246891415</c:v>
                </c:pt>
                <c:pt idx="495">
                  <c:v>6.000033246891415</c:v>
                </c:pt>
                <c:pt idx="496">
                  <c:v>6.000033246891415</c:v>
                </c:pt>
                <c:pt idx="497">
                  <c:v>6.000033246891415</c:v>
                </c:pt>
                <c:pt idx="498">
                  <c:v>6.000033246891415</c:v>
                </c:pt>
                <c:pt idx="499">
                  <c:v>6.000033246891415</c:v>
                </c:pt>
                <c:pt idx="500">
                  <c:v>6.000033246891415</c:v>
                </c:pt>
              </c:numCache>
            </c:numRef>
          </c:yVal>
          <c:smooth val="0"/>
          <c:extLst>
            <c:ext xmlns:c16="http://schemas.microsoft.com/office/drawing/2014/chart" uri="{C3380CC4-5D6E-409C-BE32-E72D297353CC}">
              <c16:uniqueId val="{00000003-449C-4ACB-9736-D82CECB59800}"/>
            </c:ext>
          </c:extLst>
        </c:ser>
        <c:dLbls>
          <c:showLegendKey val="0"/>
          <c:showVal val="0"/>
          <c:showCatName val="0"/>
          <c:showSerName val="0"/>
          <c:showPercent val="0"/>
          <c:showBubbleSize val="0"/>
        </c:dLbls>
        <c:axId val="163787136"/>
        <c:axId val="163789056"/>
      </c:scatterChart>
      <c:valAx>
        <c:axId val="163787136"/>
        <c:scaling>
          <c:orientation val="minMax"/>
          <c:max val="5"/>
          <c:min val="0"/>
        </c:scaling>
        <c:delete val="0"/>
        <c:axPos val="b"/>
        <c:title>
          <c:tx>
            <c:rich>
              <a:bodyPr/>
              <a:lstStyle/>
              <a:p>
                <a:pPr>
                  <a:defRPr sz="800" b="0" i="0" u="none" strike="noStrike" baseline="0">
                    <a:solidFill>
                      <a:srgbClr val="000000"/>
                    </a:solidFill>
                    <a:latin typeface="Times New Roman" panose="02020603050405020304" pitchFamily="18" charset="0"/>
                    <a:ea typeface="Arial"/>
                    <a:cs typeface="Times New Roman" panose="02020603050405020304" pitchFamily="18" charset="0"/>
                  </a:defRPr>
                </a:pPr>
                <a:r>
                  <a:rPr lang="en-US" sz="800" b="0">
                    <a:latin typeface="Times New Roman" panose="02020603050405020304" pitchFamily="18" charset="0"/>
                    <a:cs typeface="Times New Roman" panose="02020603050405020304" pitchFamily="18" charset="0"/>
                  </a:rPr>
                  <a:t>Period (sec)</a:t>
                </a:r>
              </a:p>
            </c:rich>
          </c:tx>
          <c:layout>
            <c:manualLayout>
              <c:xMode val="edge"/>
              <c:yMode val="edge"/>
              <c:x val="0.45106726827685867"/>
              <c:y val="0.92561827427821519"/>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800" b="0" i="0" u="none" strike="noStrike" baseline="0">
                <a:solidFill>
                  <a:srgbClr val="000000"/>
                </a:solidFill>
                <a:latin typeface="Times New Roman"/>
                <a:ea typeface="Times New Roman"/>
                <a:cs typeface="Times New Roman"/>
              </a:defRPr>
            </a:pPr>
            <a:endParaRPr lang="en-US"/>
          </a:p>
        </c:txPr>
        <c:crossAx val="163789056"/>
        <c:crosses val="autoZero"/>
        <c:crossBetween val="midCat"/>
      </c:valAx>
      <c:valAx>
        <c:axId val="163789056"/>
        <c:scaling>
          <c:orientation val="minMax"/>
          <c:max val="10"/>
        </c:scaling>
        <c:delete val="0"/>
        <c:axPos val="l"/>
        <c:title>
          <c:tx>
            <c:rich>
              <a:bodyPr/>
              <a:lstStyle/>
              <a:p>
                <a:pPr>
                  <a:defRPr sz="700" b="0" i="0" u="none" strike="noStrike" baseline="0">
                    <a:solidFill>
                      <a:srgbClr val="000000"/>
                    </a:solidFill>
                    <a:latin typeface="Times New Roman" panose="02020603050405020304" pitchFamily="18" charset="0"/>
                    <a:ea typeface="Arial"/>
                    <a:cs typeface="Times New Roman" panose="02020603050405020304" pitchFamily="18" charset="0"/>
                  </a:defRPr>
                </a:pPr>
                <a:r>
                  <a:rPr lang="en-US" sz="900" b="0">
                    <a:latin typeface="Times New Roman" panose="02020603050405020304" pitchFamily="18" charset="0"/>
                    <a:cs typeface="Times New Roman" panose="02020603050405020304" pitchFamily="18" charset="0"/>
                  </a:rPr>
                  <a:t>BSC </a:t>
                </a:r>
                <a:r>
                  <a:rPr lang="en-US" sz="700" b="0">
                    <a:latin typeface="Times New Roman" panose="02020603050405020304" pitchFamily="18" charset="0"/>
                    <a:cs typeface="Times New Roman" panose="02020603050405020304" pitchFamily="18" charset="0"/>
                  </a:rPr>
                  <a:t>tank </a:t>
                </a:r>
                <a:r>
                  <a:rPr lang="en-US" sz="900" b="0">
                    <a:latin typeface="Times New Roman" panose="02020603050405020304" pitchFamily="18" charset="0"/>
                    <a:cs typeface="Times New Roman" panose="02020603050405020304" pitchFamily="18" charset="0"/>
                  </a:rPr>
                  <a:t>/ BSC </a:t>
                </a:r>
                <a:r>
                  <a:rPr lang="en-US" sz="700" b="0">
                    <a:latin typeface="Times New Roman" panose="02020603050405020304" pitchFamily="18" charset="0"/>
                    <a:cs typeface="Times New Roman" panose="02020603050405020304" pitchFamily="18" charset="0"/>
                  </a:rPr>
                  <a:t>building</a:t>
                </a:r>
              </a:p>
            </c:rich>
          </c:tx>
          <c:layout>
            <c:manualLayout>
              <c:xMode val="edge"/>
              <c:yMode val="edge"/>
              <c:x val="3.9132236616875983E-3"/>
              <c:y val="0.1520033888169042"/>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800" b="0" i="0" u="none" strike="noStrike" baseline="0">
                <a:solidFill>
                  <a:srgbClr val="000000"/>
                </a:solidFill>
                <a:latin typeface="Times New Roman" panose="02020603050405020304" pitchFamily="18" charset="0"/>
                <a:ea typeface="Arial"/>
                <a:cs typeface="Times New Roman" panose="02020603050405020304" pitchFamily="18" charset="0"/>
              </a:defRPr>
            </a:pPr>
            <a:endParaRPr lang="en-US"/>
          </a:p>
        </c:txPr>
        <c:crossAx val="163787136"/>
        <c:crosses val="autoZero"/>
        <c:crossBetween val="midCat"/>
        <c:majorUnit val="2"/>
        <c:minorUnit val="0.1"/>
      </c:valAx>
      <c:spPr>
        <a:solidFill>
          <a:srgbClr val="FFFFFF"/>
        </a:solidFill>
        <a:ln w="6350">
          <a:solidFill>
            <a:srgbClr val="000000"/>
          </a:solidFill>
          <a:prstDash val="solid"/>
        </a:ln>
      </c:spPr>
    </c:plotArea>
    <c:legend>
      <c:legendPos val="r"/>
      <c:legendEntry>
        <c:idx val="3"/>
        <c:txPr>
          <a:bodyPr/>
          <a:lstStyle/>
          <a:p>
            <a:pPr>
              <a:defRPr sz="600" b="0" i="0" u="none" strike="noStrike" baseline="0">
                <a:solidFill>
                  <a:srgbClr val="000000"/>
                </a:solidFill>
                <a:latin typeface="Times New Roman" panose="02020603050405020304" pitchFamily="18" charset="0"/>
                <a:ea typeface="2  Badr"/>
                <a:cs typeface="Times New Roman" panose="02020603050405020304" pitchFamily="18" charset="0"/>
              </a:defRPr>
            </a:pPr>
            <a:endParaRPr lang="en-US"/>
          </a:p>
        </c:txPr>
      </c:legendEntry>
      <c:layout>
        <c:manualLayout>
          <c:xMode val="edge"/>
          <c:yMode val="edge"/>
          <c:x val="0.47323807636173632"/>
          <c:y val="7.1536909448818908E-2"/>
          <c:w val="0.47144453053208168"/>
          <c:h val="0.25683594139340177"/>
        </c:manualLayout>
      </c:layout>
      <c:overlay val="0"/>
      <c:spPr>
        <a:solidFill>
          <a:srgbClr val="FFFFFF"/>
        </a:solidFill>
        <a:ln w="25400">
          <a:noFill/>
          <a:prstDash val="solid"/>
        </a:ln>
      </c:spPr>
      <c:txPr>
        <a:bodyPr/>
        <a:lstStyle/>
        <a:p>
          <a:pPr>
            <a:defRPr sz="600" b="0" i="0" u="none" strike="noStrike" baseline="0">
              <a:solidFill>
                <a:srgbClr val="000000"/>
              </a:solidFill>
              <a:latin typeface="Times New Roman" panose="02020603050405020304" pitchFamily="18" charset="0"/>
              <a:ea typeface="2  Badr"/>
              <a:cs typeface="Times New Roman" panose="02020603050405020304" pitchFamily="18" charset="0"/>
            </a:defRPr>
          </a:pPr>
          <a:endParaRPr lang="en-US"/>
        </a:p>
      </c:txPr>
    </c:legend>
    <c:plotVisOnly val="1"/>
    <c:dispBlanksAs val="gap"/>
    <c:showDLblsOverMax val="0"/>
  </c:chart>
  <c:spPr>
    <a:noFill/>
    <a:ln w="9525">
      <a:noFill/>
    </a:ln>
  </c:spPr>
  <c:txPr>
    <a:bodyPr/>
    <a:lstStyle/>
    <a:p>
      <a:pPr>
        <a:defRPr sz="1000" b="0" i="0" u="none" strike="noStrike" baseline="0">
          <a:solidFill>
            <a:srgbClr val="000000"/>
          </a:solidFill>
          <a:latin typeface="Arial"/>
          <a:ea typeface="Arial"/>
          <a:cs typeface="Arial"/>
        </a:defRPr>
      </a:pPr>
      <a:endParaRPr lang="en-US"/>
    </a:p>
  </c:txPr>
  <c:externalData r:id="rId1">
    <c:autoUpdate val="0"/>
  </c:externalData>
  <c:userShapes r:id="rId2"/>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465581802274716"/>
          <c:y val="7.072788145576292E-2"/>
          <c:w val="0.80645529308836394"/>
          <c:h val="0.7145656891313783"/>
        </c:manualLayout>
      </c:layout>
      <c:scatterChart>
        <c:scatterStyle val="lineMarker"/>
        <c:varyColors val="0"/>
        <c:ser>
          <c:idx val="3"/>
          <c:order val="0"/>
          <c:tx>
            <c:v>Soil Type IV</c:v>
          </c:tx>
          <c:spPr>
            <a:ln w="12700">
              <a:solidFill>
                <a:srgbClr val="0070C0"/>
              </a:solidFill>
              <a:prstDash val="solid"/>
            </a:ln>
          </c:spPr>
          <c:marker>
            <c:symbol val="none"/>
          </c:marker>
          <c:xVal>
            <c:numRef>
              <c:f>Sheet2!$K$2:$K$502</c:f>
              <c:numCache>
                <c:formatCode>General</c:formatCode>
                <c:ptCount val="501"/>
                <c:pt idx="0">
                  <c:v>0</c:v>
                </c:pt>
                <c:pt idx="1">
                  <c:v>0.01</c:v>
                </c:pt>
                <c:pt idx="2">
                  <c:v>0.02</c:v>
                </c:pt>
                <c:pt idx="3">
                  <c:v>0.03</c:v>
                </c:pt>
                <c:pt idx="4">
                  <c:v>0.04</c:v>
                </c:pt>
                <c:pt idx="5">
                  <c:v>0.05</c:v>
                </c:pt>
                <c:pt idx="6">
                  <c:v>6.0000000000000005E-2</c:v>
                </c:pt>
                <c:pt idx="7">
                  <c:v>7.0000000000000007E-2</c:v>
                </c:pt>
                <c:pt idx="8">
                  <c:v>0.08</c:v>
                </c:pt>
                <c:pt idx="9">
                  <c:v>0.09</c:v>
                </c:pt>
                <c:pt idx="10">
                  <c:v>9.9999999999999992E-2</c:v>
                </c:pt>
                <c:pt idx="11">
                  <c:v>0.10999999999999999</c:v>
                </c:pt>
                <c:pt idx="12">
                  <c:v>0.11999999999999998</c:v>
                </c:pt>
                <c:pt idx="13">
                  <c:v>0.12999999999999998</c:v>
                </c:pt>
                <c:pt idx="14">
                  <c:v>0.13999999999999999</c:v>
                </c:pt>
                <c:pt idx="15">
                  <c:v>0.15</c:v>
                </c:pt>
                <c:pt idx="16">
                  <c:v>0.16</c:v>
                </c:pt>
                <c:pt idx="17">
                  <c:v>0.17</c:v>
                </c:pt>
                <c:pt idx="18">
                  <c:v>0.18000000000000002</c:v>
                </c:pt>
                <c:pt idx="19">
                  <c:v>0.19000000000000003</c:v>
                </c:pt>
                <c:pt idx="20">
                  <c:v>0.20000000000000004</c:v>
                </c:pt>
                <c:pt idx="21">
                  <c:v>0.21000000000000005</c:v>
                </c:pt>
                <c:pt idx="22">
                  <c:v>0.22000000000000006</c:v>
                </c:pt>
                <c:pt idx="23">
                  <c:v>0.23000000000000007</c:v>
                </c:pt>
                <c:pt idx="24">
                  <c:v>0.24000000000000007</c:v>
                </c:pt>
                <c:pt idx="25">
                  <c:v>0.25000000000000006</c:v>
                </c:pt>
                <c:pt idx="26">
                  <c:v>0.26000000000000006</c:v>
                </c:pt>
                <c:pt idx="27">
                  <c:v>0.27000000000000007</c:v>
                </c:pt>
                <c:pt idx="28">
                  <c:v>0.28000000000000008</c:v>
                </c:pt>
                <c:pt idx="29">
                  <c:v>0.29000000000000009</c:v>
                </c:pt>
                <c:pt idx="30">
                  <c:v>0.3000000000000001</c:v>
                </c:pt>
                <c:pt idx="31">
                  <c:v>0.31000000000000011</c:v>
                </c:pt>
                <c:pt idx="32">
                  <c:v>0.32000000000000012</c:v>
                </c:pt>
                <c:pt idx="33">
                  <c:v>0.33000000000000013</c:v>
                </c:pt>
                <c:pt idx="34">
                  <c:v>0.34000000000000014</c:v>
                </c:pt>
                <c:pt idx="35">
                  <c:v>0.35000000000000014</c:v>
                </c:pt>
                <c:pt idx="36">
                  <c:v>0.36000000000000015</c:v>
                </c:pt>
                <c:pt idx="37">
                  <c:v>0.37000000000000016</c:v>
                </c:pt>
                <c:pt idx="38">
                  <c:v>0.38000000000000017</c:v>
                </c:pt>
                <c:pt idx="39">
                  <c:v>0.39000000000000018</c:v>
                </c:pt>
                <c:pt idx="40">
                  <c:v>0.40000000000000019</c:v>
                </c:pt>
                <c:pt idx="41">
                  <c:v>0.4100000000000002</c:v>
                </c:pt>
                <c:pt idx="42">
                  <c:v>0.42000000000000021</c:v>
                </c:pt>
                <c:pt idx="43">
                  <c:v>0.43000000000000022</c:v>
                </c:pt>
                <c:pt idx="44">
                  <c:v>0.44000000000000022</c:v>
                </c:pt>
                <c:pt idx="45">
                  <c:v>0.45000000000000023</c:v>
                </c:pt>
                <c:pt idx="46">
                  <c:v>0.46000000000000024</c:v>
                </c:pt>
                <c:pt idx="47">
                  <c:v>0.47000000000000025</c:v>
                </c:pt>
                <c:pt idx="48">
                  <c:v>0.48000000000000026</c:v>
                </c:pt>
                <c:pt idx="49">
                  <c:v>0.49000000000000027</c:v>
                </c:pt>
                <c:pt idx="50">
                  <c:v>0.50000000000000022</c:v>
                </c:pt>
                <c:pt idx="51">
                  <c:v>0.51000000000000023</c:v>
                </c:pt>
                <c:pt idx="52">
                  <c:v>0.52000000000000024</c:v>
                </c:pt>
                <c:pt idx="53">
                  <c:v>0.53000000000000025</c:v>
                </c:pt>
                <c:pt idx="54">
                  <c:v>0.54000000000000026</c:v>
                </c:pt>
                <c:pt idx="55">
                  <c:v>0.55000000000000027</c:v>
                </c:pt>
                <c:pt idx="56">
                  <c:v>0.56000000000000028</c:v>
                </c:pt>
                <c:pt idx="57">
                  <c:v>0.57000000000000028</c:v>
                </c:pt>
                <c:pt idx="58">
                  <c:v>0.58000000000000029</c:v>
                </c:pt>
                <c:pt idx="59">
                  <c:v>0.5900000000000003</c:v>
                </c:pt>
                <c:pt idx="60">
                  <c:v>0.60000000000000031</c:v>
                </c:pt>
                <c:pt idx="61">
                  <c:v>0.61000000000000032</c:v>
                </c:pt>
                <c:pt idx="62">
                  <c:v>0.62000000000000033</c:v>
                </c:pt>
                <c:pt idx="63">
                  <c:v>0.63000000000000034</c:v>
                </c:pt>
                <c:pt idx="64">
                  <c:v>0.64000000000000035</c:v>
                </c:pt>
                <c:pt idx="65">
                  <c:v>0.65000000000000036</c:v>
                </c:pt>
                <c:pt idx="66">
                  <c:v>0.66000000000000036</c:v>
                </c:pt>
                <c:pt idx="67">
                  <c:v>0.67000000000000037</c:v>
                </c:pt>
                <c:pt idx="68">
                  <c:v>0.68000000000000038</c:v>
                </c:pt>
                <c:pt idx="69">
                  <c:v>0.69000000000000039</c:v>
                </c:pt>
                <c:pt idx="70">
                  <c:v>0.7000000000000004</c:v>
                </c:pt>
                <c:pt idx="71">
                  <c:v>0.71000000000000041</c:v>
                </c:pt>
                <c:pt idx="72">
                  <c:v>0.72000000000000042</c:v>
                </c:pt>
                <c:pt idx="73">
                  <c:v>0.73000000000000043</c:v>
                </c:pt>
                <c:pt idx="74">
                  <c:v>0.74000000000000044</c:v>
                </c:pt>
                <c:pt idx="75">
                  <c:v>0.75000000000000044</c:v>
                </c:pt>
                <c:pt idx="76">
                  <c:v>0.76000000000000045</c:v>
                </c:pt>
                <c:pt idx="77">
                  <c:v>0.77000000000000046</c:v>
                </c:pt>
                <c:pt idx="78">
                  <c:v>0.78000000000000047</c:v>
                </c:pt>
                <c:pt idx="79">
                  <c:v>0.79000000000000048</c:v>
                </c:pt>
                <c:pt idx="80">
                  <c:v>0.80000000000000049</c:v>
                </c:pt>
                <c:pt idx="81">
                  <c:v>0.8100000000000005</c:v>
                </c:pt>
                <c:pt idx="82">
                  <c:v>0.82000000000000051</c:v>
                </c:pt>
                <c:pt idx="83">
                  <c:v>0.83000000000000052</c:v>
                </c:pt>
                <c:pt idx="84">
                  <c:v>0.84000000000000052</c:v>
                </c:pt>
                <c:pt idx="85">
                  <c:v>0.85000000000000053</c:v>
                </c:pt>
                <c:pt idx="86">
                  <c:v>0.86000000000000054</c:v>
                </c:pt>
                <c:pt idx="87">
                  <c:v>0.87000000000000055</c:v>
                </c:pt>
                <c:pt idx="88">
                  <c:v>0.88000000000000056</c:v>
                </c:pt>
                <c:pt idx="89">
                  <c:v>0.89000000000000057</c:v>
                </c:pt>
                <c:pt idx="90">
                  <c:v>0.90000000000000058</c:v>
                </c:pt>
                <c:pt idx="91">
                  <c:v>0.91000000000000059</c:v>
                </c:pt>
                <c:pt idx="92">
                  <c:v>0.9200000000000006</c:v>
                </c:pt>
                <c:pt idx="93">
                  <c:v>0.9300000000000006</c:v>
                </c:pt>
                <c:pt idx="94">
                  <c:v>0.94000000000000061</c:v>
                </c:pt>
                <c:pt idx="95">
                  <c:v>0.95000000000000062</c:v>
                </c:pt>
                <c:pt idx="96">
                  <c:v>0.96000000000000063</c:v>
                </c:pt>
                <c:pt idx="97">
                  <c:v>0.97000000000000064</c:v>
                </c:pt>
                <c:pt idx="98">
                  <c:v>0.98000000000000065</c:v>
                </c:pt>
                <c:pt idx="99">
                  <c:v>0.99000000000000066</c:v>
                </c:pt>
                <c:pt idx="100">
                  <c:v>1.0000000000000007</c:v>
                </c:pt>
                <c:pt idx="101">
                  <c:v>1.0100000000000007</c:v>
                </c:pt>
                <c:pt idx="102">
                  <c:v>1.0200000000000007</c:v>
                </c:pt>
                <c:pt idx="103">
                  <c:v>1.0300000000000007</c:v>
                </c:pt>
                <c:pt idx="104">
                  <c:v>1.0400000000000007</c:v>
                </c:pt>
                <c:pt idx="105">
                  <c:v>1.0500000000000007</c:v>
                </c:pt>
                <c:pt idx="106">
                  <c:v>1.0600000000000007</c:v>
                </c:pt>
                <c:pt idx="107">
                  <c:v>1.0700000000000007</c:v>
                </c:pt>
                <c:pt idx="108">
                  <c:v>1.0800000000000007</c:v>
                </c:pt>
                <c:pt idx="109">
                  <c:v>1.0900000000000007</c:v>
                </c:pt>
                <c:pt idx="110">
                  <c:v>1.1000000000000008</c:v>
                </c:pt>
                <c:pt idx="111">
                  <c:v>1.1100000000000008</c:v>
                </c:pt>
                <c:pt idx="112">
                  <c:v>1.1200000000000008</c:v>
                </c:pt>
                <c:pt idx="113">
                  <c:v>1.1300000000000008</c:v>
                </c:pt>
                <c:pt idx="114">
                  <c:v>1.1400000000000008</c:v>
                </c:pt>
                <c:pt idx="115">
                  <c:v>1.1500000000000008</c:v>
                </c:pt>
                <c:pt idx="116">
                  <c:v>1.1600000000000008</c:v>
                </c:pt>
                <c:pt idx="117">
                  <c:v>1.1700000000000008</c:v>
                </c:pt>
                <c:pt idx="118">
                  <c:v>1.1800000000000008</c:v>
                </c:pt>
                <c:pt idx="119">
                  <c:v>1.1900000000000008</c:v>
                </c:pt>
                <c:pt idx="120">
                  <c:v>1.2000000000000008</c:v>
                </c:pt>
                <c:pt idx="121">
                  <c:v>1.2100000000000009</c:v>
                </c:pt>
                <c:pt idx="122">
                  <c:v>1.2200000000000009</c:v>
                </c:pt>
                <c:pt idx="123">
                  <c:v>1.2300000000000009</c:v>
                </c:pt>
                <c:pt idx="124">
                  <c:v>1.2400000000000009</c:v>
                </c:pt>
                <c:pt idx="125">
                  <c:v>1.2500000000000009</c:v>
                </c:pt>
                <c:pt idx="126">
                  <c:v>1.2600000000000009</c:v>
                </c:pt>
                <c:pt idx="127">
                  <c:v>1.2700000000000009</c:v>
                </c:pt>
                <c:pt idx="128">
                  <c:v>1.2800000000000009</c:v>
                </c:pt>
                <c:pt idx="129">
                  <c:v>1.2900000000000009</c:v>
                </c:pt>
                <c:pt idx="130">
                  <c:v>1.3000000000000009</c:v>
                </c:pt>
                <c:pt idx="131">
                  <c:v>1.3100000000000009</c:v>
                </c:pt>
                <c:pt idx="132">
                  <c:v>1.320000000000001</c:v>
                </c:pt>
                <c:pt idx="133">
                  <c:v>1.330000000000001</c:v>
                </c:pt>
                <c:pt idx="134">
                  <c:v>1.340000000000001</c:v>
                </c:pt>
                <c:pt idx="135">
                  <c:v>1.350000000000001</c:v>
                </c:pt>
                <c:pt idx="136">
                  <c:v>1.360000000000001</c:v>
                </c:pt>
                <c:pt idx="137">
                  <c:v>1.370000000000001</c:v>
                </c:pt>
                <c:pt idx="138">
                  <c:v>1.380000000000001</c:v>
                </c:pt>
                <c:pt idx="139">
                  <c:v>1.390000000000001</c:v>
                </c:pt>
                <c:pt idx="140">
                  <c:v>1.400000000000001</c:v>
                </c:pt>
                <c:pt idx="141">
                  <c:v>1.410000000000001</c:v>
                </c:pt>
                <c:pt idx="142">
                  <c:v>1.420000000000001</c:v>
                </c:pt>
                <c:pt idx="143">
                  <c:v>1.430000000000001</c:v>
                </c:pt>
                <c:pt idx="144">
                  <c:v>1.4400000000000011</c:v>
                </c:pt>
                <c:pt idx="145">
                  <c:v>1.4500000000000011</c:v>
                </c:pt>
                <c:pt idx="146">
                  <c:v>1.4600000000000011</c:v>
                </c:pt>
                <c:pt idx="147">
                  <c:v>1.4700000000000011</c:v>
                </c:pt>
                <c:pt idx="148">
                  <c:v>1.4800000000000011</c:v>
                </c:pt>
                <c:pt idx="149">
                  <c:v>1.4900000000000011</c:v>
                </c:pt>
                <c:pt idx="150">
                  <c:v>1.5000000000000011</c:v>
                </c:pt>
                <c:pt idx="151">
                  <c:v>1.5100000000000011</c:v>
                </c:pt>
                <c:pt idx="152">
                  <c:v>1.5200000000000011</c:v>
                </c:pt>
                <c:pt idx="153">
                  <c:v>1.5300000000000011</c:v>
                </c:pt>
                <c:pt idx="154">
                  <c:v>1.5400000000000011</c:v>
                </c:pt>
                <c:pt idx="155">
                  <c:v>1.5500000000000012</c:v>
                </c:pt>
                <c:pt idx="156">
                  <c:v>1.5600000000000012</c:v>
                </c:pt>
                <c:pt idx="157">
                  <c:v>1.5700000000000012</c:v>
                </c:pt>
                <c:pt idx="158">
                  <c:v>1.5800000000000012</c:v>
                </c:pt>
                <c:pt idx="159">
                  <c:v>1.5900000000000012</c:v>
                </c:pt>
                <c:pt idx="160">
                  <c:v>1.6000000000000012</c:v>
                </c:pt>
                <c:pt idx="161">
                  <c:v>1.6100000000000012</c:v>
                </c:pt>
                <c:pt idx="162">
                  <c:v>1.6200000000000012</c:v>
                </c:pt>
                <c:pt idx="163">
                  <c:v>1.6300000000000012</c:v>
                </c:pt>
                <c:pt idx="164">
                  <c:v>1.6400000000000012</c:v>
                </c:pt>
                <c:pt idx="165">
                  <c:v>1.6500000000000012</c:v>
                </c:pt>
                <c:pt idx="166">
                  <c:v>1.6600000000000013</c:v>
                </c:pt>
                <c:pt idx="167">
                  <c:v>1.6700000000000013</c:v>
                </c:pt>
                <c:pt idx="168">
                  <c:v>1.6800000000000013</c:v>
                </c:pt>
                <c:pt idx="169">
                  <c:v>1.6900000000000013</c:v>
                </c:pt>
                <c:pt idx="170">
                  <c:v>1.7000000000000013</c:v>
                </c:pt>
                <c:pt idx="171">
                  <c:v>1.7100000000000013</c:v>
                </c:pt>
                <c:pt idx="172">
                  <c:v>1.7200000000000013</c:v>
                </c:pt>
                <c:pt idx="173">
                  <c:v>1.7300000000000013</c:v>
                </c:pt>
                <c:pt idx="174">
                  <c:v>1.7400000000000013</c:v>
                </c:pt>
                <c:pt idx="175">
                  <c:v>1.7500000000000013</c:v>
                </c:pt>
                <c:pt idx="176">
                  <c:v>1.7600000000000013</c:v>
                </c:pt>
                <c:pt idx="177">
                  <c:v>1.7700000000000014</c:v>
                </c:pt>
                <c:pt idx="178">
                  <c:v>1.7800000000000014</c:v>
                </c:pt>
                <c:pt idx="179">
                  <c:v>1.7900000000000014</c:v>
                </c:pt>
                <c:pt idx="180">
                  <c:v>1.8000000000000014</c:v>
                </c:pt>
                <c:pt idx="181">
                  <c:v>1.8100000000000014</c:v>
                </c:pt>
                <c:pt idx="182">
                  <c:v>1.8200000000000014</c:v>
                </c:pt>
                <c:pt idx="183">
                  <c:v>1.8300000000000014</c:v>
                </c:pt>
                <c:pt idx="184">
                  <c:v>1.8400000000000014</c:v>
                </c:pt>
                <c:pt idx="185">
                  <c:v>1.8500000000000014</c:v>
                </c:pt>
                <c:pt idx="186">
                  <c:v>1.8600000000000014</c:v>
                </c:pt>
                <c:pt idx="187">
                  <c:v>1.8700000000000014</c:v>
                </c:pt>
                <c:pt idx="188">
                  <c:v>1.8800000000000014</c:v>
                </c:pt>
                <c:pt idx="189">
                  <c:v>1.8900000000000015</c:v>
                </c:pt>
                <c:pt idx="190">
                  <c:v>1.9000000000000015</c:v>
                </c:pt>
                <c:pt idx="191">
                  <c:v>1.9100000000000015</c:v>
                </c:pt>
                <c:pt idx="192">
                  <c:v>1.9200000000000015</c:v>
                </c:pt>
                <c:pt idx="193">
                  <c:v>1.9300000000000015</c:v>
                </c:pt>
                <c:pt idx="194">
                  <c:v>1.9400000000000015</c:v>
                </c:pt>
                <c:pt idx="195">
                  <c:v>1.9500000000000015</c:v>
                </c:pt>
                <c:pt idx="196">
                  <c:v>1.9600000000000015</c:v>
                </c:pt>
                <c:pt idx="197">
                  <c:v>1.9700000000000015</c:v>
                </c:pt>
                <c:pt idx="198">
                  <c:v>1.9800000000000015</c:v>
                </c:pt>
                <c:pt idx="199">
                  <c:v>1.9900000000000015</c:v>
                </c:pt>
                <c:pt idx="200">
                  <c:v>2.0000000000000013</c:v>
                </c:pt>
                <c:pt idx="201">
                  <c:v>2.0100000000000011</c:v>
                </c:pt>
                <c:pt idx="202">
                  <c:v>2.0200000000000009</c:v>
                </c:pt>
                <c:pt idx="203">
                  <c:v>2.0300000000000007</c:v>
                </c:pt>
                <c:pt idx="204">
                  <c:v>2.0400000000000005</c:v>
                </c:pt>
                <c:pt idx="205">
                  <c:v>2.0500000000000003</c:v>
                </c:pt>
                <c:pt idx="206">
                  <c:v>2.06</c:v>
                </c:pt>
                <c:pt idx="207">
                  <c:v>2.0699999999999998</c:v>
                </c:pt>
                <c:pt idx="208">
                  <c:v>2.0799999999999996</c:v>
                </c:pt>
                <c:pt idx="209">
                  <c:v>2.0899999999999994</c:v>
                </c:pt>
                <c:pt idx="210">
                  <c:v>2.0999999999999992</c:v>
                </c:pt>
                <c:pt idx="211">
                  <c:v>2.109999999999999</c:v>
                </c:pt>
                <c:pt idx="212">
                  <c:v>2.1199999999999988</c:v>
                </c:pt>
                <c:pt idx="213">
                  <c:v>2.1299999999999986</c:v>
                </c:pt>
                <c:pt idx="214">
                  <c:v>2.1399999999999983</c:v>
                </c:pt>
                <c:pt idx="215">
                  <c:v>2.1499999999999981</c:v>
                </c:pt>
                <c:pt idx="216">
                  <c:v>2.1599999999999979</c:v>
                </c:pt>
                <c:pt idx="217">
                  <c:v>2.1699999999999977</c:v>
                </c:pt>
                <c:pt idx="218">
                  <c:v>2.1799999999999975</c:v>
                </c:pt>
                <c:pt idx="219">
                  <c:v>2.1899999999999973</c:v>
                </c:pt>
                <c:pt idx="220">
                  <c:v>2.1999999999999971</c:v>
                </c:pt>
                <c:pt idx="221">
                  <c:v>2.2099999999999969</c:v>
                </c:pt>
                <c:pt idx="222">
                  <c:v>2.2199999999999966</c:v>
                </c:pt>
                <c:pt idx="223">
                  <c:v>2.2299999999999964</c:v>
                </c:pt>
                <c:pt idx="224">
                  <c:v>2.2399999999999962</c:v>
                </c:pt>
                <c:pt idx="225">
                  <c:v>2.249999999999996</c:v>
                </c:pt>
                <c:pt idx="226">
                  <c:v>2.2599999999999958</c:v>
                </c:pt>
                <c:pt idx="227">
                  <c:v>2.2699999999999956</c:v>
                </c:pt>
                <c:pt idx="228">
                  <c:v>2.2799999999999954</c:v>
                </c:pt>
                <c:pt idx="229">
                  <c:v>2.2899999999999952</c:v>
                </c:pt>
                <c:pt idx="230">
                  <c:v>2.2999999999999949</c:v>
                </c:pt>
                <c:pt idx="231">
                  <c:v>2.3099999999999947</c:v>
                </c:pt>
                <c:pt idx="232">
                  <c:v>2.3199999999999945</c:v>
                </c:pt>
                <c:pt idx="233">
                  <c:v>2.3299999999999943</c:v>
                </c:pt>
                <c:pt idx="234">
                  <c:v>2.3399999999999941</c:v>
                </c:pt>
                <c:pt idx="235">
                  <c:v>2.3499999999999939</c:v>
                </c:pt>
                <c:pt idx="236">
                  <c:v>2.3599999999999937</c:v>
                </c:pt>
                <c:pt idx="237">
                  <c:v>2.3699999999999934</c:v>
                </c:pt>
                <c:pt idx="238">
                  <c:v>2.3799999999999932</c:v>
                </c:pt>
                <c:pt idx="239">
                  <c:v>2.389999999999993</c:v>
                </c:pt>
                <c:pt idx="240">
                  <c:v>2.3999999999999928</c:v>
                </c:pt>
                <c:pt idx="241">
                  <c:v>2.4099999999999926</c:v>
                </c:pt>
                <c:pt idx="242">
                  <c:v>2.4199999999999924</c:v>
                </c:pt>
                <c:pt idx="243">
                  <c:v>2.4299999999999922</c:v>
                </c:pt>
                <c:pt idx="244">
                  <c:v>2.439999999999992</c:v>
                </c:pt>
                <c:pt idx="245">
                  <c:v>2.4499999999999917</c:v>
                </c:pt>
                <c:pt idx="246">
                  <c:v>2.4599999999999915</c:v>
                </c:pt>
                <c:pt idx="247">
                  <c:v>2.4699999999999913</c:v>
                </c:pt>
                <c:pt idx="248">
                  <c:v>2.4799999999999911</c:v>
                </c:pt>
                <c:pt idx="249">
                  <c:v>2.4899999999999909</c:v>
                </c:pt>
                <c:pt idx="250">
                  <c:v>2.4999999999999907</c:v>
                </c:pt>
                <c:pt idx="251">
                  <c:v>2.5099999999999905</c:v>
                </c:pt>
                <c:pt idx="252">
                  <c:v>2.5199999999999902</c:v>
                </c:pt>
                <c:pt idx="253">
                  <c:v>2.52999999999999</c:v>
                </c:pt>
                <c:pt idx="254">
                  <c:v>2.5399999999999898</c:v>
                </c:pt>
                <c:pt idx="255">
                  <c:v>2.5499999999999896</c:v>
                </c:pt>
                <c:pt idx="256">
                  <c:v>2.5599999999999894</c:v>
                </c:pt>
                <c:pt idx="257">
                  <c:v>2.5699999999999892</c:v>
                </c:pt>
                <c:pt idx="258">
                  <c:v>2.579999999999989</c:v>
                </c:pt>
                <c:pt idx="259">
                  <c:v>2.5899999999999888</c:v>
                </c:pt>
                <c:pt idx="260">
                  <c:v>2.5999999999999885</c:v>
                </c:pt>
                <c:pt idx="261">
                  <c:v>2.6099999999999883</c:v>
                </c:pt>
                <c:pt idx="262">
                  <c:v>2.6199999999999881</c:v>
                </c:pt>
                <c:pt idx="263">
                  <c:v>2.6299999999999879</c:v>
                </c:pt>
                <c:pt idx="264">
                  <c:v>2.6399999999999877</c:v>
                </c:pt>
                <c:pt idx="265">
                  <c:v>2.6499999999999875</c:v>
                </c:pt>
                <c:pt idx="266">
                  <c:v>2.6599999999999873</c:v>
                </c:pt>
                <c:pt idx="267">
                  <c:v>2.6699999999999871</c:v>
                </c:pt>
                <c:pt idx="268">
                  <c:v>2.6799999999999868</c:v>
                </c:pt>
                <c:pt idx="269">
                  <c:v>2.6899999999999866</c:v>
                </c:pt>
                <c:pt idx="270">
                  <c:v>2.6999999999999864</c:v>
                </c:pt>
                <c:pt idx="271">
                  <c:v>2.7099999999999862</c:v>
                </c:pt>
                <c:pt idx="272">
                  <c:v>2.719999999999986</c:v>
                </c:pt>
                <c:pt idx="273">
                  <c:v>2.7299999999999858</c:v>
                </c:pt>
                <c:pt idx="274">
                  <c:v>2.7399999999999856</c:v>
                </c:pt>
                <c:pt idx="275">
                  <c:v>2.7499999999999853</c:v>
                </c:pt>
                <c:pt idx="276">
                  <c:v>2.7599999999999851</c:v>
                </c:pt>
                <c:pt idx="277">
                  <c:v>2.7699999999999849</c:v>
                </c:pt>
                <c:pt idx="278">
                  <c:v>2.7799999999999847</c:v>
                </c:pt>
                <c:pt idx="279">
                  <c:v>2.7899999999999845</c:v>
                </c:pt>
                <c:pt idx="280">
                  <c:v>2.7999999999999843</c:v>
                </c:pt>
                <c:pt idx="281">
                  <c:v>2.8099999999999841</c:v>
                </c:pt>
                <c:pt idx="282">
                  <c:v>2.8199999999999839</c:v>
                </c:pt>
                <c:pt idx="283">
                  <c:v>2.8299999999999836</c:v>
                </c:pt>
                <c:pt idx="284">
                  <c:v>2.8399999999999834</c:v>
                </c:pt>
                <c:pt idx="285">
                  <c:v>2.8499999999999832</c:v>
                </c:pt>
                <c:pt idx="286">
                  <c:v>2.859999999999983</c:v>
                </c:pt>
                <c:pt idx="287">
                  <c:v>2.8699999999999828</c:v>
                </c:pt>
                <c:pt idx="288">
                  <c:v>2.8799999999999826</c:v>
                </c:pt>
                <c:pt idx="289">
                  <c:v>2.8899999999999824</c:v>
                </c:pt>
                <c:pt idx="290">
                  <c:v>2.8999999999999821</c:v>
                </c:pt>
                <c:pt idx="291">
                  <c:v>2.9099999999999819</c:v>
                </c:pt>
                <c:pt idx="292">
                  <c:v>2.9199999999999817</c:v>
                </c:pt>
                <c:pt idx="293">
                  <c:v>2.9299999999999815</c:v>
                </c:pt>
                <c:pt idx="294">
                  <c:v>2.9399999999999813</c:v>
                </c:pt>
                <c:pt idx="295">
                  <c:v>2.9499999999999811</c:v>
                </c:pt>
                <c:pt idx="296">
                  <c:v>2.9599999999999809</c:v>
                </c:pt>
                <c:pt idx="297">
                  <c:v>2.9699999999999807</c:v>
                </c:pt>
                <c:pt idx="298">
                  <c:v>2.9799999999999804</c:v>
                </c:pt>
                <c:pt idx="299">
                  <c:v>2.9899999999999802</c:v>
                </c:pt>
                <c:pt idx="300">
                  <c:v>2.99999999999998</c:v>
                </c:pt>
                <c:pt idx="301">
                  <c:v>3.0099999999999798</c:v>
                </c:pt>
                <c:pt idx="302">
                  <c:v>3.0199999999999796</c:v>
                </c:pt>
                <c:pt idx="303">
                  <c:v>3.0299999999999794</c:v>
                </c:pt>
                <c:pt idx="304">
                  <c:v>3.0399999999999792</c:v>
                </c:pt>
                <c:pt idx="305">
                  <c:v>3.049999999999979</c:v>
                </c:pt>
                <c:pt idx="306">
                  <c:v>3.0599999999999787</c:v>
                </c:pt>
                <c:pt idx="307">
                  <c:v>3.0699999999999785</c:v>
                </c:pt>
                <c:pt idx="308">
                  <c:v>3.0799999999999783</c:v>
                </c:pt>
                <c:pt idx="309">
                  <c:v>3.0899999999999781</c:v>
                </c:pt>
                <c:pt idx="310">
                  <c:v>3.0999999999999779</c:v>
                </c:pt>
                <c:pt idx="311">
                  <c:v>3.1099999999999777</c:v>
                </c:pt>
                <c:pt idx="312">
                  <c:v>3.1199999999999775</c:v>
                </c:pt>
                <c:pt idx="313">
                  <c:v>3.1299999999999772</c:v>
                </c:pt>
                <c:pt idx="314">
                  <c:v>3.139999999999977</c:v>
                </c:pt>
                <c:pt idx="315">
                  <c:v>3.1499999999999768</c:v>
                </c:pt>
                <c:pt idx="316">
                  <c:v>3.1599999999999766</c:v>
                </c:pt>
                <c:pt idx="317">
                  <c:v>3.1699999999999764</c:v>
                </c:pt>
                <c:pt idx="318">
                  <c:v>3.1799999999999762</c:v>
                </c:pt>
                <c:pt idx="319">
                  <c:v>3.189999999999976</c:v>
                </c:pt>
                <c:pt idx="320">
                  <c:v>3.1999999999999758</c:v>
                </c:pt>
                <c:pt idx="321">
                  <c:v>3.2099999999999755</c:v>
                </c:pt>
                <c:pt idx="322">
                  <c:v>3.2199999999999753</c:v>
                </c:pt>
                <c:pt idx="323">
                  <c:v>3.2299999999999751</c:v>
                </c:pt>
                <c:pt idx="324">
                  <c:v>3.2399999999999749</c:v>
                </c:pt>
                <c:pt idx="325">
                  <c:v>3.2499999999999747</c:v>
                </c:pt>
                <c:pt idx="326">
                  <c:v>3.2599999999999745</c:v>
                </c:pt>
                <c:pt idx="327">
                  <c:v>3.2699999999999743</c:v>
                </c:pt>
                <c:pt idx="328">
                  <c:v>3.279999999999974</c:v>
                </c:pt>
                <c:pt idx="329">
                  <c:v>3.2899999999999738</c:v>
                </c:pt>
                <c:pt idx="330">
                  <c:v>3.2999999999999736</c:v>
                </c:pt>
                <c:pt idx="331">
                  <c:v>3.3099999999999734</c:v>
                </c:pt>
                <c:pt idx="332">
                  <c:v>3.3199999999999732</c:v>
                </c:pt>
                <c:pt idx="333">
                  <c:v>3.329999999999973</c:v>
                </c:pt>
                <c:pt idx="334">
                  <c:v>3.3399999999999728</c:v>
                </c:pt>
                <c:pt idx="335">
                  <c:v>3.3499999999999726</c:v>
                </c:pt>
                <c:pt idx="336">
                  <c:v>3.3599999999999723</c:v>
                </c:pt>
                <c:pt idx="337">
                  <c:v>3.3699999999999721</c:v>
                </c:pt>
                <c:pt idx="338">
                  <c:v>3.3799999999999719</c:v>
                </c:pt>
                <c:pt idx="339">
                  <c:v>3.3899999999999717</c:v>
                </c:pt>
                <c:pt idx="340">
                  <c:v>3.3999999999999715</c:v>
                </c:pt>
                <c:pt idx="341">
                  <c:v>3.4099999999999713</c:v>
                </c:pt>
                <c:pt idx="342">
                  <c:v>3.4199999999999711</c:v>
                </c:pt>
                <c:pt idx="343">
                  <c:v>3.4299999999999708</c:v>
                </c:pt>
                <c:pt idx="344">
                  <c:v>3.4399999999999706</c:v>
                </c:pt>
                <c:pt idx="345">
                  <c:v>3.4499999999999704</c:v>
                </c:pt>
                <c:pt idx="346">
                  <c:v>3.4599999999999702</c:v>
                </c:pt>
                <c:pt idx="347">
                  <c:v>3.46999999999997</c:v>
                </c:pt>
                <c:pt idx="348">
                  <c:v>3.4799999999999698</c:v>
                </c:pt>
                <c:pt idx="349">
                  <c:v>3.4899999999999696</c:v>
                </c:pt>
                <c:pt idx="350">
                  <c:v>3.4999999999999694</c:v>
                </c:pt>
                <c:pt idx="351">
                  <c:v>3.5099999999999691</c:v>
                </c:pt>
                <c:pt idx="352">
                  <c:v>3.5199999999999689</c:v>
                </c:pt>
                <c:pt idx="353">
                  <c:v>3.5299999999999687</c:v>
                </c:pt>
                <c:pt idx="354">
                  <c:v>3.5399999999999685</c:v>
                </c:pt>
                <c:pt idx="355">
                  <c:v>3.5499999999999683</c:v>
                </c:pt>
                <c:pt idx="356">
                  <c:v>3.5599999999999681</c:v>
                </c:pt>
                <c:pt idx="357">
                  <c:v>3.5699999999999679</c:v>
                </c:pt>
                <c:pt idx="358">
                  <c:v>3.5799999999999677</c:v>
                </c:pt>
                <c:pt idx="359">
                  <c:v>3.5899999999999674</c:v>
                </c:pt>
                <c:pt idx="360">
                  <c:v>3.5999999999999672</c:v>
                </c:pt>
                <c:pt idx="361">
                  <c:v>3.609999999999967</c:v>
                </c:pt>
                <c:pt idx="362">
                  <c:v>3.6199999999999668</c:v>
                </c:pt>
                <c:pt idx="363">
                  <c:v>3.6299999999999666</c:v>
                </c:pt>
                <c:pt idx="364">
                  <c:v>3.6399999999999664</c:v>
                </c:pt>
                <c:pt idx="365">
                  <c:v>3.6499999999999662</c:v>
                </c:pt>
                <c:pt idx="366">
                  <c:v>3.6599999999999659</c:v>
                </c:pt>
                <c:pt idx="367">
                  <c:v>3.6699999999999657</c:v>
                </c:pt>
                <c:pt idx="368">
                  <c:v>3.6799999999999655</c:v>
                </c:pt>
                <c:pt idx="369">
                  <c:v>3.6899999999999653</c:v>
                </c:pt>
                <c:pt idx="370">
                  <c:v>3.6999999999999651</c:v>
                </c:pt>
                <c:pt idx="371">
                  <c:v>3.7099999999999649</c:v>
                </c:pt>
                <c:pt idx="372">
                  <c:v>3.7199999999999647</c:v>
                </c:pt>
                <c:pt idx="373">
                  <c:v>3.7299999999999645</c:v>
                </c:pt>
                <c:pt idx="374">
                  <c:v>3.7399999999999642</c:v>
                </c:pt>
                <c:pt idx="375">
                  <c:v>3.749999999999964</c:v>
                </c:pt>
                <c:pt idx="376">
                  <c:v>3.7599999999999638</c:v>
                </c:pt>
                <c:pt idx="377">
                  <c:v>3.7699999999999636</c:v>
                </c:pt>
                <c:pt idx="378">
                  <c:v>3.7799999999999634</c:v>
                </c:pt>
                <c:pt idx="379">
                  <c:v>3.7899999999999632</c:v>
                </c:pt>
                <c:pt idx="380">
                  <c:v>3.799999999999963</c:v>
                </c:pt>
                <c:pt idx="381">
                  <c:v>3.8099999999999627</c:v>
                </c:pt>
                <c:pt idx="382">
                  <c:v>3.8199999999999625</c:v>
                </c:pt>
                <c:pt idx="383">
                  <c:v>3.8299999999999623</c:v>
                </c:pt>
                <c:pt idx="384">
                  <c:v>3.8399999999999621</c:v>
                </c:pt>
                <c:pt idx="385">
                  <c:v>3.8499999999999619</c:v>
                </c:pt>
                <c:pt idx="386">
                  <c:v>3.8599999999999617</c:v>
                </c:pt>
                <c:pt idx="387">
                  <c:v>3.8699999999999615</c:v>
                </c:pt>
                <c:pt idx="388">
                  <c:v>3.8799999999999613</c:v>
                </c:pt>
                <c:pt idx="389">
                  <c:v>3.889999999999961</c:v>
                </c:pt>
                <c:pt idx="390">
                  <c:v>3.8999999999999608</c:v>
                </c:pt>
                <c:pt idx="391">
                  <c:v>3.9099999999999606</c:v>
                </c:pt>
                <c:pt idx="392">
                  <c:v>3.9199999999999604</c:v>
                </c:pt>
                <c:pt idx="393">
                  <c:v>3.9299999999999602</c:v>
                </c:pt>
                <c:pt idx="394">
                  <c:v>3.93999999999996</c:v>
                </c:pt>
                <c:pt idx="395">
                  <c:v>3.9499999999999598</c:v>
                </c:pt>
                <c:pt idx="396">
                  <c:v>3.9599999999999596</c:v>
                </c:pt>
                <c:pt idx="397">
                  <c:v>3.9699999999999593</c:v>
                </c:pt>
                <c:pt idx="398">
                  <c:v>3.9799999999999591</c:v>
                </c:pt>
                <c:pt idx="399">
                  <c:v>3.9899999999999589</c:v>
                </c:pt>
                <c:pt idx="400">
                  <c:v>3.9999999999999587</c:v>
                </c:pt>
                <c:pt idx="401">
                  <c:v>4.0099999999999589</c:v>
                </c:pt>
                <c:pt idx="402">
                  <c:v>4.0199999999999587</c:v>
                </c:pt>
                <c:pt idx="403">
                  <c:v>4.0299999999999585</c:v>
                </c:pt>
                <c:pt idx="404">
                  <c:v>4.0399999999999583</c:v>
                </c:pt>
                <c:pt idx="405">
                  <c:v>4.0499999999999581</c:v>
                </c:pt>
                <c:pt idx="406">
                  <c:v>4.0599999999999579</c:v>
                </c:pt>
                <c:pt idx="407">
                  <c:v>4.0699999999999577</c:v>
                </c:pt>
                <c:pt idx="408">
                  <c:v>4.0799999999999574</c:v>
                </c:pt>
                <c:pt idx="409">
                  <c:v>4.0899999999999572</c:v>
                </c:pt>
                <c:pt idx="410">
                  <c:v>4.099999999999957</c:v>
                </c:pt>
                <c:pt idx="411">
                  <c:v>4.1099999999999568</c:v>
                </c:pt>
                <c:pt idx="412">
                  <c:v>4.1199999999999566</c:v>
                </c:pt>
                <c:pt idx="413">
                  <c:v>4.1299999999999564</c:v>
                </c:pt>
                <c:pt idx="414">
                  <c:v>4.1399999999999562</c:v>
                </c:pt>
                <c:pt idx="415">
                  <c:v>4.1499999999999559</c:v>
                </c:pt>
                <c:pt idx="416">
                  <c:v>4.1599999999999557</c:v>
                </c:pt>
                <c:pt idx="417">
                  <c:v>4.1699999999999555</c:v>
                </c:pt>
                <c:pt idx="418">
                  <c:v>4.1799999999999553</c:v>
                </c:pt>
                <c:pt idx="419">
                  <c:v>4.1899999999999551</c:v>
                </c:pt>
                <c:pt idx="420">
                  <c:v>4.1999999999999549</c:v>
                </c:pt>
                <c:pt idx="421">
                  <c:v>4.2099999999999547</c:v>
                </c:pt>
                <c:pt idx="422">
                  <c:v>4.2199999999999545</c:v>
                </c:pt>
                <c:pt idx="423">
                  <c:v>4.2299999999999542</c:v>
                </c:pt>
                <c:pt idx="424">
                  <c:v>4.239999999999954</c:v>
                </c:pt>
                <c:pt idx="425">
                  <c:v>4.2499999999999538</c:v>
                </c:pt>
                <c:pt idx="426">
                  <c:v>4.2599999999999536</c:v>
                </c:pt>
                <c:pt idx="427">
                  <c:v>4.2699999999999534</c:v>
                </c:pt>
                <c:pt idx="428">
                  <c:v>4.2799999999999532</c:v>
                </c:pt>
                <c:pt idx="429">
                  <c:v>4.289999999999953</c:v>
                </c:pt>
                <c:pt idx="430">
                  <c:v>4.2999999999999527</c:v>
                </c:pt>
                <c:pt idx="431">
                  <c:v>4.3099999999999525</c:v>
                </c:pt>
                <c:pt idx="432">
                  <c:v>4.3199999999999523</c:v>
                </c:pt>
                <c:pt idx="433">
                  <c:v>4.3299999999999521</c:v>
                </c:pt>
                <c:pt idx="434">
                  <c:v>4.3399999999999519</c:v>
                </c:pt>
                <c:pt idx="435">
                  <c:v>4.3499999999999517</c:v>
                </c:pt>
                <c:pt idx="436">
                  <c:v>4.3599999999999515</c:v>
                </c:pt>
                <c:pt idx="437">
                  <c:v>4.3699999999999513</c:v>
                </c:pt>
                <c:pt idx="438">
                  <c:v>4.379999999999951</c:v>
                </c:pt>
                <c:pt idx="439">
                  <c:v>4.3899999999999508</c:v>
                </c:pt>
                <c:pt idx="440">
                  <c:v>4.3999999999999506</c:v>
                </c:pt>
                <c:pt idx="441">
                  <c:v>4.4099999999999504</c:v>
                </c:pt>
                <c:pt idx="442">
                  <c:v>4.4199999999999502</c:v>
                </c:pt>
                <c:pt idx="443">
                  <c:v>4.42999999999995</c:v>
                </c:pt>
                <c:pt idx="444">
                  <c:v>4.4399999999999498</c:v>
                </c:pt>
                <c:pt idx="445">
                  <c:v>4.4499999999999496</c:v>
                </c:pt>
                <c:pt idx="446">
                  <c:v>4.4599999999999493</c:v>
                </c:pt>
                <c:pt idx="447">
                  <c:v>4.4699999999999491</c:v>
                </c:pt>
                <c:pt idx="448">
                  <c:v>4.4799999999999489</c:v>
                </c:pt>
                <c:pt idx="449">
                  <c:v>4.4899999999999487</c:v>
                </c:pt>
                <c:pt idx="450">
                  <c:v>4.4999999999999485</c:v>
                </c:pt>
                <c:pt idx="451">
                  <c:v>4.5099999999999483</c:v>
                </c:pt>
                <c:pt idx="452">
                  <c:v>4.5199999999999481</c:v>
                </c:pt>
                <c:pt idx="453">
                  <c:v>4.5299999999999478</c:v>
                </c:pt>
                <c:pt idx="454">
                  <c:v>4.5399999999999476</c:v>
                </c:pt>
                <c:pt idx="455">
                  <c:v>4.5499999999999474</c:v>
                </c:pt>
                <c:pt idx="456">
                  <c:v>4.5599999999999472</c:v>
                </c:pt>
                <c:pt idx="457">
                  <c:v>4.569999999999947</c:v>
                </c:pt>
                <c:pt idx="458">
                  <c:v>4.5799999999999468</c:v>
                </c:pt>
                <c:pt idx="459">
                  <c:v>4.5899999999999466</c:v>
                </c:pt>
                <c:pt idx="460">
                  <c:v>4.5999999999999464</c:v>
                </c:pt>
                <c:pt idx="461">
                  <c:v>4.6099999999999461</c:v>
                </c:pt>
                <c:pt idx="462">
                  <c:v>4.6199999999999459</c:v>
                </c:pt>
                <c:pt idx="463">
                  <c:v>4.6299999999999457</c:v>
                </c:pt>
                <c:pt idx="464">
                  <c:v>4.6399999999999455</c:v>
                </c:pt>
                <c:pt idx="465">
                  <c:v>4.6499999999999453</c:v>
                </c:pt>
                <c:pt idx="466">
                  <c:v>4.6599999999999451</c:v>
                </c:pt>
                <c:pt idx="467">
                  <c:v>4.6699999999999449</c:v>
                </c:pt>
                <c:pt idx="468">
                  <c:v>4.6799999999999446</c:v>
                </c:pt>
                <c:pt idx="469">
                  <c:v>4.6899999999999444</c:v>
                </c:pt>
                <c:pt idx="470">
                  <c:v>4.6999999999999442</c:v>
                </c:pt>
                <c:pt idx="471">
                  <c:v>4.709999999999944</c:v>
                </c:pt>
                <c:pt idx="472">
                  <c:v>4.7199999999999438</c:v>
                </c:pt>
                <c:pt idx="473">
                  <c:v>4.7299999999999436</c:v>
                </c:pt>
                <c:pt idx="474">
                  <c:v>4.7399999999999434</c:v>
                </c:pt>
                <c:pt idx="475">
                  <c:v>4.7499999999999432</c:v>
                </c:pt>
                <c:pt idx="476">
                  <c:v>4.7599999999999429</c:v>
                </c:pt>
                <c:pt idx="477">
                  <c:v>4.7699999999999427</c:v>
                </c:pt>
                <c:pt idx="478">
                  <c:v>4.7799999999999425</c:v>
                </c:pt>
                <c:pt idx="479">
                  <c:v>4.7899999999999423</c:v>
                </c:pt>
                <c:pt idx="480">
                  <c:v>4.7999999999999421</c:v>
                </c:pt>
                <c:pt idx="481">
                  <c:v>4.8099999999999419</c:v>
                </c:pt>
                <c:pt idx="482">
                  <c:v>4.8199999999999417</c:v>
                </c:pt>
                <c:pt idx="483">
                  <c:v>4.8299999999999415</c:v>
                </c:pt>
                <c:pt idx="484">
                  <c:v>4.8399999999999412</c:v>
                </c:pt>
                <c:pt idx="485">
                  <c:v>4.849999999999941</c:v>
                </c:pt>
                <c:pt idx="486">
                  <c:v>4.8599999999999408</c:v>
                </c:pt>
                <c:pt idx="487">
                  <c:v>4.8699999999999406</c:v>
                </c:pt>
                <c:pt idx="488">
                  <c:v>4.8799999999999404</c:v>
                </c:pt>
                <c:pt idx="489">
                  <c:v>4.8899999999999402</c:v>
                </c:pt>
                <c:pt idx="490">
                  <c:v>4.89999999999994</c:v>
                </c:pt>
                <c:pt idx="491">
                  <c:v>4.9099999999999397</c:v>
                </c:pt>
                <c:pt idx="492">
                  <c:v>4.9199999999999395</c:v>
                </c:pt>
                <c:pt idx="493">
                  <c:v>4.9299999999999393</c:v>
                </c:pt>
                <c:pt idx="494">
                  <c:v>4.9399999999999391</c:v>
                </c:pt>
                <c:pt idx="495">
                  <c:v>4.9499999999999389</c:v>
                </c:pt>
                <c:pt idx="496">
                  <c:v>4.9599999999999387</c:v>
                </c:pt>
                <c:pt idx="497">
                  <c:v>4.9699999999999385</c:v>
                </c:pt>
                <c:pt idx="498">
                  <c:v>4.9799999999999383</c:v>
                </c:pt>
                <c:pt idx="499">
                  <c:v>4.989999999999938</c:v>
                </c:pt>
                <c:pt idx="500">
                  <c:v>4.9999999999999378</c:v>
                </c:pt>
              </c:numCache>
            </c:numRef>
          </c:xVal>
          <c:yVal>
            <c:numRef>
              <c:f>Sheet2!$O$2:$O$502</c:f>
              <c:numCache>
                <c:formatCode>General</c:formatCode>
                <c:ptCount val="501"/>
                <c:pt idx="0">
                  <c:v>0.25204666666666664</c:v>
                </c:pt>
                <c:pt idx="1">
                  <c:v>0.25978134874999997</c:v>
                </c:pt>
                <c:pt idx="2">
                  <c:v>0.26751603083333331</c:v>
                </c:pt>
                <c:pt idx="3">
                  <c:v>0.27525071291666664</c:v>
                </c:pt>
                <c:pt idx="4">
                  <c:v>0.28298539499999997</c:v>
                </c:pt>
                <c:pt idx="5">
                  <c:v>0.29072007708333325</c:v>
                </c:pt>
                <c:pt idx="6">
                  <c:v>0.29845475916666664</c:v>
                </c:pt>
                <c:pt idx="7">
                  <c:v>0.30618944124999992</c:v>
                </c:pt>
                <c:pt idx="8">
                  <c:v>0.31392412333333325</c:v>
                </c:pt>
                <c:pt idx="9">
                  <c:v>0.32165880541666664</c:v>
                </c:pt>
                <c:pt idx="10">
                  <c:v>0.32939348749999992</c:v>
                </c:pt>
                <c:pt idx="11">
                  <c:v>0.33712816958333325</c:v>
                </c:pt>
                <c:pt idx="12">
                  <c:v>0.34486285166666653</c:v>
                </c:pt>
                <c:pt idx="13">
                  <c:v>0.35259753374999991</c:v>
                </c:pt>
                <c:pt idx="14">
                  <c:v>0.36033221583333325</c:v>
                </c:pt>
                <c:pt idx="15">
                  <c:v>0.36806689791666658</c:v>
                </c:pt>
                <c:pt idx="16">
                  <c:v>0.37580157999999997</c:v>
                </c:pt>
                <c:pt idx="17">
                  <c:v>0.38353626208333325</c:v>
                </c:pt>
                <c:pt idx="18">
                  <c:v>0.39127094416666658</c:v>
                </c:pt>
                <c:pt idx="19">
                  <c:v>0.39900562624999997</c:v>
                </c:pt>
                <c:pt idx="20">
                  <c:v>0.40674030833333324</c:v>
                </c:pt>
                <c:pt idx="21">
                  <c:v>0.41447499041666658</c:v>
                </c:pt>
                <c:pt idx="22">
                  <c:v>0.42220967249999997</c:v>
                </c:pt>
                <c:pt idx="23">
                  <c:v>0.4299443545833333</c:v>
                </c:pt>
                <c:pt idx="24">
                  <c:v>0.43767903666666663</c:v>
                </c:pt>
                <c:pt idx="25">
                  <c:v>0.44541371874999991</c:v>
                </c:pt>
                <c:pt idx="26">
                  <c:v>0.45314840083333324</c:v>
                </c:pt>
                <c:pt idx="27">
                  <c:v>0.46088308291666658</c:v>
                </c:pt>
                <c:pt idx="28">
                  <c:v>0.46861776499999991</c:v>
                </c:pt>
                <c:pt idx="29">
                  <c:v>0.4763524470833333</c:v>
                </c:pt>
                <c:pt idx="30">
                  <c:v>0.48408712916666663</c:v>
                </c:pt>
                <c:pt idx="31">
                  <c:v>0.49182181125000002</c:v>
                </c:pt>
                <c:pt idx="32">
                  <c:v>0.4995564933333333</c:v>
                </c:pt>
                <c:pt idx="33">
                  <c:v>0.50729117541666668</c:v>
                </c:pt>
                <c:pt idx="34">
                  <c:v>0.51502585749999996</c:v>
                </c:pt>
                <c:pt idx="35">
                  <c:v>0.52276053958333324</c:v>
                </c:pt>
                <c:pt idx="36">
                  <c:v>0.53049522166666663</c:v>
                </c:pt>
                <c:pt idx="37">
                  <c:v>0.53822990375000002</c:v>
                </c:pt>
                <c:pt idx="38">
                  <c:v>0.54596458583333329</c:v>
                </c:pt>
                <c:pt idx="39">
                  <c:v>0.55369926791666668</c:v>
                </c:pt>
                <c:pt idx="40">
                  <c:v>0.56143394999999996</c:v>
                </c:pt>
                <c:pt idx="41">
                  <c:v>0.56916863208333335</c:v>
                </c:pt>
                <c:pt idx="42">
                  <c:v>0.57690331416666674</c:v>
                </c:pt>
                <c:pt idx="43">
                  <c:v>0.58463799625000001</c:v>
                </c:pt>
                <c:pt idx="44">
                  <c:v>0.59237267833333329</c:v>
                </c:pt>
                <c:pt idx="45">
                  <c:v>0.60010736041666668</c:v>
                </c:pt>
                <c:pt idx="46">
                  <c:v>0.60784204250000007</c:v>
                </c:pt>
                <c:pt idx="47">
                  <c:v>0.61557672458333335</c:v>
                </c:pt>
                <c:pt idx="48">
                  <c:v>0.62331140666666662</c:v>
                </c:pt>
                <c:pt idx="49">
                  <c:v>0.6310460887499999</c:v>
                </c:pt>
                <c:pt idx="50">
                  <c:v>0.63011666666666655</c:v>
                </c:pt>
                <c:pt idx="51">
                  <c:v>0.63011666666666655</c:v>
                </c:pt>
                <c:pt idx="52">
                  <c:v>0.63011666666666655</c:v>
                </c:pt>
                <c:pt idx="53">
                  <c:v>0.63011666666666655</c:v>
                </c:pt>
                <c:pt idx="54">
                  <c:v>0.63011666666666655</c:v>
                </c:pt>
                <c:pt idx="55">
                  <c:v>0.63011666666666655</c:v>
                </c:pt>
                <c:pt idx="56">
                  <c:v>0.63011666666666655</c:v>
                </c:pt>
                <c:pt idx="57">
                  <c:v>0.63011666666666655</c:v>
                </c:pt>
                <c:pt idx="58">
                  <c:v>0.63011666666666655</c:v>
                </c:pt>
                <c:pt idx="59">
                  <c:v>0.63011666666666655</c:v>
                </c:pt>
                <c:pt idx="60">
                  <c:v>0.63011666666666655</c:v>
                </c:pt>
                <c:pt idx="61">
                  <c:v>0.63011666666666655</c:v>
                </c:pt>
                <c:pt idx="62">
                  <c:v>0.63011666666666655</c:v>
                </c:pt>
                <c:pt idx="63">
                  <c:v>0.63011666666666655</c:v>
                </c:pt>
                <c:pt idx="64">
                  <c:v>0.63011666666666655</c:v>
                </c:pt>
                <c:pt idx="65">
                  <c:v>0.63011666666666655</c:v>
                </c:pt>
                <c:pt idx="66">
                  <c:v>0.63011666666666655</c:v>
                </c:pt>
                <c:pt idx="67">
                  <c:v>0.63011666666666655</c:v>
                </c:pt>
                <c:pt idx="68">
                  <c:v>0.63011666666666655</c:v>
                </c:pt>
                <c:pt idx="69">
                  <c:v>0.63011666666666655</c:v>
                </c:pt>
                <c:pt idx="70">
                  <c:v>0.63011666666666655</c:v>
                </c:pt>
                <c:pt idx="71">
                  <c:v>0.63011666666666655</c:v>
                </c:pt>
                <c:pt idx="72">
                  <c:v>0.63011666666666655</c:v>
                </c:pt>
                <c:pt idx="73">
                  <c:v>0.63011666666666655</c:v>
                </c:pt>
                <c:pt idx="74">
                  <c:v>0.63011666666666655</c:v>
                </c:pt>
                <c:pt idx="75">
                  <c:v>0.63011666666666655</c:v>
                </c:pt>
                <c:pt idx="76">
                  <c:v>0.63011666666666655</c:v>
                </c:pt>
                <c:pt idx="77">
                  <c:v>0.63011666666666655</c:v>
                </c:pt>
                <c:pt idx="78">
                  <c:v>0.63011666666666655</c:v>
                </c:pt>
                <c:pt idx="79">
                  <c:v>0.63011666666666655</c:v>
                </c:pt>
                <c:pt idx="80">
                  <c:v>0.63011666666666655</c:v>
                </c:pt>
                <c:pt idx="81">
                  <c:v>0.63011666666666655</c:v>
                </c:pt>
                <c:pt idx="82">
                  <c:v>0.63011666666666655</c:v>
                </c:pt>
                <c:pt idx="83">
                  <c:v>0.63011666666666655</c:v>
                </c:pt>
                <c:pt idx="84">
                  <c:v>0.63011666666666655</c:v>
                </c:pt>
                <c:pt idx="85">
                  <c:v>0.63011666666666655</c:v>
                </c:pt>
                <c:pt idx="86">
                  <c:v>0.63011666666666655</c:v>
                </c:pt>
                <c:pt idx="87">
                  <c:v>0.63011666666666655</c:v>
                </c:pt>
                <c:pt idx="88">
                  <c:v>0.63011666666666655</c:v>
                </c:pt>
                <c:pt idx="89">
                  <c:v>0.63011666666666655</c:v>
                </c:pt>
                <c:pt idx="90">
                  <c:v>0.63011666666666655</c:v>
                </c:pt>
                <c:pt idx="91">
                  <c:v>0.63011666666666655</c:v>
                </c:pt>
                <c:pt idx="92">
                  <c:v>0.63011666666666655</c:v>
                </c:pt>
                <c:pt idx="93">
                  <c:v>0.63011666666666655</c:v>
                </c:pt>
                <c:pt idx="94">
                  <c:v>0.63011666666666655</c:v>
                </c:pt>
                <c:pt idx="95">
                  <c:v>0.63011666666666655</c:v>
                </c:pt>
                <c:pt idx="96">
                  <c:v>0.63011666666666655</c:v>
                </c:pt>
                <c:pt idx="97">
                  <c:v>0.63011666666666655</c:v>
                </c:pt>
                <c:pt idx="98">
                  <c:v>0.63011666666666655</c:v>
                </c:pt>
                <c:pt idx="99">
                  <c:v>0.63011666666666655</c:v>
                </c:pt>
                <c:pt idx="100">
                  <c:v>0.63011666666666655</c:v>
                </c:pt>
                <c:pt idx="101">
                  <c:v>0.63011666666666655</c:v>
                </c:pt>
                <c:pt idx="102">
                  <c:v>0.63011666666666655</c:v>
                </c:pt>
                <c:pt idx="103">
                  <c:v>0.63011666666666655</c:v>
                </c:pt>
                <c:pt idx="104">
                  <c:v>0.63011666666666655</c:v>
                </c:pt>
                <c:pt idx="105">
                  <c:v>0.63011666666666655</c:v>
                </c:pt>
                <c:pt idx="106">
                  <c:v>0.63011666666666655</c:v>
                </c:pt>
                <c:pt idx="107">
                  <c:v>0.63011666666666655</c:v>
                </c:pt>
                <c:pt idx="108">
                  <c:v>0.63011666666666655</c:v>
                </c:pt>
                <c:pt idx="109">
                  <c:v>0.63011666666666655</c:v>
                </c:pt>
                <c:pt idx="110">
                  <c:v>0.63011666666666655</c:v>
                </c:pt>
                <c:pt idx="111">
                  <c:v>0.63011666666666655</c:v>
                </c:pt>
                <c:pt idx="112">
                  <c:v>0.63011666666666655</c:v>
                </c:pt>
                <c:pt idx="113">
                  <c:v>0.63011666666666655</c:v>
                </c:pt>
                <c:pt idx="114">
                  <c:v>0.63011666666666655</c:v>
                </c:pt>
                <c:pt idx="115">
                  <c:v>0.63011666666666655</c:v>
                </c:pt>
                <c:pt idx="116">
                  <c:v>0.63011666666666655</c:v>
                </c:pt>
                <c:pt idx="117">
                  <c:v>0.63011666666666655</c:v>
                </c:pt>
                <c:pt idx="118">
                  <c:v>0.63011666666666655</c:v>
                </c:pt>
                <c:pt idx="119">
                  <c:v>0.63011666666666655</c:v>
                </c:pt>
                <c:pt idx="120">
                  <c:v>0.63011666666666655</c:v>
                </c:pt>
                <c:pt idx="121">
                  <c:v>0.63011666666666655</c:v>
                </c:pt>
                <c:pt idx="122">
                  <c:v>0.63011666666666655</c:v>
                </c:pt>
                <c:pt idx="123">
                  <c:v>0.63011666666666655</c:v>
                </c:pt>
                <c:pt idx="124">
                  <c:v>0.63011666666666655</c:v>
                </c:pt>
                <c:pt idx="125">
                  <c:v>0.63011666666666655</c:v>
                </c:pt>
                <c:pt idx="126">
                  <c:v>0.63011666666666655</c:v>
                </c:pt>
                <c:pt idx="127">
                  <c:v>0.63011666666666655</c:v>
                </c:pt>
                <c:pt idx="128">
                  <c:v>0.63011666666666655</c:v>
                </c:pt>
                <c:pt idx="129">
                  <c:v>0.63011666666666655</c:v>
                </c:pt>
                <c:pt idx="130">
                  <c:v>0.63011666666666655</c:v>
                </c:pt>
                <c:pt idx="131">
                  <c:v>0.63011666666666655</c:v>
                </c:pt>
                <c:pt idx="132">
                  <c:v>0.63011666666666655</c:v>
                </c:pt>
                <c:pt idx="133">
                  <c:v>0.63011666666666655</c:v>
                </c:pt>
                <c:pt idx="134">
                  <c:v>0.63011666666666655</c:v>
                </c:pt>
                <c:pt idx="135">
                  <c:v>0.63011666666666655</c:v>
                </c:pt>
                <c:pt idx="136">
                  <c:v>0.63011666666666655</c:v>
                </c:pt>
                <c:pt idx="137">
                  <c:v>0.63011666666666655</c:v>
                </c:pt>
                <c:pt idx="138">
                  <c:v>0.63011666666666655</c:v>
                </c:pt>
                <c:pt idx="139">
                  <c:v>0.63011666666666655</c:v>
                </c:pt>
                <c:pt idx="140">
                  <c:v>0.63011666666666655</c:v>
                </c:pt>
                <c:pt idx="141">
                  <c:v>0.63011666666666655</c:v>
                </c:pt>
                <c:pt idx="142">
                  <c:v>0.63011666666666655</c:v>
                </c:pt>
                <c:pt idx="143">
                  <c:v>0.63011666666666655</c:v>
                </c:pt>
                <c:pt idx="144">
                  <c:v>0.63011666666666655</c:v>
                </c:pt>
                <c:pt idx="145">
                  <c:v>0.63011666666666655</c:v>
                </c:pt>
                <c:pt idx="146">
                  <c:v>0.63011666666666655</c:v>
                </c:pt>
                <c:pt idx="147">
                  <c:v>0.63011666666666655</c:v>
                </c:pt>
                <c:pt idx="148">
                  <c:v>0.63011666666666655</c:v>
                </c:pt>
                <c:pt idx="149">
                  <c:v>0.63011666666666655</c:v>
                </c:pt>
                <c:pt idx="150">
                  <c:v>0.63011666666666655</c:v>
                </c:pt>
                <c:pt idx="151">
                  <c:v>0.63011666666666655</c:v>
                </c:pt>
                <c:pt idx="152">
                  <c:v>0.63011666666666655</c:v>
                </c:pt>
                <c:pt idx="153">
                  <c:v>0.63011666666666655</c:v>
                </c:pt>
                <c:pt idx="154">
                  <c:v>0.63011666666666655</c:v>
                </c:pt>
                <c:pt idx="155">
                  <c:v>0.63011666666666655</c:v>
                </c:pt>
                <c:pt idx="156">
                  <c:v>0.63011666666666655</c:v>
                </c:pt>
                <c:pt idx="157">
                  <c:v>0.63011666666666655</c:v>
                </c:pt>
                <c:pt idx="158">
                  <c:v>0.63011666666666655</c:v>
                </c:pt>
                <c:pt idx="159">
                  <c:v>0.63011666666666655</c:v>
                </c:pt>
                <c:pt idx="160">
                  <c:v>0.63011666666666655</c:v>
                </c:pt>
                <c:pt idx="161">
                  <c:v>0.63011666666666655</c:v>
                </c:pt>
                <c:pt idx="162">
                  <c:v>0.63011666666666655</c:v>
                </c:pt>
                <c:pt idx="163">
                  <c:v>0.63011666666666655</c:v>
                </c:pt>
                <c:pt idx="164">
                  <c:v>0.63011666666666655</c:v>
                </c:pt>
                <c:pt idx="165">
                  <c:v>0.63011666666666655</c:v>
                </c:pt>
                <c:pt idx="166">
                  <c:v>0.63011666666666655</c:v>
                </c:pt>
                <c:pt idx="167">
                  <c:v>0.63011666666666655</c:v>
                </c:pt>
                <c:pt idx="168">
                  <c:v>0.63011666666666655</c:v>
                </c:pt>
                <c:pt idx="169">
                  <c:v>0.63011666666666655</c:v>
                </c:pt>
                <c:pt idx="170">
                  <c:v>0.63011666666666655</c:v>
                </c:pt>
                <c:pt idx="171">
                  <c:v>0.63011666666666655</c:v>
                </c:pt>
                <c:pt idx="172">
                  <c:v>0.63011666666666655</c:v>
                </c:pt>
                <c:pt idx="173">
                  <c:v>0.63011666666666655</c:v>
                </c:pt>
                <c:pt idx="174">
                  <c:v>0.63011666666666655</c:v>
                </c:pt>
                <c:pt idx="175">
                  <c:v>0.63011666666666655</c:v>
                </c:pt>
                <c:pt idx="176">
                  <c:v>0.63011666666666655</c:v>
                </c:pt>
                <c:pt idx="177">
                  <c:v>0.63011666666666655</c:v>
                </c:pt>
                <c:pt idx="178">
                  <c:v>0.63011666666666655</c:v>
                </c:pt>
                <c:pt idx="179">
                  <c:v>0.63011666666666655</c:v>
                </c:pt>
                <c:pt idx="180">
                  <c:v>0.63011666666666655</c:v>
                </c:pt>
                <c:pt idx="181">
                  <c:v>0.63011666666666655</c:v>
                </c:pt>
                <c:pt idx="182">
                  <c:v>0.63011666666666655</c:v>
                </c:pt>
                <c:pt idx="183">
                  <c:v>0.63011666666666655</c:v>
                </c:pt>
                <c:pt idx="184">
                  <c:v>0.63011666666666655</c:v>
                </c:pt>
                <c:pt idx="185">
                  <c:v>0.63011666666666655</c:v>
                </c:pt>
                <c:pt idx="186">
                  <c:v>0.63011666666666655</c:v>
                </c:pt>
                <c:pt idx="187">
                  <c:v>0.63011666666666655</c:v>
                </c:pt>
                <c:pt idx="188">
                  <c:v>0.63011666666666655</c:v>
                </c:pt>
                <c:pt idx="189">
                  <c:v>0.63011666666666655</c:v>
                </c:pt>
                <c:pt idx="190">
                  <c:v>0.63011666666666655</c:v>
                </c:pt>
                <c:pt idx="191">
                  <c:v>0.63011666666666655</c:v>
                </c:pt>
                <c:pt idx="192">
                  <c:v>0.63011666666666655</c:v>
                </c:pt>
                <c:pt idx="193">
                  <c:v>0.63011666666666655</c:v>
                </c:pt>
                <c:pt idx="194">
                  <c:v>0.63011666666666655</c:v>
                </c:pt>
                <c:pt idx="195">
                  <c:v>0.63011666666666655</c:v>
                </c:pt>
                <c:pt idx="196">
                  <c:v>0.63011666666666655</c:v>
                </c:pt>
                <c:pt idx="197">
                  <c:v>0.63011666666666655</c:v>
                </c:pt>
                <c:pt idx="198">
                  <c:v>0.63011666666666655</c:v>
                </c:pt>
                <c:pt idx="199">
                  <c:v>0.63011666666666655</c:v>
                </c:pt>
                <c:pt idx="200">
                  <c:v>0.63011666666666655</c:v>
                </c:pt>
                <c:pt idx="201">
                  <c:v>0.63011666666666655</c:v>
                </c:pt>
                <c:pt idx="202">
                  <c:v>0.63011666666666655</c:v>
                </c:pt>
                <c:pt idx="203">
                  <c:v>0.63011666666666655</c:v>
                </c:pt>
                <c:pt idx="204">
                  <c:v>0.63011666666666655</c:v>
                </c:pt>
                <c:pt idx="205">
                  <c:v>0.63011666666666655</c:v>
                </c:pt>
                <c:pt idx="206">
                  <c:v>0.63011666666666655</c:v>
                </c:pt>
                <c:pt idx="207">
                  <c:v>0.63011666666666655</c:v>
                </c:pt>
                <c:pt idx="208">
                  <c:v>0.63011666666666655</c:v>
                </c:pt>
                <c:pt idx="209">
                  <c:v>0.63011666666666655</c:v>
                </c:pt>
                <c:pt idx="210">
                  <c:v>0.63011666666666655</c:v>
                </c:pt>
                <c:pt idx="211">
                  <c:v>0.63011666666666655</c:v>
                </c:pt>
                <c:pt idx="212">
                  <c:v>0.63011666666666655</c:v>
                </c:pt>
                <c:pt idx="213">
                  <c:v>0.63011666666666655</c:v>
                </c:pt>
                <c:pt idx="214">
                  <c:v>0.63011666666666655</c:v>
                </c:pt>
                <c:pt idx="215">
                  <c:v>0.63011666666666655</c:v>
                </c:pt>
                <c:pt idx="216">
                  <c:v>0.63011666666666655</c:v>
                </c:pt>
                <c:pt idx="217">
                  <c:v>0.63011666666666655</c:v>
                </c:pt>
                <c:pt idx="218">
                  <c:v>0.63011666666666655</c:v>
                </c:pt>
                <c:pt idx="219">
                  <c:v>0.63011666666666655</c:v>
                </c:pt>
                <c:pt idx="220">
                  <c:v>0.63011666666666655</c:v>
                </c:pt>
                <c:pt idx="221">
                  <c:v>0.63011666666666655</c:v>
                </c:pt>
                <c:pt idx="222">
                  <c:v>0.63011666666666655</c:v>
                </c:pt>
                <c:pt idx="223">
                  <c:v>0.63011666666666655</c:v>
                </c:pt>
                <c:pt idx="224">
                  <c:v>0.63011666666666655</c:v>
                </c:pt>
                <c:pt idx="225">
                  <c:v>0.63011666666666655</c:v>
                </c:pt>
                <c:pt idx="226">
                  <c:v>0.63011666666666655</c:v>
                </c:pt>
                <c:pt idx="227">
                  <c:v>0.63011666666666655</c:v>
                </c:pt>
                <c:pt idx="228">
                  <c:v>0.63011666666666655</c:v>
                </c:pt>
                <c:pt idx="229">
                  <c:v>0.63011666666666655</c:v>
                </c:pt>
                <c:pt idx="230">
                  <c:v>0.63011666666666655</c:v>
                </c:pt>
                <c:pt idx="231">
                  <c:v>0.63011666666666655</c:v>
                </c:pt>
                <c:pt idx="232">
                  <c:v>0.63011666666666655</c:v>
                </c:pt>
                <c:pt idx="233">
                  <c:v>0.63011666666666655</c:v>
                </c:pt>
                <c:pt idx="234">
                  <c:v>0.63011666666666655</c:v>
                </c:pt>
                <c:pt idx="235">
                  <c:v>0.63011666666666655</c:v>
                </c:pt>
                <c:pt idx="236">
                  <c:v>0.63011666666666655</c:v>
                </c:pt>
                <c:pt idx="237">
                  <c:v>0.63011666666666655</c:v>
                </c:pt>
                <c:pt idx="238">
                  <c:v>0.63011666666666655</c:v>
                </c:pt>
                <c:pt idx="239">
                  <c:v>0.63011666666666655</c:v>
                </c:pt>
                <c:pt idx="240">
                  <c:v>0.63011666666666655</c:v>
                </c:pt>
                <c:pt idx="241">
                  <c:v>0.63011666666666655</c:v>
                </c:pt>
                <c:pt idx="242">
                  <c:v>0.63011666666666655</c:v>
                </c:pt>
                <c:pt idx="243">
                  <c:v>0.63011666666666655</c:v>
                </c:pt>
                <c:pt idx="244">
                  <c:v>0.63011666666666655</c:v>
                </c:pt>
                <c:pt idx="245">
                  <c:v>0.62857142857143067</c:v>
                </c:pt>
                <c:pt idx="246">
                  <c:v>0.6260162601626037</c:v>
                </c:pt>
                <c:pt idx="247">
                  <c:v>0.62348178137652033</c:v>
                </c:pt>
                <c:pt idx="248">
                  <c:v>0.62096774193548598</c:v>
                </c:pt>
                <c:pt idx="249">
                  <c:v>0.61847389558233146</c:v>
                </c:pt>
                <c:pt idx="250">
                  <c:v>0.61600000000000221</c:v>
                </c:pt>
                <c:pt idx="251">
                  <c:v>0.61354581673306996</c:v>
                </c:pt>
                <c:pt idx="252">
                  <c:v>0.61111111111111338</c:v>
                </c:pt>
                <c:pt idx="253">
                  <c:v>0.60869565217391541</c:v>
                </c:pt>
                <c:pt idx="254">
                  <c:v>0.60629921259842756</c:v>
                </c:pt>
                <c:pt idx="255">
                  <c:v>0.60392156862745339</c:v>
                </c:pt>
                <c:pt idx="256">
                  <c:v>0.60156250000000244</c:v>
                </c:pt>
                <c:pt idx="257">
                  <c:v>0.59922178988327091</c:v>
                </c:pt>
                <c:pt idx="258">
                  <c:v>0.59689922480620405</c:v>
                </c:pt>
                <c:pt idx="259">
                  <c:v>0.59459459459459707</c:v>
                </c:pt>
                <c:pt idx="260">
                  <c:v>0.59230769230769487</c:v>
                </c:pt>
                <c:pt idx="261">
                  <c:v>0.59003831417624775</c:v>
                </c:pt>
                <c:pt idx="262">
                  <c:v>0.58778625954198738</c:v>
                </c:pt>
                <c:pt idx="263">
                  <c:v>0.58555133079848176</c:v>
                </c:pt>
                <c:pt idx="264">
                  <c:v>0.58333333333333603</c:v>
                </c:pt>
                <c:pt idx="265">
                  <c:v>0.58113207547170076</c:v>
                </c:pt>
                <c:pt idx="266">
                  <c:v>0.57894736842105532</c:v>
                </c:pt>
                <c:pt idx="267">
                  <c:v>0.57677902621723121</c:v>
                </c:pt>
                <c:pt idx="268">
                  <c:v>0.57462686567164456</c:v>
                </c:pt>
                <c:pt idx="269">
                  <c:v>0.57249070631970533</c:v>
                </c:pt>
                <c:pt idx="270">
                  <c:v>0.57037037037037319</c:v>
                </c:pt>
                <c:pt idx="271">
                  <c:v>0.56826568265682942</c:v>
                </c:pt>
                <c:pt idx="272">
                  <c:v>0.56617647058823817</c:v>
                </c:pt>
                <c:pt idx="273">
                  <c:v>0.56410256410256698</c:v>
                </c:pt>
                <c:pt idx="274">
                  <c:v>0.56204379562044082</c:v>
                </c:pt>
                <c:pt idx="275">
                  <c:v>0.56000000000000294</c:v>
                </c:pt>
                <c:pt idx="276">
                  <c:v>0.55797101449275655</c:v>
                </c:pt>
                <c:pt idx="277">
                  <c:v>0.55595667870036392</c:v>
                </c:pt>
                <c:pt idx="278">
                  <c:v>0.5539568345323771</c:v>
                </c:pt>
                <c:pt idx="279">
                  <c:v>0.55197132616487754</c:v>
                </c:pt>
                <c:pt idx="280">
                  <c:v>0.55000000000000304</c:v>
                </c:pt>
                <c:pt idx="281">
                  <c:v>0.54804270462633753</c:v>
                </c:pt>
                <c:pt idx="282">
                  <c:v>0.54609929078014485</c:v>
                </c:pt>
                <c:pt idx="283">
                  <c:v>0.54416961130742358</c:v>
                </c:pt>
                <c:pt idx="284">
                  <c:v>0.54225352112676362</c:v>
                </c:pt>
                <c:pt idx="285">
                  <c:v>0.54035087719298558</c:v>
                </c:pt>
                <c:pt idx="286">
                  <c:v>0.53846153846154154</c:v>
                </c:pt>
                <c:pt idx="287">
                  <c:v>0.53658536585366168</c:v>
                </c:pt>
                <c:pt idx="288">
                  <c:v>0.53472222222222543</c:v>
                </c:pt>
                <c:pt idx="289">
                  <c:v>0.53287197231834227</c:v>
                </c:pt>
                <c:pt idx="290">
                  <c:v>0.53103448275862386</c:v>
                </c:pt>
                <c:pt idx="291">
                  <c:v>0.52920962199313037</c:v>
                </c:pt>
                <c:pt idx="292">
                  <c:v>0.52739726027397582</c:v>
                </c:pt>
                <c:pt idx="293">
                  <c:v>0.52559726962457665</c:v>
                </c:pt>
                <c:pt idx="294">
                  <c:v>0.52380952380952706</c:v>
                </c:pt>
                <c:pt idx="295">
                  <c:v>0.52203389830508806</c:v>
                </c:pt>
                <c:pt idx="296">
                  <c:v>0.52027027027027362</c:v>
                </c:pt>
                <c:pt idx="297">
                  <c:v>0.51851851851852182</c:v>
                </c:pt>
                <c:pt idx="298">
                  <c:v>0.51677852348993625</c:v>
                </c:pt>
                <c:pt idx="299">
                  <c:v>0.51505016722408359</c:v>
                </c:pt>
                <c:pt idx="300">
                  <c:v>0.51333333333333664</c:v>
                </c:pt>
                <c:pt idx="301">
                  <c:v>0.51162790697674754</c:v>
                </c:pt>
                <c:pt idx="302">
                  <c:v>0.50993377483444047</c:v>
                </c:pt>
                <c:pt idx="303">
                  <c:v>0.50825082508251163</c:v>
                </c:pt>
                <c:pt idx="304">
                  <c:v>0.50657894736842446</c:v>
                </c:pt>
                <c:pt idx="305">
                  <c:v>0.50491803278688863</c:v>
                </c:pt>
                <c:pt idx="306">
                  <c:v>0.50326797385621258</c:v>
                </c:pt>
                <c:pt idx="307">
                  <c:v>0.50162866449511745</c:v>
                </c:pt>
                <c:pt idx="308">
                  <c:v>0.50000000000000344</c:v>
                </c:pt>
                <c:pt idx="309">
                  <c:v>0.49838187702265718</c:v>
                </c:pt>
                <c:pt idx="310">
                  <c:v>0.49677419354839059</c:v>
                </c:pt>
                <c:pt idx="311">
                  <c:v>0.49517684887460156</c:v>
                </c:pt>
                <c:pt idx="312">
                  <c:v>0.49358974358974711</c:v>
                </c:pt>
                <c:pt idx="313">
                  <c:v>0.49201277955271916</c:v>
                </c:pt>
                <c:pt idx="314">
                  <c:v>0.49044585987261502</c:v>
                </c:pt>
                <c:pt idx="315">
                  <c:v>0.48888888888889243</c:v>
                </c:pt>
                <c:pt idx="316">
                  <c:v>0.48734177215190227</c:v>
                </c:pt>
                <c:pt idx="317">
                  <c:v>0.48580441640378907</c:v>
                </c:pt>
                <c:pt idx="318">
                  <c:v>0.48427672955975198</c:v>
                </c:pt>
                <c:pt idx="319">
                  <c:v>0.48275862068965875</c:v>
                </c:pt>
                <c:pt idx="320">
                  <c:v>0.48125000000000356</c:v>
                </c:pt>
                <c:pt idx="321">
                  <c:v>0.47975077881620298</c:v>
                </c:pt>
                <c:pt idx="322">
                  <c:v>0.47826086956522101</c:v>
                </c:pt>
                <c:pt idx="323">
                  <c:v>0.47678018575851755</c:v>
                </c:pt>
                <c:pt idx="324">
                  <c:v>0.47530864197531225</c:v>
                </c:pt>
                <c:pt idx="325">
                  <c:v>0.47384615384615747</c:v>
                </c:pt>
                <c:pt idx="326">
                  <c:v>0.47239263803681347</c:v>
                </c:pt>
                <c:pt idx="327">
                  <c:v>0.47094801223241956</c:v>
                </c:pt>
                <c:pt idx="328">
                  <c:v>0.46951219512195486</c:v>
                </c:pt>
                <c:pt idx="329">
                  <c:v>0.4680851063829824</c:v>
                </c:pt>
                <c:pt idx="330">
                  <c:v>0.46666666666667034</c:v>
                </c:pt>
                <c:pt idx="331">
                  <c:v>0.46525679758308525</c:v>
                </c:pt>
                <c:pt idx="332">
                  <c:v>0.4638554216867507</c:v>
                </c:pt>
                <c:pt idx="333">
                  <c:v>0.46246246246246614</c:v>
                </c:pt>
                <c:pt idx="334">
                  <c:v>0.46107784431138094</c:v>
                </c:pt>
                <c:pt idx="335">
                  <c:v>0.45970149253731712</c:v>
                </c:pt>
                <c:pt idx="336">
                  <c:v>0.45833333333333703</c:v>
                </c:pt>
                <c:pt idx="337">
                  <c:v>0.45697329376854973</c:v>
                </c:pt>
                <c:pt idx="338">
                  <c:v>0.45562130177515164</c:v>
                </c:pt>
                <c:pt idx="339">
                  <c:v>0.45427728613569696</c:v>
                </c:pt>
                <c:pt idx="340">
                  <c:v>0.45294117647059196</c:v>
                </c:pt>
                <c:pt idx="341">
                  <c:v>0.45161290322581021</c:v>
                </c:pt>
                <c:pt idx="342">
                  <c:v>0.45029239766082246</c:v>
                </c:pt>
                <c:pt idx="343">
                  <c:v>0.44897959183673847</c:v>
                </c:pt>
                <c:pt idx="344">
                  <c:v>0.44767441860465496</c:v>
                </c:pt>
                <c:pt idx="345">
                  <c:v>0.44637681159420667</c:v>
                </c:pt>
                <c:pt idx="346">
                  <c:v>0.44508670520231591</c:v>
                </c:pt>
                <c:pt idx="347">
                  <c:v>0.44380403458213635</c:v>
                </c:pt>
                <c:pt idx="348">
                  <c:v>0.4425287356321877</c:v>
                </c:pt>
                <c:pt idx="349">
                  <c:v>0.44126074498567713</c:v>
                </c:pt>
                <c:pt idx="350">
                  <c:v>0.44000000000000378</c:v>
                </c:pt>
                <c:pt idx="351">
                  <c:v>0.43874643874644254</c:v>
                </c:pt>
                <c:pt idx="352">
                  <c:v>0.43750000000000383</c:v>
                </c:pt>
                <c:pt idx="353">
                  <c:v>0.43626062322946557</c:v>
                </c:pt>
                <c:pt idx="354">
                  <c:v>0.43502824858757444</c:v>
                </c:pt>
                <c:pt idx="355">
                  <c:v>0.43380281690141226</c:v>
                </c:pt>
                <c:pt idx="356">
                  <c:v>0.43258426966292518</c:v>
                </c:pt>
                <c:pt idx="357">
                  <c:v>0.4313725490196117</c:v>
                </c:pt>
                <c:pt idx="358">
                  <c:v>0.43016759776536695</c:v>
                </c:pt>
                <c:pt idx="359">
                  <c:v>0.42896935933148017</c:v>
                </c:pt>
                <c:pt idx="360">
                  <c:v>0.42777777777778164</c:v>
                </c:pt>
                <c:pt idx="361">
                  <c:v>0.42659279778393738</c:v>
                </c:pt>
                <c:pt idx="362">
                  <c:v>0.42541436464088783</c:v>
                </c:pt>
                <c:pt idx="363">
                  <c:v>0.42424242424242808</c:v>
                </c:pt>
                <c:pt idx="364">
                  <c:v>0.42307692307692696</c:v>
                </c:pt>
                <c:pt idx="365">
                  <c:v>0.42191780821918196</c:v>
                </c:pt>
                <c:pt idx="366">
                  <c:v>0.42076502732240822</c:v>
                </c:pt>
                <c:pt idx="367">
                  <c:v>0.41961852861035809</c:v>
                </c:pt>
                <c:pt idx="368">
                  <c:v>0.41847826086956907</c:v>
                </c:pt>
                <c:pt idx="369">
                  <c:v>0.4173441734417383</c:v>
                </c:pt>
                <c:pt idx="370">
                  <c:v>0.41621621621622007</c:v>
                </c:pt>
                <c:pt idx="371">
                  <c:v>0.41509433962264541</c:v>
                </c:pt>
                <c:pt idx="372">
                  <c:v>0.41397849462365982</c:v>
                </c:pt>
                <c:pt idx="373">
                  <c:v>0.41286863270777868</c:v>
                </c:pt>
                <c:pt idx="374">
                  <c:v>0.41176470588235681</c:v>
                </c:pt>
                <c:pt idx="375">
                  <c:v>0.41066666666667057</c:v>
                </c:pt>
                <c:pt idx="376">
                  <c:v>0.40957446808511028</c:v>
                </c:pt>
                <c:pt idx="377">
                  <c:v>0.40848806366048135</c:v>
                </c:pt>
                <c:pt idx="378">
                  <c:v>0.40740740740741133</c:v>
                </c:pt>
                <c:pt idx="379">
                  <c:v>0.40633245382586142</c:v>
                </c:pt>
                <c:pt idx="380">
                  <c:v>0.40526315789474077</c:v>
                </c:pt>
                <c:pt idx="381">
                  <c:v>0.40419947506562071</c:v>
                </c:pt>
                <c:pt idx="382">
                  <c:v>0.40314136125654843</c:v>
                </c:pt>
                <c:pt idx="383">
                  <c:v>0.4020887728459569</c:v>
                </c:pt>
                <c:pt idx="384">
                  <c:v>0.40104166666667057</c:v>
                </c:pt>
                <c:pt idx="385">
                  <c:v>0.40000000000000391</c:v>
                </c:pt>
                <c:pt idx="386">
                  <c:v>0.3989637305699521</c:v>
                </c:pt>
                <c:pt idx="387">
                  <c:v>0.39793281653747159</c:v>
                </c:pt>
                <c:pt idx="388">
                  <c:v>0.39690721649484928</c:v>
                </c:pt>
                <c:pt idx="389">
                  <c:v>0.39588688946015815</c:v>
                </c:pt>
                <c:pt idx="390">
                  <c:v>0.3948717948717988</c:v>
                </c:pt>
                <c:pt idx="391">
                  <c:v>0.39386189258312415</c:v>
                </c:pt>
                <c:pt idx="392">
                  <c:v>0.39285714285714679</c:v>
                </c:pt>
                <c:pt idx="393">
                  <c:v>0.3918575063613271</c:v>
                </c:pt>
                <c:pt idx="394">
                  <c:v>0.3908629441624405</c:v>
                </c:pt>
                <c:pt idx="395">
                  <c:v>0.3898734177215229</c:v>
                </c:pt>
                <c:pt idx="396">
                  <c:v>0.38888888888889284</c:v>
                </c:pt>
                <c:pt idx="397">
                  <c:v>0.38790931989924826</c:v>
                </c:pt>
                <c:pt idx="398">
                  <c:v>0.38693467336683812</c:v>
                </c:pt>
                <c:pt idx="399">
                  <c:v>0.38596491228070567</c:v>
                </c:pt>
                <c:pt idx="400">
                  <c:v>0.38500000000000395</c:v>
                </c:pt>
                <c:pt idx="401">
                  <c:v>0.38403990024938045</c:v>
                </c:pt>
                <c:pt idx="402">
                  <c:v>0.38308457711443172</c:v>
                </c:pt>
                <c:pt idx="403">
                  <c:v>0.38213399503722473</c:v>
                </c:pt>
                <c:pt idx="404">
                  <c:v>0.38118811881188508</c:v>
                </c:pt>
                <c:pt idx="405">
                  <c:v>0.38024691358025081</c:v>
                </c:pt>
                <c:pt idx="406">
                  <c:v>0.37931034482759007</c:v>
                </c:pt>
                <c:pt idx="407">
                  <c:v>0.37837837837838229</c:v>
                </c:pt>
                <c:pt idx="408">
                  <c:v>0.37745098039216074</c:v>
                </c:pt>
                <c:pt idx="409">
                  <c:v>0.3765281173594171</c:v>
                </c:pt>
                <c:pt idx="410">
                  <c:v>0.37560975609756486</c:v>
                </c:pt>
                <c:pt idx="411">
                  <c:v>0.37469586374696251</c:v>
                </c:pt>
                <c:pt idx="412">
                  <c:v>0.37378640776699418</c:v>
                </c:pt>
                <c:pt idx="413">
                  <c:v>0.37288135593220728</c:v>
                </c:pt>
                <c:pt idx="414">
                  <c:v>0.37198067632850629</c:v>
                </c:pt>
                <c:pt idx="415">
                  <c:v>0.37108433734940149</c:v>
                </c:pt>
                <c:pt idx="416">
                  <c:v>0.3701923076923116</c:v>
                </c:pt>
                <c:pt idx="417">
                  <c:v>0.36930455635491999</c:v>
                </c:pt>
                <c:pt idx="418">
                  <c:v>0.36842105263158287</c:v>
                </c:pt>
                <c:pt idx="419">
                  <c:v>0.36754176610978911</c:v>
                </c:pt>
                <c:pt idx="420">
                  <c:v>0.36666666666667058</c:v>
                </c:pt>
                <c:pt idx="421">
                  <c:v>0.36579572446556208</c:v>
                </c:pt>
                <c:pt idx="422">
                  <c:v>0.36492890995261051</c:v>
                </c:pt>
                <c:pt idx="423">
                  <c:v>0.36406619385343181</c:v>
                </c:pt>
                <c:pt idx="424">
                  <c:v>0.36320754716981524</c:v>
                </c:pt>
                <c:pt idx="425">
                  <c:v>0.36235294117647449</c:v>
                </c:pt>
                <c:pt idx="426">
                  <c:v>0.36150234741784426</c:v>
                </c:pt>
                <c:pt idx="427">
                  <c:v>0.36065573770492193</c:v>
                </c:pt>
                <c:pt idx="428">
                  <c:v>0.3598130841121534</c:v>
                </c:pt>
                <c:pt idx="429">
                  <c:v>0.35897435897436286</c:v>
                </c:pt>
                <c:pt idx="430">
                  <c:v>0.3581395348837248</c:v>
                </c:pt>
                <c:pt idx="431">
                  <c:v>0.35730858468677884</c:v>
                </c:pt>
                <c:pt idx="432">
                  <c:v>0.3564814814814854</c:v>
                </c:pt>
                <c:pt idx="433">
                  <c:v>0.35565819861432257</c:v>
                </c:pt>
                <c:pt idx="434">
                  <c:v>0.35483870967742326</c:v>
                </c:pt>
                <c:pt idx="435">
                  <c:v>0.35402298850575104</c:v>
                </c:pt>
                <c:pt idx="436">
                  <c:v>0.3532110091743158</c:v>
                </c:pt>
                <c:pt idx="437">
                  <c:v>0.3524027459954272</c:v>
                </c:pt>
                <c:pt idx="438">
                  <c:v>0.3515981735159856</c:v>
                </c:pt>
                <c:pt idx="439">
                  <c:v>0.35079726651481025</c:v>
                </c:pt>
                <c:pt idx="440">
                  <c:v>0.35000000000000386</c:v>
                </c:pt>
                <c:pt idx="441">
                  <c:v>0.34920634920635307</c:v>
                </c:pt>
                <c:pt idx="442">
                  <c:v>0.34841628959276405</c:v>
                </c:pt>
                <c:pt idx="443">
                  <c:v>0.347629796839733</c:v>
                </c:pt>
                <c:pt idx="444">
                  <c:v>0.34684684684685074</c:v>
                </c:pt>
                <c:pt idx="445">
                  <c:v>0.34606741573034094</c:v>
                </c:pt>
                <c:pt idx="446">
                  <c:v>0.34529147982063169</c:v>
                </c:pt>
                <c:pt idx="447">
                  <c:v>0.34451901565995913</c:v>
                </c:pt>
                <c:pt idx="448">
                  <c:v>0.34375000000000389</c:v>
                </c:pt>
                <c:pt idx="449">
                  <c:v>0.34298440979955847</c:v>
                </c:pt>
                <c:pt idx="450">
                  <c:v>0.34222222222222609</c:v>
                </c:pt>
                <c:pt idx="451">
                  <c:v>0.3414634146341502</c:v>
                </c:pt>
                <c:pt idx="452">
                  <c:v>0.34070796460177377</c:v>
                </c:pt>
                <c:pt idx="453">
                  <c:v>0.33995584988962857</c:v>
                </c:pt>
                <c:pt idx="454">
                  <c:v>0.33920704845815364</c:v>
                </c:pt>
                <c:pt idx="455">
                  <c:v>0.33846153846154231</c:v>
                </c:pt>
                <c:pt idx="456">
                  <c:v>0.33771929824561792</c:v>
                </c:pt>
                <c:pt idx="457">
                  <c:v>0.33698030634573689</c:v>
                </c:pt>
                <c:pt idx="458">
                  <c:v>0.33624454148472005</c:v>
                </c:pt>
                <c:pt idx="459">
                  <c:v>0.33551198257080994</c:v>
                </c:pt>
                <c:pt idx="460">
                  <c:v>0.33478260869565601</c:v>
                </c:pt>
                <c:pt idx="461">
                  <c:v>0.33405639913232488</c:v>
                </c:pt>
                <c:pt idx="462">
                  <c:v>0.3333333333333372</c:v>
                </c:pt>
                <c:pt idx="463">
                  <c:v>0.33261339092872955</c:v>
                </c:pt>
                <c:pt idx="464">
                  <c:v>0.33189655172414179</c:v>
                </c:pt>
                <c:pt idx="465">
                  <c:v>0.33118279569892861</c:v>
                </c:pt>
                <c:pt idx="466">
                  <c:v>0.33047210300429569</c:v>
                </c:pt>
                <c:pt idx="467">
                  <c:v>0.32976445396145998</c:v>
                </c:pt>
                <c:pt idx="468">
                  <c:v>0.32905982905983289</c:v>
                </c:pt>
                <c:pt idx="469">
                  <c:v>0.32835820895522772</c:v>
                </c:pt>
                <c:pt idx="470">
                  <c:v>0.32765957446808897</c:v>
                </c:pt>
                <c:pt idx="471">
                  <c:v>0.32696390658174485</c:v>
                </c:pt>
                <c:pt idx="472">
                  <c:v>0.32627118644068182</c:v>
                </c:pt>
                <c:pt idx="473">
                  <c:v>0.32558139534884106</c:v>
                </c:pt>
                <c:pt idx="474">
                  <c:v>0.32489451476793635</c:v>
                </c:pt>
                <c:pt idx="475">
                  <c:v>0.32421052631579333</c:v>
                </c:pt>
                <c:pt idx="476">
                  <c:v>0.32352941176470973</c:v>
                </c:pt>
                <c:pt idx="477">
                  <c:v>0.32285115303983614</c:v>
                </c:pt>
                <c:pt idx="478">
                  <c:v>0.32217573221757706</c:v>
                </c:pt>
                <c:pt idx="479">
                  <c:v>0.32150313152401216</c:v>
                </c:pt>
                <c:pt idx="480">
                  <c:v>0.32083333333333719</c:v>
                </c:pt>
                <c:pt idx="481">
                  <c:v>0.32016632016632401</c:v>
                </c:pt>
                <c:pt idx="482">
                  <c:v>0.31950207468880049</c:v>
                </c:pt>
                <c:pt idx="483">
                  <c:v>0.31884057971014873</c:v>
                </c:pt>
                <c:pt idx="484">
                  <c:v>0.31818181818182201</c:v>
                </c:pt>
                <c:pt idx="485">
                  <c:v>0.3175257731958801</c:v>
                </c:pt>
                <c:pt idx="486">
                  <c:v>0.31687242798354293</c:v>
                </c:pt>
                <c:pt idx="487">
                  <c:v>0.3162217659137615</c:v>
                </c:pt>
                <c:pt idx="488">
                  <c:v>0.31557377049180707</c:v>
                </c:pt>
                <c:pt idx="489">
                  <c:v>0.31492842535787702</c:v>
                </c:pt>
                <c:pt idx="490">
                  <c:v>0.31428571428571811</c:v>
                </c:pt>
                <c:pt idx="491">
                  <c:v>0.31364562118126654</c:v>
                </c:pt>
                <c:pt idx="492">
                  <c:v>0.31300813008130463</c:v>
                </c:pt>
                <c:pt idx="493">
                  <c:v>0.31237322515213362</c:v>
                </c:pt>
                <c:pt idx="494">
                  <c:v>0.31174089068826294</c:v>
                </c:pt>
                <c:pt idx="495">
                  <c:v>0.31111111111111489</c:v>
                </c:pt>
                <c:pt idx="496">
                  <c:v>0.31048387096774571</c:v>
                </c:pt>
                <c:pt idx="497">
                  <c:v>0.30985915492958127</c:v>
                </c:pt>
                <c:pt idx="498">
                  <c:v>0.30923694779116845</c:v>
                </c:pt>
                <c:pt idx="499">
                  <c:v>0.30861723446894168</c:v>
                </c:pt>
                <c:pt idx="500">
                  <c:v>0.30800000000000377</c:v>
                </c:pt>
              </c:numCache>
            </c:numRef>
          </c:yVal>
          <c:smooth val="0"/>
          <c:extLst>
            <c:ext xmlns:c16="http://schemas.microsoft.com/office/drawing/2014/chart" uri="{C3380CC4-5D6E-409C-BE32-E72D297353CC}">
              <c16:uniqueId val="{00000000-C96D-4A49-AAB7-FA89681ACCE8}"/>
            </c:ext>
          </c:extLst>
        </c:ser>
        <c:ser>
          <c:idx val="5"/>
          <c:order val="1"/>
          <c:tx>
            <c:v>Soil Type III</c:v>
          </c:tx>
          <c:spPr>
            <a:ln w="12700">
              <a:solidFill>
                <a:srgbClr val="0070C0"/>
              </a:solidFill>
              <a:prstDash val="dashDot"/>
            </a:ln>
          </c:spPr>
          <c:marker>
            <c:symbol val="none"/>
          </c:marker>
          <c:xVal>
            <c:numRef>
              <c:f>Sheet2!$K$2:$K$502</c:f>
              <c:numCache>
                <c:formatCode>General</c:formatCode>
                <c:ptCount val="501"/>
                <c:pt idx="0">
                  <c:v>0</c:v>
                </c:pt>
                <c:pt idx="1">
                  <c:v>0.01</c:v>
                </c:pt>
                <c:pt idx="2">
                  <c:v>0.02</c:v>
                </c:pt>
                <c:pt idx="3">
                  <c:v>0.03</c:v>
                </c:pt>
                <c:pt idx="4">
                  <c:v>0.04</c:v>
                </c:pt>
                <c:pt idx="5">
                  <c:v>0.05</c:v>
                </c:pt>
                <c:pt idx="6">
                  <c:v>6.0000000000000005E-2</c:v>
                </c:pt>
                <c:pt idx="7">
                  <c:v>7.0000000000000007E-2</c:v>
                </c:pt>
                <c:pt idx="8">
                  <c:v>0.08</c:v>
                </c:pt>
                <c:pt idx="9">
                  <c:v>0.09</c:v>
                </c:pt>
                <c:pt idx="10">
                  <c:v>9.9999999999999992E-2</c:v>
                </c:pt>
                <c:pt idx="11">
                  <c:v>0.10999999999999999</c:v>
                </c:pt>
                <c:pt idx="12">
                  <c:v>0.11999999999999998</c:v>
                </c:pt>
                <c:pt idx="13">
                  <c:v>0.12999999999999998</c:v>
                </c:pt>
                <c:pt idx="14">
                  <c:v>0.13999999999999999</c:v>
                </c:pt>
                <c:pt idx="15">
                  <c:v>0.15</c:v>
                </c:pt>
                <c:pt idx="16">
                  <c:v>0.16</c:v>
                </c:pt>
                <c:pt idx="17">
                  <c:v>0.17</c:v>
                </c:pt>
                <c:pt idx="18">
                  <c:v>0.18000000000000002</c:v>
                </c:pt>
                <c:pt idx="19">
                  <c:v>0.19000000000000003</c:v>
                </c:pt>
                <c:pt idx="20">
                  <c:v>0.20000000000000004</c:v>
                </c:pt>
                <c:pt idx="21">
                  <c:v>0.21000000000000005</c:v>
                </c:pt>
                <c:pt idx="22">
                  <c:v>0.22000000000000006</c:v>
                </c:pt>
                <c:pt idx="23">
                  <c:v>0.23000000000000007</c:v>
                </c:pt>
                <c:pt idx="24">
                  <c:v>0.24000000000000007</c:v>
                </c:pt>
                <c:pt idx="25">
                  <c:v>0.25000000000000006</c:v>
                </c:pt>
                <c:pt idx="26">
                  <c:v>0.26000000000000006</c:v>
                </c:pt>
                <c:pt idx="27">
                  <c:v>0.27000000000000007</c:v>
                </c:pt>
                <c:pt idx="28">
                  <c:v>0.28000000000000008</c:v>
                </c:pt>
                <c:pt idx="29">
                  <c:v>0.29000000000000009</c:v>
                </c:pt>
                <c:pt idx="30">
                  <c:v>0.3000000000000001</c:v>
                </c:pt>
                <c:pt idx="31">
                  <c:v>0.31000000000000011</c:v>
                </c:pt>
                <c:pt idx="32">
                  <c:v>0.32000000000000012</c:v>
                </c:pt>
                <c:pt idx="33">
                  <c:v>0.33000000000000013</c:v>
                </c:pt>
                <c:pt idx="34">
                  <c:v>0.34000000000000014</c:v>
                </c:pt>
                <c:pt idx="35">
                  <c:v>0.35000000000000014</c:v>
                </c:pt>
                <c:pt idx="36">
                  <c:v>0.36000000000000015</c:v>
                </c:pt>
                <c:pt idx="37">
                  <c:v>0.37000000000000016</c:v>
                </c:pt>
                <c:pt idx="38">
                  <c:v>0.38000000000000017</c:v>
                </c:pt>
                <c:pt idx="39">
                  <c:v>0.39000000000000018</c:v>
                </c:pt>
                <c:pt idx="40">
                  <c:v>0.40000000000000019</c:v>
                </c:pt>
                <c:pt idx="41">
                  <c:v>0.4100000000000002</c:v>
                </c:pt>
                <c:pt idx="42">
                  <c:v>0.42000000000000021</c:v>
                </c:pt>
                <c:pt idx="43">
                  <c:v>0.43000000000000022</c:v>
                </c:pt>
                <c:pt idx="44">
                  <c:v>0.44000000000000022</c:v>
                </c:pt>
                <c:pt idx="45">
                  <c:v>0.45000000000000023</c:v>
                </c:pt>
                <c:pt idx="46">
                  <c:v>0.46000000000000024</c:v>
                </c:pt>
                <c:pt idx="47">
                  <c:v>0.47000000000000025</c:v>
                </c:pt>
                <c:pt idx="48">
                  <c:v>0.48000000000000026</c:v>
                </c:pt>
                <c:pt idx="49">
                  <c:v>0.49000000000000027</c:v>
                </c:pt>
                <c:pt idx="50">
                  <c:v>0.50000000000000022</c:v>
                </c:pt>
                <c:pt idx="51">
                  <c:v>0.51000000000000023</c:v>
                </c:pt>
                <c:pt idx="52">
                  <c:v>0.52000000000000024</c:v>
                </c:pt>
                <c:pt idx="53">
                  <c:v>0.53000000000000025</c:v>
                </c:pt>
                <c:pt idx="54">
                  <c:v>0.54000000000000026</c:v>
                </c:pt>
                <c:pt idx="55">
                  <c:v>0.55000000000000027</c:v>
                </c:pt>
                <c:pt idx="56">
                  <c:v>0.56000000000000028</c:v>
                </c:pt>
                <c:pt idx="57">
                  <c:v>0.57000000000000028</c:v>
                </c:pt>
                <c:pt idx="58">
                  <c:v>0.58000000000000029</c:v>
                </c:pt>
                <c:pt idx="59">
                  <c:v>0.5900000000000003</c:v>
                </c:pt>
                <c:pt idx="60">
                  <c:v>0.60000000000000031</c:v>
                </c:pt>
                <c:pt idx="61">
                  <c:v>0.61000000000000032</c:v>
                </c:pt>
                <c:pt idx="62">
                  <c:v>0.62000000000000033</c:v>
                </c:pt>
                <c:pt idx="63">
                  <c:v>0.63000000000000034</c:v>
                </c:pt>
                <c:pt idx="64">
                  <c:v>0.64000000000000035</c:v>
                </c:pt>
                <c:pt idx="65">
                  <c:v>0.65000000000000036</c:v>
                </c:pt>
                <c:pt idx="66">
                  <c:v>0.66000000000000036</c:v>
                </c:pt>
                <c:pt idx="67">
                  <c:v>0.67000000000000037</c:v>
                </c:pt>
                <c:pt idx="68">
                  <c:v>0.68000000000000038</c:v>
                </c:pt>
                <c:pt idx="69">
                  <c:v>0.69000000000000039</c:v>
                </c:pt>
                <c:pt idx="70">
                  <c:v>0.7000000000000004</c:v>
                </c:pt>
                <c:pt idx="71">
                  <c:v>0.71000000000000041</c:v>
                </c:pt>
                <c:pt idx="72">
                  <c:v>0.72000000000000042</c:v>
                </c:pt>
                <c:pt idx="73">
                  <c:v>0.73000000000000043</c:v>
                </c:pt>
                <c:pt idx="74">
                  <c:v>0.74000000000000044</c:v>
                </c:pt>
                <c:pt idx="75">
                  <c:v>0.75000000000000044</c:v>
                </c:pt>
                <c:pt idx="76">
                  <c:v>0.76000000000000045</c:v>
                </c:pt>
                <c:pt idx="77">
                  <c:v>0.77000000000000046</c:v>
                </c:pt>
                <c:pt idx="78">
                  <c:v>0.78000000000000047</c:v>
                </c:pt>
                <c:pt idx="79">
                  <c:v>0.79000000000000048</c:v>
                </c:pt>
                <c:pt idx="80">
                  <c:v>0.80000000000000049</c:v>
                </c:pt>
                <c:pt idx="81">
                  <c:v>0.8100000000000005</c:v>
                </c:pt>
                <c:pt idx="82">
                  <c:v>0.82000000000000051</c:v>
                </c:pt>
                <c:pt idx="83">
                  <c:v>0.83000000000000052</c:v>
                </c:pt>
                <c:pt idx="84">
                  <c:v>0.84000000000000052</c:v>
                </c:pt>
                <c:pt idx="85">
                  <c:v>0.85000000000000053</c:v>
                </c:pt>
                <c:pt idx="86">
                  <c:v>0.86000000000000054</c:v>
                </c:pt>
                <c:pt idx="87">
                  <c:v>0.87000000000000055</c:v>
                </c:pt>
                <c:pt idx="88">
                  <c:v>0.88000000000000056</c:v>
                </c:pt>
                <c:pt idx="89">
                  <c:v>0.89000000000000057</c:v>
                </c:pt>
                <c:pt idx="90">
                  <c:v>0.90000000000000058</c:v>
                </c:pt>
                <c:pt idx="91">
                  <c:v>0.91000000000000059</c:v>
                </c:pt>
                <c:pt idx="92">
                  <c:v>0.9200000000000006</c:v>
                </c:pt>
                <c:pt idx="93">
                  <c:v>0.9300000000000006</c:v>
                </c:pt>
                <c:pt idx="94">
                  <c:v>0.94000000000000061</c:v>
                </c:pt>
                <c:pt idx="95">
                  <c:v>0.95000000000000062</c:v>
                </c:pt>
                <c:pt idx="96">
                  <c:v>0.96000000000000063</c:v>
                </c:pt>
                <c:pt idx="97">
                  <c:v>0.97000000000000064</c:v>
                </c:pt>
                <c:pt idx="98">
                  <c:v>0.98000000000000065</c:v>
                </c:pt>
                <c:pt idx="99">
                  <c:v>0.99000000000000066</c:v>
                </c:pt>
                <c:pt idx="100">
                  <c:v>1.0000000000000007</c:v>
                </c:pt>
                <c:pt idx="101">
                  <c:v>1.0100000000000007</c:v>
                </c:pt>
                <c:pt idx="102">
                  <c:v>1.0200000000000007</c:v>
                </c:pt>
                <c:pt idx="103">
                  <c:v>1.0300000000000007</c:v>
                </c:pt>
                <c:pt idx="104">
                  <c:v>1.0400000000000007</c:v>
                </c:pt>
                <c:pt idx="105">
                  <c:v>1.0500000000000007</c:v>
                </c:pt>
                <c:pt idx="106">
                  <c:v>1.0600000000000007</c:v>
                </c:pt>
                <c:pt idx="107">
                  <c:v>1.0700000000000007</c:v>
                </c:pt>
                <c:pt idx="108">
                  <c:v>1.0800000000000007</c:v>
                </c:pt>
                <c:pt idx="109">
                  <c:v>1.0900000000000007</c:v>
                </c:pt>
                <c:pt idx="110">
                  <c:v>1.1000000000000008</c:v>
                </c:pt>
                <c:pt idx="111">
                  <c:v>1.1100000000000008</c:v>
                </c:pt>
                <c:pt idx="112">
                  <c:v>1.1200000000000008</c:v>
                </c:pt>
                <c:pt idx="113">
                  <c:v>1.1300000000000008</c:v>
                </c:pt>
                <c:pt idx="114">
                  <c:v>1.1400000000000008</c:v>
                </c:pt>
                <c:pt idx="115">
                  <c:v>1.1500000000000008</c:v>
                </c:pt>
                <c:pt idx="116">
                  <c:v>1.1600000000000008</c:v>
                </c:pt>
                <c:pt idx="117">
                  <c:v>1.1700000000000008</c:v>
                </c:pt>
                <c:pt idx="118">
                  <c:v>1.1800000000000008</c:v>
                </c:pt>
                <c:pt idx="119">
                  <c:v>1.1900000000000008</c:v>
                </c:pt>
                <c:pt idx="120">
                  <c:v>1.2000000000000008</c:v>
                </c:pt>
                <c:pt idx="121">
                  <c:v>1.2100000000000009</c:v>
                </c:pt>
                <c:pt idx="122">
                  <c:v>1.2200000000000009</c:v>
                </c:pt>
                <c:pt idx="123">
                  <c:v>1.2300000000000009</c:v>
                </c:pt>
                <c:pt idx="124">
                  <c:v>1.2400000000000009</c:v>
                </c:pt>
                <c:pt idx="125">
                  <c:v>1.2500000000000009</c:v>
                </c:pt>
                <c:pt idx="126">
                  <c:v>1.2600000000000009</c:v>
                </c:pt>
                <c:pt idx="127">
                  <c:v>1.2700000000000009</c:v>
                </c:pt>
                <c:pt idx="128">
                  <c:v>1.2800000000000009</c:v>
                </c:pt>
                <c:pt idx="129">
                  <c:v>1.2900000000000009</c:v>
                </c:pt>
                <c:pt idx="130">
                  <c:v>1.3000000000000009</c:v>
                </c:pt>
                <c:pt idx="131">
                  <c:v>1.3100000000000009</c:v>
                </c:pt>
                <c:pt idx="132">
                  <c:v>1.320000000000001</c:v>
                </c:pt>
                <c:pt idx="133">
                  <c:v>1.330000000000001</c:v>
                </c:pt>
                <c:pt idx="134">
                  <c:v>1.340000000000001</c:v>
                </c:pt>
                <c:pt idx="135">
                  <c:v>1.350000000000001</c:v>
                </c:pt>
                <c:pt idx="136">
                  <c:v>1.360000000000001</c:v>
                </c:pt>
                <c:pt idx="137">
                  <c:v>1.370000000000001</c:v>
                </c:pt>
                <c:pt idx="138">
                  <c:v>1.380000000000001</c:v>
                </c:pt>
                <c:pt idx="139">
                  <c:v>1.390000000000001</c:v>
                </c:pt>
                <c:pt idx="140">
                  <c:v>1.400000000000001</c:v>
                </c:pt>
                <c:pt idx="141">
                  <c:v>1.410000000000001</c:v>
                </c:pt>
                <c:pt idx="142">
                  <c:v>1.420000000000001</c:v>
                </c:pt>
                <c:pt idx="143">
                  <c:v>1.430000000000001</c:v>
                </c:pt>
                <c:pt idx="144">
                  <c:v>1.4400000000000011</c:v>
                </c:pt>
                <c:pt idx="145">
                  <c:v>1.4500000000000011</c:v>
                </c:pt>
                <c:pt idx="146">
                  <c:v>1.4600000000000011</c:v>
                </c:pt>
                <c:pt idx="147">
                  <c:v>1.4700000000000011</c:v>
                </c:pt>
                <c:pt idx="148">
                  <c:v>1.4800000000000011</c:v>
                </c:pt>
                <c:pt idx="149">
                  <c:v>1.4900000000000011</c:v>
                </c:pt>
                <c:pt idx="150">
                  <c:v>1.5000000000000011</c:v>
                </c:pt>
                <c:pt idx="151">
                  <c:v>1.5100000000000011</c:v>
                </c:pt>
                <c:pt idx="152">
                  <c:v>1.5200000000000011</c:v>
                </c:pt>
                <c:pt idx="153">
                  <c:v>1.5300000000000011</c:v>
                </c:pt>
                <c:pt idx="154">
                  <c:v>1.5400000000000011</c:v>
                </c:pt>
                <c:pt idx="155">
                  <c:v>1.5500000000000012</c:v>
                </c:pt>
                <c:pt idx="156">
                  <c:v>1.5600000000000012</c:v>
                </c:pt>
                <c:pt idx="157">
                  <c:v>1.5700000000000012</c:v>
                </c:pt>
                <c:pt idx="158">
                  <c:v>1.5800000000000012</c:v>
                </c:pt>
                <c:pt idx="159">
                  <c:v>1.5900000000000012</c:v>
                </c:pt>
                <c:pt idx="160">
                  <c:v>1.6000000000000012</c:v>
                </c:pt>
                <c:pt idx="161">
                  <c:v>1.6100000000000012</c:v>
                </c:pt>
                <c:pt idx="162">
                  <c:v>1.6200000000000012</c:v>
                </c:pt>
                <c:pt idx="163">
                  <c:v>1.6300000000000012</c:v>
                </c:pt>
                <c:pt idx="164">
                  <c:v>1.6400000000000012</c:v>
                </c:pt>
                <c:pt idx="165">
                  <c:v>1.6500000000000012</c:v>
                </c:pt>
                <c:pt idx="166">
                  <c:v>1.6600000000000013</c:v>
                </c:pt>
                <c:pt idx="167">
                  <c:v>1.6700000000000013</c:v>
                </c:pt>
                <c:pt idx="168">
                  <c:v>1.6800000000000013</c:v>
                </c:pt>
                <c:pt idx="169">
                  <c:v>1.6900000000000013</c:v>
                </c:pt>
                <c:pt idx="170">
                  <c:v>1.7000000000000013</c:v>
                </c:pt>
                <c:pt idx="171">
                  <c:v>1.7100000000000013</c:v>
                </c:pt>
                <c:pt idx="172">
                  <c:v>1.7200000000000013</c:v>
                </c:pt>
                <c:pt idx="173">
                  <c:v>1.7300000000000013</c:v>
                </c:pt>
                <c:pt idx="174">
                  <c:v>1.7400000000000013</c:v>
                </c:pt>
                <c:pt idx="175">
                  <c:v>1.7500000000000013</c:v>
                </c:pt>
                <c:pt idx="176">
                  <c:v>1.7600000000000013</c:v>
                </c:pt>
                <c:pt idx="177">
                  <c:v>1.7700000000000014</c:v>
                </c:pt>
                <c:pt idx="178">
                  <c:v>1.7800000000000014</c:v>
                </c:pt>
                <c:pt idx="179">
                  <c:v>1.7900000000000014</c:v>
                </c:pt>
                <c:pt idx="180">
                  <c:v>1.8000000000000014</c:v>
                </c:pt>
                <c:pt idx="181">
                  <c:v>1.8100000000000014</c:v>
                </c:pt>
                <c:pt idx="182">
                  <c:v>1.8200000000000014</c:v>
                </c:pt>
                <c:pt idx="183">
                  <c:v>1.8300000000000014</c:v>
                </c:pt>
                <c:pt idx="184">
                  <c:v>1.8400000000000014</c:v>
                </c:pt>
                <c:pt idx="185">
                  <c:v>1.8500000000000014</c:v>
                </c:pt>
                <c:pt idx="186">
                  <c:v>1.8600000000000014</c:v>
                </c:pt>
                <c:pt idx="187">
                  <c:v>1.8700000000000014</c:v>
                </c:pt>
                <c:pt idx="188">
                  <c:v>1.8800000000000014</c:v>
                </c:pt>
                <c:pt idx="189">
                  <c:v>1.8900000000000015</c:v>
                </c:pt>
                <c:pt idx="190">
                  <c:v>1.9000000000000015</c:v>
                </c:pt>
                <c:pt idx="191">
                  <c:v>1.9100000000000015</c:v>
                </c:pt>
                <c:pt idx="192">
                  <c:v>1.9200000000000015</c:v>
                </c:pt>
                <c:pt idx="193">
                  <c:v>1.9300000000000015</c:v>
                </c:pt>
                <c:pt idx="194">
                  <c:v>1.9400000000000015</c:v>
                </c:pt>
                <c:pt idx="195">
                  <c:v>1.9500000000000015</c:v>
                </c:pt>
                <c:pt idx="196">
                  <c:v>1.9600000000000015</c:v>
                </c:pt>
                <c:pt idx="197">
                  <c:v>1.9700000000000015</c:v>
                </c:pt>
                <c:pt idx="198">
                  <c:v>1.9800000000000015</c:v>
                </c:pt>
                <c:pt idx="199">
                  <c:v>1.9900000000000015</c:v>
                </c:pt>
                <c:pt idx="200">
                  <c:v>2.0000000000000013</c:v>
                </c:pt>
                <c:pt idx="201">
                  <c:v>2.0100000000000011</c:v>
                </c:pt>
                <c:pt idx="202">
                  <c:v>2.0200000000000009</c:v>
                </c:pt>
                <c:pt idx="203">
                  <c:v>2.0300000000000007</c:v>
                </c:pt>
                <c:pt idx="204">
                  <c:v>2.0400000000000005</c:v>
                </c:pt>
                <c:pt idx="205">
                  <c:v>2.0500000000000003</c:v>
                </c:pt>
                <c:pt idx="206">
                  <c:v>2.06</c:v>
                </c:pt>
                <c:pt idx="207">
                  <c:v>2.0699999999999998</c:v>
                </c:pt>
                <c:pt idx="208">
                  <c:v>2.0799999999999996</c:v>
                </c:pt>
                <c:pt idx="209">
                  <c:v>2.0899999999999994</c:v>
                </c:pt>
                <c:pt idx="210">
                  <c:v>2.0999999999999992</c:v>
                </c:pt>
                <c:pt idx="211">
                  <c:v>2.109999999999999</c:v>
                </c:pt>
                <c:pt idx="212">
                  <c:v>2.1199999999999988</c:v>
                </c:pt>
                <c:pt idx="213">
                  <c:v>2.1299999999999986</c:v>
                </c:pt>
                <c:pt idx="214">
                  <c:v>2.1399999999999983</c:v>
                </c:pt>
                <c:pt idx="215">
                  <c:v>2.1499999999999981</c:v>
                </c:pt>
                <c:pt idx="216">
                  <c:v>2.1599999999999979</c:v>
                </c:pt>
                <c:pt idx="217">
                  <c:v>2.1699999999999977</c:v>
                </c:pt>
                <c:pt idx="218">
                  <c:v>2.1799999999999975</c:v>
                </c:pt>
                <c:pt idx="219">
                  <c:v>2.1899999999999973</c:v>
                </c:pt>
                <c:pt idx="220">
                  <c:v>2.1999999999999971</c:v>
                </c:pt>
                <c:pt idx="221">
                  <c:v>2.2099999999999969</c:v>
                </c:pt>
                <c:pt idx="222">
                  <c:v>2.2199999999999966</c:v>
                </c:pt>
                <c:pt idx="223">
                  <c:v>2.2299999999999964</c:v>
                </c:pt>
                <c:pt idx="224">
                  <c:v>2.2399999999999962</c:v>
                </c:pt>
                <c:pt idx="225">
                  <c:v>2.249999999999996</c:v>
                </c:pt>
                <c:pt idx="226">
                  <c:v>2.2599999999999958</c:v>
                </c:pt>
                <c:pt idx="227">
                  <c:v>2.2699999999999956</c:v>
                </c:pt>
                <c:pt idx="228">
                  <c:v>2.2799999999999954</c:v>
                </c:pt>
                <c:pt idx="229">
                  <c:v>2.2899999999999952</c:v>
                </c:pt>
                <c:pt idx="230">
                  <c:v>2.2999999999999949</c:v>
                </c:pt>
                <c:pt idx="231">
                  <c:v>2.3099999999999947</c:v>
                </c:pt>
                <c:pt idx="232">
                  <c:v>2.3199999999999945</c:v>
                </c:pt>
                <c:pt idx="233">
                  <c:v>2.3299999999999943</c:v>
                </c:pt>
                <c:pt idx="234">
                  <c:v>2.3399999999999941</c:v>
                </c:pt>
                <c:pt idx="235">
                  <c:v>2.3499999999999939</c:v>
                </c:pt>
                <c:pt idx="236">
                  <c:v>2.3599999999999937</c:v>
                </c:pt>
                <c:pt idx="237">
                  <c:v>2.3699999999999934</c:v>
                </c:pt>
                <c:pt idx="238">
                  <c:v>2.3799999999999932</c:v>
                </c:pt>
                <c:pt idx="239">
                  <c:v>2.389999999999993</c:v>
                </c:pt>
                <c:pt idx="240">
                  <c:v>2.3999999999999928</c:v>
                </c:pt>
                <c:pt idx="241">
                  <c:v>2.4099999999999926</c:v>
                </c:pt>
                <c:pt idx="242">
                  <c:v>2.4199999999999924</c:v>
                </c:pt>
                <c:pt idx="243">
                  <c:v>2.4299999999999922</c:v>
                </c:pt>
                <c:pt idx="244">
                  <c:v>2.439999999999992</c:v>
                </c:pt>
                <c:pt idx="245">
                  <c:v>2.4499999999999917</c:v>
                </c:pt>
                <c:pt idx="246">
                  <c:v>2.4599999999999915</c:v>
                </c:pt>
                <c:pt idx="247">
                  <c:v>2.4699999999999913</c:v>
                </c:pt>
                <c:pt idx="248">
                  <c:v>2.4799999999999911</c:v>
                </c:pt>
                <c:pt idx="249">
                  <c:v>2.4899999999999909</c:v>
                </c:pt>
                <c:pt idx="250">
                  <c:v>2.4999999999999907</c:v>
                </c:pt>
                <c:pt idx="251">
                  <c:v>2.5099999999999905</c:v>
                </c:pt>
                <c:pt idx="252">
                  <c:v>2.5199999999999902</c:v>
                </c:pt>
                <c:pt idx="253">
                  <c:v>2.52999999999999</c:v>
                </c:pt>
                <c:pt idx="254">
                  <c:v>2.5399999999999898</c:v>
                </c:pt>
                <c:pt idx="255">
                  <c:v>2.5499999999999896</c:v>
                </c:pt>
                <c:pt idx="256">
                  <c:v>2.5599999999999894</c:v>
                </c:pt>
                <c:pt idx="257">
                  <c:v>2.5699999999999892</c:v>
                </c:pt>
                <c:pt idx="258">
                  <c:v>2.579999999999989</c:v>
                </c:pt>
                <c:pt idx="259">
                  <c:v>2.5899999999999888</c:v>
                </c:pt>
                <c:pt idx="260">
                  <c:v>2.5999999999999885</c:v>
                </c:pt>
                <c:pt idx="261">
                  <c:v>2.6099999999999883</c:v>
                </c:pt>
                <c:pt idx="262">
                  <c:v>2.6199999999999881</c:v>
                </c:pt>
                <c:pt idx="263">
                  <c:v>2.6299999999999879</c:v>
                </c:pt>
                <c:pt idx="264">
                  <c:v>2.6399999999999877</c:v>
                </c:pt>
                <c:pt idx="265">
                  <c:v>2.6499999999999875</c:v>
                </c:pt>
                <c:pt idx="266">
                  <c:v>2.6599999999999873</c:v>
                </c:pt>
                <c:pt idx="267">
                  <c:v>2.6699999999999871</c:v>
                </c:pt>
                <c:pt idx="268">
                  <c:v>2.6799999999999868</c:v>
                </c:pt>
                <c:pt idx="269">
                  <c:v>2.6899999999999866</c:v>
                </c:pt>
                <c:pt idx="270">
                  <c:v>2.6999999999999864</c:v>
                </c:pt>
                <c:pt idx="271">
                  <c:v>2.7099999999999862</c:v>
                </c:pt>
                <c:pt idx="272">
                  <c:v>2.719999999999986</c:v>
                </c:pt>
                <c:pt idx="273">
                  <c:v>2.7299999999999858</c:v>
                </c:pt>
                <c:pt idx="274">
                  <c:v>2.7399999999999856</c:v>
                </c:pt>
                <c:pt idx="275">
                  <c:v>2.7499999999999853</c:v>
                </c:pt>
                <c:pt idx="276">
                  <c:v>2.7599999999999851</c:v>
                </c:pt>
                <c:pt idx="277">
                  <c:v>2.7699999999999849</c:v>
                </c:pt>
                <c:pt idx="278">
                  <c:v>2.7799999999999847</c:v>
                </c:pt>
                <c:pt idx="279">
                  <c:v>2.7899999999999845</c:v>
                </c:pt>
                <c:pt idx="280">
                  <c:v>2.7999999999999843</c:v>
                </c:pt>
                <c:pt idx="281">
                  <c:v>2.8099999999999841</c:v>
                </c:pt>
                <c:pt idx="282">
                  <c:v>2.8199999999999839</c:v>
                </c:pt>
                <c:pt idx="283">
                  <c:v>2.8299999999999836</c:v>
                </c:pt>
                <c:pt idx="284">
                  <c:v>2.8399999999999834</c:v>
                </c:pt>
                <c:pt idx="285">
                  <c:v>2.8499999999999832</c:v>
                </c:pt>
                <c:pt idx="286">
                  <c:v>2.859999999999983</c:v>
                </c:pt>
                <c:pt idx="287">
                  <c:v>2.8699999999999828</c:v>
                </c:pt>
                <c:pt idx="288">
                  <c:v>2.8799999999999826</c:v>
                </c:pt>
                <c:pt idx="289">
                  <c:v>2.8899999999999824</c:v>
                </c:pt>
                <c:pt idx="290">
                  <c:v>2.8999999999999821</c:v>
                </c:pt>
                <c:pt idx="291">
                  <c:v>2.9099999999999819</c:v>
                </c:pt>
                <c:pt idx="292">
                  <c:v>2.9199999999999817</c:v>
                </c:pt>
                <c:pt idx="293">
                  <c:v>2.9299999999999815</c:v>
                </c:pt>
                <c:pt idx="294">
                  <c:v>2.9399999999999813</c:v>
                </c:pt>
                <c:pt idx="295">
                  <c:v>2.9499999999999811</c:v>
                </c:pt>
                <c:pt idx="296">
                  <c:v>2.9599999999999809</c:v>
                </c:pt>
                <c:pt idx="297">
                  <c:v>2.9699999999999807</c:v>
                </c:pt>
                <c:pt idx="298">
                  <c:v>2.9799999999999804</c:v>
                </c:pt>
                <c:pt idx="299">
                  <c:v>2.9899999999999802</c:v>
                </c:pt>
                <c:pt idx="300">
                  <c:v>2.99999999999998</c:v>
                </c:pt>
                <c:pt idx="301">
                  <c:v>3.0099999999999798</c:v>
                </c:pt>
                <c:pt idx="302">
                  <c:v>3.0199999999999796</c:v>
                </c:pt>
                <c:pt idx="303">
                  <c:v>3.0299999999999794</c:v>
                </c:pt>
                <c:pt idx="304">
                  <c:v>3.0399999999999792</c:v>
                </c:pt>
                <c:pt idx="305">
                  <c:v>3.049999999999979</c:v>
                </c:pt>
                <c:pt idx="306">
                  <c:v>3.0599999999999787</c:v>
                </c:pt>
                <c:pt idx="307">
                  <c:v>3.0699999999999785</c:v>
                </c:pt>
                <c:pt idx="308">
                  <c:v>3.0799999999999783</c:v>
                </c:pt>
                <c:pt idx="309">
                  <c:v>3.0899999999999781</c:v>
                </c:pt>
                <c:pt idx="310">
                  <c:v>3.0999999999999779</c:v>
                </c:pt>
                <c:pt idx="311">
                  <c:v>3.1099999999999777</c:v>
                </c:pt>
                <c:pt idx="312">
                  <c:v>3.1199999999999775</c:v>
                </c:pt>
                <c:pt idx="313">
                  <c:v>3.1299999999999772</c:v>
                </c:pt>
                <c:pt idx="314">
                  <c:v>3.139999999999977</c:v>
                </c:pt>
                <c:pt idx="315">
                  <c:v>3.1499999999999768</c:v>
                </c:pt>
                <c:pt idx="316">
                  <c:v>3.1599999999999766</c:v>
                </c:pt>
                <c:pt idx="317">
                  <c:v>3.1699999999999764</c:v>
                </c:pt>
                <c:pt idx="318">
                  <c:v>3.1799999999999762</c:v>
                </c:pt>
                <c:pt idx="319">
                  <c:v>3.189999999999976</c:v>
                </c:pt>
                <c:pt idx="320">
                  <c:v>3.1999999999999758</c:v>
                </c:pt>
                <c:pt idx="321">
                  <c:v>3.2099999999999755</c:v>
                </c:pt>
                <c:pt idx="322">
                  <c:v>3.2199999999999753</c:v>
                </c:pt>
                <c:pt idx="323">
                  <c:v>3.2299999999999751</c:v>
                </c:pt>
                <c:pt idx="324">
                  <c:v>3.2399999999999749</c:v>
                </c:pt>
                <c:pt idx="325">
                  <c:v>3.2499999999999747</c:v>
                </c:pt>
                <c:pt idx="326">
                  <c:v>3.2599999999999745</c:v>
                </c:pt>
                <c:pt idx="327">
                  <c:v>3.2699999999999743</c:v>
                </c:pt>
                <c:pt idx="328">
                  <c:v>3.279999999999974</c:v>
                </c:pt>
                <c:pt idx="329">
                  <c:v>3.2899999999999738</c:v>
                </c:pt>
                <c:pt idx="330">
                  <c:v>3.2999999999999736</c:v>
                </c:pt>
                <c:pt idx="331">
                  <c:v>3.3099999999999734</c:v>
                </c:pt>
                <c:pt idx="332">
                  <c:v>3.3199999999999732</c:v>
                </c:pt>
                <c:pt idx="333">
                  <c:v>3.329999999999973</c:v>
                </c:pt>
                <c:pt idx="334">
                  <c:v>3.3399999999999728</c:v>
                </c:pt>
                <c:pt idx="335">
                  <c:v>3.3499999999999726</c:v>
                </c:pt>
                <c:pt idx="336">
                  <c:v>3.3599999999999723</c:v>
                </c:pt>
                <c:pt idx="337">
                  <c:v>3.3699999999999721</c:v>
                </c:pt>
                <c:pt idx="338">
                  <c:v>3.3799999999999719</c:v>
                </c:pt>
                <c:pt idx="339">
                  <c:v>3.3899999999999717</c:v>
                </c:pt>
                <c:pt idx="340">
                  <c:v>3.3999999999999715</c:v>
                </c:pt>
                <c:pt idx="341">
                  <c:v>3.4099999999999713</c:v>
                </c:pt>
                <c:pt idx="342">
                  <c:v>3.4199999999999711</c:v>
                </c:pt>
                <c:pt idx="343">
                  <c:v>3.4299999999999708</c:v>
                </c:pt>
                <c:pt idx="344">
                  <c:v>3.4399999999999706</c:v>
                </c:pt>
                <c:pt idx="345">
                  <c:v>3.4499999999999704</c:v>
                </c:pt>
                <c:pt idx="346">
                  <c:v>3.4599999999999702</c:v>
                </c:pt>
                <c:pt idx="347">
                  <c:v>3.46999999999997</c:v>
                </c:pt>
                <c:pt idx="348">
                  <c:v>3.4799999999999698</c:v>
                </c:pt>
                <c:pt idx="349">
                  <c:v>3.4899999999999696</c:v>
                </c:pt>
                <c:pt idx="350">
                  <c:v>3.4999999999999694</c:v>
                </c:pt>
                <c:pt idx="351">
                  <c:v>3.5099999999999691</c:v>
                </c:pt>
                <c:pt idx="352">
                  <c:v>3.5199999999999689</c:v>
                </c:pt>
                <c:pt idx="353">
                  <c:v>3.5299999999999687</c:v>
                </c:pt>
                <c:pt idx="354">
                  <c:v>3.5399999999999685</c:v>
                </c:pt>
                <c:pt idx="355">
                  <c:v>3.5499999999999683</c:v>
                </c:pt>
                <c:pt idx="356">
                  <c:v>3.5599999999999681</c:v>
                </c:pt>
                <c:pt idx="357">
                  <c:v>3.5699999999999679</c:v>
                </c:pt>
                <c:pt idx="358">
                  <c:v>3.5799999999999677</c:v>
                </c:pt>
                <c:pt idx="359">
                  <c:v>3.5899999999999674</c:v>
                </c:pt>
                <c:pt idx="360">
                  <c:v>3.5999999999999672</c:v>
                </c:pt>
                <c:pt idx="361">
                  <c:v>3.609999999999967</c:v>
                </c:pt>
                <c:pt idx="362">
                  <c:v>3.6199999999999668</c:v>
                </c:pt>
                <c:pt idx="363">
                  <c:v>3.6299999999999666</c:v>
                </c:pt>
                <c:pt idx="364">
                  <c:v>3.6399999999999664</c:v>
                </c:pt>
                <c:pt idx="365">
                  <c:v>3.6499999999999662</c:v>
                </c:pt>
                <c:pt idx="366">
                  <c:v>3.6599999999999659</c:v>
                </c:pt>
                <c:pt idx="367">
                  <c:v>3.6699999999999657</c:v>
                </c:pt>
                <c:pt idx="368">
                  <c:v>3.6799999999999655</c:v>
                </c:pt>
                <c:pt idx="369">
                  <c:v>3.6899999999999653</c:v>
                </c:pt>
                <c:pt idx="370">
                  <c:v>3.6999999999999651</c:v>
                </c:pt>
                <c:pt idx="371">
                  <c:v>3.7099999999999649</c:v>
                </c:pt>
                <c:pt idx="372">
                  <c:v>3.7199999999999647</c:v>
                </c:pt>
                <c:pt idx="373">
                  <c:v>3.7299999999999645</c:v>
                </c:pt>
                <c:pt idx="374">
                  <c:v>3.7399999999999642</c:v>
                </c:pt>
                <c:pt idx="375">
                  <c:v>3.749999999999964</c:v>
                </c:pt>
                <c:pt idx="376">
                  <c:v>3.7599999999999638</c:v>
                </c:pt>
                <c:pt idx="377">
                  <c:v>3.7699999999999636</c:v>
                </c:pt>
                <c:pt idx="378">
                  <c:v>3.7799999999999634</c:v>
                </c:pt>
                <c:pt idx="379">
                  <c:v>3.7899999999999632</c:v>
                </c:pt>
                <c:pt idx="380">
                  <c:v>3.799999999999963</c:v>
                </c:pt>
                <c:pt idx="381">
                  <c:v>3.8099999999999627</c:v>
                </c:pt>
                <c:pt idx="382">
                  <c:v>3.8199999999999625</c:v>
                </c:pt>
                <c:pt idx="383">
                  <c:v>3.8299999999999623</c:v>
                </c:pt>
                <c:pt idx="384">
                  <c:v>3.8399999999999621</c:v>
                </c:pt>
                <c:pt idx="385">
                  <c:v>3.8499999999999619</c:v>
                </c:pt>
                <c:pt idx="386">
                  <c:v>3.8599999999999617</c:v>
                </c:pt>
                <c:pt idx="387">
                  <c:v>3.8699999999999615</c:v>
                </c:pt>
                <c:pt idx="388">
                  <c:v>3.8799999999999613</c:v>
                </c:pt>
                <c:pt idx="389">
                  <c:v>3.889999999999961</c:v>
                </c:pt>
                <c:pt idx="390">
                  <c:v>3.8999999999999608</c:v>
                </c:pt>
                <c:pt idx="391">
                  <c:v>3.9099999999999606</c:v>
                </c:pt>
                <c:pt idx="392">
                  <c:v>3.9199999999999604</c:v>
                </c:pt>
                <c:pt idx="393">
                  <c:v>3.9299999999999602</c:v>
                </c:pt>
                <c:pt idx="394">
                  <c:v>3.93999999999996</c:v>
                </c:pt>
                <c:pt idx="395">
                  <c:v>3.9499999999999598</c:v>
                </c:pt>
                <c:pt idx="396">
                  <c:v>3.9599999999999596</c:v>
                </c:pt>
                <c:pt idx="397">
                  <c:v>3.9699999999999593</c:v>
                </c:pt>
                <c:pt idx="398">
                  <c:v>3.9799999999999591</c:v>
                </c:pt>
                <c:pt idx="399">
                  <c:v>3.9899999999999589</c:v>
                </c:pt>
                <c:pt idx="400">
                  <c:v>3.9999999999999587</c:v>
                </c:pt>
                <c:pt idx="401">
                  <c:v>4.0099999999999589</c:v>
                </c:pt>
                <c:pt idx="402">
                  <c:v>4.0199999999999587</c:v>
                </c:pt>
                <c:pt idx="403">
                  <c:v>4.0299999999999585</c:v>
                </c:pt>
                <c:pt idx="404">
                  <c:v>4.0399999999999583</c:v>
                </c:pt>
                <c:pt idx="405">
                  <c:v>4.0499999999999581</c:v>
                </c:pt>
                <c:pt idx="406">
                  <c:v>4.0599999999999579</c:v>
                </c:pt>
                <c:pt idx="407">
                  <c:v>4.0699999999999577</c:v>
                </c:pt>
                <c:pt idx="408">
                  <c:v>4.0799999999999574</c:v>
                </c:pt>
                <c:pt idx="409">
                  <c:v>4.0899999999999572</c:v>
                </c:pt>
                <c:pt idx="410">
                  <c:v>4.099999999999957</c:v>
                </c:pt>
                <c:pt idx="411">
                  <c:v>4.1099999999999568</c:v>
                </c:pt>
                <c:pt idx="412">
                  <c:v>4.1199999999999566</c:v>
                </c:pt>
                <c:pt idx="413">
                  <c:v>4.1299999999999564</c:v>
                </c:pt>
                <c:pt idx="414">
                  <c:v>4.1399999999999562</c:v>
                </c:pt>
                <c:pt idx="415">
                  <c:v>4.1499999999999559</c:v>
                </c:pt>
                <c:pt idx="416">
                  <c:v>4.1599999999999557</c:v>
                </c:pt>
                <c:pt idx="417">
                  <c:v>4.1699999999999555</c:v>
                </c:pt>
                <c:pt idx="418">
                  <c:v>4.1799999999999553</c:v>
                </c:pt>
                <c:pt idx="419">
                  <c:v>4.1899999999999551</c:v>
                </c:pt>
                <c:pt idx="420">
                  <c:v>4.1999999999999549</c:v>
                </c:pt>
                <c:pt idx="421">
                  <c:v>4.2099999999999547</c:v>
                </c:pt>
                <c:pt idx="422">
                  <c:v>4.2199999999999545</c:v>
                </c:pt>
                <c:pt idx="423">
                  <c:v>4.2299999999999542</c:v>
                </c:pt>
                <c:pt idx="424">
                  <c:v>4.239999999999954</c:v>
                </c:pt>
                <c:pt idx="425">
                  <c:v>4.2499999999999538</c:v>
                </c:pt>
                <c:pt idx="426">
                  <c:v>4.2599999999999536</c:v>
                </c:pt>
                <c:pt idx="427">
                  <c:v>4.2699999999999534</c:v>
                </c:pt>
                <c:pt idx="428">
                  <c:v>4.2799999999999532</c:v>
                </c:pt>
                <c:pt idx="429">
                  <c:v>4.289999999999953</c:v>
                </c:pt>
                <c:pt idx="430">
                  <c:v>4.2999999999999527</c:v>
                </c:pt>
                <c:pt idx="431">
                  <c:v>4.3099999999999525</c:v>
                </c:pt>
                <c:pt idx="432">
                  <c:v>4.3199999999999523</c:v>
                </c:pt>
                <c:pt idx="433">
                  <c:v>4.3299999999999521</c:v>
                </c:pt>
                <c:pt idx="434">
                  <c:v>4.3399999999999519</c:v>
                </c:pt>
                <c:pt idx="435">
                  <c:v>4.3499999999999517</c:v>
                </c:pt>
                <c:pt idx="436">
                  <c:v>4.3599999999999515</c:v>
                </c:pt>
                <c:pt idx="437">
                  <c:v>4.3699999999999513</c:v>
                </c:pt>
                <c:pt idx="438">
                  <c:v>4.379999999999951</c:v>
                </c:pt>
                <c:pt idx="439">
                  <c:v>4.3899999999999508</c:v>
                </c:pt>
                <c:pt idx="440">
                  <c:v>4.3999999999999506</c:v>
                </c:pt>
                <c:pt idx="441">
                  <c:v>4.4099999999999504</c:v>
                </c:pt>
                <c:pt idx="442">
                  <c:v>4.4199999999999502</c:v>
                </c:pt>
                <c:pt idx="443">
                  <c:v>4.42999999999995</c:v>
                </c:pt>
                <c:pt idx="444">
                  <c:v>4.4399999999999498</c:v>
                </c:pt>
                <c:pt idx="445">
                  <c:v>4.4499999999999496</c:v>
                </c:pt>
                <c:pt idx="446">
                  <c:v>4.4599999999999493</c:v>
                </c:pt>
                <c:pt idx="447">
                  <c:v>4.4699999999999491</c:v>
                </c:pt>
                <c:pt idx="448">
                  <c:v>4.4799999999999489</c:v>
                </c:pt>
                <c:pt idx="449">
                  <c:v>4.4899999999999487</c:v>
                </c:pt>
                <c:pt idx="450">
                  <c:v>4.4999999999999485</c:v>
                </c:pt>
                <c:pt idx="451">
                  <c:v>4.5099999999999483</c:v>
                </c:pt>
                <c:pt idx="452">
                  <c:v>4.5199999999999481</c:v>
                </c:pt>
                <c:pt idx="453">
                  <c:v>4.5299999999999478</c:v>
                </c:pt>
                <c:pt idx="454">
                  <c:v>4.5399999999999476</c:v>
                </c:pt>
                <c:pt idx="455">
                  <c:v>4.5499999999999474</c:v>
                </c:pt>
                <c:pt idx="456">
                  <c:v>4.5599999999999472</c:v>
                </c:pt>
                <c:pt idx="457">
                  <c:v>4.569999999999947</c:v>
                </c:pt>
                <c:pt idx="458">
                  <c:v>4.5799999999999468</c:v>
                </c:pt>
                <c:pt idx="459">
                  <c:v>4.5899999999999466</c:v>
                </c:pt>
                <c:pt idx="460">
                  <c:v>4.5999999999999464</c:v>
                </c:pt>
                <c:pt idx="461">
                  <c:v>4.6099999999999461</c:v>
                </c:pt>
                <c:pt idx="462">
                  <c:v>4.6199999999999459</c:v>
                </c:pt>
                <c:pt idx="463">
                  <c:v>4.6299999999999457</c:v>
                </c:pt>
                <c:pt idx="464">
                  <c:v>4.6399999999999455</c:v>
                </c:pt>
                <c:pt idx="465">
                  <c:v>4.6499999999999453</c:v>
                </c:pt>
                <c:pt idx="466">
                  <c:v>4.6599999999999451</c:v>
                </c:pt>
                <c:pt idx="467">
                  <c:v>4.6699999999999449</c:v>
                </c:pt>
                <c:pt idx="468">
                  <c:v>4.6799999999999446</c:v>
                </c:pt>
                <c:pt idx="469">
                  <c:v>4.6899999999999444</c:v>
                </c:pt>
                <c:pt idx="470">
                  <c:v>4.6999999999999442</c:v>
                </c:pt>
                <c:pt idx="471">
                  <c:v>4.709999999999944</c:v>
                </c:pt>
                <c:pt idx="472">
                  <c:v>4.7199999999999438</c:v>
                </c:pt>
                <c:pt idx="473">
                  <c:v>4.7299999999999436</c:v>
                </c:pt>
                <c:pt idx="474">
                  <c:v>4.7399999999999434</c:v>
                </c:pt>
                <c:pt idx="475">
                  <c:v>4.7499999999999432</c:v>
                </c:pt>
                <c:pt idx="476">
                  <c:v>4.7599999999999429</c:v>
                </c:pt>
                <c:pt idx="477">
                  <c:v>4.7699999999999427</c:v>
                </c:pt>
                <c:pt idx="478">
                  <c:v>4.7799999999999425</c:v>
                </c:pt>
                <c:pt idx="479">
                  <c:v>4.7899999999999423</c:v>
                </c:pt>
                <c:pt idx="480">
                  <c:v>4.7999999999999421</c:v>
                </c:pt>
                <c:pt idx="481">
                  <c:v>4.8099999999999419</c:v>
                </c:pt>
                <c:pt idx="482">
                  <c:v>4.8199999999999417</c:v>
                </c:pt>
                <c:pt idx="483">
                  <c:v>4.8299999999999415</c:v>
                </c:pt>
                <c:pt idx="484">
                  <c:v>4.8399999999999412</c:v>
                </c:pt>
                <c:pt idx="485">
                  <c:v>4.849999999999941</c:v>
                </c:pt>
                <c:pt idx="486">
                  <c:v>4.8599999999999408</c:v>
                </c:pt>
                <c:pt idx="487">
                  <c:v>4.8699999999999406</c:v>
                </c:pt>
                <c:pt idx="488">
                  <c:v>4.8799999999999404</c:v>
                </c:pt>
                <c:pt idx="489">
                  <c:v>4.8899999999999402</c:v>
                </c:pt>
                <c:pt idx="490">
                  <c:v>4.89999999999994</c:v>
                </c:pt>
                <c:pt idx="491">
                  <c:v>4.9099999999999397</c:v>
                </c:pt>
                <c:pt idx="492">
                  <c:v>4.9199999999999395</c:v>
                </c:pt>
                <c:pt idx="493">
                  <c:v>4.9299999999999393</c:v>
                </c:pt>
                <c:pt idx="494">
                  <c:v>4.9399999999999391</c:v>
                </c:pt>
                <c:pt idx="495">
                  <c:v>4.9499999999999389</c:v>
                </c:pt>
                <c:pt idx="496">
                  <c:v>4.9599999999999387</c:v>
                </c:pt>
                <c:pt idx="497">
                  <c:v>4.9699999999999385</c:v>
                </c:pt>
                <c:pt idx="498">
                  <c:v>4.9799999999999383</c:v>
                </c:pt>
                <c:pt idx="499">
                  <c:v>4.989999999999938</c:v>
                </c:pt>
                <c:pt idx="500">
                  <c:v>4.9999999999999378</c:v>
                </c:pt>
              </c:numCache>
            </c:numRef>
          </c:xVal>
          <c:yVal>
            <c:numRef>
              <c:f>Sheet2!$N$2:$N$502</c:f>
              <c:numCache>
                <c:formatCode>General</c:formatCode>
                <c:ptCount val="501"/>
                <c:pt idx="0">
                  <c:v>0.30158333333333331</c:v>
                </c:pt>
                <c:pt idx="1">
                  <c:v>0.3253804309116809</c:v>
                </c:pt>
                <c:pt idx="2">
                  <c:v>0.34917752849002848</c:v>
                </c:pt>
                <c:pt idx="3">
                  <c:v>0.37297462606837606</c:v>
                </c:pt>
                <c:pt idx="4">
                  <c:v>0.39677172364672364</c:v>
                </c:pt>
                <c:pt idx="5">
                  <c:v>0.42056882122507122</c:v>
                </c:pt>
                <c:pt idx="6">
                  <c:v>0.4443659188034188</c:v>
                </c:pt>
                <c:pt idx="7">
                  <c:v>0.46816301638176638</c:v>
                </c:pt>
                <c:pt idx="8">
                  <c:v>0.49196011396011396</c:v>
                </c:pt>
                <c:pt idx="9">
                  <c:v>0.51575721153846155</c:v>
                </c:pt>
                <c:pt idx="10">
                  <c:v>0.53955430911680902</c:v>
                </c:pt>
                <c:pt idx="11">
                  <c:v>0.56335140669515671</c:v>
                </c:pt>
                <c:pt idx="12">
                  <c:v>0.58714850427350418</c:v>
                </c:pt>
                <c:pt idx="13">
                  <c:v>0.61094560185185187</c:v>
                </c:pt>
                <c:pt idx="14">
                  <c:v>0.63474269943019934</c:v>
                </c:pt>
                <c:pt idx="15">
                  <c:v>0.65853979700854692</c:v>
                </c:pt>
                <c:pt idx="16">
                  <c:v>0.6823368945868945</c:v>
                </c:pt>
                <c:pt idx="17">
                  <c:v>0.70613399216524209</c:v>
                </c:pt>
                <c:pt idx="18">
                  <c:v>0.72993108974358978</c:v>
                </c:pt>
                <c:pt idx="19">
                  <c:v>0.75372818732193736</c:v>
                </c:pt>
                <c:pt idx="20">
                  <c:v>0.75395833333333329</c:v>
                </c:pt>
                <c:pt idx="21">
                  <c:v>0.75395833333333329</c:v>
                </c:pt>
                <c:pt idx="22">
                  <c:v>0.75395833333333329</c:v>
                </c:pt>
                <c:pt idx="23">
                  <c:v>0.75395833333333329</c:v>
                </c:pt>
                <c:pt idx="24">
                  <c:v>0.75395833333333329</c:v>
                </c:pt>
                <c:pt idx="25">
                  <c:v>0.75395833333333329</c:v>
                </c:pt>
                <c:pt idx="26">
                  <c:v>0.75395833333333329</c:v>
                </c:pt>
                <c:pt idx="27">
                  <c:v>0.75395833333333329</c:v>
                </c:pt>
                <c:pt idx="28">
                  <c:v>0.75395833333333329</c:v>
                </c:pt>
                <c:pt idx="29">
                  <c:v>0.75395833333333329</c:v>
                </c:pt>
                <c:pt idx="30">
                  <c:v>0.75395833333333329</c:v>
                </c:pt>
                <c:pt idx="31">
                  <c:v>0.75395833333333329</c:v>
                </c:pt>
                <c:pt idx="32">
                  <c:v>0.75395833333333329</c:v>
                </c:pt>
                <c:pt idx="33">
                  <c:v>0.75395833333333329</c:v>
                </c:pt>
                <c:pt idx="34">
                  <c:v>0.75395833333333329</c:v>
                </c:pt>
                <c:pt idx="35">
                  <c:v>0.75395833333333329</c:v>
                </c:pt>
                <c:pt idx="36">
                  <c:v>0.75395833333333329</c:v>
                </c:pt>
                <c:pt idx="37">
                  <c:v>0.75395833333333329</c:v>
                </c:pt>
                <c:pt idx="38">
                  <c:v>0.75395833333333329</c:v>
                </c:pt>
                <c:pt idx="39">
                  <c:v>0.75395833333333329</c:v>
                </c:pt>
                <c:pt idx="40">
                  <c:v>0.75395833333333329</c:v>
                </c:pt>
                <c:pt idx="41">
                  <c:v>0.75395833333333329</c:v>
                </c:pt>
                <c:pt idx="42">
                  <c:v>0.75395833333333329</c:v>
                </c:pt>
                <c:pt idx="43">
                  <c:v>0.75395833333333329</c:v>
                </c:pt>
                <c:pt idx="44">
                  <c:v>0.75395833333333329</c:v>
                </c:pt>
                <c:pt idx="45">
                  <c:v>0.75395833333333329</c:v>
                </c:pt>
                <c:pt idx="46">
                  <c:v>0.75395833333333329</c:v>
                </c:pt>
                <c:pt idx="47">
                  <c:v>0.75395833333333329</c:v>
                </c:pt>
                <c:pt idx="48">
                  <c:v>0.75395833333333329</c:v>
                </c:pt>
                <c:pt idx="49">
                  <c:v>0.75395833333333329</c:v>
                </c:pt>
                <c:pt idx="50">
                  <c:v>0.75395833333333329</c:v>
                </c:pt>
                <c:pt idx="51">
                  <c:v>0.75395833333333329</c:v>
                </c:pt>
                <c:pt idx="52">
                  <c:v>0.75395833333333329</c:v>
                </c:pt>
                <c:pt idx="53">
                  <c:v>0.75395833333333329</c:v>
                </c:pt>
                <c:pt idx="54">
                  <c:v>0.75395833333333329</c:v>
                </c:pt>
                <c:pt idx="55">
                  <c:v>0.75395833333333329</c:v>
                </c:pt>
                <c:pt idx="56">
                  <c:v>0.75395833333333329</c:v>
                </c:pt>
                <c:pt idx="57">
                  <c:v>0.75395833333333329</c:v>
                </c:pt>
                <c:pt idx="58">
                  <c:v>0.75395833333333329</c:v>
                </c:pt>
                <c:pt idx="59">
                  <c:v>0.75395833333333329</c:v>
                </c:pt>
                <c:pt idx="60">
                  <c:v>0.75395833333333329</c:v>
                </c:pt>
                <c:pt idx="61">
                  <c:v>0.75395833333333329</c:v>
                </c:pt>
                <c:pt idx="62">
                  <c:v>0.75395833333333329</c:v>
                </c:pt>
                <c:pt idx="63">
                  <c:v>0.75395833333333329</c:v>
                </c:pt>
                <c:pt idx="64">
                  <c:v>0.75395833333333329</c:v>
                </c:pt>
                <c:pt idx="65">
                  <c:v>0.75395833333333329</c:v>
                </c:pt>
                <c:pt idx="66">
                  <c:v>0.75395833333333329</c:v>
                </c:pt>
                <c:pt idx="67">
                  <c:v>0.75395833333333329</c:v>
                </c:pt>
                <c:pt idx="68">
                  <c:v>0.75395833333333329</c:v>
                </c:pt>
                <c:pt idx="69">
                  <c:v>0.75395833333333329</c:v>
                </c:pt>
                <c:pt idx="70">
                  <c:v>0.75395833333333329</c:v>
                </c:pt>
                <c:pt idx="71">
                  <c:v>0.75395833333333329</c:v>
                </c:pt>
                <c:pt idx="72">
                  <c:v>0.75395833333333329</c:v>
                </c:pt>
                <c:pt idx="73">
                  <c:v>0.75395833333333329</c:v>
                </c:pt>
                <c:pt idx="74">
                  <c:v>0.75395833333333329</c:v>
                </c:pt>
                <c:pt idx="75">
                  <c:v>0.75395833333333329</c:v>
                </c:pt>
                <c:pt idx="76">
                  <c:v>0.75395833333333329</c:v>
                </c:pt>
                <c:pt idx="77">
                  <c:v>0.75395833333333329</c:v>
                </c:pt>
                <c:pt idx="78">
                  <c:v>0.75395833333333329</c:v>
                </c:pt>
                <c:pt idx="79">
                  <c:v>0.75395833333333329</c:v>
                </c:pt>
                <c:pt idx="80">
                  <c:v>0.75395833333333329</c:v>
                </c:pt>
                <c:pt idx="81">
                  <c:v>0.75395833333333329</c:v>
                </c:pt>
                <c:pt idx="82">
                  <c:v>0.75395833333333329</c:v>
                </c:pt>
                <c:pt idx="83">
                  <c:v>0.75395833333333329</c:v>
                </c:pt>
                <c:pt idx="84">
                  <c:v>0.75395833333333329</c:v>
                </c:pt>
                <c:pt idx="85">
                  <c:v>0.75395833333333329</c:v>
                </c:pt>
                <c:pt idx="86">
                  <c:v>0.75395833333333329</c:v>
                </c:pt>
                <c:pt idx="87">
                  <c:v>0.75395833333333329</c:v>
                </c:pt>
                <c:pt idx="88">
                  <c:v>0.75395833333333329</c:v>
                </c:pt>
                <c:pt idx="89">
                  <c:v>0.75395833333333329</c:v>
                </c:pt>
                <c:pt idx="90">
                  <c:v>0.75395833333333329</c:v>
                </c:pt>
                <c:pt idx="91">
                  <c:v>0.75395833333333329</c:v>
                </c:pt>
                <c:pt idx="92">
                  <c:v>0.75395833333333329</c:v>
                </c:pt>
                <c:pt idx="93">
                  <c:v>0.75395833333333329</c:v>
                </c:pt>
                <c:pt idx="94">
                  <c:v>0.75395833333333329</c:v>
                </c:pt>
                <c:pt idx="95">
                  <c:v>0.75395833333333329</c:v>
                </c:pt>
                <c:pt idx="96">
                  <c:v>0.74648437499999942</c:v>
                </c:pt>
                <c:pt idx="97">
                  <c:v>0.73878865979381392</c:v>
                </c:pt>
                <c:pt idx="98">
                  <c:v>0.73124999999999951</c:v>
                </c:pt>
                <c:pt idx="99">
                  <c:v>0.72386363636363582</c:v>
                </c:pt>
                <c:pt idx="100">
                  <c:v>0.71662499999999951</c:v>
                </c:pt>
                <c:pt idx="101">
                  <c:v>0.70952970297029649</c:v>
                </c:pt>
                <c:pt idx="102">
                  <c:v>0.70257352941176421</c:v>
                </c:pt>
                <c:pt idx="103">
                  <c:v>0.69575242718446551</c:v>
                </c:pt>
                <c:pt idx="104">
                  <c:v>0.68906249999999947</c:v>
                </c:pt>
                <c:pt idx="105">
                  <c:v>0.68249999999999955</c:v>
                </c:pt>
                <c:pt idx="106">
                  <c:v>0.67606132075471648</c:v>
                </c:pt>
                <c:pt idx="107">
                  <c:v>0.66974299065420506</c:v>
                </c:pt>
                <c:pt idx="108">
                  <c:v>0.66354166666666614</c:v>
                </c:pt>
                <c:pt idx="109">
                  <c:v>0.65745412844036644</c:v>
                </c:pt>
                <c:pt idx="110">
                  <c:v>0.65147727272727229</c:v>
                </c:pt>
                <c:pt idx="111">
                  <c:v>0.64560810810810765</c:v>
                </c:pt>
                <c:pt idx="112">
                  <c:v>0.63984374999999949</c:v>
                </c:pt>
                <c:pt idx="113">
                  <c:v>0.63418141592920307</c:v>
                </c:pt>
                <c:pt idx="114">
                  <c:v>0.6286184210526311</c:v>
                </c:pt>
                <c:pt idx="115">
                  <c:v>0.62315217391304301</c:v>
                </c:pt>
                <c:pt idx="116">
                  <c:v>0.61778017241379268</c:v>
                </c:pt>
                <c:pt idx="117">
                  <c:v>0.61249999999999949</c:v>
                </c:pt>
                <c:pt idx="118">
                  <c:v>0.60730932203389787</c:v>
                </c:pt>
                <c:pt idx="119">
                  <c:v>0.6022058823529407</c:v>
                </c:pt>
                <c:pt idx="120">
                  <c:v>0.59718749999999954</c:v>
                </c:pt>
                <c:pt idx="121">
                  <c:v>0.59225206611570202</c:v>
                </c:pt>
                <c:pt idx="122">
                  <c:v>0.58739754098360608</c:v>
                </c:pt>
                <c:pt idx="123">
                  <c:v>0.58262195121951177</c:v>
                </c:pt>
                <c:pt idx="124">
                  <c:v>0.57792338709677371</c:v>
                </c:pt>
                <c:pt idx="125">
                  <c:v>0.57329999999999959</c:v>
                </c:pt>
                <c:pt idx="126">
                  <c:v>0.56874999999999953</c:v>
                </c:pt>
                <c:pt idx="127">
                  <c:v>0.56427165354330666</c:v>
                </c:pt>
                <c:pt idx="128">
                  <c:v>0.55986328124999951</c:v>
                </c:pt>
                <c:pt idx="129">
                  <c:v>0.55552325581395301</c:v>
                </c:pt>
                <c:pt idx="130">
                  <c:v>0.55124999999999957</c:v>
                </c:pt>
                <c:pt idx="131">
                  <c:v>0.54704198473282395</c:v>
                </c:pt>
                <c:pt idx="132">
                  <c:v>0.54289772727272689</c:v>
                </c:pt>
                <c:pt idx="133">
                  <c:v>0.5388157894736838</c:v>
                </c:pt>
                <c:pt idx="134">
                  <c:v>0.53479477611940252</c:v>
                </c:pt>
                <c:pt idx="135">
                  <c:v>0.53083333333333294</c:v>
                </c:pt>
                <c:pt idx="136">
                  <c:v>0.52693014705882313</c:v>
                </c:pt>
                <c:pt idx="137">
                  <c:v>0.52308394160583904</c:v>
                </c:pt>
                <c:pt idx="138">
                  <c:v>0.51929347826086913</c:v>
                </c:pt>
                <c:pt idx="139">
                  <c:v>0.51555755395683411</c:v>
                </c:pt>
                <c:pt idx="140">
                  <c:v>0.51187499999999964</c:v>
                </c:pt>
                <c:pt idx="141">
                  <c:v>0.50824468085106345</c:v>
                </c:pt>
                <c:pt idx="142">
                  <c:v>0.5046654929577461</c:v>
                </c:pt>
                <c:pt idx="143">
                  <c:v>0.50113636363636327</c:v>
                </c:pt>
                <c:pt idx="144">
                  <c:v>0.49765624999999958</c:v>
                </c:pt>
                <c:pt idx="145">
                  <c:v>0.49422413793103409</c:v>
                </c:pt>
                <c:pt idx="146">
                  <c:v>0.49083904109588999</c:v>
                </c:pt>
                <c:pt idx="147">
                  <c:v>0.4874999999999996</c:v>
                </c:pt>
                <c:pt idx="148">
                  <c:v>0.48420608108108071</c:v>
                </c:pt>
                <c:pt idx="149">
                  <c:v>0.48095637583892581</c:v>
                </c:pt>
                <c:pt idx="150">
                  <c:v>0.47774999999999962</c:v>
                </c:pt>
                <c:pt idx="151">
                  <c:v>0.47458609271523139</c:v>
                </c:pt>
                <c:pt idx="152">
                  <c:v>0.47146381578947333</c:v>
                </c:pt>
                <c:pt idx="153">
                  <c:v>0.46838235294117608</c:v>
                </c:pt>
                <c:pt idx="154">
                  <c:v>0.46534090909090869</c:v>
                </c:pt>
                <c:pt idx="155">
                  <c:v>0.46233870967741897</c:v>
                </c:pt>
                <c:pt idx="156">
                  <c:v>0.45937499999999964</c:v>
                </c:pt>
                <c:pt idx="157">
                  <c:v>0.4564490445859869</c:v>
                </c:pt>
                <c:pt idx="158">
                  <c:v>0.45356012658227812</c:v>
                </c:pt>
                <c:pt idx="159">
                  <c:v>0.45070754716981093</c:v>
                </c:pt>
                <c:pt idx="160">
                  <c:v>0.44789062499999965</c:v>
                </c:pt>
                <c:pt idx="161">
                  <c:v>0.44510869565217354</c:v>
                </c:pt>
                <c:pt idx="162">
                  <c:v>0.44236111111111076</c:v>
                </c:pt>
                <c:pt idx="163">
                  <c:v>0.43964723926380334</c:v>
                </c:pt>
                <c:pt idx="164">
                  <c:v>0.4369664634146338</c:v>
                </c:pt>
                <c:pt idx="165">
                  <c:v>0.43431818181818144</c:v>
                </c:pt>
                <c:pt idx="166">
                  <c:v>0.43170180722891532</c:v>
                </c:pt>
                <c:pt idx="167">
                  <c:v>0.42911676646706554</c:v>
                </c:pt>
                <c:pt idx="168">
                  <c:v>0.42656249999999968</c:v>
                </c:pt>
                <c:pt idx="169">
                  <c:v>0.4240384615384612</c:v>
                </c:pt>
                <c:pt idx="170">
                  <c:v>0.42154411764705846</c:v>
                </c:pt>
                <c:pt idx="171">
                  <c:v>0.41907894736842072</c:v>
                </c:pt>
                <c:pt idx="172">
                  <c:v>0.41664244186046479</c:v>
                </c:pt>
                <c:pt idx="173">
                  <c:v>0.41423410404624245</c:v>
                </c:pt>
                <c:pt idx="174">
                  <c:v>0.41185344827586173</c:v>
                </c:pt>
                <c:pt idx="175">
                  <c:v>0.40949999999999964</c:v>
                </c:pt>
                <c:pt idx="176">
                  <c:v>0.40717329545454511</c:v>
                </c:pt>
                <c:pt idx="177">
                  <c:v>0.40487288135593186</c:v>
                </c:pt>
                <c:pt idx="178">
                  <c:v>0.40259831460674123</c:v>
                </c:pt>
                <c:pt idx="179">
                  <c:v>0.40034916201117288</c:v>
                </c:pt>
                <c:pt idx="180">
                  <c:v>0.39812499999999967</c:v>
                </c:pt>
                <c:pt idx="181">
                  <c:v>0.39592541436464057</c:v>
                </c:pt>
                <c:pt idx="182">
                  <c:v>0.39374999999999966</c:v>
                </c:pt>
                <c:pt idx="183">
                  <c:v>0.39159836065573739</c:v>
                </c:pt>
                <c:pt idx="184">
                  <c:v>0.38947010869565185</c:v>
                </c:pt>
                <c:pt idx="185">
                  <c:v>0.38736486486486454</c:v>
                </c:pt>
                <c:pt idx="186">
                  <c:v>0.38528225806451583</c:v>
                </c:pt>
                <c:pt idx="187">
                  <c:v>0.38322192513368952</c:v>
                </c:pt>
                <c:pt idx="188">
                  <c:v>0.38118351063829753</c:v>
                </c:pt>
                <c:pt idx="189">
                  <c:v>0.37916666666666637</c:v>
                </c:pt>
                <c:pt idx="190">
                  <c:v>0.37717105263157863</c:v>
                </c:pt>
                <c:pt idx="191">
                  <c:v>0.37519633507853373</c:v>
                </c:pt>
                <c:pt idx="192">
                  <c:v>0.37324218749999971</c:v>
                </c:pt>
                <c:pt idx="193">
                  <c:v>0.37130829015544009</c:v>
                </c:pt>
                <c:pt idx="194">
                  <c:v>0.3693943298969069</c:v>
                </c:pt>
                <c:pt idx="195">
                  <c:v>0.36749999999999972</c:v>
                </c:pt>
                <c:pt idx="196">
                  <c:v>0.3656249999999997</c:v>
                </c:pt>
                <c:pt idx="197">
                  <c:v>0.36376903553299461</c:v>
                </c:pt>
                <c:pt idx="198">
                  <c:v>0.36193181818181785</c:v>
                </c:pt>
                <c:pt idx="199">
                  <c:v>0.36011306532663284</c:v>
                </c:pt>
                <c:pt idx="200">
                  <c:v>0.35831249999999976</c:v>
                </c:pt>
                <c:pt idx="201">
                  <c:v>0.35652985074626842</c:v>
                </c:pt>
                <c:pt idx="202">
                  <c:v>0.35476485148514836</c:v>
                </c:pt>
                <c:pt idx="203">
                  <c:v>0.35301724137931018</c:v>
                </c:pt>
                <c:pt idx="204">
                  <c:v>0.35128676470588227</c:v>
                </c:pt>
                <c:pt idx="205">
                  <c:v>0.34957317073170724</c:v>
                </c:pt>
                <c:pt idx="206">
                  <c:v>0.34787621359223297</c:v>
                </c:pt>
                <c:pt idx="207">
                  <c:v>0.34619565217391307</c:v>
                </c:pt>
                <c:pt idx="208">
                  <c:v>0.34453125000000007</c:v>
                </c:pt>
                <c:pt idx="209">
                  <c:v>0.34288277511961729</c:v>
                </c:pt>
                <c:pt idx="210">
                  <c:v>0.34125000000000011</c:v>
                </c:pt>
                <c:pt idx="211">
                  <c:v>0.33963270142180108</c:v>
                </c:pt>
                <c:pt idx="212">
                  <c:v>0.33803066037735868</c:v>
                </c:pt>
                <c:pt idx="213">
                  <c:v>0.33644366197183118</c:v>
                </c:pt>
                <c:pt idx="214">
                  <c:v>0.33487149532710303</c:v>
                </c:pt>
                <c:pt idx="215">
                  <c:v>0.33331395348837234</c:v>
                </c:pt>
                <c:pt idx="216">
                  <c:v>0.33177083333333363</c:v>
                </c:pt>
                <c:pt idx="217">
                  <c:v>0.33024193548387132</c:v>
                </c:pt>
                <c:pt idx="218">
                  <c:v>0.32872706422018383</c:v>
                </c:pt>
                <c:pt idx="219">
                  <c:v>0.32722602739726064</c:v>
                </c:pt>
                <c:pt idx="220">
                  <c:v>0.32573863636363676</c:v>
                </c:pt>
                <c:pt idx="221">
                  <c:v>0.3242647058823534</c:v>
                </c:pt>
                <c:pt idx="222">
                  <c:v>0.32280405405405455</c:v>
                </c:pt>
                <c:pt idx="223">
                  <c:v>0.32135650224215295</c:v>
                </c:pt>
                <c:pt idx="224">
                  <c:v>0.31992187500000052</c:v>
                </c:pt>
                <c:pt idx="225">
                  <c:v>0.31850000000000056</c:v>
                </c:pt>
                <c:pt idx="226">
                  <c:v>0.31709070796460231</c:v>
                </c:pt>
                <c:pt idx="227">
                  <c:v>0.31569383259911954</c:v>
                </c:pt>
                <c:pt idx="228">
                  <c:v>0.31430921052631638</c:v>
                </c:pt>
                <c:pt idx="229">
                  <c:v>0.31293668122270807</c:v>
                </c:pt>
                <c:pt idx="230">
                  <c:v>0.31157608695652239</c:v>
                </c:pt>
                <c:pt idx="231">
                  <c:v>0.31022727272727341</c:v>
                </c:pt>
                <c:pt idx="232">
                  <c:v>0.30889008620689729</c:v>
                </c:pt>
                <c:pt idx="233">
                  <c:v>0.30756437768240419</c:v>
                </c:pt>
                <c:pt idx="234">
                  <c:v>0.30625000000000074</c:v>
                </c:pt>
                <c:pt idx="235">
                  <c:v>0.3049468085106391</c:v>
                </c:pt>
                <c:pt idx="236">
                  <c:v>0.30365466101694993</c:v>
                </c:pt>
                <c:pt idx="237">
                  <c:v>0.30237341772151982</c:v>
                </c:pt>
                <c:pt idx="238">
                  <c:v>0.30110294117647141</c:v>
                </c:pt>
                <c:pt idx="239">
                  <c:v>0.29984309623431049</c:v>
                </c:pt>
                <c:pt idx="240">
                  <c:v>0.29859375000000088</c:v>
                </c:pt>
                <c:pt idx="241">
                  <c:v>0.29735477178423325</c:v>
                </c:pt>
                <c:pt idx="242">
                  <c:v>0.29612603305785218</c:v>
                </c:pt>
                <c:pt idx="243">
                  <c:v>0.29490740740740834</c:v>
                </c:pt>
                <c:pt idx="244">
                  <c:v>0.29369877049180421</c:v>
                </c:pt>
                <c:pt idx="245">
                  <c:v>0.29250000000000098</c:v>
                </c:pt>
                <c:pt idx="246">
                  <c:v>0.29131097560975711</c:v>
                </c:pt>
                <c:pt idx="247">
                  <c:v>0.29013157894736941</c:v>
                </c:pt>
                <c:pt idx="248">
                  <c:v>0.28896169354838813</c:v>
                </c:pt>
                <c:pt idx="249">
                  <c:v>0.28780120481927812</c:v>
                </c:pt>
                <c:pt idx="250">
                  <c:v>0.28665000000000107</c:v>
                </c:pt>
                <c:pt idx="251">
                  <c:v>0.28550796812749113</c:v>
                </c:pt>
                <c:pt idx="252">
                  <c:v>0.2843750000000011</c:v>
                </c:pt>
                <c:pt idx="253">
                  <c:v>0.2832509881422936</c:v>
                </c:pt>
                <c:pt idx="254">
                  <c:v>0.28213582677165466</c:v>
                </c:pt>
                <c:pt idx="255">
                  <c:v>0.28102941176470703</c:v>
                </c:pt>
                <c:pt idx="256">
                  <c:v>0.27993164062500114</c:v>
                </c:pt>
                <c:pt idx="257">
                  <c:v>0.27884241245136304</c:v>
                </c:pt>
                <c:pt idx="258">
                  <c:v>0.27776162790697789</c:v>
                </c:pt>
                <c:pt idx="259">
                  <c:v>0.27668918918919039</c:v>
                </c:pt>
                <c:pt idx="260">
                  <c:v>0.27562500000000117</c:v>
                </c:pt>
                <c:pt idx="261">
                  <c:v>0.27456896551724258</c:v>
                </c:pt>
                <c:pt idx="262">
                  <c:v>0.27352099236641342</c:v>
                </c:pt>
                <c:pt idx="263">
                  <c:v>0.27248098859315711</c:v>
                </c:pt>
                <c:pt idx="264">
                  <c:v>0.27144886363636489</c:v>
                </c:pt>
                <c:pt idx="265">
                  <c:v>0.27042452830188807</c:v>
                </c:pt>
                <c:pt idx="266">
                  <c:v>0.2694078947368434</c:v>
                </c:pt>
                <c:pt idx="267">
                  <c:v>0.26839887640449567</c:v>
                </c:pt>
                <c:pt idx="268">
                  <c:v>0.26739738805970281</c:v>
                </c:pt>
                <c:pt idx="269">
                  <c:v>0.26640334572490837</c:v>
                </c:pt>
                <c:pt idx="270">
                  <c:v>0.26541666666666797</c:v>
                </c:pt>
                <c:pt idx="271">
                  <c:v>0.26443726937269507</c:v>
                </c:pt>
                <c:pt idx="272">
                  <c:v>0.26346507352941312</c:v>
                </c:pt>
                <c:pt idx="273">
                  <c:v>0.26250000000000134</c:v>
                </c:pt>
                <c:pt idx="274">
                  <c:v>0.26154197080292108</c:v>
                </c:pt>
                <c:pt idx="275">
                  <c:v>0.26059090909091048</c:v>
                </c:pt>
                <c:pt idx="276">
                  <c:v>0.25964673913043618</c:v>
                </c:pt>
                <c:pt idx="277">
                  <c:v>0.25870938628158985</c:v>
                </c:pt>
                <c:pt idx="278">
                  <c:v>0.25777877697841867</c:v>
                </c:pt>
                <c:pt idx="279">
                  <c:v>0.25685483870967885</c:v>
                </c:pt>
                <c:pt idx="280">
                  <c:v>0.25593750000000143</c:v>
                </c:pt>
                <c:pt idx="281">
                  <c:v>0.25502669039146053</c:v>
                </c:pt>
                <c:pt idx="282">
                  <c:v>0.25412234042553333</c:v>
                </c:pt>
                <c:pt idx="283">
                  <c:v>0.25322438162544314</c:v>
                </c:pt>
                <c:pt idx="284">
                  <c:v>0.25233274647887471</c:v>
                </c:pt>
                <c:pt idx="285">
                  <c:v>0.25144736842105408</c:v>
                </c:pt>
                <c:pt idx="286">
                  <c:v>0.2505681818181833</c:v>
                </c:pt>
                <c:pt idx="287">
                  <c:v>0.24969512195122098</c:v>
                </c:pt>
                <c:pt idx="288">
                  <c:v>0.24882812500000148</c:v>
                </c:pt>
                <c:pt idx="289">
                  <c:v>0.24796712802768317</c:v>
                </c:pt>
                <c:pt idx="290">
                  <c:v>0.24711206896551874</c:v>
                </c:pt>
                <c:pt idx="291">
                  <c:v>0.24626288659793966</c:v>
                </c:pt>
                <c:pt idx="292">
                  <c:v>0.24541952054794672</c:v>
                </c:pt>
                <c:pt idx="293">
                  <c:v>0.24458191126280016</c:v>
                </c:pt>
                <c:pt idx="294">
                  <c:v>0.24375000000000155</c:v>
                </c:pt>
                <c:pt idx="295">
                  <c:v>0.24292372881356086</c:v>
                </c:pt>
                <c:pt idx="296">
                  <c:v>0.2421030405405421</c:v>
                </c:pt>
                <c:pt idx="297">
                  <c:v>0.24128787878788036</c:v>
                </c:pt>
                <c:pt idx="298">
                  <c:v>0.24047818791946465</c:v>
                </c:pt>
                <c:pt idx="299">
                  <c:v>0.23967391304347982</c:v>
                </c:pt>
                <c:pt idx="300">
                  <c:v>0.23887500000000159</c:v>
                </c:pt>
                <c:pt idx="301">
                  <c:v>0.23808139534883879</c:v>
                </c:pt>
                <c:pt idx="302">
                  <c:v>0.23729304635761747</c:v>
                </c:pt>
                <c:pt idx="303">
                  <c:v>0.23650990099010061</c:v>
                </c:pt>
                <c:pt idx="304">
                  <c:v>0.23573190789473844</c:v>
                </c:pt>
                <c:pt idx="305">
                  <c:v>0.23495901639344424</c:v>
                </c:pt>
                <c:pt idx="306">
                  <c:v>0.23419117647058985</c:v>
                </c:pt>
                <c:pt idx="307">
                  <c:v>0.23342833876221661</c:v>
                </c:pt>
                <c:pt idx="308">
                  <c:v>0.23267045454545618</c:v>
                </c:pt>
                <c:pt idx="309">
                  <c:v>0.23191747572815696</c:v>
                </c:pt>
                <c:pt idx="310">
                  <c:v>0.23116935483871132</c:v>
                </c:pt>
                <c:pt idx="311">
                  <c:v>0.2304260450160788</c:v>
                </c:pt>
                <c:pt idx="312">
                  <c:v>0.22968750000000165</c:v>
                </c:pt>
                <c:pt idx="313">
                  <c:v>0.22895367412140741</c:v>
                </c:pt>
                <c:pt idx="314">
                  <c:v>0.22822452229299528</c:v>
                </c:pt>
                <c:pt idx="315">
                  <c:v>0.22750000000000167</c:v>
                </c:pt>
                <c:pt idx="316">
                  <c:v>0.22678006329114089</c:v>
                </c:pt>
                <c:pt idx="317">
                  <c:v>0.22606466876971776</c:v>
                </c:pt>
                <c:pt idx="318">
                  <c:v>0.22535377358490732</c:v>
                </c:pt>
                <c:pt idx="319">
                  <c:v>0.22464733542319917</c:v>
                </c:pt>
                <c:pt idx="320">
                  <c:v>0.22394531250000169</c:v>
                </c:pt>
                <c:pt idx="321">
                  <c:v>0.22324766355140355</c:v>
                </c:pt>
                <c:pt idx="322">
                  <c:v>0.22255434782608866</c:v>
                </c:pt>
                <c:pt idx="323">
                  <c:v>0.22186532507740109</c:v>
                </c:pt>
                <c:pt idx="324">
                  <c:v>0.22118055555555727</c:v>
                </c:pt>
                <c:pt idx="325">
                  <c:v>0.22050000000000169</c:v>
                </c:pt>
                <c:pt idx="326">
                  <c:v>0.21982361963190356</c:v>
                </c:pt>
                <c:pt idx="327">
                  <c:v>0.2191513761467907</c:v>
                </c:pt>
                <c:pt idx="328">
                  <c:v>0.21848323170731879</c:v>
                </c:pt>
                <c:pt idx="329">
                  <c:v>0.21781914893617194</c:v>
                </c:pt>
                <c:pt idx="330">
                  <c:v>0.21715909090909263</c:v>
                </c:pt>
                <c:pt idx="331">
                  <c:v>0.21650302114803799</c:v>
                </c:pt>
                <c:pt idx="332">
                  <c:v>0.21585090361445955</c:v>
                </c:pt>
                <c:pt idx="333">
                  <c:v>0.21520270270270445</c:v>
                </c:pt>
                <c:pt idx="334">
                  <c:v>0.21455838323353468</c:v>
                </c:pt>
                <c:pt idx="335">
                  <c:v>0.21391791044776293</c:v>
                </c:pt>
                <c:pt idx="336">
                  <c:v>0.21328125000000175</c:v>
                </c:pt>
                <c:pt idx="337">
                  <c:v>0.21264836795252401</c:v>
                </c:pt>
                <c:pt idx="338">
                  <c:v>0.21201923076923251</c:v>
                </c:pt>
                <c:pt idx="339">
                  <c:v>0.21139380530973625</c:v>
                </c:pt>
                <c:pt idx="340">
                  <c:v>0.21077205882353117</c:v>
                </c:pt>
                <c:pt idx="341">
                  <c:v>0.21015395894428329</c:v>
                </c:pt>
                <c:pt idx="342">
                  <c:v>0.20953947368421227</c:v>
                </c:pt>
                <c:pt idx="343">
                  <c:v>0.20892857142857318</c:v>
                </c:pt>
                <c:pt idx="344">
                  <c:v>0.20832122093023434</c:v>
                </c:pt>
                <c:pt idx="345">
                  <c:v>0.2077173913043496</c:v>
                </c:pt>
                <c:pt idx="346">
                  <c:v>0.20711705202312317</c:v>
                </c:pt>
                <c:pt idx="347">
                  <c:v>0.2065201729106646</c:v>
                </c:pt>
                <c:pt idx="348">
                  <c:v>0.20592672413793281</c:v>
                </c:pt>
                <c:pt idx="349">
                  <c:v>0.20533667621776683</c:v>
                </c:pt>
                <c:pt idx="350">
                  <c:v>0.20475000000000179</c:v>
                </c:pt>
                <c:pt idx="351">
                  <c:v>0.20416666666666844</c:v>
                </c:pt>
                <c:pt idx="352">
                  <c:v>0.2035866477272745</c:v>
                </c:pt>
                <c:pt idx="353">
                  <c:v>0.2030099150141661</c:v>
                </c:pt>
                <c:pt idx="354">
                  <c:v>0.2024364406779679</c:v>
                </c:pt>
                <c:pt idx="355">
                  <c:v>0.20186619718310039</c:v>
                </c:pt>
                <c:pt idx="356">
                  <c:v>0.20129915730337258</c:v>
                </c:pt>
                <c:pt idx="357">
                  <c:v>0.20073529411764884</c:v>
                </c:pt>
                <c:pt idx="358">
                  <c:v>0.20017458100558838</c:v>
                </c:pt>
                <c:pt idx="359">
                  <c:v>0.19961699164345584</c:v>
                </c:pt>
                <c:pt idx="360">
                  <c:v>0.19906250000000181</c:v>
                </c:pt>
                <c:pt idx="361">
                  <c:v>0.19851108033241177</c:v>
                </c:pt>
                <c:pt idx="362">
                  <c:v>0.19796270718232226</c:v>
                </c:pt>
                <c:pt idx="363">
                  <c:v>0.19741735537190264</c:v>
                </c:pt>
                <c:pt idx="364">
                  <c:v>0.1968750000000018</c:v>
                </c:pt>
                <c:pt idx="365">
                  <c:v>0.19633561643835798</c:v>
                </c:pt>
                <c:pt idx="366">
                  <c:v>0.19579918032787066</c:v>
                </c:pt>
                <c:pt idx="367">
                  <c:v>0.19526566757493369</c:v>
                </c:pt>
                <c:pt idx="368">
                  <c:v>0.1947350543478279</c:v>
                </c:pt>
                <c:pt idx="369">
                  <c:v>0.19420731707317254</c:v>
                </c:pt>
                <c:pt idx="370">
                  <c:v>0.19368243243243424</c:v>
                </c:pt>
                <c:pt idx="371">
                  <c:v>0.19316037735849237</c:v>
                </c:pt>
                <c:pt idx="372">
                  <c:v>0.19264112903225988</c:v>
                </c:pt>
                <c:pt idx="373">
                  <c:v>0.19212466487935839</c:v>
                </c:pt>
                <c:pt idx="374">
                  <c:v>0.19161096256684673</c:v>
                </c:pt>
                <c:pt idx="375">
                  <c:v>0.19110000000000182</c:v>
                </c:pt>
                <c:pt idx="376">
                  <c:v>0.19059175531915076</c:v>
                </c:pt>
                <c:pt idx="377">
                  <c:v>0.19008620689655356</c:v>
                </c:pt>
                <c:pt idx="378">
                  <c:v>0.18958333333333516</c:v>
                </c:pt>
                <c:pt idx="379">
                  <c:v>0.1890831134564662</c:v>
                </c:pt>
                <c:pt idx="380">
                  <c:v>0.18858552631579131</c:v>
                </c:pt>
                <c:pt idx="381">
                  <c:v>0.18809055118110418</c:v>
                </c:pt>
                <c:pt idx="382">
                  <c:v>0.18759816753926883</c:v>
                </c:pt>
                <c:pt idx="383">
                  <c:v>0.18710835509138565</c:v>
                </c:pt>
                <c:pt idx="384">
                  <c:v>0.18662109375000183</c:v>
                </c:pt>
                <c:pt idx="385">
                  <c:v>0.18613636363636546</c:v>
                </c:pt>
                <c:pt idx="386">
                  <c:v>0.18565414507772204</c:v>
                </c:pt>
                <c:pt idx="387">
                  <c:v>0.185174418604653</c:v>
                </c:pt>
                <c:pt idx="388">
                  <c:v>0.18469716494845545</c:v>
                </c:pt>
                <c:pt idx="389">
                  <c:v>0.18422236503856224</c:v>
                </c:pt>
                <c:pt idx="390">
                  <c:v>0.18375000000000183</c:v>
                </c:pt>
                <c:pt idx="391">
                  <c:v>0.18328005115089699</c:v>
                </c:pt>
                <c:pt idx="392">
                  <c:v>0.18281250000000185</c:v>
                </c:pt>
                <c:pt idx="393">
                  <c:v>0.18234732824427666</c:v>
                </c:pt>
                <c:pt idx="394">
                  <c:v>0.1818845177664993</c:v>
                </c:pt>
                <c:pt idx="395">
                  <c:v>0.18142405063291323</c:v>
                </c:pt>
                <c:pt idx="396">
                  <c:v>0.18096590909091093</c:v>
                </c:pt>
                <c:pt idx="397">
                  <c:v>0.18051007556675247</c:v>
                </c:pt>
                <c:pt idx="398">
                  <c:v>0.18005653266331842</c:v>
                </c:pt>
                <c:pt idx="399">
                  <c:v>0.17960526315789657</c:v>
                </c:pt>
                <c:pt idx="400">
                  <c:v>0.17915625000000185</c:v>
                </c:pt>
                <c:pt idx="401">
                  <c:v>0.17870947630922876</c:v>
                </c:pt>
                <c:pt idx="402">
                  <c:v>0.17826492537313615</c:v>
                </c:pt>
                <c:pt idx="403">
                  <c:v>0.1778225806451631</c:v>
                </c:pt>
                <c:pt idx="404">
                  <c:v>0.17738242574257607</c:v>
                </c:pt>
                <c:pt idx="405">
                  <c:v>0.17694444444444626</c:v>
                </c:pt>
                <c:pt idx="406">
                  <c:v>0.176508620689657</c:v>
                </c:pt>
                <c:pt idx="407">
                  <c:v>0.17607493857494039</c:v>
                </c:pt>
                <c:pt idx="408">
                  <c:v>0.17564338235294299</c:v>
                </c:pt>
                <c:pt idx="409">
                  <c:v>0.17521393643031968</c:v>
                </c:pt>
                <c:pt idx="410">
                  <c:v>0.17478658536585548</c:v>
                </c:pt>
                <c:pt idx="411">
                  <c:v>0.17436131386861495</c:v>
                </c:pt>
                <c:pt idx="412">
                  <c:v>0.17393810679611832</c:v>
                </c:pt>
                <c:pt idx="413">
                  <c:v>0.1735169491525442</c:v>
                </c:pt>
                <c:pt idx="414">
                  <c:v>0.17309782608695834</c:v>
                </c:pt>
                <c:pt idx="415">
                  <c:v>0.17268072289156808</c:v>
                </c:pt>
                <c:pt idx="416">
                  <c:v>0.17226562500000181</c:v>
                </c:pt>
                <c:pt idx="417">
                  <c:v>0.17185251798561332</c:v>
                </c:pt>
                <c:pt idx="418">
                  <c:v>0.17144138755981045</c:v>
                </c:pt>
                <c:pt idx="419">
                  <c:v>0.17103221957040754</c:v>
                </c:pt>
                <c:pt idx="420">
                  <c:v>0.17062500000000183</c:v>
                </c:pt>
                <c:pt idx="421">
                  <c:v>0.17021971496437238</c:v>
                </c:pt>
                <c:pt idx="422">
                  <c:v>0.16981635071090229</c:v>
                </c:pt>
                <c:pt idx="423">
                  <c:v>0.16941489361702311</c:v>
                </c:pt>
                <c:pt idx="424">
                  <c:v>0.16901533018868106</c:v>
                </c:pt>
                <c:pt idx="425">
                  <c:v>0.16861764705882534</c:v>
                </c:pt>
                <c:pt idx="426">
                  <c:v>0.16822183098591731</c:v>
                </c:pt>
                <c:pt idx="427">
                  <c:v>0.16782786885246084</c:v>
                </c:pt>
                <c:pt idx="428">
                  <c:v>0.16743574766355324</c:v>
                </c:pt>
                <c:pt idx="429">
                  <c:v>0.16704545454545636</c:v>
                </c:pt>
                <c:pt idx="430">
                  <c:v>0.16665697674418786</c:v>
                </c:pt>
                <c:pt idx="431">
                  <c:v>0.16627030162413176</c:v>
                </c:pt>
                <c:pt idx="432">
                  <c:v>0.16588541666666848</c:v>
                </c:pt>
                <c:pt idx="433">
                  <c:v>0.16550230946882399</c:v>
                </c:pt>
                <c:pt idx="434">
                  <c:v>0.1651209677419373</c:v>
                </c:pt>
                <c:pt idx="435">
                  <c:v>0.16474137931034666</c:v>
                </c:pt>
                <c:pt idx="436">
                  <c:v>0.16436353211009355</c:v>
                </c:pt>
                <c:pt idx="437">
                  <c:v>0.16398741418764484</c:v>
                </c:pt>
                <c:pt idx="438">
                  <c:v>0.16361301369863196</c:v>
                </c:pt>
                <c:pt idx="439">
                  <c:v>0.16324031890660773</c:v>
                </c:pt>
                <c:pt idx="440">
                  <c:v>0.16286931818181999</c:v>
                </c:pt>
                <c:pt idx="441">
                  <c:v>0.16250000000000181</c:v>
                </c:pt>
                <c:pt idx="442">
                  <c:v>0.16213235294117828</c:v>
                </c:pt>
                <c:pt idx="443">
                  <c:v>0.1617663656884894</c:v>
                </c:pt>
                <c:pt idx="444">
                  <c:v>0.16140202702702885</c:v>
                </c:pt>
                <c:pt idx="445">
                  <c:v>0.16103932584269845</c:v>
                </c:pt>
                <c:pt idx="446">
                  <c:v>0.16067825112107806</c:v>
                </c:pt>
                <c:pt idx="447">
                  <c:v>0.16031879194631055</c:v>
                </c:pt>
                <c:pt idx="448">
                  <c:v>0.15996093750000182</c:v>
                </c:pt>
                <c:pt idx="449">
                  <c:v>0.15960467706013545</c:v>
                </c:pt>
                <c:pt idx="450">
                  <c:v>0.15925000000000181</c:v>
                </c:pt>
                <c:pt idx="451">
                  <c:v>0.1588968957871415</c:v>
                </c:pt>
                <c:pt idx="452">
                  <c:v>0.15854535398230268</c:v>
                </c:pt>
                <c:pt idx="453">
                  <c:v>0.15819536423841241</c:v>
                </c:pt>
                <c:pt idx="454">
                  <c:v>0.1578469162995613</c:v>
                </c:pt>
                <c:pt idx="455">
                  <c:v>0.15750000000000181</c:v>
                </c:pt>
                <c:pt idx="456">
                  <c:v>0.15715460526315969</c:v>
                </c:pt>
                <c:pt idx="457">
                  <c:v>0.15681072210065827</c:v>
                </c:pt>
                <c:pt idx="458">
                  <c:v>0.15646834061135553</c:v>
                </c:pt>
                <c:pt idx="459">
                  <c:v>0.15612745098039396</c:v>
                </c:pt>
                <c:pt idx="460">
                  <c:v>0.15578804347826267</c:v>
                </c:pt>
                <c:pt idx="461">
                  <c:v>0.15545010845987164</c:v>
                </c:pt>
                <c:pt idx="462">
                  <c:v>0.15511363636363817</c:v>
                </c:pt>
                <c:pt idx="463">
                  <c:v>0.15477861771058496</c:v>
                </c:pt>
                <c:pt idx="464">
                  <c:v>0.15444504310345009</c:v>
                </c:pt>
                <c:pt idx="465">
                  <c:v>0.15411290322580826</c:v>
                </c:pt>
                <c:pt idx="466">
                  <c:v>0.15378218884120351</c:v>
                </c:pt>
                <c:pt idx="467">
                  <c:v>0.15345289079229302</c:v>
                </c:pt>
                <c:pt idx="468">
                  <c:v>0.15312500000000182</c:v>
                </c:pt>
                <c:pt idx="469">
                  <c:v>0.15279850746268836</c:v>
                </c:pt>
                <c:pt idx="470">
                  <c:v>0.15247340425532094</c:v>
                </c:pt>
                <c:pt idx="471">
                  <c:v>0.15214968152866423</c:v>
                </c:pt>
                <c:pt idx="472">
                  <c:v>0.15182733050847638</c:v>
                </c:pt>
                <c:pt idx="473">
                  <c:v>0.1515063424947164</c:v>
                </c:pt>
                <c:pt idx="474">
                  <c:v>0.1511867088607613</c:v>
                </c:pt>
                <c:pt idx="475">
                  <c:v>0.15086842105263337</c:v>
                </c:pt>
                <c:pt idx="476">
                  <c:v>0.15055147058823709</c:v>
                </c:pt>
                <c:pt idx="477">
                  <c:v>0.15023584905660556</c:v>
                </c:pt>
                <c:pt idx="478">
                  <c:v>0.14992154811715661</c:v>
                </c:pt>
                <c:pt idx="479">
                  <c:v>0.14960855949895796</c:v>
                </c:pt>
                <c:pt idx="480">
                  <c:v>0.1492968750000018</c:v>
                </c:pt>
                <c:pt idx="481">
                  <c:v>0.14898648648648827</c:v>
                </c:pt>
                <c:pt idx="482">
                  <c:v>0.14867738589211799</c:v>
                </c:pt>
                <c:pt idx="483">
                  <c:v>0.14836956521739308</c:v>
                </c:pt>
                <c:pt idx="484">
                  <c:v>0.14806301652892742</c:v>
                </c:pt>
                <c:pt idx="485">
                  <c:v>0.14775773195876468</c:v>
                </c:pt>
                <c:pt idx="486">
                  <c:v>0.1474537037037055</c:v>
                </c:pt>
                <c:pt idx="487">
                  <c:v>0.14715092402464244</c:v>
                </c:pt>
                <c:pt idx="488">
                  <c:v>0.14684938524590344</c:v>
                </c:pt>
                <c:pt idx="489">
                  <c:v>0.14654907975460302</c:v>
                </c:pt>
                <c:pt idx="490">
                  <c:v>0.1462500000000018</c:v>
                </c:pt>
                <c:pt idx="491">
                  <c:v>0.14595213849287347</c:v>
                </c:pt>
                <c:pt idx="492">
                  <c:v>0.14565548780487983</c:v>
                </c:pt>
                <c:pt idx="493">
                  <c:v>0.1453600405679531</c:v>
                </c:pt>
                <c:pt idx="494">
                  <c:v>0.14506578947368598</c:v>
                </c:pt>
                <c:pt idx="495">
                  <c:v>0.14477272727272905</c:v>
                </c:pt>
                <c:pt idx="496">
                  <c:v>0.14448084677419532</c:v>
                </c:pt>
                <c:pt idx="497">
                  <c:v>0.1441901408450722</c:v>
                </c:pt>
                <c:pt idx="498">
                  <c:v>0.14390060240964034</c:v>
                </c:pt>
                <c:pt idx="499">
                  <c:v>0.14361222444889957</c:v>
                </c:pt>
                <c:pt idx="500">
                  <c:v>0.14332500000000178</c:v>
                </c:pt>
              </c:numCache>
            </c:numRef>
          </c:yVal>
          <c:smooth val="0"/>
          <c:extLst>
            <c:ext xmlns:c16="http://schemas.microsoft.com/office/drawing/2014/chart" uri="{C3380CC4-5D6E-409C-BE32-E72D297353CC}">
              <c16:uniqueId val="{00000001-C96D-4A49-AAB7-FA89681ACCE8}"/>
            </c:ext>
          </c:extLst>
        </c:ser>
        <c:ser>
          <c:idx val="6"/>
          <c:order val="2"/>
          <c:tx>
            <c:v>Soil Type II</c:v>
          </c:tx>
          <c:spPr>
            <a:ln w="12700">
              <a:solidFill>
                <a:srgbClr val="0070C0"/>
              </a:solidFill>
              <a:prstDash val="dash"/>
            </a:ln>
          </c:spPr>
          <c:marker>
            <c:symbol val="none"/>
          </c:marker>
          <c:xVal>
            <c:numRef>
              <c:f>Sheet2!$K$2:$K$502</c:f>
              <c:numCache>
                <c:formatCode>General</c:formatCode>
                <c:ptCount val="501"/>
                <c:pt idx="0">
                  <c:v>0</c:v>
                </c:pt>
                <c:pt idx="1">
                  <c:v>0.01</c:v>
                </c:pt>
                <c:pt idx="2">
                  <c:v>0.02</c:v>
                </c:pt>
                <c:pt idx="3">
                  <c:v>0.03</c:v>
                </c:pt>
                <c:pt idx="4">
                  <c:v>0.04</c:v>
                </c:pt>
                <c:pt idx="5">
                  <c:v>0.05</c:v>
                </c:pt>
                <c:pt idx="6">
                  <c:v>6.0000000000000005E-2</c:v>
                </c:pt>
                <c:pt idx="7">
                  <c:v>7.0000000000000007E-2</c:v>
                </c:pt>
                <c:pt idx="8">
                  <c:v>0.08</c:v>
                </c:pt>
                <c:pt idx="9">
                  <c:v>0.09</c:v>
                </c:pt>
                <c:pt idx="10">
                  <c:v>9.9999999999999992E-2</c:v>
                </c:pt>
                <c:pt idx="11">
                  <c:v>0.10999999999999999</c:v>
                </c:pt>
                <c:pt idx="12">
                  <c:v>0.11999999999999998</c:v>
                </c:pt>
                <c:pt idx="13">
                  <c:v>0.12999999999999998</c:v>
                </c:pt>
                <c:pt idx="14">
                  <c:v>0.13999999999999999</c:v>
                </c:pt>
                <c:pt idx="15">
                  <c:v>0.15</c:v>
                </c:pt>
                <c:pt idx="16">
                  <c:v>0.16</c:v>
                </c:pt>
                <c:pt idx="17">
                  <c:v>0.17</c:v>
                </c:pt>
                <c:pt idx="18">
                  <c:v>0.18000000000000002</c:v>
                </c:pt>
                <c:pt idx="19">
                  <c:v>0.19000000000000003</c:v>
                </c:pt>
                <c:pt idx="20">
                  <c:v>0.20000000000000004</c:v>
                </c:pt>
                <c:pt idx="21">
                  <c:v>0.21000000000000005</c:v>
                </c:pt>
                <c:pt idx="22">
                  <c:v>0.22000000000000006</c:v>
                </c:pt>
                <c:pt idx="23">
                  <c:v>0.23000000000000007</c:v>
                </c:pt>
                <c:pt idx="24">
                  <c:v>0.24000000000000007</c:v>
                </c:pt>
                <c:pt idx="25">
                  <c:v>0.25000000000000006</c:v>
                </c:pt>
                <c:pt idx="26">
                  <c:v>0.26000000000000006</c:v>
                </c:pt>
                <c:pt idx="27">
                  <c:v>0.27000000000000007</c:v>
                </c:pt>
                <c:pt idx="28">
                  <c:v>0.28000000000000008</c:v>
                </c:pt>
                <c:pt idx="29">
                  <c:v>0.29000000000000009</c:v>
                </c:pt>
                <c:pt idx="30">
                  <c:v>0.3000000000000001</c:v>
                </c:pt>
                <c:pt idx="31">
                  <c:v>0.31000000000000011</c:v>
                </c:pt>
                <c:pt idx="32">
                  <c:v>0.32000000000000012</c:v>
                </c:pt>
                <c:pt idx="33">
                  <c:v>0.33000000000000013</c:v>
                </c:pt>
                <c:pt idx="34">
                  <c:v>0.34000000000000014</c:v>
                </c:pt>
                <c:pt idx="35">
                  <c:v>0.35000000000000014</c:v>
                </c:pt>
                <c:pt idx="36">
                  <c:v>0.36000000000000015</c:v>
                </c:pt>
                <c:pt idx="37">
                  <c:v>0.37000000000000016</c:v>
                </c:pt>
                <c:pt idx="38">
                  <c:v>0.38000000000000017</c:v>
                </c:pt>
                <c:pt idx="39">
                  <c:v>0.39000000000000018</c:v>
                </c:pt>
                <c:pt idx="40">
                  <c:v>0.40000000000000019</c:v>
                </c:pt>
                <c:pt idx="41">
                  <c:v>0.4100000000000002</c:v>
                </c:pt>
                <c:pt idx="42">
                  <c:v>0.42000000000000021</c:v>
                </c:pt>
                <c:pt idx="43">
                  <c:v>0.43000000000000022</c:v>
                </c:pt>
                <c:pt idx="44">
                  <c:v>0.44000000000000022</c:v>
                </c:pt>
                <c:pt idx="45">
                  <c:v>0.45000000000000023</c:v>
                </c:pt>
                <c:pt idx="46">
                  <c:v>0.46000000000000024</c:v>
                </c:pt>
                <c:pt idx="47">
                  <c:v>0.47000000000000025</c:v>
                </c:pt>
                <c:pt idx="48">
                  <c:v>0.48000000000000026</c:v>
                </c:pt>
                <c:pt idx="49">
                  <c:v>0.49000000000000027</c:v>
                </c:pt>
                <c:pt idx="50">
                  <c:v>0.50000000000000022</c:v>
                </c:pt>
                <c:pt idx="51">
                  <c:v>0.51000000000000023</c:v>
                </c:pt>
                <c:pt idx="52">
                  <c:v>0.52000000000000024</c:v>
                </c:pt>
                <c:pt idx="53">
                  <c:v>0.53000000000000025</c:v>
                </c:pt>
                <c:pt idx="54">
                  <c:v>0.54000000000000026</c:v>
                </c:pt>
                <c:pt idx="55">
                  <c:v>0.55000000000000027</c:v>
                </c:pt>
                <c:pt idx="56">
                  <c:v>0.56000000000000028</c:v>
                </c:pt>
                <c:pt idx="57">
                  <c:v>0.57000000000000028</c:v>
                </c:pt>
                <c:pt idx="58">
                  <c:v>0.58000000000000029</c:v>
                </c:pt>
                <c:pt idx="59">
                  <c:v>0.5900000000000003</c:v>
                </c:pt>
                <c:pt idx="60">
                  <c:v>0.60000000000000031</c:v>
                </c:pt>
                <c:pt idx="61">
                  <c:v>0.61000000000000032</c:v>
                </c:pt>
                <c:pt idx="62">
                  <c:v>0.62000000000000033</c:v>
                </c:pt>
                <c:pt idx="63">
                  <c:v>0.63000000000000034</c:v>
                </c:pt>
                <c:pt idx="64">
                  <c:v>0.64000000000000035</c:v>
                </c:pt>
                <c:pt idx="65">
                  <c:v>0.65000000000000036</c:v>
                </c:pt>
                <c:pt idx="66">
                  <c:v>0.66000000000000036</c:v>
                </c:pt>
                <c:pt idx="67">
                  <c:v>0.67000000000000037</c:v>
                </c:pt>
                <c:pt idx="68">
                  <c:v>0.68000000000000038</c:v>
                </c:pt>
                <c:pt idx="69">
                  <c:v>0.69000000000000039</c:v>
                </c:pt>
                <c:pt idx="70">
                  <c:v>0.7000000000000004</c:v>
                </c:pt>
                <c:pt idx="71">
                  <c:v>0.71000000000000041</c:v>
                </c:pt>
                <c:pt idx="72">
                  <c:v>0.72000000000000042</c:v>
                </c:pt>
                <c:pt idx="73">
                  <c:v>0.73000000000000043</c:v>
                </c:pt>
                <c:pt idx="74">
                  <c:v>0.74000000000000044</c:v>
                </c:pt>
                <c:pt idx="75">
                  <c:v>0.75000000000000044</c:v>
                </c:pt>
                <c:pt idx="76">
                  <c:v>0.76000000000000045</c:v>
                </c:pt>
                <c:pt idx="77">
                  <c:v>0.77000000000000046</c:v>
                </c:pt>
                <c:pt idx="78">
                  <c:v>0.78000000000000047</c:v>
                </c:pt>
                <c:pt idx="79">
                  <c:v>0.79000000000000048</c:v>
                </c:pt>
                <c:pt idx="80">
                  <c:v>0.80000000000000049</c:v>
                </c:pt>
                <c:pt idx="81">
                  <c:v>0.8100000000000005</c:v>
                </c:pt>
                <c:pt idx="82">
                  <c:v>0.82000000000000051</c:v>
                </c:pt>
                <c:pt idx="83">
                  <c:v>0.83000000000000052</c:v>
                </c:pt>
                <c:pt idx="84">
                  <c:v>0.84000000000000052</c:v>
                </c:pt>
                <c:pt idx="85">
                  <c:v>0.85000000000000053</c:v>
                </c:pt>
                <c:pt idx="86">
                  <c:v>0.86000000000000054</c:v>
                </c:pt>
                <c:pt idx="87">
                  <c:v>0.87000000000000055</c:v>
                </c:pt>
                <c:pt idx="88">
                  <c:v>0.88000000000000056</c:v>
                </c:pt>
                <c:pt idx="89">
                  <c:v>0.89000000000000057</c:v>
                </c:pt>
                <c:pt idx="90">
                  <c:v>0.90000000000000058</c:v>
                </c:pt>
                <c:pt idx="91">
                  <c:v>0.91000000000000059</c:v>
                </c:pt>
                <c:pt idx="92">
                  <c:v>0.9200000000000006</c:v>
                </c:pt>
                <c:pt idx="93">
                  <c:v>0.9300000000000006</c:v>
                </c:pt>
                <c:pt idx="94">
                  <c:v>0.94000000000000061</c:v>
                </c:pt>
                <c:pt idx="95">
                  <c:v>0.95000000000000062</c:v>
                </c:pt>
                <c:pt idx="96">
                  <c:v>0.96000000000000063</c:v>
                </c:pt>
                <c:pt idx="97">
                  <c:v>0.97000000000000064</c:v>
                </c:pt>
                <c:pt idx="98">
                  <c:v>0.98000000000000065</c:v>
                </c:pt>
                <c:pt idx="99">
                  <c:v>0.99000000000000066</c:v>
                </c:pt>
                <c:pt idx="100">
                  <c:v>1.0000000000000007</c:v>
                </c:pt>
                <c:pt idx="101">
                  <c:v>1.0100000000000007</c:v>
                </c:pt>
                <c:pt idx="102">
                  <c:v>1.0200000000000007</c:v>
                </c:pt>
                <c:pt idx="103">
                  <c:v>1.0300000000000007</c:v>
                </c:pt>
                <c:pt idx="104">
                  <c:v>1.0400000000000007</c:v>
                </c:pt>
                <c:pt idx="105">
                  <c:v>1.0500000000000007</c:v>
                </c:pt>
                <c:pt idx="106">
                  <c:v>1.0600000000000007</c:v>
                </c:pt>
                <c:pt idx="107">
                  <c:v>1.0700000000000007</c:v>
                </c:pt>
                <c:pt idx="108">
                  <c:v>1.0800000000000007</c:v>
                </c:pt>
                <c:pt idx="109">
                  <c:v>1.0900000000000007</c:v>
                </c:pt>
                <c:pt idx="110">
                  <c:v>1.1000000000000008</c:v>
                </c:pt>
                <c:pt idx="111">
                  <c:v>1.1100000000000008</c:v>
                </c:pt>
                <c:pt idx="112">
                  <c:v>1.1200000000000008</c:v>
                </c:pt>
                <c:pt idx="113">
                  <c:v>1.1300000000000008</c:v>
                </c:pt>
                <c:pt idx="114">
                  <c:v>1.1400000000000008</c:v>
                </c:pt>
                <c:pt idx="115">
                  <c:v>1.1500000000000008</c:v>
                </c:pt>
                <c:pt idx="116">
                  <c:v>1.1600000000000008</c:v>
                </c:pt>
                <c:pt idx="117">
                  <c:v>1.1700000000000008</c:v>
                </c:pt>
                <c:pt idx="118">
                  <c:v>1.1800000000000008</c:v>
                </c:pt>
                <c:pt idx="119">
                  <c:v>1.1900000000000008</c:v>
                </c:pt>
                <c:pt idx="120">
                  <c:v>1.2000000000000008</c:v>
                </c:pt>
                <c:pt idx="121">
                  <c:v>1.2100000000000009</c:v>
                </c:pt>
                <c:pt idx="122">
                  <c:v>1.2200000000000009</c:v>
                </c:pt>
                <c:pt idx="123">
                  <c:v>1.2300000000000009</c:v>
                </c:pt>
                <c:pt idx="124">
                  <c:v>1.2400000000000009</c:v>
                </c:pt>
                <c:pt idx="125">
                  <c:v>1.2500000000000009</c:v>
                </c:pt>
                <c:pt idx="126">
                  <c:v>1.2600000000000009</c:v>
                </c:pt>
                <c:pt idx="127">
                  <c:v>1.2700000000000009</c:v>
                </c:pt>
                <c:pt idx="128">
                  <c:v>1.2800000000000009</c:v>
                </c:pt>
                <c:pt idx="129">
                  <c:v>1.2900000000000009</c:v>
                </c:pt>
                <c:pt idx="130">
                  <c:v>1.3000000000000009</c:v>
                </c:pt>
                <c:pt idx="131">
                  <c:v>1.3100000000000009</c:v>
                </c:pt>
                <c:pt idx="132">
                  <c:v>1.320000000000001</c:v>
                </c:pt>
                <c:pt idx="133">
                  <c:v>1.330000000000001</c:v>
                </c:pt>
                <c:pt idx="134">
                  <c:v>1.340000000000001</c:v>
                </c:pt>
                <c:pt idx="135">
                  <c:v>1.350000000000001</c:v>
                </c:pt>
                <c:pt idx="136">
                  <c:v>1.360000000000001</c:v>
                </c:pt>
                <c:pt idx="137">
                  <c:v>1.370000000000001</c:v>
                </c:pt>
                <c:pt idx="138">
                  <c:v>1.380000000000001</c:v>
                </c:pt>
                <c:pt idx="139">
                  <c:v>1.390000000000001</c:v>
                </c:pt>
                <c:pt idx="140">
                  <c:v>1.400000000000001</c:v>
                </c:pt>
                <c:pt idx="141">
                  <c:v>1.410000000000001</c:v>
                </c:pt>
                <c:pt idx="142">
                  <c:v>1.420000000000001</c:v>
                </c:pt>
                <c:pt idx="143">
                  <c:v>1.430000000000001</c:v>
                </c:pt>
                <c:pt idx="144">
                  <c:v>1.4400000000000011</c:v>
                </c:pt>
                <c:pt idx="145">
                  <c:v>1.4500000000000011</c:v>
                </c:pt>
                <c:pt idx="146">
                  <c:v>1.4600000000000011</c:v>
                </c:pt>
                <c:pt idx="147">
                  <c:v>1.4700000000000011</c:v>
                </c:pt>
                <c:pt idx="148">
                  <c:v>1.4800000000000011</c:v>
                </c:pt>
                <c:pt idx="149">
                  <c:v>1.4900000000000011</c:v>
                </c:pt>
                <c:pt idx="150">
                  <c:v>1.5000000000000011</c:v>
                </c:pt>
                <c:pt idx="151">
                  <c:v>1.5100000000000011</c:v>
                </c:pt>
                <c:pt idx="152">
                  <c:v>1.5200000000000011</c:v>
                </c:pt>
                <c:pt idx="153">
                  <c:v>1.5300000000000011</c:v>
                </c:pt>
                <c:pt idx="154">
                  <c:v>1.5400000000000011</c:v>
                </c:pt>
                <c:pt idx="155">
                  <c:v>1.5500000000000012</c:v>
                </c:pt>
                <c:pt idx="156">
                  <c:v>1.5600000000000012</c:v>
                </c:pt>
                <c:pt idx="157">
                  <c:v>1.5700000000000012</c:v>
                </c:pt>
                <c:pt idx="158">
                  <c:v>1.5800000000000012</c:v>
                </c:pt>
                <c:pt idx="159">
                  <c:v>1.5900000000000012</c:v>
                </c:pt>
                <c:pt idx="160">
                  <c:v>1.6000000000000012</c:v>
                </c:pt>
                <c:pt idx="161">
                  <c:v>1.6100000000000012</c:v>
                </c:pt>
                <c:pt idx="162">
                  <c:v>1.6200000000000012</c:v>
                </c:pt>
                <c:pt idx="163">
                  <c:v>1.6300000000000012</c:v>
                </c:pt>
                <c:pt idx="164">
                  <c:v>1.6400000000000012</c:v>
                </c:pt>
                <c:pt idx="165">
                  <c:v>1.6500000000000012</c:v>
                </c:pt>
                <c:pt idx="166">
                  <c:v>1.6600000000000013</c:v>
                </c:pt>
                <c:pt idx="167">
                  <c:v>1.6700000000000013</c:v>
                </c:pt>
                <c:pt idx="168">
                  <c:v>1.6800000000000013</c:v>
                </c:pt>
                <c:pt idx="169">
                  <c:v>1.6900000000000013</c:v>
                </c:pt>
                <c:pt idx="170">
                  <c:v>1.7000000000000013</c:v>
                </c:pt>
                <c:pt idx="171">
                  <c:v>1.7100000000000013</c:v>
                </c:pt>
                <c:pt idx="172">
                  <c:v>1.7200000000000013</c:v>
                </c:pt>
                <c:pt idx="173">
                  <c:v>1.7300000000000013</c:v>
                </c:pt>
                <c:pt idx="174">
                  <c:v>1.7400000000000013</c:v>
                </c:pt>
                <c:pt idx="175">
                  <c:v>1.7500000000000013</c:v>
                </c:pt>
                <c:pt idx="176">
                  <c:v>1.7600000000000013</c:v>
                </c:pt>
                <c:pt idx="177">
                  <c:v>1.7700000000000014</c:v>
                </c:pt>
                <c:pt idx="178">
                  <c:v>1.7800000000000014</c:v>
                </c:pt>
                <c:pt idx="179">
                  <c:v>1.7900000000000014</c:v>
                </c:pt>
                <c:pt idx="180">
                  <c:v>1.8000000000000014</c:v>
                </c:pt>
                <c:pt idx="181">
                  <c:v>1.8100000000000014</c:v>
                </c:pt>
                <c:pt idx="182">
                  <c:v>1.8200000000000014</c:v>
                </c:pt>
                <c:pt idx="183">
                  <c:v>1.8300000000000014</c:v>
                </c:pt>
                <c:pt idx="184">
                  <c:v>1.8400000000000014</c:v>
                </c:pt>
                <c:pt idx="185">
                  <c:v>1.8500000000000014</c:v>
                </c:pt>
                <c:pt idx="186">
                  <c:v>1.8600000000000014</c:v>
                </c:pt>
                <c:pt idx="187">
                  <c:v>1.8700000000000014</c:v>
                </c:pt>
                <c:pt idx="188">
                  <c:v>1.8800000000000014</c:v>
                </c:pt>
                <c:pt idx="189">
                  <c:v>1.8900000000000015</c:v>
                </c:pt>
                <c:pt idx="190">
                  <c:v>1.9000000000000015</c:v>
                </c:pt>
                <c:pt idx="191">
                  <c:v>1.9100000000000015</c:v>
                </c:pt>
                <c:pt idx="192">
                  <c:v>1.9200000000000015</c:v>
                </c:pt>
                <c:pt idx="193">
                  <c:v>1.9300000000000015</c:v>
                </c:pt>
                <c:pt idx="194">
                  <c:v>1.9400000000000015</c:v>
                </c:pt>
                <c:pt idx="195">
                  <c:v>1.9500000000000015</c:v>
                </c:pt>
                <c:pt idx="196">
                  <c:v>1.9600000000000015</c:v>
                </c:pt>
                <c:pt idx="197">
                  <c:v>1.9700000000000015</c:v>
                </c:pt>
                <c:pt idx="198">
                  <c:v>1.9800000000000015</c:v>
                </c:pt>
                <c:pt idx="199">
                  <c:v>1.9900000000000015</c:v>
                </c:pt>
                <c:pt idx="200">
                  <c:v>2.0000000000000013</c:v>
                </c:pt>
                <c:pt idx="201">
                  <c:v>2.0100000000000011</c:v>
                </c:pt>
                <c:pt idx="202">
                  <c:v>2.0200000000000009</c:v>
                </c:pt>
                <c:pt idx="203">
                  <c:v>2.0300000000000007</c:v>
                </c:pt>
                <c:pt idx="204">
                  <c:v>2.0400000000000005</c:v>
                </c:pt>
                <c:pt idx="205">
                  <c:v>2.0500000000000003</c:v>
                </c:pt>
                <c:pt idx="206">
                  <c:v>2.06</c:v>
                </c:pt>
                <c:pt idx="207">
                  <c:v>2.0699999999999998</c:v>
                </c:pt>
                <c:pt idx="208">
                  <c:v>2.0799999999999996</c:v>
                </c:pt>
                <c:pt idx="209">
                  <c:v>2.0899999999999994</c:v>
                </c:pt>
                <c:pt idx="210">
                  <c:v>2.0999999999999992</c:v>
                </c:pt>
                <c:pt idx="211">
                  <c:v>2.109999999999999</c:v>
                </c:pt>
                <c:pt idx="212">
                  <c:v>2.1199999999999988</c:v>
                </c:pt>
                <c:pt idx="213">
                  <c:v>2.1299999999999986</c:v>
                </c:pt>
                <c:pt idx="214">
                  <c:v>2.1399999999999983</c:v>
                </c:pt>
                <c:pt idx="215">
                  <c:v>2.1499999999999981</c:v>
                </c:pt>
                <c:pt idx="216">
                  <c:v>2.1599999999999979</c:v>
                </c:pt>
                <c:pt idx="217">
                  <c:v>2.1699999999999977</c:v>
                </c:pt>
                <c:pt idx="218">
                  <c:v>2.1799999999999975</c:v>
                </c:pt>
                <c:pt idx="219">
                  <c:v>2.1899999999999973</c:v>
                </c:pt>
                <c:pt idx="220">
                  <c:v>2.1999999999999971</c:v>
                </c:pt>
                <c:pt idx="221">
                  <c:v>2.2099999999999969</c:v>
                </c:pt>
                <c:pt idx="222">
                  <c:v>2.2199999999999966</c:v>
                </c:pt>
                <c:pt idx="223">
                  <c:v>2.2299999999999964</c:v>
                </c:pt>
                <c:pt idx="224">
                  <c:v>2.2399999999999962</c:v>
                </c:pt>
                <c:pt idx="225">
                  <c:v>2.249999999999996</c:v>
                </c:pt>
                <c:pt idx="226">
                  <c:v>2.2599999999999958</c:v>
                </c:pt>
                <c:pt idx="227">
                  <c:v>2.2699999999999956</c:v>
                </c:pt>
                <c:pt idx="228">
                  <c:v>2.2799999999999954</c:v>
                </c:pt>
                <c:pt idx="229">
                  <c:v>2.2899999999999952</c:v>
                </c:pt>
                <c:pt idx="230">
                  <c:v>2.2999999999999949</c:v>
                </c:pt>
                <c:pt idx="231">
                  <c:v>2.3099999999999947</c:v>
                </c:pt>
                <c:pt idx="232">
                  <c:v>2.3199999999999945</c:v>
                </c:pt>
                <c:pt idx="233">
                  <c:v>2.3299999999999943</c:v>
                </c:pt>
                <c:pt idx="234">
                  <c:v>2.3399999999999941</c:v>
                </c:pt>
                <c:pt idx="235">
                  <c:v>2.3499999999999939</c:v>
                </c:pt>
                <c:pt idx="236">
                  <c:v>2.3599999999999937</c:v>
                </c:pt>
                <c:pt idx="237">
                  <c:v>2.3699999999999934</c:v>
                </c:pt>
                <c:pt idx="238">
                  <c:v>2.3799999999999932</c:v>
                </c:pt>
                <c:pt idx="239">
                  <c:v>2.389999999999993</c:v>
                </c:pt>
                <c:pt idx="240">
                  <c:v>2.3999999999999928</c:v>
                </c:pt>
                <c:pt idx="241">
                  <c:v>2.4099999999999926</c:v>
                </c:pt>
                <c:pt idx="242">
                  <c:v>2.4199999999999924</c:v>
                </c:pt>
                <c:pt idx="243">
                  <c:v>2.4299999999999922</c:v>
                </c:pt>
                <c:pt idx="244">
                  <c:v>2.439999999999992</c:v>
                </c:pt>
                <c:pt idx="245">
                  <c:v>2.4499999999999917</c:v>
                </c:pt>
                <c:pt idx="246">
                  <c:v>2.4599999999999915</c:v>
                </c:pt>
                <c:pt idx="247">
                  <c:v>2.4699999999999913</c:v>
                </c:pt>
                <c:pt idx="248">
                  <c:v>2.4799999999999911</c:v>
                </c:pt>
                <c:pt idx="249">
                  <c:v>2.4899999999999909</c:v>
                </c:pt>
                <c:pt idx="250">
                  <c:v>2.4999999999999907</c:v>
                </c:pt>
                <c:pt idx="251">
                  <c:v>2.5099999999999905</c:v>
                </c:pt>
                <c:pt idx="252">
                  <c:v>2.5199999999999902</c:v>
                </c:pt>
                <c:pt idx="253">
                  <c:v>2.52999999999999</c:v>
                </c:pt>
                <c:pt idx="254">
                  <c:v>2.5399999999999898</c:v>
                </c:pt>
                <c:pt idx="255">
                  <c:v>2.5499999999999896</c:v>
                </c:pt>
                <c:pt idx="256">
                  <c:v>2.5599999999999894</c:v>
                </c:pt>
                <c:pt idx="257">
                  <c:v>2.5699999999999892</c:v>
                </c:pt>
                <c:pt idx="258">
                  <c:v>2.579999999999989</c:v>
                </c:pt>
                <c:pt idx="259">
                  <c:v>2.5899999999999888</c:v>
                </c:pt>
                <c:pt idx="260">
                  <c:v>2.5999999999999885</c:v>
                </c:pt>
                <c:pt idx="261">
                  <c:v>2.6099999999999883</c:v>
                </c:pt>
                <c:pt idx="262">
                  <c:v>2.6199999999999881</c:v>
                </c:pt>
                <c:pt idx="263">
                  <c:v>2.6299999999999879</c:v>
                </c:pt>
                <c:pt idx="264">
                  <c:v>2.6399999999999877</c:v>
                </c:pt>
                <c:pt idx="265">
                  <c:v>2.6499999999999875</c:v>
                </c:pt>
                <c:pt idx="266">
                  <c:v>2.6599999999999873</c:v>
                </c:pt>
                <c:pt idx="267">
                  <c:v>2.6699999999999871</c:v>
                </c:pt>
                <c:pt idx="268">
                  <c:v>2.6799999999999868</c:v>
                </c:pt>
                <c:pt idx="269">
                  <c:v>2.6899999999999866</c:v>
                </c:pt>
                <c:pt idx="270">
                  <c:v>2.6999999999999864</c:v>
                </c:pt>
                <c:pt idx="271">
                  <c:v>2.7099999999999862</c:v>
                </c:pt>
                <c:pt idx="272">
                  <c:v>2.719999999999986</c:v>
                </c:pt>
                <c:pt idx="273">
                  <c:v>2.7299999999999858</c:v>
                </c:pt>
                <c:pt idx="274">
                  <c:v>2.7399999999999856</c:v>
                </c:pt>
                <c:pt idx="275">
                  <c:v>2.7499999999999853</c:v>
                </c:pt>
                <c:pt idx="276">
                  <c:v>2.7599999999999851</c:v>
                </c:pt>
                <c:pt idx="277">
                  <c:v>2.7699999999999849</c:v>
                </c:pt>
                <c:pt idx="278">
                  <c:v>2.7799999999999847</c:v>
                </c:pt>
                <c:pt idx="279">
                  <c:v>2.7899999999999845</c:v>
                </c:pt>
                <c:pt idx="280">
                  <c:v>2.7999999999999843</c:v>
                </c:pt>
                <c:pt idx="281">
                  <c:v>2.8099999999999841</c:v>
                </c:pt>
                <c:pt idx="282">
                  <c:v>2.8199999999999839</c:v>
                </c:pt>
                <c:pt idx="283">
                  <c:v>2.8299999999999836</c:v>
                </c:pt>
                <c:pt idx="284">
                  <c:v>2.8399999999999834</c:v>
                </c:pt>
                <c:pt idx="285">
                  <c:v>2.8499999999999832</c:v>
                </c:pt>
                <c:pt idx="286">
                  <c:v>2.859999999999983</c:v>
                </c:pt>
                <c:pt idx="287">
                  <c:v>2.8699999999999828</c:v>
                </c:pt>
                <c:pt idx="288">
                  <c:v>2.8799999999999826</c:v>
                </c:pt>
                <c:pt idx="289">
                  <c:v>2.8899999999999824</c:v>
                </c:pt>
                <c:pt idx="290">
                  <c:v>2.8999999999999821</c:v>
                </c:pt>
                <c:pt idx="291">
                  <c:v>2.9099999999999819</c:v>
                </c:pt>
                <c:pt idx="292">
                  <c:v>2.9199999999999817</c:v>
                </c:pt>
                <c:pt idx="293">
                  <c:v>2.9299999999999815</c:v>
                </c:pt>
                <c:pt idx="294">
                  <c:v>2.9399999999999813</c:v>
                </c:pt>
                <c:pt idx="295">
                  <c:v>2.9499999999999811</c:v>
                </c:pt>
                <c:pt idx="296">
                  <c:v>2.9599999999999809</c:v>
                </c:pt>
                <c:pt idx="297">
                  <c:v>2.9699999999999807</c:v>
                </c:pt>
                <c:pt idx="298">
                  <c:v>2.9799999999999804</c:v>
                </c:pt>
                <c:pt idx="299">
                  <c:v>2.9899999999999802</c:v>
                </c:pt>
                <c:pt idx="300">
                  <c:v>2.99999999999998</c:v>
                </c:pt>
                <c:pt idx="301">
                  <c:v>3.0099999999999798</c:v>
                </c:pt>
                <c:pt idx="302">
                  <c:v>3.0199999999999796</c:v>
                </c:pt>
                <c:pt idx="303">
                  <c:v>3.0299999999999794</c:v>
                </c:pt>
                <c:pt idx="304">
                  <c:v>3.0399999999999792</c:v>
                </c:pt>
                <c:pt idx="305">
                  <c:v>3.049999999999979</c:v>
                </c:pt>
                <c:pt idx="306">
                  <c:v>3.0599999999999787</c:v>
                </c:pt>
                <c:pt idx="307">
                  <c:v>3.0699999999999785</c:v>
                </c:pt>
                <c:pt idx="308">
                  <c:v>3.0799999999999783</c:v>
                </c:pt>
                <c:pt idx="309">
                  <c:v>3.0899999999999781</c:v>
                </c:pt>
                <c:pt idx="310">
                  <c:v>3.0999999999999779</c:v>
                </c:pt>
                <c:pt idx="311">
                  <c:v>3.1099999999999777</c:v>
                </c:pt>
                <c:pt idx="312">
                  <c:v>3.1199999999999775</c:v>
                </c:pt>
                <c:pt idx="313">
                  <c:v>3.1299999999999772</c:v>
                </c:pt>
                <c:pt idx="314">
                  <c:v>3.139999999999977</c:v>
                </c:pt>
                <c:pt idx="315">
                  <c:v>3.1499999999999768</c:v>
                </c:pt>
                <c:pt idx="316">
                  <c:v>3.1599999999999766</c:v>
                </c:pt>
                <c:pt idx="317">
                  <c:v>3.1699999999999764</c:v>
                </c:pt>
                <c:pt idx="318">
                  <c:v>3.1799999999999762</c:v>
                </c:pt>
                <c:pt idx="319">
                  <c:v>3.189999999999976</c:v>
                </c:pt>
                <c:pt idx="320">
                  <c:v>3.1999999999999758</c:v>
                </c:pt>
                <c:pt idx="321">
                  <c:v>3.2099999999999755</c:v>
                </c:pt>
                <c:pt idx="322">
                  <c:v>3.2199999999999753</c:v>
                </c:pt>
                <c:pt idx="323">
                  <c:v>3.2299999999999751</c:v>
                </c:pt>
                <c:pt idx="324">
                  <c:v>3.2399999999999749</c:v>
                </c:pt>
                <c:pt idx="325">
                  <c:v>3.2499999999999747</c:v>
                </c:pt>
                <c:pt idx="326">
                  <c:v>3.2599999999999745</c:v>
                </c:pt>
                <c:pt idx="327">
                  <c:v>3.2699999999999743</c:v>
                </c:pt>
                <c:pt idx="328">
                  <c:v>3.279999999999974</c:v>
                </c:pt>
                <c:pt idx="329">
                  <c:v>3.2899999999999738</c:v>
                </c:pt>
                <c:pt idx="330">
                  <c:v>3.2999999999999736</c:v>
                </c:pt>
                <c:pt idx="331">
                  <c:v>3.3099999999999734</c:v>
                </c:pt>
                <c:pt idx="332">
                  <c:v>3.3199999999999732</c:v>
                </c:pt>
                <c:pt idx="333">
                  <c:v>3.329999999999973</c:v>
                </c:pt>
                <c:pt idx="334">
                  <c:v>3.3399999999999728</c:v>
                </c:pt>
                <c:pt idx="335">
                  <c:v>3.3499999999999726</c:v>
                </c:pt>
                <c:pt idx="336">
                  <c:v>3.3599999999999723</c:v>
                </c:pt>
                <c:pt idx="337">
                  <c:v>3.3699999999999721</c:v>
                </c:pt>
                <c:pt idx="338">
                  <c:v>3.3799999999999719</c:v>
                </c:pt>
                <c:pt idx="339">
                  <c:v>3.3899999999999717</c:v>
                </c:pt>
                <c:pt idx="340">
                  <c:v>3.3999999999999715</c:v>
                </c:pt>
                <c:pt idx="341">
                  <c:v>3.4099999999999713</c:v>
                </c:pt>
                <c:pt idx="342">
                  <c:v>3.4199999999999711</c:v>
                </c:pt>
                <c:pt idx="343">
                  <c:v>3.4299999999999708</c:v>
                </c:pt>
                <c:pt idx="344">
                  <c:v>3.4399999999999706</c:v>
                </c:pt>
                <c:pt idx="345">
                  <c:v>3.4499999999999704</c:v>
                </c:pt>
                <c:pt idx="346">
                  <c:v>3.4599999999999702</c:v>
                </c:pt>
                <c:pt idx="347">
                  <c:v>3.46999999999997</c:v>
                </c:pt>
                <c:pt idx="348">
                  <c:v>3.4799999999999698</c:v>
                </c:pt>
                <c:pt idx="349">
                  <c:v>3.4899999999999696</c:v>
                </c:pt>
                <c:pt idx="350">
                  <c:v>3.4999999999999694</c:v>
                </c:pt>
                <c:pt idx="351">
                  <c:v>3.5099999999999691</c:v>
                </c:pt>
                <c:pt idx="352">
                  <c:v>3.5199999999999689</c:v>
                </c:pt>
                <c:pt idx="353">
                  <c:v>3.5299999999999687</c:v>
                </c:pt>
                <c:pt idx="354">
                  <c:v>3.5399999999999685</c:v>
                </c:pt>
                <c:pt idx="355">
                  <c:v>3.5499999999999683</c:v>
                </c:pt>
                <c:pt idx="356">
                  <c:v>3.5599999999999681</c:v>
                </c:pt>
                <c:pt idx="357">
                  <c:v>3.5699999999999679</c:v>
                </c:pt>
                <c:pt idx="358">
                  <c:v>3.5799999999999677</c:v>
                </c:pt>
                <c:pt idx="359">
                  <c:v>3.5899999999999674</c:v>
                </c:pt>
                <c:pt idx="360">
                  <c:v>3.5999999999999672</c:v>
                </c:pt>
                <c:pt idx="361">
                  <c:v>3.609999999999967</c:v>
                </c:pt>
                <c:pt idx="362">
                  <c:v>3.6199999999999668</c:v>
                </c:pt>
                <c:pt idx="363">
                  <c:v>3.6299999999999666</c:v>
                </c:pt>
                <c:pt idx="364">
                  <c:v>3.6399999999999664</c:v>
                </c:pt>
                <c:pt idx="365">
                  <c:v>3.6499999999999662</c:v>
                </c:pt>
                <c:pt idx="366">
                  <c:v>3.6599999999999659</c:v>
                </c:pt>
                <c:pt idx="367">
                  <c:v>3.6699999999999657</c:v>
                </c:pt>
                <c:pt idx="368">
                  <c:v>3.6799999999999655</c:v>
                </c:pt>
                <c:pt idx="369">
                  <c:v>3.6899999999999653</c:v>
                </c:pt>
                <c:pt idx="370">
                  <c:v>3.6999999999999651</c:v>
                </c:pt>
                <c:pt idx="371">
                  <c:v>3.7099999999999649</c:v>
                </c:pt>
                <c:pt idx="372">
                  <c:v>3.7199999999999647</c:v>
                </c:pt>
                <c:pt idx="373">
                  <c:v>3.7299999999999645</c:v>
                </c:pt>
                <c:pt idx="374">
                  <c:v>3.7399999999999642</c:v>
                </c:pt>
                <c:pt idx="375">
                  <c:v>3.749999999999964</c:v>
                </c:pt>
                <c:pt idx="376">
                  <c:v>3.7599999999999638</c:v>
                </c:pt>
                <c:pt idx="377">
                  <c:v>3.7699999999999636</c:v>
                </c:pt>
                <c:pt idx="378">
                  <c:v>3.7799999999999634</c:v>
                </c:pt>
                <c:pt idx="379">
                  <c:v>3.7899999999999632</c:v>
                </c:pt>
                <c:pt idx="380">
                  <c:v>3.799999999999963</c:v>
                </c:pt>
                <c:pt idx="381">
                  <c:v>3.8099999999999627</c:v>
                </c:pt>
                <c:pt idx="382">
                  <c:v>3.8199999999999625</c:v>
                </c:pt>
                <c:pt idx="383">
                  <c:v>3.8299999999999623</c:v>
                </c:pt>
                <c:pt idx="384">
                  <c:v>3.8399999999999621</c:v>
                </c:pt>
                <c:pt idx="385">
                  <c:v>3.8499999999999619</c:v>
                </c:pt>
                <c:pt idx="386">
                  <c:v>3.8599999999999617</c:v>
                </c:pt>
                <c:pt idx="387">
                  <c:v>3.8699999999999615</c:v>
                </c:pt>
                <c:pt idx="388">
                  <c:v>3.8799999999999613</c:v>
                </c:pt>
                <c:pt idx="389">
                  <c:v>3.889999999999961</c:v>
                </c:pt>
                <c:pt idx="390">
                  <c:v>3.8999999999999608</c:v>
                </c:pt>
                <c:pt idx="391">
                  <c:v>3.9099999999999606</c:v>
                </c:pt>
                <c:pt idx="392">
                  <c:v>3.9199999999999604</c:v>
                </c:pt>
                <c:pt idx="393">
                  <c:v>3.9299999999999602</c:v>
                </c:pt>
                <c:pt idx="394">
                  <c:v>3.93999999999996</c:v>
                </c:pt>
                <c:pt idx="395">
                  <c:v>3.9499999999999598</c:v>
                </c:pt>
                <c:pt idx="396">
                  <c:v>3.9599999999999596</c:v>
                </c:pt>
                <c:pt idx="397">
                  <c:v>3.9699999999999593</c:v>
                </c:pt>
                <c:pt idx="398">
                  <c:v>3.9799999999999591</c:v>
                </c:pt>
                <c:pt idx="399">
                  <c:v>3.9899999999999589</c:v>
                </c:pt>
                <c:pt idx="400">
                  <c:v>3.9999999999999587</c:v>
                </c:pt>
                <c:pt idx="401">
                  <c:v>4.0099999999999589</c:v>
                </c:pt>
                <c:pt idx="402">
                  <c:v>4.0199999999999587</c:v>
                </c:pt>
                <c:pt idx="403">
                  <c:v>4.0299999999999585</c:v>
                </c:pt>
                <c:pt idx="404">
                  <c:v>4.0399999999999583</c:v>
                </c:pt>
                <c:pt idx="405">
                  <c:v>4.0499999999999581</c:v>
                </c:pt>
                <c:pt idx="406">
                  <c:v>4.0599999999999579</c:v>
                </c:pt>
                <c:pt idx="407">
                  <c:v>4.0699999999999577</c:v>
                </c:pt>
                <c:pt idx="408">
                  <c:v>4.0799999999999574</c:v>
                </c:pt>
                <c:pt idx="409">
                  <c:v>4.0899999999999572</c:v>
                </c:pt>
                <c:pt idx="410">
                  <c:v>4.099999999999957</c:v>
                </c:pt>
                <c:pt idx="411">
                  <c:v>4.1099999999999568</c:v>
                </c:pt>
                <c:pt idx="412">
                  <c:v>4.1199999999999566</c:v>
                </c:pt>
                <c:pt idx="413">
                  <c:v>4.1299999999999564</c:v>
                </c:pt>
                <c:pt idx="414">
                  <c:v>4.1399999999999562</c:v>
                </c:pt>
                <c:pt idx="415">
                  <c:v>4.1499999999999559</c:v>
                </c:pt>
                <c:pt idx="416">
                  <c:v>4.1599999999999557</c:v>
                </c:pt>
                <c:pt idx="417">
                  <c:v>4.1699999999999555</c:v>
                </c:pt>
                <c:pt idx="418">
                  <c:v>4.1799999999999553</c:v>
                </c:pt>
                <c:pt idx="419">
                  <c:v>4.1899999999999551</c:v>
                </c:pt>
                <c:pt idx="420">
                  <c:v>4.1999999999999549</c:v>
                </c:pt>
                <c:pt idx="421">
                  <c:v>4.2099999999999547</c:v>
                </c:pt>
                <c:pt idx="422">
                  <c:v>4.2199999999999545</c:v>
                </c:pt>
                <c:pt idx="423">
                  <c:v>4.2299999999999542</c:v>
                </c:pt>
                <c:pt idx="424">
                  <c:v>4.239999999999954</c:v>
                </c:pt>
                <c:pt idx="425">
                  <c:v>4.2499999999999538</c:v>
                </c:pt>
                <c:pt idx="426">
                  <c:v>4.2599999999999536</c:v>
                </c:pt>
                <c:pt idx="427">
                  <c:v>4.2699999999999534</c:v>
                </c:pt>
                <c:pt idx="428">
                  <c:v>4.2799999999999532</c:v>
                </c:pt>
                <c:pt idx="429">
                  <c:v>4.289999999999953</c:v>
                </c:pt>
                <c:pt idx="430">
                  <c:v>4.2999999999999527</c:v>
                </c:pt>
                <c:pt idx="431">
                  <c:v>4.3099999999999525</c:v>
                </c:pt>
                <c:pt idx="432">
                  <c:v>4.3199999999999523</c:v>
                </c:pt>
                <c:pt idx="433">
                  <c:v>4.3299999999999521</c:v>
                </c:pt>
                <c:pt idx="434">
                  <c:v>4.3399999999999519</c:v>
                </c:pt>
                <c:pt idx="435">
                  <c:v>4.3499999999999517</c:v>
                </c:pt>
                <c:pt idx="436">
                  <c:v>4.3599999999999515</c:v>
                </c:pt>
                <c:pt idx="437">
                  <c:v>4.3699999999999513</c:v>
                </c:pt>
                <c:pt idx="438">
                  <c:v>4.379999999999951</c:v>
                </c:pt>
                <c:pt idx="439">
                  <c:v>4.3899999999999508</c:v>
                </c:pt>
                <c:pt idx="440">
                  <c:v>4.3999999999999506</c:v>
                </c:pt>
                <c:pt idx="441">
                  <c:v>4.4099999999999504</c:v>
                </c:pt>
                <c:pt idx="442">
                  <c:v>4.4199999999999502</c:v>
                </c:pt>
                <c:pt idx="443">
                  <c:v>4.42999999999995</c:v>
                </c:pt>
                <c:pt idx="444">
                  <c:v>4.4399999999999498</c:v>
                </c:pt>
                <c:pt idx="445">
                  <c:v>4.4499999999999496</c:v>
                </c:pt>
                <c:pt idx="446">
                  <c:v>4.4599999999999493</c:v>
                </c:pt>
                <c:pt idx="447">
                  <c:v>4.4699999999999491</c:v>
                </c:pt>
                <c:pt idx="448">
                  <c:v>4.4799999999999489</c:v>
                </c:pt>
                <c:pt idx="449">
                  <c:v>4.4899999999999487</c:v>
                </c:pt>
                <c:pt idx="450">
                  <c:v>4.4999999999999485</c:v>
                </c:pt>
                <c:pt idx="451">
                  <c:v>4.5099999999999483</c:v>
                </c:pt>
                <c:pt idx="452">
                  <c:v>4.5199999999999481</c:v>
                </c:pt>
                <c:pt idx="453">
                  <c:v>4.5299999999999478</c:v>
                </c:pt>
                <c:pt idx="454">
                  <c:v>4.5399999999999476</c:v>
                </c:pt>
                <c:pt idx="455">
                  <c:v>4.5499999999999474</c:v>
                </c:pt>
                <c:pt idx="456">
                  <c:v>4.5599999999999472</c:v>
                </c:pt>
                <c:pt idx="457">
                  <c:v>4.569999999999947</c:v>
                </c:pt>
                <c:pt idx="458">
                  <c:v>4.5799999999999468</c:v>
                </c:pt>
                <c:pt idx="459">
                  <c:v>4.5899999999999466</c:v>
                </c:pt>
                <c:pt idx="460">
                  <c:v>4.5999999999999464</c:v>
                </c:pt>
                <c:pt idx="461">
                  <c:v>4.6099999999999461</c:v>
                </c:pt>
                <c:pt idx="462">
                  <c:v>4.6199999999999459</c:v>
                </c:pt>
                <c:pt idx="463">
                  <c:v>4.6299999999999457</c:v>
                </c:pt>
                <c:pt idx="464">
                  <c:v>4.6399999999999455</c:v>
                </c:pt>
                <c:pt idx="465">
                  <c:v>4.6499999999999453</c:v>
                </c:pt>
                <c:pt idx="466">
                  <c:v>4.6599999999999451</c:v>
                </c:pt>
                <c:pt idx="467">
                  <c:v>4.6699999999999449</c:v>
                </c:pt>
                <c:pt idx="468">
                  <c:v>4.6799999999999446</c:v>
                </c:pt>
                <c:pt idx="469">
                  <c:v>4.6899999999999444</c:v>
                </c:pt>
                <c:pt idx="470">
                  <c:v>4.6999999999999442</c:v>
                </c:pt>
                <c:pt idx="471">
                  <c:v>4.709999999999944</c:v>
                </c:pt>
                <c:pt idx="472">
                  <c:v>4.7199999999999438</c:v>
                </c:pt>
                <c:pt idx="473">
                  <c:v>4.7299999999999436</c:v>
                </c:pt>
                <c:pt idx="474">
                  <c:v>4.7399999999999434</c:v>
                </c:pt>
                <c:pt idx="475">
                  <c:v>4.7499999999999432</c:v>
                </c:pt>
                <c:pt idx="476">
                  <c:v>4.7599999999999429</c:v>
                </c:pt>
                <c:pt idx="477">
                  <c:v>4.7699999999999427</c:v>
                </c:pt>
                <c:pt idx="478">
                  <c:v>4.7799999999999425</c:v>
                </c:pt>
                <c:pt idx="479">
                  <c:v>4.7899999999999423</c:v>
                </c:pt>
                <c:pt idx="480">
                  <c:v>4.7999999999999421</c:v>
                </c:pt>
                <c:pt idx="481">
                  <c:v>4.8099999999999419</c:v>
                </c:pt>
                <c:pt idx="482">
                  <c:v>4.8199999999999417</c:v>
                </c:pt>
                <c:pt idx="483">
                  <c:v>4.8299999999999415</c:v>
                </c:pt>
                <c:pt idx="484">
                  <c:v>4.8399999999999412</c:v>
                </c:pt>
                <c:pt idx="485">
                  <c:v>4.849999999999941</c:v>
                </c:pt>
                <c:pt idx="486">
                  <c:v>4.8599999999999408</c:v>
                </c:pt>
                <c:pt idx="487">
                  <c:v>4.8699999999999406</c:v>
                </c:pt>
                <c:pt idx="488">
                  <c:v>4.8799999999999404</c:v>
                </c:pt>
                <c:pt idx="489">
                  <c:v>4.8899999999999402</c:v>
                </c:pt>
                <c:pt idx="490">
                  <c:v>4.89999999999994</c:v>
                </c:pt>
                <c:pt idx="491">
                  <c:v>4.9099999999999397</c:v>
                </c:pt>
                <c:pt idx="492">
                  <c:v>4.9199999999999395</c:v>
                </c:pt>
                <c:pt idx="493">
                  <c:v>4.9299999999999393</c:v>
                </c:pt>
                <c:pt idx="494">
                  <c:v>4.9399999999999391</c:v>
                </c:pt>
                <c:pt idx="495">
                  <c:v>4.9499999999999389</c:v>
                </c:pt>
                <c:pt idx="496">
                  <c:v>4.9599999999999387</c:v>
                </c:pt>
                <c:pt idx="497">
                  <c:v>4.9699999999999385</c:v>
                </c:pt>
                <c:pt idx="498">
                  <c:v>4.9799999999999383</c:v>
                </c:pt>
                <c:pt idx="499">
                  <c:v>4.989999999999938</c:v>
                </c:pt>
                <c:pt idx="500">
                  <c:v>4.9999999999999378</c:v>
                </c:pt>
              </c:numCache>
            </c:numRef>
          </c:xVal>
          <c:yVal>
            <c:numRef>
              <c:f>Sheet2!$M$2:$M$502</c:f>
              <c:numCache>
                <c:formatCode>General</c:formatCode>
                <c:ptCount val="501"/>
                <c:pt idx="0">
                  <c:v>0.245</c:v>
                </c:pt>
                <c:pt idx="1">
                  <c:v>0.26809384164222871</c:v>
                </c:pt>
                <c:pt idx="2">
                  <c:v>0.29118768328445743</c:v>
                </c:pt>
                <c:pt idx="3">
                  <c:v>0.31428152492668621</c:v>
                </c:pt>
                <c:pt idx="4">
                  <c:v>0.33737536656891493</c:v>
                </c:pt>
                <c:pt idx="5">
                  <c:v>0.36046920821114364</c:v>
                </c:pt>
                <c:pt idx="6">
                  <c:v>0.38356304985337242</c:v>
                </c:pt>
                <c:pt idx="7">
                  <c:v>0.40665689149560114</c:v>
                </c:pt>
                <c:pt idx="8">
                  <c:v>0.42975073313782985</c:v>
                </c:pt>
                <c:pt idx="9">
                  <c:v>0.45284457478005863</c:v>
                </c:pt>
                <c:pt idx="10">
                  <c:v>0.47593841642228729</c:v>
                </c:pt>
                <c:pt idx="11">
                  <c:v>0.49903225806451601</c:v>
                </c:pt>
                <c:pt idx="12">
                  <c:v>0.52212609970674473</c:v>
                </c:pt>
                <c:pt idx="13">
                  <c:v>0.54521994134897345</c:v>
                </c:pt>
                <c:pt idx="14">
                  <c:v>0.56831378299120217</c:v>
                </c:pt>
                <c:pt idx="15">
                  <c:v>0.59140762463343099</c:v>
                </c:pt>
                <c:pt idx="16">
                  <c:v>0.61450146627565971</c:v>
                </c:pt>
                <c:pt idx="17">
                  <c:v>0.61249999999999993</c:v>
                </c:pt>
                <c:pt idx="18">
                  <c:v>0.61249999999999993</c:v>
                </c:pt>
                <c:pt idx="19">
                  <c:v>0.61249999999999993</c:v>
                </c:pt>
                <c:pt idx="20">
                  <c:v>0.61249999999999993</c:v>
                </c:pt>
                <c:pt idx="21">
                  <c:v>0.61249999999999993</c:v>
                </c:pt>
                <c:pt idx="22">
                  <c:v>0.61249999999999993</c:v>
                </c:pt>
                <c:pt idx="23">
                  <c:v>0.61249999999999993</c:v>
                </c:pt>
                <c:pt idx="24">
                  <c:v>0.61249999999999993</c:v>
                </c:pt>
                <c:pt idx="25">
                  <c:v>0.61249999999999993</c:v>
                </c:pt>
                <c:pt idx="26">
                  <c:v>0.61249999999999993</c:v>
                </c:pt>
                <c:pt idx="27">
                  <c:v>0.61249999999999993</c:v>
                </c:pt>
                <c:pt idx="28">
                  <c:v>0.61249999999999993</c:v>
                </c:pt>
                <c:pt idx="29">
                  <c:v>0.61249999999999993</c:v>
                </c:pt>
                <c:pt idx="30">
                  <c:v>0.61249999999999993</c:v>
                </c:pt>
                <c:pt idx="31">
                  <c:v>0.61249999999999993</c:v>
                </c:pt>
                <c:pt idx="32">
                  <c:v>0.61249999999999993</c:v>
                </c:pt>
                <c:pt idx="33">
                  <c:v>0.61249999999999993</c:v>
                </c:pt>
                <c:pt idx="34">
                  <c:v>0.61249999999999993</c:v>
                </c:pt>
                <c:pt idx="35">
                  <c:v>0.61249999999999993</c:v>
                </c:pt>
                <c:pt idx="36">
                  <c:v>0.61249999999999993</c:v>
                </c:pt>
                <c:pt idx="37">
                  <c:v>0.61249999999999993</c:v>
                </c:pt>
                <c:pt idx="38">
                  <c:v>0.61249999999999993</c:v>
                </c:pt>
                <c:pt idx="39">
                  <c:v>0.61249999999999993</c:v>
                </c:pt>
                <c:pt idx="40">
                  <c:v>0.61249999999999993</c:v>
                </c:pt>
                <c:pt idx="41">
                  <c:v>0.61249999999999993</c:v>
                </c:pt>
                <c:pt idx="42">
                  <c:v>0.61249999999999993</c:v>
                </c:pt>
                <c:pt idx="43">
                  <c:v>0.61249999999999993</c:v>
                </c:pt>
                <c:pt idx="44">
                  <c:v>0.61249999999999993</c:v>
                </c:pt>
                <c:pt idx="45">
                  <c:v>0.61249999999999993</c:v>
                </c:pt>
                <c:pt idx="46">
                  <c:v>0.61249999999999993</c:v>
                </c:pt>
                <c:pt idx="47">
                  <c:v>0.61249999999999993</c:v>
                </c:pt>
                <c:pt idx="48">
                  <c:v>0.61249999999999993</c:v>
                </c:pt>
                <c:pt idx="49">
                  <c:v>0.61249999999999993</c:v>
                </c:pt>
                <c:pt idx="50">
                  <c:v>0.61249999999999993</c:v>
                </c:pt>
                <c:pt idx="51">
                  <c:v>0.61249999999999993</c:v>
                </c:pt>
                <c:pt idx="52">
                  <c:v>0.61249999999999993</c:v>
                </c:pt>
                <c:pt idx="53">
                  <c:v>0.61249999999999993</c:v>
                </c:pt>
                <c:pt idx="54">
                  <c:v>0.61249999999999993</c:v>
                </c:pt>
                <c:pt idx="55">
                  <c:v>0.61249999999999993</c:v>
                </c:pt>
                <c:pt idx="56">
                  <c:v>0.61249999999999993</c:v>
                </c:pt>
                <c:pt idx="57">
                  <c:v>0.61249999999999993</c:v>
                </c:pt>
                <c:pt idx="58">
                  <c:v>0.61249999999999993</c:v>
                </c:pt>
                <c:pt idx="59">
                  <c:v>0.61249999999999993</c:v>
                </c:pt>
                <c:pt idx="60">
                  <c:v>0.61249999999999993</c:v>
                </c:pt>
                <c:pt idx="61">
                  <c:v>0.61249999999999993</c:v>
                </c:pt>
                <c:pt idx="62">
                  <c:v>0.61249999999999993</c:v>
                </c:pt>
                <c:pt idx="63">
                  <c:v>0.61249999999999993</c:v>
                </c:pt>
                <c:pt idx="64">
                  <c:v>0.61249999999999993</c:v>
                </c:pt>
                <c:pt idx="65">
                  <c:v>0.61249999999999993</c:v>
                </c:pt>
                <c:pt idx="66">
                  <c:v>0.61249999999999993</c:v>
                </c:pt>
                <c:pt idx="67">
                  <c:v>0.61249999999999993</c:v>
                </c:pt>
                <c:pt idx="68">
                  <c:v>0.61249999999999993</c:v>
                </c:pt>
                <c:pt idx="69">
                  <c:v>0.61249999999999993</c:v>
                </c:pt>
                <c:pt idx="70">
                  <c:v>0.61249999999999993</c:v>
                </c:pt>
                <c:pt idx="71">
                  <c:v>0.61249999999999993</c:v>
                </c:pt>
                <c:pt idx="72">
                  <c:v>0.61249999999999993</c:v>
                </c:pt>
                <c:pt idx="73">
                  <c:v>0.61249999999999993</c:v>
                </c:pt>
                <c:pt idx="74">
                  <c:v>0.61249999999999993</c:v>
                </c:pt>
                <c:pt idx="75">
                  <c:v>0.61249999999999993</c:v>
                </c:pt>
                <c:pt idx="76">
                  <c:v>0.61249999999999993</c:v>
                </c:pt>
                <c:pt idx="77">
                  <c:v>0.61249999999999993</c:v>
                </c:pt>
                <c:pt idx="78">
                  <c:v>0.61249999999999993</c:v>
                </c:pt>
                <c:pt idx="79">
                  <c:v>0.61249999999999993</c:v>
                </c:pt>
                <c:pt idx="80">
                  <c:v>0.61249999999999993</c:v>
                </c:pt>
                <c:pt idx="81">
                  <c:v>0.61249999999999993</c:v>
                </c:pt>
                <c:pt idx="82">
                  <c:v>0.59432418699186951</c:v>
                </c:pt>
                <c:pt idx="83">
                  <c:v>0.58716365461847342</c:v>
                </c:pt>
                <c:pt idx="84">
                  <c:v>0.58017361111111065</c:v>
                </c:pt>
                <c:pt idx="85">
                  <c:v>0.57334803921568578</c:v>
                </c:pt>
                <c:pt idx="86">
                  <c:v>0.56668120155038715</c:v>
                </c:pt>
                <c:pt idx="87">
                  <c:v>0.56016762452107238</c:v>
                </c:pt>
                <c:pt idx="88">
                  <c:v>0.55380208333333292</c:v>
                </c:pt>
                <c:pt idx="89">
                  <c:v>0.54757958801498086</c:v>
                </c:pt>
                <c:pt idx="90">
                  <c:v>0.54149537037036999</c:v>
                </c:pt>
                <c:pt idx="91">
                  <c:v>0.53554487179487131</c:v>
                </c:pt>
                <c:pt idx="92">
                  <c:v>0.52972373188405752</c:v>
                </c:pt>
                <c:pt idx="93">
                  <c:v>0.52402777777777731</c:v>
                </c:pt>
                <c:pt idx="94">
                  <c:v>0.51845301418439671</c:v>
                </c:pt>
                <c:pt idx="95">
                  <c:v>0.51299561403508731</c:v>
                </c:pt>
                <c:pt idx="96">
                  <c:v>0.50765190972222185</c:v>
                </c:pt>
                <c:pt idx="97">
                  <c:v>0.50241838487972468</c:v>
                </c:pt>
                <c:pt idx="98">
                  <c:v>0.49729166666666624</c:v>
                </c:pt>
                <c:pt idx="99">
                  <c:v>0.49226851851851811</c:v>
                </c:pt>
                <c:pt idx="100">
                  <c:v>0.48734583333333292</c:v>
                </c:pt>
                <c:pt idx="101">
                  <c:v>0.48252062706270588</c:v>
                </c:pt>
                <c:pt idx="102">
                  <c:v>0.47779003267973819</c:v>
                </c:pt>
                <c:pt idx="103">
                  <c:v>0.4731512944983815</c:v>
                </c:pt>
                <c:pt idx="104">
                  <c:v>0.46860176282051241</c:v>
                </c:pt>
                <c:pt idx="105">
                  <c:v>0.46413888888888849</c:v>
                </c:pt>
                <c:pt idx="106">
                  <c:v>0.45976022012578577</c:v>
                </c:pt>
                <c:pt idx="107">
                  <c:v>0.45546339563862892</c:v>
                </c:pt>
                <c:pt idx="108">
                  <c:v>0.45124614197530827</c:v>
                </c:pt>
                <c:pt idx="109">
                  <c:v>0.44710626911314949</c:v>
                </c:pt>
                <c:pt idx="110">
                  <c:v>0.44304166666666628</c:v>
                </c:pt>
                <c:pt idx="111">
                  <c:v>0.43905030030029996</c:v>
                </c:pt>
                <c:pt idx="112">
                  <c:v>0.43513020833333299</c:v>
                </c:pt>
                <c:pt idx="113">
                  <c:v>0.43127949852507336</c:v>
                </c:pt>
                <c:pt idx="114">
                  <c:v>0.42749634502923939</c:v>
                </c:pt>
                <c:pt idx="115">
                  <c:v>0.42377898550724602</c:v>
                </c:pt>
                <c:pt idx="116">
                  <c:v>0.42012571839080426</c:v>
                </c:pt>
                <c:pt idx="117">
                  <c:v>0.41653490028489992</c:v>
                </c:pt>
                <c:pt idx="118">
                  <c:v>0.41300494350282452</c:v>
                </c:pt>
                <c:pt idx="119">
                  <c:v>0.40953431372548982</c:v>
                </c:pt>
                <c:pt idx="120">
                  <c:v>0.40612152777777744</c:v>
                </c:pt>
                <c:pt idx="121">
                  <c:v>0.40276515151515119</c:v>
                </c:pt>
                <c:pt idx="122">
                  <c:v>0.39946379781420732</c:v>
                </c:pt>
                <c:pt idx="123">
                  <c:v>0.39621612466124628</c:v>
                </c:pt>
                <c:pt idx="124">
                  <c:v>0.39302083333333299</c:v>
                </c:pt>
                <c:pt idx="125">
                  <c:v>0.38987666666666632</c:v>
                </c:pt>
                <c:pt idx="126">
                  <c:v>0.38678240740740705</c:v>
                </c:pt>
                <c:pt idx="127">
                  <c:v>0.38373687664041961</c:v>
                </c:pt>
                <c:pt idx="128">
                  <c:v>0.38073893229166633</c:v>
                </c:pt>
                <c:pt idx="129">
                  <c:v>0.37778746770025806</c:v>
                </c:pt>
                <c:pt idx="130">
                  <c:v>0.37488141025640992</c:v>
                </c:pt>
                <c:pt idx="131">
                  <c:v>0.37201972010178086</c:v>
                </c:pt>
                <c:pt idx="132">
                  <c:v>0.36920138888888854</c:v>
                </c:pt>
                <c:pt idx="133">
                  <c:v>0.3664254385964909</c:v>
                </c:pt>
                <c:pt idx="134">
                  <c:v>0.36369092039800965</c:v>
                </c:pt>
                <c:pt idx="135">
                  <c:v>0.3609969135802466</c:v>
                </c:pt>
                <c:pt idx="136">
                  <c:v>0.35834252450980358</c:v>
                </c:pt>
                <c:pt idx="137">
                  <c:v>0.35572688564476856</c:v>
                </c:pt>
                <c:pt idx="138">
                  <c:v>0.35314915458937168</c:v>
                </c:pt>
                <c:pt idx="139">
                  <c:v>0.35060851318944813</c:v>
                </c:pt>
                <c:pt idx="140">
                  <c:v>0.34810416666666638</c:v>
                </c:pt>
                <c:pt idx="141">
                  <c:v>0.34563534278959779</c:v>
                </c:pt>
                <c:pt idx="142">
                  <c:v>0.3432012910798119</c:v>
                </c:pt>
                <c:pt idx="143">
                  <c:v>0.34080128205128174</c:v>
                </c:pt>
                <c:pt idx="144">
                  <c:v>0.33843460648148116</c:v>
                </c:pt>
                <c:pt idx="145">
                  <c:v>0.33610057471264337</c:v>
                </c:pt>
                <c:pt idx="146">
                  <c:v>0.33379851598173488</c:v>
                </c:pt>
                <c:pt idx="147">
                  <c:v>0.33152777777777748</c:v>
                </c:pt>
                <c:pt idx="148">
                  <c:v>0.32928772522522493</c:v>
                </c:pt>
                <c:pt idx="149">
                  <c:v>0.32707774049216976</c:v>
                </c:pt>
                <c:pt idx="150">
                  <c:v>0.32489722222222195</c:v>
                </c:pt>
                <c:pt idx="151">
                  <c:v>0.32274558498896216</c:v>
                </c:pt>
                <c:pt idx="152">
                  <c:v>0.32062225877192951</c:v>
                </c:pt>
                <c:pt idx="153">
                  <c:v>0.31852668845315874</c:v>
                </c:pt>
                <c:pt idx="154">
                  <c:v>0.31645833333333306</c:v>
                </c:pt>
                <c:pt idx="155">
                  <c:v>0.3144166666666664</c:v>
                </c:pt>
                <c:pt idx="156">
                  <c:v>0.31240117521367494</c:v>
                </c:pt>
                <c:pt idx="157">
                  <c:v>0.31041135881104004</c:v>
                </c:pt>
                <c:pt idx="158">
                  <c:v>0.30844672995780564</c:v>
                </c:pt>
                <c:pt idx="159">
                  <c:v>0.30650681341719049</c:v>
                </c:pt>
                <c:pt idx="160">
                  <c:v>0.30459114583333308</c:v>
                </c:pt>
                <c:pt idx="161">
                  <c:v>0.30269927536231855</c:v>
                </c:pt>
                <c:pt idx="162">
                  <c:v>0.30083076131687214</c:v>
                </c:pt>
                <c:pt idx="163">
                  <c:v>0.29898517382413059</c:v>
                </c:pt>
                <c:pt idx="164">
                  <c:v>0.2971620934959347</c:v>
                </c:pt>
                <c:pt idx="165">
                  <c:v>0.29536111111111085</c:v>
                </c:pt>
                <c:pt idx="166">
                  <c:v>0.29358182730923665</c:v>
                </c:pt>
                <c:pt idx="167">
                  <c:v>0.29182385229540891</c:v>
                </c:pt>
                <c:pt idx="168">
                  <c:v>0.29008680555555527</c:v>
                </c:pt>
                <c:pt idx="169">
                  <c:v>0.28837031558185378</c:v>
                </c:pt>
                <c:pt idx="170">
                  <c:v>0.28667401960784289</c:v>
                </c:pt>
                <c:pt idx="171">
                  <c:v>0.28499756335282622</c:v>
                </c:pt>
                <c:pt idx="172">
                  <c:v>0.28334060077519352</c:v>
                </c:pt>
                <c:pt idx="173">
                  <c:v>0.28170279383429647</c:v>
                </c:pt>
                <c:pt idx="174">
                  <c:v>0.28008381226053614</c:v>
                </c:pt>
                <c:pt idx="175">
                  <c:v>0.27848333333333308</c:v>
                </c:pt>
                <c:pt idx="176">
                  <c:v>0.2769010416666664</c:v>
                </c:pt>
                <c:pt idx="177">
                  <c:v>0.27533662900188299</c:v>
                </c:pt>
                <c:pt idx="178">
                  <c:v>0.27378979400749037</c:v>
                </c:pt>
                <c:pt idx="179">
                  <c:v>0.27226024208566085</c:v>
                </c:pt>
                <c:pt idx="180">
                  <c:v>0.27074768518518494</c:v>
                </c:pt>
                <c:pt idx="181">
                  <c:v>0.26925184162062588</c:v>
                </c:pt>
                <c:pt idx="182">
                  <c:v>0.26777243589743566</c:v>
                </c:pt>
                <c:pt idx="183">
                  <c:v>0.26630919854280488</c:v>
                </c:pt>
                <c:pt idx="184">
                  <c:v>0.26486186594202876</c:v>
                </c:pt>
                <c:pt idx="185">
                  <c:v>0.26343018018017994</c:v>
                </c:pt>
                <c:pt idx="186">
                  <c:v>0.26201388888888866</c:v>
                </c:pt>
                <c:pt idx="187">
                  <c:v>0.260612745098039</c:v>
                </c:pt>
                <c:pt idx="188">
                  <c:v>0.25922650709219835</c:v>
                </c:pt>
                <c:pt idx="189">
                  <c:v>0.25785493827160472</c:v>
                </c:pt>
                <c:pt idx="190">
                  <c:v>0.2564978070175436</c:v>
                </c:pt>
                <c:pt idx="191">
                  <c:v>0.2551548865619544</c:v>
                </c:pt>
                <c:pt idx="192">
                  <c:v>0.25382595486111087</c:v>
                </c:pt>
                <c:pt idx="193">
                  <c:v>0.25251079447322949</c:v>
                </c:pt>
                <c:pt idx="194">
                  <c:v>0.25120919243986228</c:v>
                </c:pt>
                <c:pt idx="195">
                  <c:v>0.24992094017093994</c:v>
                </c:pt>
                <c:pt idx="196">
                  <c:v>0.24864583333333309</c:v>
                </c:pt>
                <c:pt idx="197">
                  <c:v>0.24738367174280856</c:v>
                </c:pt>
                <c:pt idx="198">
                  <c:v>0.24613425925925903</c:v>
                </c:pt>
                <c:pt idx="199">
                  <c:v>0.24489740368509189</c:v>
                </c:pt>
                <c:pt idx="200">
                  <c:v>0.24367291666666646</c:v>
                </c:pt>
                <c:pt idx="201">
                  <c:v>0.24246061359867313</c:v>
                </c:pt>
                <c:pt idx="202">
                  <c:v>0.24126031353135299</c:v>
                </c:pt>
                <c:pt idx="203">
                  <c:v>0.24007183908045965</c:v>
                </c:pt>
                <c:pt idx="204">
                  <c:v>0.23889501633986918</c:v>
                </c:pt>
                <c:pt idx="205">
                  <c:v>0.23772967479674789</c:v>
                </c:pt>
                <c:pt idx="206">
                  <c:v>0.23657564724919089</c:v>
                </c:pt>
                <c:pt idx="207">
                  <c:v>0.23543276972624796</c:v>
                </c:pt>
                <c:pt idx="208">
                  <c:v>0.23430088141025643</c:v>
                </c:pt>
                <c:pt idx="209">
                  <c:v>0.23317982456140354</c:v>
                </c:pt>
                <c:pt idx="210">
                  <c:v>0.23206944444444449</c:v>
                </c:pt>
                <c:pt idx="211">
                  <c:v>0.23096958925750402</c:v>
                </c:pt>
                <c:pt idx="212">
                  <c:v>0.22988011006289319</c:v>
                </c:pt>
                <c:pt idx="213">
                  <c:v>0.22880086071987493</c:v>
                </c:pt>
                <c:pt idx="214">
                  <c:v>0.22773169781931479</c:v>
                </c:pt>
                <c:pt idx="215">
                  <c:v>0.22667248062015519</c:v>
                </c:pt>
                <c:pt idx="216">
                  <c:v>0.22562307098765449</c:v>
                </c:pt>
                <c:pt idx="217">
                  <c:v>0.22458333333333352</c:v>
                </c:pt>
                <c:pt idx="218">
                  <c:v>0.22355313455657513</c:v>
                </c:pt>
                <c:pt idx="219">
                  <c:v>0.22253234398782368</c:v>
                </c:pt>
                <c:pt idx="220">
                  <c:v>0.22152083333333358</c:v>
                </c:pt>
                <c:pt idx="221">
                  <c:v>0.22051847662141807</c:v>
                </c:pt>
                <c:pt idx="222">
                  <c:v>0.21952515015015045</c:v>
                </c:pt>
                <c:pt idx="223">
                  <c:v>0.21854073243647265</c:v>
                </c:pt>
                <c:pt idx="224">
                  <c:v>0.21756510416666699</c:v>
                </c:pt>
                <c:pt idx="225">
                  <c:v>0.21659814814814851</c:v>
                </c:pt>
                <c:pt idx="226">
                  <c:v>0.21563974926253723</c:v>
                </c:pt>
                <c:pt idx="227">
                  <c:v>0.21468979441997102</c:v>
                </c:pt>
                <c:pt idx="228">
                  <c:v>0.21374817251462028</c:v>
                </c:pt>
                <c:pt idx="229">
                  <c:v>0.21281477438136867</c:v>
                </c:pt>
                <c:pt idx="230">
                  <c:v>0.21188949275362362</c:v>
                </c:pt>
                <c:pt idx="231">
                  <c:v>0.21097222222222267</c:v>
                </c:pt>
                <c:pt idx="232">
                  <c:v>0.21006285919540277</c:v>
                </c:pt>
                <c:pt idx="233">
                  <c:v>0.2091613018598002</c:v>
                </c:pt>
                <c:pt idx="234">
                  <c:v>0.20826745014245063</c:v>
                </c:pt>
                <c:pt idx="235">
                  <c:v>0.20738120567375937</c:v>
                </c:pt>
                <c:pt idx="236">
                  <c:v>0.20650247175141295</c:v>
                </c:pt>
                <c:pt idx="237">
                  <c:v>0.20563115330520448</c:v>
                </c:pt>
                <c:pt idx="238">
                  <c:v>0.20476715686274566</c:v>
                </c:pt>
                <c:pt idx="239">
                  <c:v>0.20391039051603962</c:v>
                </c:pt>
                <c:pt idx="240">
                  <c:v>0.20306076388888947</c:v>
                </c:pt>
                <c:pt idx="241">
                  <c:v>0.20221818810511816</c:v>
                </c:pt>
                <c:pt idx="242">
                  <c:v>0.20138257575757637</c:v>
                </c:pt>
                <c:pt idx="243">
                  <c:v>0.20055384087791556</c:v>
                </c:pt>
                <c:pt idx="244">
                  <c:v>0.19973189890710447</c:v>
                </c:pt>
                <c:pt idx="245">
                  <c:v>0.1989166666666673</c:v>
                </c:pt>
                <c:pt idx="246">
                  <c:v>0.19810806233062395</c:v>
                </c:pt>
                <c:pt idx="247">
                  <c:v>0.19730600539811133</c:v>
                </c:pt>
                <c:pt idx="248">
                  <c:v>0.19651041666666735</c:v>
                </c:pt>
                <c:pt idx="249">
                  <c:v>0.19572121820615865</c:v>
                </c:pt>
                <c:pt idx="250">
                  <c:v>0.19493833333333402</c:v>
                </c:pt>
                <c:pt idx="251">
                  <c:v>0.1941616865869861</c:v>
                </c:pt>
                <c:pt idx="252">
                  <c:v>0.19339120370370441</c:v>
                </c:pt>
                <c:pt idx="253">
                  <c:v>0.19262681159420364</c:v>
                </c:pt>
                <c:pt idx="254">
                  <c:v>0.19186843832021072</c:v>
                </c:pt>
                <c:pt idx="255">
                  <c:v>0.19111601307189618</c:v>
                </c:pt>
                <c:pt idx="256">
                  <c:v>0.19036946614583408</c:v>
                </c:pt>
                <c:pt idx="257">
                  <c:v>0.18962872892347676</c:v>
                </c:pt>
                <c:pt idx="258">
                  <c:v>0.18889373385012997</c:v>
                </c:pt>
                <c:pt idx="259">
                  <c:v>0.1881644144144152</c:v>
                </c:pt>
                <c:pt idx="260">
                  <c:v>0.18744070512820593</c:v>
                </c:pt>
                <c:pt idx="261">
                  <c:v>0.18672254150702508</c:v>
                </c:pt>
                <c:pt idx="262">
                  <c:v>0.1860098600508914</c:v>
                </c:pt>
                <c:pt idx="263">
                  <c:v>0.18530259822560285</c:v>
                </c:pt>
                <c:pt idx="264">
                  <c:v>0.18460069444444527</c:v>
                </c:pt>
                <c:pt idx="265">
                  <c:v>0.1839040880503153</c:v>
                </c:pt>
                <c:pt idx="266">
                  <c:v>0.18321271929824645</c:v>
                </c:pt>
                <c:pt idx="267">
                  <c:v>0.18252652933832794</c:v>
                </c:pt>
                <c:pt idx="268">
                  <c:v>0.18184546019900583</c:v>
                </c:pt>
                <c:pt idx="269">
                  <c:v>0.18116945477075677</c:v>
                </c:pt>
                <c:pt idx="270">
                  <c:v>0.18049845679012433</c:v>
                </c:pt>
                <c:pt idx="271">
                  <c:v>0.17983241082410914</c:v>
                </c:pt>
                <c:pt idx="272">
                  <c:v>0.17917126225490285</c:v>
                </c:pt>
                <c:pt idx="273">
                  <c:v>0.17851495726495817</c:v>
                </c:pt>
                <c:pt idx="274">
                  <c:v>0.17786344282238534</c:v>
                </c:pt>
                <c:pt idx="275">
                  <c:v>0.17721666666666758</c:v>
                </c:pt>
                <c:pt idx="276">
                  <c:v>0.17657457729468692</c:v>
                </c:pt>
                <c:pt idx="277">
                  <c:v>0.17593712394705269</c:v>
                </c:pt>
                <c:pt idx="278">
                  <c:v>0.17530425659472515</c:v>
                </c:pt>
                <c:pt idx="279">
                  <c:v>0.17467592592592687</c:v>
                </c:pt>
                <c:pt idx="280">
                  <c:v>0.17405208333333427</c:v>
                </c:pt>
                <c:pt idx="281">
                  <c:v>0.17343268090154307</c:v>
                </c:pt>
                <c:pt idx="282">
                  <c:v>0.1728176713948</c:v>
                </c:pt>
                <c:pt idx="283">
                  <c:v>0.17220700824499507</c:v>
                </c:pt>
                <c:pt idx="284">
                  <c:v>0.17160064553990709</c:v>
                </c:pt>
                <c:pt idx="285">
                  <c:v>0.1709985380116969</c:v>
                </c:pt>
                <c:pt idx="286">
                  <c:v>0.17040064102564201</c:v>
                </c:pt>
                <c:pt idx="287">
                  <c:v>0.16980691056910668</c:v>
                </c:pt>
                <c:pt idx="288">
                  <c:v>0.16921730324074175</c:v>
                </c:pt>
                <c:pt idx="289">
                  <c:v>0.16863177623990874</c:v>
                </c:pt>
                <c:pt idx="290">
                  <c:v>0.16805028735632285</c:v>
                </c:pt>
                <c:pt idx="291">
                  <c:v>0.16747279495990938</c:v>
                </c:pt>
                <c:pt idx="292">
                  <c:v>0.1668992579908686</c:v>
                </c:pt>
                <c:pt idx="293">
                  <c:v>0.16632963594994413</c:v>
                </c:pt>
                <c:pt idx="294">
                  <c:v>0.1657638888888899</c:v>
                </c:pt>
                <c:pt idx="295">
                  <c:v>0.16520197740113099</c:v>
                </c:pt>
                <c:pt idx="296">
                  <c:v>0.16464386261261366</c:v>
                </c:pt>
                <c:pt idx="297">
                  <c:v>0.16408950617284054</c:v>
                </c:pt>
                <c:pt idx="298">
                  <c:v>0.16353887024608607</c:v>
                </c:pt>
                <c:pt idx="299">
                  <c:v>0.16299191750278813</c:v>
                </c:pt>
                <c:pt idx="300">
                  <c:v>0.16244861111111217</c:v>
                </c:pt>
                <c:pt idx="301">
                  <c:v>0.16190891472868324</c:v>
                </c:pt>
                <c:pt idx="302">
                  <c:v>0.1613727924944823</c:v>
                </c:pt>
                <c:pt idx="303">
                  <c:v>0.16084020902090315</c:v>
                </c:pt>
                <c:pt idx="304">
                  <c:v>0.16031112938596598</c:v>
                </c:pt>
                <c:pt idx="305">
                  <c:v>0.15978551912568414</c:v>
                </c:pt>
                <c:pt idx="306">
                  <c:v>0.15926334422658059</c:v>
                </c:pt>
                <c:pt idx="307">
                  <c:v>0.15874457111835072</c:v>
                </c:pt>
                <c:pt idx="308">
                  <c:v>0.15822916666666775</c:v>
                </c:pt>
                <c:pt idx="309">
                  <c:v>0.15771709816612839</c:v>
                </c:pt>
                <c:pt idx="310">
                  <c:v>0.15720833333333442</c:v>
                </c:pt>
                <c:pt idx="311">
                  <c:v>0.15670284030010828</c:v>
                </c:pt>
                <c:pt idx="312">
                  <c:v>0.15620058760683872</c:v>
                </c:pt>
                <c:pt idx="313">
                  <c:v>0.15570154419595425</c:v>
                </c:pt>
                <c:pt idx="314">
                  <c:v>0.15520567940552127</c:v>
                </c:pt>
                <c:pt idx="315">
                  <c:v>0.15471296296296408</c:v>
                </c:pt>
                <c:pt idx="316">
                  <c:v>0.15422336497890407</c:v>
                </c:pt>
                <c:pt idx="317">
                  <c:v>0.15373685594111575</c:v>
                </c:pt>
                <c:pt idx="318">
                  <c:v>0.15325340670859652</c:v>
                </c:pt>
                <c:pt idx="319">
                  <c:v>0.15277298850574825</c:v>
                </c:pt>
                <c:pt idx="320">
                  <c:v>0.15229557291666779</c:v>
                </c:pt>
                <c:pt idx="321">
                  <c:v>0.15182113187954424</c:v>
                </c:pt>
                <c:pt idx="322">
                  <c:v>0.15134963768116055</c:v>
                </c:pt>
                <c:pt idx="323">
                  <c:v>0.15088106295149753</c:v>
                </c:pt>
                <c:pt idx="324">
                  <c:v>0.15041538065843735</c:v>
                </c:pt>
                <c:pt idx="325">
                  <c:v>0.14995256410256524</c:v>
                </c:pt>
                <c:pt idx="326">
                  <c:v>0.1494925869120666</c:v>
                </c:pt>
                <c:pt idx="327">
                  <c:v>0.14903542303771777</c:v>
                </c:pt>
                <c:pt idx="328">
                  <c:v>0.14858104674796863</c:v>
                </c:pt>
                <c:pt idx="329">
                  <c:v>0.14812943262411463</c:v>
                </c:pt>
                <c:pt idx="330">
                  <c:v>0.1476805555555567</c:v>
                </c:pt>
                <c:pt idx="331">
                  <c:v>0.14723439073514719</c:v>
                </c:pt>
                <c:pt idx="332">
                  <c:v>0.14679091365461963</c:v>
                </c:pt>
                <c:pt idx="333">
                  <c:v>0.14635010010010127</c:v>
                </c:pt>
                <c:pt idx="334">
                  <c:v>0.14591192614770576</c:v>
                </c:pt>
                <c:pt idx="335">
                  <c:v>0.14547636815920514</c:v>
                </c:pt>
                <c:pt idx="336">
                  <c:v>0.14504340277777894</c:v>
                </c:pt>
                <c:pt idx="337">
                  <c:v>0.14461300692383897</c:v>
                </c:pt>
                <c:pt idx="338">
                  <c:v>0.14418515779092819</c:v>
                </c:pt>
                <c:pt idx="339">
                  <c:v>0.14375983284169241</c:v>
                </c:pt>
                <c:pt idx="340">
                  <c:v>0.14333700980392275</c:v>
                </c:pt>
                <c:pt idx="341">
                  <c:v>0.14291666666666786</c:v>
                </c:pt>
                <c:pt idx="342">
                  <c:v>0.14249878167641444</c:v>
                </c:pt>
                <c:pt idx="343">
                  <c:v>0.1420833333333345</c:v>
                </c:pt>
                <c:pt idx="344">
                  <c:v>0.14167030038759809</c:v>
                </c:pt>
                <c:pt idx="345">
                  <c:v>0.14125966183574998</c:v>
                </c:pt>
                <c:pt idx="346">
                  <c:v>0.14085139691714954</c:v>
                </c:pt>
                <c:pt idx="347">
                  <c:v>0.14044548511047189</c:v>
                </c:pt>
                <c:pt idx="348">
                  <c:v>0.1400419061302694</c:v>
                </c:pt>
                <c:pt idx="349">
                  <c:v>0.13964063992359241</c:v>
                </c:pt>
                <c:pt idx="350">
                  <c:v>0.13924166666666787</c:v>
                </c:pt>
                <c:pt idx="351">
                  <c:v>0.13884496676163463</c:v>
                </c:pt>
                <c:pt idx="352">
                  <c:v>0.13845052083333453</c:v>
                </c:pt>
                <c:pt idx="353">
                  <c:v>0.13805830972615796</c:v>
                </c:pt>
                <c:pt idx="354">
                  <c:v>0.13766831450094283</c:v>
                </c:pt>
                <c:pt idx="355">
                  <c:v>0.1372805164319261</c:v>
                </c:pt>
                <c:pt idx="356">
                  <c:v>0.13689489700374652</c:v>
                </c:pt>
                <c:pt idx="357">
                  <c:v>0.13651143790849793</c:v>
                </c:pt>
                <c:pt idx="358">
                  <c:v>0.13613012104283176</c:v>
                </c:pt>
                <c:pt idx="359">
                  <c:v>0.13575092850510798</c:v>
                </c:pt>
                <c:pt idx="360">
                  <c:v>0.1353738425925938</c:v>
                </c:pt>
                <c:pt idx="361">
                  <c:v>0.13499884579870849</c:v>
                </c:pt>
                <c:pt idx="362">
                  <c:v>0.1346259208103143</c:v>
                </c:pt>
                <c:pt idx="363">
                  <c:v>0.13425505050505171</c:v>
                </c:pt>
                <c:pt idx="364">
                  <c:v>0.13388621794871916</c:v>
                </c:pt>
                <c:pt idx="365">
                  <c:v>0.13351940639269527</c:v>
                </c:pt>
                <c:pt idx="366">
                  <c:v>0.13315459927140377</c:v>
                </c:pt>
                <c:pt idx="367">
                  <c:v>0.13279178019981958</c:v>
                </c:pt>
                <c:pt idx="368">
                  <c:v>0.13243093297101571</c:v>
                </c:pt>
                <c:pt idx="369">
                  <c:v>0.1320720415537501</c:v>
                </c:pt>
                <c:pt idx="370">
                  <c:v>0.1317150900900913</c:v>
                </c:pt>
                <c:pt idx="371">
                  <c:v>0.131360062893083</c:v>
                </c:pt>
                <c:pt idx="372">
                  <c:v>0.13100694444444566</c:v>
                </c:pt>
                <c:pt idx="373">
                  <c:v>0.13065571939231579</c:v>
                </c:pt>
                <c:pt idx="374">
                  <c:v>0.13030637254902083</c:v>
                </c:pt>
                <c:pt idx="375">
                  <c:v>0.12995888888889012</c:v>
                </c:pt>
                <c:pt idx="376">
                  <c:v>0.12961325354610051</c:v>
                </c:pt>
                <c:pt idx="377">
                  <c:v>0.1292694518125565</c:v>
                </c:pt>
                <c:pt idx="378">
                  <c:v>0.12892746913580369</c:v>
                </c:pt>
                <c:pt idx="379">
                  <c:v>0.12858729111697573</c:v>
                </c:pt>
                <c:pt idx="380">
                  <c:v>0.12824890350877316</c:v>
                </c:pt>
                <c:pt idx="381">
                  <c:v>0.12791229221347455</c:v>
                </c:pt>
                <c:pt idx="382">
                  <c:v>0.12757744328097853</c:v>
                </c:pt>
                <c:pt idx="383">
                  <c:v>0.12724434290687678</c:v>
                </c:pt>
                <c:pt idx="384">
                  <c:v>0.12691297743055679</c:v>
                </c:pt>
                <c:pt idx="385">
                  <c:v>0.12658333333333457</c:v>
                </c:pt>
                <c:pt idx="386">
                  <c:v>0.12625539723661608</c:v>
                </c:pt>
                <c:pt idx="387">
                  <c:v>0.12592915590008735</c:v>
                </c:pt>
                <c:pt idx="388">
                  <c:v>0.1256045962199325</c:v>
                </c:pt>
                <c:pt idx="389">
                  <c:v>0.12528170522707921</c:v>
                </c:pt>
                <c:pt idx="390">
                  <c:v>0.12496047008547131</c:v>
                </c:pt>
                <c:pt idx="391">
                  <c:v>0.12464087809036782</c:v>
                </c:pt>
                <c:pt idx="392">
                  <c:v>0.12432291666666791</c:v>
                </c:pt>
                <c:pt idx="393">
                  <c:v>0.12400657336726163</c:v>
                </c:pt>
                <c:pt idx="394">
                  <c:v>0.12369183587140564</c:v>
                </c:pt>
                <c:pt idx="395">
                  <c:v>0.1233786919831236</c:v>
                </c:pt>
                <c:pt idx="396">
                  <c:v>0.12306712962963087</c:v>
                </c:pt>
                <c:pt idx="397">
                  <c:v>0.12275713685978293</c:v>
                </c:pt>
                <c:pt idx="398">
                  <c:v>0.1224487018425473</c:v>
                </c:pt>
                <c:pt idx="399">
                  <c:v>0.12214181286549831</c:v>
                </c:pt>
                <c:pt idx="400">
                  <c:v>0.12183645833333458</c:v>
                </c:pt>
                <c:pt idx="401">
                  <c:v>0.12153262676641852</c:v>
                </c:pt>
                <c:pt idx="402">
                  <c:v>0.12123030679933787</c:v>
                </c:pt>
                <c:pt idx="403">
                  <c:v>0.1209294871794884</c:v>
                </c:pt>
                <c:pt idx="404">
                  <c:v>0.12063015676567779</c:v>
                </c:pt>
                <c:pt idx="405">
                  <c:v>0.1203323045267502</c:v>
                </c:pt>
                <c:pt idx="406">
                  <c:v>0.12003591954023111</c:v>
                </c:pt>
                <c:pt idx="407">
                  <c:v>0.11974099099099222</c:v>
                </c:pt>
                <c:pt idx="408">
                  <c:v>0.11944750816993586</c:v>
                </c:pt>
                <c:pt idx="409">
                  <c:v>0.11915546047269886</c:v>
                </c:pt>
                <c:pt idx="410">
                  <c:v>0.11886483739837521</c:v>
                </c:pt>
                <c:pt idx="411">
                  <c:v>0.11857562854825751</c:v>
                </c:pt>
                <c:pt idx="412">
                  <c:v>0.11828782362459669</c:v>
                </c:pt>
                <c:pt idx="413">
                  <c:v>0.11800141242937975</c:v>
                </c:pt>
                <c:pt idx="414">
                  <c:v>0.11771638486312522</c:v>
                </c:pt>
                <c:pt idx="415">
                  <c:v>0.11743273092369601</c:v>
                </c:pt>
                <c:pt idx="416">
                  <c:v>0.11715044070512944</c:v>
                </c:pt>
                <c:pt idx="417">
                  <c:v>0.11686950439648404</c:v>
                </c:pt>
                <c:pt idx="418">
                  <c:v>0.11658991228070298</c:v>
                </c:pt>
                <c:pt idx="419">
                  <c:v>0.11631165473349367</c:v>
                </c:pt>
                <c:pt idx="420">
                  <c:v>0.11603472222222345</c:v>
                </c:pt>
                <c:pt idx="421">
                  <c:v>0.11575910530483099</c:v>
                </c:pt>
                <c:pt idx="422">
                  <c:v>0.1154847946287532</c:v>
                </c:pt>
                <c:pt idx="423">
                  <c:v>0.11521178092986727</c:v>
                </c:pt>
                <c:pt idx="424">
                  <c:v>0.11494005503144777</c:v>
                </c:pt>
                <c:pt idx="425">
                  <c:v>0.11466960784313848</c:v>
                </c:pt>
                <c:pt idx="426">
                  <c:v>0.11440043035993863</c:v>
                </c:pt>
                <c:pt idx="427">
                  <c:v>0.11413251366120342</c:v>
                </c:pt>
                <c:pt idx="428">
                  <c:v>0.11386584890965855</c:v>
                </c:pt>
                <c:pt idx="429">
                  <c:v>0.11360042735042858</c:v>
                </c:pt>
                <c:pt idx="430">
                  <c:v>0.11333624031007875</c:v>
                </c:pt>
                <c:pt idx="431">
                  <c:v>0.11307327919567021</c:v>
                </c:pt>
                <c:pt idx="432">
                  <c:v>0.11281153549382839</c:v>
                </c:pt>
                <c:pt idx="433">
                  <c:v>0.11255100076982416</c:v>
                </c:pt>
                <c:pt idx="434">
                  <c:v>0.1122916666666679</c:v>
                </c:pt>
                <c:pt idx="435">
                  <c:v>0.11203352490421578</c:v>
                </c:pt>
                <c:pt idx="436">
                  <c:v>0.11177656727828869</c:v>
                </c:pt>
                <c:pt idx="437">
                  <c:v>0.1115207856598029</c:v>
                </c:pt>
                <c:pt idx="438">
                  <c:v>0.11126617199391295</c:v>
                </c:pt>
                <c:pt idx="439">
                  <c:v>0.11101271829916599</c:v>
                </c:pt>
                <c:pt idx="440">
                  <c:v>0.11076041666666789</c:v>
                </c:pt>
                <c:pt idx="441">
                  <c:v>0.11050925925926049</c:v>
                </c:pt>
                <c:pt idx="442">
                  <c:v>0.11025923831071012</c:v>
                </c:pt>
                <c:pt idx="443">
                  <c:v>0.11001034612490716</c:v>
                </c:pt>
                <c:pt idx="444">
                  <c:v>0.10976257507507629</c:v>
                </c:pt>
                <c:pt idx="445">
                  <c:v>0.10951591760299748</c:v>
                </c:pt>
                <c:pt idx="446">
                  <c:v>0.10927036621823739</c:v>
                </c:pt>
                <c:pt idx="447">
                  <c:v>0.10902591349739123</c:v>
                </c:pt>
                <c:pt idx="448">
                  <c:v>0.10878255208333455</c:v>
                </c:pt>
                <c:pt idx="449">
                  <c:v>0.10854027468448527</c:v>
                </c:pt>
                <c:pt idx="450">
                  <c:v>0.1082990740740753</c:v>
                </c:pt>
                <c:pt idx="451">
                  <c:v>0.10805894308943212</c:v>
                </c:pt>
                <c:pt idx="452">
                  <c:v>0.10781987463126966</c:v>
                </c:pt>
                <c:pt idx="453">
                  <c:v>0.10758186166298871</c:v>
                </c:pt>
                <c:pt idx="454">
                  <c:v>0.10734489720998654</c:v>
                </c:pt>
                <c:pt idx="455">
                  <c:v>0.10710897435897558</c:v>
                </c:pt>
                <c:pt idx="456">
                  <c:v>0.10687408625731117</c:v>
                </c:pt>
                <c:pt idx="457">
                  <c:v>0.10664022611232798</c:v>
                </c:pt>
                <c:pt idx="458">
                  <c:v>0.10640738719068535</c:v>
                </c:pt>
                <c:pt idx="459">
                  <c:v>0.10617556281772091</c:v>
                </c:pt>
                <c:pt idx="460">
                  <c:v>0.10594474637681281</c:v>
                </c:pt>
                <c:pt idx="461">
                  <c:v>0.10571493130875032</c:v>
                </c:pt>
                <c:pt idx="462">
                  <c:v>0.10548611111111234</c:v>
                </c:pt>
                <c:pt idx="463">
                  <c:v>0.10525827933765421</c:v>
                </c:pt>
                <c:pt idx="464">
                  <c:v>0.10503142959770237</c:v>
                </c:pt>
                <c:pt idx="465">
                  <c:v>0.10480555555555678</c:v>
                </c:pt>
                <c:pt idx="466">
                  <c:v>0.10458065092990107</c:v>
                </c:pt>
                <c:pt idx="467">
                  <c:v>0.10435670949322035</c:v>
                </c:pt>
                <c:pt idx="468">
                  <c:v>0.10413372507122629</c:v>
                </c:pt>
                <c:pt idx="469">
                  <c:v>0.10391169154228977</c:v>
                </c:pt>
                <c:pt idx="470">
                  <c:v>0.10369060283688064</c:v>
                </c:pt>
                <c:pt idx="471">
                  <c:v>0.10347045293701466</c:v>
                </c:pt>
                <c:pt idx="472">
                  <c:v>0.10325123587570743</c:v>
                </c:pt>
                <c:pt idx="473">
                  <c:v>0.10303294573643532</c:v>
                </c:pt>
                <c:pt idx="474">
                  <c:v>0.10281557665260319</c:v>
                </c:pt>
                <c:pt idx="475">
                  <c:v>0.10259912280701876</c:v>
                </c:pt>
                <c:pt idx="476">
                  <c:v>0.10238357843137376</c:v>
                </c:pt>
                <c:pt idx="477">
                  <c:v>0.10216893780573147</c:v>
                </c:pt>
                <c:pt idx="478">
                  <c:v>0.10195519525802074</c:v>
                </c:pt>
                <c:pt idx="479">
                  <c:v>0.10174234516353635</c:v>
                </c:pt>
                <c:pt idx="480">
                  <c:v>0.10153038194444565</c:v>
                </c:pt>
                <c:pt idx="481">
                  <c:v>0.10131930006930127</c:v>
                </c:pt>
                <c:pt idx="482">
                  <c:v>0.10110909405255999</c:v>
                </c:pt>
                <c:pt idx="483">
                  <c:v>0.10089975845410749</c:v>
                </c:pt>
                <c:pt idx="484">
                  <c:v>0.10069128787878909</c:v>
                </c:pt>
                <c:pt idx="485">
                  <c:v>0.10048367697594622</c:v>
                </c:pt>
                <c:pt idx="486">
                  <c:v>0.10027692043895868</c:v>
                </c:pt>
                <c:pt idx="487">
                  <c:v>0.10007101300479244</c:v>
                </c:pt>
                <c:pt idx="488">
                  <c:v>9.9865949453553121E-2</c:v>
                </c:pt>
                <c:pt idx="489">
                  <c:v>9.966172460804483E-2</c:v>
                </c:pt>
                <c:pt idx="490">
                  <c:v>9.9458333333334537E-2</c:v>
                </c:pt>
                <c:pt idx="491">
                  <c:v>9.9255770536321633E-2</c:v>
                </c:pt>
                <c:pt idx="492">
                  <c:v>9.9054031165312861E-2</c:v>
                </c:pt>
                <c:pt idx="493">
                  <c:v>9.8853110209602288E-2</c:v>
                </c:pt>
                <c:pt idx="494">
                  <c:v>9.8653002699056525E-2</c:v>
                </c:pt>
                <c:pt idx="495">
                  <c:v>9.8453703703704903E-2</c:v>
                </c:pt>
                <c:pt idx="496">
                  <c:v>9.8255208333334537E-2</c:v>
                </c:pt>
                <c:pt idx="497">
                  <c:v>9.8057511737090403E-2</c:v>
                </c:pt>
                <c:pt idx="498">
                  <c:v>9.7860609103080184E-2</c:v>
                </c:pt>
                <c:pt idx="499">
                  <c:v>9.7664495657983824E-2</c:v>
                </c:pt>
                <c:pt idx="500">
                  <c:v>9.746916666666787E-2</c:v>
                </c:pt>
              </c:numCache>
            </c:numRef>
          </c:yVal>
          <c:smooth val="0"/>
          <c:extLst>
            <c:ext xmlns:c16="http://schemas.microsoft.com/office/drawing/2014/chart" uri="{C3380CC4-5D6E-409C-BE32-E72D297353CC}">
              <c16:uniqueId val="{00000002-C96D-4A49-AAB7-FA89681ACCE8}"/>
            </c:ext>
          </c:extLst>
        </c:ser>
        <c:ser>
          <c:idx val="0"/>
          <c:order val="3"/>
          <c:tx>
            <c:v>Soil Type I</c:v>
          </c:tx>
          <c:spPr>
            <a:ln w="12700">
              <a:solidFill>
                <a:srgbClr val="0070C0"/>
              </a:solidFill>
              <a:prstDash val="sysDot"/>
            </a:ln>
          </c:spPr>
          <c:marker>
            <c:symbol val="none"/>
          </c:marker>
          <c:xVal>
            <c:numRef>
              <c:f>Sheet2!$K$2:$K$502</c:f>
              <c:numCache>
                <c:formatCode>General</c:formatCode>
                <c:ptCount val="501"/>
                <c:pt idx="0">
                  <c:v>0</c:v>
                </c:pt>
                <c:pt idx="1">
                  <c:v>0.01</c:v>
                </c:pt>
                <c:pt idx="2">
                  <c:v>0.02</c:v>
                </c:pt>
                <c:pt idx="3">
                  <c:v>0.03</c:v>
                </c:pt>
                <c:pt idx="4">
                  <c:v>0.04</c:v>
                </c:pt>
                <c:pt idx="5">
                  <c:v>0.05</c:v>
                </c:pt>
                <c:pt idx="6">
                  <c:v>6.0000000000000005E-2</c:v>
                </c:pt>
                <c:pt idx="7">
                  <c:v>7.0000000000000007E-2</c:v>
                </c:pt>
                <c:pt idx="8">
                  <c:v>0.08</c:v>
                </c:pt>
                <c:pt idx="9">
                  <c:v>0.09</c:v>
                </c:pt>
                <c:pt idx="10">
                  <c:v>9.9999999999999992E-2</c:v>
                </c:pt>
                <c:pt idx="11">
                  <c:v>0.10999999999999999</c:v>
                </c:pt>
                <c:pt idx="12">
                  <c:v>0.11999999999999998</c:v>
                </c:pt>
                <c:pt idx="13">
                  <c:v>0.12999999999999998</c:v>
                </c:pt>
                <c:pt idx="14">
                  <c:v>0.13999999999999999</c:v>
                </c:pt>
                <c:pt idx="15">
                  <c:v>0.15</c:v>
                </c:pt>
                <c:pt idx="16">
                  <c:v>0.16</c:v>
                </c:pt>
                <c:pt idx="17">
                  <c:v>0.17</c:v>
                </c:pt>
                <c:pt idx="18">
                  <c:v>0.18000000000000002</c:v>
                </c:pt>
                <c:pt idx="19">
                  <c:v>0.19000000000000003</c:v>
                </c:pt>
                <c:pt idx="20">
                  <c:v>0.20000000000000004</c:v>
                </c:pt>
                <c:pt idx="21">
                  <c:v>0.21000000000000005</c:v>
                </c:pt>
                <c:pt idx="22">
                  <c:v>0.22000000000000006</c:v>
                </c:pt>
                <c:pt idx="23">
                  <c:v>0.23000000000000007</c:v>
                </c:pt>
                <c:pt idx="24">
                  <c:v>0.24000000000000007</c:v>
                </c:pt>
                <c:pt idx="25">
                  <c:v>0.25000000000000006</c:v>
                </c:pt>
                <c:pt idx="26">
                  <c:v>0.26000000000000006</c:v>
                </c:pt>
                <c:pt idx="27">
                  <c:v>0.27000000000000007</c:v>
                </c:pt>
                <c:pt idx="28">
                  <c:v>0.28000000000000008</c:v>
                </c:pt>
                <c:pt idx="29">
                  <c:v>0.29000000000000009</c:v>
                </c:pt>
                <c:pt idx="30">
                  <c:v>0.3000000000000001</c:v>
                </c:pt>
                <c:pt idx="31">
                  <c:v>0.31000000000000011</c:v>
                </c:pt>
                <c:pt idx="32">
                  <c:v>0.32000000000000012</c:v>
                </c:pt>
                <c:pt idx="33">
                  <c:v>0.33000000000000013</c:v>
                </c:pt>
                <c:pt idx="34">
                  <c:v>0.34000000000000014</c:v>
                </c:pt>
                <c:pt idx="35">
                  <c:v>0.35000000000000014</c:v>
                </c:pt>
                <c:pt idx="36">
                  <c:v>0.36000000000000015</c:v>
                </c:pt>
                <c:pt idx="37">
                  <c:v>0.37000000000000016</c:v>
                </c:pt>
                <c:pt idx="38">
                  <c:v>0.38000000000000017</c:v>
                </c:pt>
                <c:pt idx="39">
                  <c:v>0.39000000000000018</c:v>
                </c:pt>
                <c:pt idx="40">
                  <c:v>0.40000000000000019</c:v>
                </c:pt>
                <c:pt idx="41">
                  <c:v>0.4100000000000002</c:v>
                </c:pt>
                <c:pt idx="42">
                  <c:v>0.42000000000000021</c:v>
                </c:pt>
                <c:pt idx="43">
                  <c:v>0.43000000000000022</c:v>
                </c:pt>
                <c:pt idx="44">
                  <c:v>0.44000000000000022</c:v>
                </c:pt>
                <c:pt idx="45">
                  <c:v>0.45000000000000023</c:v>
                </c:pt>
                <c:pt idx="46">
                  <c:v>0.46000000000000024</c:v>
                </c:pt>
                <c:pt idx="47">
                  <c:v>0.47000000000000025</c:v>
                </c:pt>
                <c:pt idx="48">
                  <c:v>0.48000000000000026</c:v>
                </c:pt>
                <c:pt idx="49">
                  <c:v>0.49000000000000027</c:v>
                </c:pt>
                <c:pt idx="50">
                  <c:v>0.50000000000000022</c:v>
                </c:pt>
                <c:pt idx="51">
                  <c:v>0.51000000000000023</c:v>
                </c:pt>
                <c:pt idx="52">
                  <c:v>0.52000000000000024</c:v>
                </c:pt>
                <c:pt idx="53">
                  <c:v>0.53000000000000025</c:v>
                </c:pt>
                <c:pt idx="54">
                  <c:v>0.54000000000000026</c:v>
                </c:pt>
                <c:pt idx="55">
                  <c:v>0.55000000000000027</c:v>
                </c:pt>
                <c:pt idx="56">
                  <c:v>0.56000000000000028</c:v>
                </c:pt>
                <c:pt idx="57">
                  <c:v>0.57000000000000028</c:v>
                </c:pt>
                <c:pt idx="58">
                  <c:v>0.58000000000000029</c:v>
                </c:pt>
                <c:pt idx="59">
                  <c:v>0.5900000000000003</c:v>
                </c:pt>
                <c:pt idx="60">
                  <c:v>0.60000000000000031</c:v>
                </c:pt>
                <c:pt idx="61">
                  <c:v>0.61000000000000032</c:v>
                </c:pt>
                <c:pt idx="62">
                  <c:v>0.62000000000000033</c:v>
                </c:pt>
                <c:pt idx="63">
                  <c:v>0.63000000000000034</c:v>
                </c:pt>
                <c:pt idx="64">
                  <c:v>0.64000000000000035</c:v>
                </c:pt>
                <c:pt idx="65">
                  <c:v>0.65000000000000036</c:v>
                </c:pt>
                <c:pt idx="66">
                  <c:v>0.66000000000000036</c:v>
                </c:pt>
                <c:pt idx="67">
                  <c:v>0.67000000000000037</c:v>
                </c:pt>
                <c:pt idx="68">
                  <c:v>0.68000000000000038</c:v>
                </c:pt>
                <c:pt idx="69">
                  <c:v>0.69000000000000039</c:v>
                </c:pt>
                <c:pt idx="70">
                  <c:v>0.7000000000000004</c:v>
                </c:pt>
                <c:pt idx="71">
                  <c:v>0.71000000000000041</c:v>
                </c:pt>
                <c:pt idx="72">
                  <c:v>0.72000000000000042</c:v>
                </c:pt>
                <c:pt idx="73">
                  <c:v>0.73000000000000043</c:v>
                </c:pt>
                <c:pt idx="74">
                  <c:v>0.74000000000000044</c:v>
                </c:pt>
                <c:pt idx="75">
                  <c:v>0.75000000000000044</c:v>
                </c:pt>
                <c:pt idx="76">
                  <c:v>0.76000000000000045</c:v>
                </c:pt>
                <c:pt idx="77">
                  <c:v>0.77000000000000046</c:v>
                </c:pt>
                <c:pt idx="78">
                  <c:v>0.78000000000000047</c:v>
                </c:pt>
                <c:pt idx="79">
                  <c:v>0.79000000000000048</c:v>
                </c:pt>
                <c:pt idx="80">
                  <c:v>0.80000000000000049</c:v>
                </c:pt>
                <c:pt idx="81">
                  <c:v>0.8100000000000005</c:v>
                </c:pt>
                <c:pt idx="82">
                  <c:v>0.82000000000000051</c:v>
                </c:pt>
                <c:pt idx="83">
                  <c:v>0.83000000000000052</c:v>
                </c:pt>
                <c:pt idx="84">
                  <c:v>0.84000000000000052</c:v>
                </c:pt>
                <c:pt idx="85">
                  <c:v>0.85000000000000053</c:v>
                </c:pt>
                <c:pt idx="86">
                  <c:v>0.86000000000000054</c:v>
                </c:pt>
                <c:pt idx="87">
                  <c:v>0.87000000000000055</c:v>
                </c:pt>
                <c:pt idx="88">
                  <c:v>0.88000000000000056</c:v>
                </c:pt>
                <c:pt idx="89">
                  <c:v>0.89000000000000057</c:v>
                </c:pt>
                <c:pt idx="90">
                  <c:v>0.90000000000000058</c:v>
                </c:pt>
                <c:pt idx="91">
                  <c:v>0.91000000000000059</c:v>
                </c:pt>
                <c:pt idx="92">
                  <c:v>0.9200000000000006</c:v>
                </c:pt>
                <c:pt idx="93">
                  <c:v>0.9300000000000006</c:v>
                </c:pt>
                <c:pt idx="94">
                  <c:v>0.94000000000000061</c:v>
                </c:pt>
                <c:pt idx="95">
                  <c:v>0.95000000000000062</c:v>
                </c:pt>
                <c:pt idx="96">
                  <c:v>0.96000000000000063</c:v>
                </c:pt>
                <c:pt idx="97">
                  <c:v>0.97000000000000064</c:v>
                </c:pt>
                <c:pt idx="98">
                  <c:v>0.98000000000000065</c:v>
                </c:pt>
                <c:pt idx="99">
                  <c:v>0.99000000000000066</c:v>
                </c:pt>
                <c:pt idx="100">
                  <c:v>1.0000000000000007</c:v>
                </c:pt>
                <c:pt idx="101">
                  <c:v>1.0100000000000007</c:v>
                </c:pt>
                <c:pt idx="102">
                  <c:v>1.0200000000000007</c:v>
                </c:pt>
                <c:pt idx="103">
                  <c:v>1.0300000000000007</c:v>
                </c:pt>
                <c:pt idx="104">
                  <c:v>1.0400000000000007</c:v>
                </c:pt>
                <c:pt idx="105">
                  <c:v>1.0500000000000007</c:v>
                </c:pt>
                <c:pt idx="106">
                  <c:v>1.0600000000000007</c:v>
                </c:pt>
                <c:pt idx="107">
                  <c:v>1.0700000000000007</c:v>
                </c:pt>
                <c:pt idx="108">
                  <c:v>1.0800000000000007</c:v>
                </c:pt>
                <c:pt idx="109">
                  <c:v>1.0900000000000007</c:v>
                </c:pt>
                <c:pt idx="110">
                  <c:v>1.1000000000000008</c:v>
                </c:pt>
                <c:pt idx="111">
                  <c:v>1.1100000000000008</c:v>
                </c:pt>
                <c:pt idx="112">
                  <c:v>1.1200000000000008</c:v>
                </c:pt>
                <c:pt idx="113">
                  <c:v>1.1300000000000008</c:v>
                </c:pt>
                <c:pt idx="114">
                  <c:v>1.1400000000000008</c:v>
                </c:pt>
                <c:pt idx="115">
                  <c:v>1.1500000000000008</c:v>
                </c:pt>
                <c:pt idx="116">
                  <c:v>1.1600000000000008</c:v>
                </c:pt>
                <c:pt idx="117">
                  <c:v>1.1700000000000008</c:v>
                </c:pt>
                <c:pt idx="118">
                  <c:v>1.1800000000000008</c:v>
                </c:pt>
                <c:pt idx="119">
                  <c:v>1.1900000000000008</c:v>
                </c:pt>
                <c:pt idx="120">
                  <c:v>1.2000000000000008</c:v>
                </c:pt>
                <c:pt idx="121">
                  <c:v>1.2100000000000009</c:v>
                </c:pt>
                <c:pt idx="122">
                  <c:v>1.2200000000000009</c:v>
                </c:pt>
                <c:pt idx="123">
                  <c:v>1.2300000000000009</c:v>
                </c:pt>
                <c:pt idx="124">
                  <c:v>1.2400000000000009</c:v>
                </c:pt>
                <c:pt idx="125">
                  <c:v>1.2500000000000009</c:v>
                </c:pt>
                <c:pt idx="126">
                  <c:v>1.2600000000000009</c:v>
                </c:pt>
                <c:pt idx="127">
                  <c:v>1.2700000000000009</c:v>
                </c:pt>
                <c:pt idx="128">
                  <c:v>1.2800000000000009</c:v>
                </c:pt>
                <c:pt idx="129">
                  <c:v>1.2900000000000009</c:v>
                </c:pt>
                <c:pt idx="130">
                  <c:v>1.3000000000000009</c:v>
                </c:pt>
                <c:pt idx="131">
                  <c:v>1.3100000000000009</c:v>
                </c:pt>
                <c:pt idx="132">
                  <c:v>1.320000000000001</c:v>
                </c:pt>
                <c:pt idx="133">
                  <c:v>1.330000000000001</c:v>
                </c:pt>
                <c:pt idx="134">
                  <c:v>1.340000000000001</c:v>
                </c:pt>
                <c:pt idx="135">
                  <c:v>1.350000000000001</c:v>
                </c:pt>
                <c:pt idx="136">
                  <c:v>1.360000000000001</c:v>
                </c:pt>
                <c:pt idx="137">
                  <c:v>1.370000000000001</c:v>
                </c:pt>
                <c:pt idx="138">
                  <c:v>1.380000000000001</c:v>
                </c:pt>
                <c:pt idx="139">
                  <c:v>1.390000000000001</c:v>
                </c:pt>
                <c:pt idx="140">
                  <c:v>1.400000000000001</c:v>
                </c:pt>
                <c:pt idx="141">
                  <c:v>1.410000000000001</c:v>
                </c:pt>
                <c:pt idx="142">
                  <c:v>1.420000000000001</c:v>
                </c:pt>
                <c:pt idx="143">
                  <c:v>1.430000000000001</c:v>
                </c:pt>
                <c:pt idx="144">
                  <c:v>1.4400000000000011</c:v>
                </c:pt>
                <c:pt idx="145">
                  <c:v>1.4500000000000011</c:v>
                </c:pt>
                <c:pt idx="146">
                  <c:v>1.4600000000000011</c:v>
                </c:pt>
                <c:pt idx="147">
                  <c:v>1.4700000000000011</c:v>
                </c:pt>
                <c:pt idx="148">
                  <c:v>1.4800000000000011</c:v>
                </c:pt>
                <c:pt idx="149">
                  <c:v>1.4900000000000011</c:v>
                </c:pt>
                <c:pt idx="150">
                  <c:v>1.5000000000000011</c:v>
                </c:pt>
                <c:pt idx="151">
                  <c:v>1.5100000000000011</c:v>
                </c:pt>
                <c:pt idx="152">
                  <c:v>1.5200000000000011</c:v>
                </c:pt>
                <c:pt idx="153">
                  <c:v>1.5300000000000011</c:v>
                </c:pt>
                <c:pt idx="154">
                  <c:v>1.5400000000000011</c:v>
                </c:pt>
                <c:pt idx="155">
                  <c:v>1.5500000000000012</c:v>
                </c:pt>
                <c:pt idx="156">
                  <c:v>1.5600000000000012</c:v>
                </c:pt>
                <c:pt idx="157">
                  <c:v>1.5700000000000012</c:v>
                </c:pt>
                <c:pt idx="158">
                  <c:v>1.5800000000000012</c:v>
                </c:pt>
                <c:pt idx="159">
                  <c:v>1.5900000000000012</c:v>
                </c:pt>
                <c:pt idx="160">
                  <c:v>1.6000000000000012</c:v>
                </c:pt>
                <c:pt idx="161">
                  <c:v>1.6100000000000012</c:v>
                </c:pt>
                <c:pt idx="162">
                  <c:v>1.6200000000000012</c:v>
                </c:pt>
                <c:pt idx="163">
                  <c:v>1.6300000000000012</c:v>
                </c:pt>
                <c:pt idx="164">
                  <c:v>1.6400000000000012</c:v>
                </c:pt>
                <c:pt idx="165">
                  <c:v>1.6500000000000012</c:v>
                </c:pt>
                <c:pt idx="166">
                  <c:v>1.6600000000000013</c:v>
                </c:pt>
                <c:pt idx="167">
                  <c:v>1.6700000000000013</c:v>
                </c:pt>
                <c:pt idx="168">
                  <c:v>1.6800000000000013</c:v>
                </c:pt>
                <c:pt idx="169">
                  <c:v>1.6900000000000013</c:v>
                </c:pt>
                <c:pt idx="170">
                  <c:v>1.7000000000000013</c:v>
                </c:pt>
                <c:pt idx="171">
                  <c:v>1.7100000000000013</c:v>
                </c:pt>
                <c:pt idx="172">
                  <c:v>1.7200000000000013</c:v>
                </c:pt>
                <c:pt idx="173">
                  <c:v>1.7300000000000013</c:v>
                </c:pt>
                <c:pt idx="174">
                  <c:v>1.7400000000000013</c:v>
                </c:pt>
                <c:pt idx="175">
                  <c:v>1.7500000000000013</c:v>
                </c:pt>
                <c:pt idx="176">
                  <c:v>1.7600000000000013</c:v>
                </c:pt>
                <c:pt idx="177">
                  <c:v>1.7700000000000014</c:v>
                </c:pt>
                <c:pt idx="178">
                  <c:v>1.7800000000000014</c:v>
                </c:pt>
                <c:pt idx="179">
                  <c:v>1.7900000000000014</c:v>
                </c:pt>
                <c:pt idx="180">
                  <c:v>1.8000000000000014</c:v>
                </c:pt>
                <c:pt idx="181">
                  <c:v>1.8100000000000014</c:v>
                </c:pt>
                <c:pt idx="182">
                  <c:v>1.8200000000000014</c:v>
                </c:pt>
                <c:pt idx="183">
                  <c:v>1.8300000000000014</c:v>
                </c:pt>
                <c:pt idx="184">
                  <c:v>1.8400000000000014</c:v>
                </c:pt>
                <c:pt idx="185">
                  <c:v>1.8500000000000014</c:v>
                </c:pt>
                <c:pt idx="186">
                  <c:v>1.8600000000000014</c:v>
                </c:pt>
                <c:pt idx="187">
                  <c:v>1.8700000000000014</c:v>
                </c:pt>
                <c:pt idx="188">
                  <c:v>1.8800000000000014</c:v>
                </c:pt>
                <c:pt idx="189">
                  <c:v>1.8900000000000015</c:v>
                </c:pt>
                <c:pt idx="190">
                  <c:v>1.9000000000000015</c:v>
                </c:pt>
                <c:pt idx="191">
                  <c:v>1.9100000000000015</c:v>
                </c:pt>
                <c:pt idx="192">
                  <c:v>1.9200000000000015</c:v>
                </c:pt>
                <c:pt idx="193">
                  <c:v>1.9300000000000015</c:v>
                </c:pt>
                <c:pt idx="194">
                  <c:v>1.9400000000000015</c:v>
                </c:pt>
                <c:pt idx="195">
                  <c:v>1.9500000000000015</c:v>
                </c:pt>
                <c:pt idx="196">
                  <c:v>1.9600000000000015</c:v>
                </c:pt>
                <c:pt idx="197">
                  <c:v>1.9700000000000015</c:v>
                </c:pt>
                <c:pt idx="198">
                  <c:v>1.9800000000000015</c:v>
                </c:pt>
                <c:pt idx="199">
                  <c:v>1.9900000000000015</c:v>
                </c:pt>
                <c:pt idx="200">
                  <c:v>2.0000000000000013</c:v>
                </c:pt>
                <c:pt idx="201">
                  <c:v>2.0100000000000011</c:v>
                </c:pt>
                <c:pt idx="202">
                  <c:v>2.0200000000000009</c:v>
                </c:pt>
                <c:pt idx="203">
                  <c:v>2.0300000000000007</c:v>
                </c:pt>
                <c:pt idx="204">
                  <c:v>2.0400000000000005</c:v>
                </c:pt>
                <c:pt idx="205">
                  <c:v>2.0500000000000003</c:v>
                </c:pt>
                <c:pt idx="206">
                  <c:v>2.06</c:v>
                </c:pt>
                <c:pt idx="207">
                  <c:v>2.0699999999999998</c:v>
                </c:pt>
                <c:pt idx="208">
                  <c:v>2.0799999999999996</c:v>
                </c:pt>
                <c:pt idx="209">
                  <c:v>2.0899999999999994</c:v>
                </c:pt>
                <c:pt idx="210">
                  <c:v>2.0999999999999992</c:v>
                </c:pt>
                <c:pt idx="211">
                  <c:v>2.109999999999999</c:v>
                </c:pt>
                <c:pt idx="212">
                  <c:v>2.1199999999999988</c:v>
                </c:pt>
                <c:pt idx="213">
                  <c:v>2.1299999999999986</c:v>
                </c:pt>
                <c:pt idx="214">
                  <c:v>2.1399999999999983</c:v>
                </c:pt>
                <c:pt idx="215">
                  <c:v>2.1499999999999981</c:v>
                </c:pt>
                <c:pt idx="216">
                  <c:v>2.1599999999999979</c:v>
                </c:pt>
                <c:pt idx="217">
                  <c:v>2.1699999999999977</c:v>
                </c:pt>
                <c:pt idx="218">
                  <c:v>2.1799999999999975</c:v>
                </c:pt>
                <c:pt idx="219">
                  <c:v>2.1899999999999973</c:v>
                </c:pt>
                <c:pt idx="220">
                  <c:v>2.1999999999999971</c:v>
                </c:pt>
                <c:pt idx="221">
                  <c:v>2.2099999999999969</c:v>
                </c:pt>
                <c:pt idx="222">
                  <c:v>2.2199999999999966</c:v>
                </c:pt>
                <c:pt idx="223">
                  <c:v>2.2299999999999964</c:v>
                </c:pt>
                <c:pt idx="224">
                  <c:v>2.2399999999999962</c:v>
                </c:pt>
                <c:pt idx="225">
                  <c:v>2.249999999999996</c:v>
                </c:pt>
                <c:pt idx="226">
                  <c:v>2.2599999999999958</c:v>
                </c:pt>
                <c:pt idx="227">
                  <c:v>2.2699999999999956</c:v>
                </c:pt>
                <c:pt idx="228">
                  <c:v>2.2799999999999954</c:v>
                </c:pt>
                <c:pt idx="229">
                  <c:v>2.2899999999999952</c:v>
                </c:pt>
                <c:pt idx="230">
                  <c:v>2.2999999999999949</c:v>
                </c:pt>
                <c:pt idx="231">
                  <c:v>2.3099999999999947</c:v>
                </c:pt>
                <c:pt idx="232">
                  <c:v>2.3199999999999945</c:v>
                </c:pt>
                <c:pt idx="233">
                  <c:v>2.3299999999999943</c:v>
                </c:pt>
                <c:pt idx="234">
                  <c:v>2.3399999999999941</c:v>
                </c:pt>
                <c:pt idx="235">
                  <c:v>2.3499999999999939</c:v>
                </c:pt>
                <c:pt idx="236">
                  <c:v>2.3599999999999937</c:v>
                </c:pt>
                <c:pt idx="237">
                  <c:v>2.3699999999999934</c:v>
                </c:pt>
                <c:pt idx="238">
                  <c:v>2.3799999999999932</c:v>
                </c:pt>
                <c:pt idx="239">
                  <c:v>2.389999999999993</c:v>
                </c:pt>
                <c:pt idx="240">
                  <c:v>2.3999999999999928</c:v>
                </c:pt>
                <c:pt idx="241">
                  <c:v>2.4099999999999926</c:v>
                </c:pt>
                <c:pt idx="242">
                  <c:v>2.4199999999999924</c:v>
                </c:pt>
                <c:pt idx="243">
                  <c:v>2.4299999999999922</c:v>
                </c:pt>
                <c:pt idx="244">
                  <c:v>2.439999999999992</c:v>
                </c:pt>
                <c:pt idx="245">
                  <c:v>2.4499999999999917</c:v>
                </c:pt>
                <c:pt idx="246">
                  <c:v>2.4599999999999915</c:v>
                </c:pt>
                <c:pt idx="247">
                  <c:v>2.4699999999999913</c:v>
                </c:pt>
                <c:pt idx="248">
                  <c:v>2.4799999999999911</c:v>
                </c:pt>
                <c:pt idx="249">
                  <c:v>2.4899999999999909</c:v>
                </c:pt>
                <c:pt idx="250">
                  <c:v>2.4999999999999907</c:v>
                </c:pt>
                <c:pt idx="251">
                  <c:v>2.5099999999999905</c:v>
                </c:pt>
                <c:pt idx="252">
                  <c:v>2.5199999999999902</c:v>
                </c:pt>
                <c:pt idx="253">
                  <c:v>2.52999999999999</c:v>
                </c:pt>
                <c:pt idx="254">
                  <c:v>2.5399999999999898</c:v>
                </c:pt>
                <c:pt idx="255">
                  <c:v>2.5499999999999896</c:v>
                </c:pt>
                <c:pt idx="256">
                  <c:v>2.5599999999999894</c:v>
                </c:pt>
                <c:pt idx="257">
                  <c:v>2.5699999999999892</c:v>
                </c:pt>
                <c:pt idx="258">
                  <c:v>2.579999999999989</c:v>
                </c:pt>
                <c:pt idx="259">
                  <c:v>2.5899999999999888</c:v>
                </c:pt>
                <c:pt idx="260">
                  <c:v>2.5999999999999885</c:v>
                </c:pt>
                <c:pt idx="261">
                  <c:v>2.6099999999999883</c:v>
                </c:pt>
                <c:pt idx="262">
                  <c:v>2.6199999999999881</c:v>
                </c:pt>
                <c:pt idx="263">
                  <c:v>2.6299999999999879</c:v>
                </c:pt>
                <c:pt idx="264">
                  <c:v>2.6399999999999877</c:v>
                </c:pt>
                <c:pt idx="265">
                  <c:v>2.6499999999999875</c:v>
                </c:pt>
                <c:pt idx="266">
                  <c:v>2.6599999999999873</c:v>
                </c:pt>
                <c:pt idx="267">
                  <c:v>2.6699999999999871</c:v>
                </c:pt>
                <c:pt idx="268">
                  <c:v>2.6799999999999868</c:v>
                </c:pt>
                <c:pt idx="269">
                  <c:v>2.6899999999999866</c:v>
                </c:pt>
                <c:pt idx="270">
                  <c:v>2.6999999999999864</c:v>
                </c:pt>
                <c:pt idx="271">
                  <c:v>2.7099999999999862</c:v>
                </c:pt>
                <c:pt idx="272">
                  <c:v>2.719999999999986</c:v>
                </c:pt>
                <c:pt idx="273">
                  <c:v>2.7299999999999858</c:v>
                </c:pt>
                <c:pt idx="274">
                  <c:v>2.7399999999999856</c:v>
                </c:pt>
                <c:pt idx="275">
                  <c:v>2.7499999999999853</c:v>
                </c:pt>
                <c:pt idx="276">
                  <c:v>2.7599999999999851</c:v>
                </c:pt>
                <c:pt idx="277">
                  <c:v>2.7699999999999849</c:v>
                </c:pt>
                <c:pt idx="278">
                  <c:v>2.7799999999999847</c:v>
                </c:pt>
                <c:pt idx="279">
                  <c:v>2.7899999999999845</c:v>
                </c:pt>
                <c:pt idx="280">
                  <c:v>2.7999999999999843</c:v>
                </c:pt>
                <c:pt idx="281">
                  <c:v>2.8099999999999841</c:v>
                </c:pt>
                <c:pt idx="282">
                  <c:v>2.8199999999999839</c:v>
                </c:pt>
                <c:pt idx="283">
                  <c:v>2.8299999999999836</c:v>
                </c:pt>
                <c:pt idx="284">
                  <c:v>2.8399999999999834</c:v>
                </c:pt>
                <c:pt idx="285">
                  <c:v>2.8499999999999832</c:v>
                </c:pt>
                <c:pt idx="286">
                  <c:v>2.859999999999983</c:v>
                </c:pt>
                <c:pt idx="287">
                  <c:v>2.8699999999999828</c:v>
                </c:pt>
                <c:pt idx="288">
                  <c:v>2.8799999999999826</c:v>
                </c:pt>
                <c:pt idx="289">
                  <c:v>2.8899999999999824</c:v>
                </c:pt>
                <c:pt idx="290">
                  <c:v>2.8999999999999821</c:v>
                </c:pt>
                <c:pt idx="291">
                  <c:v>2.9099999999999819</c:v>
                </c:pt>
                <c:pt idx="292">
                  <c:v>2.9199999999999817</c:v>
                </c:pt>
                <c:pt idx="293">
                  <c:v>2.9299999999999815</c:v>
                </c:pt>
                <c:pt idx="294">
                  <c:v>2.9399999999999813</c:v>
                </c:pt>
                <c:pt idx="295">
                  <c:v>2.9499999999999811</c:v>
                </c:pt>
                <c:pt idx="296">
                  <c:v>2.9599999999999809</c:v>
                </c:pt>
                <c:pt idx="297">
                  <c:v>2.9699999999999807</c:v>
                </c:pt>
                <c:pt idx="298">
                  <c:v>2.9799999999999804</c:v>
                </c:pt>
                <c:pt idx="299">
                  <c:v>2.9899999999999802</c:v>
                </c:pt>
                <c:pt idx="300">
                  <c:v>2.99999999999998</c:v>
                </c:pt>
                <c:pt idx="301">
                  <c:v>3.0099999999999798</c:v>
                </c:pt>
                <c:pt idx="302">
                  <c:v>3.0199999999999796</c:v>
                </c:pt>
                <c:pt idx="303">
                  <c:v>3.0299999999999794</c:v>
                </c:pt>
                <c:pt idx="304">
                  <c:v>3.0399999999999792</c:v>
                </c:pt>
                <c:pt idx="305">
                  <c:v>3.049999999999979</c:v>
                </c:pt>
                <c:pt idx="306">
                  <c:v>3.0599999999999787</c:v>
                </c:pt>
                <c:pt idx="307">
                  <c:v>3.0699999999999785</c:v>
                </c:pt>
                <c:pt idx="308">
                  <c:v>3.0799999999999783</c:v>
                </c:pt>
                <c:pt idx="309">
                  <c:v>3.0899999999999781</c:v>
                </c:pt>
                <c:pt idx="310">
                  <c:v>3.0999999999999779</c:v>
                </c:pt>
                <c:pt idx="311">
                  <c:v>3.1099999999999777</c:v>
                </c:pt>
                <c:pt idx="312">
                  <c:v>3.1199999999999775</c:v>
                </c:pt>
                <c:pt idx="313">
                  <c:v>3.1299999999999772</c:v>
                </c:pt>
                <c:pt idx="314">
                  <c:v>3.139999999999977</c:v>
                </c:pt>
                <c:pt idx="315">
                  <c:v>3.1499999999999768</c:v>
                </c:pt>
                <c:pt idx="316">
                  <c:v>3.1599999999999766</c:v>
                </c:pt>
                <c:pt idx="317">
                  <c:v>3.1699999999999764</c:v>
                </c:pt>
                <c:pt idx="318">
                  <c:v>3.1799999999999762</c:v>
                </c:pt>
                <c:pt idx="319">
                  <c:v>3.189999999999976</c:v>
                </c:pt>
                <c:pt idx="320">
                  <c:v>3.1999999999999758</c:v>
                </c:pt>
                <c:pt idx="321">
                  <c:v>3.2099999999999755</c:v>
                </c:pt>
                <c:pt idx="322">
                  <c:v>3.2199999999999753</c:v>
                </c:pt>
                <c:pt idx="323">
                  <c:v>3.2299999999999751</c:v>
                </c:pt>
                <c:pt idx="324">
                  <c:v>3.2399999999999749</c:v>
                </c:pt>
                <c:pt idx="325">
                  <c:v>3.2499999999999747</c:v>
                </c:pt>
                <c:pt idx="326">
                  <c:v>3.2599999999999745</c:v>
                </c:pt>
                <c:pt idx="327">
                  <c:v>3.2699999999999743</c:v>
                </c:pt>
                <c:pt idx="328">
                  <c:v>3.279999999999974</c:v>
                </c:pt>
                <c:pt idx="329">
                  <c:v>3.2899999999999738</c:v>
                </c:pt>
                <c:pt idx="330">
                  <c:v>3.2999999999999736</c:v>
                </c:pt>
                <c:pt idx="331">
                  <c:v>3.3099999999999734</c:v>
                </c:pt>
                <c:pt idx="332">
                  <c:v>3.3199999999999732</c:v>
                </c:pt>
                <c:pt idx="333">
                  <c:v>3.329999999999973</c:v>
                </c:pt>
                <c:pt idx="334">
                  <c:v>3.3399999999999728</c:v>
                </c:pt>
                <c:pt idx="335">
                  <c:v>3.3499999999999726</c:v>
                </c:pt>
                <c:pt idx="336">
                  <c:v>3.3599999999999723</c:v>
                </c:pt>
                <c:pt idx="337">
                  <c:v>3.3699999999999721</c:v>
                </c:pt>
                <c:pt idx="338">
                  <c:v>3.3799999999999719</c:v>
                </c:pt>
                <c:pt idx="339">
                  <c:v>3.3899999999999717</c:v>
                </c:pt>
                <c:pt idx="340">
                  <c:v>3.3999999999999715</c:v>
                </c:pt>
                <c:pt idx="341">
                  <c:v>3.4099999999999713</c:v>
                </c:pt>
                <c:pt idx="342">
                  <c:v>3.4199999999999711</c:v>
                </c:pt>
                <c:pt idx="343">
                  <c:v>3.4299999999999708</c:v>
                </c:pt>
                <c:pt idx="344">
                  <c:v>3.4399999999999706</c:v>
                </c:pt>
                <c:pt idx="345">
                  <c:v>3.4499999999999704</c:v>
                </c:pt>
                <c:pt idx="346">
                  <c:v>3.4599999999999702</c:v>
                </c:pt>
                <c:pt idx="347">
                  <c:v>3.46999999999997</c:v>
                </c:pt>
                <c:pt idx="348">
                  <c:v>3.4799999999999698</c:v>
                </c:pt>
                <c:pt idx="349">
                  <c:v>3.4899999999999696</c:v>
                </c:pt>
                <c:pt idx="350">
                  <c:v>3.4999999999999694</c:v>
                </c:pt>
                <c:pt idx="351">
                  <c:v>3.5099999999999691</c:v>
                </c:pt>
                <c:pt idx="352">
                  <c:v>3.5199999999999689</c:v>
                </c:pt>
                <c:pt idx="353">
                  <c:v>3.5299999999999687</c:v>
                </c:pt>
                <c:pt idx="354">
                  <c:v>3.5399999999999685</c:v>
                </c:pt>
                <c:pt idx="355">
                  <c:v>3.5499999999999683</c:v>
                </c:pt>
                <c:pt idx="356">
                  <c:v>3.5599999999999681</c:v>
                </c:pt>
                <c:pt idx="357">
                  <c:v>3.5699999999999679</c:v>
                </c:pt>
                <c:pt idx="358">
                  <c:v>3.5799999999999677</c:v>
                </c:pt>
                <c:pt idx="359">
                  <c:v>3.5899999999999674</c:v>
                </c:pt>
                <c:pt idx="360">
                  <c:v>3.5999999999999672</c:v>
                </c:pt>
                <c:pt idx="361">
                  <c:v>3.609999999999967</c:v>
                </c:pt>
                <c:pt idx="362">
                  <c:v>3.6199999999999668</c:v>
                </c:pt>
                <c:pt idx="363">
                  <c:v>3.6299999999999666</c:v>
                </c:pt>
                <c:pt idx="364">
                  <c:v>3.6399999999999664</c:v>
                </c:pt>
                <c:pt idx="365">
                  <c:v>3.6499999999999662</c:v>
                </c:pt>
                <c:pt idx="366">
                  <c:v>3.6599999999999659</c:v>
                </c:pt>
                <c:pt idx="367">
                  <c:v>3.6699999999999657</c:v>
                </c:pt>
                <c:pt idx="368">
                  <c:v>3.6799999999999655</c:v>
                </c:pt>
                <c:pt idx="369">
                  <c:v>3.6899999999999653</c:v>
                </c:pt>
                <c:pt idx="370">
                  <c:v>3.6999999999999651</c:v>
                </c:pt>
                <c:pt idx="371">
                  <c:v>3.7099999999999649</c:v>
                </c:pt>
                <c:pt idx="372">
                  <c:v>3.7199999999999647</c:v>
                </c:pt>
                <c:pt idx="373">
                  <c:v>3.7299999999999645</c:v>
                </c:pt>
                <c:pt idx="374">
                  <c:v>3.7399999999999642</c:v>
                </c:pt>
                <c:pt idx="375">
                  <c:v>3.749999999999964</c:v>
                </c:pt>
                <c:pt idx="376">
                  <c:v>3.7599999999999638</c:v>
                </c:pt>
                <c:pt idx="377">
                  <c:v>3.7699999999999636</c:v>
                </c:pt>
                <c:pt idx="378">
                  <c:v>3.7799999999999634</c:v>
                </c:pt>
                <c:pt idx="379">
                  <c:v>3.7899999999999632</c:v>
                </c:pt>
                <c:pt idx="380">
                  <c:v>3.799999999999963</c:v>
                </c:pt>
                <c:pt idx="381">
                  <c:v>3.8099999999999627</c:v>
                </c:pt>
                <c:pt idx="382">
                  <c:v>3.8199999999999625</c:v>
                </c:pt>
                <c:pt idx="383">
                  <c:v>3.8299999999999623</c:v>
                </c:pt>
                <c:pt idx="384">
                  <c:v>3.8399999999999621</c:v>
                </c:pt>
                <c:pt idx="385">
                  <c:v>3.8499999999999619</c:v>
                </c:pt>
                <c:pt idx="386">
                  <c:v>3.8599999999999617</c:v>
                </c:pt>
                <c:pt idx="387">
                  <c:v>3.8699999999999615</c:v>
                </c:pt>
                <c:pt idx="388">
                  <c:v>3.8799999999999613</c:v>
                </c:pt>
                <c:pt idx="389">
                  <c:v>3.889999999999961</c:v>
                </c:pt>
                <c:pt idx="390">
                  <c:v>3.8999999999999608</c:v>
                </c:pt>
                <c:pt idx="391">
                  <c:v>3.9099999999999606</c:v>
                </c:pt>
                <c:pt idx="392">
                  <c:v>3.9199999999999604</c:v>
                </c:pt>
                <c:pt idx="393">
                  <c:v>3.9299999999999602</c:v>
                </c:pt>
                <c:pt idx="394">
                  <c:v>3.93999999999996</c:v>
                </c:pt>
                <c:pt idx="395">
                  <c:v>3.9499999999999598</c:v>
                </c:pt>
                <c:pt idx="396">
                  <c:v>3.9599999999999596</c:v>
                </c:pt>
                <c:pt idx="397">
                  <c:v>3.9699999999999593</c:v>
                </c:pt>
                <c:pt idx="398">
                  <c:v>3.9799999999999591</c:v>
                </c:pt>
                <c:pt idx="399">
                  <c:v>3.9899999999999589</c:v>
                </c:pt>
                <c:pt idx="400">
                  <c:v>3.9999999999999587</c:v>
                </c:pt>
                <c:pt idx="401">
                  <c:v>4.0099999999999589</c:v>
                </c:pt>
                <c:pt idx="402">
                  <c:v>4.0199999999999587</c:v>
                </c:pt>
                <c:pt idx="403">
                  <c:v>4.0299999999999585</c:v>
                </c:pt>
                <c:pt idx="404">
                  <c:v>4.0399999999999583</c:v>
                </c:pt>
                <c:pt idx="405">
                  <c:v>4.0499999999999581</c:v>
                </c:pt>
                <c:pt idx="406">
                  <c:v>4.0599999999999579</c:v>
                </c:pt>
                <c:pt idx="407">
                  <c:v>4.0699999999999577</c:v>
                </c:pt>
                <c:pt idx="408">
                  <c:v>4.0799999999999574</c:v>
                </c:pt>
                <c:pt idx="409">
                  <c:v>4.0899999999999572</c:v>
                </c:pt>
                <c:pt idx="410">
                  <c:v>4.099999999999957</c:v>
                </c:pt>
                <c:pt idx="411">
                  <c:v>4.1099999999999568</c:v>
                </c:pt>
                <c:pt idx="412">
                  <c:v>4.1199999999999566</c:v>
                </c:pt>
                <c:pt idx="413">
                  <c:v>4.1299999999999564</c:v>
                </c:pt>
                <c:pt idx="414">
                  <c:v>4.1399999999999562</c:v>
                </c:pt>
                <c:pt idx="415">
                  <c:v>4.1499999999999559</c:v>
                </c:pt>
                <c:pt idx="416">
                  <c:v>4.1599999999999557</c:v>
                </c:pt>
                <c:pt idx="417">
                  <c:v>4.1699999999999555</c:v>
                </c:pt>
                <c:pt idx="418">
                  <c:v>4.1799999999999553</c:v>
                </c:pt>
                <c:pt idx="419">
                  <c:v>4.1899999999999551</c:v>
                </c:pt>
                <c:pt idx="420">
                  <c:v>4.1999999999999549</c:v>
                </c:pt>
                <c:pt idx="421">
                  <c:v>4.2099999999999547</c:v>
                </c:pt>
                <c:pt idx="422">
                  <c:v>4.2199999999999545</c:v>
                </c:pt>
                <c:pt idx="423">
                  <c:v>4.2299999999999542</c:v>
                </c:pt>
                <c:pt idx="424">
                  <c:v>4.239999999999954</c:v>
                </c:pt>
                <c:pt idx="425">
                  <c:v>4.2499999999999538</c:v>
                </c:pt>
                <c:pt idx="426">
                  <c:v>4.2599999999999536</c:v>
                </c:pt>
                <c:pt idx="427">
                  <c:v>4.2699999999999534</c:v>
                </c:pt>
                <c:pt idx="428">
                  <c:v>4.2799999999999532</c:v>
                </c:pt>
                <c:pt idx="429">
                  <c:v>4.289999999999953</c:v>
                </c:pt>
                <c:pt idx="430">
                  <c:v>4.2999999999999527</c:v>
                </c:pt>
                <c:pt idx="431">
                  <c:v>4.3099999999999525</c:v>
                </c:pt>
                <c:pt idx="432">
                  <c:v>4.3199999999999523</c:v>
                </c:pt>
                <c:pt idx="433">
                  <c:v>4.3299999999999521</c:v>
                </c:pt>
                <c:pt idx="434">
                  <c:v>4.3399999999999519</c:v>
                </c:pt>
                <c:pt idx="435">
                  <c:v>4.3499999999999517</c:v>
                </c:pt>
                <c:pt idx="436">
                  <c:v>4.3599999999999515</c:v>
                </c:pt>
                <c:pt idx="437">
                  <c:v>4.3699999999999513</c:v>
                </c:pt>
                <c:pt idx="438">
                  <c:v>4.379999999999951</c:v>
                </c:pt>
                <c:pt idx="439">
                  <c:v>4.3899999999999508</c:v>
                </c:pt>
                <c:pt idx="440">
                  <c:v>4.3999999999999506</c:v>
                </c:pt>
                <c:pt idx="441">
                  <c:v>4.4099999999999504</c:v>
                </c:pt>
                <c:pt idx="442">
                  <c:v>4.4199999999999502</c:v>
                </c:pt>
                <c:pt idx="443">
                  <c:v>4.42999999999995</c:v>
                </c:pt>
                <c:pt idx="444">
                  <c:v>4.4399999999999498</c:v>
                </c:pt>
                <c:pt idx="445">
                  <c:v>4.4499999999999496</c:v>
                </c:pt>
                <c:pt idx="446">
                  <c:v>4.4599999999999493</c:v>
                </c:pt>
                <c:pt idx="447">
                  <c:v>4.4699999999999491</c:v>
                </c:pt>
                <c:pt idx="448">
                  <c:v>4.4799999999999489</c:v>
                </c:pt>
                <c:pt idx="449">
                  <c:v>4.4899999999999487</c:v>
                </c:pt>
                <c:pt idx="450">
                  <c:v>4.4999999999999485</c:v>
                </c:pt>
                <c:pt idx="451">
                  <c:v>4.5099999999999483</c:v>
                </c:pt>
                <c:pt idx="452">
                  <c:v>4.5199999999999481</c:v>
                </c:pt>
                <c:pt idx="453">
                  <c:v>4.5299999999999478</c:v>
                </c:pt>
                <c:pt idx="454">
                  <c:v>4.5399999999999476</c:v>
                </c:pt>
                <c:pt idx="455">
                  <c:v>4.5499999999999474</c:v>
                </c:pt>
                <c:pt idx="456">
                  <c:v>4.5599999999999472</c:v>
                </c:pt>
                <c:pt idx="457">
                  <c:v>4.569999999999947</c:v>
                </c:pt>
                <c:pt idx="458">
                  <c:v>4.5799999999999468</c:v>
                </c:pt>
                <c:pt idx="459">
                  <c:v>4.5899999999999466</c:v>
                </c:pt>
                <c:pt idx="460">
                  <c:v>4.5999999999999464</c:v>
                </c:pt>
                <c:pt idx="461">
                  <c:v>4.6099999999999461</c:v>
                </c:pt>
                <c:pt idx="462">
                  <c:v>4.6199999999999459</c:v>
                </c:pt>
                <c:pt idx="463">
                  <c:v>4.6299999999999457</c:v>
                </c:pt>
                <c:pt idx="464">
                  <c:v>4.6399999999999455</c:v>
                </c:pt>
                <c:pt idx="465">
                  <c:v>4.6499999999999453</c:v>
                </c:pt>
                <c:pt idx="466">
                  <c:v>4.6599999999999451</c:v>
                </c:pt>
                <c:pt idx="467">
                  <c:v>4.6699999999999449</c:v>
                </c:pt>
                <c:pt idx="468">
                  <c:v>4.6799999999999446</c:v>
                </c:pt>
                <c:pt idx="469">
                  <c:v>4.6899999999999444</c:v>
                </c:pt>
                <c:pt idx="470">
                  <c:v>4.6999999999999442</c:v>
                </c:pt>
                <c:pt idx="471">
                  <c:v>4.709999999999944</c:v>
                </c:pt>
                <c:pt idx="472">
                  <c:v>4.7199999999999438</c:v>
                </c:pt>
                <c:pt idx="473">
                  <c:v>4.7299999999999436</c:v>
                </c:pt>
                <c:pt idx="474">
                  <c:v>4.7399999999999434</c:v>
                </c:pt>
                <c:pt idx="475">
                  <c:v>4.7499999999999432</c:v>
                </c:pt>
                <c:pt idx="476">
                  <c:v>4.7599999999999429</c:v>
                </c:pt>
                <c:pt idx="477">
                  <c:v>4.7699999999999427</c:v>
                </c:pt>
                <c:pt idx="478">
                  <c:v>4.7799999999999425</c:v>
                </c:pt>
                <c:pt idx="479">
                  <c:v>4.7899999999999423</c:v>
                </c:pt>
                <c:pt idx="480">
                  <c:v>4.7999999999999421</c:v>
                </c:pt>
                <c:pt idx="481">
                  <c:v>4.8099999999999419</c:v>
                </c:pt>
                <c:pt idx="482">
                  <c:v>4.8199999999999417</c:v>
                </c:pt>
                <c:pt idx="483">
                  <c:v>4.8299999999999415</c:v>
                </c:pt>
                <c:pt idx="484">
                  <c:v>4.8399999999999412</c:v>
                </c:pt>
                <c:pt idx="485">
                  <c:v>4.849999999999941</c:v>
                </c:pt>
                <c:pt idx="486">
                  <c:v>4.8599999999999408</c:v>
                </c:pt>
                <c:pt idx="487">
                  <c:v>4.8699999999999406</c:v>
                </c:pt>
                <c:pt idx="488">
                  <c:v>4.8799999999999404</c:v>
                </c:pt>
                <c:pt idx="489">
                  <c:v>4.8899999999999402</c:v>
                </c:pt>
                <c:pt idx="490">
                  <c:v>4.89999999999994</c:v>
                </c:pt>
                <c:pt idx="491">
                  <c:v>4.9099999999999397</c:v>
                </c:pt>
                <c:pt idx="492">
                  <c:v>4.9199999999999395</c:v>
                </c:pt>
                <c:pt idx="493">
                  <c:v>4.9299999999999393</c:v>
                </c:pt>
                <c:pt idx="494">
                  <c:v>4.9399999999999391</c:v>
                </c:pt>
                <c:pt idx="495">
                  <c:v>4.9499999999999389</c:v>
                </c:pt>
                <c:pt idx="496">
                  <c:v>4.9599999999999387</c:v>
                </c:pt>
                <c:pt idx="497">
                  <c:v>4.9699999999999385</c:v>
                </c:pt>
                <c:pt idx="498">
                  <c:v>4.9799999999999383</c:v>
                </c:pt>
                <c:pt idx="499">
                  <c:v>4.989999999999938</c:v>
                </c:pt>
                <c:pt idx="500">
                  <c:v>4.9999999999999378</c:v>
                </c:pt>
              </c:numCache>
            </c:numRef>
          </c:xVal>
          <c:yVal>
            <c:numRef>
              <c:f>Sheet2!$L$2:$L$502</c:f>
              <c:numCache>
                <c:formatCode>General</c:formatCode>
                <c:ptCount val="501"/>
                <c:pt idx="0">
                  <c:v>0.23333333333333331</c:v>
                </c:pt>
                <c:pt idx="1">
                  <c:v>0.27250074604595642</c:v>
                </c:pt>
                <c:pt idx="2">
                  <c:v>0.31166815875857951</c:v>
                </c:pt>
                <c:pt idx="3">
                  <c:v>0.35083557147120259</c:v>
                </c:pt>
                <c:pt idx="4">
                  <c:v>0.39000298418382573</c:v>
                </c:pt>
                <c:pt idx="5">
                  <c:v>0.42917039689644876</c:v>
                </c:pt>
                <c:pt idx="6">
                  <c:v>0.4683378096090719</c:v>
                </c:pt>
                <c:pt idx="7">
                  <c:v>0.50750522232169504</c:v>
                </c:pt>
                <c:pt idx="8">
                  <c:v>0.54667263503431807</c:v>
                </c:pt>
                <c:pt idx="9">
                  <c:v>0.58333333333333326</c:v>
                </c:pt>
                <c:pt idx="10">
                  <c:v>0.58333333333333326</c:v>
                </c:pt>
                <c:pt idx="11">
                  <c:v>0.58333333333333326</c:v>
                </c:pt>
                <c:pt idx="12">
                  <c:v>0.58333333333333326</c:v>
                </c:pt>
                <c:pt idx="13">
                  <c:v>0.58333333333333326</c:v>
                </c:pt>
                <c:pt idx="14">
                  <c:v>0.58333333333333326</c:v>
                </c:pt>
                <c:pt idx="15">
                  <c:v>0.58333333333333326</c:v>
                </c:pt>
                <c:pt idx="16">
                  <c:v>0.58333333333333326</c:v>
                </c:pt>
                <c:pt idx="17">
                  <c:v>0.58333333333333326</c:v>
                </c:pt>
                <c:pt idx="18">
                  <c:v>0.58333333333333326</c:v>
                </c:pt>
                <c:pt idx="19">
                  <c:v>0.58333333333333326</c:v>
                </c:pt>
                <c:pt idx="20">
                  <c:v>0.58333333333333326</c:v>
                </c:pt>
                <c:pt idx="21">
                  <c:v>0.58333333333333326</c:v>
                </c:pt>
                <c:pt idx="22">
                  <c:v>0.58333333333333326</c:v>
                </c:pt>
                <c:pt idx="23">
                  <c:v>0.58333333333333326</c:v>
                </c:pt>
                <c:pt idx="24">
                  <c:v>0.58333333333333326</c:v>
                </c:pt>
                <c:pt idx="25">
                  <c:v>0.58333333333333326</c:v>
                </c:pt>
                <c:pt idx="26">
                  <c:v>0.58333333333333326</c:v>
                </c:pt>
                <c:pt idx="27">
                  <c:v>0.58333333333333326</c:v>
                </c:pt>
                <c:pt idx="28">
                  <c:v>0.58333333333333326</c:v>
                </c:pt>
                <c:pt idx="29">
                  <c:v>0.58333333333333326</c:v>
                </c:pt>
                <c:pt idx="30">
                  <c:v>0.58333333333333326</c:v>
                </c:pt>
                <c:pt idx="31">
                  <c:v>0.58333333333333326</c:v>
                </c:pt>
                <c:pt idx="32">
                  <c:v>0.58333333333333326</c:v>
                </c:pt>
                <c:pt idx="33">
                  <c:v>0.58333333333333326</c:v>
                </c:pt>
                <c:pt idx="34">
                  <c:v>0.58333333333333326</c:v>
                </c:pt>
                <c:pt idx="35">
                  <c:v>0.58333333333333326</c:v>
                </c:pt>
                <c:pt idx="36">
                  <c:v>0.58333333333333326</c:v>
                </c:pt>
                <c:pt idx="37">
                  <c:v>0.58333333333333326</c:v>
                </c:pt>
                <c:pt idx="38">
                  <c:v>0.58333333333333326</c:v>
                </c:pt>
                <c:pt idx="39">
                  <c:v>0.58333333333333326</c:v>
                </c:pt>
                <c:pt idx="40">
                  <c:v>0.58333333333333326</c:v>
                </c:pt>
                <c:pt idx="41">
                  <c:v>0.58333333333333326</c:v>
                </c:pt>
                <c:pt idx="42">
                  <c:v>0.58333333333333326</c:v>
                </c:pt>
                <c:pt idx="43">
                  <c:v>0.58333333333333326</c:v>
                </c:pt>
                <c:pt idx="44">
                  <c:v>0.58333333333333326</c:v>
                </c:pt>
                <c:pt idx="45">
                  <c:v>0.58333333333333326</c:v>
                </c:pt>
                <c:pt idx="46">
                  <c:v>0.56659420289855034</c:v>
                </c:pt>
                <c:pt idx="47">
                  <c:v>0.55453900709219817</c:v>
                </c:pt>
                <c:pt idx="48">
                  <c:v>0.54298611111111073</c:v>
                </c:pt>
                <c:pt idx="49">
                  <c:v>0.53190476190476144</c:v>
                </c:pt>
                <c:pt idx="50">
                  <c:v>0.52126666666666632</c:v>
                </c:pt>
                <c:pt idx="51">
                  <c:v>0.51104575163398658</c:v>
                </c:pt>
                <c:pt idx="52">
                  <c:v>0.50121794871794834</c:v>
                </c:pt>
                <c:pt idx="53">
                  <c:v>0.49176100628930786</c:v>
                </c:pt>
                <c:pt idx="54">
                  <c:v>0.48265432098765398</c:v>
                </c:pt>
                <c:pt idx="55">
                  <c:v>0.47387878787878757</c:v>
                </c:pt>
                <c:pt idx="56">
                  <c:v>0.46541666666666631</c:v>
                </c:pt>
                <c:pt idx="57">
                  <c:v>0.45725146198830374</c:v>
                </c:pt>
                <c:pt idx="58">
                  <c:v>0.4493678160919537</c:v>
                </c:pt>
                <c:pt idx="59">
                  <c:v>0.44175141242937821</c:v>
                </c:pt>
                <c:pt idx="60">
                  <c:v>0.43438888888888855</c:v>
                </c:pt>
                <c:pt idx="61">
                  <c:v>0.42726775956284119</c:v>
                </c:pt>
                <c:pt idx="62">
                  <c:v>0.4203763440860212</c:v>
                </c:pt>
                <c:pt idx="63">
                  <c:v>0.41370370370370341</c:v>
                </c:pt>
                <c:pt idx="64">
                  <c:v>0.40723958333333304</c:v>
                </c:pt>
                <c:pt idx="65">
                  <c:v>0.40097435897435868</c:v>
                </c:pt>
                <c:pt idx="66">
                  <c:v>0.39489898989898958</c:v>
                </c:pt>
                <c:pt idx="67">
                  <c:v>0.38900497512437782</c:v>
                </c:pt>
                <c:pt idx="68">
                  <c:v>0.38328431372548988</c:v>
                </c:pt>
                <c:pt idx="69">
                  <c:v>0.3777294685990335</c:v>
                </c:pt>
                <c:pt idx="70">
                  <c:v>0.37233333333333302</c:v>
                </c:pt>
                <c:pt idx="71">
                  <c:v>0.36708920187793398</c:v>
                </c:pt>
                <c:pt idx="72">
                  <c:v>0.36199074074074045</c:v>
                </c:pt>
                <c:pt idx="73">
                  <c:v>0.35703196347031935</c:v>
                </c:pt>
                <c:pt idx="74">
                  <c:v>0.35220720720720694</c:v>
                </c:pt>
                <c:pt idx="75">
                  <c:v>0.34751111111111083</c:v>
                </c:pt>
                <c:pt idx="76">
                  <c:v>0.34293859649122777</c:v>
                </c:pt>
                <c:pt idx="77">
                  <c:v>0.33848484848484822</c:v>
                </c:pt>
                <c:pt idx="78">
                  <c:v>0.33414529914529889</c:v>
                </c:pt>
                <c:pt idx="79">
                  <c:v>0.3299156118143457</c:v>
                </c:pt>
                <c:pt idx="80">
                  <c:v>0.32579166666666637</c:v>
                </c:pt>
                <c:pt idx="81">
                  <c:v>0.3217695473251026</c:v>
                </c:pt>
                <c:pt idx="82">
                  <c:v>0.3178455284552843</c:v>
                </c:pt>
                <c:pt idx="83">
                  <c:v>0.31401606425702783</c:v>
                </c:pt>
                <c:pt idx="84">
                  <c:v>0.31027777777777749</c:v>
                </c:pt>
                <c:pt idx="85">
                  <c:v>0.3066274509803919</c:v>
                </c:pt>
                <c:pt idx="86">
                  <c:v>0.30306201550387568</c:v>
                </c:pt>
                <c:pt idx="87">
                  <c:v>0.29957854406130241</c:v>
                </c:pt>
                <c:pt idx="88">
                  <c:v>0.29617424242424217</c:v>
                </c:pt>
                <c:pt idx="89">
                  <c:v>0.29284644194756526</c:v>
                </c:pt>
                <c:pt idx="90">
                  <c:v>0.28959259259259235</c:v>
                </c:pt>
                <c:pt idx="91">
                  <c:v>0.28641025641025614</c:v>
                </c:pt>
                <c:pt idx="92">
                  <c:v>0.28329710144927511</c:v>
                </c:pt>
                <c:pt idx="93">
                  <c:v>0.28025089605734743</c:v>
                </c:pt>
                <c:pt idx="94">
                  <c:v>0.27726950354609903</c:v>
                </c:pt>
                <c:pt idx="95">
                  <c:v>0.27435087719298223</c:v>
                </c:pt>
                <c:pt idx="96">
                  <c:v>0.27149305555555531</c:v>
                </c:pt>
                <c:pt idx="97">
                  <c:v>0.26869415807560115</c:v>
                </c:pt>
                <c:pt idx="98">
                  <c:v>0.26595238095238072</c:v>
                </c:pt>
                <c:pt idx="99">
                  <c:v>0.26326599326599304</c:v>
                </c:pt>
                <c:pt idx="100">
                  <c:v>0.26063333333333311</c:v>
                </c:pt>
                <c:pt idx="101">
                  <c:v>0.25805280528052782</c:v>
                </c:pt>
                <c:pt idx="102">
                  <c:v>0.25552287581699323</c:v>
                </c:pt>
                <c:pt idx="103">
                  <c:v>0.25304207119741079</c:v>
                </c:pt>
                <c:pt idx="104">
                  <c:v>0.25060897435897411</c:v>
                </c:pt>
                <c:pt idx="105">
                  <c:v>0.24822222222222198</c:v>
                </c:pt>
                <c:pt idx="106">
                  <c:v>0.24588050314465387</c:v>
                </c:pt>
                <c:pt idx="107">
                  <c:v>0.24358255451713373</c:v>
                </c:pt>
                <c:pt idx="108">
                  <c:v>0.24132716049382694</c:v>
                </c:pt>
                <c:pt idx="109">
                  <c:v>0.23911314984709459</c:v>
                </c:pt>
                <c:pt idx="110">
                  <c:v>0.23693939393939373</c:v>
                </c:pt>
                <c:pt idx="111">
                  <c:v>0.23480480480480459</c:v>
                </c:pt>
                <c:pt idx="112">
                  <c:v>0.23270833333333313</c:v>
                </c:pt>
                <c:pt idx="113">
                  <c:v>0.2306489675516222</c:v>
                </c:pt>
                <c:pt idx="114">
                  <c:v>0.22862573099415184</c:v>
                </c:pt>
                <c:pt idx="115">
                  <c:v>0.22663768115942007</c:v>
                </c:pt>
                <c:pt idx="116">
                  <c:v>0.22468390804597679</c:v>
                </c:pt>
                <c:pt idx="117">
                  <c:v>0.22276353276353256</c:v>
                </c:pt>
                <c:pt idx="118">
                  <c:v>0.22087570621468905</c:v>
                </c:pt>
                <c:pt idx="119">
                  <c:v>0.21901960784313704</c:v>
                </c:pt>
                <c:pt idx="120">
                  <c:v>0.21719444444444425</c:v>
                </c:pt>
                <c:pt idx="121">
                  <c:v>0.21539944903581246</c:v>
                </c:pt>
                <c:pt idx="122">
                  <c:v>0.21363387978142057</c:v>
                </c:pt>
                <c:pt idx="123">
                  <c:v>0.2118970189701895</c:v>
                </c:pt>
                <c:pt idx="124">
                  <c:v>0.21018817204301055</c:v>
                </c:pt>
                <c:pt idx="125">
                  <c:v>0.20850666666666648</c:v>
                </c:pt>
                <c:pt idx="126">
                  <c:v>0.20685185185185165</c:v>
                </c:pt>
                <c:pt idx="127">
                  <c:v>0.20522309711286069</c:v>
                </c:pt>
                <c:pt idx="128">
                  <c:v>0.20361979166666647</c:v>
                </c:pt>
                <c:pt idx="129">
                  <c:v>0.20204134366925044</c:v>
                </c:pt>
                <c:pt idx="130">
                  <c:v>0.20048717948717928</c:v>
                </c:pt>
                <c:pt idx="131">
                  <c:v>0.19895674300254435</c:v>
                </c:pt>
                <c:pt idx="132">
                  <c:v>0.19744949494949476</c:v>
                </c:pt>
                <c:pt idx="133">
                  <c:v>0.19596491228070156</c:v>
                </c:pt>
                <c:pt idx="134">
                  <c:v>0.19450248756218888</c:v>
                </c:pt>
                <c:pt idx="135">
                  <c:v>0.19306172839506155</c:v>
                </c:pt>
                <c:pt idx="136">
                  <c:v>0.19164215686274491</c:v>
                </c:pt>
                <c:pt idx="137">
                  <c:v>0.19024330900243291</c:v>
                </c:pt>
                <c:pt idx="138">
                  <c:v>0.18886473429951672</c:v>
                </c:pt>
                <c:pt idx="139">
                  <c:v>0.18750599520383676</c:v>
                </c:pt>
                <c:pt idx="140">
                  <c:v>0.18616666666666648</c:v>
                </c:pt>
                <c:pt idx="141">
                  <c:v>0.18484633569739936</c:v>
                </c:pt>
                <c:pt idx="142">
                  <c:v>0.18354460093896696</c:v>
                </c:pt>
                <c:pt idx="143">
                  <c:v>0.18226107226107208</c:v>
                </c:pt>
                <c:pt idx="144">
                  <c:v>0.1809953703703702</c:v>
                </c:pt>
                <c:pt idx="145">
                  <c:v>0.17974712643678142</c:v>
                </c:pt>
                <c:pt idx="146">
                  <c:v>0.17851598173515965</c:v>
                </c:pt>
                <c:pt idx="147">
                  <c:v>0.17730158730158713</c:v>
                </c:pt>
                <c:pt idx="148">
                  <c:v>0.17610360360360344</c:v>
                </c:pt>
                <c:pt idx="149">
                  <c:v>0.17492170022371348</c:v>
                </c:pt>
                <c:pt idx="150">
                  <c:v>0.17375555555555539</c:v>
                </c:pt>
                <c:pt idx="151">
                  <c:v>0.17260485651214111</c:v>
                </c:pt>
                <c:pt idx="152">
                  <c:v>0.17146929824561385</c:v>
                </c:pt>
                <c:pt idx="153">
                  <c:v>0.17034858387799548</c:v>
                </c:pt>
                <c:pt idx="154">
                  <c:v>0.16924242424242408</c:v>
                </c:pt>
                <c:pt idx="155">
                  <c:v>0.16815053763440843</c:v>
                </c:pt>
                <c:pt idx="156">
                  <c:v>0.16707264957264942</c:v>
                </c:pt>
                <c:pt idx="157">
                  <c:v>0.16600849256900196</c:v>
                </c:pt>
                <c:pt idx="158">
                  <c:v>0.16495780590717282</c:v>
                </c:pt>
                <c:pt idx="159">
                  <c:v>0.16392033542976922</c:v>
                </c:pt>
                <c:pt idx="160">
                  <c:v>0.16289583333333318</c:v>
                </c:pt>
                <c:pt idx="161">
                  <c:v>0.16188405797101432</c:v>
                </c:pt>
                <c:pt idx="162">
                  <c:v>0.16088477366255127</c:v>
                </c:pt>
                <c:pt idx="163">
                  <c:v>0.1598977505112473</c:v>
                </c:pt>
                <c:pt idx="164">
                  <c:v>0.15892276422764212</c:v>
                </c:pt>
                <c:pt idx="165">
                  <c:v>0.1579595959595958</c:v>
                </c:pt>
                <c:pt idx="166">
                  <c:v>0.15700803212851391</c:v>
                </c:pt>
                <c:pt idx="167">
                  <c:v>0.15606786427145694</c:v>
                </c:pt>
                <c:pt idx="168">
                  <c:v>0.15513888888888874</c:v>
                </c:pt>
                <c:pt idx="169">
                  <c:v>0.15422090729783022</c:v>
                </c:pt>
                <c:pt idx="170">
                  <c:v>0.15331372549019592</c:v>
                </c:pt>
                <c:pt idx="171">
                  <c:v>0.1524171539961012</c:v>
                </c:pt>
                <c:pt idx="172">
                  <c:v>0.15153100775193784</c:v>
                </c:pt>
                <c:pt idx="173">
                  <c:v>0.15065510597302489</c:v>
                </c:pt>
                <c:pt idx="174">
                  <c:v>0.1497892720306512</c:v>
                </c:pt>
                <c:pt idx="175">
                  <c:v>0.1489333333333332</c:v>
                </c:pt>
                <c:pt idx="176">
                  <c:v>0.14808712121212106</c:v>
                </c:pt>
                <c:pt idx="177">
                  <c:v>0.1472504708097927</c:v>
                </c:pt>
                <c:pt idx="178">
                  <c:v>0.14642322097378263</c:v>
                </c:pt>
                <c:pt idx="179">
                  <c:v>0.14560521415270003</c:v>
                </c:pt>
                <c:pt idx="180">
                  <c:v>0.14479629629629615</c:v>
                </c:pt>
                <c:pt idx="181">
                  <c:v>0.14399631675874755</c:v>
                </c:pt>
                <c:pt idx="182">
                  <c:v>0.14320512820512807</c:v>
                </c:pt>
                <c:pt idx="183">
                  <c:v>0.14242258652094703</c:v>
                </c:pt>
                <c:pt idx="184">
                  <c:v>0.14164855072463753</c:v>
                </c:pt>
                <c:pt idx="185">
                  <c:v>0.14088288288288275</c:v>
                </c:pt>
                <c:pt idx="186">
                  <c:v>0.14012544802867369</c:v>
                </c:pt>
                <c:pt idx="187">
                  <c:v>0.13937611408199629</c:v>
                </c:pt>
                <c:pt idx="188">
                  <c:v>0.13863475177304951</c:v>
                </c:pt>
                <c:pt idx="189">
                  <c:v>0.1379012345679011</c:v>
                </c:pt>
                <c:pt idx="190">
                  <c:v>0.13717543859649109</c:v>
                </c:pt>
                <c:pt idx="191">
                  <c:v>0.1364572425828969</c:v>
                </c:pt>
                <c:pt idx="192">
                  <c:v>0.13574652777777765</c:v>
                </c:pt>
                <c:pt idx="193">
                  <c:v>0.1350431778929187</c:v>
                </c:pt>
                <c:pt idx="194">
                  <c:v>0.13434707903780055</c:v>
                </c:pt>
                <c:pt idx="195">
                  <c:v>0.13365811965811952</c:v>
                </c:pt>
                <c:pt idx="196">
                  <c:v>0.13297619047619033</c:v>
                </c:pt>
                <c:pt idx="197">
                  <c:v>0.13230118443316399</c:v>
                </c:pt>
                <c:pt idx="198">
                  <c:v>0.13163299663299649</c:v>
                </c:pt>
                <c:pt idx="199">
                  <c:v>0.13097152428810707</c:v>
                </c:pt>
                <c:pt idx="200">
                  <c:v>0.13031666666666655</c:v>
                </c:pt>
                <c:pt idx="201">
                  <c:v>0.12966832504145925</c:v>
                </c:pt>
                <c:pt idx="202">
                  <c:v>0.12902640264026394</c:v>
                </c:pt>
                <c:pt idx="203">
                  <c:v>0.12839080459770108</c:v>
                </c:pt>
                <c:pt idx="204">
                  <c:v>0.12776143790849667</c:v>
                </c:pt>
                <c:pt idx="205">
                  <c:v>0.12713821138211379</c:v>
                </c:pt>
                <c:pt idx="206">
                  <c:v>0.12652103559870548</c:v>
                </c:pt>
                <c:pt idx="207">
                  <c:v>0.12590982286634458</c:v>
                </c:pt>
                <c:pt idx="208">
                  <c:v>0.12530448717948717</c:v>
                </c:pt>
                <c:pt idx="209">
                  <c:v>0.1247049441786284</c:v>
                </c:pt>
                <c:pt idx="210">
                  <c:v>0.12411111111111113</c:v>
                </c:pt>
                <c:pt idx="211">
                  <c:v>0.123522906793049</c:v>
                </c:pt>
                <c:pt idx="212">
                  <c:v>0.12294025157232709</c:v>
                </c:pt>
                <c:pt idx="213">
                  <c:v>0.12236306729264482</c:v>
                </c:pt>
                <c:pt idx="214">
                  <c:v>0.12179127725856705</c:v>
                </c:pt>
                <c:pt idx="215">
                  <c:v>0.12122480620155046</c:v>
                </c:pt>
                <c:pt idx="216">
                  <c:v>0.12066358024691366</c:v>
                </c:pt>
                <c:pt idx="217">
                  <c:v>0.12010752688172052</c:v>
                </c:pt>
                <c:pt idx="218">
                  <c:v>0.11955657492354752</c:v>
                </c:pt>
                <c:pt idx="219">
                  <c:v>0.11901065449010667</c:v>
                </c:pt>
                <c:pt idx="220">
                  <c:v>0.1184696969696971</c:v>
                </c:pt>
                <c:pt idx="221">
                  <c:v>0.11793363499245867</c:v>
                </c:pt>
                <c:pt idx="222">
                  <c:v>0.11740240240240256</c:v>
                </c:pt>
                <c:pt idx="223">
                  <c:v>0.11687593423019448</c:v>
                </c:pt>
                <c:pt idx="224">
                  <c:v>0.11635416666666684</c:v>
                </c:pt>
                <c:pt idx="225">
                  <c:v>0.11583703703703721</c:v>
                </c:pt>
                <c:pt idx="226">
                  <c:v>0.11532448377581139</c:v>
                </c:pt>
                <c:pt idx="227">
                  <c:v>0.11481644640234968</c:v>
                </c:pt>
                <c:pt idx="228">
                  <c:v>0.11431286549707623</c:v>
                </c:pt>
                <c:pt idx="229">
                  <c:v>0.11381368267831171</c:v>
                </c:pt>
                <c:pt idx="230">
                  <c:v>0.11331884057971037</c:v>
                </c:pt>
                <c:pt idx="231">
                  <c:v>0.11282828282828306</c:v>
                </c:pt>
                <c:pt idx="232">
                  <c:v>0.11234195402298874</c:v>
                </c:pt>
                <c:pt idx="233">
                  <c:v>0.11185979971387722</c:v>
                </c:pt>
                <c:pt idx="234">
                  <c:v>0.11138176638176664</c:v>
                </c:pt>
                <c:pt idx="235">
                  <c:v>0.11090780141843998</c:v>
                </c:pt>
                <c:pt idx="236">
                  <c:v>0.1104378531073449</c:v>
                </c:pt>
                <c:pt idx="237">
                  <c:v>0.10997187060478228</c:v>
                </c:pt>
                <c:pt idx="238">
                  <c:v>0.10950980392156891</c:v>
                </c:pt>
                <c:pt idx="239">
                  <c:v>0.10905160390516068</c:v>
                </c:pt>
                <c:pt idx="240">
                  <c:v>0.10859722222222253</c:v>
                </c:pt>
                <c:pt idx="241">
                  <c:v>0.10814661134163239</c:v>
                </c:pt>
                <c:pt idx="242">
                  <c:v>0.10769972451790664</c:v>
                </c:pt>
                <c:pt idx="243">
                  <c:v>0.10725651577503462</c:v>
                </c:pt>
                <c:pt idx="244">
                  <c:v>0.10681693989071071</c:v>
                </c:pt>
                <c:pt idx="245">
                  <c:v>0.10638095238095271</c:v>
                </c:pt>
                <c:pt idx="246">
                  <c:v>0.1059485094850952</c:v>
                </c:pt>
                <c:pt idx="247">
                  <c:v>0.10551956815114745</c:v>
                </c:pt>
                <c:pt idx="248">
                  <c:v>0.10509408602150573</c:v>
                </c:pt>
                <c:pt idx="249">
                  <c:v>0.10467202141900973</c:v>
                </c:pt>
                <c:pt idx="250">
                  <c:v>0.1042533333333337</c:v>
                </c:pt>
                <c:pt idx="251">
                  <c:v>0.1038379814077029</c:v>
                </c:pt>
                <c:pt idx="252">
                  <c:v>0.1034259259259263</c:v>
                </c:pt>
                <c:pt idx="253">
                  <c:v>0.10301712779973687</c:v>
                </c:pt>
                <c:pt idx="254">
                  <c:v>0.10261154855643083</c:v>
                </c:pt>
                <c:pt idx="255">
                  <c:v>0.10220915032679778</c:v>
                </c:pt>
                <c:pt idx="256">
                  <c:v>0.10180989583333373</c:v>
                </c:pt>
                <c:pt idx="257">
                  <c:v>0.10141374837872932</c:v>
                </c:pt>
                <c:pt idx="258">
                  <c:v>0.10102067183462574</c:v>
                </c:pt>
                <c:pt idx="259">
                  <c:v>0.10063063063063105</c:v>
                </c:pt>
                <c:pt idx="260">
                  <c:v>0.10024358974359016</c:v>
                </c:pt>
                <c:pt idx="261">
                  <c:v>9.9859514687101317E-2</c:v>
                </c:pt>
                <c:pt idx="262">
                  <c:v>9.9478371501272686E-2</c:v>
                </c:pt>
                <c:pt idx="263">
                  <c:v>9.9100126742712721E-2</c:v>
                </c:pt>
                <c:pt idx="264">
                  <c:v>9.8724747474747909E-2</c:v>
                </c:pt>
                <c:pt idx="265">
                  <c:v>9.8352201257862079E-2</c:v>
                </c:pt>
                <c:pt idx="266">
                  <c:v>9.7982456140351323E-2</c:v>
                </c:pt>
                <c:pt idx="267">
                  <c:v>9.7615480649188971E-2</c:v>
                </c:pt>
                <c:pt idx="268">
                  <c:v>9.7251243781094981E-2</c:v>
                </c:pt>
                <c:pt idx="269">
                  <c:v>9.6889714993804679E-2</c:v>
                </c:pt>
                <c:pt idx="270">
                  <c:v>9.6530864197531333E-2</c:v>
                </c:pt>
                <c:pt idx="271">
                  <c:v>9.6174661746617929E-2</c:v>
                </c:pt>
                <c:pt idx="272">
                  <c:v>9.5821078431373025E-2</c:v>
                </c:pt>
                <c:pt idx="273">
                  <c:v>9.5470085470085939E-2</c:v>
                </c:pt>
                <c:pt idx="274">
                  <c:v>9.5121654501217026E-2</c:v>
                </c:pt>
                <c:pt idx="275">
                  <c:v>9.4775757575758054E-2</c:v>
                </c:pt>
                <c:pt idx="276">
                  <c:v>9.4432367149758945E-2</c:v>
                </c:pt>
                <c:pt idx="277">
                  <c:v>9.4091456077016133E-2</c:v>
                </c:pt>
                <c:pt idx="278">
                  <c:v>9.3752997601918964E-2</c:v>
                </c:pt>
                <c:pt idx="279">
                  <c:v>9.3416965352449727E-2</c:v>
                </c:pt>
                <c:pt idx="280">
                  <c:v>9.3083333333333837E-2</c:v>
                </c:pt>
                <c:pt idx="281">
                  <c:v>9.2752075919336208E-2</c:v>
                </c:pt>
                <c:pt idx="282">
                  <c:v>9.2423167848700277E-2</c:v>
                </c:pt>
                <c:pt idx="283">
                  <c:v>9.2096584216726077E-2</c:v>
                </c:pt>
                <c:pt idx="284">
                  <c:v>9.1772300469484078E-2</c:v>
                </c:pt>
                <c:pt idx="285">
                  <c:v>9.1450292397661337E-2</c:v>
                </c:pt>
                <c:pt idx="286">
                  <c:v>9.1130536130536649E-2</c:v>
                </c:pt>
                <c:pt idx="287">
                  <c:v>9.0813008130081821E-2</c:v>
                </c:pt>
                <c:pt idx="288">
                  <c:v>9.0497685185185708E-2</c:v>
                </c:pt>
                <c:pt idx="289">
                  <c:v>9.0184544405998227E-2</c:v>
                </c:pt>
                <c:pt idx="290">
                  <c:v>8.9873563218391336E-2</c:v>
                </c:pt>
                <c:pt idx="291">
                  <c:v>8.9564719358534328E-2</c:v>
                </c:pt>
                <c:pt idx="292">
                  <c:v>8.9257990867580447E-2</c:v>
                </c:pt>
                <c:pt idx="293">
                  <c:v>8.8953356086462432E-2</c:v>
                </c:pt>
                <c:pt idx="294">
                  <c:v>8.8650793650794188E-2</c:v>
                </c:pt>
                <c:pt idx="295">
                  <c:v>8.8350282485876258E-2</c:v>
                </c:pt>
                <c:pt idx="296">
                  <c:v>8.8051801801802346E-2</c:v>
                </c:pt>
                <c:pt idx="297">
                  <c:v>8.775533108866497E-2</c:v>
                </c:pt>
                <c:pt idx="298">
                  <c:v>8.7460850111857377E-2</c:v>
                </c:pt>
                <c:pt idx="299">
                  <c:v>8.7168338907469903E-2</c:v>
                </c:pt>
                <c:pt idx="300">
                  <c:v>8.6877777777778331E-2</c:v>
                </c:pt>
                <c:pt idx="301">
                  <c:v>8.6589147286822266E-2</c:v>
                </c:pt>
                <c:pt idx="302">
                  <c:v>8.6302428256071206E-2</c:v>
                </c:pt>
                <c:pt idx="303">
                  <c:v>8.6017601760176587E-2</c:v>
                </c:pt>
                <c:pt idx="304">
                  <c:v>8.573464912280758E-2</c:v>
                </c:pt>
                <c:pt idx="305">
                  <c:v>8.545355191256887E-2</c:v>
                </c:pt>
                <c:pt idx="306">
                  <c:v>8.5174291938998392E-2</c:v>
                </c:pt>
                <c:pt idx="307">
                  <c:v>8.4896851248643351E-2</c:v>
                </c:pt>
                <c:pt idx="308">
                  <c:v>8.4621212121212694E-2</c:v>
                </c:pt>
                <c:pt idx="309">
                  <c:v>8.4347357065804249E-2</c:v>
                </c:pt>
                <c:pt idx="310">
                  <c:v>8.4075268817204882E-2</c:v>
                </c:pt>
                <c:pt idx="311">
                  <c:v>8.3804930332262106E-2</c:v>
                </c:pt>
                <c:pt idx="312">
                  <c:v>8.3536324786325375E-2</c:v>
                </c:pt>
                <c:pt idx="313">
                  <c:v>8.3269435569755648E-2</c:v>
                </c:pt>
                <c:pt idx="314">
                  <c:v>8.3004246284501648E-2</c:v>
                </c:pt>
                <c:pt idx="315">
                  <c:v>8.2740740740741336E-2</c:v>
                </c:pt>
                <c:pt idx="316">
                  <c:v>8.2478902953587091E-2</c:v>
                </c:pt>
                <c:pt idx="317">
                  <c:v>8.2218717139853376E-2</c:v>
                </c:pt>
                <c:pt idx="318">
                  <c:v>8.196016771488529E-2</c:v>
                </c:pt>
                <c:pt idx="319">
                  <c:v>8.1703239289446783E-2</c:v>
                </c:pt>
                <c:pt idx="320">
                  <c:v>8.1447916666667258E-2</c:v>
                </c:pt>
                <c:pt idx="321">
                  <c:v>8.1194184839045253E-2</c:v>
                </c:pt>
                <c:pt idx="322">
                  <c:v>8.0942028985507841E-2</c:v>
                </c:pt>
                <c:pt idx="323">
                  <c:v>8.069143446852485E-2</c:v>
                </c:pt>
                <c:pt idx="324">
                  <c:v>8.044238683127633E-2</c:v>
                </c:pt>
                <c:pt idx="325">
                  <c:v>8.0194871794872405E-2</c:v>
                </c:pt>
                <c:pt idx="326">
                  <c:v>7.994887525562433E-2</c:v>
                </c:pt>
                <c:pt idx="327">
                  <c:v>7.9704383282365537E-2</c:v>
                </c:pt>
                <c:pt idx="328">
                  <c:v>7.9461382113821755E-2</c:v>
                </c:pt>
                <c:pt idx="329">
                  <c:v>7.9219858156028986E-2</c:v>
                </c:pt>
                <c:pt idx="330">
                  <c:v>7.8979797979798594E-2</c:v>
                </c:pt>
                <c:pt idx="331">
                  <c:v>7.8741188318228211E-2</c:v>
                </c:pt>
                <c:pt idx="332">
                  <c:v>7.8504016064257637E-2</c:v>
                </c:pt>
                <c:pt idx="333">
                  <c:v>7.8268268268268881E-2</c:v>
                </c:pt>
                <c:pt idx="334">
                  <c:v>7.8033932135729164E-2</c:v>
                </c:pt>
                <c:pt idx="335">
                  <c:v>7.7800995024876238E-2</c:v>
                </c:pt>
                <c:pt idx="336">
                  <c:v>7.7569444444445065E-2</c:v>
                </c:pt>
                <c:pt idx="337">
                  <c:v>7.7339268051434845E-2</c:v>
                </c:pt>
                <c:pt idx="338">
                  <c:v>7.7110453648915805E-2</c:v>
                </c:pt>
                <c:pt idx="339">
                  <c:v>7.6882989183874761E-2</c:v>
                </c:pt>
                <c:pt idx="340">
                  <c:v>7.6656862745098669E-2</c:v>
                </c:pt>
                <c:pt idx="341">
                  <c:v>7.6432062561095443E-2</c:v>
                </c:pt>
                <c:pt idx="342">
                  <c:v>7.6208576998051308E-2</c:v>
                </c:pt>
                <c:pt idx="343">
                  <c:v>7.5986394557823758E-2</c:v>
                </c:pt>
                <c:pt idx="344">
                  <c:v>7.5765503875969628E-2</c:v>
                </c:pt>
                <c:pt idx="345">
                  <c:v>7.5545893719807397E-2</c:v>
                </c:pt>
                <c:pt idx="346">
                  <c:v>7.5327552986513155E-2</c:v>
                </c:pt>
                <c:pt idx="347">
                  <c:v>7.5110470701249432E-2</c:v>
                </c:pt>
                <c:pt idx="348">
                  <c:v>7.489463601532631E-2</c:v>
                </c:pt>
                <c:pt idx="349">
                  <c:v>7.4680038204394145E-2</c:v>
                </c:pt>
                <c:pt idx="350">
                  <c:v>7.4466666666667305E-2</c:v>
                </c:pt>
                <c:pt idx="351">
                  <c:v>7.4254510921178227E-2</c:v>
                </c:pt>
                <c:pt idx="352">
                  <c:v>7.4043560606061237E-2</c:v>
                </c:pt>
                <c:pt idx="353">
                  <c:v>7.3833805476865605E-2</c:v>
                </c:pt>
                <c:pt idx="354">
                  <c:v>7.3625235404897058E-2</c:v>
                </c:pt>
                <c:pt idx="355">
                  <c:v>7.341784037558749E-2</c:v>
                </c:pt>
                <c:pt idx="356">
                  <c:v>7.3211610486892023E-2</c:v>
                </c:pt>
                <c:pt idx="357">
                  <c:v>7.3006535947713058E-2</c:v>
                </c:pt>
                <c:pt idx="358">
                  <c:v>7.2802607076350737E-2</c:v>
                </c:pt>
                <c:pt idx="359">
                  <c:v>7.2599814298979284E-2</c:v>
                </c:pt>
                <c:pt idx="360">
                  <c:v>7.2398148148148794E-2</c:v>
                </c:pt>
                <c:pt idx="361">
                  <c:v>7.2197599261311821E-2</c:v>
                </c:pt>
                <c:pt idx="362">
                  <c:v>7.1998158379374497E-2</c:v>
                </c:pt>
                <c:pt idx="363">
                  <c:v>7.1799816345271536E-2</c:v>
                </c:pt>
                <c:pt idx="364">
                  <c:v>7.1602564102564742E-2</c:v>
                </c:pt>
                <c:pt idx="365">
                  <c:v>7.1406392694064569E-2</c:v>
                </c:pt>
                <c:pt idx="366">
                  <c:v>7.1211293260474234E-2</c:v>
                </c:pt>
                <c:pt idx="367">
                  <c:v>7.101725703905605E-2</c:v>
                </c:pt>
                <c:pt idx="368">
                  <c:v>7.0824275362319486E-2</c:v>
                </c:pt>
                <c:pt idx="369">
                  <c:v>7.0632339656730547E-2</c:v>
                </c:pt>
                <c:pt idx="370">
                  <c:v>7.0441441441442085E-2</c:v>
                </c:pt>
                <c:pt idx="371">
                  <c:v>7.0251572327044667E-2</c:v>
                </c:pt>
                <c:pt idx="372">
                  <c:v>7.0062724014337566E-2</c:v>
                </c:pt>
                <c:pt idx="373">
                  <c:v>6.9874888293119511E-2</c:v>
                </c:pt>
                <c:pt idx="374">
                  <c:v>6.9688057040998869E-2</c:v>
                </c:pt>
                <c:pt idx="375">
                  <c:v>6.9502222222222867E-2</c:v>
                </c:pt>
                <c:pt idx="376">
                  <c:v>6.9317375886525479E-2</c:v>
                </c:pt>
                <c:pt idx="377">
                  <c:v>6.9133510167993573E-2</c:v>
                </c:pt>
                <c:pt idx="378">
                  <c:v>6.8950617283951271E-2</c:v>
                </c:pt>
                <c:pt idx="379">
                  <c:v>6.8768689533861685E-2</c:v>
                </c:pt>
                <c:pt idx="380">
                  <c:v>6.8587719298246266E-2</c:v>
                </c:pt>
                <c:pt idx="381">
                  <c:v>6.840769903762095E-2</c:v>
                </c:pt>
                <c:pt idx="382">
                  <c:v>6.8228621291449174E-2</c:v>
                </c:pt>
                <c:pt idx="383">
                  <c:v>6.8050478677111184E-2</c:v>
                </c:pt>
                <c:pt idx="384">
                  <c:v>6.7873263888889548E-2</c:v>
                </c:pt>
                <c:pt idx="385">
                  <c:v>6.7696969696970352E-2</c:v>
                </c:pt>
                <c:pt idx="386">
                  <c:v>6.752158894646007E-2</c:v>
                </c:pt>
                <c:pt idx="387">
                  <c:v>6.7347114556417537E-2</c:v>
                </c:pt>
                <c:pt idx="388">
                  <c:v>6.7173539518900996E-2</c:v>
                </c:pt>
                <c:pt idx="389">
                  <c:v>6.7000856898029787E-2</c:v>
                </c:pt>
                <c:pt idx="390">
                  <c:v>6.6829059829060483E-2</c:v>
                </c:pt>
                <c:pt idx="391">
                  <c:v>6.6658141517477218E-2</c:v>
                </c:pt>
                <c:pt idx="392">
                  <c:v>6.6488095238095887E-2</c:v>
                </c:pt>
                <c:pt idx="393">
                  <c:v>6.6318914334182161E-2</c:v>
                </c:pt>
                <c:pt idx="394">
                  <c:v>6.6150592216582718E-2</c:v>
                </c:pt>
                <c:pt idx="395">
                  <c:v>6.598312236286985E-2</c:v>
                </c:pt>
                <c:pt idx="396">
                  <c:v>6.5816498316498967E-2</c:v>
                </c:pt>
                <c:pt idx="397">
                  <c:v>6.5650713685978829E-2</c:v>
                </c:pt>
                <c:pt idx="398">
                  <c:v>6.5485762144054258E-2</c:v>
                </c:pt>
                <c:pt idx="399">
                  <c:v>6.5321637426901238E-2</c:v>
                </c:pt>
                <c:pt idx="400">
                  <c:v>6.5158333333333984E-2</c:v>
                </c:pt>
                <c:pt idx="401">
                  <c:v>6.4995843724023922E-2</c:v>
                </c:pt>
                <c:pt idx="402">
                  <c:v>6.4834162520730335E-2</c:v>
                </c:pt>
                <c:pt idx="403">
                  <c:v>6.4673283705542414E-2</c:v>
                </c:pt>
                <c:pt idx="404">
                  <c:v>6.4513201320132663E-2</c:v>
                </c:pt>
                <c:pt idx="405">
                  <c:v>6.4353909465021231E-2</c:v>
                </c:pt>
                <c:pt idx="406">
                  <c:v>6.419540229885122E-2</c:v>
                </c:pt>
                <c:pt idx="407">
                  <c:v>6.4037674037674686E-2</c:v>
                </c:pt>
                <c:pt idx="408">
                  <c:v>6.3880718954249016E-2</c:v>
                </c:pt>
                <c:pt idx="409">
                  <c:v>6.3724531377343768E-2</c:v>
                </c:pt>
                <c:pt idx="410">
                  <c:v>6.3569105691057559E-2</c:v>
                </c:pt>
                <c:pt idx="411">
                  <c:v>6.3414436334145022E-2</c:v>
                </c:pt>
                <c:pt idx="412">
                  <c:v>6.3260517799353405E-2</c:v>
                </c:pt>
                <c:pt idx="413">
                  <c:v>6.3107344632769014E-2</c:v>
                </c:pt>
                <c:pt idx="414">
                  <c:v>6.2954911433172958E-2</c:v>
                </c:pt>
                <c:pt idx="415">
                  <c:v>6.2803212851406276E-2</c:v>
                </c:pt>
                <c:pt idx="416">
                  <c:v>6.2652243589744236E-2</c:v>
                </c:pt>
                <c:pt idx="417">
                  <c:v>6.2501998401279624E-2</c:v>
                </c:pt>
                <c:pt idx="418">
                  <c:v>6.2352472089314846E-2</c:v>
                </c:pt>
                <c:pt idx="419">
                  <c:v>6.2203659506762786E-2</c:v>
                </c:pt>
                <c:pt idx="420">
                  <c:v>6.2055555555556211E-2</c:v>
                </c:pt>
                <c:pt idx="421">
                  <c:v>6.1908155186065579E-2</c:v>
                </c:pt>
                <c:pt idx="422">
                  <c:v>6.176145339652514E-2</c:v>
                </c:pt>
                <c:pt idx="423">
                  <c:v>6.1615445232467161E-2</c:v>
                </c:pt>
                <c:pt idx="424">
                  <c:v>6.1470125786164176E-2</c:v>
                </c:pt>
                <c:pt idx="425">
                  <c:v>6.1325490196079087E-2</c:v>
                </c:pt>
                <c:pt idx="426">
                  <c:v>6.1181533646323033E-2</c:v>
                </c:pt>
                <c:pt idx="427">
                  <c:v>6.1038251366120871E-2</c:v>
                </c:pt>
                <c:pt idx="428">
                  <c:v>6.0895638629284141E-2</c:v>
                </c:pt>
                <c:pt idx="429">
                  <c:v>6.0753690753691407E-2</c:v>
                </c:pt>
                <c:pt idx="430">
                  <c:v>6.0612403100775848E-2</c:v>
                </c:pt>
                <c:pt idx="431">
                  <c:v>6.0471771075019984E-2</c:v>
                </c:pt>
                <c:pt idx="432">
                  <c:v>6.0331790123457442E-2</c:v>
                </c:pt>
                <c:pt idx="433">
                  <c:v>6.019245573518156E-2</c:v>
                </c:pt>
                <c:pt idx="434">
                  <c:v>6.0053763440860865E-2</c:v>
                </c:pt>
                <c:pt idx="435">
                  <c:v>5.9915708812261187E-2</c:v>
                </c:pt>
                <c:pt idx="436">
                  <c:v>5.9778287461774354E-2</c:v>
                </c:pt>
                <c:pt idx="437">
                  <c:v>5.964149504195336E-2</c:v>
                </c:pt>
                <c:pt idx="438">
                  <c:v>5.9505327245053925E-2</c:v>
                </c:pt>
                <c:pt idx="439">
                  <c:v>5.9369779802582276E-2</c:v>
                </c:pt>
                <c:pt idx="440">
                  <c:v>5.9234848484849133E-2</c:v>
                </c:pt>
                <c:pt idx="441">
                  <c:v>5.910052910052975E-2</c:v>
                </c:pt>
                <c:pt idx="442">
                  <c:v>5.8966817496229909E-2</c:v>
                </c:pt>
                <c:pt idx="443">
                  <c:v>5.8833709556057837E-2</c:v>
                </c:pt>
                <c:pt idx="444">
                  <c:v>5.8701201201201848E-2</c:v>
                </c:pt>
                <c:pt idx="445">
                  <c:v>5.8569288389513759E-2</c:v>
                </c:pt>
                <c:pt idx="446">
                  <c:v>5.8437967115097807E-2</c:v>
                </c:pt>
                <c:pt idx="447">
                  <c:v>5.8307233407905196E-2</c:v>
                </c:pt>
                <c:pt idx="448">
                  <c:v>5.8177083333333983E-2</c:v>
                </c:pt>
                <c:pt idx="449">
                  <c:v>5.8047512991834353E-2</c:v>
                </c:pt>
                <c:pt idx="450">
                  <c:v>5.7918518518519167E-2</c:v>
                </c:pt>
                <c:pt idx="451">
                  <c:v>5.7790096082779657E-2</c:v>
                </c:pt>
                <c:pt idx="452">
                  <c:v>5.7662241887906251E-2</c:v>
                </c:pt>
                <c:pt idx="453">
                  <c:v>5.7534952170714408E-2</c:v>
                </c:pt>
                <c:pt idx="454">
                  <c:v>5.740822320117539E-2</c:v>
                </c:pt>
                <c:pt idx="455">
                  <c:v>5.7282051282051931E-2</c:v>
                </c:pt>
                <c:pt idx="456">
                  <c:v>5.7156432748538662E-2</c:v>
                </c:pt>
                <c:pt idx="457">
                  <c:v>5.7031363967907284E-2</c:v>
                </c:pt>
                <c:pt idx="458">
                  <c:v>5.6906841339156397E-2</c:v>
                </c:pt>
                <c:pt idx="459">
                  <c:v>5.6782861292665861E-2</c:v>
                </c:pt>
                <c:pt idx="460">
                  <c:v>5.6659420289855718E-2</c:v>
                </c:pt>
                <c:pt idx="461">
                  <c:v>5.6536514822849528E-2</c:v>
                </c:pt>
                <c:pt idx="462">
                  <c:v>5.6414141414142062E-2</c:v>
                </c:pt>
                <c:pt idx="463">
                  <c:v>5.6292296616271345E-2</c:v>
                </c:pt>
                <c:pt idx="464">
                  <c:v>5.6170977011494899E-2</c:v>
                </c:pt>
                <c:pt idx="465">
                  <c:v>5.605017921147018E-2</c:v>
                </c:pt>
                <c:pt idx="466">
                  <c:v>5.5929899856939129E-2</c:v>
                </c:pt>
                <c:pt idx="467">
                  <c:v>5.5810135617416774E-2</c:v>
                </c:pt>
                <c:pt idx="468">
                  <c:v>5.5690883190883833E-2</c:v>
                </c:pt>
                <c:pt idx="469">
                  <c:v>5.5572139303483231E-2</c:v>
                </c:pt>
                <c:pt idx="470">
                  <c:v>5.5453900709220502E-2</c:v>
                </c:pt>
                <c:pt idx="471">
                  <c:v>5.5336164189668018E-2</c:v>
                </c:pt>
                <c:pt idx="472">
                  <c:v>5.5218926553672963E-2</c:v>
                </c:pt>
                <c:pt idx="473">
                  <c:v>5.5102184637069E-2</c:v>
                </c:pt>
                <c:pt idx="474">
                  <c:v>5.4985935302391646E-2</c:v>
                </c:pt>
                <c:pt idx="475">
                  <c:v>5.4870175438597138E-2</c:v>
                </c:pt>
                <c:pt idx="476">
                  <c:v>5.475490196078496E-2</c:v>
                </c:pt>
                <c:pt idx="477">
                  <c:v>5.4640111809923772E-2</c:v>
                </c:pt>
                <c:pt idx="478">
                  <c:v>5.4525801952580839E-2</c:v>
                </c:pt>
                <c:pt idx="479">
                  <c:v>5.4411969380654783E-2</c:v>
                </c:pt>
                <c:pt idx="480">
                  <c:v>5.4298611111111755E-2</c:v>
                </c:pt>
                <c:pt idx="481">
                  <c:v>5.4185724185724829E-2</c:v>
                </c:pt>
                <c:pt idx="482">
                  <c:v>5.4073305670816689E-2</c:v>
                </c:pt>
                <c:pt idx="483">
                  <c:v>5.3961352657005475E-2</c:v>
                </c:pt>
                <c:pt idx="484">
                  <c:v>5.3849862258953808E-2</c:v>
                </c:pt>
                <c:pt idx="485">
                  <c:v>5.3738831615120913E-2</c:v>
                </c:pt>
                <c:pt idx="486">
                  <c:v>5.3628257887517787E-2</c:v>
                </c:pt>
                <c:pt idx="487">
                  <c:v>5.3518138261465391E-2</c:v>
                </c:pt>
                <c:pt idx="488">
                  <c:v>5.3408469945355828E-2</c:v>
                </c:pt>
                <c:pt idx="489">
                  <c:v>5.3299250170416451E-2</c:v>
                </c:pt>
                <c:pt idx="490">
                  <c:v>5.3190476190476829E-2</c:v>
                </c:pt>
                <c:pt idx="491">
                  <c:v>5.3082145281738588E-2</c:v>
                </c:pt>
                <c:pt idx="492">
                  <c:v>5.2974254742548063E-2</c:v>
                </c:pt>
                <c:pt idx="493">
                  <c:v>5.2866801893171701E-2</c:v>
                </c:pt>
                <c:pt idx="494">
                  <c:v>5.275978407557419E-2</c:v>
                </c:pt>
                <c:pt idx="495">
                  <c:v>5.2653198653199292E-2</c:v>
                </c:pt>
                <c:pt idx="496">
                  <c:v>5.2547043010753323E-2</c:v>
                </c:pt>
                <c:pt idx="497">
                  <c:v>5.2441314553991245E-2</c:v>
                </c:pt>
                <c:pt idx="498">
                  <c:v>5.2336010709505325E-2</c:v>
                </c:pt>
                <c:pt idx="499">
                  <c:v>5.2231128924516333E-2</c:v>
                </c:pt>
                <c:pt idx="500">
                  <c:v>5.21266666666673E-2</c:v>
                </c:pt>
              </c:numCache>
            </c:numRef>
          </c:yVal>
          <c:smooth val="0"/>
          <c:extLst>
            <c:ext xmlns:c16="http://schemas.microsoft.com/office/drawing/2014/chart" uri="{C3380CC4-5D6E-409C-BE32-E72D297353CC}">
              <c16:uniqueId val="{00000003-C96D-4A49-AAB7-FA89681ACCE8}"/>
            </c:ext>
          </c:extLst>
        </c:ser>
        <c:dLbls>
          <c:showLegendKey val="0"/>
          <c:showVal val="0"/>
          <c:showCatName val="0"/>
          <c:showSerName val="0"/>
          <c:showPercent val="0"/>
          <c:showBubbleSize val="0"/>
        </c:dLbls>
        <c:axId val="125497344"/>
        <c:axId val="125499264"/>
      </c:scatterChart>
      <c:valAx>
        <c:axId val="125497344"/>
        <c:scaling>
          <c:orientation val="minMax"/>
          <c:max val="5"/>
          <c:min val="0"/>
        </c:scaling>
        <c:delete val="0"/>
        <c:axPos val="b"/>
        <c:title>
          <c:tx>
            <c:rich>
              <a:bodyPr/>
              <a:lstStyle/>
              <a:p>
                <a:pPr>
                  <a:defRPr sz="800" b="0" i="0" u="none" strike="noStrike" baseline="0">
                    <a:solidFill>
                      <a:srgbClr val="000000"/>
                    </a:solidFill>
                    <a:latin typeface="Times New Roman" panose="02020603050405020304" pitchFamily="18" charset="0"/>
                    <a:ea typeface="Arial"/>
                    <a:cs typeface="Times New Roman" panose="02020603050405020304" pitchFamily="18" charset="0"/>
                  </a:defRPr>
                </a:pPr>
                <a:r>
                  <a:rPr lang="en-US" sz="800" b="0">
                    <a:latin typeface="Times New Roman" panose="02020603050405020304" pitchFamily="18" charset="0"/>
                    <a:cs typeface="Times New Roman" panose="02020603050405020304" pitchFamily="18" charset="0"/>
                  </a:rPr>
                  <a:t>Time Period (sec)</a:t>
                </a:r>
              </a:p>
            </c:rich>
          </c:tx>
          <c:layout>
            <c:manualLayout>
              <c:xMode val="edge"/>
              <c:yMode val="edge"/>
              <c:x val="0.44972721106490904"/>
              <c:y val="0.93537352362204729"/>
            </c:manualLayout>
          </c:layout>
          <c:overlay val="0"/>
          <c:spPr>
            <a:noFill/>
            <a:ln w="25400">
              <a:noFill/>
            </a:ln>
          </c:spPr>
        </c:title>
        <c:numFmt formatCode="#,##0.0" sourceLinked="0"/>
        <c:majorTickMark val="in"/>
        <c:minorTickMark val="none"/>
        <c:tickLblPos val="nextTo"/>
        <c:spPr>
          <a:ln w="3175">
            <a:solidFill>
              <a:srgbClr val="000000"/>
            </a:solidFill>
            <a:prstDash val="solid"/>
          </a:ln>
        </c:spPr>
        <c:txPr>
          <a:bodyPr rot="0" vert="horz"/>
          <a:lstStyle/>
          <a:p>
            <a:pPr>
              <a:defRPr sz="800" b="0" i="0" u="none" strike="noStrike" baseline="0">
                <a:solidFill>
                  <a:srgbClr val="000000"/>
                </a:solidFill>
                <a:latin typeface="Times New Roman"/>
                <a:ea typeface="Times New Roman"/>
                <a:cs typeface="Times New Roman"/>
              </a:defRPr>
            </a:pPr>
            <a:endParaRPr lang="en-US"/>
          </a:p>
        </c:txPr>
        <c:crossAx val="125499264"/>
        <c:crossesAt val="0"/>
        <c:crossBetween val="midCat"/>
        <c:majorUnit val="0.5"/>
      </c:valAx>
      <c:valAx>
        <c:axId val="125499264"/>
        <c:scaling>
          <c:orientation val="minMax"/>
          <c:max val="1"/>
        </c:scaling>
        <c:delete val="0"/>
        <c:axPos val="l"/>
        <c:title>
          <c:tx>
            <c:rich>
              <a:bodyPr/>
              <a:lstStyle/>
              <a:p>
                <a:pPr>
                  <a:defRPr sz="800" b="0" i="0" u="none" strike="noStrike" baseline="0">
                    <a:solidFill>
                      <a:srgbClr val="000000"/>
                    </a:solidFill>
                    <a:latin typeface="Times New Roman" panose="02020603050405020304" pitchFamily="18" charset="0"/>
                    <a:ea typeface="Arial"/>
                    <a:cs typeface="Times New Roman" panose="02020603050405020304" pitchFamily="18" charset="0"/>
                  </a:defRPr>
                </a:pPr>
                <a:r>
                  <a:rPr lang="en-US" sz="800" b="0" i="0" baseline="0">
                    <a:effectLst/>
                  </a:rPr>
                  <a:t>Sa  (g)</a:t>
                </a:r>
                <a:endParaRPr lang="en-US" sz="800" b="0">
                  <a:effectLst/>
                </a:endParaRPr>
              </a:p>
            </c:rich>
          </c:tx>
          <c:layout>
            <c:manualLayout>
              <c:xMode val="edge"/>
              <c:yMode val="edge"/>
              <c:x val="4.0195975503062127E-3"/>
              <c:y val="0.32086552173104349"/>
            </c:manualLayout>
          </c:layout>
          <c:overlay val="0"/>
          <c:spPr>
            <a:noFill/>
            <a:ln w="25400">
              <a:noFill/>
            </a:ln>
          </c:spPr>
        </c:title>
        <c:numFmt formatCode="#,##0.0" sourceLinked="0"/>
        <c:majorTickMark val="in"/>
        <c:minorTickMark val="none"/>
        <c:tickLblPos val="nextTo"/>
        <c:spPr>
          <a:ln w="3175">
            <a:solidFill>
              <a:srgbClr val="000000"/>
            </a:solidFill>
            <a:prstDash val="solid"/>
          </a:ln>
        </c:spPr>
        <c:txPr>
          <a:bodyPr rot="0" vert="horz"/>
          <a:lstStyle/>
          <a:p>
            <a:pPr>
              <a:defRPr sz="800" b="0" i="0" u="none" strike="noStrike" baseline="0">
                <a:solidFill>
                  <a:srgbClr val="000000"/>
                </a:solidFill>
                <a:latin typeface="Times New Roman" panose="02020603050405020304" pitchFamily="18" charset="0"/>
                <a:ea typeface="Arial"/>
                <a:cs typeface="Times New Roman" panose="02020603050405020304" pitchFamily="18" charset="0"/>
              </a:defRPr>
            </a:pPr>
            <a:endParaRPr lang="en-US"/>
          </a:p>
        </c:txPr>
        <c:crossAx val="125497344"/>
        <c:crosses val="autoZero"/>
        <c:crossBetween val="midCat"/>
        <c:majorUnit val="0.2"/>
      </c:valAx>
      <c:spPr>
        <a:solidFill>
          <a:schemeClr val="bg1"/>
        </a:solidFill>
        <a:ln w="6350">
          <a:solidFill>
            <a:srgbClr val="000000"/>
          </a:solidFill>
          <a:prstDash val="solid"/>
        </a:ln>
      </c:spPr>
    </c:plotArea>
    <c:legend>
      <c:legendPos val="r"/>
      <c:legendEntry>
        <c:idx val="0"/>
        <c:txPr>
          <a:bodyPr/>
          <a:lstStyle/>
          <a:p>
            <a:pPr>
              <a:defRPr sz="600" b="0">
                <a:latin typeface="Times New Roman" panose="02020603050405020304" pitchFamily="18" charset="0"/>
                <a:cs typeface="Times New Roman" panose="02020603050405020304" pitchFamily="18" charset="0"/>
              </a:defRPr>
            </a:pPr>
            <a:endParaRPr lang="en-US"/>
          </a:p>
        </c:txPr>
      </c:legendEntry>
      <c:legendEntry>
        <c:idx val="1"/>
        <c:txPr>
          <a:bodyPr/>
          <a:lstStyle/>
          <a:p>
            <a:pPr>
              <a:defRPr sz="600" b="0">
                <a:latin typeface="Times New Roman" panose="02020603050405020304" pitchFamily="18" charset="0"/>
                <a:cs typeface="Times New Roman" panose="02020603050405020304" pitchFamily="18" charset="0"/>
              </a:defRPr>
            </a:pPr>
            <a:endParaRPr lang="en-US"/>
          </a:p>
        </c:txPr>
      </c:legendEntry>
      <c:legendEntry>
        <c:idx val="2"/>
        <c:txPr>
          <a:bodyPr/>
          <a:lstStyle/>
          <a:p>
            <a:pPr>
              <a:defRPr sz="600" b="0">
                <a:latin typeface="Times New Roman" panose="02020603050405020304" pitchFamily="18" charset="0"/>
                <a:cs typeface="Times New Roman" panose="02020603050405020304" pitchFamily="18" charset="0"/>
              </a:defRPr>
            </a:pPr>
            <a:endParaRPr lang="en-US"/>
          </a:p>
        </c:txPr>
      </c:legendEntry>
      <c:legendEntry>
        <c:idx val="3"/>
        <c:txPr>
          <a:bodyPr/>
          <a:lstStyle/>
          <a:p>
            <a:pPr>
              <a:defRPr sz="600" b="0">
                <a:latin typeface="Times New Roman" panose="02020603050405020304" pitchFamily="18" charset="0"/>
                <a:cs typeface="Times New Roman" panose="02020603050405020304" pitchFamily="18" charset="0"/>
              </a:defRPr>
            </a:pPr>
            <a:endParaRPr lang="en-US"/>
          </a:p>
        </c:txPr>
      </c:legendEntry>
      <c:layout>
        <c:manualLayout>
          <c:xMode val="edge"/>
          <c:yMode val="edge"/>
          <c:x val="0.58345861767279095"/>
          <c:y val="0.11452104904209809"/>
          <c:w val="0.33772563429571306"/>
          <c:h val="0.25713807427614854"/>
        </c:manualLayout>
      </c:layout>
      <c:overlay val="0"/>
      <c:txPr>
        <a:bodyPr/>
        <a:lstStyle/>
        <a:p>
          <a:pPr>
            <a:defRPr sz="600" b="0">
              <a:latin typeface="Times New Roman" panose="02020603050405020304" pitchFamily="18" charset="0"/>
              <a:cs typeface="Times New Roman" panose="02020603050405020304" pitchFamily="18" charset="0"/>
            </a:defRPr>
          </a:pPr>
          <a:endParaRPr lang="en-US"/>
        </a:p>
      </c:txPr>
    </c:legend>
    <c:plotVisOnly val="1"/>
    <c:dispBlanksAs val="gap"/>
    <c:showDLblsOverMax val="0"/>
  </c:chart>
  <c:spPr>
    <a:noFill/>
    <a:ln w="9525">
      <a:noFill/>
    </a:ln>
  </c:spPr>
  <c:txPr>
    <a:bodyPr/>
    <a:lstStyle/>
    <a:p>
      <a:pPr>
        <a:defRPr sz="1000" b="0" i="0" u="none" strike="noStrike" baseline="0">
          <a:solidFill>
            <a:srgbClr val="000000"/>
          </a:solidFill>
          <a:latin typeface="Arial"/>
          <a:ea typeface="Arial"/>
          <a:cs typeface="Arial"/>
        </a:defRPr>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6272017610701889"/>
          <c:y val="7.8601769343096317E-2"/>
          <c:w val="0.78996799593599187"/>
          <c:h val="0.70180028632784541"/>
        </c:manualLayout>
      </c:layout>
      <c:scatterChart>
        <c:scatterStyle val="lineMarker"/>
        <c:varyColors val="0"/>
        <c:ser>
          <c:idx val="4"/>
          <c:order val="0"/>
          <c:tx>
            <c:v>R=3 , Tank , Soil Type I , Standard 2800</c:v>
          </c:tx>
          <c:spPr>
            <a:ln w="12700" cmpd="sng">
              <a:solidFill>
                <a:srgbClr val="00B050"/>
              </a:solidFill>
              <a:prstDash val="solid"/>
            </a:ln>
          </c:spPr>
          <c:marker>
            <c:symbol val="none"/>
          </c:marker>
          <c:xVal>
            <c:numRef>
              <c:f>'[2800-NEW.xls]2800-4'!$EG$1:$EG$500</c:f>
              <c:numCache>
                <c:formatCode>General</c:formatCode>
                <c:ptCount val="500"/>
                <c:pt idx="0">
                  <c:v>0.01</c:v>
                </c:pt>
                <c:pt idx="1">
                  <c:v>0.02</c:v>
                </c:pt>
                <c:pt idx="2">
                  <c:v>0.03</c:v>
                </c:pt>
                <c:pt idx="3">
                  <c:v>0.04</c:v>
                </c:pt>
                <c:pt idx="4">
                  <c:v>0.05</c:v>
                </c:pt>
                <c:pt idx="5">
                  <c:v>0.06</c:v>
                </c:pt>
                <c:pt idx="6">
                  <c:v>7.0000000000000007E-2</c:v>
                </c:pt>
                <c:pt idx="7">
                  <c:v>0.08</c:v>
                </c:pt>
                <c:pt idx="8">
                  <c:v>0.09</c:v>
                </c:pt>
                <c:pt idx="9">
                  <c:v>0.1</c:v>
                </c:pt>
                <c:pt idx="10">
                  <c:v>0.11</c:v>
                </c:pt>
                <c:pt idx="11">
                  <c:v>0.12</c:v>
                </c:pt>
                <c:pt idx="12">
                  <c:v>0.13</c:v>
                </c:pt>
                <c:pt idx="13">
                  <c:v>0.14000000000000001</c:v>
                </c:pt>
                <c:pt idx="14">
                  <c:v>0.15</c:v>
                </c:pt>
                <c:pt idx="15">
                  <c:v>0.16</c:v>
                </c:pt>
                <c:pt idx="16">
                  <c:v>0.17</c:v>
                </c:pt>
                <c:pt idx="17">
                  <c:v>0.18</c:v>
                </c:pt>
                <c:pt idx="18">
                  <c:v>0.19</c:v>
                </c:pt>
                <c:pt idx="19">
                  <c:v>0.2</c:v>
                </c:pt>
                <c:pt idx="20">
                  <c:v>0.21</c:v>
                </c:pt>
                <c:pt idx="21">
                  <c:v>0.22</c:v>
                </c:pt>
                <c:pt idx="22">
                  <c:v>0.23</c:v>
                </c:pt>
                <c:pt idx="23">
                  <c:v>0.24</c:v>
                </c:pt>
                <c:pt idx="24">
                  <c:v>0.25</c:v>
                </c:pt>
                <c:pt idx="25">
                  <c:v>0.26</c:v>
                </c:pt>
                <c:pt idx="26">
                  <c:v>0.27</c:v>
                </c:pt>
                <c:pt idx="27">
                  <c:v>0.28000000000000003</c:v>
                </c:pt>
                <c:pt idx="28">
                  <c:v>0.28999999999999998</c:v>
                </c:pt>
                <c:pt idx="29">
                  <c:v>0.3</c:v>
                </c:pt>
                <c:pt idx="30">
                  <c:v>0.31</c:v>
                </c:pt>
                <c:pt idx="31">
                  <c:v>0.32</c:v>
                </c:pt>
                <c:pt idx="32">
                  <c:v>0.33</c:v>
                </c:pt>
                <c:pt idx="33">
                  <c:v>0.34</c:v>
                </c:pt>
                <c:pt idx="34">
                  <c:v>0.35</c:v>
                </c:pt>
                <c:pt idx="35">
                  <c:v>0.36</c:v>
                </c:pt>
                <c:pt idx="36">
                  <c:v>0.37</c:v>
                </c:pt>
                <c:pt idx="37">
                  <c:v>0.38</c:v>
                </c:pt>
                <c:pt idx="38">
                  <c:v>0.39</c:v>
                </c:pt>
                <c:pt idx="39">
                  <c:v>0.4</c:v>
                </c:pt>
                <c:pt idx="40">
                  <c:v>0.41</c:v>
                </c:pt>
                <c:pt idx="41">
                  <c:v>0.42</c:v>
                </c:pt>
                <c:pt idx="42">
                  <c:v>0.43</c:v>
                </c:pt>
                <c:pt idx="43">
                  <c:v>0.44</c:v>
                </c:pt>
                <c:pt idx="44">
                  <c:v>0.45</c:v>
                </c:pt>
                <c:pt idx="45">
                  <c:v>0.46</c:v>
                </c:pt>
                <c:pt idx="46">
                  <c:v>0.47</c:v>
                </c:pt>
                <c:pt idx="47">
                  <c:v>0.48</c:v>
                </c:pt>
                <c:pt idx="48">
                  <c:v>0.49</c:v>
                </c:pt>
                <c:pt idx="49">
                  <c:v>0.5</c:v>
                </c:pt>
                <c:pt idx="50">
                  <c:v>0.51</c:v>
                </c:pt>
                <c:pt idx="51">
                  <c:v>0.52</c:v>
                </c:pt>
                <c:pt idx="52">
                  <c:v>0.53</c:v>
                </c:pt>
                <c:pt idx="53">
                  <c:v>0.54</c:v>
                </c:pt>
                <c:pt idx="54">
                  <c:v>0.55000000000000004</c:v>
                </c:pt>
                <c:pt idx="55">
                  <c:v>0.56000000000000005</c:v>
                </c:pt>
                <c:pt idx="56">
                  <c:v>0.56999999999999995</c:v>
                </c:pt>
                <c:pt idx="57">
                  <c:v>0.57999999999999996</c:v>
                </c:pt>
                <c:pt idx="58">
                  <c:v>0.59</c:v>
                </c:pt>
                <c:pt idx="59">
                  <c:v>0.6</c:v>
                </c:pt>
                <c:pt idx="60">
                  <c:v>0.61</c:v>
                </c:pt>
                <c:pt idx="61">
                  <c:v>0.62</c:v>
                </c:pt>
                <c:pt idx="62">
                  <c:v>0.63</c:v>
                </c:pt>
                <c:pt idx="63">
                  <c:v>0.64</c:v>
                </c:pt>
                <c:pt idx="64">
                  <c:v>0.65</c:v>
                </c:pt>
                <c:pt idx="65">
                  <c:v>0.66</c:v>
                </c:pt>
                <c:pt idx="66">
                  <c:v>0.67</c:v>
                </c:pt>
                <c:pt idx="67">
                  <c:v>0.68</c:v>
                </c:pt>
                <c:pt idx="68">
                  <c:v>0.69</c:v>
                </c:pt>
                <c:pt idx="69">
                  <c:v>0.7</c:v>
                </c:pt>
                <c:pt idx="70">
                  <c:v>0.71</c:v>
                </c:pt>
                <c:pt idx="71">
                  <c:v>0.72</c:v>
                </c:pt>
                <c:pt idx="72">
                  <c:v>0.73</c:v>
                </c:pt>
                <c:pt idx="73">
                  <c:v>0.74</c:v>
                </c:pt>
                <c:pt idx="74">
                  <c:v>0.75</c:v>
                </c:pt>
                <c:pt idx="75">
                  <c:v>0.76</c:v>
                </c:pt>
                <c:pt idx="76">
                  <c:v>0.77</c:v>
                </c:pt>
                <c:pt idx="77">
                  <c:v>0.78</c:v>
                </c:pt>
                <c:pt idx="78">
                  <c:v>0.79</c:v>
                </c:pt>
                <c:pt idx="79">
                  <c:v>0.8</c:v>
                </c:pt>
                <c:pt idx="80">
                  <c:v>0.81</c:v>
                </c:pt>
                <c:pt idx="81">
                  <c:v>0.82</c:v>
                </c:pt>
                <c:pt idx="82">
                  <c:v>0.83</c:v>
                </c:pt>
                <c:pt idx="83">
                  <c:v>0.84</c:v>
                </c:pt>
                <c:pt idx="84">
                  <c:v>0.85</c:v>
                </c:pt>
                <c:pt idx="85">
                  <c:v>0.86</c:v>
                </c:pt>
                <c:pt idx="86">
                  <c:v>0.87</c:v>
                </c:pt>
                <c:pt idx="87">
                  <c:v>0.88</c:v>
                </c:pt>
                <c:pt idx="88">
                  <c:v>0.89</c:v>
                </c:pt>
                <c:pt idx="89">
                  <c:v>0.9</c:v>
                </c:pt>
                <c:pt idx="90">
                  <c:v>0.91</c:v>
                </c:pt>
                <c:pt idx="91">
                  <c:v>0.92</c:v>
                </c:pt>
                <c:pt idx="92">
                  <c:v>0.93</c:v>
                </c:pt>
                <c:pt idx="93">
                  <c:v>0.94</c:v>
                </c:pt>
                <c:pt idx="94">
                  <c:v>0.95</c:v>
                </c:pt>
                <c:pt idx="95">
                  <c:v>0.96</c:v>
                </c:pt>
                <c:pt idx="96">
                  <c:v>0.97</c:v>
                </c:pt>
                <c:pt idx="97">
                  <c:v>0.98</c:v>
                </c:pt>
                <c:pt idx="98">
                  <c:v>0.99</c:v>
                </c:pt>
                <c:pt idx="99">
                  <c:v>1</c:v>
                </c:pt>
                <c:pt idx="100">
                  <c:v>1.01</c:v>
                </c:pt>
                <c:pt idx="101">
                  <c:v>1.02</c:v>
                </c:pt>
                <c:pt idx="102">
                  <c:v>1.03</c:v>
                </c:pt>
                <c:pt idx="103">
                  <c:v>1.04</c:v>
                </c:pt>
                <c:pt idx="104">
                  <c:v>1.05</c:v>
                </c:pt>
                <c:pt idx="105">
                  <c:v>1.06</c:v>
                </c:pt>
                <c:pt idx="106">
                  <c:v>1.07</c:v>
                </c:pt>
                <c:pt idx="107">
                  <c:v>1.08</c:v>
                </c:pt>
                <c:pt idx="108">
                  <c:v>1.0900000000000001</c:v>
                </c:pt>
                <c:pt idx="109">
                  <c:v>1.1000000000000001</c:v>
                </c:pt>
                <c:pt idx="110">
                  <c:v>1.1100000000000001</c:v>
                </c:pt>
                <c:pt idx="111">
                  <c:v>1.1200000000000001</c:v>
                </c:pt>
                <c:pt idx="112">
                  <c:v>1.1299999999999999</c:v>
                </c:pt>
                <c:pt idx="113">
                  <c:v>1.1399999999999999</c:v>
                </c:pt>
                <c:pt idx="114">
                  <c:v>1.1499999999999999</c:v>
                </c:pt>
                <c:pt idx="115">
                  <c:v>1.1599999999999999</c:v>
                </c:pt>
                <c:pt idx="116">
                  <c:v>1.17</c:v>
                </c:pt>
                <c:pt idx="117">
                  <c:v>1.18</c:v>
                </c:pt>
                <c:pt idx="118">
                  <c:v>1.19</c:v>
                </c:pt>
                <c:pt idx="119">
                  <c:v>1.2</c:v>
                </c:pt>
                <c:pt idx="120">
                  <c:v>1.21</c:v>
                </c:pt>
                <c:pt idx="121">
                  <c:v>1.22</c:v>
                </c:pt>
                <c:pt idx="122">
                  <c:v>1.23</c:v>
                </c:pt>
                <c:pt idx="123">
                  <c:v>1.24</c:v>
                </c:pt>
                <c:pt idx="124">
                  <c:v>1.25</c:v>
                </c:pt>
                <c:pt idx="125">
                  <c:v>1.26</c:v>
                </c:pt>
                <c:pt idx="126">
                  <c:v>1.27</c:v>
                </c:pt>
                <c:pt idx="127">
                  <c:v>1.28</c:v>
                </c:pt>
                <c:pt idx="128">
                  <c:v>1.29</c:v>
                </c:pt>
                <c:pt idx="129">
                  <c:v>1.3</c:v>
                </c:pt>
                <c:pt idx="130">
                  <c:v>1.31</c:v>
                </c:pt>
                <c:pt idx="131">
                  <c:v>1.32</c:v>
                </c:pt>
                <c:pt idx="132">
                  <c:v>1.33</c:v>
                </c:pt>
                <c:pt idx="133">
                  <c:v>1.34</c:v>
                </c:pt>
                <c:pt idx="134">
                  <c:v>1.35</c:v>
                </c:pt>
                <c:pt idx="135">
                  <c:v>1.36</c:v>
                </c:pt>
                <c:pt idx="136">
                  <c:v>1.37</c:v>
                </c:pt>
                <c:pt idx="137">
                  <c:v>1.38</c:v>
                </c:pt>
                <c:pt idx="138">
                  <c:v>1.39</c:v>
                </c:pt>
                <c:pt idx="139">
                  <c:v>1.4</c:v>
                </c:pt>
                <c:pt idx="140">
                  <c:v>1.41</c:v>
                </c:pt>
                <c:pt idx="141">
                  <c:v>1.42</c:v>
                </c:pt>
                <c:pt idx="142">
                  <c:v>1.43</c:v>
                </c:pt>
                <c:pt idx="143">
                  <c:v>1.44</c:v>
                </c:pt>
                <c:pt idx="144">
                  <c:v>1.45</c:v>
                </c:pt>
                <c:pt idx="145">
                  <c:v>1.46</c:v>
                </c:pt>
                <c:pt idx="146">
                  <c:v>1.47</c:v>
                </c:pt>
                <c:pt idx="147">
                  <c:v>1.48</c:v>
                </c:pt>
                <c:pt idx="148">
                  <c:v>1.49</c:v>
                </c:pt>
                <c:pt idx="149">
                  <c:v>1.5</c:v>
                </c:pt>
                <c:pt idx="150">
                  <c:v>1.51</c:v>
                </c:pt>
                <c:pt idx="151">
                  <c:v>1.52</c:v>
                </c:pt>
                <c:pt idx="152">
                  <c:v>1.53</c:v>
                </c:pt>
                <c:pt idx="153">
                  <c:v>1.54</c:v>
                </c:pt>
                <c:pt idx="154">
                  <c:v>1.55</c:v>
                </c:pt>
                <c:pt idx="155">
                  <c:v>1.56</c:v>
                </c:pt>
                <c:pt idx="156">
                  <c:v>1.57</c:v>
                </c:pt>
                <c:pt idx="157">
                  <c:v>1.58</c:v>
                </c:pt>
                <c:pt idx="158">
                  <c:v>1.59</c:v>
                </c:pt>
                <c:pt idx="159">
                  <c:v>1.6</c:v>
                </c:pt>
                <c:pt idx="160">
                  <c:v>1.61</c:v>
                </c:pt>
                <c:pt idx="161">
                  <c:v>1.62</c:v>
                </c:pt>
                <c:pt idx="162">
                  <c:v>1.63</c:v>
                </c:pt>
                <c:pt idx="163">
                  <c:v>1.64</c:v>
                </c:pt>
                <c:pt idx="164">
                  <c:v>1.65</c:v>
                </c:pt>
                <c:pt idx="165">
                  <c:v>1.66</c:v>
                </c:pt>
                <c:pt idx="166">
                  <c:v>1.67</c:v>
                </c:pt>
                <c:pt idx="167">
                  <c:v>1.68</c:v>
                </c:pt>
                <c:pt idx="168">
                  <c:v>1.69</c:v>
                </c:pt>
                <c:pt idx="169">
                  <c:v>1.7</c:v>
                </c:pt>
                <c:pt idx="170">
                  <c:v>1.71</c:v>
                </c:pt>
                <c:pt idx="171">
                  <c:v>1.72</c:v>
                </c:pt>
                <c:pt idx="172">
                  <c:v>1.73</c:v>
                </c:pt>
                <c:pt idx="173">
                  <c:v>1.74</c:v>
                </c:pt>
                <c:pt idx="174">
                  <c:v>1.75</c:v>
                </c:pt>
                <c:pt idx="175">
                  <c:v>1.76</c:v>
                </c:pt>
                <c:pt idx="176">
                  <c:v>1.77</c:v>
                </c:pt>
                <c:pt idx="177">
                  <c:v>1.78</c:v>
                </c:pt>
                <c:pt idx="178">
                  <c:v>1.79</c:v>
                </c:pt>
                <c:pt idx="179">
                  <c:v>1.8</c:v>
                </c:pt>
                <c:pt idx="180">
                  <c:v>1.81</c:v>
                </c:pt>
                <c:pt idx="181">
                  <c:v>1.82</c:v>
                </c:pt>
                <c:pt idx="182">
                  <c:v>1.83</c:v>
                </c:pt>
                <c:pt idx="183">
                  <c:v>1.84</c:v>
                </c:pt>
                <c:pt idx="184">
                  <c:v>1.85</c:v>
                </c:pt>
                <c:pt idx="185">
                  <c:v>1.86</c:v>
                </c:pt>
                <c:pt idx="186">
                  <c:v>1.87</c:v>
                </c:pt>
                <c:pt idx="187">
                  <c:v>1.88</c:v>
                </c:pt>
                <c:pt idx="188">
                  <c:v>1.89</c:v>
                </c:pt>
                <c:pt idx="189">
                  <c:v>1.9</c:v>
                </c:pt>
                <c:pt idx="190">
                  <c:v>1.91</c:v>
                </c:pt>
                <c:pt idx="191">
                  <c:v>1.92</c:v>
                </c:pt>
                <c:pt idx="192">
                  <c:v>1.93</c:v>
                </c:pt>
                <c:pt idx="193">
                  <c:v>1.94</c:v>
                </c:pt>
                <c:pt idx="194">
                  <c:v>1.95</c:v>
                </c:pt>
                <c:pt idx="195">
                  <c:v>1.96</c:v>
                </c:pt>
                <c:pt idx="196">
                  <c:v>1.97</c:v>
                </c:pt>
                <c:pt idx="197">
                  <c:v>1.98</c:v>
                </c:pt>
                <c:pt idx="198">
                  <c:v>1.99</c:v>
                </c:pt>
                <c:pt idx="199">
                  <c:v>2</c:v>
                </c:pt>
                <c:pt idx="200">
                  <c:v>2.0099999999999998</c:v>
                </c:pt>
                <c:pt idx="201">
                  <c:v>2.02</c:v>
                </c:pt>
                <c:pt idx="202">
                  <c:v>2.0299999999999998</c:v>
                </c:pt>
                <c:pt idx="203">
                  <c:v>2.04</c:v>
                </c:pt>
                <c:pt idx="204">
                  <c:v>2.0499999999999998</c:v>
                </c:pt>
                <c:pt idx="205">
                  <c:v>2.06</c:v>
                </c:pt>
                <c:pt idx="206">
                  <c:v>2.0699999999999998</c:v>
                </c:pt>
                <c:pt idx="207">
                  <c:v>2.08</c:v>
                </c:pt>
                <c:pt idx="208">
                  <c:v>2.09</c:v>
                </c:pt>
                <c:pt idx="209">
                  <c:v>2.1</c:v>
                </c:pt>
                <c:pt idx="210">
                  <c:v>2.11</c:v>
                </c:pt>
                <c:pt idx="211">
                  <c:v>2.12</c:v>
                </c:pt>
                <c:pt idx="212">
                  <c:v>2.13</c:v>
                </c:pt>
                <c:pt idx="213">
                  <c:v>2.14</c:v>
                </c:pt>
                <c:pt idx="214">
                  <c:v>2.15</c:v>
                </c:pt>
                <c:pt idx="215">
                  <c:v>2.16</c:v>
                </c:pt>
                <c:pt idx="216">
                  <c:v>2.17</c:v>
                </c:pt>
                <c:pt idx="217">
                  <c:v>2.1800000000000002</c:v>
                </c:pt>
                <c:pt idx="218">
                  <c:v>2.19</c:v>
                </c:pt>
                <c:pt idx="219">
                  <c:v>2.2000000000000002</c:v>
                </c:pt>
                <c:pt idx="220">
                  <c:v>2.21</c:v>
                </c:pt>
                <c:pt idx="221">
                  <c:v>2.2200000000000002</c:v>
                </c:pt>
                <c:pt idx="222">
                  <c:v>2.23</c:v>
                </c:pt>
                <c:pt idx="223">
                  <c:v>2.2400000000000002</c:v>
                </c:pt>
                <c:pt idx="224">
                  <c:v>2.25</c:v>
                </c:pt>
                <c:pt idx="225">
                  <c:v>2.2599999999999998</c:v>
                </c:pt>
                <c:pt idx="226">
                  <c:v>2.27</c:v>
                </c:pt>
                <c:pt idx="227">
                  <c:v>2.2799999999999998</c:v>
                </c:pt>
                <c:pt idx="228">
                  <c:v>2.29</c:v>
                </c:pt>
                <c:pt idx="229">
                  <c:v>2.2999999999999998</c:v>
                </c:pt>
                <c:pt idx="230">
                  <c:v>2.31</c:v>
                </c:pt>
                <c:pt idx="231">
                  <c:v>2.3199999999999998</c:v>
                </c:pt>
                <c:pt idx="232">
                  <c:v>2.33</c:v>
                </c:pt>
                <c:pt idx="233">
                  <c:v>2.34</c:v>
                </c:pt>
                <c:pt idx="234">
                  <c:v>2.35</c:v>
                </c:pt>
                <c:pt idx="235">
                  <c:v>2.36</c:v>
                </c:pt>
                <c:pt idx="236">
                  <c:v>2.37</c:v>
                </c:pt>
                <c:pt idx="237">
                  <c:v>2.38</c:v>
                </c:pt>
                <c:pt idx="238">
                  <c:v>2.39</c:v>
                </c:pt>
                <c:pt idx="239">
                  <c:v>2.4</c:v>
                </c:pt>
                <c:pt idx="240">
                  <c:v>2.41</c:v>
                </c:pt>
                <c:pt idx="241">
                  <c:v>2.42</c:v>
                </c:pt>
                <c:pt idx="242">
                  <c:v>2.4300000000000002</c:v>
                </c:pt>
                <c:pt idx="243">
                  <c:v>2.44</c:v>
                </c:pt>
                <c:pt idx="244">
                  <c:v>2.4500000000000002</c:v>
                </c:pt>
                <c:pt idx="245">
                  <c:v>2.46</c:v>
                </c:pt>
                <c:pt idx="246">
                  <c:v>2.4700000000000002</c:v>
                </c:pt>
                <c:pt idx="247">
                  <c:v>2.48</c:v>
                </c:pt>
                <c:pt idx="248">
                  <c:v>2.4900000000000002</c:v>
                </c:pt>
                <c:pt idx="249">
                  <c:v>2.5</c:v>
                </c:pt>
                <c:pt idx="250">
                  <c:v>2.5099999999999998</c:v>
                </c:pt>
                <c:pt idx="251">
                  <c:v>2.52</c:v>
                </c:pt>
                <c:pt idx="252">
                  <c:v>2.5299999999999998</c:v>
                </c:pt>
                <c:pt idx="253">
                  <c:v>2.54</c:v>
                </c:pt>
                <c:pt idx="254">
                  <c:v>2.5499999999999998</c:v>
                </c:pt>
                <c:pt idx="255">
                  <c:v>2.56</c:v>
                </c:pt>
                <c:pt idx="256">
                  <c:v>2.57</c:v>
                </c:pt>
                <c:pt idx="257">
                  <c:v>2.58</c:v>
                </c:pt>
                <c:pt idx="258">
                  <c:v>2.59</c:v>
                </c:pt>
                <c:pt idx="259">
                  <c:v>2.6</c:v>
                </c:pt>
                <c:pt idx="260">
                  <c:v>2.61</c:v>
                </c:pt>
                <c:pt idx="261">
                  <c:v>2.62</c:v>
                </c:pt>
                <c:pt idx="262">
                  <c:v>2.63</c:v>
                </c:pt>
                <c:pt idx="263">
                  <c:v>2.64</c:v>
                </c:pt>
                <c:pt idx="264">
                  <c:v>2.65</c:v>
                </c:pt>
                <c:pt idx="265">
                  <c:v>2.66</c:v>
                </c:pt>
                <c:pt idx="266">
                  <c:v>2.67</c:v>
                </c:pt>
                <c:pt idx="267">
                  <c:v>2.68</c:v>
                </c:pt>
                <c:pt idx="268">
                  <c:v>2.69</c:v>
                </c:pt>
                <c:pt idx="269">
                  <c:v>2.7</c:v>
                </c:pt>
                <c:pt idx="270">
                  <c:v>2.71</c:v>
                </c:pt>
                <c:pt idx="271">
                  <c:v>2.72</c:v>
                </c:pt>
                <c:pt idx="272">
                  <c:v>2.73</c:v>
                </c:pt>
                <c:pt idx="273">
                  <c:v>2.74</c:v>
                </c:pt>
                <c:pt idx="274">
                  <c:v>2.75</c:v>
                </c:pt>
                <c:pt idx="275">
                  <c:v>2.76</c:v>
                </c:pt>
                <c:pt idx="276">
                  <c:v>2.77</c:v>
                </c:pt>
                <c:pt idx="277">
                  <c:v>2.78</c:v>
                </c:pt>
                <c:pt idx="278">
                  <c:v>2.79</c:v>
                </c:pt>
                <c:pt idx="279">
                  <c:v>2.8</c:v>
                </c:pt>
                <c:pt idx="280">
                  <c:v>2.81</c:v>
                </c:pt>
                <c:pt idx="281">
                  <c:v>2.82</c:v>
                </c:pt>
                <c:pt idx="282">
                  <c:v>2.83</c:v>
                </c:pt>
                <c:pt idx="283">
                  <c:v>2.84</c:v>
                </c:pt>
                <c:pt idx="284">
                  <c:v>2.85</c:v>
                </c:pt>
                <c:pt idx="285">
                  <c:v>2.86</c:v>
                </c:pt>
                <c:pt idx="286">
                  <c:v>2.87</c:v>
                </c:pt>
                <c:pt idx="287">
                  <c:v>2.88</c:v>
                </c:pt>
                <c:pt idx="288">
                  <c:v>2.89</c:v>
                </c:pt>
                <c:pt idx="289">
                  <c:v>2.9</c:v>
                </c:pt>
                <c:pt idx="290">
                  <c:v>2.91</c:v>
                </c:pt>
                <c:pt idx="291">
                  <c:v>2.92</c:v>
                </c:pt>
                <c:pt idx="292">
                  <c:v>2.93</c:v>
                </c:pt>
                <c:pt idx="293">
                  <c:v>2.94</c:v>
                </c:pt>
                <c:pt idx="294">
                  <c:v>2.95</c:v>
                </c:pt>
                <c:pt idx="295">
                  <c:v>2.96</c:v>
                </c:pt>
                <c:pt idx="296">
                  <c:v>2.97</c:v>
                </c:pt>
                <c:pt idx="297">
                  <c:v>2.98</c:v>
                </c:pt>
                <c:pt idx="298">
                  <c:v>2.99</c:v>
                </c:pt>
                <c:pt idx="299">
                  <c:v>3</c:v>
                </c:pt>
                <c:pt idx="300">
                  <c:v>3.01</c:v>
                </c:pt>
                <c:pt idx="301">
                  <c:v>3.02</c:v>
                </c:pt>
                <c:pt idx="302">
                  <c:v>3.03</c:v>
                </c:pt>
                <c:pt idx="303">
                  <c:v>3.04</c:v>
                </c:pt>
                <c:pt idx="304">
                  <c:v>3.05</c:v>
                </c:pt>
                <c:pt idx="305">
                  <c:v>3.06</c:v>
                </c:pt>
                <c:pt idx="306">
                  <c:v>3.07</c:v>
                </c:pt>
                <c:pt idx="307">
                  <c:v>3.08</c:v>
                </c:pt>
                <c:pt idx="308">
                  <c:v>3.09</c:v>
                </c:pt>
                <c:pt idx="309">
                  <c:v>3.1</c:v>
                </c:pt>
                <c:pt idx="310">
                  <c:v>3.11</c:v>
                </c:pt>
                <c:pt idx="311">
                  <c:v>3.12</c:v>
                </c:pt>
                <c:pt idx="312">
                  <c:v>3.13</c:v>
                </c:pt>
                <c:pt idx="313">
                  <c:v>3.14</c:v>
                </c:pt>
                <c:pt idx="314">
                  <c:v>3.15</c:v>
                </c:pt>
                <c:pt idx="315">
                  <c:v>3.16</c:v>
                </c:pt>
                <c:pt idx="316">
                  <c:v>3.17</c:v>
                </c:pt>
                <c:pt idx="317">
                  <c:v>3.18</c:v>
                </c:pt>
                <c:pt idx="318">
                  <c:v>3.19</c:v>
                </c:pt>
                <c:pt idx="319">
                  <c:v>3.2</c:v>
                </c:pt>
                <c:pt idx="320">
                  <c:v>3.21</c:v>
                </c:pt>
                <c:pt idx="321">
                  <c:v>3.22</c:v>
                </c:pt>
                <c:pt idx="322">
                  <c:v>3.23</c:v>
                </c:pt>
                <c:pt idx="323">
                  <c:v>3.24</c:v>
                </c:pt>
                <c:pt idx="324">
                  <c:v>3.25</c:v>
                </c:pt>
                <c:pt idx="325">
                  <c:v>3.26</c:v>
                </c:pt>
                <c:pt idx="326">
                  <c:v>3.27</c:v>
                </c:pt>
                <c:pt idx="327">
                  <c:v>3.28</c:v>
                </c:pt>
                <c:pt idx="328">
                  <c:v>3.29</c:v>
                </c:pt>
                <c:pt idx="329">
                  <c:v>3.3</c:v>
                </c:pt>
                <c:pt idx="330">
                  <c:v>3.31</c:v>
                </c:pt>
                <c:pt idx="331">
                  <c:v>3.32</c:v>
                </c:pt>
                <c:pt idx="332">
                  <c:v>3.33</c:v>
                </c:pt>
                <c:pt idx="333">
                  <c:v>3.34</c:v>
                </c:pt>
                <c:pt idx="334">
                  <c:v>3.35</c:v>
                </c:pt>
                <c:pt idx="335">
                  <c:v>3.36</c:v>
                </c:pt>
                <c:pt idx="336">
                  <c:v>3.37</c:v>
                </c:pt>
                <c:pt idx="337">
                  <c:v>3.38</c:v>
                </c:pt>
                <c:pt idx="338">
                  <c:v>3.39</c:v>
                </c:pt>
                <c:pt idx="339">
                  <c:v>3.4</c:v>
                </c:pt>
                <c:pt idx="340">
                  <c:v>3.41</c:v>
                </c:pt>
                <c:pt idx="341">
                  <c:v>3.42</c:v>
                </c:pt>
                <c:pt idx="342">
                  <c:v>3.43</c:v>
                </c:pt>
                <c:pt idx="343">
                  <c:v>3.44</c:v>
                </c:pt>
                <c:pt idx="344">
                  <c:v>3.45</c:v>
                </c:pt>
                <c:pt idx="345">
                  <c:v>3.46</c:v>
                </c:pt>
                <c:pt idx="346">
                  <c:v>3.47</c:v>
                </c:pt>
                <c:pt idx="347">
                  <c:v>3.48</c:v>
                </c:pt>
                <c:pt idx="348">
                  <c:v>3.49</c:v>
                </c:pt>
                <c:pt idx="349">
                  <c:v>3.5</c:v>
                </c:pt>
                <c:pt idx="350">
                  <c:v>3.51</c:v>
                </c:pt>
                <c:pt idx="351">
                  <c:v>3.52</c:v>
                </c:pt>
                <c:pt idx="352">
                  <c:v>3.53</c:v>
                </c:pt>
                <c:pt idx="353">
                  <c:v>3.54</c:v>
                </c:pt>
                <c:pt idx="354">
                  <c:v>3.55</c:v>
                </c:pt>
                <c:pt idx="355">
                  <c:v>3.56</c:v>
                </c:pt>
                <c:pt idx="356">
                  <c:v>3.57</c:v>
                </c:pt>
                <c:pt idx="357">
                  <c:v>3.58</c:v>
                </c:pt>
                <c:pt idx="358">
                  <c:v>3.59</c:v>
                </c:pt>
                <c:pt idx="359">
                  <c:v>3.6</c:v>
                </c:pt>
                <c:pt idx="360">
                  <c:v>3.61</c:v>
                </c:pt>
                <c:pt idx="361">
                  <c:v>3.62</c:v>
                </c:pt>
                <c:pt idx="362">
                  <c:v>3.63</c:v>
                </c:pt>
                <c:pt idx="363">
                  <c:v>3.64</c:v>
                </c:pt>
                <c:pt idx="364">
                  <c:v>3.65</c:v>
                </c:pt>
                <c:pt idx="365">
                  <c:v>3.66</c:v>
                </c:pt>
                <c:pt idx="366">
                  <c:v>3.67</c:v>
                </c:pt>
                <c:pt idx="367">
                  <c:v>3.68</c:v>
                </c:pt>
                <c:pt idx="368">
                  <c:v>3.69</c:v>
                </c:pt>
                <c:pt idx="369">
                  <c:v>3.7</c:v>
                </c:pt>
                <c:pt idx="370">
                  <c:v>3.71</c:v>
                </c:pt>
                <c:pt idx="371">
                  <c:v>3.72</c:v>
                </c:pt>
                <c:pt idx="372">
                  <c:v>3.73</c:v>
                </c:pt>
                <c:pt idx="373">
                  <c:v>3.74</c:v>
                </c:pt>
                <c:pt idx="374">
                  <c:v>3.75</c:v>
                </c:pt>
                <c:pt idx="375">
                  <c:v>3.76</c:v>
                </c:pt>
                <c:pt idx="376">
                  <c:v>3.77</c:v>
                </c:pt>
                <c:pt idx="377">
                  <c:v>3.78</c:v>
                </c:pt>
                <c:pt idx="378">
                  <c:v>3.79</c:v>
                </c:pt>
                <c:pt idx="379">
                  <c:v>3.8</c:v>
                </c:pt>
                <c:pt idx="380">
                  <c:v>3.81</c:v>
                </c:pt>
                <c:pt idx="381">
                  <c:v>3.82</c:v>
                </c:pt>
                <c:pt idx="382">
                  <c:v>3.83</c:v>
                </c:pt>
                <c:pt idx="383">
                  <c:v>3.84</c:v>
                </c:pt>
                <c:pt idx="384">
                  <c:v>3.85</c:v>
                </c:pt>
                <c:pt idx="385">
                  <c:v>3.86</c:v>
                </c:pt>
                <c:pt idx="386">
                  <c:v>3.87</c:v>
                </c:pt>
                <c:pt idx="387">
                  <c:v>3.88</c:v>
                </c:pt>
                <c:pt idx="388">
                  <c:v>3.89</c:v>
                </c:pt>
                <c:pt idx="389">
                  <c:v>3.9</c:v>
                </c:pt>
                <c:pt idx="390">
                  <c:v>3.91</c:v>
                </c:pt>
                <c:pt idx="391">
                  <c:v>3.92</c:v>
                </c:pt>
                <c:pt idx="392">
                  <c:v>3.93</c:v>
                </c:pt>
                <c:pt idx="393">
                  <c:v>3.94</c:v>
                </c:pt>
                <c:pt idx="394">
                  <c:v>3.95</c:v>
                </c:pt>
                <c:pt idx="395">
                  <c:v>3.96</c:v>
                </c:pt>
                <c:pt idx="396">
                  <c:v>3.97</c:v>
                </c:pt>
                <c:pt idx="397">
                  <c:v>3.98</c:v>
                </c:pt>
                <c:pt idx="398">
                  <c:v>3.99</c:v>
                </c:pt>
                <c:pt idx="399">
                  <c:v>4</c:v>
                </c:pt>
                <c:pt idx="400">
                  <c:v>4.01</c:v>
                </c:pt>
                <c:pt idx="401">
                  <c:v>4.0199999999999996</c:v>
                </c:pt>
                <c:pt idx="402">
                  <c:v>4.03</c:v>
                </c:pt>
                <c:pt idx="403">
                  <c:v>4.04</c:v>
                </c:pt>
                <c:pt idx="404">
                  <c:v>4.05</c:v>
                </c:pt>
                <c:pt idx="405">
                  <c:v>4.0599999999999996</c:v>
                </c:pt>
                <c:pt idx="406">
                  <c:v>4.07</c:v>
                </c:pt>
                <c:pt idx="407">
                  <c:v>4.08</c:v>
                </c:pt>
                <c:pt idx="408">
                  <c:v>4.09</c:v>
                </c:pt>
                <c:pt idx="409">
                  <c:v>4.0999999999999996</c:v>
                </c:pt>
                <c:pt idx="410">
                  <c:v>4.1100000000000003</c:v>
                </c:pt>
                <c:pt idx="411">
                  <c:v>4.12</c:v>
                </c:pt>
                <c:pt idx="412">
                  <c:v>4.13</c:v>
                </c:pt>
                <c:pt idx="413">
                  <c:v>4.1399999999999997</c:v>
                </c:pt>
                <c:pt idx="414">
                  <c:v>4.1500000000000004</c:v>
                </c:pt>
                <c:pt idx="415">
                  <c:v>4.16</c:v>
                </c:pt>
                <c:pt idx="416">
                  <c:v>4.17</c:v>
                </c:pt>
                <c:pt idx="417">
                  <c:v>4.18</c:v>
                </c:pt>
                <c:pt idx="418">
                  <c:v>4.1900000000000004</c:v>
                </c:pt>
                <c:pt idx="419">
                  <c:v>4.2</c:v>
                </c:pt>
                <c:pt idx="420">
                  <c:v>4.21</c:v>
                </c:pt>
                <c:pt idx="421">
                  <c:v>4.22</c:v>
                </c:pt>
                <c:pt idx="422">
                  <c:v>4.2300000000000004</c:v>
                </c:pt>
                <c:pt idx="423">
                  <c:v>4.24</c:v>
                </c:pt>
                <c:pt idx="424">
                  <c:v>4.25</c:v>
                </c:pt>
                <c:pt idx="425">
                  <c:v>4.26</c:v>
                </c:pt>
                <c:pt idx="426">
                  <c:v>4.2699999999999996</c:v>
                </c:pt>
                <c:pt idx="427">
                  <c:v>4.28</c:v>
                </c:pt>
                <c:pt idx="428">
                  <c:v>4.29</c:v>
                </c:pt>
                <c:pt idx="429">
                  <c:v>4.3</c:v>
                </c:pt>
                <c:pt idx="430">
                  <c:v>4.3099999999999996</c:v>
                </c:pt>
                <c:pt idx="431">
                  <c:v>4.32</c:v>
                </c:pt>
                <c:pt idx="432">
                  <c:v>4.33</c:v>
                </c:pt>
                <c:pt idx="433">
                  <c:v>4.34</c:v>
                </c:pt>
                <c:pt idx="434">
                  <c:v>4.3499999999999996</c:v>
                </c:pt>
                <c:pt idx="435">
                  <c:v>4.3600000000000003</c:v>
                </c:pt>
                <c:pt idx="436">
                  <c:v>4.37</c:v>
                </c:pt>
                <c:pt idx="437">
                  <c:v>4.38</c:v>
                </c:pt>
                <c:pt idx="438">
                  <c:v>4.3899999999999997</c:v>
                </c:pt>
                <c:pt idx="439">
                  <c:v>4.4000000000000004</c:v>
                </c:pt>
                <c:pt idx="440">
                  <c:v>4.41</c:v>
                </c:pt>
                <c:pt idx="441">
                  <c:v>4.42</c:v>
                </c:pt>
                <c:pt idx="442">
                  <c:v>4.43</c:v>
                </c:pt>
                <c:pt idx="443">
                  <c:v>4.4400000000000004</c:v>
                </c:pt>
                <c:pt idx="444">
                  <c:v>4.45</c:v>
                </c:pt>
                <c:pt idx="445">
                  <c:v>4.46</c:v>
                </c:pt>
                <c:pt idx="446">
                  <c:v>4.47</c:v>
                </c:pt>
                <c:pt idx="447">
                  <c:v>4.4800000000000004</c:v>
                </c:pt>
                <c:pt idx="448">
                  <c:v>4.49</c:v>
                </c:pt>
                <c:pt idx="449">
                  <c:v>4.5</c:v>
                </c:pt>
                <c:pt idx="450">
                  <c:v>4.51</c:v>
                </c:pt>
                <c:pt idx="451">
                  <c:v>4.5199999999999996</c:v>
                </c:pt>
                <c:pt idx="452">
                  <c:v>4.53</c:v>
                </c:pt>
                <c:pt idx="453">
                  <c:v>4.54</c:v>
                </c:pt>
                <c:pt idx="454">
                  <c:v>4.55</c:v>
                </c:pt>
                <c:pt idx="455">
                  <c:v>4.5599999999999996</c:v>
                </c:pt>
                <c:pt idx="456">
                  <c:v>4.57</c:v>
                </c:pt>
                <c:pt idx="457">
                  <c:v>4.58</c:v>
                </c:pt>
                <c:pt idx="458">
                  <c:v>4.59</c:v>
                </c:pt>
                <c:pt idx="459">
                  <c:v>4.5999999999999996</c:v>
                </c:pt>
                <c:pt idx="460">
                  <c:v>4.6099999999999994</c:v>
                </c:pt>
                <c:pt idx="461">
                  <c:v>4.6199999999999992</c:v>
                </c:pt>
                <c:pt idx="462">
                  <c:v>4.629999999999999</c:v>
                </c:pt>
                <c:pt idx="463">
                  <c:v>4.6399999999999988</c:v>
                </c:pt>
                <c:pt idx="464">
                  <c:v>4.6499999999999986</c:v>
                </c:pt>
                <c:pt idx="465">
                  <c:v>4.6599999999999984</c:v>
                </c:pt>
                <c:pt idx="466">
                  <c:v>4.6699999999999982</c:v>
                </c:pt>
                <c:pt idx="467">
                  <c:v>4.6799999999999979</c:v>
                </c:pt>
                <c:pt idx="468">
                  <c:v>4.6899999999999977</c:v>
                </c:pt>
                <c:pt idx="469">
                  <c:v>4.6999999999999975</c:v>
                </c:pt>
                <c:pt idx="470">
                  <c:v>4.7099999999999973</c:v>
                </c:pt>
                <c:pt idx="471">
                  <c:v>4.7199999999999971</c:v>
                </c:pt>
                <c:pt idx="472">
                  <c:v>4.7299999999999969</c:v>
                </c:pt>
                <c:pt idx="473">
                  <c:v>4.7399999999999967</c:v>
                </c:pt>
                <c:pt idx="474">
                  <c:v>4.7499999999999964</c:v>
                </c:pt>
                <c:pt idx="475">
                  <c:v>4.7599999999999962</c:v>
                </c:pt>
                <c:pt idx="476">
                  <c:v>4.769999999999996</c:v>
                </c:pt>
                <c:pt idx="477">
                  <c:v>4.7799999999999958</c:v>
                </c:pt>
                <c:pt idx="478">
                  <c:v>4.7899999999999956</c:v>
                </c:pt>
                <c:pt idx="479">
                  <c:v>4.7999999999999954</c:v>
                </c:pt>
                <c:pt idx="480">
                  <c:v>4.8099999999999952</c:v>
                </c:pt>
                <c:pt idx="481">
                  <c:v>4.819999999999995</c:v>
                </c:pt>
                <c:pt idx="482">
                  <c:v>4.8299999999999947</c:v>
                </c:pt>
                <c:pt idx="483">
                  <c:v>4.8399999999999945</c:v>
                </c:pt>
                <c:pt idx="484">
                  <c:v>4.8499999999999943</c:v>
                </c:pt>
                <c:pt idx="485">
                  <c:v>4.8599999999999941</c:v>
                </c:pt>
                <c:pt idx="486">
                  <c:v>4.8699999999999939</c:v>
                </c:pt>
                <c:pt idx="487">
                  <c:v>4.8799999999999937</c:v>
                </c:pt>
                <c:pt idx="488">
                  <c:v>4.8899999999999935</c:v>
                </c:pt>
                <c:pt idx="489">
                  <c:v>4.8999999999999932</c:v>
                </c:pt>
                <c:pt idx="490">
                  <c:v>4.909999999999993</c:v>
                </c:pt>
                <c:pt idx="491">
                  <c:v>4.9199999999999928</c:v>
                </c:pt>
                <c:pt idx="492">
                  <c:v>4.9299999999999926</c:v>
                </c:pt>
                <c:pt idx="493">
                  <c:v>4.9399999999999924</c:v>
                </c:pt>
                <c:pt idx="494">
                  <c:v>4.9499999999999922</c:v>
                </c:pt>
                <c:pt idx="495">
                  <c:v>4.959999999999992</c:v>
                </c:pt>
                <c:pt idx="496">
                  <c:v>4.9699999999999918</c:v>
                </c:pt>
                <c:pt idx="497">
                  <c:v>4.9799999999999915</c:v>
                </c:pt>
                <c:pt idx="498">
                  <c:v>4.9899999999999913</c:v>
                </c:pt>
                <c:pt idx="499">
                  <c:v>4.9999999999999911</c:v>
                </c:pt>
              </c:numCache>
            </c:numRef>
          </c:xVal>
          <c:yVal>
            <c:numRef>
              <c:f>'[2800-NEW.xls]2800-4'!$DR$2:$DR$502</c:f>
              <c:numCache>
                <c:formatCode>General</c:formatCode>
                <c:ptCount val="501"/>
                <c:pt idx="0">
                  <c:v>0.16300000000000001</c:v>
                </c:pt>
                <c:pt idx="1">
                  <c:v>0.18745000000000001</c:v>
                </c:pt>
                <c:pt idx="2">
                  <c:v>0.21190000000000001</c:v>
                </c:pt>
                <c:pt idx="3">
                  <c:v>0.23635</c:v>
                </c:pt>
                <c:pt idx="4">
                  <c:v>0.26080000000000003</c:v>
                </c:pt>
                <c:pt idx="5">
                  <c:v>0.28525</c:v>
                </c:pt>
                <c:pt idx="6">
                  <c:v>0.30969999999999998</c:v>
                </c:pt>
                <c:pt idx="7">
                  <c:v>0.33415</c:v>
                </c:pt>
                <c:pt idx="8">
                  <c:v>0.35860000000000003</c:v>
                </c:pt>
                <c:pt idx="9">
                  <c:v>0.38304999999999995</c:v>
                </c:pt>
                <c:pt idx="10">
                  <c:v>0.40750000000000003</c:v>
                </c:pt>
                <c:pt idx="11">
                  <c:v>0.40750000000000003</c:v>
                </c:pt>
                <c:pt idx="12">
                  <c:v>0.40750000000000003</c:v>
                </c:pt>
                <c:pt idx="13">
                  <c:v>0.40750000000000003</c:v>
                </c:pt>
                <c:pt idx="14">
                  <c:v>0.40750000000000003</c:v>
                </c:pt>
                <c:pt idx="15">
                  <c:v>0.40750000000000003</c:v>
                </c:pt>
                <c:pt idx="16">
                  <c:v>0.40750000000000003</c:v>
                </c:pt>
                <c:pt idx="17">
                  <c:v>0.40750000000000003</c:v>
                </c:pt>
                <c:pt idx="18">
                  <c:v>0.40750000000000003</c:v>
                </c:pt>
                <c:pt idx="19">
                  <c:v>0.40750000000000003</c:v>
                </c:pt>
                <c:pt idx="20">
                  <c:v>0.40750000000000003</c:v>
                </c:pt>
                <c:pt idx="21">
                  <c:v>0.40750000000000003</c:v>
                </c:pt>
                <c:pt idx="22">
                  <c:v>0.40750000000000003</c:v>
                </c:pt>
                <c:pt idx="23">
                  <c:v>0.40750000000000003</c:v>
                </c:pt>
                <c:pt idx="24">
                  <c:v>0.40750000000000003</c:v>
                </c:pt>
                <c:pt idx="25">
                  <c:v>0.40750000000000003</c:v>
                </c:pt>
                <c:pt idx="26">
                  <c:v>0.40750000000000003</c:v>
                </c:pt>
                <c:pt idx="27">
                  <c:v>0.40750000000000003</c:v>
                </c:pt>
                <c:pt idx="28">
                  <c:v>0.40750000000000003</c:v>
                </c:pt>
                <c:pt idx="29">
                  <c:v>0.40750000000000003</c:v>
                </c:pt>
                <c:pt idx="30">
                  <c:v>0.40750000000000003</c:v>
                </c:pt>
                <c:pt idx="31">
                  <c:v>0.40750000000000003</c:v>
                </c:pt>
                <c:pt idx="32">
                  <c:v>0.40750000000000003</c:v>
                </c:pt>
                <c:pt idx="33">
                  <c:v>0.40750000000000003</c:v>
                </c:pt>
                <c:pt idx="34">
                  <c:v>0.40750000000000003</c:v>
                </c:pt>
                <c:pt idx="35">
                  <c:v>0.40750000000000003</c:v>
                </c:pt>
                <c:pt idx="36">
                  <c:v>0.40750000000000003</c:v>
                </c:pt>
                <c:pt idx="37">
                  <c:v>0.40750000000000003</c:v>
                </c:pt>
                <c:pt idx="38">
                  <c:v>0.40750000000000003</c:v>
                </c:pt>
                <c:pt idx="39">
                  <c:v>0.40750000000000003</c:v>
                </c:pt>
                <c:pt idx="40">
                  <c:v>0.40750000000000003</c:v>
                </c:pt>
                <c:pt idx="41">
                  <c:v>0.3983340108401085</c:v>
                </c:pt>
                <c:pt idx="42">
                  <c:v>0.38960449735449731</c:v>
                </c:pt>
                <c:pt idx="43">
                  <c:v>0.38128100775193802</c:v>
                </c:pt>
                <c:pt idx="44">
                  <c:v>0.37333585858585866</c:v>
                </c:pt>
                <c:pt idx="45">
                  <c:v>0.36574382716049386</c:v>
                </c:pt>
                <c:pt idx="46">
                  <c:v>0.35848188405797099</c:v>
                </c:pt>
                <c:pt idx="47">
                  <c:v>0.35152895981087473</c:v>
                </c:pt>
                <c:pt idx="48">
                  <c:v>0.34486574074074078</c:v>
                </c:pt>
                <c:pt idx="49">
                  <c:v>0.33847448979591843</c:v>
                </c:pt>
                <c:pt idx="50">
                  <c:v>0.33233888888888891</c:v>
                </c:pt>
                <c:pt idx="51">
                  <c:v>0.32644389978213506</c:v>
                </c:pt>
                <c:pt idx="52">
                  <c:v>0.3207756410256411</c:v>
                </c:pt>
                <c:pt idx="53">
                  <c:v>0.31532127882599581</c:v>
                </c:pt>
                <c:pt idx="54">
                  <c:v>0.31006893004115227</c:v>
                </c:pt>
                <c:pt idx="55">
                  <c:v>0.30500757575757576</c:v>
                </c:pt>
                <c:pt idx="56">
                  <c:v>0.30012698412698413</c:v>
                </c:pt>
                <c:pt idx="57">
                  <c:v>0.29541764132553611</c:v>
                </c:pt>
                <c:pt idx="58">
                  <c:v>0.29087068965517243</c:v>
                </c:pt>
                <c:pt idx="59">
                  <c:v>0.28647787193973639</c:v>
                </c:pt>
                <c:pt idx="60">
                  <c:v>0.28223148148148153</c:v>
                </c:pt>
                <c:pt idx="61">
                  <c:v>0.2781243169398907</c:v>
                </c:pt>
                <c:pt idx="62">
                  <c:v>0.27414964157706101</c:v>
                </c:pt>
                <c:pt idx="63">
                  <c:v>0.27030114638447972</c:v>
                </c:pt>
                <c:pt idx="64">
                  <c:v>0.26657291666666666</c:v>
                </c:pt>
                <c:pt idx="65">
                  <c:v>0.26295940170940174</c:v>
                </c:pt>
                <c:pt idx="66">
                  <c:v>0.25945538720538719</c:v>
                </c:pt>
                <c:pt idx="67">
                  <c:v>0.25605597014925374</c:v>
                </c:pt>
                <c:pt idx="68">
                  <c:v>0.25275653594771247</c:v>
                </c:pt>
                <c:pt idx="69">
                  <c:v>0.24955273752012885</c:v>
                </c:pt>
                <c:pt idx="70">
                  <c:v>0.24644047619047624</c:v>
                </c:pt>
                <c:pt idx="71">
                  <c:v>0.24341588419405327</c:v>
                </c:pt>
                <c:pt idx="72">
                  <c:v>0.2404753086419753</c:v>
                </c:pt>
                <c:pt idx="73">
                  <c:v>0.23761529680365301</c:v>
                </c:pt>
                <c:pt idx="74">
                  <c:v>0.23483258258258255</c:v>
                </c:pt>
                <c:pt idx="75">
                  <c:v>0.23212407407407407</c:v>
                </c:pt>
                <c:pt idx="76">
                  <c:v>0.22948684210526318</c:v>
                </c:pt>
                <c:pt idx="77">
                  <c:v>0.22691810966810971</c:v>
                </c:pt>
                <c:pt idx="78">
                  <c:v>0.2244152421652422</c:v>
                </c:pt>
                <c:pt idx="79">
                  <c:v>0.22197573839662452</c:v>
                </c:pt>
                <c:pt idx="80">
                  <c:v>0.21959722222222222</c:v>
                </c:pt>
                <c:pt idx="81">
                  <c:v>0.21727743484224968</c:v>
                </c:pt>
                <c:pt idx="82">
                  <c:v>0.21501422764227643</c:v>
                </c:pt>
                <c:pt idx="83">
                  <c:v>0.21280555555555558</c:v>
                </c:pt>
                <c:pt idx="84">
                  <c:v>0.21064947089947092</c:v>
                </c:pt>
                <c:pt idx="85">
                  <c:v>0.20854411764705882</c:v>
                </c:pt>
                <c:pt idx="86">
                  <c:v>0.20648772609819122</c:v>
                </c:pt>
                <c:pt idx="87">
                  <c:v>0.20447860791826314</c:v>
                </c:pt>
                <c:pt idx="88">
                  <c:v>0.20251515151515154</c:v>
                </c:pt>
                <c:pt idx="89">
                  <c:v>0.20059581772784021</c:v>
                </c:pt>
                <c:pt idx="90">
                  <c:v>0.19871913580246917</c:v>
                </c:pt>
                <c:pt idx="91">
                  <c:v>0.19688369963369967</c:v>
                </c:pt>
                <c:pt idx="92">
                  <c:v>0.19508816425120773</c:v>
                </c:pt>
                <c:pt idx="93">
                  <c:v>0.19333124253285541</c:v>
                </c:pt>
                <c:pt idx="94">
                  <c:v>0.1916117021276596</c:v>
                </c:pt>
                <c:pt idx="95">
                  <c:v>0.18992836257309947</c:v>
                </c:pt>
                <c:pt idx="96">
                  <c:v>0.1882800925925926</c:v>
                </c:pt>
                <c:pt idx="97">
                  <c:v>0.18666580756013748</c:v>
                </c:pt>
                <c:pt idx="98">
                  <c:v>0.18508446712018142</c:v>
                </c:pt>
                <c:pt idx="99">
                  <c:v>0.18353507295173963</c:v>
                </c:pt>
                <c:pt idx="100">
                  <c:v>0.18201666666666669</c:v>
                </c:pt>
                <c:pt idx="101">
                  <c:v>0.18052832783278325</c:v>
                </c:pt>
                <c:pt idx="102">
                  <c:v>0.17906917211328977</c:v>
                </c:pt>
                <c:pt idx="103">
                  <c:v>0.17763834951456312</c:v>
                </c:pt>
                <c:pt idx="104">
                  <c:v>0.17623504273504273</c:v>
                </c:pt>
                <c:pt idx="105">
                  <c:v>0.17485846560846563</c:v>
                </c:pt>
                <c:pt idx="106">
                  <c:v>0.17350786163522017</c:v>
                </c:pt>
                <c:pt idx="107">
                  <c:v>0.172182502596054</c:v>
                </c:pt>
                <c:pt idx="108">
                  <c:v>0.17088168724279834</c:v>
                </c:pt>
                <c:pt idx="109">
                  <c:v>0.16960474006116211</c:v>
                </c:pt>
                <c:pt idx="110">
                  <c:v>0.16835101010101011</c:v>
                </c:pt>
                <c:pt idx="111">
                  <c:v>0.16711986986986985</c:v>
                </c:pt>
                <c:pt idx="112">
                  <c:v>0.16591071428571427</c:v>
                </c:pt>
                <c:pt idx="113">
                  <c:v>0.16472295968534909</c:v>
                </c:pt>
                <c:pt idx="114">
                  <c:v>0.16355604288499029</c:v>
                </c:pt>
                <c:pt idx="115">
                  <c:v>0.16240942028985508</c:v>
                </c:pt>
                <c:pt idx="116">
                  <c:v>0.16128256704980845</c:v>
                </c:pt>
                <c:pt idx="117">
                  <c:v>0.16017497625830962</c:v>
                </c:pt>
                <c:pt idx="118">
                  <c:v>0.1590861581920904</c:v>
                </c:pt>
                <c:pt idx="119">
                  <c:v>0.15801563958916903</c:v>
                </c:pt>
                <c:pt idx="120">
                  <c:v>0.15696296296296297</c:v>
                </c:pt>
                <c:pt idx="121">
                  <c:v>0.15592768595041323</c:v>
                </c:pt>
                <c:pt idx="122">
                  <c:v>0.15490938069216759</c:v>
                </c:pt>
                <c:pt idx="123">
                  <c:v>0.15390763324299911</c:v>
                </c:pt>
                <c:pt idx="124">
                  <c:v>0.15292204301075271</c:v>
                </c:pt>
                <c:pt idx="125">
                  <c:v>0.15195222222222224</c:v>
                </c:pt>
                <c:pt idx="126">
                  <c:v>0.15099779541446209</c:v>
                </c:pt>
                <c:pt idx="127">
                  <c:v>0.15005839895013123</c:v>
                </c:pt>
                <c:pt idx="128">
                  <c:v>0.14913368055555556</c:v>
                </c:pt>
                <c:pt idx="129">
                  <c:v>0.14822329888027563</c:v>
                </c:pt>
                <c:pt idx="130">
                  <c:v>0.14732692307692311</c:v>
                </c:pt>
                <c:pt idx="131">
                  <c:v>0.14644423240033927</c:v>
                </c:pt>
                <c:pt idx="132">
                  <c:v>0.14557491582491583</c:v>
                </c:pt>
                <c:pt idx="133">
                  <c:v>0.144718671679198</c:v>
                </c:pt>
                <c:pt idx="134">
                  <c:v>0.14387520729684908</c:v>
                </c:pt>
                <c:pt idx="135">
                  <c:v>0.14304423868312757</c:v>
                </c:pt>
                <c:pt idx="136">
                  <c:v>0.14222549019607847</c:v>
                </c:pt>
                <c:pt idx="137">
                  <c:v>0.14141869424168696</c:v>
                </c:pt>
                <c:pt idx="138">
                  <c:v>0.14062359098228666</c:v>
                </c:pt>
                <c:pt idx="139">
                  <c:v>0.13983992805755396</c:v>
                </c:pt>
                <c:pt idx="140">
                  <c:v>0.13906746031746034</c:v>
                </c:pt>
                <c:pt idx="141">
                  <c:v>0.13830594956658787</c:v>
                </c:pt>
                <c:pt idx="142">
                  <c:v>0.13755516431924883</c:v>
                </c:pt>
                <c:pt idx="143">
                  <c:v>0.13681487956487959</c:v>
                </c:pt>
                <c:pt idx="144">
                  <c:v>0.13608487654320989</c:v>
                </c:pt>
                <c:pt idx="145">
                  <c:v>0.13536494252873563</c:v>
                </c:pt>
                <c:pt idx="146">
                  <c:v>0.13465487062404874</c:v>
                </c:pt>
                <c:pt idx="147">
                  <c:v>0.13395445956160243</c:v>
                </c:pt>
                <c:pt idx="148">
                  <c:v>0.13326351351351351</c:v>
                </c:pt>
                <c:pt idx="149">
                  <c:v>0.13258184190902314</c:v>
                </c:pt>
                <c:pt idx="150">
                  <c:v>0.13190925925925925</c:v>
                </c:pt>
                <c:pt idx="151">
                  <c:v>0.13124558498896249</c:v>
                </c:pt>
                <c:pt idx="152">
                  <c:v>0.13059064327485381</c:v>
                </c:pt>
                <c:pt idx="153">
                  <c:v>0.12994426289034133</c:v>
                </c:pt>
                <c:pt idx="154">
                  <c:v>0.12930627705627706</c:v>
                </c:pt>
                <c:pt idx="155">
                  <c:v>0.12867652329749102</c:v>
                </c:pt>
                <c:pt idx="156">
                  <c:v>0.12805484330484332</c:v>
                </c:pt>
                <c:pt idx="157">
                  <c:v>0.12744108280254776</c:v>
                </c:pt>
                <c:pt idx="158">
                  <c:v>0.12683509142053448</c:v>
                </c:pt>
                <c:pt idx="159">
                  <c:v>0.12623672257162824</c:v>
                </c:pt>
                <c:pt idx="160">
                  <c:v>0.12564583333333335</c:v>
                </c:pt>
                <c:pt idx="161">
                  <c:v>0.12506228433402347</c:v>
                </c:pt>
                <c:pt idx="162">
                  <c:v>0.12448593964334706</c:v>
                </c:pt>
                <c:pt idx="163">
                  <c:v>0.12391666666666669</c:v>
                </c:pt>
                <c:pt idx="164">
                  <c:v>0.12335433604336045</c:v>
                </c:pt>
                <c:pt idx="165">
                  <c:v>0.12279882154882159</c:v>
                </c:pt>
                <c:pt idx="166">
                  <c:v>0.12225</c:v>
                </c:pt>
                <c:pt idx="167">
                  <c:v>0.121707751164338</c:v>
                </c:pt>
                <c:pt idx="168">
                  <c:v>0.12117195767195765</c:v>
                </c:pt>
                <c:pt idx="169">
                  <c:v>0.12064250493096647</c:v>
                </c:pt>
                <c:pt idx="170">
                  <c:v>0.12011928104575165</c:v>
                </c:pt>
                <c:pt idx="171">
                  <c:v>0.11960217673814166</c:v>
                </c:pt>
                <c:pt idx="172">
                  <c:v>0.11909108527131783</c:v>
                </c:pt>
                <c:pt idx="173">
                  <c:v>0.11858590237636482</c:v>
                </c:pt>
                <c:pt idx="174">
                  <c:v>0.11808652618135378</c:v>
                </c:pt>
                <c:pt idx="175">
                  <c:v>0.11759285714285717</c:v>
                </c:pt>
                <c:pt idx="176">
                  <c:v>0.117104797979798</c:v>
                </c:pt>
                <c:pt idx="177">
                  <c:v>0.11662225360954175</c:v>
                </c:pt>
                <c:pt idx="178">
                  <c:v>0.11614513108614233</c:v>
                </c:pt>
                <c:pt idx="179">
                  <c:v>0.11567333954065799</c:v>
                </c:pt>
                <c:pt idx="180">
                  <c:v>0.1152067901234568</c:v>
                </c:pt>
                <c:pt idx="181">
                  <c:v>0.11474539594843462</c:v>
                </c:pt>
                <c:pt idx="182">
                  <c:v>0.11428907203907206</c:v>
                </c:pt>
                <c:pt idx="183">
                  <c:v>0.11383773527625984</c:v>
                </c:pt>
                <c:pt idx="184">
                  <c:v>0.11339130434782609</c:v>
                </c:pt>
                <c:pt idx="185">
                  <c:v>0.11294969969969972</c:v>
                </c:pt>
                <c:pt idx="186">
                  <c:v>0.11251284348864993</c:v>
                </c:pt>
                <c:pt idx="187">
                  <c:v>0.11208065953654189</c:v>
                </c:pt>
                <c:pt idx="188">
                  <c:v>0.11165307328605205</c:v>
                </c:pt>
                <c:pt idx="189">
                  <c:v>0.11123001175778956</c:v>
                </c:pt>
                <c:pt idx="190">
                  <c:v>0.11081140350877193</c:v>
                </c:pt>
                <c:pt idx="191">
                  <c:v>0.1103971785922048</c:v>
                </c:pt>
                <c:pt idx="192">
                  <c:v>0.10998726851851853</c:v>
                </c:pt>
                <c:pt idx="193">
                  <c:v>0.10958160621761659</c:v>
                </c:pt>
                <c:pt idx="194">
                  <c:v>0.10918012600229096</c:v>
                </c:pt>
                <c:pt idx="195">
                  <c:v>0.10878276353276356</c:v>
                </c:pt>
                <c:pt idx="196">
                  <c:v>0.10838945578231293</c:v>
                </c:pt>
                <c:pt idx="197">
                  <c:v>0.10800014100394813</c:v>
                </c:pt>
                <c:pt idx="198">
                  <c:v>0.10761475869809205</c:v>
                </c:pt>
                <c:pt idx="199">
                  <c:v>0.10723324958123953</c:v>
                </c:pt>
                <c:pt idx="200">
                  <c:v>0.10685555555555556</c:v>
                </c:pt>
                <c:pt idx="201">
                  <c:v>0.10648161967938087</c:v>
                </c:pt>
                <c:pt idx="202">
                  <c:v>0.10611138613861387</c:v>
                </c:pt>
                <c:pt idx="203">
                  <c:v>0.10574480021893815</c:v>
                </c:pt>
                <c:pt idx="204">
                  <c:v>0.10538180827886709</c:v>
                </c:pt>
                <c:pt idx="205">
                  <c:v>0.10502235772357725</c:v>
                </c:pt>
                <c:pt idx="206">
                  <c:v>0.10466639697950378</c:v>
                </c:pt>
                <c:pt idx="207">
                  <c:v>0.10431387546967257</c:v>
                </c:pt>
                <c:pt idx="208">
                  <c:v>0.1039647435897436</c:v>
                </c:pt>
                <c:pt idx="209">
                  <c:v>0.10361895268474215</c:v>
                </c:pt>
                <c:pt idx="210">
                  <c:v>0.10327645502645501</c:v>
                </c:pt>
                <c:pt idx="211">
                  <c:v>0.1029372037914692</c:v>
                </c:pt>
                <c:pt idx="212">
                  <c:v>0.10260115303983228</c:v>
                </c:pt>
                <c:pt idx="213">
                  <c:v>0.10226825769431405</c:v>
                </c:pt>
                <c:pt idx="214">
                  <c:v>0.10193847352024922</c:v>
                </c:pt>
                <c:pt idx="215">
                  <c:v>0.10161175710594317</c:v>
                </c:pt>
                <c:pt idx="216">
                  <c:v>0.10128806584362139</c:v>
                </c:pt>
                <c:pt idx="217">
                  <c:v>0.10096735791090632</c:v>
                </c:pt>
                <c:pt idx="218">
                  <c:v>0.10064959225280327</c:v>
                </c:pt>
                <c:pt idx="219">
                  <c:v>0.10033472856418063</c:v>
                </c:pt>
                <c:pt idx="220">
                  <c:v>0.10002272727272729</c:v>
                </c:pt>
                <c:pt idx="221">
                  <c:v>9.971354952237306E-2</c:v>
                </c:pt>
                <c:pt idx="222">
                  <c:v>9.9407157157157144E-2</c:v>
                </c:pt>
                <c:pt idx="223">
                  <c:v>9.9103512705530653E-2</c:v>
                </c:pt>
                <c:pt idx="224">
                  <c:v>9.8802579365079385E-2</c:v>
                </c:pt>
                <c:pt idx="225">
                  <c:v>9.850432098765434E-2</c:v>
                </c:pt>
                <c:pt idx="226">
                  <c:v>9.8208702064896763E-2</c:v>
                </c:pt>
                <c:pt idx="227">
                  <c:v>9.7915687714145883E-2</c:v>
                </c:pt>
                <c:pt idx="228">
                  <c:v>9.7625243664717337E-2</c:v>
                </c:pt>
                <c:pt idx="229">
                  <c:v>9.7337336244541481E-2</c:v>
                </c:pt>
                <c:pt idx="230">
                  <c:v>9.7051932367149776E-2</c:v>
                </c:pt>
                <c:pt idx="231">
                  <c:v>9.6768999518999504E-2</c:v>
                </c:pt>
                <c:pt idx="232">
                  <c:v>9.6488505747126446E-2</c:v>
                </c:pt>
                <c:pt idx="233">
                  <c:v>9.6210419647114936E-2</c:v>
                </c:pt>
                <c:pt idx="234">
                  <c:v>9.5934710351377031E-2</c:v>
                </c:pt>
                <c:pt idx="235">
                  <c:v>9.5661347517730491E-2</c:v>
                </c:pt>
                <c:pt idx="236">
                  <c:v>9.5390301318267437E-2</c:v>
                </c:pt>
                <c:pt idx="237">
                  <c:v>9.5121542428504444E-2</c:v>
                </c:pt>
                <c:pt idx="238">
                  <c:v>9.4855042016806737E-2</c:v>
                </c:pt>
                <c:pt idx="239">
                  <c:v>9.4590771734077178E-2</c:v>
                </c:pt>
                <c:pt idx="240">
                  <c:v>9.4328703703703734E-2</c:v>
                </c:pt>
                <c:pt idx="241">
                  <c:v>9.406881051175657E-2</c:v>
                </c:pt>
                <c:pt idx="242">
                  <c:v>9.3811065197428836E-2</c:v>
                </c:pt>
                <c:pt idx="243">
                  <c:v>9.3555441243712845E-2</c:v>
                </c:pt>
                <c:pt idx="244">
                  <c:v>9.3301912568306E-2</c:v>
                </c:pt>
                <c:pt idx="245">
                  <c:v>9.3050453514739229E-2</c:v>
                </c:pt>
                <c:pt idx="246">
                  <c:v>9.2801038843721789E-2</c:v>
                </c:pt>
                <c:pt idx="247">
                  <c:v>9.2553643724696363E-2</c:v>
                </c:pt>
                <c:pt idx="248">
                  <c:v>9.2308243727598591E-2</c:v>
                </c:pt>
                <c:pt idx="249">
                  <c:v>9.2064814814814808E-2</c:v>
                </c:pt>
                <c:pt idx="250">
                  <c:v>9.182333333333334E-2</c:v>
                </c:pt>
                <c:pt idx="251">
                  <c:v>9.1583776007082798E-2</c:v>
                </c:pt>
                <c:pt idx="252">
                  <c:v>9.1346119929453282E-2</c:v>
                </c:pt>
                <c:pt idx="253">
                  <c:v>9.1110342555994733E-2</c:v>
                </c:pt>
                <c:pt idx="254">
                  <c:v>9.0876421697287824E-2</c:v>
                </c:pt>
                <c:pt idx="255">
                  <c:v>9.0644335511982588E-2</c:v>
                </c:pt>
                <c:pt idx="256">
                  <c:v>9.0414062500000003E-2</c:v>
                </c:pt>
                <c:pt idx="257">
                  <c:v>9.01855814958928E-2</c:v>
                </c:pt>
                <c:pt idx="258">
                  <c:v>0.09</c:v>
                </c:pt>
                <c:pt idx="259">
                  <c:v>0.09</c:v>
                </c:pt>
                <c:pt idx="260">
                  <c:v>0.09</c:v>
                </c:pt>
                <c:pt idx="261">
                  <c:v>0.09</c:v>
                </c:pt>
                <c:pt idx="262">
                  <c:v>0.09</c:v>
                </c:pt>
                <c:pt idx="263">
                  <c:v>0.09</c:v>
                </c:pt>
                <c:pt idx="264">
                  <c:v>0.09</c:v>
                </c:pt>
                <c:pt idx="265">
                  <c:v>0.09</c:v>
                </c:pt>
                <c:pt idx="266">
                  <c:v>0.09</c:v>
                </c:pt>
                <c:pt idx="267">
                  <c:v>0.09</c:v>
                </c:pt>
                <c:pt idx="268">
                  <c:v>0.09</c:v>
                </c:pt>
                <c:pt idx="269">
                  <c:v>0.09</c:v>
                </c:pt>
                <c:pt idx="270">
                  <c:v>0.09</c:v>
                </c:pt>
                <c:pt idx="271">
                  <c:v>0.09</c:v>
                </c:pt>
                <c:pt idx="272">
                  <c:v>0.09</c:v>
                </c:pt>
                <c:pt idx="273">
                  <c:v>0.09</c:v>
                </c:pt>
                <c:pt idx="274">
                  <c:v>0.09</c:v>
                </c:pt>
                <c:pt idx="275">
                  <c:v>0.09</c:v>
                </c:pt>
                <c:pt idx="276">
                  <c:v>0.09</c:v>
                </c:pt>
                <c:pt idx="277">
                  <c:v>0.09</c:v>
                </c:pt>
                <c:pt idx="278">
                  <c:v>0.09</c:v>
                </c:pt>
                <c:pt idx="279">
                  <c:v>0.09</c:v>
                </c:pt>
                <c:pt idx="280">
                  <c:v>0.09</c:v>
                </c:pt>
                <c:pt idx="281">
                  <c:v>0.09</c:v>
                </c:pt>
                <c:pt idx="282">
                  <c:v>0.09</c:v>
                </c:pt>
                <c:pt idx="283">
                  <c:v>0.09</c:v>
                </c:pt>
                <c:pt idx="284">
                  <c:v>0.09</c:v>
                </c:pt>
                <c:pt idx="285">
                  <c:v>0.09</c:v>
                </c:pt>
                <c:pt idx="286">
                  <c:v>0.09</c:v>
                </c:pt>
                <c:pt idx="287">
                  <c:v>0.09</c:v>
                </c:pt>
                <c:pt idx="288">
                  <c:v>0.09</c:v>
                </c:pt>
                <c:pt idx="289">
                  <c:v>0.09</c:v>
                </c:pt>
                <c:pt idx="290">
                  <c:v>0.09</c:v>
                </c:pt>
                <c:pt idx="291">
                  <c:v>0.09</c:v>
                </c:pt>
                <c:pt idx="292">
                  <c:v>0.09</c:v>
                </c:pt>
                <c:pt idx="293">
                  <c:v>0.09</c:v>
                </c:pt>
                <c:pt idx="294">
                  <c:v>0.09</c:v>
                </c:pt>
                <c:pt idx="295">
                  <c:v>0.09</c:v>
                </c:pt>
                <c:pt idx="296">
                  <c:v>0.09</c:v>
                </c:pt>
                <c:pt idx="297">
                  <c:v>0.09</c:v>
                </c:pt>
                <c:pt idx="298">
                  <c:v>0.09</c:v>
                </c:pt>
                <c:pt idx="299">
                  <c:v>0.09</c:v>
                </c:pt>
                <c:pt idx="300">
                  <c:v>0.09</c:v>
                </c:pt>
                <c:pt idx="301">
                  <c:v>0.09</c:v>
                </c:pt>
                <c:pt idx="302">
                  <c:v>0.09</c:v>
                </c:pt>
                <c:pt idx="303">
                  <c:v>0.09</c:v>
                </c:pt>
                <c:pt idx="304">
                  <c:v>0.09</c:v>
                </c:pt>
                <c:pt idx="305">
                  <c:v>0.09</c:v>
                </c:pt>
                <c:pt idx="306">
                  <c:v>0.09</c:v>
                </c:pt>
                <c:pt idx="307">
                  <c:v>0.09</c:v>
                </c:pt>
                <c:pt idx="308">
                  <c:v>0.09</c:v>
                </c:pt>
                <c:pt idx="309">
                  <c:v>0.09</c:v>
                </c:pt>
                <c:pt idx="310">
                  <c:v>0.09</c:v>
                </c:pt>
                <c:pt idx="311">
                  <c:v>0.09</c:v>
                </c:pt>
                <c:pt idx="312">
                  <c:v>0.09</c:v>
                </c:pt>
                <c:pt idx="313">
                  <c:v>0.09</c:v>
                </c:pt>
                <c:pt idx="314">
                  <c:v>0.09</c:v>
                </c:pt>
                <c:pt idx="315">
                  <c:v>0.09</c:v>
                </c:pt>
                <c:pt idx="316">
                  <c:v>0.09</c:v>
                </c:pt>
                <c:pt idx="317">
                  <c:v>0.09</c:v>
                </c:pt>
                <c:pt idx="318">
                  <c:v>0.09</c:v>
                </c:pt>
                <c:pt idx="319">
                  <c:v>0.09</c:v>
                </c:pt>
                <c:pt idx="320">
                  <c:v>0.09</c:v>
                </c:pt>
                <c:pt idx="321">
                  <c:v>0.09</c:v>
                </c:pt>
                <c:pt idx="322">
                  <c:v>0.09</c:v>
                </c:pt>
                <c:pt idx="323">
                  <c:v>0.09</c:v>
                </c:pt>
                <c:pt idx="324">
                  <c:v>0.09</c:v>
                </c:pt>
                <c:pt idx="325">
                  <c:v>0.09</c:v>
                </c:pt>
                <c:pt idx="326">
                  <c:v>0.09</c:v>
                </c:pt>
                <c:pt idx="327">
                  <c:v>0.09</c:v>
                </c:pt>
                <c:pt idx="328">
                  <c:v>0.09</c:v>
                </c:pt>
                <c:pt idx="329">
                  <c:v>0.09</c:v>
                </c:pt>
                <c:pt idx="330">
                  <c:v>0.09</c:v>
                </c:pt>
                <c:pt idx="331">
                  <c:v>0.09</c:v>
                </c:pt>
                <c:pt idx="332">
                  <c:v>0.09</c:v>
                </c:pt>
                <c:pt idx="333">
                  <c:v>0.09</c:v>
                </c:pt>
                <c:pt idx="334">
                  <c:v>0.09</c:v>
                </c:pt>
                <c:pt idx="335">
                  <c:v>0.09</c:v>
                </c:pt>
                <c:pt idx="336">
                  <c:v>0.09</c:v>
                </c:pt>
                <c:pt idx="337">
                  <c:v>0.09</c:v>
                </c:pt>
                <c:pt idx="338">
                  <c:v>0.09</c:v>
                </c:pt>
                <c:pt idx="339">
                  <c:v>0.09</c:v>
                </c:pt>
                <c:pt idx="340">
                  <c:v>0.09</c:v>
                </c:pt>
                <c:pt idx="341">
                  <c:v>0.09</c:v>
                </c:pt>
                <c:pt idx="342">
                  <c:v>0.09</c:v>
                </c:pt>
                <c:pt idx="343">
                  <c:v>0.09</c:v>
                </c:pt>
                <c:pt idx="344">
                  <c:v>0.09</c:v>
                </c:pt>
                <c:pt idx="345">
                  <c:v>0.09</c:v>
                </c:pt>
                <c:pt idx="346">
                  <c:v>0.09</c:v>
                </c:pt>
                <c:pt idx="347">
                  <c:v>0.09</c:v>
                </c:pt>
                <c:pt idx="348">
                  <c:v>0.09</c:v>
                </c:pt>
                <c:pt idx="349">
                  <c:v>0.09</c:v>
                </c:pt>
                <c:pt idx="350">
                  <c:v>0.09</c:v>
                </c:pt>
                <c:pt idx="351">
                  <c:v>0.09</c:v>
                </c:pt>
                <c:pt idx="352">
                  <c:v>0.09</c:v>
                </c:pt>
                <c:pt idx="353">
                  <c:v>0.09</c:v>
                </c:pt>
                <c:pt idx="354">
                  <c:v>0.09</c:v>
                </c:pt>
                <c:pt idx="355">
                  <c:v>0.09</c:v>
                </c:pt>
                <c:pt idx="356">
                  <c:v>0.09</c:v>
                </c:pt>
                <c:pt idx="357">
                  <c:v>0.09</c:v>
                </c:pt>
                <c:pt idx="358">
                  <c:v>0.09</c:v>
                </c:pt>
                <c:pt idx="359">
                  <c:v>0.09</c:v>
                </c:pt>
                <c:pt idx="360">
                  <c:v>0.09</c:v>
                </c:pt>
                <c:pt idx="361">
                  <c:v>0.09</c:v>
                </c:pt>
                <c:pt idx="362">
                  <c:v>0.09</c:v>
                </c:pt>
                <c:pt idx="363">
                  <c:v>0.09</c:v>
                </c:pt>
                <c:pt idx="364">
                  <c:v>0.09</c:v>
                </c:pt>
                <c:pt idx="365">
                  <c:v>0.09</c:v>
                </c:pt>
                <c:pt idx="366">
                  <c:v>0.09</c:v>
                </c:pt>
                <c:pt idx="367">
                  <c:v>0.09</c:v>
                </c:pt>
                <c:pt idx="368">
                  <c:v>0.09</c:v>
                </c:pt>
                <c:pt idx="369">
                  <c:v>0.09</c:v>
                </c:pt>
                <c:pt idx="370">
                  <c:v>0.09</c:v>
                </c:pt>
                <c:pt idx="371">
                  <c:v>0.09</c:v>
                </c:pt>
                <c:pt idx="372">
                  <c:v>0.09</c:v>
                </c:pt>
                <c:pt idx="373">
                  <c:v>0.09</c:v>
                </c:pt>
                <c:pt idx="374">
                  <c:v>0.09</c:v>
                </c:pt>
                <c:pt idx="375">
                  <c:v>0.09</c:v>
                </c:pt>
                <c:pt idx="376">
                  <c:v>0.09</c:v>
                </c:pt>
                <c:pt idx="377">
                  <c:v>0.09</c:v>
                </c:pt>
                <c:pt idx="378">
                  <c:v>0.09</c:v>
                </c:pt>
                <c:pt idx="379">
                  <c:v>0.09</c:v>
                </c:pt>
                <c:pt idx="380">
                  <c:v>0.09</c:v>
                </c:pt>
                <c:pt idx="381">
                  <c:v>0.09</c:v>
                </c:pt>
                <c:pt idx="382">
                  <c:v>0.09</c:v>
                </c:pt>
                <c:pt idx="383">
                  <c:v>0.09</c:v>
                </c:pt>
                <c:pt idx="384">
                  <c:v>0.09</c:v>
                </c:pt>
                <c:pt idx="385">
                  <c:v>0.09</c:v>
                </c:pt>
                <c:pt idx="386">
                  <c:v>0.09</c:v>
                </c:pt>
                <c:pt idx="387">
                  <c:v>0.09</c:v>
                </c:pt>
                <c:pt idx="388">
                  <c:v>0.09</c:v>
                </c:pt>
                <c:pt idx="389">
                  <c:v>0.09</c:v>
                </c:pt>
                <c:pt idx="390">
                  <c:v>0.09</c:v>
                </c:pt>
                <c:pt idx="391">
                  <c:v>0.09</c:v>
                </c:pt>
                <c:pt idx="392">
                  <c:v>0.09</c:v>
                </c:pt>
                <c:pt idx="393">
                  <c:v>0.09</c:v>
                </c:pt>
                <c:pt idx="394">
                  <c:v>0.09</c:v>
                </c:pt>
                <c:pt idx="395">
                  <c:v>0.09</c:v>
                </c:pt>
                <c:pt idx="396">
                  <c:v>0.09</c:v>
                </c:pt>
                <c:pt idx="397">
                  <c:v>0.09</c:v>
                </c:pt>
                <c:pt idx="398">
                  <c:v>0.09</c:v>
                </c:pt>
                <c:pt idx="399">
                  <c:v>0.09</c:v>
                </c:pt>
                <c:pt idx="400">
                  <c:v>0.09</c:v>
                </c:pt>
                <c:pt idx="401">
                  <c:v>0.09</c:v>
                </c:pt>
                <c:pt idx="402">
                  <c:v>0.09</c:v>
                </c:pt>
                <c:pt idx="403">
                  <c:v>0.09</c:v>
                </c:pt>
                <c:pt idx="404">
                  <c:v>0.09</c:v>
                </c:pt>
                <c:pt idx="405">
                  <c:v>0.09</c:v>
                </c:pt>
                <c:pt idx="406">
                  <c:v>0.09</c:v>
                </c:pt>
                <c:pt idx="407">
                  <c:v>0.09</c:v>
                </c:pt>
                <c:pt idx="408">
                  <c:v>0.09</c:v>
                </c:pt>
                <c:pt idx="409">
                  <c:v>0.09</c:v>
                </c:pt>
                <c:pt idx="410">
                  <c:v>0.09</c:v>
                </c:pt>
                <c:pt idx="411">
                  <c:v>0.09</c:v>
                </c:pt>
                <c:pt idx="412">
                  <c:v>0.09</c:v>
                </c:pt>
                <c:pt idx="413">
                  <c:v>0.09</c:v>
                </c:pt>
                <c:pt idx="414">
                  <c:v>0.09</c:v>
                </c:pt>
                <c:pt idx="415">
                  <c:v>0.09</c:v>
                </c:pt>
                <c:pt idx="416">
                  <c:v>0.09</c:v>
                </c:pt>
                <c:pt idx="417">
                  <c:v>0.09</c:v>
                </c:pt>
                <c:pt idx="418">
                  <c:v>0.09</c:v>
                </c:pt>
                <c:pt idx="419">
                  <c:v>0.09</c:v>
                </c:pt>
                <c:pt idx="420">
                  <c:v>0.09</c:v>
                </c:pt>
                <c:pt idx="421">
                  <c:v>0.09</c:v>
                </c:pt>
                <c:pt idx="422">
                  <c:v>0.09</c:v>
                </c:pt>
                <c:pt idx="423">
                  <c:v>0.09</c:v>
                </c:pt>
                <c:pt idx="424">
                  <c:v>0.09</c:v>
                </c:pt>
                <c:pt idx="425">
                  <c:v>0.09</c:v>
                </c:pt>
                <c:pt idx="426">
                  <c:v>0.09</c:v>
                </c:pt>
                <c:pt idx="427">
                  <c:v>0.09</c:v>
                </c:pt>
                <c:pt idx="428">
                  <c:v>0.09</c:v>
                </c:pt>
                <c:pt idx="429">
                  <c:v>0.09</c:v>
                </c:pt>
                <c:pt idx="430">
                  <c:v>0.09</c:v>
                </c:pt>
                <c:pt idx="431">
                  <c:v>0.09</c:v>
                </c:pt>
                <c:pt idx="432">
                  <c:v>0.09</c:v>
                </c:pt>
                <c:pt idx="433">
                  <c:v>0.09</c:v>
                </c:pt>
                <c:pt idx="434">
                  <c:v>0.09</c:v>
                </c:pt>
                <c:pt idx="435">
                  <c:v>0.09</c:v>
                </c:pt>
                <c:pt idx="436">
                  <c:v>0.09</c:v>
                </c:pt>
                <c:pt idx="437">
                  <c:v>0.09</c:v>
                </c:pt>
                <c:pt idx="438">
                  <c:v>0.09</c:v>
                </c:pt>
                <c:pt idx="439">
                  <c:v>0.09</c:v>
                </c:pt>
                <c:pt idx="440">
                  <c:v>0.09</c:v>
                </c:pt>
                <c:pt idx="441">
                  <c:v>0.09</c:v>
                </c:pt>
                <c:pt idx="442">
                  <c:v>0.09</c:v>
                </c:pt>
                <c:pt idx="443">
                  <c:v>0.09</c:v>
                </c:pt>
                <c:pt idx="444">
                  <c:v>0.09</c:v>
                </c:pt>
                <c:pt idx="445">
                  <c:v>0.09</c:v>
                </c:pt>
                <c:pt idx="446">
                  <c:v>0.09</c:v>
                </c:pt>
                <c:pt idx="447">
                  <c:v>0.09</c:v>
                </c:pt>
                <c:pt idx="448">
                  <c:v>0.09</c:v>
                </c:pt>
                <c:pt idx="449">
                  <c:v>0.09</c:v>
                </c:pt>
                <c:pt idx="450">
                  <c:v>0.09</c:v>
                </c:pt>
                <c:pt idx="451">
                  <c:v>0.09</c:v>
                </c:pt>
                <c:pt idx="452">
                  <c:v>0.09</c:v>
                </c:pt>
                <c:pt idx="453">
                  <c:v>0.09</c:v>
                </c:pt>
                <c:pt idx="454">
                  <c:v>0.09</c:v>
                </c:pt>
                <c:pt idx="455">
                  <c:v>0.09</c:v>
                </c:pt>
                <c:pt idx="456">
                  <c:v>0.09</c:v>
                </c:pt>
                <c:pt idx="457">
                  <c:v>0.09</c:v>
                </c:pt>
                <c:pt idx="458">
                  <c:v>0.09</c:v>
                </c:pt>
                <c:pt idx="459">
                  <c:v>0.09</c:v>
                </c:pt>
                <c:pt idx="460">
                  <c:v>0.09</c:v>
                </c:pt>
                <c:pt idx="461">
                  <c:v>0.09</c:v>
                </c:pt>
                <c:pt idx="462">
                  <c:v>0.09</c:v>
                </c:pt>
                <c:pt idx="463">
                  <c:v>0.09</c:v>
                </c:pt>
                <c:pt idx="464">
                  <c:v>0.09</c:v>
                </c:pt>
                <c:pt idx="465">
                  <c:v>0.09</c:v>
                </c:pt>
                <c:pt idx="466">
                  <c:v>0.09</c:v>
                </c:pt>
                <c:pt idx="467">
                  <c:v>0.09</c:v>
                </c:pt>
                <c:pt idx="468">
                  <c:v>0.09</c:v>
                </c:pt>
                <c:pt idx="469">
                  <c:v>0.09</c:v>
                </c:pt>
                <c:pt idx="470">
                  <c:v>0.09</c:v>
                </c:pt>
                <c:pt idx="471">
                  <c:v>0.09</c:v>
                </c:pt>
                <c:pt idx="472">
                  <c:v>0.09</c:v>
                </c:pt>
                <c:pt idx="473">
                  <c:v>0.09</c:v>
                </c:pt>
                <c:pt idx="474">
                  <c:v>0.09</c:v>
                </c:pt>
                <c:pt idx="475">
                  <c:v>0.09</c:v>
                </c:pt>
                <c:pt idx="476">
                  <c:v>0.09</c:v>
                </c:pt>
                <c:pt idx="477">
                  <c:v>0.09</c:v>
                </c:pt>
                <c:pt idx="478">
                  <c:v>0.09</c:v>
                </c:pt>
                <c:pt idx="479">
                  <c:v>0.09</c:v>
                </c:pt>
                <c:pt idx="480">
                  <c:v>0.09</c:v>
                </c:pt>
                <c:pt idx="481">
                  <c:v>0.09</c:v>
                </c:pt>
                <c:pt idx="482">
                  <c:v>0.09</c:v>
                </c:pt>
                <c:pt idx="483">
                  <c:v>0.09</c:v>
                </c:pt>
                <c:pt idx="484">
                  <c:v>0.09</c:v>
                </c:pt>
                <c:pt idx="485">
                  <c:v>0.09</c:v>
                </c:pt>
                <c:pt idx="486">
                  <c:v>0.09</c:v>
                </c:pt>
                <c:pt idx="487">
                  <c:v>0.09</c:v>
                </c:pt>
                <c:pt idx="488">
                  <c:v>0.09</c:v>
                </c:pt>
                <c:pt idx="489">
                  <c:v>0.09</c:v>
                </c:pt>
                <c:pt idx="490">
                  <c:v>0.09</c:v>
                </c:pt>
                <c:pt idx="491">
                  <c:v>0.09</c:v>
                </c:pt>
                <c:pt idx="492">
                  <c:v>0.09</c:v>
                </c:pt>
                <c:pt idx="493">
                  <c:v>0.09</c:v>
                </c:pt>
                <c:pt idx="494">
                  <c:v>0.09</c:v>
                </c:pt>
                <c:pt idx="495">
                  <c:v>0.09</c:v>
                </c:pt>
                <c:pt idx="496">
                  <c:v>0.09</c:v>
                </c:pt>
                <c:pt idx="497">
                  <c:v>0.09</c:v>
                </c:pt>
                <c:pt idx="498">
                  <c:v>0.09</c:v>
                </c:pt>
                <c:pt idx="499">
                  <c:v>0.09</c:v>
                </c:pt>
                <c:pt idx="500">
                  <c:v>0.09</c:v>
                </c:pt>
              </c:numCache>
            </c:numRef>
          </c:yVal>
          <c:smooth val="0"/>
          <c:extLst>
            <c:ext xmlns:c16="http://schemas.microsoft.com/office/drawing/2014/chart" uri="{C3380CC4-5D6E-409C-BE32-E72D297353CC}">
              <c16:uniqueId val="{00000000-90A3-4011-A361-353F7045F03A}"/>
            </c:ext>
          </c:extLst>
        </c:ser>
        <c:ser>
          <c:idx val="7"/>
          <c:order val="1"/>
          <c:tx>
            <c:v>R=3 , Tank , Soil Type I , Standard 38</c:v>
          </c:tx>
          <c:spPr>
            <a:ln w="12700">
              <a:solidFill>
                <a:srgbClr val="0070C0"/>
              </a:solidFill>
              <a:prstDash val="sysDash"/>
            </a:ln>
          </c:spPr>
          <c:marker>
            <c:symbol val="none"/>
          </c:marker>
          <c:xVal>
            <c:numRef>
              <c:f>Sheet2!$K$2:$K$502</c:f>
              <c:numCache>
                <c:formatCode>General</c:formatCode>
                <c:ptCount val="501"/>
                <c:pt idx="0">
                  <c:v>0</c:v>
                </c:pt>
                <c:pt idx="1">
                  <c:v>0.01</c:v>
                </c:pt>
                <c:pt idx="2">
                  <c:v>0.02</c:v>
                </c:pt>
                <c:pt idx="3">
                  <c:v>0.03</c:v>
                </c:pt>
                <c:pt idx="4">
                  <c:v>0.04</c:v>
                </c:pt>
                <c:pt idx="5">
                  <c:v>0.05</c:v>
                </c:pt>
                <c:pt idx="6">
                  <c:v>6.0000000000000005E-2</c:v>
                </c:pt>
                <c:pt idx="7">
                  <c:v>7.0000000000000007E-2</c:v>
                </c:pt>
                <c:pt idx="8">
                  <c:v>0.08</c:v>
                </c:pt>
                <c:pt idx="9">
                  <c:v>0.09</c:v>
                </c:pt>
                <c:pt idx="10">
                  <c:v>9.9999999999999992E-2</c:v>
                </c:pt>
                <c:pt idx="11">
                  <c:v>0.10999999999999999</c:v>
                </c:pt>
                <c:pt idx="12">
                  <c:v>0.11999999999999998</c:v>
                </c:pt>
                <c:pt idx="13">
                  <c:v>0.12999999999999998</c:v>
                </c:pt>
                <c:pt idx="14">
                  <c:v>0.13999999999999999</c:v>
                </c:pt>
                <c:pt idx="15">
                  <c:v>0.15</c:v>
                </c:pt>
                <c:pt idx="16">
                  <c:v>0.16</c:v>
                </c:pt>
                <c:pt idx="17">
                  <c:v>0.17</c:v>
                </c:pt>
                <c:pt idx="18">
                  <c:v>0.18000000000000002</c:v>
                </c:pt>
                <c:pt idx="19">
                  <c:v>0.19000000000000003</c:v>
                </c:pt>
                <c:pt idx="20">
                  <c:v>0.20000000000000004</c:v>
                </c:pt>
                <c:pt idx="21">
                  <c:v>0.21000000000000005</c:v>
                </c:pt>
                <c:pt idx="22">
                  <c:v>0.22000000000000006</c:v>
                </c:pt>
                <c:pt idx="23">
                  <c:v>0.23000000000000007</c:v>
                </c:pt>
                <c:pt idx="24">
                  <c:v>0.24000000000000007</c:v>
                </c:pt>
                <c:pt idx="25">
                  <c:v>0.25000000000000006</c:v>
                </c:pt>
                <c:pt idx="26">
                  <c:v>0.26000000000000006</c:v>
                </c:pt>
                <c:pt idx="27">
                  <c:v>0.27000000000000007</c:v>
                </c:pt>
                <c:pt idx="28">
                  <c:v>0.28000000000000008</c:v>
                </c:pt>
                <c:pt idx="29">
                  <c:v>0.29000000000000009</c:v>
                </c:pt>
                <c:pt idx="30">
                  <c:v>0.3000000000000001</c:v>
                </c:pt>
                <c:pt idx="31">
                  <c:v>0.31000000000000011</c:v>
                </c:pt>
                <c:pt idx="32">
                  <c:v>0.32000000000000012</c:v>
                </c:pt>
                <c:pt idx="33">
                  <c:v>0.33000000000000013</c:v>
                </c:pt>
                <c:pt idx="34">
                  <c:v>0.34000000000000014</c:v>
                </c:pt>
                <c:pt idx="35">
                  <c:v>0.35000000000000014</c:v>
                </c:pt>
                <c:pt idx="36">
                  <c:v>0.36000000000000015</c:v>
                </c:pt>
                <c:pt idx="37">
                  <c:v>0.37000000000000016</c:v>
                </c:pt>
                <c:pt idx="38">
                  <c:v>0.38000000000000017</c:v>
                </c:pt>
                <c:pt idx="39">
                  <c:v>0.39000000000000018</c:v>
                </c:pt>
                <c:pt idx="40">
                  <c:v>0.40000000000000019</c:v>
                </c:pt>
                <c:pt idx="41">
                  <c:v>0.4100000000000002</c:v>
                </c:pt>
                <c:pt idx="42">
                  <c:v>0.42000000000000021</c:v>
                </c:pt>
                <c:pt idx="43">
                  <c:v>0.43000000000000022</c:v>
                </c:pt>
                <c:pt idx="44">
                  <c:v>0.44000000000000022</c:v>
                </c:pt>
                <c:pt idx="45">
                  <c:v>0.45000000000000023</c:v>
                </c:pt>
                <c:pt idx="46">
                  <c:v>0.46000000000000024</c:v>
                </c:pt>
                <c:pt idx="47">
                  <c:v>0.47000000000000025</c:v>
                </c:pt>
                <c:pt idx="48">
                  <c:v>0.48000000000000026</c:v>
                </c:pt>
                <c:pt idx="49">
                  <c:v>0.49000000000000027</c:v>
                </c:pt>
                <c:pt idx="50">
                  <c:v>0.50000000000000022</c:v>
                </c:pt>
                <c:pt idx="51">
                  <c:v>0.51000000000000023</c:v>
                </c:pt>
                <c:pt idx="52">
                  <c:v>0.52000000000000024</c:v>
                </c:pt>
                <c:pt idx="53">
                  <c:v>0.53000000000000025</c:v>
                </c:pt>
                <c:pt idx="54">
                  <c:v>0.54000000000000026</c:v>
                </c:pt>
                <c:pt idx="55">
                  <c:v>0.55000000000000027</c:v>
                </c:pt>
                <c:pt idx="56">
                  <c:v>0.56000000000000028</c:v>
                </c:pt>
                <c:pt idx="57">
                  <c:v>0.57000000000000028</c:v>
                </c:pt>
                <c:pt idx="58">
                  <c:v>0.58000000000000029</c:v>
                </c:pt>
                <c:pt idx="59">
                  <c:v>0.5900000000000003</c:v>
                </c:pt>
                <c:pt idx="60">
                  <c:v>0.60000000000000031</c:v>
                </c:pt>
                <c:pt idx="61">
                  <c:v>0.61000000000000032</c:v>
                </c:pt>
                <c:pt idx="62">
                  <c:v>0.62000000000000033</c:v>
                </c:pt>
                <c:pt idx="63">
                  <c:v>0.63000000000000034</c:v>
                </c:pt>
                <c:pt idx="64">
                  <c:v>0.64000000000000035</c:v>
                </c:pt>
                <c:pt idx="65">
                  <c:v>0.65000000000000036</c:v>
                </c:pt>
                <c:pt idx="66">
                  <c:v>0.66000000000000036</c:v>
                </c:pt>
                <c:pt idx="67">
                  <c:v>0.67000000000000037</c:v>
                </c:pt>
                <c:pt idx="68">
                  <c:v>0.68000000000000038</c:v>
                </c:pt>
                <c:pt idx="69">
                  <c:v>0.69000000000000039</c:v>
                </c:pt>
                <c:pt idx="70">
                  <c:v>0.7000000000000004</c:v>
                </c:pt>
                <c:pt idx="71">
                  <c:v>0.71000000000000041</c:v>
                </c:pt>
                <c:pt idx="72">
                  <c:v>0.72000000000000042</c:v>
                </c:pt>
                <c:pt idx="73">
                  <c:v>0.73000000000000043</c:v>
                </c:pt>
                <c:pt idx="74">
                  <c:v>0.74000000000000044</c:v>
                </c:pt>
                <c:pt idx="75">
                  <c:v>0.75000000000000044</c:v>
                </c:pt>
                <c:pt idx="76">
                  <c:v>0.76000000000000045</c:v>
                </c:pt>
                <c:pt idx="77">
                  <c:v>0.77000000000000046</c:v>
                </c:pt>
                <c:pt idx="78">
                  <c:v>0.78000000000000047</c:v>
                </c:pt>
                <c:pt idx="79">
                  <c:v>0.79000000000000048</c:v>
                </c:pt>
                <c:pt idx="80">
                  <c:v>0.80000000000000049</c:v>
                </c:pt>
                <c:pt idx="81">
                  <c:v>0.8100000000000005</c:v>
                </c:pt>
                <c:pt idx="82">
                  <c:v>0.82000000000000051</c:v>
                </c:pt>
                <c:pt idx="83">
                  <c:v>0.83000000000000052</c:v>
                </c:pt>
                <c:pt idx="84">
                  <c:v>0.84000000000000052</c:v>
                </c:pt>
                <c:pt idx="85">
                  <c:v>0.85000000000000053</c:v>
                </c:pt>
                <c:pt idx="86">
                  <c:v>0.86000000000000054</c:v>
                </c:pt>
                <c:pt idx="87">
                  <c:v>0.87000000000000055</c:v>
                </c:pt>
                <c:pt idx="88">
                  <c:v>0.88000000000000056</c:v>
                </c:pt>
                <c:pt idx="89">
                  <c:v>0.89000000000000057</c:v>
                </c:pt>
                <c:pt idx="90">
                  <c:v>0.90000000000000058</c:v>
                </c:pt>
                <c:pt idx="91">
                  <c:v>0.91000000000000059</c:v>
                </c:pt>
                <c:pt idx="92">
                  <c:v>0.9200000000000006</c:v>
                </c:pt>
                <c:pt idx="93">
                  <c:v>0.9300000000000006</c:v>
                </c:pt>
                <c:pt idx="94">
                  <c:v>0.94000000000000061</c:v>
                </c:pt>
                <c:pt idx="95">
                  <c:v>0.95000000000000062</c:v>
                </c:pt>
                <c:pt idx="96">
                  <c:v>0.96000000000000063</c:v>
                </c:pt>
                <c:pt idx="97">
                  <c:v>0.97000000000000064</c:v>
                </c:pt>
                <c:pt idx="98">
                  <c:v>0.98000000000000065</c:v>
                </c:pt>
                <c:pt idx="99">
                  <c:v>0.99000000000000066</c:v>
                </c:pt>
                <c:pt idx="100">
                  <c:v>1.0000000000000007</c:v>
                </c:pt>
                <c:pt idx="101">
                  <c:v>1.0100000000000007</c:v>
                </c:pt>
                <c:pt idx="102">
                  <c:v>1.0200000000000007</c:v>
                </c:pt>
                <c:pt idx="103">
                  <c:v>1.0300000000000007</c:v>
                </c:pt>
                <c:pt idx="104">
                  <c:v>1.0400000000000007</c:v>
                </c:pt>
                <c:pt idx="105">
                  <c:v>1.0500000000000007</c:v>
                </c:pt>
                <c:pt idx="106">
                  <c:v>1.0600000000000007</c:v>
                </c:pt>
                <c:pt idx="107">
                  <c:v>1.0700000000000007</c:v>
                </c:pt>
                <c:pt idx="108">
                  <c:v>1.0800000000000007</c:v>
                </c:pt>
                <c:pt idx="109">
                  <c:v>1.0900000000000007</c:v>
                </c:pt>
                <c:pt idx="110">
                  <c:v>1.1000000000000008</c:v>
                </c:pt>
                <c:pt idx="111">
                  <c:v>1.1100000000000008</c:v>
                </c:pt>
                <c:pt idx="112">
                  <c:v>1.1200000000000008</c:v>
                </c:pt>
                <c:pt idx="113">
                  <c:v>1.1300000000000008</c:v>
                </c:pt>
                <c:pt idx="114">
                  <c:v>1.1400000000000008</c:v>
                </c:pt>
                <c:pt idx="115">
                  <c:v>1.1500000000000008</c:v>
                </c:pt>
                <c:pt idx="116">
                  <c:v>1.1600000000000008</c:v>
                </c:pt>
                <c:pt idx="117">
                  <c:v>1.1700000000000008</c:v>
                </c:pt>
                <c:pt idx="118">
                  <c:v>1.1800000000000008</c:v>
                </c:pt>
                <c:pt idx="119">
                  <c:v>1.1900000000000008</c:v>
                </c:pt>
                <c:pt idx="120">
                  <c:v>1.2000000000000008</c:v>
                </c:pt>
                <c:pt idx="121">
                  <c:v>1.2100000000000009</c:v>
                </c:pt>
                <c:pt idx="122">
                  <c:v>1.2200000000000009</c:v>
                </c:pt>
                <c:pt idx="123">
                  <c:v>1.2300000000000009</c:v>
                </c:pt>
                <c:pt idx="124">
                  <c:v>1.2400000000000009</c:v>
                </c:pt>
                <c:pt idx="125">
                  <c:v>1.2500000000000009</c:v>
                </c:pt>
                <c:pt idx="126">
                  <c:v>1.2600000000000009</c:v>
                </c:pt>
                <c:pt idx="127">
                  <c:v>1.2700000000000009</c:v>
                </c:pt>
                <c:pt idx="128">
                  <c:v>1.2800000000000009</c:v>
                </c:pt>
                <c:pt idx="129">
                  <c:v>1.2900000000000009</c:v>
                </c:pt>
                <c:pt idx="130">
                  <c:v>1.3000000000000009</c:v>
                </c:pt>
                <c:pt idx="131">
                  <c:v>1.3100000000000009</c:v>
                </c:pt>
                <c:pt idx="132">
                  <c:v>1.320000000000001</c:v>
                </c:pt>
                <c:pt idx="133">
                  <c:v>1.330000000000001</c:v>
                </c:pt>
                <c:pt idx="134">
                  <c:v>1.340000000000001</c:v>
                </c:pt>
                <c:pt idx="135">
                  <c:v>1.350000000000001</c:v>
                </c:pt>
                <c:pt idx="136">
                  <c:v>1.360000000000001</c:v>
                </c:pt>
                <c:pt idx="137">
                  <c:v>1.370000000000001</c:v>
                </c:pt>
                <c:pt idx="138">
                  <c:v>1.380000000000001</c:v>
                </c:pt>
                <c:pt idx="139">
                  <c:v>1.390000000000001</c:v>
                </c:pt>
                <c:pt idx="140">
                  <c:v>1.400000000000001</c:v>
                </c:pt>
                <c:pt idx="141">
                  <c:v>1.410000000000001</c:v>
                </c:pt>
                <c:pt idx="142">
                  <c:v>1.420000000000001</c:v>
                </c:pt>
                <c:pt idx="143">
                  <c:v>1.430000000000001</c:v>
                </c:pt>
                <c:pt idx="144">
                  <c:v>1.4400000000000011</c:v>
                </c:pt>
                <c:pt idx="145">
                  <c:v>1.4500000000000011</c:v>
                </c:pt>
                <c:pt idx="146">
                  <c:v>1.4600000000000011</c:v>
                </c:pt>
                <c:pt idx="147">
                  <c:v>1.4700000000000011</c:v>
                </c:pt>
                <c:pt idx="148">
                  <c:v>1.4800000000000011</c:v>
                </c:pt>
                <c:pt idx="149">
                  <c:v>1.4900000000000011</c:v>
                </c:pt>
                <c:pt idx="150">
                  <c:v>1.5000000000000011</c:v>
                </c:pt>
                <c:pt idx="151">
                  <c:v>1.5100000000000011</c:v>
                </c:pt>
                <c:pt idx="152">
                  <c:v>1.5200000000000011</c:v>
                </c:pt>
                <c:pt idx="153">
                  <c:v>1.5300000000000011</c:v>
                </c:pt>
                <c:pt idx="154">
                  <c:v>1.5400000000000011</c:v>
                </c:pt>
                <c:pt idx="155">
                  <c:v>1.5500000000000012</c:v>
                </c:pt>
                <c:pt idx="156">
                  <c:v>1.5600000000000012</c:v>
                </c:pt>
                <c:pt idx="157">
                  <c:v>1.5700000000000012</c:v>
                </c:pt>
                <c:pt idx="158">
                  <c:v>1.5800000000000012</c:v>
                </c:pt>
                <c:pt idx="159">
                  <c:v>1.5900000000000012</c:v>
                </c:pt>
                <c:pt idx="160">
                  <c:v>1.6000000000000012</c:v>
                </c:pt>
                <c:pt idx="161">
                  <c:v>1.6100000000000012</c:v>
                </c:pt>
                <c:pt idx="162">
                  <c:v>1.6200000000000012</c:v>
                </c:pt>
                <c:pt idx="163">
                  <c:v>1.6300000000000012</c:v>
                </c:pt>
                <c:pt idx="164">
                  <c:v>1.6400000000000012</c:v>
                </c:pt>
                <c:pt idx="165">
                  <c:v>1.6500000000000012</c:v>
                </c:pt>
                <c:pt idx="166">
                  <c:v>1.6600000000000013</c:v>
                </c:pt>
                <c:pt idx="167">
                  <c:v>1.6700000000000013</c:v>
                </c:pt>
                <c:pt idx="168">
                  <c:v>1.6800000000000013</c:v>
                </c:pt>
                <c:pt idx="169">
                  <c:v>1.6900000000000013</c:v>
                </c:pt>
                <c:pt idx="170">
                  <c:v>1.7000000000000013</c:v>
                </c:pt>
                <c:pt idx="171">
                  <c:v>1.7100000000000013</c:v>
                </c:pt>
                <c:pt idx="172">
                  <c:v>1.7200000000000013</c:v>
                </c:pt>
                <c:pt idx="173">
                  <c:v>1.7300000000000013</c:v>
                </c:pt>
                <c:pt idx="174">
                  <c:v>1.7400000000000013</c:v>
                </c:pt>
                <c:pt idx="175">
                  <c:v>1.7500000000000013</c:v>
                </c:pt>
                <c:pt idx="176">
                  <c:v>1.7600000000000013</c:v>
                </c:pt>
                <c:pt idx="177">
                  <c:v>1.7700000000000014</c:v>
                </c:pt>
                <c:pt idx="178">
                  <c:v>1.7800000000000014</c:v>
                </c:pt>
                <c:pt idx="179">
                  <c:v>1.7900000000000014</c:v>
                </c:pt>
                <c:pt idx="180">
                  <c:v>1.8000000000000014</c:v>
                </c:pt>
                <c:pt idx="181">
                  <c:v>1.8100000000000014</c:v>
                </c:pt>
                <c:pt idx="182">
                  <c:v>1.8200000000000014</c:v>
                </c:pt>
                <c:pt idx="183">
                  <c:v>1.8300000000000014</c:v>
                </c:pt>
                <c:pt idx="184">
                  <c:v>1.8400000000000014</c:v>
                </c:pt>
                <c:pt idx="185">
                  <c:v>1.8500000000000014</c:v>
                </c:pt>
                <c:pt idx="186">
                  <c:v>1.8600000000000014</c:v>
                </c:pt>
                <c:pt idx="187">
                  <c:v>1.8700000000000014</c:v>
                </c:pt>
                <c:pt idx="188">
                  <c:v>1.8800000000000014</c:v>
                </c:pt>
                <c:pt idx="189">
                  <c:v>1.8900000000000015</c:v>
                </c:pt>
                <c:pt idx="190">
                  <c:v>1.9000000000000015</c:v>
                </c:pt>
                <c:pt idx="191">
                  <c:v>1.9100000000000015</c:v>
                </c:pt>
                <c:pt idx="192">
                  <c:v>1.9200000000000015</c:v>
                </c:pt>
                <c:pt idx="193">
                  <c:v>1.9300000000000015</c:v>
                </c:pt>
                <c:pt idx="194">
                  <c:v>1.9400000000000015</c:v>
                </c:pt>
                <c:pt idx="195">
                  <c:v>1.9500000000000015</c:v>
                </c:pt>
                <c:pt idx="196">
                  <c:v>1.9600000000000015</c:v>
                </c:pt>
                <c:pt idx="197">
                  <c:v>1.9700000000000015</c:v>
                </c:pt>
                <c:pt idx="198">
                  <c:v>1.9800000000000015</c:v>
                </c:pt>
                <c:pt idx="199">
                  <c:v>1.9900000000000015</c:v>
                </c:pt>
                <c:pt idx="200">
                  <c:v>2.0000000000000013</c:v>
                </c:pt>
                <c:pt idx="201">
                  <c:v>2.0100000000000011</c:v>
                </c:pt>
                <c:pt idx="202">
                  <c:v>2.0200000000000009</c:v>
                </c:pt>
                <c:pt idx="203">
                  <c:v>2.0300000000000007</c:v>
                </c:pt>
                <c:pt idx="204">
                  <c:v>2.0400000000000005</c:v>
                </c:pt>
                <c:pt idx="205">
                  <c:v>2.0500000000000003</c:v>
                </c:pt>
                <c:pt idx="206">
                  <c:v>2.06</c:v>
                </c:pt>
                <c:pt idx="207">
                  <c:v>2.0699999999999998</c:v>
                </c:pt>
                <c:pt idx="208">
                  <c:v>2.0799999999999996</c:v>
                </c:pt>
                <c:pt idx="209">
                  <c:v>2.0899999999999994</c:v>
                </c:pt>
                <c:pt idx="210">
                  <c:v>2.0999999999999992</c:v>
                </c:pt>
                <c:pt idx="211">
                  <c:v>2.109999999999999</c:v>
                </c:pt>
                <c:pt idx="212">
                  <c:v>2.1199999999999988</c:v>
                </c:pt>
                <c:pt idx="213">
                  <c:v>2.1299999999999986</c:v>
                </c:pt>
                <c:pt idx="214">
                  <c:v>2.1399999999999983</c:v>
                </c:pt>
                <c:pt idx="215">
                  <c:v>2.1499999999999981</c:v>
                </c:pt>
                <c:pt idx="216">
                  <c:v>2.1599999999999979</c:v>
                </c:pt>
                <c:pt idx="217">
                  <c:v>2.1699999999999977</c:v>
                </c:pt>
                <c:pt idx="218">
                  <c:v>2.1799999999999975</c:v>
                </c:pt>
                <c:pt idx="219">
                  <c:v>2.1899999999999973</c:v>
                </c:pt>
                <c:pt idx="220">
                  <c:v>2.1999999999999971</c:v>
                </c:pt>
                <c:pt idx="221">
                  <c:v>2.2099999999999969</c:v>
                </c:pt>
                <c:pt idx="222">
                  <c:v>2.2199999999999966</c:v>
                </c:pt>
                <c:pt idx="223">
                  <c:v>2.2299999999999964</c:v>
                </c:pt>
                <c:pt idx="224">
                  <c:v>2.2399999999999962</c:v>
                </c:pt>
                <c:pt idx="225">
                  <c:v>2.249999999999996</c:v>
                </c:pt>
                <c:pt idx="226">
                  <c:v>2.2599999999999958</c:v>
                </c:pt>
                <c:pt idx="227">
                  <c:v>2.2699999999999956</c:v>
                </c:pt>
                <c:pt idx="228">
                  <c:v>2.2799999999999954</c:v>
                </c:pt>
                <c:pt idx="229">
                  <c:v>2.2899999999999952</c:v>
                </c:pt>
                <c:pt idx="230">
                  <c:v>2.2999999999999949</c:v>
                </c:pt>
                <c:pt idx="231">
                  <c:v>2.3099999999999947</c:v>
                </c:pt>
                <c:pt idx="232">
                  <c:v>2.3199999999999945</c:v>
                </c:pt>
                <c:pt idx="233">
                  <c:v>2.3299999999999943</c:v>
                </c:pt>
                <c:pt idx="234">
                  <c:v>2.3399999999999941</c:v>
                </c:pt>
                <c:pt idx="235">
                  <c:v>2.3499999999999939</c:v>
                </c:pt>
                <c:pt idx="236">
                  <c:v>2.3599999999999937</c:v>
                </c:pt>
                <c:pt idx="237">
                  <c:v>2.3699999999999934</c:v>
                </c:pt>
                <c:pt idx="238">
                  <c:v>2.3799999999999932</c:v>
                </c:pt>
                <c:pt idx="239">
                  <c:v>2.389999999999993</c:v>
                </c:pt>
                <c:pt idx="240">
                  <c:v>2.3999999999999928</c:v>
                </c:pt>
                <c:pt idx="241">
                  <c:v>2.4099999999999926</c:v>
                </c:pt>
                <c:pt idx="242">
                  <c:v>2.4199999999999924</c:v>
                </c:pt>
                <c:pt idx="243">
                  <c:v>2.4299999999999922</c:v>
                </c:pt>
                <c:pt idx="244">
                  <c:v>2.439999999999992</c:v>
                </c:pt>
                <c:pt idx="245">
                  <c:v>2.4499999999999917</c:v>
                </c:pt>
                <c:pt idx="246">
                  <c:v>2.4599999999999915</c:v>
                </c:pt>
                <c:pt idx="247">
                  <c:v>2.4699999999999913</c:v>
                </c:pt>
                <c:pt idx="248">
                  <c:v>2.4799999999999911</c:v>
                </c:pt>
                <c:pt idx="249">
                  <c:v>2.4899999999999909</c:v>
                </c:pt>
                <c:pt idx="250">
                  <c:v>2.4999999999999907</c:v>
                </c:pt>
                <c:pt idx="251">
                  <c:v>2.5099999999999905</c:v>
                </c:pt>
                <c:pt idx="252">
                  <c:v>2.5199999999999902</c:v>
                </c:pt>
                <c:pt idx="253">
                  <c:v>2.52999999999999</c:v>
                </c:pt>
                <c:pt idx="254">
                  <c:v>2.5399999999999898</c:v>
                </c:pt>
                <c:pt idx="255">
                  <c:v>2.5499999999999896</c:v>
                </c:pt>
                <c:pt idx="256">
                  <c:v>2.5599999999999894</c:v>
                </c:pt>
                <c:pt idx="257">
                  <c:v>2.5699999999999892</c:v>
                </c:pt>
                <c:pt idx="258">
                  <c:v>2.579999999999989</c:v>
                </c:pt>
                <c:pt idx="259">
                  <c:v>2.5899999999999888</c:v>
                </c:pt>
                <c:pt idx="260">
                  <c:v>2.5999999999999885</c:v>
                </c:pt>
                <c:pt idx="261">
                  <c:v>2.6099999999999883</c:v>
                </c:pt>
                <c:pt idx="262">
                  <c:v>2.6199999999999881</c:v>
                </c:pt>
                <c:pt idx="263">
                  <c:v>2.6299999999999879</c:v>
                </c:pt>
                <c:pt idx="264">
                  <c:v>2.6399999999999877</c:v>
                </c:pt>
                <c:pt idx="265">
                  <c:v>2.6499999999999875</c:v>
                </c:pt>
                <c:pt idx="266">
                  <c:v>2.6599999999999873</c:v>
                </c:pt>
                <c:pt idx="267">
                  <c:v>2.6699999999999871</c:v>
                </c:pt>
                <c:pt idx="268">
                  <c:v>2.6799999999999868</c:v>
                </c:pt>
                <c:pt idx="269">
                  <c:v>2.6899999999999866</c:v>
                </c:pt>
                <c:pt idx="270">
                  <c:v>2.6999999999999864</c:v>
                </c:pt>
                <c:pt idx="271">
                  <c:v>2.7099999999999862</c:v>
                </c:pt>
                <c:pt idx="272">
                  <c:v>2.719999999999986</c:v>
                </c:pt>
                <c:pt idx="273">
                  <c:v>2.7299999999999858</c:v>
                </c:pt>
                <c:pt idx="274">
                  <c:v>2.7399999999999856</c:v>
                </c:pt>
                <c:pt idx="275">
                  <c:v>2.7499999999999853</c:v>
                </c:pt>
                <c:pt idx="276">
                  <c:v>2.7599999999999851</c:v>
                </c:pt>
                <c:pt idx="277">
                  <c:v>2.7699999999999849</c:v>
                </c:pt>
                <c:pt idx="278">
                  <c:v>2.7799999999999847</c:v>
                </c:pt>
                <c:pt idx="279">
                  <c:v>2.7899999999999845</c:v>
                </c:pt>
                <c:pt idx="280">
                  <c:v>2.7999999999999843</c:v>
                </c:pt>
                <c:pt idx="281">
                  <c:v>2.8099999999999841</c:v>
                </c:pt>
                <c:pt idx="282">
                  <c:v>2.8199999999999839</c:v>
                </c:pt>
                <c:pt idx="283">
                  <c:v>2.8299999999999836</c:v>
                </c:pt>
                <c:pt idx="284">
                  <c:v>2.8399999999999834</c:v>
                </c:pt>
                <c:pt idx="285">
                  <c:v>2.8499999999999832</c:v>
                </c:pt>
                <c:pt idx="286">
                  <c:v>2.859999999999983</c:v>
                </c:pt>
                <c:pt idx="287">
                  <c:v>2.8699999999999828</c:v>
                </c:pt>
                <c:pt idx="288">
                  <c:v>2.8799999999999826</c:v>
                </c:pt>
                <c:pt idx="289">
                  <c:v>2.8899999999999824</c:v>
                </c:pt>
                <c:pt idx="290">
                  <c:v>2.8999999999999821</c:v>
                </c:pt>
                <c:pt idx="291">
                  <c:v>2.9099999999999819</c:v>
                </c:pt>
                <c:pt idx="292">
                  <c:v>2.9199999999999817</c:v>
                </c:pt>
                <c:pt idx="293">
                  <c:v>2.9299999999999815</c:v>
                </c:pt>
                <c:pt idx="294">
                  <c:v>2.9399999999999813</c:v>
                </c:pt>
                <c:pt idx="295">
                  <c:v>2.9499999999999811</c:v>
                </c:pt>
                <c:pt idx="296">
                  <c:v>2.9599999999999809</c:v>
                </c:pt>
                <c:pt idx="297">
                  <c:v>2.9699999999999807</c:v>
                </c:pt>
                <c:pt idx="298">
                  <c:v>2.9799999999999804</c:v>
                </c:pt>
                <c:pt idx="299">
                  <c:v>2.9899999999999802</c:v>
                </c:pt>
                <c:pt idx="300">
                  <c:v>2.99999999999998</c:v>
                </c:pt>
                <c:pt idx="301">
                  <c:v>3.0099999999999798</c:v>
                </c:pt>
                <c:pt idx="302">
                  <c:v>3.0199999999999796</c:v>
                </c:pt>
                <c:pt idx="303">
                  <c:v>3.0299999999999794</c:v>
                </c:pt>
                <c:pt idx="304">
                  <c:v>3.0399999999999792</c:v>
                </c:pt>
                <c:pt idx="305">
                  <c:v>3.049999999999979</c:v>
                </c:pt>
                <c:pt idx="306">
                  <c:v>3.0599999999999787</c:v>
                </c:pt>
                <c:pt idx="307">
                  <c:v>3.0699999999999785</c:v>
                </c:pt>
                <c:pt idx="308">
                  <c:v>3.0799999999999783</c:v>
                </c:pt>
                <c:pt idx="309">
                  <c:v>3.0899999999999781</c:v>
                </c:pt>
                <c:pt idx="310">
                  <c:v>3.0999999999999779</c:v>
                </c:pt>
                <c:pt idx="311">
                  <c:v>3.1099999999999777</c:v>
                </c:pt>
                <c:pt idx="312">
                  <c:v>3.1199999999999775</c:v>
                </c:pt>
                <c:pt idx="313">
                  <c:v>3.1299999999999772</c:v>
                </c:pt>
                <c:pt idx="314">
                  <c:v>3.139999999999977</c:v>
                </c:pt>
                <c:pt idx="315">
                  <c:v>3.1499999999999768</c:v>
                </c:pt>
                <c:pt idx="316">
                  <c:v>3.1599999999999766</c:v>
                </c:pt>
                <c:pt idx="317">
                  <c:v>3.1699999999999764</c:v>
                </c:pt>
                <c:pt idx="318">
                  <c:v>3.1799999999999762</c:v>
                </c:pt>
                <c:pt idx="319">
                  <c:v>3.189999999999976</c:v>
                </c:pt>
                <c:pt idx="320">
                  <c:v>3.1999999999999758</c:v>
                </c:pt>
                <c:pt idx="321">
                  <c:v>3.2099999999999755</c:v>
                </c:pt>
                <c:pt idx="322">
                  <c:v>3.2199999999999753</c:v>
                </c:pt>
                <c:pt idx="323">
                  <c:v>3.2299999999999751</c:v>
                </c:pt>
                <c:pt idx="324">
                  <c:v>3.2399999999999749</c:v>
                </c:pt>
                <c:pt idx="325">
                  <c:v>3.2499999999999747</c:v>
                </c:pt>
                <c:pt idx="326">
                  <c:v>3.2599999999999745</c:v>
                </c:pt>
                <c:pt idx="327">
                  <c:v>3.2699999999999743</c:v>
                </c:pt>
                <c:pt idx="328">
                  <c:v>3.279999999999974</c:v>
                </c:pt>
                <c:pt idx="329">
                  <c:v>3.2899999999999738</c:v>
                </c:pt>
                <c:pt idx="330">
                  <c:v>3.2999999999999736</c:v>
                </c:pt>
                <c:pt idx="331">
                  <c:v>3.3099999999999734</c:v>
                </c:pt>
                <c:pt idx="332">
                  <c:v>3.3199999999999732</c:v>
                </c:pt>
                <c:pt idx="333">
                  <c:v>3.329999999999973</c:v>
                </c:pt>
                <c:pt idx="334">
                  <c:v>3.3399999999999728</c:v>
                </c:pt>
                <c:pt idx="335">
                  <c:v>3.3499999999999726</c:v>
                </c:pt>
                <c:pt idx="336">
                  <c:v>3.3599999999999723</c:v>
                </c:pt>
                <c:pt idx="337">
                  <c:v>3.3699999999999721</c:v>
                </c:pt>
                <c:pt idx="338">
                  <c:v>3.3799999999999719</c:v>
                </c:pt>
                <c:pt idx="339">
                  <c:v>3.3899999999999717</c:v>
                </c:pt>
                <c:pt idx="340">
                  <c:v>3.3999999999999715</c:v>
                </c:pt>
                <c:pt idx="341">
                  <c:v>3.4099999999999713</c:v>
                </c:pt>
                <c:pt idx="342">
                  <c:v>3.4199999999999711</c:v>
                </c:pt>
                <c:pt idx="343">
                  <c:v>3.4299999999999708</c:v>
                </c:pt>
                <c:pt idx="344">
                  <c:v>3.4399999999999706</c:v>
                </c:pt>
                <c:pt idx="345">
                  <c:v>3.4499999999999704</c:v>
                </c:pt>
                <c:pt idx="346">
                  <c:v>3.4599999999999702</c:v>
                </c:pt>
                <c:pt idx="347">
                  <c:v>3.46999999999997</c:v>
                </c:pt>
                <c:pt idx="348">
                  <c:v>3.4799999999999698</c:v>
                </c:pt>
                <c:pt idx="349">
                  <c:v>3.4899999999999696</c:v>
                </c:pt>
                <c:pt idx="350">
                  <c:v>3.4999999999999694</c:v>
                </c:pt>
                <c:pt idx="351">
                  <c:v>3.5099999999999691</c:v>
                </c:pt>
                <c:pt idx="352">
                  <c:v>3.5199999999999689</c:v>
                </c:pt>
                <c:pt idx="353">
                  <c:v>3.5299999999999687</c:v>
                </c:pt>
                <c:pt idx="354">
                  <c:v>3.5399999999999685</c:v>
                </c:pt>
                <c:pt idx="355">
                  <c:v>3.5499999999999683</c:v>
                </c:pt>
                <c:pt idx="356">
                  <c:v>3.5599999999999681</c:v>
                </c:pt>
                <c:pt idx="357">
                  <c:v>3.5699999999999679</c:v>
                </c:pt>
                <c:pt idx="358">
                  <c:v>3.5799999999999677</c:v>
                </c:pt>
                <c:pt idx="359">
                  <c:v>3.5899999999999674</c:v>
                </c:pt>
                <c:pt idx="360">
                  <c:v>3.5999999999999672</c:v>
                </c:pt>
                <c:pt idx="361">
                  <c:v>3.609999999999967</c:v>
                </c:pt>
                <c:pt idx="362">
                  <c:v>3.6199999999999668</c:v>
                </c:pt>
                <c:pt idx="363">
                  <c:v>3.6299999999999666</c:v>
                </c:pt>
                <c:pt idx="364">
                  <c:v>3.6399999999999664</c:v>
                </c:pt>
                <c:pt idx="365">
                  <c:v>3.6499999999999662</c:v>
                </c:pt>
                <c:pt idx="366">
                  <c:v>3.6599999999999659</c:v>
                </c:pt>
                <c:pt idx="367">
                  <c:v>3.6699999999999657</c:v>
                </c:pt>
                <c:pt idx="368">
                  <c:v>3.6799999999999655</c:v>
                </c:pt>
                <c:pt idx="369">
                  <c:v>3.6899999999999653</c:v>
                </c:pt>
                <c:pt idx="370">
                  <c:v>3.6999999999999651</c:v>
                </c:pt>
                <c:pt idx="371">
                  <c:v>3.7099999999999649</c:v>
                </c:pt>
                <c:pt idx="372">
                  <c:v>3.7199999999999647</c:v>
                </c:pt>
                <c:pt idx="373">
                  <c:v>3.7299999999999645</c:v>
                </c:pt>
                <c:pt idx="374">
                  <c:v>3.7399999999999642</c:v>
                </c:pt>
                <c:pt idx="375">
                  <c:v>3.749999999999964</c:v>
                </c:pt>
                <c:pt idx="376">
                  <c:v>3.7599999999999638</c:v>
                </c:pt>
                <c:pt idx="377">
                  <c:v>3.7699999999999636</c:v>
                </c:pt>
                <c:pt idx="378">
                  <c:v>3.7799999999999634</c:v>
                </c:pt>
                <c:pt idx="379">
                  <c:v>3.7899999999999632</c:v>
                </c:pt>
                <c:pt idx="380">
                  <c:v>3.799999999999963</c:v>
                </c:pt>
                <c:pt idx="381">
                  <c:v>3.8099999999999627</c:v>
                </c:pt>
                <c:pt idx="382">
                  <c:v>3.8199999999999625</c:v>
                </c:pt>
                <c:pt idx="383">
                  <c:v>3.8299999999999623</c:v>
                </c:pt>
                <c:pt idx="384">
                  <c:v>3.8399999999999621</c:v>
                </c:pt>
                <c:pt idx="385">
                  <c:v>3.8499999999999619</c:v>
                </c:pt>
                <c:pt idx="386">
                  <c:v>3.8599999999999617</c:v>
                </c:pt>
                <c:pt idx="387">
                  <c:v>3.8699999999999615</c:v>
                </c:pt>
                <c:pt idx="388">
                  <c:v>3.8799999999999613</c:v>
                </c:pt>
                <c:pt idx="389">
                  <c:v>3.889999999999961</c:v>
                </c:pt>
                <c:pt idx="390">
                  <c:v>3.8999999999999608</c:v>
                </c:pt>
                <c:pt idx="391">
                  <c:v>3.9099999999999606</c:v>
                </c:pt>
                <c:pt idx="392">
                  <c:v>3.9199999999999604</c:v>
                </c:pt>
                <c:pt idx="393">
                  <c:v>3.9299999999999602</c:v>
                </c:pt>
                <c:pt idx="394">
                  <c:v>3.93999999999996</c:v>
                </c:pt>
                <c:pt idx="395">
                  <c:v>3.9499999999999598</c:v>
                </c:pt>
                <c:pt idx="396">
                  <c:v>3.9599999999999596</c:v>
                </c:pt>
                <c:pt idx="397">
                  <c:v>3.9699999999999593</c:v>
                </c:pt>
                <c:pt idx="398">
                  <c:v>3.9799999999999591</c:v>
                </c:pt>
                <c:pt idx="399">
                  <c:v>3.9899999999999589</c:v>
                </c:pt>
                <c:pt idx="400">
                  <c:v>3.9999999999999587</c:v>
                </c:pt>
                <c:pt idx="401">
                  <c:v>4.0099999999999589</c:v>
                </c:pt>
                <c:pt idx="402">
                  <c:v>4.0199999999999587</c:v>
                </c:pt>
                <c:pt idx="403">
                  <c:v>4.0299999999999585</c:v>
                </c:pt>
                <c:pt idx="404">
                  <c:v>4.0399999999999583</c:v>
                </c:pt>
                <c:pt idx="405">
                  <c:v>4.0499999999999581</c:v>
                </c:pt>
                <c:pt idx="406">
                  <c:v>4.0599999999999579</c:v>
                </c:pt>
                <c:pt idx="407">
                  <c:v>4.0699999999999577</c:v>
                </c:pt>
                <c:pt idx="408">
                  <c:v>4.0799999999999574</c:v>
                </c:pt>
                <c:pt idx="409">
                  <c:v>4.0899999999999572</c:v>
                </c:pt>
                <c:pt idx="410">
                  <c:v>4.099999999999957</c:v>
                </c:pt>
                <c:pt idx="411">
                  <c:v>4.1099999999999568</c:v>
                </c:pt>
                <c:pt idx="412">
                  <c:v>4.1199999999999566</c:v>
                </c:pt>
                <c:pt idx="413">
                  <c:v>4.1299999999999564</c:v>
                </c:pt>
                <c:pt idx="414">
                  <c:v>4.1399999999999562</c:v>
                </c:pt>
                <c:pt idx="415">
                  <c:v>4.1499999999999559</c:v>
                </c:pt>
                <c:pt idx="416">
                  <c:v>4.1599999999999557</c:v>
                </c:pt>
                <c:pt idx="417">
                  <c:v>4.1699999999999555</c:v>
                </c:pt>
                <c:pt idx="418">
                  <c:v>4.1799999999999553</c:v>
                </c:pt>
                <c:pt idx="419">
                  <c:v>4.1899999999999551</c:v>
                </c:pt>
                <c:pt idx="420">
                  <c:v>4.1999999999999549</c:v>
                </c:pt>
                <c:pt idx="421">
                  <c:v>4.2099999999999547</c:v>
                </c:pt>
                <c:pt idx="422">
                  <c:v>4.2199999999999545</c:v>
                </c:pt>
                <c:pt idx="423">
                  <c:v>4.2299999999999542</c:v>
                </c:pt>
                <c:pt idx="424">
                  <c:v>4.239999999999954</c:v>
                </c:pt>
                <c:pt idx="425">
                  <c:v>4.2499999999999538</c:v>
                </c:pt>
                <c:pt idx="426">
                  <c:v>4.2599999999999536</c:v>
                </c:pt>
                <c:pt idx="427">
                  <c:v>4.2699999999999534</c:v>
                </c:pt>
                <c:pt idx="428">
                  <c:v>4.2799999999999532</c:v>
                </c:pt>
                <c:pt idx="429">
                  <c:v>4.289999999999953</c:v>
                </c:pt>
                <c:pt idx="430">
                  <c:v>4.2999999999999527</c:v>
                </c:pt>
                <c:pt idx="431">
                  <c:v>4.3099999999999525</c:v>
                </c:pt>
                <c:pt idx="432">
                  <c:v>4.3199999999999523</c:v>
                </c:pt>
                <c:pt idx="433">
                  <c:v>4.3299999999999521</c:v>
                </c:pt>
                <c:pt idx="434">
                  <c:v>4.3399999999999519</c:v>
                </c:pt>
                <c:pt idx="435">
                  <c:v>4.3499999999999517</c:v>
                </c:pt>
                <c:pt idx="436">
                  <c:v>4.3599999999999515</c:v>
                </c:pt>
                <c:pt idx="437">
                  <c:v>4.3699999999999513</c:v>
                </c:pt>
                <c:pt idx="438">
                  <c:v>4.379999999999951</c:v>
                </c:pt>
                <c:pt idx="439">
                  <c:v>4.3899999999999508</c:v>
                </c:pt>
                <c:pt idx="440">
                  <c:v>4.3999999999999506</c:v>
                </c:pt>
                <c:pt idx="441">
                  <c:v>4.4099999999999504</c:v>
                </c:pt>
                <c:pt idx="442">
                  <c:v>4.4199999999999502</c:v>
                </c:pt>
                <c:pt idx="443">
                  <c:v>4.42999999999995</c:v>
                </c:pt>
                <c:pt idx="444">
                  <c:v>4.4399999999999498</c:v>
                </c:pt>
                <c:pt idx="445">
                  <c:v>4.4499999999999496</c:v>
                </c:pt>
                <c:pt idx="446">
                  <c:v>4.4599999999999493</c:v>
                </c:pt>
                <c:pt idx="447">
                  <c:v>4.4699999999999491</c:v>
                </c:pt>
                <c:pt idx="448">
                  <c:v>4.4799999999999489</c:v>
                </c:pt>
                <c:pt idx="449">
                  <c:v>4.4899999999999487</c:v>
                </c:pt>
                <c:pt idx="450">
                  <c:v>4.4999999999999485</c:v>
                </c:pt>
                <c:pt idx="451">
                  <c:v>4.5099999999999483</c:v>
                </c:pt>
                <c:pt idx="452">
                  <c:v>4.5199999999999481</c:v>
                </c:pt>
                <c:pt idx="453">
                  <c:v>4.5299999999999478</c:v>
                </c:pt>
                <c:pt idx="454">
                  <c:v>4.5399999999999476</c:v>
                </c:pt>
                <c:pt idx="455">
                  <c:v>4.5499999999999474</c:v>
                </c:pt>
                <c:pt idx="456">
                  <c:v>4.5599999999999472</c:v>
                </c:pt>
                <c:pt idx="457">
                  <c:v>4.569999999999947</c:v>
                </c:pt>
                <c:pt idx="458">
                  <c:v>4.5799999999999468</c:v>
                </c:pt>
                <c:pt idx="459">
                  <c:v>4.5899999999999466</c:v>
                </c:pt>
                <c:pt idx="460">
                  <c:v>4.5999999999999464</c:v>
                </c:pt>
                <c:pt idx="461">
                  <c:v>4.6099999999999461</c:v>
                </c:pt>
                <c:pt idx="462">
                  <c:v>4.6199999999999459</c:v>
                </c:pt>
                <c:pt idx="463">
                  <c:v>4.6299999999999457</c:v>
                </c:pt>
                <c:pt idx="464">
                  <c:v>4.6399999999999455</c:v>
                </c:pt>
                <c:pt idx="465">
                  <c:v>4.6499999999999453</c:v>
                </c:pt>
                <c:pt idx="466">
                  <c:v>4.6599999999999451</c:v>
                </c:pt>
                <c:pt idx="467">
                  <c:v>4.6699999999999449</c:v>
                </c:pt>
                <c:pt idx="468">
                  <c:v>4.6799999999999446</c:v>
                </c:pt>
                <c:pt idx="469">
                  <c:v>4.6899999999999444</c:v>
                </c:pt>
                <c:pt idx="470">
                  <c:v>4.6999999999999442</c:v>
                </c:pt>
                <c:pt idx="471">
                  <c:v>4.709999999999944</c:v>
                </c:pt>
                <c:pt idx="472">
                  <c:v>4.7199999999999438</c:v>
                </c:pt>
                <c:pt idx="473">
                  <c:v>4.7299999999999436</c:v>
                </c:pt>
                <c:pt idx="474">
                  <c:v>4.7399999999999434</c:v>
                </c:pt>
                <c:pt idx="475">
                  <c:v>4.7499999999999432</c:v>
                </c:pt>
                <c:pt idx="476">
                  <c:v>4.7599999999999429</c:v>
                </c:pt>
                <c:pt idx="477">
                  <c:v>4.7699999999999427</c:v>
                </c:pt>
                <c:pt idx="478">
                  <c:v>4.7799999999999425</c:v>
                </c:pt>
                <c:pt idx="479">
                  <c:v>4.7899999999999423</c:v>
                </c:pt>
                <c:pt idx="480">
                  <c:v>4.7999999999999421</c:v>
                </c:pt>
                <c:pt idx="481">
                  <c:v>4.8099999999999419</c:v>
                </c:pt>
                <c:pt idx="482">
                  <c:v>4.8199999999999417</c:v>
                </c:pt>
                <c:pt idx="483">
                  <c:v>4.8299999999999415</c:v>
                </c:pt>
                <c:pt idx="484">
                  <c:v>4.8399999999999412</c:v>
                </c:pt>
                <c:pt idx="485">
                  <c:v>4.849999999999941</c:v>
                </c:pt>
                <c:pt idx="486">
                  <c:v>4.8599999999999408</c:v>
                </c:pt>
                <c:pt idx="487">
                  <c:v>4.8699999999999406</c:v>
                </c:pt>
                <c:pt idx="488">
                  <c:v>4.8799999999999404</c:v>
                </c:pt>
                <c:pt idx="489">
                  <c:v>4.8899999999999402</c:v>
                </c:pt>
                <c:pt idx="490">
                  <c:v>4.89999999999994</c:v>
                </c:pt>
                <c:pt idx="491">
                  <c:v>4.9099999999999397</c:v>
                </c:pt>
                <c:pt idx="492">
                  <c:v>4.9199999999999395</c:v>
                </c:pt>
                <c:pt idx="493">
                  <c:v>4.9299999999999393</c:v>
                </c:pt>
                <c:pt idx="494">
                  <c:v>4.9399999999999391</c:v>
                </c:pt>
                <c:pt idx="495">
                  <c:v>4.9499999999999389</c:v>
                </c:pt>
                <c:pt idx="496">
                  <c:v>4.9599999999999387</c:v>
                </c:pt>
                <c:pt idx="497">
                  <c:v>4.9699999999999385</c:v>
                </c:pt>
                <c:pt idx="498">
                  <c:v>4.9799999999999383</c:v>
                </c:pt>
                <c:pt idx="499">
                  <c:v>4.989999999999938</c:v>
                </c:pt>
                <c:pt idx="500">
                  <c:v>4.9999999999999378</c:v>
                </c:pt>
              </c:numCache>
            </c:numRef>
          </c:xVal>
          <c:yVal>
            <c:numRef>
              <c:f>Sheet2!$X$2:$X$502</c:f>
              <c:numCache>
                <c:formatCode>General</c:formatCode>
                <c:ptCount val="501"/>
                <c:pt idx="0">
                  <c:v>0.11666666666666665</c:v>
                </c:pt>
                <c:pt idx="1">
                  <c:v>0.13625037302297821</c:v>
                </c:pt>
                <c:pt idx="2">
                  <c:v>0.15583407937928975</c:v>
                </c:pt>
                <c:pt idx="3">
                  <c:v>0.17541778573560129</c:v>
                </c:pt>
                <c:pt idx="4">
                  <c:v>0.19500149209191286</c:v>
                </c:pt>
                <c:pt idx="5">
                  <c:v>0.21458519844822441</c:v>
                </c:pt>
                <c:pt idx="6">
                  <c:v>0.23416890480453598</c:v>
                </c:pt>
                <c:pt idx="7">
                  <c:v>0.25375261116084752</c:v>
                </c:pt>
                <c:pt idx="8">
                  <c:v>0.27333631751715903</c:v>
                </c:pt>
                <c:pt idx="9">
                  <c:v>0.29166666666666663</c:v>
                </c:pt>
                <c:pt idx="10">
                  <c:v>0.29166666666666663</c:v>
                </c:pt>
                <c:pt idx="11">
                  <c:v>0.29166666666666663</c:v>
                </c:pt>
                <c:pt idx="12">
                  <c:v>0.29166666666666663</c:v>
                </c:pt>
                <c:pt idx="13">
                  <c:v>0.29166666666666663</c:v>
                </c:pt>
                <c:pt idx="14">
                  <c:v>0.29166666666666663</c:v>
                </c:pt>
                <c:pt idx="15">
                  <c:v>0.29166666666666663</c:v>
                </c:pt>
                <c:pt idx="16">
                  <c:v>0.29166666666666663</c:v>
                </c:pt>
                <c:pt idx="17">
                  <c:v>0.29166666666666663</c:v>
                </c:pt>
                <c:pt idx="18">
                  <c:v>0.29166666666666663</c:v>
                </c:pt>
                <c:pt idx="19">
                  <c:v>0.29166666666666663</c:v>
                </c:pt>
                <c:pt idx="20">
                  <c:v>0.29166666666666663</c:v>
                </c:pt>
                <c:pt idx="21">
                  <c:v>0.29166666666666663</c:v>
                </c:pt>
                <c:pt idx="22">
                  <c:v>0.29166666666666663</c:v>
                </c:pt>
                <c:pt idx="23">
                  <c:v>0.29166666666666663</c:v>
                </c:pt>
                <c:pt idx="24">
                  <c:v>0.29166666666666663</c:v>
                </c:pt>
                <c:pt idx="25">
                  <c:v>0.29166666666666663</c:v>
                </c:pt>
                <c:pt idx="26">
                  <c:v>0.29166666666666663</c:v>
                </c:pt>
                <c:pt idx="27">
                  <c:v>0.29166666666666663</c:v>
                </c:pt>
                <c:pt idx="28">
                  <c:v>0.29166666666666663</c:v>
                </c:pt>
                <c:pt idx="29">
                  <c:v>0.29166666666666663</c:v>
                </c:pt>
                <c:pt idx="30">
                  <c:v>0.29166666666666663</c:v>
                </c:pt>
                <c:pt idx="31">
                  <c:v>0.29166666666666663</c:v>
                </c:pt>
                <c:pt idx="32">
                  <c:v>0.29166666666666663</c:v>
                </c:pt>
                <c:pt idx="33">
                  <c:v>0.29166666666666663</c:v>
                </c:pt>
                <c:pt idx="34">
                  <c:v>0.29166666666666663</c:v>
                </c:pt>
                <c:pt idx="35">
                  <c:v>0.29166666666666663</c:v>
                </c:pt>
                <c:pt idx="36">
                  <c:v>0.29166666666666663</c:v>
                </c:pt>
                <c:pt idx="37">
                  <c:v>0.29166666666666663</c:v>
                </c:pt>
                <c:pt idx="38">
                  <c:v>0.29166666666666663</c:v>
                </c:pt>
                <c:pt idx="39">
                  <c:v>0.29166666666666663</c:v>
                </c:pt>
                <c:pt idx="40">
                  <c:v>0.29166666666666663</c:v>
                </c:pt>
                <c:pt idx="41">
                  <c:v>0.29166666666666663</c:v>
                </c:pt>
                <c:pt idx="42">
                  <c:v>0.29166666666666663</c:v>
                </c:pt>
                <c:pt idx="43">
                  <c:v>0.29166666666666663</c:v>
                </c:pt>
                <c:pt idx="44">
                  <c:v>0.29166666666666663</c:v>
                </c:pt>
                <c:pt idx="45">
                  <c:v>0.29166666666666663</c:v>
                </c:pt>
                <c:pt idx="46">
                  <c:v>0.28329710144927517</c:v>
                </c:pt>
                <c:pt idx="47">
                  <c:v>0.27726950354609908</c:v>
                </c:pt>
                <c:pt idx="48">
                  <c:v>0.27149305555555536</c:v>
                </c:pt>
                <c:pt idx="49">
                  <c:v>0.26595238095238072</c:v>
                </c:pt>
                <c:pt idx="50">
                  <c:v>0.26063333333333316</c:v>
                </c:pt>
                <c:pt idx="51">
                  <c:v>0.25552287581699329</c:v>
                </c:pt>
                <c:pt idx="52">
                  <c:v>0.25060897435897417</c:v>
                </c:pt>
                <c:pt idx="53">
                  <c:v>0.24588050314465393</c:v>
                </c:pt>
                <c:pt idx="54">
                  <c:v>0.24132716049382699</c:v>
                </c:pt>
                <c:pt idx="55">
                  <c:v>0.23693939393939378</c:v>
                </c:pt>
                <c:pt idx="56">
                  <c:v>0.23270833333333316</c:v>
                </c:pt>
                <c:pt idx="57">
                  <c:v>0.22862573099415187</c:v>
                </c:pt>
                <c:pt idx="58">
                  <c:v>0.22468390804597685</c:v>
                </c:pt>
                <c:pt idx="59">
                  <c:v>0.2208757062146891</c:v>
                </c:pt>
                <c:pt idx="60">
                  <c:v>0.21719444444444427</c:v>
                </c:pt>
                <c:pt idx="61">
                  <c:v>0.21363387978142059</c:v>
                </c:pt>
                <c:pt idx="62">
                  <c:v>0.21018817204301063</c:v>
                </c:pt>
                <c:pt idx="63">
                  <c:v>0.2068518518518517</c:v>
                </c:pt>
                <c:pt idx="64">
                  <c:v>0.20361979166666652</c:v>
                </c:pt>
                <c:pt idx="65">
                  <c:v>0.20048717948717934</c:v>
                </c:pt>
                <c:pt idx="66">
                  <c:v>0.19744949494949479</c:v>
                </c:pt>
                <c:pt idx="67">
                  <c:v>0.19450248756218891</c:v>
                </c:pt>
                <c:pt idx="68">
                  <c:v>0.19164215686274497</c:v>
                </c:pt>
                <c:pt idx="69">
                  <c:v>0.18886473429951675</c:v>
                </c:pt>
                <c:pt idx="70">
                  <c:v>0.18616666666666651</c:v>
                </c:pt>
                <c:pt idx="71">
                  <c:v>0.18354460093896699</c:v>
                </c:pt>
                <c:pt idx="72">
                  <c:v>0.18099537037037025</c:v>
                </c:pt>
                <c:pt idx="73">
                  <c:v>0.17851598173515967</c:v>
                </c:pt>
                <c:pt idx="74">
                  <c:v>0.17610360360360347</c:v>
                </c:pt>
                <c:pt idx="75">
                  <c:v>0.17375555555555541</c:v>
                </c:pt>
                <c:pt idx="76">
                  <c:v>0.17146929824561388</c:v>
                </c:pt>
                <c:pt idx="77">
                  <c:v>0.16924242424242411</c:v>
                </c:pt>
                <c:pt idx="78">
                  <c:v>0.16707264957264945</c:v>
                </c:pt>
                <c:pt idx="79">
                  <c:v>0.16495780590717285</c:v>
                </c:pt>
                <c:pt idx="80">
                  <c:v>0.16289583333333318</c:v>
                </c:pt>
                <c:pt idx="81">
                  <c:v>0.1608847736625513</c:v>
                </c:pt>
                <c:pt idx="82">
                  <c:v>0.15892276422764215</c:v>
                </c:pt>
                <c:pt idx="83">
                  <c:v>0.15700803212851391</c:v>
                </c:pt>
                <c:pt idx="84">
                  <c:v>0.15513888888888874</c:v>
                </c:pt>
                <c:pt idx="85">
                  <c:v>0.15331372549019595</c:v>
                </c:pt>
                <c:pt idx="86">
                  <c:v>0.15153100775193784</c:v>
                </c:pt>
                <c:pt idx="87">
                  <c:v>0.1497892720306512</c:v>
                </c:pt>
                <c:pt idx="88">
                  <c:v>0.14808712121212109</c:v>
                </c:pt>
                <c:pt idx="89">
                  <c:v>0.14642322097378263</c:v>
                </c:pt>
                <c:pt idx="90">
                  <c:v>0.14479629629629617</c:v>
                </c:pt>
                <c:pt idx="91">
                  <c:v>0.14320512820512807</c:v>
                </c:pt>
                <c:pt idx="92">
                  <c:v>0.14164855072463756</c:v>
                </c:pt>
                <c:pt idx="93">
                  <c:v>0.14012544802867372</c:v>
                </c:pt>
                <c:pt idx="94">
                  <c:v>0.13863475177304951</c:v>
                </c:pt>
                <c:pt idx="95">
                  <c:v>0.13717543859649112</c:v>
                </c:pt>
                <c:pt idx="96">
                  <c:v>0.13574652777777765</c:v>
                </c:pt>
                <c:pt idx="97">
                  <c:v>0.13434707903780058</c:v>
                </c:pt>
                <c:pt idx="98">
                  <c:v>0.13297619047619036</c:v>
                </c:pt>
                <c:pt idx="99">
                  <c:v>0.13163299663299652</c:v>
                </c:pt>
                <c:pt idx="100">
                  <c:v>0.13031666666666655</c:v>
                </c:pt>
                <c:pt idx="101">
                  <c:v>0.12902640264026391</c:v>
                </c:pt>
                <c:pt idx="102">
                  <c:v>0.12776143790849662</c:v>
                </c:pt>
                <c:pt idx="103">
                  <c:v>0.12652103559870539</c:v>
                </c:pt>
                <c:pt idx="104">
                  <c:v>0.12530448717948706</c:v>
                </c:pt>
                <c:pt idx="105">
                  <c:v>0.12411111111111099</c:v>
                </c:pt>
                <c:pt idx="106">
                  <c:v>0.12294025157232695</c:v>
                </c:pt>
                <c:pt idx="107">
                  <c:v>0.12179127725856687</c:v>
                </c:pt>
                <c:pt idx="108">
                  <c:v>0.12066358024691347</c:v>
                </c:pt>
                <c:pt idx="109">
                  <c:v>0.11955657492354728</c:v>
                </c:pt>
                <c:pt idx="110">
                  <c:v>0.11846969696969685</c:v>
                </c:pt>
                <c:pt idx="111">
                  <c:v>0.11740240240240229</c:v>
                </c:pt>
                <c:pt idx="112">
                  <c:v>0.11635416666666658</c:v>
                </c:pt>
                <c:pt idx="113">
                  <c:v>0.1153244837758111</c:v>
                </c:pt>
                <c:pt idx="114">
                  <c:v>0.11431286549707592</c:v>
                </c:pt>
                <c:pt idx="115">
                  <c:v>0.11331884057971003</c:v>
                </c:pt>
                <c:pt idx="116">
                  <c:v>0.1123419540229884</c:v>
                </c:pt>
                <c:pt idx="117">
                  <c:v>0.11138176638176628</c:v>
                </c:pt>
                <c:pt idx="118">
                  <c:v>0.11043785310734451</c:v>
                </c:pt>
                <c:pt idx="119">
                  <c:v>0.10950980392156852</c:v>
                </c:pt>
                <c:pt idx="120">
                  <c:v>0.10859722222222212</c:v>
                </c:pt>
                <c:pt idx="121">
                  <c:v>0.10769972451790623</c:v>
                </c:pt>
                <c:pt idx="122">
                  <c:v>0.10681693989071028</c:v>
                </c:pt>
                <c:pt idx="123">
                  <c:v>0.10594850948509475</c:v>
                </c:pt>
                <c:pt idx="124">
                  <c:v>0.10509408602150527</c:v>
                </c:pt>
                <c:pt idx="125">
                  <c:v>0.10425333333333324</c:v>
                </c:pt>
                <c:pt idx="126">
                  <c:v>0.10342592592592582</c:v>
                </c:pt>
                <c:pt idx="127">
                  <c:v>0.10261154855643034</c:v>
                </c:pt>
                <c:pt idx="128">
                  <c:v>0.10180989583333323</c:v>
                </c:pt>
                <c:pt idx="129">
                  <c:v>0.10102067183462522</c:v>
                </c:pt>
                <c:pt idx="130">
                  <c:v>0.10024358974358964</c:v>
                </c:pt>
                <c:pt idx="131">
                  <c:v>9.9478371501272186E-2</c:v>
                </c:pt>
                <c:pt idx="132">
                  <c:v>9.8724747474747396E-2</c:v>
                </c:pt>
                <c:pt idx="133">
                  <c:v>9.7982456140350782E-2</c:v>
                </c:pt>
                <c:pt idx="134">
                  <c:v>9.725124378109444E-2</c:v>
                </c:pt>
                <c:pt idx="135">
                  <c:v>9.6530864197530777E-2</c:v>
                </c:pt>
                <c:pt idx="136">
                  <c:v>9.5821078431372456E-2</c:v>
                </c:pt>
                <c:pt idx="137">
                  <c:v>9.5121654501216457E-2</c:v>
                </c:pt>
                <c:pt idx="138">
                  <c:v>9.4432367149758376E-2</c:v>
                </c:pt>
                <c:pt idx="139">
                  <c:v>9.3752997601918395E-2</c:v>
                </c:pt>
                <c:pt idx="140">
                  <c:v>9.308333333333324E-2</c:v>
                </c:pt>
                <c:pt idx="141">
                  <c:v>9.242316784869968E-2</c:v>
                </c:pt>
                <c:pt idx="142">
                  <c:v>9.1772300469483481E-2</c:v>
                </c:pt>
                <c:pt idx="143">
                  <c:v>9.1130536130536052E-2</c:v>
                </c:pt>
                <c:pt idx="144">
                  <c:v>9.0497685185185098E-2</c:v>
                </c:pt>
                <c:pt idx="145">
                  <c:v>8.9873563218390726E-2</c:v>
                </c:pt>
                <c:pt idx="146">
                  <c:v>8.9257990867579837E-2</c:v>
                </c:pt>
                <c:pt idx="147">
                  <c:v>8.8650793650793577E-2</c:v>
                </c:pt>
                <c:pt idx="148">
                  <c:v>8.8051801801801721E-2</c:v>
                </c:pt>
                <c:pt idx="149">
                  <c:v>8.7460850111856739E-2</c:v>
                </c:pt>
                <c:pt idx="150">
                  <c:v>8.6877777777777679E-2</c:v>
                </c:pt>
                <c:pt idx="151">
                  <c:v>8.6302428256070554E-2</c:v>
                </c:pt>
                <c:pt idx="152">
                  <c:v>8.5734649122806927E-2</c:v>
                </c:pt>
                <c:pt idx="153">
                  <c:v>8.517429193899774E-2</c:v>
                </c:pt>
                <c:pt idx="154">
                  <c:v>8.4621212121212042E-2</c:v>
                </c:pt>
                <c:pt idx="155">
                  <c:v>8.4075268817204216E-2</c:v>
                </c:pt>
                <c:pt idx="156">
                  <c:v>8.3536324786324709E-2</c:v>
                </c:pt>
                <c:pt idx="157">
                  <c:v>8.3004246284500982E-2</c:v>
                </c:pt>
                <c:pt idx="158">
                  <c:v>8.2478902953586411E-2</c:v>
                </c:pt>
                <c:pt idx="159">
                  <c:v>8.196016771488461E-2</c:v>
                </c:pt>
                <c:pt idx="160">
                  <c:v>8.1447916666666592E-2</c:v>
                </c:pt>
                <c:pt idx="161">
                  <c:v>8.0942028985507161E-2</c:v>
                </c:pt>
                <c:pt idx="162">
                  <c:v>8.0442386831275636E-2</c:v>
                </c:pt>
                <c:pt idx="163">
                  <c:v>7.994887525562365E-2</c:v>
                </c:pt>
                <c:pt idx="164">
                  <c:v>7.9461382113821061E-2</c:v>
                </c:pt>
                <c:pt idx="165">
                  <c:v>7.89797979797979E-2</c:v>
                </c:pt>
                <c:pt idx="166">
                  <c:v>7.8504016064256957E-2</c:v>
                </c:pt>
                <c:pt idx="167">
                  <c:v>7.803393213572847E-2</c:v>
                </c:pt>
                <c:pt idx="168">
                  <c:v>7.7569444444444371E-2</c:v>
                </c:pt>
                <c:pt idx="169">
                  <c:v>7.7110453648915112E-2</c:v>
                </c:pt>
                <c:pt idx="170">
                  <c:v>7.6656862745097962E-2</c:v>
                </c:pt>
                <c:pt idx="171">
                  <c:v>7.6208576998050601E-2</c:v>
                </c:pt>
                <c:pt idx="172">
                  <c:v>7.576550387596892E-2</c:v>
                </c:pt>
                <c:pt idx="173">
                  <c:v>7.5327552986512447E-2</c:v>
                </c:pt>
                <c:pt idx="174">
                  <c:v>7.4894636015325602E-2</c:v>
                </c:pt>
                <c:pt idx="175">
                  <c:v>7.4466666666666598E-2</c:v>
                </c:pt>
                <c:pt idx="176">
                  <c:v>7.4043560606060529E-2</c:v>
                </c:pt>
                <c:pt idx="177">
                  <c:v>7.362523540489635E-2</c:v>
                </c:pt>
                <c:pt idx="178">
                  <c:v>7.3211610486891315E-2</c:v>
                </c:pt>
                <c:pt idx="179">
                  <c:v>7.2802607076350015E-2</c:v>
                </c:pt>
                <c:pt idx="180">
                  <c:v>7.2398148148148073E-2</c:v>
                </c:pt>
                <c:pt idx="181">
                  <c:v>7.1998158379373775E-2</c:v>
                </c:pt>
                <c:pt idx="182">
                  <c:v>7.1602564102564034E-2</c:v>
                </c:pt>
                <c:pt idx="183">
                  <c:v>7.1211293260473513E-2</c:v>
                </c:pt>
                <c:pt idx="184">
                  <c:v>7.0824275362318764E-2</c:v>
                </c:pt>
                <c:pt idx="185">
                  <c:v>7.0441441441441377E-2</c:v>
                </c:pt>
                <c:pt idx="186">
                  <c:v>7.0062724014336844E-2</c:v>
                </c:pt>
                <c:pt idx="187">
                  <c:v>6.9688057040998147E-2</c:v>
                </c:pt>
                <c:pt idx="188">
                  <c:v>6.9317375886524757E-2</c:v>
                </c:pt>
                <c:pt idx="189">
                  <c:v>6.8950617283950549E-2</c:v>
                </c:pt>
                <c:pt idx="190">
                  <c:v>6.8587719298245545E-2</c:v>
                </c:pt>
                <c:pt idx="191">
                  <c:v>6.8228621291448452E-2</c:v>
                </c:pt>
                <c:pt idx="192">
                  <c:v>6.7873263888888827E-2</c:v>
                </c:pt>
                <c:pt idx="193">
                  <c:v>6.7521588946459349E-2</c:v>
                </c:pt>
                <c:pt idx="194">
                  <c:v>6.7173539518900274E-2</c:v>
                </c:pt>
                <c:pt idx="195">
                  <c:v>6.6829059829059761E-2</c:v>
                </c:pt>
                <c:pt idx="196">
                  <c:v>6.6488095238095166E-2</c:v>
                </c:pt>
                <c:pt idx="197">
                  <c:v>6.6150592216581997E-2</c:v>
                </c:pt>
                <c:pt idx="198">
                  <c:v>6.5816498316498245E-2</c:v>
                </c:pt>
                <c:pt idx="199">
                  <c:v>6.5485762144053536E-2</c:v>
                </c:pt>
                <c:pt idx="200">
                  <c:v>6.5158333333333276E-2</c:v>
                </c:pt>
                <c:pt idx="201">
                  <c:v>6.4834162520729627E-2</c:v>
                </c:pt>
                <c:pt idx="202">
                  <c:v>6.4513201320131969E-2</c:v>
                </c:pt>
                <c:pt idx="203">
                  <c:v>6.419540229885054E-2</c:v>
                </c:pt>
                <c:pt idx="204">
                  <c:v>6.3880718954248336E-2</c:v>
                </c:pt>
                <c:pt idx="205">
                  <c:v>6.3569105691056893E-2</c:v>
                </c:pt>
                <c:pt idx="206">
                  <c:v>6.3260517799352739E-2</c:v>
                </c:pt>
                <c:pt idx="207">
                  <c:v>6.2954911433172292E-2</c:v>
                </c:pt>
                <c:pt idx="208">
                  <c:v>6.2652243589743584E-2</c:v>
                </c:pt>
                <c:pt idx="209">
                  <c:v>6.2352472089314194E-2</c:v>
                </c:pt>
                <c:pt idx="210">
                  <c:v>6.2055555555555565E-2</c:v>
                </c:pt>
                <c:pt idx="211">
                  <c:v>6.1761453396524502E-2</c:v>
                </c:pt>
                <c:pt idx="212">
                  <c:v>6.1470125786163544E-2</c:v>
                </c:pt>
                <c:pt idx="213">
                  <c:v>6.1181533646322415E-2</c:v>
                </c:pt>
                <c:pt idx="214">
                  <c:v>6.0895638629283523E-2</c:v>
                </c:pt>
                <c:pt idx="215">
                  <c:v>6.0612403100775231E-2</c:v>
                </c:pt>
                <c:pt idx="216">
                  <c:v>6.0331790123456831E-2</c:v>
                </c:pt>
                <c:pt idx="217">
                  <c:v>6.0053763440860254E-2</c:v>
                </c:pt>
                <c:pt idx="218">
                  <c:v>5.9778287461773751E-2</c:v>
                </c:pt>
                <c:pt idx="219">
                  <c:v>5.9505327245053335E-2</c:v>
                </c:pt>
                <c:pt idx="220">
                  <c:v>5.923484848484855E-2</c:v>
                </c:pt>
                <c:pt idx="221">
                  <c:v>5.8966817496229333E-2</c:v>
                </c:pt>
                <c:pt idx="222">
                  <c:v>5.8701201201201279E-2</c:v>
                </c:pt>
                <c:pt idx="223">
                  <c:v>5.8437967115097238E-2</c:v>
                </c:pt>
                <c:pt idx="224">
                  <c:v>5.8177083333333414E-2</c:v>
                </c:pt>
                <c:pt idx="225">
                  <c:v>5.7918518518518612E-2</c:v>
                </c:pt>
                <c:pt idx="226">
                  <c:v>5.7662241887905696E-2</c:v>
                </c:pt>
                <c:pt idx="227">
                  <c:v>5.7408223201174842E-2</c:v>
                </c:pt>
                <c:pt idx="228">
                  <c:v>5.715643274853812E-2</c:v>
                </c:pt>
                <c:pt idx="229">
                  <c:v>5.6906841339155856E-2</c:v>
                </c:pt>
                <c:pt idx="230">
                  <c:v>5.6659420289855184E-2</c:v>
                </c:pt>
                <c:pt idx="231">
                  <c:v>5.6414141414141528E-2</c:v>
                </c:pt>
                <c:pt idx="232">
                  <c:v>5.6170977011494372E-2</c:v>
                </c:pt>
                <c:pt idx="233">
                  <c:v>5.5929899856938609E-2</c:v>
                </c:pt>
                <c:pt idx="234">
                  <c:v>5.5690883190883313E-2</c:v>
                </c:pt>
                <c:pt idx="235">
                  <c:v>5.5453900709219989E-2</c:v>
                </c:pt>
                <c:pt idx="236">
                  <c:v>5.521892655367245E-2</c:v>
                </c:pt>
                <c:pt idx="237">
                  <c:v>5.4985935302391133E-2</c:v>
                </c:pt>
                <c:pt idx="238">
                  <c:v>5.4754901960784454E-2</c:v>
                </c:pt>
                <c:pt idx="239">
                  <c:v>5.452580195258034E-2</c:v>
                </c:pt>
                <c:pt idx="240">
                  <c:v>5.4298611111111263E-2</c:v>
                </c:pt>
                <c:pt idx="241">
                  <c:v>5.4073305670816196E-2</c:v>
                </c:pt>
                <c:pt idx="242">
                  <c:v>5.3849862258953322E-2</c:v>
                </c:pt>
                <c:pt idx="243">
                  <c:v>5.3628257887517315E-2</c:v>
                </c:pt>
                <c:pt idx="244">
                  <c:v>5.3408469945355357E-2</c:v>
                </c:pt>
                <c:pt idx="245">
                  <c:v>5.3190476190476364E-2</c:v>
                </c:pt>
                <c:pt idx="246">
                  <c:v>5.2974254742547598E-2</c:v>
                </c:pt>
                <c:pt idx="247">
                  <c:v>5.2759784075573725E-2</c:v>
                </c:pt>
                <c:pt idx="248">
                  <c:v>5.2547043010752865E-2</c:v>
                </c:pt>
                <c:pt idx="249">
                  <c:v>5.2336010709504867E-2</c:v>
                </c:pt>
                <c:pt idx="250">
                  <c:v>5.2126666666666849E-2</c:v>
                </c:pt>
                <c:pt idx="251">
                  <c:v>5.1918990703851448E-2</c:v>
                </c:pt>
                <c:pt idx="252">
                  <c:v>5.1712962962963148E-2</c:v>
                </c:pt>
                <c:pt idx="253">
                  <c:v>5.1508563899868437E-2</c:v>
                </c:pt>
                <c:pt idx="254">
                  <c:v>5.1305774278215414E-2</c:v>
                </c:pt>
                <c:pt idx="255">
                  <c:v>5.1104575163398891E-2</c:v>
                </c:pt>
                <c:pt idx="256">
                  <c:v>5.0904947916666866E-2</c:v>
                </c:pt>
                <c:pt idx="257">
                  <c:v>5.0706874189364669E-2</c:v>
                </c:pt>
                <c:pt idx="258">
                  <c:v>5.0510335917312875E-2</c:v>
                </c:pt>
                <c:pt idx="259">
                  <c:v>5.0315315315315523E-2</c:v>
                </c:pt>
                <c:pt idx="260">
                  <c:v>5.0121794871795078E-2</c:v>
                </c:pt>
                <c:pt idx="261">
                  <c:v>4.9929757343550658E-2</c:v>
                </c:pt>
                <c:pt idx="262">
                  <c:v>4.9739185750636343E-2</c:v>
                </c:pt>
                <c:pt idx="263">
                  <c:v>4.9550063371356361E-2</c:v>
                </c:pt>
                <c:pt idx="264">
                  <c:v>4.9362373737373955E-2</c:v>
                </c:pt>
                <c:pt idx="265">
                  <c:v>4.917610062893104E-2</c:v>
                </c:pt>
                <c:pt idx="266">
                  <c:v>4.8991228070175662E-2</c:v>
                </c:pt>
                <c:pt idx="267">
                  <c:v>4.8807740324594485E-2</c:v>
                </c:pt>
                <c:pt idx="268">
                  <c:v>4.8625621890547498E-2</c:v>
                </c:pt>
                <c:pt idx="269">
                  <c:v>4.844485749690234E-2</c:v>
                </c:pt>
                <c:pt idx="270">
                  <c:v>4.8265432098765666E-2</c:v>
                </c:pt>
                <c:pt idx="271">
                  <c:v>4.8087330873308964E-2</c:v>
                </c:pt>
                <c:pt idx="272">
                  <c:v>4.7910539215686519E-2</c:v>
                </c:pt>
                <c:pt idx="273">
                  <c:v>4.7735042735042969E-2</c:v>
                </c:pt>
                <c:pt idx="274">
                  <c:v>4.7560827250608513E-2</c:v>
                </c:pt>
                <c:pt idx="275">
                  <c:v>4.7387878787879027E-2</c:v>
                </c:pt>
                <c:pt idx="276">
                  <c:v>4.7216183574879472E-2</c:v>
                </c:pt>
                <c:pt idx="277">
                  <c:v>4.7045728038508067E-2</c:v>
                </c:pt>
                <c:pt idx="278">
                  <c:v>4.6876498800959482E-2</c:v>
                </c:pt>
                <c:pt idx="279">
                  <c:v>4.670848267622487E-2</c:v>
                </c:pt>
                <c:pt idx="280">
                  <c:v>4.6541666666666918E-2</c:v>
                </c:pt>
                <c:pt idx="281">
                  <c:v>4.6376037959668104E-2</c:v>
                </c:pt>
                <c:pt idx="282">
                  <c:v>4.6211583924350132E-2</c:v>
                </c:pt>
                <c:pt idx="283">
                  <c:v>4.6048292108363038E-2</c:v>
                </c:pt>
                <c:pt idx="284">
                  <c:v>4.5886150234742039E-2</c:v>
                </c:pt>
                <c:pt idx="285">
                  <c:v>4.5725146198830668E-2</c:v>
                </c:pt>
                <c:pt idx="286">
                  <c:v>4.5565268065268318E-2</c:v>
                </c:pt>
                <c:pt idx="287">
                  <c:v>4.540650406504091E-2</c:v>
                </c:pt>
                <c:pt idx="288">
                  <c:v>4.5248842592592854E-2</c:v>
                </c:pt>
                <c:pt idx="289">
                  <c:v>4.5092272202999113E-2</c:v>
                </c:pt>
                <c:pt idx="290">
                  <c:v>4.4936781609195668E-2</c:v>
                </c:pt>
                <c:pt idx="291">
                  <c:v>4.4782359679267164E-2</c:v>
                </c:pt>
                <c:pt idx="292">
                  <c:v>4.4628995433790224E-2</c:v>
                </c:pt>
                <c:pt idx="293">
                  <c:v>4.4476678043231216E-2</c:v>
                </c:pt>
                <c:pt idx="294">
                  <c:v>4.4325396825397094E-2</c:v>
                </c:pt>
                <c:pt idx="295">
                  <c:v>4.4175141242938122E-2</c:v>
                </c:pt>
                <c:pt idx="296">
                  <c:v>4.4025900900901173E-2</c:v>
                </c:pt>
                <c:pt idx="297">
                  <c:v>4.3877665544332485E-2</c:v>
                </c:pt>
                <c:pt idx="298">
                  <c:v>4.3730425055928689E-2</c:v>
                </c:pt>
                <c:pt idx="299">
                  <c:v>4.3584169453734951E-2</c:v>
                </c:pt>
                <c:pt idx="300">
                  <c:v>4.3438888888889166E-2</c:v>
                </c:pt>
                <c:pt idx="301">
                  <c:v>4.3294573643411133E-2</c:v>
                </c:pt>
                <c:pt idx="302">
                  <c:v>4.3151214128035603E-2</c:v>
                </c:pt>
                <c:pt idx="303">
                  <c:v>4.3008800880088294E-2</c:v>
                </c:pt>
                <c:pt idx="304">
                  <c:v>4.286732456140379E-2</c:v>
                </c:pt>
                <c:pt idx="305">
                  <c:v>4.2726775956284435E-2</c:v>
                </c:pt>
                <c:pt idx="306">
                  <c:v>4.2587145969499196E-2</c:v>
                </c:pt>
                <c:pt idx="307">
                  <c:v>4.2448425624321683E-2</c:v>
                </c:pt>
                <c:pt idx="308">
                  <c:v>4.2310606060606347E-2</c:v>
                </c:pt>
                <c:pt idx="309">
                  <c:v>4.2173678532902124E-2</c:v>
                </c:pt>
                <c:pt idx="310">
                  <c:v>4.2037634408602441E-2</c:v>
                </c:pt>
                <c:pt idx="311">
                  <c:v>4.1902465166131053E-2</c:v>
                </c:pt>
                <c:pt idx="312">
                  <c:v>4.1768162393162687E-2</c:v>
                </c:pt>
                <c:pt idx="313">
                  <c:v>4.1634717784877824E-2</c:v>
                </c:pt>
                <c:pt idx="314">
                  <c:v>4.1502123142250824E-2</c:v>
                </c:pt>
                <c:pt idx="315">
                  <c:v>4.1370370370370668E-2</c:v>
                </c:pt>
                <c:pt idx="316">
                  <c:v>4.1239451476793546E-2</c:v>
                </c:pt>
                <c:pt idx="317">
                  <c:v>4.1109358569926688E-2</c:v>
                </c:pt>
                <c:pt idx="318">
                  <c:v>4.0980083857442645E-2</c:v>
                </c:pt>
                <c:pt idx="319">
                  <c:v>4.0851619644723391E-2</c:v>
                </c:pt>
                <c:pt idx="320">
                  <c:v>4.0723958333333629E-2</c:v>
                </c:pt>
                <c:pt idx="321">
                  <c:v>4.0597092419522626E-2</c:v>
                </c:pt>
                <c:pt idx="322">
                  <c:v>4.0471014492753921E-2</c:v>
                </c:pt>
                <c:pt idx="323">
                  <c:v>4.0345717234262425E-2</c:v>
                </c:pt>
                <c:pt idx="324">
                  <c:v>4.0221193415638165E-2</c:v>
                </c:pt>
                <c:pt idx="325">
                  <c:v>4.0097435897436202E-2</c:v>
                </c:pt>
                <c:pt idx="326">
                  <c:v>3.9974437627812165E-2</c:v>
                </c:pt>
                <c:pt idx="327">
                  <c:v>3.9852191641182769E-2</c:v>
                </c:pt>
                <c:pt idx="328">
                  <c:v>3.9730691056910877E-2</c:v>
                </c:pt>
                <c:pt idx="329">
                  <c:v>3.9609929078014493E-2</c:v>
                </c:pt>
                <c:pt idx="330">
                  <c:v>3.9489898989899297E-2</c:v>
                </c:pt>
                <c:pt idx="331">
                  <c:v>3.9370594159114106E-2</c:v>
                </c:pt>
                <c:pt idx="332">
                  <c:v>3.9252008032128818E-2</c:v>
                </c:pt>
                <c:pt idx="333">
                  <c:v>3.9134134134134441E-2</c:v>
                </c:pt>
                <c:pt idx="334">
                  <c:v>3.9016966067864582E-2</c:v>
                </c:pt>
                <c:pt idx="335">
                  <c:v>3.8900497512438119E-2</c:v>
                </c:pt>
                <c:pt idx="336">
                  <c:v>3.8784722222222533E-2</c:v>
                </c:pt>
                <c:pt idx="337">
                  <c:v>3.8669634025717423E-2</c:v>
                </c:pt>
                <c:pt idx="338">
                  <c:v>3.8555226824457903E-2</c:v>
                </c:pt>
                <c:pt idx="339">
                  <c:v>3.85E-2</c:v>
                </c:pt>
                <c:pt idx="340">
                  <c:v>3.85E-2</c:v>
                </c:pt>
                <c:pt idx="341">
                  <c:v>3.85E-2</c:v>
                </c:pt>
                <c:pt idx="342">
                  <c:v>3.85E-2</c:v>
                </c:pt>
                <c:pt idx="343">
                  <c:v>3.85E-2</c:v>
                </c:pt>
                <c:pt idx="344">
                  <c:v>3.85E-2</c:v>
                </c:pt>
                <c:pt idx="345">
                  <c:v>3.85E-2</c:v>
                </c:pt>
                <c:pt idx="346">
                  <c:v>3.85E-2</c:v>
                </c:pt>
                <c:pt idx="347">
                  <c:v>3.85E-2</c:v>
                </c:pt>
                <c:pt idx="348">
                  <c:v>3.85E-2</c:v>
                </c:pt>
                <c:pt idx="349">
                  <c:v>3.85E-2</c:v>
                </c:pt>
                <c:pt idx="350">
                  <c:v>3.85E-2</c:v>
                </c:pt>
                <c:pt idx="351">
                  <c:v>3.85E-2</c:v>
                </c:pt>
                <c:pt idx="352">
                  <c:v>3.85E-2</c:v>
                </c:pt>
                <c:pt idx="353">
                  <c:v>3.85E-2</c:v>
                </c:pt>
                <c:pt idx="354">
                  <c:v>3.85E-2</c:v>
                </c:pt>
                <c:pt idx="355">
                  <c:v>3.85E-2</c:v>
                </c:pt>
                <c:pt idx="356">
                  <c:v>3.85E-2</c:v>
                </c:pt>
                <c:pt idx="357">
                  <c:v>3.85E-2</c:v>
                </c:pt>
                <c:pt idx="358">
                  <c:v>3.85E-2</c:v>
                </c:pt>
                <c:pt idx="359">
                  <c:v>3.85E-2</c:v>
                </c:pt>
                <c:pt idx="360">
                  <c:v>3.85E-2</c:v>
                </c:pt>
                <c:pt idx="361">
                  <c:v>3.85E-2</c:v>
                </c:pt>
                <c:pt idx="362">
                  <c:v>3.85E-2</c:v>
                </c:pt>
                <c:pt idx="363">
                  <c:v>3.85E-2</c:v>
                </c:pt>
                <c:pt idx="364">
                  <c:v>3.85E-2</c:v>
                </c:pt>
                <c:pt idx="365">
                  <c:v>3.85E-2</c:v>
                </c:pt>
                <c:pt idx="366">
                  <c:v>3.85E-2</c:v>
                </c:pt>
                <c:pt idx="367">
                  <c:v>3.85E-2</c:v>
                </c:pt>
                <c:pt idx="368">
                  <c:v>3.85E-2</c:v>
                </c:pt>
                <c:pt idx="369">
                  <c:v>3.85E-2</c:v>
                </c:pt>
                <c:pt idx="370">
                  <c:v>3.85E-2</c:v>
                </c:pt>
                <c:pt idx="371">
                  <c:v>3.85E-2</c:v>
                </c:pt>
                <c:pt idx="372">
                  <c:v>3.85E-2</c:v>
                </c:pt>
                <c:pt idx="373">
                  <c:v>3.85E-2</c:v>
                </c:pt>
                <c:pt idx="374">
                  <c:v>3.85E-2</c:v>
                </c:pt>
                <c:pt idx="375">
                  <c:v>3.85E-2</c:v>
                </c:pt>
                <c:pt idx="376">
                  <c:v>3.85E-2</c:v>
                </c:pt>
                <c:pt idx="377">
                  <c:v>3.85E-2</c:v>
                </c:pt>
                <c:pt idx="378">
                  <c:v>3.85E-2</c:v>
                </c:pt>
                <c:pt idx="379">
                  <c:v>3.85E-2</c:v>
                </c:pt>
                <c:pt idx="380">
                  <c:v>3.85E-2</c:v>
                </c:pt>
                <c:pt idx="381">
                  <c:v>3.85E-2</c:v>
                </c:pt>
                <c:pt idx="382">
                  <c:v>3.85E-2</c:v>
                </c:pt>
                <c:pt idx="383">
                  <c:v>3.85E-2</c:v>
                </c:pt>
                <c:pt idx="384">
                  <c:v>3.85E-2</c:v>
                </c:pt>
                <c:pt idx="385">
                  <c:v>3.85E-2</c:v>
                </c:pt>
                <c:pt idx="386">
                  <c:v>3.85E-2</c:v>
                </c:pt>
                <c:pt idx="387">
                  <c:v>3.85E-2</c:v>
                </c:pt>
                <c:pt idx="388">
                  <c:v>3.85E-2</c:v>
                </c:pt>
                <c:pt idx="389">
                  <c:v>3.85E-2</c:v>
                </c:pt>
                <c:pt idx="390">
                  <c:v>3.85E-2</c:v>
                </c:pt>
                <c:pt idx="391">
                  <c:v>3.85E-2</c:v>
                </c:pt>
                <c:pt idx="392">
                  <c:v>3.85E-2</c:v>
                </c:pt>
                <c:pt idx="393">
                  <c:v>3.85E-2</c:v>
                </c:pt>
                <c:pt idx="394">
                  <c:v>3.85E-2</c:v>
                </c:pt>
                <c:pt idx="395">
                  <c:v>3.85E-2</c:v>
                </c:pt>
                <c:pt idx="396">
                  <c:v>3.85E-2</c:v>
                </c:pt>
                <c:pt idx="397">
                  <c:v>3.85E-2</c:v>
                </c:pt>
                <c:pt idx="398">
                  <c:v>3.85E-2</c:v>
                </c:pt>
                <c:pt idx="399">
                  <c:v>3.85E-2</c:v>
                </c:pt>
                <c:pt idx="400">
                  <c:v>3.85E-2</c:v>
                </c:pt>
                <c:pt idx="401">
                  <c:v>3.85E-2</c:v>
                </c:pt>
                <c:pt idx="402">
                  <c:v>3.85E-2</c:v>
                </c:pt>
                <c:pt idx="403">
                  <c:v>3.85E-2</c:v>
                </c:pt>
                <c:pt idx="404">
                  <c:v>3.85E-2</c:v>
                </c:pt>
                <c:pt idx="405">
                  <c:v>3.85E-2</c:v>
                </c:pt>
                <c:pt idx="406">
                  <c:v>3.85E-2</c:v>
                </c:pt>
                <c:pt idx="407">
                  <c:v>3.85E-2</c:v>
                </c:pt>
                <c:pt idx="408">
                  <c:v>3.85E-2</c:v>
                </c:pt>
                <c:pt idx="409">
                  <c:v>3.85E-2</c:v>
                </c:pt>
                <c:pt idx="410">
                  <c:v>3.85E-2</c:v>
                </c:pt>
                <c:pt idx="411">
                  <c:v>3.85E-2</c:v>
                </c:pt>
                <c:pt idx="412">
                  <c:v>3.85E-2</c:v>
                </c:pt>
                <c:pt idx="413">
                  <c:v>3.85E-2</c:v>
                </c:pt>
                <c:pt idx="414">
                  <c:v>3.85E-2</c:v>
                </c:pt>
                <c:pt idx="415">
                  <c:v>3.85E-2</c:v>
                </c:pt>
                <c:pt idx="416">
                  <c:v>3.85E-2</c:v>
                </c:pt>
                <c:pt idx="417">
                  <c:v>3.85E-2</c:v>
                </c:pt>
                <c:pt idx="418">
                  <c:v>3.85E-2</c:v>
                </c:pt>
                <c:pt idx="419">
                  <c:v>3.85E-2</c:v>
                </c:pt>
                <c:pt idx="420">
                  <c:v>3.85E-2</c:v>
                </c:pt>
                <c:pt idx="421">
                  <c:v>3.85E-2</c:v>
                </c:pt>
                <c:pt idx="422">
                  <c:v>3.85E-2</c:v>
                </c:pt>
                <c:pt idx="423">
                  <c:v>3.85E-2</c:v>
                </c:pt>
                <c:pt idx="424">
                  <c:v>3.85E-2</c:v>
                </c:pt>
                <c:pt idx="425">
                  <c:v>3.85E-2</c:v>
                </c:pt>
                <c:pt idx="426">
                  <c:v>3.85E-2</c:v>
                </c:pt>
                <c:pt idx="427">
                  <c:v>3.85E-2</c:v>
                </c:pt>
                <c:pt idx="428">
                  <c:v>3.85E-2</c:v>
                </c:pt>
                <c:pt idx="429">
                  <c:v>3.85E-2</c:v>
                </c:pt>
                <c:pt idx="430">
                  <c:v>3.85E-2</c:v>
                </c:pt>
                <c:pt idx="431">
                  <c:v>3.85E-2</c:v>
                </c:pt>
                <c:pt idx="432">
                  <c:v>3.85E-2</c:v>
                </c:pt>
                <c:pt idx="433">
                  <c:v>3.85E-2</c:v>
                </c:pt>
                <c:pt idx="434">
                  <c:v>3.85E-2</c:v>
                </c:pt>
                <c:pt idx="435">
                  <c:v>3.85E-2</c:v>
                </c:pt>
                <c:pt idx="436">
                  <c:v>3.85E-2</c:v>
                </c:pt>
                <c:pt idx="437">
                  <c:v>3.85E-2</c:v>
                </c:pt>
                <c:pt idx="438">
                  <c:v>3.85E-2</c:v>
                </c:pt>
                <c:pt idx="439">
                  <c:v>3.85E-2</c:v>
                </c:pt>
                <c:pt idx="440">
                  <c:v>3.85E-2</c:v>
                </c:pt>
                <c:pt idx="441">
                  <c:v>3.85E-2</c:v>
                </c:pt>
                <c:pt idx="442">
                  <c:v>3.85E-2</c:v>
                </c:pt>
                <c:pt idx="443">
                  <c:v>3.85E-2</c:v>
                </c:pt>
                <c:pt idx="444">
                  <c:v>3.85E-2</c:v>
                </c:pt>
                <c:pt idx="445">
                  <c:v>3.85E-2</c:v>
                </c:pt>
                <c:pt idx="446">
                  <c:v>3.85E-2</c:v>
                </c:pt>
                <c:pt idx="447">
                  <c:v>3.85E-2</c:v>
                </c:pt>
                <c:pt idx="448">
                  <c:v>3.85E-2</c:v>
                </c:pt>
                <c:pt idx="449">
                  <c:v>3.85E-2</c:v>
                </c:pt>
                <c:pt idx="450">
                  <c:v>3.85E-2</c:v>
                </c:pt>
                <c:pt idx="451">
                  <c:v>3.85E-2</c:v>
                </c:pt>
                <c:pt idx="452">
                  <c:v>3.85E-2</c:v>
                </c:pt>
                <c:pt idx="453">
                  <c:v>3.85E-2</c:v>
                </c:pt>
                <c:pt idx="454">
                  <c:v>3.85E-2</c:v>
                </c:pt>
                <c:pt idx="455">
                  <c:v>3.85E-2</c:v>
                </c:pt>
                <c:pt idx="456">
                  <c:v>3.85E-2</c:v>
                </c:pt>
                <c:pt idx="457">
                  <c:v>3.85E-2</c:v>
                </c:pt>
                <c:pt idx="458">
                  <c:v>3.85E-2</c:v>
                </c:pt>
                <c:pt idx="459">
                  <c:v>3.85E-2</c:v>
                </c:pt>
                <c:pt idx="460">
                  <c:v>3.85E-2</c:v>
                </c:pt>
                <c:pt idx="461">
                  <c:v>3.85E-2</c:v>
                </c:pt>
                <c:pt idx="462">
                  <c:v>3.85E-2</c:v>
                </c:pt>
                <c:pt idx="463">
                  <c:v>3.85E-2</c:v>
                </c:pt>
                <c:pt idx="464">
                  <c:v>3.85E-2</c:v>
                </c:pt>
                <c:pt idx="465">
                  <c:v>3.85E-2</c:v>
                </c:pt>
                <c:pt idx="466">
                  <c:v>3.85E-2</c:v>
                </c:pt>
                <c:pt idx="467">
                  <c:v>3.85E-2</c:v>
                </c:pt>
                <c:pt idx="468">
                  <c:v>3.85E-2</c:v>
                </c:pt>
                <c:pt idx="469">
                  <c:v>3.85E-2</c:v>
                </c:pt>
                <c:pt idx="470">
                  <c:v>3.85E-2</c:v>
                </c:pt>
                <c:pt idx="471">
                  <c:v>3.85E-2</c:v>
                </c:pt>
                <c:pt idx="472">
                  <c:v>3.85E-2</c:v>
                </c:pt>
                <c:pt idx="473">
                  <c:v>3.85E-2</c:v>
                </c:pt>
                <c:pt idx="474">
                  <c:v>3.85E-2</c:v>
                </c:pt>
                <c:pt idx="475">
                  <c:v>3.85E-2</c:v>
                </c:pt>
                <c:pt idx="476">
                  <c:v>3.85E-2</c:v>
                </c:pt>
                <c:pt idx="477">
                  <c:v>3.85E-2</c:v>
                </c:pt>
                <c:pt idx="478">
                  <c:v>3.85E-2</c:v>
                </c:pt>
                <c:pt idx="479">
                  <c:v>3.85E-2</c:v>
                </c:pt>
                <c:pt idx="480">
                  <c:v>3.85E-2</c:v>
                </c:pt>
                <c:pt idx="481">
                  <c:v>3.85E-2</c:v>
                </c:pt>
                <c:pt idx="482">
                  <c:v>3.85E-2</c:v>
                </c:pt>
                <c:pt idx="483">
                  <c:v>3.85E-2</c:v>
                </c:pt>
                <c:pt idx="484">
                  <c:v>3.85E-2</c:v>
                </c:pt>
                <c:pt idx="485">
                  <c:v>3.85E-2</c:v>
                </c:pt>
                <c:pt idx="486">
                  <c:v>3.85E-2</c:v>
                </c:pt>
                <c:pt idx="487">
                  <c:v>3.85E-2</c:v>
                </c:pt>
                <c:pt idx="488">
                  <c:v>3.85E-2</c:v>
                </c:pt>
                <c:pt idx="489">
                  <c:v>3.85E-2</c:v>
                </c:pt>
                <c:pt idx="490">
                  <c:v>3.85E-2</c:v>
                </c:pt>
                <c:pt idx="491">
                  <c:v>3.85E-2</c:v>
                </c:pt>
                <c:pt idx="492">
                  <c:v>3.85E-2</c:v>
                </c:pt>
                <c:pt idx="493">
                  <c:v>3.85E-2</c:v>
                </c:pt>
                <c:pt idx="494">
                  <c:v>3.85E-2</c:v>
                </c:pt>
                <c:pt idx="495">
                  <c:v>3.85E-2</c:v>
                </c:pt>
                <c:pt idx="496">
                  <c:v>3.85E-2</c:v>
                </c:pt>
                <c:pt idx="497">
                  <c:v>3.85E-2</c:v>
                </c:pt>
                <c:pt idx="498">
                  <c:v>3.85E-2</c:v>
                </c:pt>
                <c:pt idx="499">
                  <c:v>3.85E-2</c:v>
                </c:pt>
                <c:pt idx="500">
                  <c:v>3.85E-2</c:v>
                </c:pt>
              </c:numCache>
            </c:numRef>
          </c:yVal>
          <c:smooth val="0"/>
          <c:extLst>
            <c:ext xmlns:c16="http://schemas.microsoft.com/office/drawing/2014/chart" uri="{C3380CC4-5D6E-409C-BE32-E72D297353CC}">
              <c16:uniqueId val="{00000001-90A3-4011-A361-353F7045F03A}"/>
            </c:ext>
          </c:extLst>
        </c:ser>
        <c:dLbls>
          <c:showLegendKey val="0"/>
          <c:showVal val="0"/>
          <c:showCatName val="0"/>
          <c:showSerName val="0"/>
          <c:showPercent val="0"/>
          <c:showBubbleSize val="0"/>
        </c:dLbls>
        <c:axId val="147325312"/>
        <c:axId val="147327232"/>
      </c:scatterChart>
      <c:valAx>
        <c:axId val="147325312"/>
        <c:scaling>
          <c:orientation val="minMax"/>
          <c:max val="5"/>
          <c:min val="0"/>
        </c:scaling>
        <c:delete val="0"/>
        <c:axPos val="b"/>
        <c:title>
          <c:tx>
            <c:rich>
              <a:bodyPr/>
              <a:lstStyle/>
              <a:p>
                <a:pPr>
                  <a:defRPr sz="800" b="0" i="0" u="none" strike="noStrike" baseline="0">
                    <a:solidFill>
                      <a:srgbClr val="000000"/>
                    </a:solidFill>
                    <a:latin typeface="Times New Roman" panose="02020603050405020304" pitchFamily="18" charset="0"/>
                    <a:ea typeface="Arial"/>
                    <a:cs typeface="Times New Roman" panose="02020603050405020304" pitchFamily="18" charset="0"/>
                  </a:defRPr>
                </a:pPr>
                <a:r>
                  <a:rPr lang="en-US" sz="800" b="0">
                    <a:latin typeface="Times New Roman" panose="02020603050405020304" pitchFamily="18" charset="0"/>
                    <a:cs typeface="Times New Roman" panose="02020603050405020304" pitchFamily="18" charset="0"/>
                  </a:rPr>
                  <a:t>Time Period (sec)</a:t>
                </a:r>
              </a:p>
            </c:rich>
          </c:tx>
          <c:layout>
            <c:manualLayout>
              <c:xMode val="edge"/>
              <c:yMode val="edge"/>
              <c:x val="0.44563100705363823"/>
              <c:y val="0.95043143044619427"/>
            </c:manualLayout>
          </c:layout>
          <c:overlay val="0"/>
          <c:spPr>
            <a:noFill/>
            <a:ln w="25400">
              <a:noFill/>
            </a:ln>
          </c:spPr>
        </c:title>
        <c:numFmt formatCode="#,##0.0" sourceLinked="0"/>
        <c:majorTickMark val="in"/>
        <c:minorTickMark val="none"/>
        <c:tickLblPos val="nextTo"/>
        <c:spPr>
          <a:ln w="3175">
            <a:solidFill>
              <a:srgbClr val="000000"/>
            </a:solidFill>
            <a:prstDash val="solid"/>
          </a:ln>
        </c:spPr>
        <c:txPr>
          <a:bodyPr rot="0" vert="horz"/>
          <a:lstStyle/>
          <a:p>
            <a:pPr>
              <a:defRPr sz="800" b="0" i="0" u="none" strike="noStrike" baseline="0">
                <a:solidFill>
                  <a:srgbClr val="000000"/>
                </a:solidFill>
                <a:latin typeface="Times New Roman"/>
                <a:ea typeface="Times New Roman"/>
                <a:cs typeface="Times New Roman"/>
              </a:defRPr>
            </a:pPr>
            <a:endParaRPr lang="en-US"/>
          </a:p>
        </c:txPr>
        <c:crossAx val="147327232"/>
        <c:crossesAt val="0"/>
        <c:crossBetween val="midCat"/>
        <c:majorUnit val="0.5"/>
      </c:valAx>
      <c:valAx>
        <c:axId val="147327232"/>
        <c:scaling>
          <c:orientation val="minMax"/>
          <c:max val="1"/>
        </c:scaling>
        <c:delete val="0"/>
        <c:axPos val="l"/>
        <c:title>
          <c:tx>
            <c:rich>
              <a:bodyPr/>
              <a:lstStyle/>
              <a:p>
                <a:pPr>
                  <a:defRPr sz="800" b="0" i="0" u="none" strike="noStrike" baseline="0">
                    <a:solidFill>
                      <a:srgbClr val="000000"/>
                    </a:solidFill>
                    <a:latin typeface="Times New Roman" panose="02020603050405020304" pitchFamily="18" charset="0"/>
                    <a:ea typeface="Arial"/>
                    <a:cs typeface="Times New Roman" panose="02020603050405020304" pitchFamily="18" charset="0"/>
                  </a:defRPr>
                </a:pPr>
                <a:r>
                  <a:rPr lang="en-US" sz="800" b="0" i="0" baseline="0">
                    <a:effectLst/>
                  </a:rPr>
                  <a:t>Base Shear Coefficien (BSC)</a:t>
                </a:r>
                <a:endParaRPr lang="en-US" sz="800" b="0">
                  <a:effectLst/>
                </a:endParaRPr>
              </a:p>
            </c:rich>
          </c:tx>
          <c:layout>
            <c:manualLayout>
              <c:xMode val="edge"/>
              <c:yMode val="edge"/>
              <c:x val="1.5175683684700703E-2"/>
              <c:y val="6.8333333333333329E-2"/>
            </c:manualLayout>
          </c:layout>
          <c:overlay val="0"/>
          <c:spPr>
            <a:noFill/>
            <a:ln w="25400">
              <a:noFill/>
            </a:ln>
          </c:spPr>
        </c:title>
        <c:numFmt formatCode="#,##0.0" sourceLinked="0"/>
        <c:majorTickMark val="in"/>
        <c:minorTickMark val="none"/>
        <c:tickLblPos val="nextTo"/>
        <c:spPr>
          <a:ln w="3175">
            <a:solidFill>
              <a:srgbClr val="000000"/>
            </a:solidFill>
            <a:prstDash val="solid"/>
          </a:ln>
        </c:spPr>
        <c:txPr>
          <a:bodyPr rot="0" vert="horz"/>
          <a:lstStyle/>
          <a:p>
            <a:pPr>
              <a:defRPr sz="800" b="0" i="0" u="none" strike="noStrike" baseline="0">
                <a:solidFill>
                  <a:srgbClr val="000000"/>
                </a:solidFill>
                <a:latin typeface="Times New Roman" panose="02020603050405020304" pitchFamily="18" charset="0"/>
                <a:ea typeface="Arial"/>
                <a:cs typeface="Times New Roman" panose="02020603050405020304" pitchFamily="18" charset="0"/>
              </a:defRPr>
            </a:pPr>
            <a:endParaRPr lang="en-US"/>
          </a:p>
        </c:txPr>
        <c:crossAx val="147325312"/>
        <c:crosses val="autoZero"/>
        <c:crossBetween val="midCat"/>
        <c:majorUnit val="0.2"/>
      </c:valAx>
      <c:spPr>
        <a:solidFill>
          <a:schemeClr val="bg1"/>
        </a:solidFill>
        <a:ln w="6350">
          <a:solidFill>
            <a:srgbClr val="000000"/>
          </a:solidFill>
          <a:prstDash val="solid"/>
        </a:ln>
      </c:spPr>
    </c:plotArea>
    <c:legend>
      <c:legendPos val="r"/>
      <c:layout>
        <c:manualLayout>
          <c:xMode val="edge"/>
          <c:yMode val="edge"/>
          <c:x val="0.31818135636271272"/>
          <c:y val="0.13417024576473396"/>
          <c:w val="0.58436406739480151"/>
          <c:h val="0.20583214030064423"/>
        </c:manualLayout>
      </c:layout>
      <c:overlay val="0"/>
      <c:txPr>
        <a:bodyPr/>
        <a:lstStyle/>
        <a:p>
          <a:pPr>
            <a:defRPr sz="600" b="0">
              <a:latin typeface="Times New Roman" panose="02020603050405020304" pitchFamily="18" charset="0"/>
              <a:cs typeface="Times New Roman" panose="02020603050405020304" pitchFamily="18" charset="0"/>
            </a:defRPr>
          </a:pPr>
          <a:endParaRPr lang="en-US"/>
        </a:p>
      </c:txPr>
    </c:legend>
    <c:plotVisOnly val="1"/>
    <c:dispBlanksAs val="gap"/>
    <c:showDLblsOverMax val="0"/>
  </c:chart>
  <c:spPr>
    <a:noFill/>
    <a:ln w="9525">
      <a:noFill/>
    </a:ln>
  </c:spPr>
  <c:txPr>
    <a:bodyPr/>
    <a:lstStyle/>
    <a:p>
      <a:pPr>
        <a:defRPr sz="1000" b="0" i="0" u="none" strike="noStrike" baseline="0">
          <a:solidFill>
            <a:srgbClr val="000000"/>
          </a:solidFill>
          <a:latin typeface="Arial"/>
          <a:ea typeface="Arial"/>
          <a:cs typeface="Arial"/>
        </a:defRPr>
      </a:pPr>
      <a:endParaRPr lang="en-US"/>
    </a:p>
  </c:txPr>
  <c:externalData r:id="rId1">
    <c:autoUpdate val="0"/>
  </c:externalData>
  <c:userShapes r:id="rId2"/>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371343966619557"/>
          <c:y val="7.8601769343096317E-2"/>
          <c:w val="0.81585705632949723"/>
          <c:h val="0.71481303072410063"/>
        </c:manualLayout>
      </c:layout>
      <c:scatterChart>
        <c:scatterStyle val="lineMarker"/>
        <c:varyColors val="0"/>
        <c:ser>
          <c:idx val="4"/>
          <c:order val="0"/>
          <c:tx>
            <c:v>R=3 , Tank , Soil Type II , Standard 2800</c:v>
          </c:tx>
          <c:spPr>
            <a:ln w="12700" cmpd="sng">
              <a:solidFill>
                <a:srgbClr val="00B050"/>
              </a:solidFill>
              <a:prstDash val="solid"/>
            </a:ln>
          </c:spPr>
          <c:marker>
            <c:symbol val="none"/>
          </c:marker>
          <c:xVal>
            <c:numRef>
              <c:f>'[2800-NEW.xls]2800-4'!$EG$1:$EG$500</c:f>
              <c:numCache>
                <c:formatCode>General</c:formatCode>
                <c:ptCount val="500"/>
                <c:pt idx="0">
                  <c:v>0.01</c:v>
                </c:pt>
                <c:pt idx="1">
                  <c:v>0.02</c:v>
                </c:pt>
                <c:pt idx="2">
                  <c:v>0.03</c:v>
                </c:pt>
                <c:pt idx="3">
                  <c:v>0.04</c:v>
                </c:pt>
                <c:pt idx="4">
                  <c:v>0.05</c:v>
                </c:pt>
                <c:pt idx="5">
                  <c:v>0.06</c:v>
                </c:pt>
                <c:pt idx="6">
                  <c:v>7.0000000000000007E-2</c:v>
                </c:pt>
                <c:pt idx="7">
                  <c:v>0.08</c:v>
                </c:pt>
                <c:pt idx="8">
                  <c:v>0.09</c:v>
                </c:pt>
                <c:pt idx="9">
                  <c:v>0.1</c:v>
                </c:pt>
                <c:pt idx="10">
                  <c:v>0.11</c:v>
                </c:pt>
                <c:pt idx="11">
                  <c:v>0.12</c:v>
                </c:pt>
                <c:pt idx="12">
                  <c:v>0.13</c:v>
                </c:pt>
                <c:pt idx="13">
                  <c:v>0.14000000000000001</c:v>
                </c:pt>
                <c:pt idx="14">
                  <c:v>0.15</c:v>
                </c:pt>
                <c:pt idx="15">
                  <c:v>0.16</c:v>
                </c:pt>
                <c:pt idx="16">
                  <c:v>0.17</c:v>
                </c:pt>
                <c:pt idx="17">
                  <c:v>0.18</c:v>
                </c:pt>
                <c:pt idx="18">
                  <c:v>0.19</c:v>
                </c:pt>
                <c:pt idx="19">
                  <c:v>0.2</c:v>
                </c:pt>
                <c:pt idx="20">
                  <c:v>0.21</c:v>
                </c:pt>
                <c:pt idx="21">
                  <c:v>0.22</c:v>
                </c:pt>
                <c:pt idx="22">
                  <c:v>0.23</c:v>
                </c:pt>
                <c:pt idx="23">
                  <c:v>0.24</c:v>
                </c:pt>
                <c:pt idx="24">
                  <c:v>0.25</c:v>
                </c:pt>
                <c:pt idx="25">
                  <c:v>0.26</c:v>
                </c:pt>
                <c:pt idx="26">
                  <c:v>0.27</c:v>
                </c:pt>
                <c:pt idx="27">
                  <c:v>0.28000000000000003</c:v>
                </c:pt>
                <c:pt idx="28">
                  <c:v>0.28999999999999998</c:v>
                </c:pt>
                <c:pt idx="29">
                  <c:v>0.3</c:v>
                </c:pt>
                <c:pt idx="30">
                  <c:v>0.31</c:v>
                </c:pt>
                <c:pt idx="31">
                  <c:v>0.32</c:v>
                </c:pt>
                <c:pt idx="32">
                  <c:v>0.33</c:v>
                </c:pt>
                <c:pt idx="33">
                  <c:v>0.34</c:v>
                </c:pt>
                <c:pt idx="34">
                  <c:v>0.35</c:v>
                </c:pt>
                <c:pt idx="35">
                  <c:v>0.36</c:v>
                </c:pt>
                <c:pt idx="36">
                  <c:v>0.37</c:v>
                </c:pt>
                <c:pt idx="37">
                  <c:v>0.38</c:v>
                </c:pt>
                <c:pt idx="38">
                  <c:v>0.39</c:v>
                </c:pt>
                <c:pt idx="39">
                  <c:v>0.4</c:v>
                </c:pt>
                <c:pt idx="40">
                  <c:v>0.41</c:v>
                </c:pt>
                <c:pt idx="41">
                  <c:v>0.42</c:v>
                </c:pt>
                <c:pt idx="42">
                  <c:v>0.43</c:v>
                </c:pt>
                <c:pt idx="43">
                  <c:v>0.44</c:v>
                </c:pt>
                <c:pt idx="44">
                  <c:v>0.45</c:v>
                </c:pt>
                <c:pt idx="45">
                  <c:v>0.46</c:v>
                </c:pt>
                <c:pt idx="46">
                  <c:v>0.47</c:v>
                </c:pt>
                <c:pt idx="47">
                  <c:v>0.48</c:v>
                </c:pt>
                <c:pt idx="48">
                  <c:v>0.49</c:v>
                </c:pt>
                <c:pt idx="49">
                  <c:v>0.5</c:v>
                </c:pt>
                <c:pt idx="50">
                  <c:v>0.51</c:v>
                </c:pt>
                <c:pt idx="51">
                  <c:v>0.52</c:v>
                </c:pt>
                <c:pt idx="52">
                  <c:v>0.53</c:v>
                </c:pt>
                <c:pt idx="53">
                  <c:v>0.54</c:v>
                </c:pt>
                <c:pt idx="54">
                  <c:v>0.55000000000000004</c:v>
                </c:pt>
                <c:pt idx="55">
                  <c:v>0.56000000000000005</c:v>
                </c:pt>
                <c:pt idx="56">
                  <c:v>0.56999999999999995</c:v>
                </c:pt>
                <c:pt idx="57">
                  <c:v>0.57999999999999996</c:v>
                </c:pt>
                <c:pt idx="58">
                  <c:v>0.59</c:v>
                </c:pt>
                <c:pt idx="59">
                  <c:v>0.6</c:v>
                </c:pt>
                <c:pt idx="60">
                  <c:v>0.61</c:v>
                </c:pt>
                <c:pt idx="61">
                  <c:v>0.62</c:v>
                </c:pt>
                <c:pt idx="62">
                  <c:v>0.63</c:v>
                </c:pt>
                <c:pt idx="63">
                  <c:v>0.64</c:v>
                </c:pt>
                <c:pt idx="64">
                  <c:v>0.65</c:v>
                </c:pt>
                <c:pt idx="65">
                  <c:v>0.66</c:v>
                </c:pt>
                <c:pt idx="66">
                  <c:v>0.67</c:v>
                </c:pt>
                <c:pt idx="67">
                  <c:v>0.68</c:v>
                </c:pt>
                <c:pt idx="68">
                  <c:v>0.69</c:v>
                </c:pt>
                <c:pt idx="69">
                  <c:v>0.7</c:v>
                </c:pt>
                <c:pt idx="70">
                  <c:v>0.71</c:v>
                </c:pt>
                <c:pt idx="71">
                  <c:v>0.72</c:v>
                </c:pt>
                <c:pt idx="72">
                  <c:v>0.73</c:v>
                </c:pt>
                <c:pt idx="73">
                  <c:v>0.74</c:v>
                </c:pt>
                <c:pt idx="74">
                  <c:v>0.75</c:v>
                </c:pt>
                <c:pt idx="75">
                  <c:v>0.76</c:v>
                </c:pt>
                <c:pt idx="76">
                  <c:v>0.77</c:v>
                </c:pt>
                <c:pt idx="77">
                  <c:v>0.78</c:v>
                </c:pt>
                <c:pt idx="78">
                  <c:v>0.79</c:v>
                </c:pt>
                <c:pt idx="79">
                  <c:v>0.8</c:v>
                </c:pt>
                <c:pt idx="80">
                  <c:v>0.81</c:v>
                </c:pt>
                <c:pt idx="81">
                  <c:v>0.82</c:v>
                </c:pt>
                <c:pt idx="82">
                  <c:v>0.83</c:v>
                </c:pt>
                <c:pt idx="83">
                  <c:v>0.84</c:v>
                </c:pt>
                <c:pt idx="84">
                  <c:v>0.85</c:v>
                </c:pt>
                <c:pt idx="85">
                  <c:v>0.86</c:v>
                </c:pt>
                <c:pt idx="86">
                  <c:v>0.87</c:v>
                </c:pt>
                <c:pt idx="87">
                  <c:v>0.88</c:v>
                </c:pt>
                <c:pt idx="88">
                  <c:v>0.89</c:v>
                </c:pt>
                <c:pt idx="89">
                  <c:v>0.9</c:v>
                </c:pt>
                <c:pt idx="90">
                  <c:v>0.91</c:v>
                </c:pt>
                <c:pt idx="91">
                  <c:v>0.92</c:v>
                </c:pt>
                <c:pt idx="92">
                  <c:v>0.93</c:v>
                </c:pt>
                <c:pt idx="93">
                  <c:v>0.94</c:v>
                </c:pt>
                <c:pt idx="94">
                  <c:v>0.95</c:v>
                </c:pt>
                <c:pt idx="95">
                  <c:v>0.96</c:v>
                </c:pt>
                <c:pt idx="96">
                  <c:v>0.97</c:v>
                </c:pt>
                <c:pt idx="97">
                  <c:v>0.98</c:v>
                </c:pt>
                <c:pt idx="98">
                  <c:v>0.99</c:v>
                </c:pt>
                <c:pt idx="99">
                  <c:v>1</c:v>
                </c:pt>
                <c:pt idx="100">
                  <c:v>1.01</c:v>
                </c:pt>
                <c:pt idx="101">
                  <c:v>1.02</c:v>
                </c:pt>
                <c:pt idx="102">
                  <c:v>1.03</c:v>
                </c:pt>
                <c:pt idx="103">
                  <c:v>1.04</c:v>
                </c:pt>
                <c:pt idx="104">
                  <c:v>1.05</c:v>
                </c:pt>
                <c:pt idx="105">
                  <c:v>1.06</c:v>
                </c:pt>
                <c:pt idx="106">
                  <c:v>1.07</c:v>
                </c:pt>
                <c:pt idx="107">
                  <c:v>1.08</c:v>
                </c:pt>
                <c:pt idx="108">
                  <c:v>1.0900000000000001</c:v>
                </c:pt>
                <c:pt idx="109">
                  <c:v>1.1000000000000001</c:v>
                </c:pt>
                <c:pt idx="110">
                  <c:v>1.1100000000000001</c:v>
                </c:pt>
                <c:pt idx="111">
                  <c:v>1.1200000000000001</c:v>
                </c:pt>
                <c:pt idx="112">
                  <c:v>1.1299999999999999</c:v>
                </c:pt>
                <c:pt idx="113">
                  <c:v>1.1399999999999999</c:v>
                </c:pt>
                <c:pt idx="114">
                  <c:v>1.1499999999999999</c:v>
                </c:pt>
                <c:pt idx="115">
                  <c:v>1.1599999999999999</c:v>
                </c:pt>
                <c:pt idx="116">
                  <c:v>1.17</c:v>
                </c:pt>
                <c:pt idx="117">
                  <c:v>1.18</c:v>
                </c:pt>
                <c:pt idx="118">
                  <c:v>1.19</c:v>
                </c:pt>
                <c:pt idx="119">
                  <c:v>1.2</c:v>
                </c:pt>
                <c:pt idx="120">
                  <c:v>1.21</c:v>
                </c:pt>
                <c:pt idx="121">
                  <c:v>1.22</c:v>
                </c:pt>
                <c:pt idx="122">
                  <c:v>1.23</c:v>
                </c:pt>
                <c:pt idx="123">
                  <c:v>1.24</c:v>
                </c:pt>
                <c:pt idx="124">
                  <c:v>1.25</c:v>
                </c:pt>
                <c:pt idx="125">
                  <c:v>1.26</c:v>
                </c:pt>
                <c:pt idx="126">
                  <c:v>1.27</c:v>
                </c:pt>
                <c:pt idx="127">
                  <c:v>1.28</c:v>
                </c:pt>
                <c:pt idx="128">
                  <c:v>1.29</c:v>
                </c:pt>
                <c:pt idx="129">
                  <c:v>1.3</c:v>
                </c:pt>
                <c:pt idx="130">
                  <c:v>1.31</c:v>
                </c:pt>
                <c:pt idx="131">
                  <c:v>1.32</c:v>
                </c:pt>
                <c:pt idx="132">
                  <c:v>1.33</c:v>
                </c:pt>
                <c:pt idx="133">
                  <c:v>1.34</c:v>
                </c:pt>
                <c:pt idx="134">
                  <c:v>1.35</c:v>
                </c:pt>
                <c:pt idx="135">
                  <c:v>1.36</c:v>
                </c:pt>
                <c:pt idx="136">
                  <c:v>1.37</c:v>
                </c:pt>
                <c:pt idx="137">
                  <c:v>1.38</c:v>
                </c:pt>
                <c:pt idx="138">
                  <c:v>1.39</c:v>
                </c:pt>
                <c:pt idx="139">
                  <c:v>1.4</c:v>
                </c:pt>
                <c:pt idx="140">
                  <c:v>1.41</c:v>
                </c:pt>
                <c:pt idx="141">
                  <c:v>1.42</c:v>
                </c:pt>
                <c:pt idx="142">
                  <c:v>1.43</c:v>
                </c:pt>
                <c:pt idx="143">
                  <c:v>1.44</c:v>
                </c:pt>
                <c:pt idx="144">
                  <c:v>1.45</c:v>
                </c:pt>
                <c:pt idx="145">
                  <c:v>1.46</c:v>
                </c:pt>
                <c:pt idx="146">
                  <c:v>1.47</c:v>
                </c:pt>
                <c:pt idx="147">
                  <c:v>1.48</c:v>
                </c:pt>
                <c:pt idx="148">
                  <c:v>1.49</c:v>
                </c:pt>
                <c:pt idx="149">
                  <c:v>1.5</c:v>
                </c:pt>
                <c:pt idx="150">
                  <c:v>1.51</c:v>
                </c:pt>
                <c:pt idx="151">
                  <c:v>1.52</c:v>
                </c:pt>
                <c:pt idx="152">
                  <c:v>1.53</c:v>
                </c:pt>
                <c:pt idx="153">
                  <c:v>1.54</c:v>
                </c:pt>
                <c:pt idx="154">
                  <c:v>1.55</c:v>
                </c:pt>
                <c:pt idx="155">
                  <c:v>1.56</c:v>
                </c:pt>
                <c:pt idx="156">
                  <c:v>1.57</c:v>
                </c:pt>
                <c:pt idx="157">
                  <c:v>1.58</c:v>
                </c:pt>
                <c:pt idx="158">
                  <c:v>1.59</c:v>
                </c:pt>
                <c:pt idx="159">
                  <c:v>1.6</c:v>
                </c:pt>
                <c:pt idx="160">
                  <c:v>1.61</c:v>
                </c:pt>
                <c:pt idx="161">
                  <c:v>1.62</c:v>
                </c:pt>
                <c:pt idx="162">
                  <c:v>1.63</c:v>
                </c:pt>
                <c:pt idx="163">
                  <c:v>1.64</c:v>
                </c:pt>
                <c:pt idx="164">
                  <c:v>1.65</c:v>
                </c:pt>
                <c:pt idx="165">
                  <c:v>1.66</c:v>
                </c:pt>
                <c:pt idx="166">
                  <c:v>1.67</c:v>
                </c:pt>
                <c:pt idx="167">
                  <c:v>1.68</c:v>
                </c:pt>
                <c:pt idx="168">
                  <c:v>1.69</c:v>
                </c:pt>
                <c:pt idx="169">
                  <c:v>1.7</c:v>
                </c:pt>
                <c:pt idx="170">
                  <c:v>1.71</c:v>
                </c:pt>
                <c:pt idx="171">
                  <c:v>1.72</c:v>
                </c:pt>
                <c:pt idx="172">
                  <c:v>1.73</c:v>
                </c:pt>
                <c:pt idx="173">
                  <c:v>1.74</c:v>
                </c:pt>
                <c:pt idx="174">
                  <c:v>1.75</c:v>
                </c:pt>
                <c:pt idx="175">
                  <c:v>1.76</c:v>
                </c:pt>
                <c:pt idx="176">
                  <c:v>1.77</c:v>
                </c:pt>
                <c:pt idx="177">
                  <c:v>1.78</c:v>
                </c:pt>
                <c:pt idx="178">
                  <c:v>1.79</c:v>
                </c:pt>
                <c:pt idx="179">
                  <c:v>1.8</c:v>
                </c:pt>
                <c:pt idx="180">
                  <c:v>1.81</c:v>
                </c:pt>
                <c:pt idx="181">
                  <c:v>1.82</c:v>
                </c:pt>
                <c:pt idx="182">
                  <c:v>1.83</c:v>
                </c:pt>
                <c:pt idx="183">
                  <c:v>1.84</c:v>
                </c:pt>
                <c:pt idx="184">
                  <c:v>1.85</c:v>
                </c:pt>
                <c:pt idx="185">
                  <c:v>1.86</c:v>
                </c:pt>
                <c:pt idx="186">
                  <c:v>1.87</c:v>
                </c:pt>
                <c:pt idx="187">
                  <c:v>1.88</c:v>
                </c:pt>
                <c:pt idx="188">
                  <c:v>1.89</c:v>
                </c:pt>
                <c:pt idx="189">
                  <c:v>1.9</c:v>
                </c:pt>
                <c:pt idx="190">
                  <c:v>1.91</c:v>
                </c:pt>
                <c:pt idx="191">
                  <c:v>1.92</c:v>
                </c:pt>
                <c:pt idx="192">
                  <c:v>1.93</c:v>
                </c:pt>
                <c:pt idx="193">
                  <c:v>1.94</c:v>
                </c:pt>
                <c:pt idx="194">
                  <c:v>1.95</c:v>
                </c:pt>
                <c:pt idx="195">
                  <c:v>1.96</c:v>
                </c:pt>
                <c:pt idx="196">
                  <c:v>1.97</c:v>
                </c:pt>
                <c:pt idx="197">
                  <c:v>1.98</c:v>
                </c:pt>
                <c:pt idx="198">
                  <c:v>1.99</c:v>
                </c:pt>
                <c:pt idx="199">
                  <c:v>2</c:v>
                </c:pt>
                <c:pt idx="200">
                  <c:v>2.0099999999999998</c:v>
                </c:pt>
                <c:pt idx="201">
                  <c:v>2.02</c:v>
                </c:pt>
                <c:pt idx="202">
                  <c:v>2.0299999999999998</c:v>
                </c:pt>
                <c:pt idx="203">
                  <c:v>2.04</c:v>
                </c:pt>
                <c:pt idx="204">
                  <c:v>2.0499999999999998</c:v>
                </c:pt>
                <c:pt idx="205">
                  <c:v>2.06</c:v>
                </c:pt>
                <c:pt idx="206">
                  <c:v>2.0699999999999998</c:v>
                </c:pt>
                <c:pt idx="207">
                  <c:v>2.08</c:v>
                </c:pt>
                <c:pt idx="208">
                  <c:v>2.09</c:v>
                </c:pt>
                <c:pt idx="209">
                  <c:v>2.1</c:v>
                </c:pt>
                <c:pt idx="210">
                  <c:v>2.11</c:v>
                </c:pt>
                <c:pt idx="211">
                  <c:v>2.12</c:v>
                </c:pt>
                <c:pt idx="212">
                  <c:v>2.13</c:v>
                </c:pt>
                <c:pt idx="213">
                  <c:v>2.14</c:v>
                </c:pt>
                <c:pt idx="214">
                  <c:v>2.15</c:v>
                </c:pt>
                <c:pt idx="215">
                  <c:v>2.16</c:v>
                </c:pt>
                <c:pt idx="216">
                  <c:v>2.17</c:v>
                </c:pt>
                <c:pt idx="217">
                  <c:v>2.1800000000000002</c:v>
                </c:pt>
                <c:pt idx="218">
                  <c:v>2.19</c:v>
                </c:pt>
                <c:pt idx="219">
                  <c:v>2.2000000000000002</c:v>
                </c:pt>
                <c:pt idx="220">
                  <c:v>2.21</c:v>
                </c:pt>
                <c:pt idx="221">
                  <c:v>2.2200000000000002</c:v>
                </c:pt>
                <c:pt idx="222">
                  <c:v>2.23</c:v>
                </c:pt>
                <c:pt idx="223">
                  <c:v>2.2400000000000002</c:v>
                </c:pt>
                <c:pt idx="224">
                  <c:v>2.25</c:v>
                </c:pt>
                <c:pt idx="225">
                  <c:v>2.2599999999999998</c:v>
                </c:pt>
                <c:pt idx="226">
                  <c:v>2.27</c:v>
                </c:pt>
                <c:pt idx="227">
                  <c:v>2.2799999999999998</c:v>
                </c:pt>
                <c:pt idx="228">
                  <c:v>2.29</c:v>
                </c:pt>
                <c:pt idx="229">
                  <c:v>2.2999999999999998</c:v>
                </c:pt>
                <c:pt idx="230">
                  <c:v>2.31</c:v>
                </c:pt>
                <c:pt idx="231">
                  <c:v>2.3199999999999998</c:v>
                </c:pt>
                <c:pt idx="232">
                  <c:v>2.33</c:v>
                </c:pt>
                <c:pt idx="233">
                  <c:v>2.34</c:v>
                </c:pt>
                <c:pt idx="234">
                  <c:v>2.35</c:v>
                </c:pt>
                <c:pt idx="235">
                  <c:v>2.36</c:v>
                </c:pt>
                <c:pt idx="236">
                  <c:v>2.37</c:v>
                </c:pt>
                <c:pt idx="237">
                  <c:v>2.38</c:v>
                </c:pt>
                <c:pt idx="238">
                  <c:v>2.39</c:v>
                </c:pt>
                <c:pt idx="239">
                  <c:v>2.4</c:v>
                </c:pt>
                <c:pt idx="240">
                  <c:v>2.41</c:v>
                </c:pt>
                <c:pt idx="241">
                  <c:v>2.42</c:v>
                </c:pt>
                <c:pt idx="242">
                  <c:v>2.4300000000000002</c:v>
                </c:pt>
                <c:pt idx="243">
                  <c:v>2.44</c:v>
                </c:pt>
                <c:pt idx="244">
                  <c:v>2.4500000000000002</c:v>
                </c:pt>
                <c:pt idx="245">
                  <c:v>2.46</c:v>
                </c:pt>
                <c:pt idx="246">
                  <c:v>2.4700000000000002</c:v>
                </c:pt>
                <c:pt idx="247">
                  <c:v>2.48</c:v>
                </c:pt>
                <c:pt idx="248">
                  <c:v>2.4900000000000002</c:v>
                </c:pt>
                <c:pt idx="249">
                  <c:v>2.5</c:v>
                </c:pt>
                <c:pt idx="250">
                  <c:v>2.5099999999999998</c:v>
                </c:pt>
                <c:pt idx="251">
                  <c:v>2.52</c:v>
                </c:pt>
                <c:pt idx="252">
                  <c:v>2.5299999999999998</c:v>
                </c:pt>
                <c:pt idx="253">
                  <c:v>2.54</c:v>
                </c:pt>
                <c:pt idx="254">
                  <c:v>2.5499999999999998</c:v>
                </c:pt>
                <c:pt idx="255">
                  <c:v>2.56</c:v>
                </c:pt>
                <c:pt idx="256">
                  <c:v>2.57</c:v>
                </c:pt>
                <c:pt idx="257">
                  <c:v>2.58</c:v>
                </c:pt>
                <c:pt idx="258">
                  <c:v>2.59</c:v>
                </c:pt>
                <c:pt idx="259">
                  <c:v>2.6</c:v>
                </c:pt>
                <c:pt idx="260">
                  <c:v>2.61</c:v>
                </c:pt>
                <c:pt idx="261">
                  <c:v>2.62</c:v>
                </c:pt>
                <c:pt idx="262">
                  <c:v>2.63</c:v>
                </c:pt>
                <c:pt idx="263">
                  <c:v>2.64</c:v>
                </c:pt>
                <c:pt idx="264">
                  <c:v>2.65</c:v>
                </c:pt>
                <c:pt idx="265">
                  <c:v>2.66</c:v>
                </c:pt>
                <c:pt idx="266">
                  <c:v>2.67</c:v>
                </c:pt>
                <c:pt idx="267">
                  <c:v>2.68</c:v>
                </c:pt>
                <c:pt idx="268">
                  <c:v>2.69</c:v>
                </c:pt>
                <c:pt idx="269">
                  <c:v>2.7</c:v>
                </c:pt>
                <c:pt idx="270">
                  <c:v>2.71</c:v>
                </c:pt>
                <c:pt idx="271">
                  <c:v>2.72</c:v>
                </c:pt>
                <c:pt idx="272">
                  <c:v>2.73</c:v>
                </c:pt>
                <c:pt idx="273">
                  <c:v>2.74</c:v>
                </c:pt>
                <c:pt idx="274">
                  <c:v>2.75</c:v>
                </c:pt>
                <c:pt idx="275">
                  <c:v>2.76</c:v>
                </c:pt>
                <c:pt idx="276">
                  <c:v>2.77</c:v>
                </c:pt>
                <c:pt idx="277">
                  <c:v>2.78</c:v>
                </c:pt>
                <c:pt idx="278">
                  <c:v>2.79</c:v>
                </c:pt>
                <c:pt idx="279">
                  <c:v>2.8</c:v>
                </c:pt>
                <c:pt idx="280">
                  <c:v>2.81</c:v>
                </c:pt>
                <c:pt idx="281">
                  <c:v>2.82</c:v>
                </c:pt>
                <c:pt idx="282">
                  <c:v>2.83</c:v>
                </c:pt>
                <c:pt idx="283">
                  <c:v>2.84</c:v>
                </c:pt>
                <c:pt idx="284">
                  <c:v>2.85</c:v>
                </c:pt>
                <c:pt idx="285">
                  <c:v>2.86</c:v>
                </c:pt>
                <c:pt idx="286">
                  <c:v>2.87</c:v>
                </c:pt>
                <c:pt idx="287">
                  <c:v>2.88</c:v>
                </c:pt>
                <c:pt idx="288">
                  <c:v>2.89</c:v>
                </c:pt>
                <c:pt idx="289">
                  <c:v>2.9</c:v>
                </c:pt>
                <c:pt idx="290">
                  <c:v>2.91</c:v>
                </c:pt>
                <c:pt idx="291">
                  <c:v>2.92</c:v>
                </c:pt>
                <c:pt idx="292">
                  <c:v>2.93</c:v>
                </c:pt>
                <c:pt idx="293">
                  <c:v>2.94</c:v>
                </c:pt>
                <c:pt idx="294">
                  <c:v>2.95</c:v>
                </c:pt>
                <c:pt idx="295">
                  <c:v>2.96</c:v>
                </c:pt>
                <c:pt idx="296">
                  <c:v>2.97</c:v>
                </c:pt>
                <c:pt idx="297">
                  <c:v>2.98</c:v>
                </c:pt>
                <c:pt idx="298">
                  <c:v>2.99</c:v>
                </c:pt>
                <c:pt idx="299">
                  <c:v>3</c:v>
                </c:pt>
                <c:pt idx="300">
                  <c:v>3.01</c:v>
                </c:pt>
                <c:pt idx="301">
                  <c:v>3.02</c:v>
                </c:pt>
                <c:pt idx="302">
                  <c:v>3.03</c:v>
                </c:pt>
                <c:pt idx="303">
                  <c:v>3.04</c:v>
                </c:pt>
                <c:pt idx="304">
                  <c:v>3.05</c:v>
                </c:pt>
                <c:pt idx="305">
                  <c:v>3.06</c:v>
                </c:pt>
                <c:pt idx="306">
                  <c:v>3.07</c:v>
                </c:pt>
                <c:pt idx="307">
                  <c:v>3.08</c:v>
                </c:pt>
                <c:pt idx="308">
                  <c:v>3.09</c:v>
                </c:pt>
                <c:pt idx="309">
                  <c:v>3.1</c:v>
                </c:pt>
                <c:pt idx="310">
                  <c:v>3.11</c:v>
                </c:pt>
                <c:pt idx="311">
                  <c:v>3.12</c:v>
                </c:pt>
                <c:pt idx="312">
                  <c:v>3.13</c:v>
                </c:pt>
                <c:pt idx="313">
                  <c:v>3.14</c:v>
                </c:pt>
                <c:pt idx="314">
                  <c:v>3.15</c:v>
                </c:pt>
                <c:pt idx="315">
                  <c:v>3.16</c:v>
                </c:pt>
                <c:pt idx="316">
                  <c:v>3.17</c:v>
                </c:pt>
                <c:pt idx="317">
                  <c:v>3.18</c:v>
                </c:pt>
                <c:pt idx="318">
                  <c:v>3.19</c:v>
                </c:pt>
                <c:pt idx="319">
                  <c:v>3.2</c:v>
                </c:pt>
                <c:pt idx="320">
                  <c:v>3.21</c:v>
                </c:pt>
                <c:pt idx="321">
                  <c:v>3.22</c:v>
                </c:pt>
                <c:pt idx="322">
                  <c:v>3.23</c:v>
                </c:pt>
                <c:pt idx="323">
                  <c:v>3.24</c:v>
                </c:pt>
                <c:pt idx="324">
                  <c:v>3.25</c:v>
                </c:pt>
                <c:pt idx="325">
                  <c:v>3.26</c:v>
                </c:pt>
                <c:pt idx="326">
                  <c:v>3.27</c:v>
                </c:pt>
                <c:pt idx="327">
                  <c:v>3.28</c:v>
                </c:pt>
                <c:pt idx="328">
                  <c:v>3.29</c:v>
                </c:pt>
                <c:pt idx="329">
                  <c:v>3.3</c:v>
                </c:pt>
                <c:pt idx="330">
                  <c:v>3.31</c:v>
                </c:pt>
                <c:pt idx="331">
                  <c:v>3.32</c:v>
                </c:pt>
                <c:pt idx="332">
                  <c:v>3.33</c:v>
                </c:pt>
                <c:pt idx="333">
                  <c:v>3.34</c:v>
                </c:pt>
                <c:pt idx="334">
                  <c:v>3.35</c:v>
                </c:pt>
                <c:pt idx="335">
                  <c:v>3.36</c:v>
                </c:pt>
                <c:pt idx="336">
                  <c:v>3.37</c:v>
                </c:pt>
                <c:pt idx="337">
                  <c:v>3.38</c:v>
                </c:pt>
                <c:pt idx="338">
                  <c:v>3.39</c:v>
                </c:pt>
                <c:pt idx="339">
                  <c:v>3.4</c:v>
                </c:pt>
                <c:pt idx="340">
                  <c:v>3.41</c:v>
                </c:pt>
                <c:pt idx="341">
                  <c:v>3.42</c:v>
                </c:pt>
                <c:pt idx="342">
                  <c:v>3.43</c:v>
                </c:pt>
                <c:pt idx="343">
                  <c:v>3.44</c:v>
                </c:pt>
                <c:pt idx="344">
                  <c:v>3.45</c:v>
                </c:pt>
                <c:pt idx="345">
                  <c:v>3.46</c:v>
                </c:pt>
                <c:pt idx="346">
                  <c:v>3.47</c:v>
                </c:pt>
                <c:pt idx="347">
                  <c:v>3.48</c:v>
                </c:pt>
                <c:pt idx="348">
                  <c:v>3.49</c:v>
                </c:pt>
                <c:pt idx="349">
                  <c:v>3.5</c:v>
                </c:pt>
                <c:pt idx="350">
                  <c:v>3.51</c:v>
                </c:pt>
                <c:pt idx="351">
                  <c:v>3.52</c:v>
                </c:pt>
                <c:pt idx="352">
                  <c:v>3.53</c:v>
                </c:pt>
                <c:pt idx="353">
                  <c:v>3.54</c:v>
                </c:pt>
                <c:pt idx="354">
                  <c:v>3.55</c:v>
                </c:pt>
                <c:pt idx="355">
                  <c:v>3.56</c:v>
                </c:pt>
                <c:pt idx="356">
                  <c:v>3.57</c:v>
                </c:pt>
                <c:pt idx="357">
                  <c:v>3.58</c:v>
                </c:pt>
                <c:pt idx="358">
                  <c:v>3.59</c:v>
                </c:pt>
                <c:pt idx="359">
                  <c:v>3.6</c:v>
                </c:pt>
                <c:pt idx="360">
                  <c:v>3.61</c:v>
                </c:pt>
                <c:pt idx="361">
                  <c:v>3.62</c:v>
                </c:pt>
                <c:pt idx="362">
                  <c:v>3.63</c:v>
                </c:pt>
                <c:pt idx="363">
                  <c:v>3.64</c:v>
                </c:pt>
                <c:pt idx="364">
                  <c:v>3.65</c:v>
                </c:pt>
                <c:pt idx="365">
                  <c:v>3.66</c:v>
                </c:pt>
                <c:pt idx="366">
                  <c:v>3.67</c:v>
                </c:pt>
                <c:pt idx="367">
                  <c:v>3.68</c:v>
                </c:pt>
                <c:pt idx="368">
                  <c:v>3.69</c:v>
                </c:pt>
                <c:pt idx="369">
                  <c:v>3.7</c:v>
                </c:pt>
                <c:pt idx="370">
                  <c:v>3.71</c:v>
                </c:pt>
                <c:pt idx="371">
                  <c:v>3.72</c:v>
                </c:pt>
                <c:pt idx="372">
                  <c:v>3.73</c:v>
                </c:pt>
                <c:pt idx="373">
                  <c:v>3.74</c:v>
                </c:pt>
                <c:pt idx="374">
                  <c:v>3.75</c:v>
                </c:pt>
                <c:pt idx="375">
                  <c:v>3.76</c:v>
                </c:pt>
                <c:pt idx="376">
                  <c:v>3.77</c:v>
                </c:pt>
                <c:pt idx="377">
                  <c:v>3.78</c:v>
                </c:pt>
                <c:pt idx="378">
                  <c:v>3.79</c:v>
                </c:pt>
                <c:pt idx="379">
                  <c:v>3.8</c:v>
                </c:pt>
                <c:pt idx="380">
                  <c:v>3.81</c:v>
                </c:pt>
                <c:pt idx="381">
                  <c:v>3.82</c:v>
                </c:pt>
                <c:pt idx="382">
                  <c:v>3.83</c:v>
                </c:pt>
                <c:pt idx="383">
                  <c:v>3.84</c:v>
                </c:pt>
                <c:pt idx="384">
                  <c:v>3.85</c:v>
                </c:pt>
                <c:pt idx="385">
                  <c:v>3.86</c:v>
                </c:pt>
                <c:pt idx="386">
                  <c:v>3.87</c:v>
                </c:pt>
                <c:pt idx="387">
                  <c:v>3.88</c:v>
                </c:pt>
                <c:pt idx="388">
                  <c:v>3.89</c:v>
                </c:pt>
                <c:pt idx="389">
                  <c:v>3.9</c:v>
                </c:pt>
                <c:pt idx="390">
                  <c:v>3.91</c:v>
                </c:pt>
                <c:pt idx="391">
                  <c:v>3.92</c:v>
                </c:pt>
                <c:pt idx="392">
                  <c:v>3.93</c:v>
                </c:pt>
                <c:pt idx="393">
                  <c:v>3.94</c:v>
                </c:pt>
                <c:pt idx="394">
                  <c:v>3.95</c:v>
                </c:pt>
                <c:pt idx="395">
                  <c:v>3.96</c:v>
                </c:pt>
                <c:pt idx="396">
                  <c:v>3.97</c:v>
                </c:pt>
                <c:pt idx="397">
                  <c:v>3.98</c:v>
                </c:pt>
                <c:pt idx="398">
                  <c:v>3.99</c:v>
                </c:pt>
                <c:pt idx="399">
                  <c:v>4</c:v>
                </c:pt>
                <c:pt idx="400">
                  <c:v>4.01</c:v>
                </c:pt>
                <c:pt idx="401">
                  <c:v>4.0199999999999996</c:v>
                </c:pt>
                <c:pt idx="402">
                  <c:v>4.03</c:v>
                </c:pt>
                <c:pt idx="403">
                  <c:v>4.04</c:v>
                </c:pt>
                <c:pt idx="404">
                  <c:v>4.05</c:v>
                </c:pt>
                <c:pt idx="405">
                  <c:v>4.0599999999999996</c:v>
                </c:pt>
                <c:pt idx="406">
                  <c:v>4.07</c:v>
                </c:pt>
                <c:pt idx="407">
                  <c:v>4.08</c:v>
                </c:pt>
                <c:pt idx="408">
                  <c:v>4.09</c:v>
                </c:pt>
                <c:pt idx="409">
                  <c:v>4.0999999999999996</c:v>
                </c:pt>
                <c:pt idx="410">
                  <c:v>4.1100000000000003</c:v>
                </c:pt>
                <c:pt idx="411">
                  <c:v>4.12</c:v>
                </c:pt>
                <c:pt idx="412">
                  <c:v>4.13</c:v>
                </c:pt>
                <c:pt idx="413">
                  <c:v>4.1399999999999997</c:v>
                </c:pt>
                <c:pt idx="414">
                  <c:v>4.1500000000000004</c:v>
                </c:pt>
                <c:pt idx="415">
                  <c:v>4.16</c:v>
                </c:pt>
                <c:pt idx="416">
                  <c:v>4.17</c:v>
                </c:pt>
                <c:pt idx="417">
                  <c:v>4.18</c:v>
                </c:pt>
                <c:pt idx="418">
                  <c:v>4.1900000000000004</c:v>
                </c:pt>
                <c:pt idx="419">
                  <c:v>4.2</c:v>
                </c:pt>
                <c:pt idx="420">
                  <c:v>4.21</c:v>
                </c:pt>
                <c:pt idx="421">
                  <c:v>4.22</c:v>
                </c:pt>
                <c:pt idx="422">
                  <c:v>4.2300000000000004</c:v>
                </c:pt>
                <c:pt idx="423">
                  <c:v>4.24</c:v>
                </c:pt>
                <c:pt idx="424">
                  <c:v>4.25</c:v>
                </c:pt>
                <c:pt idx="425">
                  <c:v>4.26</c:v>
                </c:pt>
                <c:pt idx="426">
                  <c:v>4.2699999999999996</c:v>
                </c:pt>
                <c:pt idx="427">
                  <c:v>4.28</c:v>
                </c:pt>
                <c:pt idx="428">
                  <c:v>4.29</c:v>
                </c:pt>
                <c:pt idx="429">
                  <c:v>4.3</c:v>
                </c:pt>
                <c:pt idx="430">
                  <c:v>4.3099999999999996</c:v>
                </c:pt>
                <c:pt idx="431">
                  <c:v>4.32</c:v>
                </c:pt>
                <c:pt idx="432">
                  <c:v>4.33</c:v>
                </c:pt>
                <c:pt idx="433">
                  <c:v>4.34</c:v>
                </c:pt>
                <c:pt idx="434">
                  <c:v>4.3499999999999996</c:v>
                </c:pt>
                <c:pt idx="435">
                  <c:v>4.3600000000000003</c:v>
                </c:pt>
                <c:pt idx="436">
                  <c:v>4.37</c:v>
                </c:pt>
                <c:pt idx="437">
                  <c:v>4.38</c:v>
                </c:pt>
                <c:pt idx="438">
                  <c:v>4.3899999999999997</c:v>
                </c:pt>
                <c:pt idx="439">
                  <c:v>4.4000000000000004</c:v>
                </c:pt>
                <c:pt idx="440">
                  <c:v>4.41</c:v>
                </c:pt>
                <c:pt idx="441">
                  <c:v>4.42</c:v>
                </c:pt>
                <c:pt idx="442">
                  <c:v>4.43</c:v>
                </c:pt>
                <c:pt idx="443">
                  <c:v>4.4400000000000004</c:v>
                </c:pt>
                <c:pt idx="444">
                  <c:v>4.45</c:v>
                </c:pt>
                <c:pt idx="445">
                  <c:v>4.46</c:v>
                </c:pt>
                <c:pt idx="446">
                  <c:v>4.47</c:v>
                </c:pt>
                <c:pt idx="447">
                  <c:v>4.4800000000000004</c:v>
                </c:pt>
                <c:pt idx="448">
                  <c:v>4.49</c:v>
                </c:pt>
                <c:pt idx="449">
                  <c:v>4.5</c:v>
                </c:pt>
                <c:pt idx="450">
                  <c:v>4.51</c:v>
                </c:pt>
                <c:pt idx="451">
                  <c:v>4.5199999999999996</c:v>
                </c:pt>
                <c:pt idx="452">
                  <c:v>4.53</c:v>
                </c:pt>
                <c:pt idx="453">
                  <c:v>4.54</c:v>
                </c:pt>
                <c:pt idx="454">
                  <c:v>4.55</c:v>
                </c:pt>
                <c:pt idx="455">
                  <c:v>4.5599999999999996</c:v>
                </c:pt>
                <c:pt idx="456">
                  <c:v>4.57</c:v>
                </c:pt>
                <c:pt idx="457">
                  <c:v>4.58</c:v>
                </c:pt>
                <c:pt idx="458">
                  <c:v>4.59</c:v>
                </c:pt>
                <c:pt idx="459">
                  <c:v>4.5999999999999996</c:v>
                </c:pt>
                <c:pt idx="460">
                  <c:v>4.6099999999999994</c:v>
                </c:pt>
                <c:pt idx="461">
                  <c:v>4.6199999999999992</c:v>
                </c:pt>
                <c:pt idx="462">
                  <c:v>4.629999999999999</c:v>
                </c:pt>
                <c:pt idx="463">
                  <c:v>4.6399999999999988</c:v>
                </c:pt>
                <c:pt idx="464">
                  <c:v>4.6499999999999986</c:v>
                </c:pt>
                <c:pt idx="465">
                  <c:v>4.6599999999999984</c:v>
                </c:pt>
                <c:pt idx="466">
                  <c:v>4.6699999999999982</c:v>
                </c:pt>
                <c:pt idx="467">
                  <c:v>4.6799999999999979</c:v>
                </c:pt>
                <c:pt idx="468">
                  <c:v>4.6899999999999977</c:v>
                </c:pt>
                <c:pt idx="469">
                  <c:v>4.6999999999999975</c:v>
                </c:pt>
                <c:pt idx="470">
                  <c:v>4.7099999999999973</c:v>
                </c:pt>
                <c:pt idx="471">
                  <c:v>4.7199999999999971</c:v>
                </c:pt>
                <c:pt idx="472">
                  <c:v>4.7299999999999969</c:v>
                </c:pt>
                <c:pt idx="473">
                  <c:v>4.7399999999999967</c:v>
                </c:pt>
                <c:pt idx="474">
                  <c:v>4.7499999999999964</c:v>
                </c:pt>
                <c:pt idx="475">
                  <c:v>4.7599999999999962</c:v>
                </c:pt>
                <c:pt idx="476">
                  <c:v>4.769999999999996</c:v>
                </c:pt>
                <c:pt idx="477">
                  <c:v>4.7799999999999958</c:v>
                </c:pt>
                <c:pt idx="478">
                  <c:v>4.7899999999999956</c:v>
                </c:pt>
                <c:pt idx="479">
                  <c:v>4.7999999999999954</c:v>
                </c:pt>
                <c:pt idx="480">
                  <c:v>4.8099999999999952</c:v>
                </c:pt>
                <c:pt idx="481">
                  <c:v>4.819999999999995</c:v>
                </c:pt>
                <c:pt idx="482">
                  <c:v>4.8299999999999947</c:v>
                </c:pt>
                <c:pt idx="483">
                  <c:v>4.8399999999999945</c:v>
                </c:pt>
                <c:pt idx="484">
                  <c:v>4.8499999999999943</c:v>
                </c:pt>
                <c:pt idx="485">
                  <c:v>4.8599999999999941</c:v>
                </c:pt>
                <c:pt idx="486">
                  <c:v>4.8699999999999939</c:v>
                </c:pt>
                <c:pt idx="487">
                  <c:v>4.8799999999999937</c:v>
                </c:pt>
                <c:pt idx="488">
                  <c:v>4.8899999999999935</c:v>
                </c:pt>
                <c:pt idx="489">
                  <c:v>4.8999999999999932</c:v>
                </c:pt>
                <c:pt idx="490">
                  <c:v>4.909999999999993</c:v>
                </c:pt>
                <c:pt idx="491">
                  <c:v>4.9199999999999928</c:v>
                </c:pt>
                <c:pt idx="492">
                  <c:v>4.9299999999999926</c:v>
                </c:pt>
                <c:pt idx="493">
                  <c:v>4.9399999999999924</c:v>
                </c:pt>
                <c:pt idx="494">
                  <c:v>4.9499999999999922</c:v>
                </c:pt>
                <c:pt idx="495">
                  <c:v>4.959999999999992</c:v>
                </c:pt>
                <c:pt idx="496">
                  <c:v>4.9699999999999918</c:v>
                </c:pt>
                <c:pt idx="497">
                  <c:v>4.9799999999999915</c:v>
                </c:pt>
                <c:pt idx="498">
                  <c:v>4.9899999999999913</c:v>
                </c:pt>
                <c:pt idx="499">
                  <c:v>4.9999999999999911</c:v>
                </c:pt>
              </c:numCache>
            </c:numRef>
          </c:xVal>
          <c:yVal>
            <c:numRef>
              <c:f>'[2800-NEW.xls]2800-4'!$DS$2:$DS$502</c:f>
              <c:numCache>
                <c:formatCode>General</c:formatCode>
                <c:ptCount val="501"/>
                <c:pt idx="0">
                  <c:v>0.16300000000000001</c:v>
                </c:pt>
                <c:pt idx="1">
                  <c:v>0.18745000000000001</c:v>
                </c:pt>
                <c:pt idx="2">
                  <c:v>0.21190000000000001</c:v>
                </c:pt>
                <c:pt idx="3">
                  <c:v>0.23635</c:v>
                </c:pt>
                <c:pt idx="4">
                  <c:v>0.26080000000000003</c:v>
                </c:pt>
                <c:pt idx="5">
                  <c:v>0.28525</c:v>
                </c:pt>
                <c:pt idx="6">
                  <c:v>0.30969999999999998</c:v>
                </c:pt>
                <c:pt idx="7">
                  <c:v>0.33415</c:v>
                </c:pt>
                <c:pt idx="8">
                  <c:v>0.35860000000000003</c:v>
                </c:pt>
                <c:pt idx="9">
                  <c:v>0.38304999999999995</c:v>
                </c:pt>
                <c:pt idx="10">
                  <c:v>0.40750000000000003</c:v>
                </c:pt>
                <c:pt idx="11">
                  <c:v>0.40750000000000003</c:v>
                </c:pt>
                <c:pt idx="12">
                  <c:v>0.40750000000000003</c:v>
                </c:pt>
                <c:pt idx="13">
                  <c:v>0.40750000000000003</c:v>
                </c:pt>
                <c:pt idx="14">
                  <c:v>0.40750000000000003</c:v>
                </c:pt>
                <c:pt idx="15">
                  <c:v>0.40750000000000003</c:v>
                </c:pt>
                <c:pt idx="16">
                  <c:v>0.40750000000000003</c:v>
                </c:pt>
                <c:pt idx="17">
                  <c:v>0.40750000000000003</c:v>
                </c:pt>
                <c:pt idx="18">
                  <c:v>0.40750000000000003</c:v>
                </c:pt>
                <c:pt idx="19">
                  <c:v>0.40750000000000003</c:v>
                </c:pt>
                <c:pt idx="20">
                  <c:v>0.40750000000000003</c:v>
                </c:pt>
                <c:pt idx="21">
                  <c:v>0.40750000000000003</c:v>
                </c:pt>
                <c:pt idx="22">
                  <c:v>0.40750000000000003</c:v>
                </c:pt>
                <c:pt idx="23">
                  <c:v>0.40750000000000003</c:v>
                </c:pt>
                <c:pt idx="24">
                  <c:v>0.40750000000000003</c:v>
                </c:pt>
                <c:pt idx="25">
                  <c:v>0.40750000000000003</c:v>
                </c:pt>
                <c:pt idx="26">
                  <c:v>0.40750000000000003</c:v>
                </c:pt>
                <c:pt idx="27">
                  <c:v>0.40750000000000003</c:v>
                </c:pt>
                <c:pt idx="28">
                  <c:v>0.40750000000000003</c:v>
                </c:pt>
                <c:pt idx="29">
                  <c:v>0.40750000000000003</c:v>
                </c:pt>
                <c:pt idx="30">
                  <c:v>0.40750000000000003</c:v>
                </c:pt>
                <c:pt idx="31">
                  <c:v>0.40750000000000003</c:v>
                </c:pt>
                <c:pt idx="32">
                  <c:v>0.40750000000000003</c:v>
                </c:pt>
                <c:pt idx="33">
                  <c:v>0.40750000000000003</c:v>
                </c:pt>
                <c:pt idx="34">
                  <c:v>0.40750000000000003</c:v>
                </c:pt>
                <c:pt idx="35">
                  <c:v>0.40750000000000003</c:v>
                </c:pt>
                <c:pt idx="36">
                  <c:v>0.40750000000000003</c:v>
                </c:pt>
                <c:pt idx="37">
                  <c:v>0.40750000000000003</c:v>
                </c:pt>
                <c:pt idx="38">
                  <c:v>0.40750000000000003</c:v>
                </c:pt>
                <c:pt idx="39">
                  <c:v>0.40750000000000003</c:v>
                </c:pt>
                <c:pt idx="40">
                  <c:v>0.40750000000000003</c:v>
                </c:pt>
                <c:pt idx="41">
                  <c:v>0.40750000000000003</c:v>
                </c:pt>
                <c:pt idx="42">
                  <c:v>0.40750000000000003</c:v>
                </c:pt>
                <c:pt idx="43">
                  <c:v>0.40750000000000003</c:v>
                </c:pt>
                <c:pt idx="44">
                  <c:v>0.40750000000000003</c:v>
                </c:pt>
                <c:pt idx="45">
                  <c:v>0.40750000000000003</c:v>
                </c:pt>
                <c:pt idx="46">
                  <c:v>0.40750000000000003</c:v>
                </c:pt>
                <c:pt idx="47">
                  <c:v>0.40750000000000003</c:v>
                </c:pt>
                <c:pt idx="48">
                  <c:v>0.40750000000000003</c:v>
                </c:pt>
                <c:pt idx="49">
                  <c:v>0.40750000000000003</c:v>
                </c:pt>
                <c:pt idx="50">
                  <c:v>0.40750000000000003</c:v>
                </c:pt>
                <c:pt idx="51">
                  <c:v>0.40030882352941172</c:v>
                </c:pt>
                <c:pt idx="52">
                  <c:v>0.39339423076923075</c:v>
                </c:pt>
                <c:pt idx="53">
                  <c:v>0.38674056603773582</c:v>
                </c:pt>
                <c:pt idx="54">
                  <c:v>0.3803333333333333</c:v>
                </c:pt>
                <c:pt idx="55">
                  <c:v>0.37415909090909094</c:v>
                </c:pt>
                <c:pt idx="56">
                  <c:v>0.36820535714285713</c:v>
                </c:pt>
                <c:pt idx="57">
                  <c:v>0.36246052631578951</c:v>
                </c:pt>
                <c:pt idx="58">
                  <c:v>0.35691379310344828</c:v>
                </c:pt>
                <c:pt idx="59">
                  <c:v>0.35155508474576275</c:v>
                </c:pt>
                <c:pt idx="60">
                  <c:v>0.34637499999999999</c:v>
                </c:pt>
                <c:pt idx="61">
                  <c:v>0.3413647540983607</c:v>
                </c:pt>
                <c:pt idx="62">
                  <c:v>0.33651612903225808</c:v>
                </c:pt>
                <c:pt idx="63">
                  <c:v>0.33182142857142854</c:v>
                </c:pt>
                <c:pt idx="64">
                  <c:v>0.32727343749999999</c:v>
                </c:pt>
                <c:pt idx="65">
                  <c:v>0.32286538461538461</c:v>
                </c:pt>
                <c:pt idx="66">
                  <c:v>0.31859090909090909</c:v>
                </c:pt>
                <c:pt idx="67">
                  <c:v>0.31444402985074626</c:v>
                </c:pt>
                <c:pt idx="68">
                  <c:v>0.31041911764705882</c:v>
                </c:pt>
                <c:pt idx="69">
                  <c:v>0.30651086956521745</c:v>
                </c:pt>
                <c:pt idx="70">
                  <c:v>0.30271428571428571</c:v>
                </c:pt>
                <c:pt idx="71">
                  <c:v>0.29902464788732397</c:v>
                </c:pt>
                <c:pt idx="72">
                  <c:v>0.29543750000000002</c:v>
                </c:pt>
                <c:pt idx="73">
                  <c:v>0.2919486301369863</c:v>
                </c:pt>
                <c:pt idx="74">
                  <c:v>0.28855405405405404</c:v>
                </c:pt>
                <c:pt idx="75">
                  <c:v>0.28525</c:v>
                </c:pt>
                <c:pt idx="76">
                  <c:v>0.28203289473684212</c:v>
                </c:pt>
                <c:pt idx="77">
                  <c:v>0.27889935064935067</c:v>
                </c:pt>
                <c:pt idx="78">
                  <c:v>0.27584615384615385</c:v>
                </c:pt>
                <c:pt idx="79">
                  <c:v>0.27287025316455693</c:v>
                </c:pt>
                <c:pt idx="80">
                  <c:v>0.26996875000000004</c:v>
                </c:pt>
                <c:pt idx="81">
                  <c:v>0.26713888888888887</c:v>
                </c:pt>
                <c:pt idx="82">
                  <c:v>0.26437804878048782</c:v>
                </c:pt>
                <c:pt idx="83">
                  <c:v>0.26168373493975911</c:v>
                </c:pt>
                <c:pt idx="84">
                  <c:v>0.25905357142857144</c:v>
                </c:pt>
                <c:pt idx="85">
                  <c:v>0.25648529411764709</c:v>
                </c:pt>
                <c:pt idx="86">
                  <c:v>0.2539767441860466</c:v>
                </c:pt>
                <c:pt idx="87">
                  <c:v>0.25152586206896554</c:v>
                </c:pt>
                <c:pt idx="88">
                  <c:v>0.24913068181818188</c:v>
                </c:pt>
                <c:pt idx="89">
                  <c:v>0.24678932584269669</c:v>
                </c:pt>
                <c:pt idx="90">
                  <c:v>0.2445</c:v>
                </c:pt>
                <c:pt idx="91">
                  <c:v>0.242260989010989</c:v>
                </c:pt>
                <c:pt idx="92">
                  <c:v>0.24007065217391307</c:v>
                </c:pt>
                <c:pt idx="93">
                  <c:v>0.23792741935483872</c:v>
                </c:pt>
                <c:pt idx="94">
                  <c:v>0.23582978723404258</c:v>
                </c:pt>
                <c:pt idx="95">
                  <c:v>0.23377631578947367</c:v>
                </c:pt>
                <c:pt idx="96">
                  <c:v>0.23176562500000006</c:v>
                </c:pt>
                <c:pt idx="97">
                  <c:v>0.22979639175257735</c:v>
                </c:pt>
                <c:pt idx="98">
                  <c:v>0.22786734693877553</c:v>
                </c:pt>
                <c:pt idx="99">
                  <c:v>0.22597727272727278</c:v>
                </c:pt>
                <c:pt idx="100">
                  <c:v>0.22412500000000002</c:v>
                </c:pt>
                <c:pt idx="101">
                  <c:v>0.22230940594059409</c:v>
                </c:pt>
                <c:pt idx="102">
                  <c:v>0.22052941176470586</c:v>
                </c:pt>
                <c:pt idx="103">
                  <c:v>0.21878398058252427</c:v>
                </c:pt>
                <c:pt idx="104">
                  <c:v>0.21707211538461541</c:v>
                </c:pt>
                <c:pt idx="105">
                  <c:v>0.21539285714285719</c:v>
                </c:pt>
                <c:pt idx="106">
                  <c:v>0.21374528301886794</c:v>
                </c:pt>
                <c:pt idx="107">
                  <c:v>0.21212850467289723</c:v>
                </c:pt>
                <c:pt idx="108">
                  <c:v>0.21054166666666665</c:v>
                </c:pt>
                <c:pt idx="109">
                  <c:v>0.20898394495412848</c:v>
                </c:pt>
                <c:pt idx="110">
                  <c:v>0.20745454545454545</c:v>
                </c:pt>
                <c:pt idx="111">
                  <c:v>0.20595270270270269</c:v>
                </c:pt>
                <c:pt idx="112">
                  <c:v>0.20447767857142857</c:v>
                </c:pt>
                <c:pt idx="113">
                  <c:v>0.20302876106194692</c:v>
                </c:pt>
                <c:pt idx="114">
                  <c:v>0.20160526315789476</c:v>
                </c:pt>
                <c:pt idx="115">
                  <c:v>0.20020652173913045</c:v>
                </c:pt>
                <c:pt idx="116">
                  <c:v>0.19883189655172415</c:v>
                </c:pt>
                <c:pt idx="117">
                  <c:v>0.19748076923076927</c:v>
                </c:pt>
                <c:pt idx="118">
                  <c:v>0.19615254237288135</c:v>
                </c:pt>
                <c:pt idx="119">
                  <c:v>0.1948466386554622</c:v>
                </c:pt>
                <c:pt idx="120">
                  <c:v>0.1935625</c:v>
                </c:pt>
                <c:pt idx="121">
                  <c:v>0.19229958677685954</c:v>
                </c:pt>
                <c:pt idx="122">
                  <c:v>0.19105737704918035</c:v>
                </c:pt>
                <c:pt idx="123">
                  <c:v>0.18983536585365848</c:v>
                </c:pt>
                <c:pt idx="124">
                  <c:v>0.18863306451612905</c:v>
                </c:pt>
                <c:pt idx="125">
                  <c:v>0.18745000000000001</c:v>
                </c:pt>
                <c:pt idx="126">
                  <c:v>0.18628571428571425</c:v>
                </c:pt>
                <c:pt idx="127">
                  <c:v>0.18513976377952754</c:v>
                </c:pt>
                <c:pt idx="128">
                  <c:v>0.18401171875</c:v>
                </c:pt>
                <c:pt idx="129">
                  <c:v>0.18290116279069765</c:v>
                </c:pt>
                <c:pt idx="130">
                  <c:v>0.18180769230769228</c:v>
                </c:pt>
                <c:pt idx="131">
                  <c:v>0.18073091603053432</c:v>
                </c:pt>
                <c:pt idx="132">
                  <c:v>0.17967045454545455</c:v>
                </c:pt>
                <c:pt idx="133">
                  <c:v>0.17862593984962405</c:v>
                </c:pt>
                <c:pt idx="134">
                  <c:v>0.17759701492537311</c:v>
                </c:pt>
                <c:pt idx="135">
                  <c:v>0.17658333333333329</c:v>
                </c:pt>
                <c:pt idx="136">
                  <c:v>0.17558455882352941</c:v>
                </c:pt>
                <c:pt idx="137">
                  <c:v>0.17460036496350362</c:v>
                </c:pt>
                <c:pt idx="138">
                  <c:v>0.1736304347826087</c:v>
                </c:pt>
                <c:pt idx="139">
                  <c:v>0.17267446043165469</c:v>
                </c:pt>
                <c:pt idx="140">
                  <c:v>0.17173214285714286</c:v>
                </c:pt>
                <c:pt idx="141">
                  <c:v>0.17080319148936171</c:v>
                </c:pt>
                <c:pt idx="142">
                  <c:v>0.16988732394366196</c:v>
                </c:pt>
                <c:pt idx="143">
                  <c:v>0.16898426573426573</c:v>
                </c:pt>
                <c:pt idx="144">
                  <c:v>0.16809375000000001</c:v>
                </c:pt>
                <c:pt idx="145">
                  <c:v>0.16721551724137934</c:v>
                </c:pt>
                <c:pt idx="146">
                  <c:v>0.16634931506849313</c:v>
                </c:pt>
                <c:pt idx="147">
                  <c:v>0.16549489795918365</c:v>
                </c:pt>
                <c:pt idx="148">
                  <c:v>0.16465202702702703</c:v>
                </c:pt>
                <c:pt idx="149">
                  <c:v>0.16382046979865775</c:v>
                </c:pt>
                <c:pt idx="150">
                  <c:v>0.16299999999999998</c:v>
                </c:pt>
                <c:pt idx="151">
                  <c:v>0.16219039735099339</c:v>
                </c:pt>
                <c:pt idx="152">
                  <c:v>0.16139144736842106</c:v>
                </c:pt>
                <c:pt idx="153">
                  <c:v>0.16060294117647059</c:v>
                </c:pt>
                <c:pt idx="154">
                  <c:v>0.15982467532467531</c:v>
                </c:pt>
                <c:pt idx="155">
                  <c:v>0.15905645161290322</c:v>
                </c:pt>
                <c:pt idx="156">
                  <c:v>0.1582980769230769</c:v>
                </c:pt>
                <c:pt idx="157">
                  <c:v>0.15754936305732481</c:v>
                </c:pt>
                <c:pt idx="158">
                  <c:v>0.15681012658227844</c:v>
                </c:pt>
                <c:pt idx="159">
                  <c:v>0.15608018867924528</c:v>
                </c:pt>
                <c:pt idx="160">
                  <c:v>0.15535937499999999</c:v>
                </c:pt>
                <c:pt idx="161">
                  <c:v>0.15464751552795028</c:v>
                </c:pt>
                <c:pt idx="162">
                  <c:v>0.15394444444444444</c:v>
                </c:pt>
                <c:pt idx="163">
                  <c:v>0.15325</c:v>
                </c:pt>
                <c:pt idx="164">
                  <c:v>0.15256402439024389</c:v>
                </c:pt>
                <c:pt idx="165">
                  <c:v>0.15188636363636362</c:v>
                </c:pt>
                <c:pt idx="166">
                  <c:v>0.15121686746987953</c:v>
                </c:pt>
                <c:pt idx="167">
                  <c:v>0.1505553892215569</c:v>
                </c:pt>
                <c:pt idx="168">
                  <c:v>0.14990178571428572</c:v>
                </c:pt>
                <c:pt idx="169">
                  <c:v>0.1492559171597633</c:v>
                </c:pt>
                <c:pt idx="170">
                  <c:v>0.14861764705882355</c:v>
                </c:pt>
                <c:pt idx="171">
                  <c:v>0.14798684210526314</c:v>
                </c:pt>
                <c:pt idx="172">
                  <c:v>0.14736337209302328</c:v>
                </c:pt>
                <c:pt idx="173">
                  <c:v>0.14674710982658962</c:v>
                </c:pt>
                <c:pt idx="174">
                  <c:v>0.14613793103448275</c:v>
                </c:pt>
                <c:pt idx="175">
                  <c:v>0.14553571428571427</c:v>
                </c:pt>
                <c:pt idx="176">
                  <c:v>0.14494034090909091</c:v>
                </c:pt>
                <c:pt idx="177">
                  <c:v>0.14435169491525426</c:v>
                </c:pt>
                <c:pt idx="178">
                  <c:v>0.14376966292134832</c:v>
                </c:pt>
                <c:pt idx="179">
                  <c:v>0.1431941340782123</c:v>
                </c:pt>
                <c:pt idx="180">
                  <c:v>0.142625</c:v>
                </c:pt>
                <c:pt idx="181">
                  <c:v>0.14206215469613259</c:v>
                </c:pt>
                <c:pt idx="182">
                  <c:v>0.14150549450549449</c:v>
                </c:pt>
                <c:pt idx="183">
                  <c:v>0.14095491803278687</c:v>
                </c:pt>
                <c:pt idx="184">
                  <c:v>0.14041032608695653</c:v>
                </c:pt>
                <c:pt idx="185">
                  <c:v>0.13987162162162162</c:v>
                </c:pt>
                <c:pt idx="186">
                  <c:v>0.13933870967741935</c:v>
                </c:pt>
                <c:pt idx="187">
                  <c:v>0.13881149732620318</c:v>
                </c:pt>
                <c:pt idx="188">
                  <c:v>0.13828989361702129</c:v>
                </c:pt>
                <c:pt idx="189">
                  <c:v>0.13777380952380958</c:v>
                </c:pt>
                <c:pt idx="190">
                  <c:v>0.13726315789473684</c:v>
                </c:pt>
                <c:pt idx="191">
                  <c:v>0.13675785340314137</c:v>
                </c:pt>
                <c:pt idx="192">
                  <c:v>0.13625781250000002</c:v>
                </c:pt>
                <c:pt idx="193">
                  <c:v>0.13576295336787567</c:v>
                </c:pt>
                <c:pt idx="194">
                  <c:v>0.13527319587628867</c:v>
                </c:pt>
                <c:pt idx="195">
                  <c:v>0.13478846153846155</c:v>
                </c:pt>
                <c:pt idx="196">
                  <c:v>0.13430867346938777</c:v>
                </c:pt>
                <c:pt idx="197">
                  <c:v>0.13383375634517766</c:v>
                </c:pt>
                <c:pt idx="198">
                  <c:v>0.13336363636363641</c:v>
                </c:pt>
                <c:pt idx="199">
                  <c:v>0.13289824120603014</c:v>
                </c:pt>
                <c:pt idx="200">
                  <c:v>0.13243749999999999</c:v>
                </c:pt>
                <c:pt idx="201">
                  <c:v>0.1319813432835821</c:v>
                </c:pt>
                <c:pt idx="202">
                  <c:v>0.13152970297029704</c:v>
                </c:pt>
                <c:pt idx="203">
                  <c:v>0.13108251231527096</c:v>
                </c:pt>
                <c:pt idx="204">
                  <c:v>0.13063970588235291</c:v>
                </c:pt>
                <c:pt idx="205">
                  <c:v>0.13020121951219515</c:v>
                </c:pt>
                <c:pt idx="206">
                  <c:v>0.12976699029126212</c:v>
                </c:pt>
                <c:pt idx="207">
                  <c:v>0.12933695652173915</c:v>
                </c:pt>
                <c:pt idx="208">
                  <c:v>0.12891105769230768</c:v>
                </c:pt>
                <c:pt idx="209">
                  <c:v>0.12848923444976079</c:v>
                </c:pt>
                <c:pt idx="210">
                  <c:v>0.12807142857142856</c:v>
                </c:pt>
                <c:pt idx="211">
                  <c:v>0.12765758293838864</c:v>
                </c:pt>
                <c:pt idx="212">
                  <c:v>0.12724764150943393</c:v>
                </c:pt>
                <c:pt idx="213">
                  <c:v>0.12684154929577465</c:v>
                </c:pt>
                <c:pt idx="214">
                  <c:v>0.12643925233644859</c:v>
                </c:pt>
                <c:pt idx="215">
                  <c:v>0.12604069767441861</c:v>
                </c:pt>
                <c:pt idx="216">
                  <c:v>0.12564583333333332</c:v>
                </c:pt>
                <c:pt idx="217">
                  <c:v>0.1252546082949309</c:v>
                </c:pt>
                <c:pt idx="218">
                  <c:v>0.12486697247706421</c:v>
                </c:pt>
                <c:pt idx="219">
                  <c:v>0.12448287671232879</c:v>
                </c:pt>
                <c:pt idx="220">
                  <c:v>0.12410227272727271</c:v>
                </c:pt>
                <c:pt idx="221">
                  <c:v>0.12372511312217196</c:v>
                </c:pt>
                <c:pt idx="222">
                  <c:v>0.12335135135135132</c:v>
                </c:pt>
                <c:pt idx="223">
                  <c:v>0.1229809417040359</c:v>
                </c:pt>
                <c:pt idx="224">
                  <c:v>0.12261383928571426</c:v>
                </c:pt>
                <c:pt idx="225">
                  <c:v>0.12225000000000003</c:v>
                </c:pt>
                <c:pt idx="226">
                  <c:v>0.12188938053097347</c:v>
                </c:pt>
                <c:pt idx="227">
                  <c:v>0.12153193832599118</c:v>
                </c:pt>
                <c:pt idx="228">
                  <c:v>0.12117763157894738</c:v>
                </c:pt>
                <c:pt idx="229">
                  <c:v>0.12082641921397382</c:v>
                </c:pt>
                <c:pt idx="230">
                  <c:v>0.12047826086956523</c:v>
                </c:pt>
                <c:pt idx="231">
                  <c:v>0.12013311688311688</c:v>
                </c:pt>
                <c:pt idx="232">
                  <c:v>0.11979094827586208</c:v>
                </c:pt>
                <c:pt idx="233">
                  <c:v>0.11945171673819743</c:v>
                </c:pt>
                <c:pt idx="234">
                  <c:v>0.11911538461538464</c:v>
                </c:pt>
                <c:pt idx="235">
                  <c:v>0.11878191489361704</c:v>
                </c:pt>
                <c:pt idx="236">
                  <c:v>0.11845127118644068</c:v>
                </c:pt>
                <c:pt idx="237">
                  <c:v>0.11812341772151901</c:v>
                </c:pt>
                <c:pt idx="238">
                  <c:v>0.11779831932773109</c:v>
                </c:pt>
                <c:pt idx="239">
                  <c:v>0.11747594142259414</c:v>
                </c:pt>
                <c:pt idx="240">
                  <c:v>0.11715625</c:v>
                </c:pt>
                <c:pt idx="241">
                  <c:v>0.11683921161825726</c:v>
                </c:pt>
                <c:pt idx="242">
                  <c:v>0.11652479338842976</c:v>
                </c:pt>
                <c:pt idx="243">
                  <c:v>0.11621296296296298</c:v>
                </c:pt>
                <c:pt idx="244">
                  <c:v>0.11590368852459018</c:v>
                </c:pt>
                <c:pt idx="245">
                  <c:v>0.11559693877551019</c:v>
                </c:pt>
                <c:pt idx="246">
                  <c:v>0.11529268292682925</c:v>
                </c:pt>
                <c:pt idx="247">
                  <c:v>0.11499089068825911</c:v>
                </c:pt>
                <c:pt idx="248">
                  <c:v>0.11469153225806451</c:v>
                </c:pt>
                <c:pt idx="249">
                  <c:v>0.114394578313253</c:v>
                </c:pt>
                <c:pt idx="250">
                  <c:v>0.11409999999999999</c:v>
                </c:pt>
                <c:pt idx="251">
                  <c:v>0.1138077689243028</c:v>
                </c:pt>
                <c:pt idx="252">
                  <c:v>0.11351785714285713</c:v>
                </c:pt>
                <c:pt idx="253">
                  <c:v>0.1132302371541502</c:v>
                </c:pt>
                <c:pt idx="254">
                  <c:v>0.11294488188976376</c:v>
                </c:pt>
                <c:pt idx="255">
                  <c:v>0.11266176470588235</c:v>
                </c:pt>
                <c:pt idx="256">
                  <c:v>0.112380859375</c:v>
                </c:pt>
                <c:pt idx="257">
                  <c:v>0.11210214007782102</c:v>
                </c:pt>
                <c:pt idx="258">
                  <c:v>0.11182558139534882</c:v>
                </c:pt>
                <c:pt idx="259">
                  <c:v>0.1115511583011583</c:v>
                </c:pt>
                <c:pt idx="260">
                  <c:v>0.11127884615384614</c:v>
                </c:pt>
                <c:pt idx="261">
                  <c:v>0.1110086206896552</c:v>
                </c:pt>
                <c:pt idx="262">
                  <c:v>0.11074045801526716</c:v>
                </c:pt>
                <c:pt idx="263">
                  <c:v>0.11047433460076046</c:v>
                </c:pt>
                <c:pt idx="264">
                  <c:v>0.11021022727272728</c:v>
                </c:pt>
                <c:pt idx="265">
                  <c:v>0.10994811320754717</c:v>
                </c:pt>
                <c:pt idx="266">
                  <c:v>0.10968796992481203</c:v>
                </c:pt>
                <c:pt idx="267">
                  <c:v>0.10942977528089888</c:v>
                </c:pt>
                <c:pt idx="268">
                  <c:v>0.10917350746268656</c:v>
                </c:pt>
                <c:pt idx="269">
                  <c:v>0.10891914498141265</c:v>
                </c:pt>
                <c:pt idx="270">
                  <c:v>0.10866666666666665</c:v>
                </c:pt>
                <c:pt idx="271">
                  <c:v>0.1084160516605166</c:v>
                </c:pt>
                <c:pt idx="272">
                  <c:v>0.10816727941176471</c:v>
                </c:pt>
                <c:pt idx="273">
                  <c:v>0.10792032967032968</c:v>
                </c:pt>
                <c:pt idx="274">
                  <c:v>0.10767518248175183</c:v>
                </c:pt>
                <c:pt idx="275">
                  <c:v>0.1074318181818182</c:v>
                </c:pt>
                <c:pt idx="276">
                  <c:v>0.10719021739130435</c:v>
                </c:pt>
                <c:pt idx="277">
                  <c:v>0.10695036101083033</c:v>
                </c:pt>
                <c:pt idx="278">
                  <c:v>0.10671223021582735</c:v>
                </c:pt>
                <c:pt idx="279">
                  <c:v>0.10647580645161291</c:v>
                </c:pt>
                <c:pt idx="280">
                  <c:v>0.10624107142857143</c:v>
                </c:pt>
                <c:pt idx="281">
                  <c:v>0.10600800711743773</c:v>
                </c:pt>
                <c:pt idx="282">
                  <c:v>0.10577659574468086</c:v>
                </c:pt>
                <c:pt idx="283">
                  <c:v>0.10554681978798587</c:v>
                </c:pt>
                <c:pt idx="284">
                  <c:v>0.10531866197183098</c:v>
                </c:pt>
                <c:pt idx="285">
                  <c:v>0.1050921052631579</c:v>
                </c:pt>
                <c:pt idx="286">
                  <c:v>0.10486713286713287</c:v>
                </c:pt>
                <c:pt idx="287">
                  <c:v>0.10464372822299652</c:v>
                </c:pt>
                <c:pt idx="288">
                  <c:v>0.104421875</c:v>
                </c:pt>
                <c:pt idx="289">
                  <c:v>0.1042015570934256</c:v>
                </c:pt>
                <c:pt idx="290">
                  <c:v>0.10398275862068966</c:v>
                </c:pt>
                <c:pt idx="291">
                  <c:v>0.10376546391752579</c:v>
                </c:pt>
                <c:pt idx="292">
                  <c:v>0.10354965753424657</c:v>
                </c:pt>
                <c:pt idx="293">
                  <c:v>0.1033353242320819</c:v>
                </c:pt>
                <c:pt idx="294">
                  <c:v>0.10312244897959183</c:v>
                </c:pt>
                <c:pt idx="295">
                  <c:v>0.10291101694915254</c:v>
                </c:pt>
                <c:pt idx="296">
                  <c:v>0.10270101351351352</c:v>
                </c:pt>
                <c:pt idx="297">
                  <c:v>0.10249242424242425</c:v>
                </c:pt>
                <c:pt idx="298">
                  <c:v>0.10228523489932886</c:v>
                </c:pt>
                <c:pt idx="299">
                  <c:v>0.10207943143812709</c:v>
                </c:pt>
                <c:pt idx="300">
                  <c:v>0.10187500000000001</c:v>
                </c:pt>
                <c:pt idx="301">
                  <c:v>0.101671926910299</c:v>
                </c:pt>
                <c:pt idx="302">
                  <c:v>0.10147019867549668</c:v>
                </c:pt>
                <c:pt idx="303">
                  <c:v>0.101269801980198</c:v>
                </c:pt>
                <c:pt idx="304">
                  <c:v>0.10107072368421054</c:v>
                </c:pt>
                <c:pt idx="305">
                  <c:v>0.10087295081967212</c:v>
                </c:pt>
                <c:pt idx="306">
                  <c:v>0.1006764705882353</c:v>
                </c:pt>
                <c:pt idx="307">
                  <c:v>0.1004812703583062</c:v>
                </c:pt>
                <c:pt idx="308">
                  <c:v>0.10028733766233767</c:v>
                </c:pt>
                <c:pt idx="309">
                  <c:v>0.10009466019417478</c:v>
                </c:pt>
                <c:pt idx="310">
                  <c:v>9.9903225806451612E-2</c:v>
                </c:pt>
                <c:pt idx="311">
                  <c:v>9.9713022508038582E-2</c:v>
                </c:pt>
                <c:pt idx="312">
                  <c:v>9.9524038461538455E-2</c:v>
                </c:pt>
                <c:pt idx="313">
                  <c:v>9.9336261980830648E-2</c:v>
                </c:pt>
                <c:pt idx="314">
                  <c:v>9.9149681528662423E-2</c:v>
                </c:pt>
                <c:pt idx="315">
                  <c:v>9.8964285714285685E-2</c:v>
                </c:pt>
                <c:pt idx="316">
                  <c:v>9.8780063291139225E-2</c:v>
                </c:pt>
                <c:pt idx="317">
                  <c:v>9.859700315457412E-2</c:v>
                </c:pt>
                <c:pt idx="318">
                  <c:v>9.8415094339622644E-2</c:v>
                </c:pt>
                <c:pt idx="319">
                  <c:v>9.8234326018808785E-2</c:v>
                </c:pt>
                <c:pt idx="320">
                  <c:v>9.8054687500000001E-2</c:v>
                </c:pt>
                <c:pt idx="321">
                  <c:v>9.7876168224299051E-2</c:v>
                </c:pt>
                <c:pt idx="322">
                  <c:v>9.7698757763975158E-2</c:v>
                </c:pt>
                <c:pt idx="323">
                  <c:v>9.7522445820433443E-2</c:v>
                </c:pt>
                <c:pt idx="324">
                  <c:v>9.7347222222222224E-2</c:v>
                </c:pt>
                <c:pt idx="325">
                  <c:v>9.7173076923076931E-2</c:v>
                </c:pt>
                <c:pt idx="326">
                  <c:v>9.7000000000000003E-2</c:v>
                </c:pt>
                <c:pt idx="327">
                  <c:v>9.6827981651376141E-2</c:v>
                </c:pt>
                <c:pt idx="328">
                  <c:v>9.6657012195121961E-2</c:v>
                </c:pt>
                <c:pt idx="329">
                  <c:v>9.648708206686929E-2</c:v>
                </c:pt>
                <c:pt idx="330">
                  <c:v>9.6318181818181831E-2</c:v>
                </c:pt>
                <c:pt idx="331">
                  <c:v>9.6150302114803604E-2</c:v>
                </c:pt>
                <c:pt idx="332">
                  <c:v>9.5983433734939783E-2</c:v>
                </c:pt>
                <c:pt idx="333">
                  <c:v>9.5817567567567555E-2</c:v>
                </c:pt>
                <c:pt idx="334">
                  <c:v>9.5652694610778452E-2</c:v>
                </c:pt>
                <c:pt idx="335">
                  <c:v>9.5488805970149235E-2</c:v>
                </c:pt>
                <c:pt idx="336">
                  <c:v>9.5325892857142866E-2</c:v>
                </c:pt>
                <c:pt idx="337">
                  <c:v>9.5163946587537088E-2</c:v>
                </c:pt>
                <c:pt idx="338">
                  <c:v>9.5002958579881655E-2</c:v>
                </c:pt>
                <c:pt idx="339">
                  <c:v>9.4842920353982299E-2</c:v>
                </c:pt>
                <c:pt idx="340">
                  <c:v>9.4683823529411779E-2</c:v>
                </c:pt>
                <c:pt idx="341">
                  <c:v>9.4525659824046898E-2</c:v>
                </c:pt>
                <c:pt idx="342">
                  <c:v>9.4368421052631574E-2</c:v>
                </c:pt>
                <c:pt idx="343">
                  <c:v>9.4212099125364435E-2</c:v>
                </c:pt>
                <c:pt idx="344">
                  <c:v>9.4056686046511656E-2</c:v>
                </c:pt>
                <c:pt idx="345">
                  <c:v>9.3902173913043466E-2</c:v>
                </c:pt>
                <c:pt idx="346">
                  <c:v>9.3748554913294799E-2</c:v>
                </c:pt>
                <c:pt idx="347">
                  <c:v>9.3595821325648421E-2</c:v>
                </c:pt>
                <c:pt idx="348">
                  <c:v>9.3443965517241379E-2</c:v>
                </c:pt>
                <c:pt idx="349">
                  <c:v>9.3292979942693394E-2</c:v>
                </c:pt>
                <c:pt idx="350">
                  <c:v>9.3142857142857124E-2</c:v>
                </c:pt>
                <c:pt idx="351">
                  <c:v>9.2993589743589747E-2</c:v>
                </c:pt>
                <c:pt idx="352">
                  <c:v>9.2845170454545475E-2</c:v>
                </c:pt>
                <c:pt idx="353">
                  <c:v>9.2697592067988679E-2</c:v>
                </c:pt>
                <c:pt idx="354">
                  <c:v>9.2550847457627122E-2</c:v>
                </c:pt>
                <c:pt idx="355">
                  <c:v>9.2404929577464795E-2</c:v>
                </c:pt>
                <c:pt idx="356">
                  <c:v>9.2259831460674166E-2</c:v>
                </c:pt>
                <c:pt idx="357">
                  <c:v>9.2115546218487374E-2</c:v>
                </c:pt>
                <c:pt idx="358">
                  <c:v>9.197206703910614E-2</c:v>
                </c:pt>
                <c:pt idx="359">
                  <c:v>9.1829387186629516E-2</c:v>
                </c:pt>
                <c:pt idx="360">
                  <c:v>9.1687500000000005E-2</c:v>
                </c:pt>
                <c:pt idx="361">
                  <c:v>9.1546398891966765E-2</c:v>
                </c:pt>
                <c:pt idx="362">
                  <c:v>9.14060773480663E-2</c:v>
                </c:pt>
                <c:pt idx="363">
                  <c:v>9.1266528925619844E-2</c:v>
                </c:pt>
                <c:pt idx="364">
                  <c:v>9.1127747252747235E-2</c:v>
                </c:pt>
                <c:pt idx="365">
                  <c:v>9.0989726027397244E-2</c:v>
                </c:pt>
                <c:pt idx="366">
                  <c:v>9.0852459016393425E-2</c:v>
                </c:pt>
                <c:pt idx="367">
                  <c:v>9.0715940054495917E-2</c:v>
                </c:pt>
                <c:pt idx="368">
                  <c:v>9.0580163043478268E-2</c:v>
                </c:pt>
                <c:pt idx="369">
                  <c:v>9.0445121951219523E-2</c:v>
                </c:pt>
                <c:pt idx="370">
                  <c:v>9.0310810810810799E-2</c:v>
                </c:pt>
                <c:pt idx="371">
                  <c:v>9.0177223719676541E-2</c:v>
                </c:pt>
                <c:pt idx="372">
                  <c:v>9.0044354838709678E-2</c:v>
                </c:pt>
                <c:pt idx="373">
                  <c:v>0.09</c:v>
                </c:pt>
                <c:pt idx="374">
                  <c:v>0.09</c:v>
                </c:pt>
                <c:pt idx="375">
                  <c:v>0.09</c:v>
                </c:pt>
                <c:pt idx="376">
                  <c:v>0.09</c:v>
                </c:pt>
                <c:pt idx="377">
                  <c:v>0.09</c:v>
                </c:pt>
                <c:pt idx="378">
                  <c:v>0.09</c:v>
                </c:pt>
                <c:pt idx="379">
                  <c:v>0.09</c:v>
                </c:pt>
                <c:pt idx="380">
                  <c:v>0.09</c:v>
                </c:pt>
                <c:pt idx="381">
                  <c:v>0.09</c:v>
                </c:pt>
                <c:pt idx="382">
                  <c:v>0.09</c:v>
                </c:pt>
                <c:pt idx="383">
                  <c:v>0.09</c:v>
                </c:pt>
                <c:pt idx="384">
                  <c:v>0.09</c:v>
                </c:pt>
                <c:pt idx="385">
                  <c:v>0.09</c:v>
                </c:pt>
                <c:pt idx="386">
                  <c:v>0.09</c:v>
                </c:pt>
                <c:pt idx="387">
                  <c:v>0.09</c:v>
                </c:pt>
                <c:pt idx="388">
                  <c:v>0.09</c:v>
                </c:pt>
                <c:pt idx="389">
                  <c:v>0.09</c:v>
                </c:pt>
                <c:pt idx="390">
                  <c:v>0.09</c:v>
                </c:pt>
                <c:pt idx="391">
                  <c:v>0.09</c:v>
                </c:pt>
                <c:pt idx="392">
                  <c:v>0.09</c:v>
                </c:pt>
                <c:pt idx="393">
                  <c:v>0.09</c:v>
                </c:pt>
                <c:pt idx="394">
                  <c:v>0.09</c:v>
                </c:pt>
                <c:pt idx="395">
                  <c:v>0.09</c:v>
                </c:pt>
                <c:pt idx="396">
                  <c:v>0.09</c:v>
                </c:pt>
                <c:pt idx="397">
                  <c:v>0.09</c:v>
                </c:pt>
                <c:pt idx="398">
                  <c:v>0.09</c:v>
                </c:pt>
                <c:pt idx="399">
                  <c:v>0.09</c:v>
                </c:pt>
                <c:pt idx="400">
                  <c:v>0.09</c:v>
                </c:pt>
                <c:pt idx="401">
                  <c:v>0.09</c:v>
                </c:pt>
                <c:pt idx="402">
                  <c:v>0.09</c:v>
                </c:pt>
                <c:pt idx="403">
                  <c:v>0.09</c:v>
                </c:pt>
                <c:pt idx="404">
                  <c:v>0.09</c:v>
                </c:pt>
                <c:pt idx="405">
                  <c:v>0.09</c:v>
                </c:pt>
                <c:pt idx="406">
                  <c:v>0.09</c:v>
                </c:pt>
                <c:pt idx="407">
                  <c:v>0.09</c:v>
                </c:pt>
                <c:pt idx="408">
                  <c:v>0.09</c:v>
                </c:pt>
                <c:pt idx="409">
                  <c:v>0.09</c:v>
                </c:pt>
                <c:pt idx="410">
                  <c:v>0.09</c:v>
                </c:pt>
                <c:pt idx="411">
                  <c:v>0.09</c:v>
                </c:pt>
                <c:pt idx="412">
                  <c:v>0.09</c:v>
                </c:pt>
                <c:pt idx="413">
                  <c:v>0.09</c:v>
                </c:pt>
                <c:pt idx="414">
                  <c:v>0.09</c:v>
                </c:pt>
                <c:pt idx="415">
                  <c:v>0.09</c:v>
                </c:pt>
                <c:pt idx="416">
                  <c:v>0.09</c:v>
                </c:pt>
                <c:pt idx="417">
                  <c:v>0.09</c:v>
                </c:pt>
                <c:pt idx="418">
                  <c:v>0.09</c:v>
                </c:pt>
                <c:pt idx="419">
                  <c:v>0.09</c:v>
                </c:pt>
                <c:pt idx="420">
                  <c:v>0.09</c:v>
                </c:pt>
                <c:pt idx="421">
                  <c:v>0.09</c:v>
                </c:pt>
                <c:pt idx="422">
                  <c:v>0.09</c:v>
                </c:pt>
                <c:pt idx="423">
                  <c:v>0.09</c:v>
                </c:pt>
                <c:pt idx="424">
                  <c:v>0.09</c:v>
                </c:pt>
                <c:pt idx="425">
                  <c:v>0.09</c:v>
                </c:pt>
                <c:pt idx="426">
                  <c:v>0.09</c:v>
                </c:pt>
                <c:pt idx="427">
                  <c:v>0.09</c:v>
                </c:pt>
                <c:pt idx="428">
                  <c:v>0.09</c:v>
                </c:pt>
                <c:pt idx="429">
                  <c:v>0.09</c:v>
                </c:pt>
                <c:pt idx="430">
                  <c:v>0.09</c:v>
                </c:pt>
                <c:pt idx="431">
                  <c:v>0.09</c:v>
                </c:pt>
                <c:pt idx="432">
                  <c:v>0.09</c:v>
                </c:pt>
                <c:pt idx="433">
                  <c:v>0.09</c:v>
                </c:pt>
                <c:pt idx="434">
                  <c:v>0.09</c:v>
                </c:pt>
                <c:pt idx="435">
                  <c:v>0.09</c:v>
                </c:pt>
                <c:pt idx="436">
                  <c:v>0.09</c:v>
                </c:pt>
                <c:pt idx="437">
                  <c:v>0.09</c:v>
                </c:pt>
                <c:pt idx="438">
                  <c:v>0.09</c:v>
                </c:pt>
                <c:pt idx="439">
                  <c:v>0.09</c:v>
                </c:pt>
                <c:pt idx="440">
                  <c:v>0.09</c:v>
                </c:pt>
                <c:pt idx="441">
                  <c:v>0.09</c:v>
                </c:pt>
                <c:pt idx="442">
                  <c:v>0.09</c:v>
                </c:pt>
                <c:pt idx="443">
                  <c:v>0.09</c:v>
                </c:pt>
                <c:pt idx="444">
                  <c:v>0.09</c:v>
                </c:pt>
                <c:pt idx="445">
                  <c:v>0.09</c:v>
                </c:pt>
                <c:pt idx="446">
                  <c:v>0.09</c:v>
                </c:pt>
                <c:pt idx="447">
                  <c:v>0.09</c:v>
                </c:pt>
                <c:pt idx="448">
                  <c:v>0.09</c:v>
                </c:pt>
                <c:pt idx="449">
                  <c:v>0.09</c:v>
                </c:pt>
                <c:pt idx="450">
                  <c:v>0.09</c:v>
                </c:pt>
                <c:pt idx="451">
                  <c:v>0.09</c:v>
                </c:pt>
                <c:pt idx="452">
                  <c:v>0.09</c:v>
                </c:pt>
                <c:pt idx="453">
                  <c:v>0.09</c:v>
                </c:pt>
                <c:pt idx="454">
                  <c:v>0.09</c:v>
                </c:pt>
                <c:pt idx="455">
                  <c:v>0.09</c:v>
                </c:pt>
                <c:pt idx="456">
                  <c:v>0.09</c:v>
                </c:pt>
                <c:pt idx="457">
                  <c:v>0.09</c:v>
                </c:pt>
                <c:pt idx="458">
                  <c:v>0.09</c:v>
                </c:pt>
                <c:pt idx="459">
                  <c:v>0.09</c:v>
                </c:pt>
                <c:pt idx="460">
                  <c:v>0.09</c:v>
                </c:pt>
                <c:pt idx="461">
                  <c:v>0.09</c:v>
                </c:pt>
                <c:pt idx="462">
                  <c:v>0.09</c:v>
                </c:pt>
                <c:pt idx="463">
                  <c:v>0.09</c:v>
                </c:pt>
                <c:pt idx="464">
                  <c:v>0.09</c:v>
                </c:pt>
                <c:pt idx="465">
                  <c:v>0.09</c:v>
                </c:pt>
                <c:pt idx="466">
                  <c:v>0.09</c:v>
                </c:pt>
                <c:pt idx="467">
                  <c:v>0.09</c:v>
                </c:pt>
                <c:pt idx="468">
                  <c:v>0.09</c:v>
                </c:pt>
                <c:pt idx="469">
                  <c:v>0.09</c:v>
                </c:pt>
                <c:pt idx="470">
                  <c:v>0.09</c:v>
                </c:pt>
                <c:pt idx="471">
                  <c:v>0.09</c:v>
                </c:pt>
                <c:pt idx="472">
                  <c:v>0.09</c:v>
                </c:pt>
                <c:pt idx="473">
                  <c:v>0.09</c:v>
                </c:pt>
                <c:pt idx="474">
                  <c:v>0.09</c:v>
                </c:pt>
                <c:pt idx="475">
                  <c:v>0.09</c:v>
                </c:pt>
                <c:pt idx="476">
                  <c:v>0.09</c:v>
                </c:pt>
                <c:pt idx="477">
                  <c:v>0.09</c:v>
                </c:pt>
                <c:pt idx="478">
                  <c:v>0.09</c:v>
                </c:pt>
                <c:pt idx="479">
                  <c:v>0.09</c:v>
                </c:pt>
                <c:pt idx="480">
                  <c:v>0.09</c:v>
                </c:pt>
                <c:pt idx="481">
                  <c:v>0.09</c:v>
                </c:pt>
                <c:pt idx="482">
                  <c:v>0.09</c:v>
                </c:pt>
                <c:pt idx="483">
                  <c:v>0.09</c:v>
                </c:pt>
                <c:pt idx="484">
                  <c:v>0.09</c:v>
                </c:pt>
                <c:pt idx="485">
                  <c:v>0.09</c:v>
                </c:pt>
                <c:pt idx="486">
                  <c:v>0.09</c:v>
                </c:pt>
                <c:pt idx="487">
                  <c:v>0.09</c:v>
                </c:pt>
                <c:pt idx="488">
                  <c:v>0.09</c:v>
                </c:pt>
                <c:pt idx="489">
                  <c:v>0.09</c:v>
                </c:pt>
                <c:pt idx="490">
                  <c:v>0.09</c:v>
                </c:pt>
                <c:pt idx="491">
                  <c:v>0.09</c:v>
                </c:pt>
                <c:pt idx="492">
                  <c:v>0.09</c:v>
                </c:pt>
                <c:pt idx="493">
                  <c:v>0.09</c:v>
                </c:pt>
                <c:pt idx="494">
                  <c:v>0.09</c:v>
                </c:pt>
                <c:pt idx="495">
                  <c:v>0.09</c:v>
                </c:pt>
                <c:pt idx="496">
                  <c:v>0.09</c:v>
                </c:pt>
                <c:pt idx="497">
                  <c:v>0.09</c:v>
                </c:pt>
                <c:pt idx="498">
                  <c:v>0.09</c:v>
                </c:pt>
                <c:pt idx="499">
                  <c:v>0.09</c:v>
                </c:pt>
                <c:pt idx="500">
                  <c:v>0.09</c:v>
                </c:pt>
              </c:numCache>
            </c:numRef>
          </c:yVal>
          <c:smooth val="0"/>
          <c:extLst>
            <c:ext xmlns:c16="http://schemas.microsoft.com/office/drawing/2014/chart" uri="{C3380CC4-5D6E-409C-BE32-E72D297353CC}">
              <c16:uniqueId val="{00000000-ACEA-4DEF-9B85-472495D6F356}"/>
            </c:ext>
          </c:extLst>
        </c:ser>
        <c:ser>
          <c:idx val="7"/>
          <c:order val="1"/>
          <c:tx>
            <c:v>R=3 , Tank , Soil Type II , Standard 38</c:v>
          </c:tx>
          <c:spPr>
            <a:ln w="12700">
              <a:solidFill>
                <a:srgbClr val="0070C0"/>
              </a:solidFill>
              <a:prstDash val="sysDash"/>
            </a:ln>
          </c:spPr>
          <c:marker>
            <c:symbol val="none"/>
          </c:marker>
          <c:xVal>
            <c:numRef>
              <c:f>Sheet2!$K$2:$K$502</c:f>
              <c:numCache>
                <c:formatCode>General</c:formatCode>
                <c:ptCount val="501"/>
                <c:pt idx="0">
                  <c:v>0</c:v>
                </c:pt>
                <c:pt idx="1">
                  <c:v>0.01</c:v>
                </c:pt>
                <c:pt idx="2">
                  <c:v>0.02</c:v>
                </c:pt>
                <c:pt idx="3">
                  <c:v>0.03</c:v>
                </c:pt>
                <c:pt idx="4">
                  <c:v>0.04</c:v>
                </c:pt>
                <c:pt idx="5">
                  <c:v>0.05</c:v>
                </c:pt>
                <c:pt idx="6">
                  <c:v>6.0000000000000005E-2</c:v>
                </c:pt>
                <c:pt idx="7">
                  <c:v>7.0000000000000007E-2</c:v>
                </c:pt>
                <c:pt idx="8">
                  <c:v>0.08</c:v>
                </c:pt>
                <c:pt idx="9">
                  <c:v>0.09</c:v>
                </c:pt>
                <c:pt idx="10">
                  <c:v>9.9999999999999992E-2</c:v>
                </c:pt>
                <c:pt idx="11">
                  <c:v>0.10999999999999999</c:v>
                </c:pt>
                <c:pt idx="12">
                  <c:v>0.11999999999999998</c:v>
                </c:pt>
                <c:pt idx="13">
                  <c:v>0.12999999999999998</c:v>
                </c:pt>
                <c:pt idx="14">
                  <c:v>0.13999999999999999</c:v>
                </c:pt>
                <c:pt idx="15">
                  <c:v>0.15</c:v>
                </c:pt>
                <c:pt idx="16">
                  <c:v>0.16</c:v>
                </c:pt>
                <c:pt idx="17">
                  <c:v>0.17</c:v>
                </c:pt>
                <c:pt idx="18">
                  <c:v>0.18000000000000002</c:v>
                </c:pt>
                <c:pt idx="19">
                  <c:v>0.19000000000000003</c:v>
                </c:pt>
                <c:pt idx="20">
                  <c:v>0.20000000000000004</c:v>
                </c:pt>
                <c:pt idx="21">
                  <c:v>0.21000000000000005</c:v>
                </c:pt>
                <c:pt idx="22">
                  <c:v>0.22000000000000006</c:v>
                </c:pt>
                <c:pt idx="23">
                  <c:v>0.23000000000000007</c:v>
                </c:pt>
                <c:pt idx="24">
                  <c:v>0.24000000000000007</c:v>
                </c:pt>
                <c:pt idx="25">
                  <c:v>0.25000000000000006</c:v>
                </c:pt>
                <c:pt idx="26">
                  <c:v>0.26000000000000006</c:v>
                </c:pt>
                <c:pt idx="27">
                  <c:v>0.27000000000000007</c:v>
                </c:pt>
                <c:pt idx="28">
                  <c:v>0.28000000000000008</c:v>
                </c:pt>
                <c:pt idx="29">
                  <c:v>0.29000000000000009</c:v>
                </c:pt>
                <c:pt idx="30">
                  <c:v>0.3000000000000001</c:v>
                </c:pt>
                <c:pt idx="31">
                  <c:v>0.31000000000000011</c:v>
                </c:pt>
                <c:pt idx="32">
                  <c:v>0.32000000000000012</c:v>
                </c:pt>
                <c:pt idx="33">
                  <c:v>0.33000000000000013</c:v>
                </c:pt>
                <c:pt idx="34">
                  <c:v>0.34000000000000014</c:v>
                </c:pt>
                <c:pt idx="35">
                  <c:v>0.35000000000000014</c:v>
                </c:pt>
                <c:pt idx="36">
                  <c:v>0.36000000000000015</c:v>
                </c:pt>
                <c:pt idx="37">
                  <c:v>0.37000000000000016</c:v>
                </c:pt>
                <c:pt idx="38">
                  <c:v>0.38000000000000017</c:v>
                </c:pt>
                <c:pt idx="39">
                  <c:v>0.39000000000000018</c:v>
                </c:pt>
                <c:pt idx="40">
                  <c:v>0.40000000000000019</c:v>
                </c:pt>
                <c:pt idx="41">
                  <c:v>0.4100000000000002</c:v>
                </c:pt>
                <c:pt idx="42">
                  <c:v>0.42000000000000021</c:v>
                </c:pt>
                <c:pt idx="43">
                  <c:v>0.43000000000000022</c:v>
                </c:pt>
                <c:pt idx="44">
                  <c:v>0.44000000000000022</c:v>
                </c:pt>
                <c:pt idx="45">
                  <c:v>0.45000000000000023</c:v>
                </c:pt>
                <c:pt idx="46">
                  <c:v>0.46000000000000024</c:v>
                </c:pt>
                <c:pt idx="47">
                  <c:v>0.47000000000000025</c:v>
                </c:pt>
                <c:pt idx="48">
                  <c:v>0.48000000000000026</c:v>
                </c:pt>
                <c:pt idx="49">
                  <c:v>0.49000000000000027</c:v>
                </c:pt>
                <c:pt idx="50">
                  <c:v>0.50000000000000022</c:v>
                </c:pt>
                <c:pt idx="51">
                  <c:v>0.51000000000000023</c:v>
                </c:pt>
                <c:pt idx="52">
                  <c:v>0.52000000000000024</c:v>
                </c:pt>
                <c:pt idx="53">
                  <c:v>0.53000000000000025</c:v>
                </c:pt>
                <c:pt idx="54">
                  <c:v>0.54000000000000026</c:v>
                </c:pt>
                <c:pt idx="55">
                  <c:v>0.55000000000000027</c:v>
                </c:pt>
                <c:pt idx="56">
                  <c:v>0.56000000000000028</c:v>
                </c:pt>
                <c:pt idx="57">
                  <c:v>0.57000000000000028</c:v>
                </c:pt>
                <c:pt idx="58">
                  <c:v>0.58000000000000029</c:v>
                </c:pt>
                <c:pt idx="59">
                  <c:v>0.5900000000000003</c:v>
                </c:pt>
                <c:pt idx="60">
                  <c:v>0.60000000000000031</c:v>
                </c:pt>
                <c:pt idx="61">
                  <c:v>0.61000000000000032</c:v>
                </c:pt>
                <c:pt idx="62">
                  <c:v>0.62000000000000033</c:v>
                </c:pt>
                <c:pt idx="63">
                  <c:v>0.63000000000000034</c:v>
                </c:pt>
                <c:pt idx="64">
                  <c:v>0.64000000000000035</c:v>
                </c:pt>
                <c:pt idx="65">
                  <c:v>0.65000000000000036</c:v>
                </c:pt>
                <c:pt idx="66">
                  <c:v>0.66000000000000036</c:v>
                </c:pt>
                <c:pt idx="67">
                  <c:v>0.67000000000000037</c:v>
                </c:pt>
                <c:pt idx="68">
                  <c:v>0.68000000000000038</c:v>
                </c:pt>
                <c:pt idx="69">
                  <c:v>0.69000000000000039</c:v>
                </c:pt>
                <c:pt idx="70">
                  <c:v>0.7000000000000004</c:v>
                </c:pt>
                <c:pt idx="71">
                  <c:v>0.71000000000000041</c:v>
                </c:pt>
                <c:pt idx="72">
                  <c:v>0.72000000000000042</c:v>
                </c:pt>
                <c:pt idx="73">
                  <c:v>0.73000000000000043</c:v>
                </c:pt>
                <c:pt idx="74">
                  <c:v>0.74000000000000044</c:v>
                </c:pt>
                <c:pt idx="75">
                  <c:v>0.75000000000000044</c:v>
                </c:pt>
                <c:pt idx="76">
                  <c:v>0.76000000000000045</c:v>
                </c:pt>
                <c:pt idx="77">
                  <c:v>0.77000000000000046</c:v>
                </c:pt>
                <c:pt idx="78">
                  <c:v>0.78000000000000047</c:v>
                </c:pt>
                <c:pt idx="79">
                  <c:v>0.79000000000000048</c:v>
                </c:pt>
                <c:pt idx="80">
                  <c:v>0.80000000000000049</c:v>
                </c:pt>
                <c:pt idx="81">
                  <c:v>0.8100000000000005</c:v>
                </c:pt>
                <c:pt idx="82">
                  <c:v>0.82000000000000051</c:v>
                </c:pt>
                <c:pt idx="83">
                  <c:v>0.83000000000000052</c:v>
                </c:pt>
                <c:pt idx="84">
                  <c:v>0.84000000000000052</c:v>
                </c:pt>
                <c:pt idx="85">
                  <c:v>0.85000000000000053</c:v>
                </c:pt>
                <c:pt idx="86">
                  <c:v>0.86000000000000054</c:v>
                </c:pt>
                <c:pt idx="87">
                  <c:v>0.87000000000000055</c:v>
                </c:pt>
                <c:pt idx="88">
                  <c:v>0.88000000000000056</c:v>
                </c:pt>
                <c:pt idx="89">
                  <c:v>0.89000000000000057</c:v>
                </c:pt>
                <c:pt idx="90">
                  <c:v>0.90000000000000058</c:v>
                </c:pt>
                <c:pt idx="91">
                  <c:v>0.91000000000000059</c:v>
                </c:pt>
                <c:pt idx="92">
                  <c:v>0.9200000000000006</c:v>
                </c:pt>
                <c:pt idx="93">
                  <c:v>0.9300000000000006</c:v>
                </c:pt>
                <c:pt idx="94">
                  <c:v>0.94000000000000061</c:v>
                </c:pt>
                <c:pt idx="95">
                  <c:v>0.95000000000000062</c:v>
                </c:pt>
                <c:pt idx="96">
                  <c:v>0.96000000000000063</c:v>
                </c:pt>
                <c:pt idx="97">
                  <c:v>0.97000000000000064</c:v>
                </c:pt>
                <c:pt idx="98">
                  <c:v>0.98000000000000065</c:v>
                </c:pt>
                <c:pt idx="99">
                  <c:v>0.99000000000000066</c:v>
                </c:pt>
                <c:pt idx="100">
                  <c:v>1.0000000000000007</c:v>
                </c:pt>
                <c:pt idx="101">
                  <c:v>1.0100000000000007</c:v>
                </c:pt>
                <c:pt idx="102">
                  <c:v>1.0200000000000007</c:v>
                </c:pt>
                <c:pt idx="103">
                  <c:v>1.0300000000000007</c:v>
                </c:pt>
                <c:pt idx="104">
                  <c:v>1.0400000000000007</c:v>
                </c:pt>
                <c:pt idx="105">
                  <c:v>1.0500000000000007</c:v>
                </c:pt>
                <c:pt idx="106">
                  <c:v>1.0600000000000007</c:v>
                </c:pt>
                <c:pt idx="107">
                  <c:v>1.0700000000000007</c:v>
                </c:pt>
                <c:pt idx="108">
                  <c:v>1.0800000000000007</c:v>
                </c:pt>
                <c:pt idx="109">
                  <c:v>1.0900000000000007</c:v>
                </c:pt>
                <c:pt idx="110">
                  <c:v>1.1000000000000008</c:v>
                </c:pt>
                <c:pt idx="111">
                  <c:v>1.1100000000000008</c:v>
                </c:pt>
                <c:pt idx="112">
                  <c:v>1.1200000000000008</c:v>
                </c:pt>
                <c:pt idx="113">
                  <c:v>1.1300000000000008</c:v>
                </c:pt>
                <c:pt idx="114">
                  <c:v>1.1400000000000008</c:v>
                </c:pt>
                <c:pt idx="115">
                  <c:v>1.1500000000000008</c:v>
                </c:pt>
                <c:pt idx="116">
                  <c:v>1.1600000000000008</c:v>
                </c:pt>
                <c:pt idx="117">
                  <c:v>1.1700000000000008</c:v>
                </c:pt>
                <c:pt idx="118">
                  <c:v>1.1800000000000008</c:v>
                </c:pt>
                <c:pt idx="119">
                  <c:v>1.1900000000000008</c:v>
                </c:pt>
                <c:pt idx="120">
                  <c:v>1.2000000000000008</c:v>
                </c:pt>
                <c:pt idx="121">
                  <c:v>1.2100000000000009</c:v>
                </c:pt>
                <c:pt idx="122">
                  <c:v>1.2200000000000009</c:v>
                </c:pt>
                <c:pt idx="123">
                  <c:v>1.2300000000000009</c:v>
                </c:pt>
                <c:pt idx="124">
                  <c:v>1.2400000000000009</c:v>
                </c:pt>
                <c:pt idx="125">
                  <c:v>1.2500000000000009</c:v>
                </c:pt>
                <c:pt idx="126">
                  <c:v>1.2600000000000009</c:v>
                </c:pt>
                <c:pt idx="127">
                  <c:v>1.2700000000000009</c:v>
                </c:pt>
                <c:pt idx="128">
                  <c:v>1.2800000000000009</c:v>
                </c:pt>
                <c:pt idx="129">
                  <c:v>1.2900000000000009</c:v>
                </c:pt>
                <c:pt idx="130">
                  <c:v>1.3000000000000009</c:v>
                </c:pt>
                <c:pt idx="131">
                  <c:v>1.3100000000000009</c:v>
                </c:pt>
                <c:pt idx="132">
                  <c:v>1.320000000000001</c:v>
                </c:pt>
                <c:pt idx="133">
                  <c:v>1.330000000000001</c:v>
                </c:pt>
                <c:pt idx="134">
                  <c:v>1.340000000000001</c:v>
                </c:pt>
                <c:pt idx="135">
                  <c:v>1.350000000000001</c:v>
                </c:pt>
                <c:pt idx="136">
                  <c:v>1.360000000000001</c:v>
                </c:pt>
                <c:pt idx="137">
                  <c:v>1.370000000000001</c:v>
                </c:pt>
                <c:pt idx="138">
                  <c:v>1.380000000000001</c:v>
                </c:pt>
                <c:pt idx="139">
                  <c:v>1.390000000000001</c:v>
                </c:pt>
                <c:pt idx="140">
                  <c:v>1.400000000000001</c:v>
                </c:pt>
                <c:pt idx="141">
                  <c:v>1.410000000000001</c:v>
                </c:pt>
                <c:pt idx="142">
                  <c:v>1.420000000000001</c:v>
                </c:pt>
                <c:pt idx="143">
                  <c:v>1.430000000000001</c:v>
                </c:pt>
                <c:pt idx="144">
                  <c:v>1.4400000000000011</c:v>
                </c:pt>
                <c:pt idx="145">
                  <c:v>1.4500000000000011</c:v>
                </c:pt>
                <c:pt idx="146">
                  <c:v>1.4600000000000011</c:v>
                </c:pt>
                <c:pt idx="147">
                  <c:v>1.4700000000000011</c:v>
                </c:pt>
                <c:pt idx="148">
                  <c:v>1.4800000000000011</c:v>
                </c:pt>
                <c:pt idx="149">
                  <c:v>1.4900000000000011</c:v>
                </c:pt>
                <c:pt idx="150">
                  <c:v>1.5000000000000011</c:v>
                </c:pt>
                <c:pt idx="151">
                  <c:v>1.5100000000000011</c:v>
                </c:pt>
                <c:pt idx="152">
                  <c:v>1.5200000000000011</c:v>
                </c:pt>
                <c:pt idx="153">
                  <c:v>1.5300000000000011</c:v>
                </c:pt>
                <c:pt idx="154">
                  <c:v>1.5400000000000011</c:v>
                </c:pt>
                <c:pt idx="155">
                  <c:v>1.5500000000000012</c:v>
                </c:pt>
                <c:pt idx="156">
                  <c:v>1.5600000000000012</c:v>
                </c:pt>
                <c:pt idx="157">
                  <c:v>1.5700000000000012</c:v>
                </c:pt>
                <c:pt idx="158">
                  <c:v>1.5800000000000012</c:v>
                </c:pt>
                <c:pt idx="159">
                  <c:v>1.5900000000000012</c:v>
                </c:pt>
                <c:pt idx="160">
                  <c:v>1.6000000000000012</c:v>
                </c:pt>
                <c:pt idx="161">
                  <c:v>1.6100000000000012</c:v>
                </c:pt>
                <c:pt idx="162">
                  <c:v>1.6200000000000012</c:v>
                </c:pt>
                <c:pt idx="163">
                  <c:v>1.6300000000000012</c:v>
                </c:pt>
                <c:pt idx="164">
                  <c:v>1.6400000000000012</c:v>
                </c:pt>
                <c:pt idx="165">
                  <c:v>1.6500000000000012</c:v>
                </c:pt>
                <c:pt idx="166">
                  <c:v>1.6600000000000013</c:v>
                </c:pt>
                <c:pt idx="167">
                  <c:v>1.6700000000000013</c:v>
                </c:pt>
                <c:pt idx="168">
                  <c:v>1.6800000000000013</c:v>
                </c:pt>
                <c:pt idx="169">
                  <c:v>1.6900000000000013</c:v>
                </c:pt>
                <c:pt idx="170">
                  <c:v>1.7000000000000013</c:v>
                </c:pt>
                <c:pt idx="171">
                  <c:v>1.7100000000000013</c:v>
                </c:pt>
                <c:pt idx="172">
                  <c:v>1.7200000000000013</c:v>
                </c:pt>
                <c:pt idx="173">
                  <c:v>1.7300000000000013</c:v>
                </c:pt>
                <c:pt idx="174">
                  <c:v>1.7400000000000013</c:v>
                </c:pt>
                <c:pt idx="175">
                  <c:v>1.7500000000000013</c:v>
                </c:pt>
                <c:pt idx="176">
                  <c:v>1.7600000000000013</c:v>
                </c:pt>
                <c:pt idx="177">
                  <c:v>1.7700000000000014</c:v>
                </c:pt>
                <c:pt idx="178">
                  <c:v>1.7800000000000014</c:v>
                </c:pt>
                <c:pt idx="179">
                  <c:v>1.7900000000000014</c:v>
                </c:pt>
                <c:pt idx="180">
                  <c:v>1.8000000000000014</c:v>
                </c:pt>
                <c:pt idx="181">
                  <c:v>1.8100000000000014</c:v>
                </c:pt>
                <c:pt idx="182">
                  <c:v>1.8200000000000014</c:v>
                </c:pt>
                <c:pt idx="183">
                  <c:v>1.8300000000000014</c:v>
                </c:pt>
                <c:pt idx="184">
                  <c:v>1.8400000000000014</c:v>
                </c:pt>
                <c:pt idx="185">
                  <c:v>1.8500000000000014</c:v>
                </c:pt>
                <c:pt idx="186">
                  <c:v>1.8600000000000014</c:v>
                </c:pt>
                <c:pt idx="187">
                  <c:v>1.8700000000000014</c:v>
                </c:pt>
                <c:pt idx="188">
                  <c:v>1.8800000000000014</c:v>
                </c:pt>
                <c:pt idx="189">
                  <c:v>1.8900000000000015</c:v>
                </c:pt>
                <c:pt idx="190">
                  <c:v>1.9000000000000015</c:v>
                </c:pt>
                <c:pt idx="191">
                  <c:v>1.9100000000000015</c:v>
                </c:pt>
                <c:pt idx="192">
                  <c:v>1.9200000000000015</c:v>
                </c:pt>
                <c:pt idx="193">
                  <c:v>1.9300000000000015</c:v>
                </c:pt>
                <c:pt idx="194">
                  <c:v>1.9400000000000015</c:v>
                </c:pt>
                <c:pt idx="195">
                  <c:v>1.9500000000000015</c:v>
                </c:pt>
                <c:pt idx="196">
                  <c:v>1.9600000000000015</c:v>
                </c:pt>
                <c:pt idx="197">
                  <c:v>1.9700000000000015</c:v>
                </c:pt>
                <c:pt idx="198">
                  <c:v>1.9800000000000015</c:v>
                </c:pt>
                <c:pt idx="199">
                  <c:v>1.9900000000000015</c:v>
                </c:pt>
                <c:pt idx="200">
                  <c:v>2.0000000000000013</c:v>
                </c:pt>
                <c:pt idx="201">
                  <c:v>2.0100000000000011</c:v>
                </c:pt>
                <c:pt idx="202">
                  <c:v>2.0200000000000009</c:v>
                </c:pt>
                <c:pt idx="203">
                  <c:v>2.0300000000000007</c:v>
                </c:pt>
                <c:pt idx="204">
                  <c:v>2.0400000000000005</c:v>
                </c:pt>
                <c:pt idx="205">
                  <c:v>2.0500000000000003</c:v>
                </c:pt>
                <c:pt idx="206">
                  <c:v>2.06</c:v>
                </c:pt>
                <c:pt idx="207">
                  <c:v>2.0699999999999998</c:v>
                </c:pt>
                <c:pt idx="208">
                  <c:v>2.0799999999999996</c:v>
                </c:pt>
                <c:pt idx="209">
                  <c:v>2.0899999999999994</c:v>
                </c:pt>
                <c:pt idx="210">
                  <c:v>2.0999999999999992</c:v>
                </c:pt>
                <c:pt idx="211">
                  <c:v>2.109999999999999</c:v>
                </c:pt>
                <c:pt idx="212">
                  <c:v>2.1199999999999988</c:v>
                </c:pt>
                <c:pt idx="213">
                  <c:v>2.1299999999999986</c:v>
                </c:pt>
                <c:pt idx="214">
                  <c:v>2.1399999999999983</c:v>
                </c:pt>
                <c:pt idx="215">
                  <c:v>2.1499999999999981</c:v>
                </c:pt>
                <c:pt idx="216">
                  <c:v>2.1599999999999979</c:v>
                </c:pt>
                <c:pt idx="217">
                  <c:v>2.1699999999999977</c:v>
                </c:pt>
                <c:pt idx="218">
                  <c:v>2.1799999999999975</c:v>
                </c:pt>
                <c:pt idx="219">
                  <c:v>2.1899999999999973</c:v>
                </c:pt>
                <c:pt idx="220">
                  <c:v>2.1999999999999971</c:v>
                </c:pt>
                <c:pt idx="221">
                  <c:v>2.2099999999999969</c:v>
                </c:pt>
                <c:pt idx="222">
                  <c:v>2.2199999999999966</c:v>
                </c:pt>
                <c:pt idx="223">
                  <c:v>2.2299999999999964</c:v>
                </c:pt>
                <c:pt idx="224">
                  <c:v>2.2399999999999962</c:v>
                </c:pt>
                <c:pt idx="225">
                  <c:v>2.249999999999996</c:v>
                </c:pt>
                <c:pt idx="226">
                  <c:v>2.2599999999999958</c:v>
                </c:pt>
                <c:pt idx="227">
                  <c:v>2.2699999999999956</c:v>
                </c:pt>
                <c:pt idx="228">
                  <c:v>2.2799999999999954</c:v>
                </c:pt>
                <c:pt idx="229">
                  <c:v>2.2899999999999952</c:v>
                </c:pt>
                <c:pt idx="230">
                  <c:v>2.2999999999999949</c:v>
                </c:pt>
                <c:pt idx="231">
                  <c:v>2.3099999999999947</c:v>
                </c:pt>
                <c:pt idx="232">
                  <c:v>2.3199999999999945</c:v>
                </c:pt>
                <c:pt idx="233">
                  <c:v>2.3299999999999943</c:v>
                </c:pt>
                <c:pt idx="234">
                  <c:v>2.3399999999999941</c:v>
                </c:pt>
                <c:pt idx="235">
                  <c:v>2.3499999999999939</c:v>
                </c:pt>
                <c:pt idx="236">
                  <c:v>2.3599999999999937</c:v>
                </c:pt>
                <c:pt idx="237">
                  <c:v>2.3699999999999934</c:v>
                </c:pt>
                <c:pt idx="238">
                  <c:v>2.3799999999999932</c:v>
                </c:pt>
                <c:pt idx="239">
                  <c:v>2.389999999999993</c:v>
                </c:pt>
                <c:pt idx="240">
                  <c:v>2.3999999999999928</c:v>
                </c:pt>
                <c:pt idx="241">
                  <c:v>2.4099999999999926</c:v>
                </c:pt>
                <c:pt idx="242">
                  <c:v>2.4199999999999924</c:v>
                </c:pt>
                <c:pt idx="243">
                  <c:v>2.4299999999999922</c:v>
                </c:pt>
                <c:pt idx="244">
                  <c:v>2.439999999999992</c:v>
                </c:pt>
                <c:pt idx="245">
                  <c:v>2.4499999999999917</c:v>
                </c:pt>
                <c:pt idx="246">
                  <c:v>2.4599999999999915</c:v>
                </c:pt>
                <c:pt idx="247">
                  <c:v>2.4699999999999913</c:v>
                </c:pt>
                <c:pt idx="248">
                  <c:v>2.4799999999999911</c:v>
                </c:pt>
                <c:pt idx="249">
                  <c:v>2.4899999999999909</c:v>
                </c:pt>
                <c:pt idx="250">
                  <c:v>2.4999999999999907</c:v>
                </c:pt>
                <c:pt idx="251">
                  <c:v>2.5099999999999905</c:v>
                </c:pt>
                <c:pt idx="252">
                  <c:v>2.5199999999999902</c:v>
                </c:pt>
                <c:pt idx="253">
                  <c:v>2.52999999999999</c:v>
                </c:pt>
                <c:pt idx="254">
                  <c:v>2.5399999999999898</c:v>
                </c:pt>
                <c:pt idx="255">
                  <c:v>2.5499999999999896</c:v>
                </c:pt>
                <c:pt idx="256">
                  <c:v>2.5599999999999894</c:v>
                </c:pt>
                <c:pt idx="257">
                  <c:v>2.5699999999999892</c:v>
                </c:pt>
                <c:pt idx="258">
                  <c:v>2.579999999999989</c:v>
                </c:pt>
                <c:pt idx="259">
                  <c:v>2.5899999999999888</c:v>
                </c:pt>
                <c:pt idx="260">
                  <c:v>2.5999999999999885</c:v>
                </c:pt>
                <c:pt idx="261">
                  <c:v>2.6099999999999883</c:v>
                </c:pt>
                <c:pt idx="262">
                  <c:v>2.6199999999999881</c:v>
                </c:pt>
                <c:pt idx="263">
                  <c:v>2.6299999999999879</c:v>
                </c:pt>
                <c:pt idx="264">
                  <c:v>2.6399999999999877</c:v>
                </c:pt>
                <c:pt idx="265">
                  <c:v>2.6499999999999875</c:v>
                </c:pt>
                <c:pt idx="266">
                  <c:v>2.6599999999999873</c:v>
                </c:pt>
                <c:pt idx="267">
                  <c:v>2.6699999999999871</c:v>
                </c:pt>
                <c:pt idx="268">
                  <c:v>2.6799999999999868</c:v>
                </c:pt>
                <c:pt idx="269">
                  <c:v>2.6899999999999866</c:v>
                </c:pt>
                <c:pt idx="270">
                  <c:v>2.6999999999999864</c:v>
                </c:pt>
                <c:pt idx="271">
                  <c:v>2.7099999999999862</c:v>
                </c:pt>
                <c:pt idx="272">
                  <c:v>2.719999999999986</c:v>
                </c:pt>
                <c:pt idx="273">
                  <c:v>2.7299999999999858</c:v>
                </c:pt>
                <c:pt idx="274">
                  <c:v>2.7399999999999856</c:v>
                </c:pt>
                <c:pt idx="275">
                  <c:v>2.7499999999999853</c:v>
                </c:pt>
                <c:pt idx="276">
                  <c:v>2.7599999999999851</c:v>
                </c:pt>
                <c:pt idx="277">
                  <c:v>2.7699999999999849</c:v>
                </c:pt>
                <c:pt idx="278">
                  <c:v>2.7799999999999847</c:v>
                </c:pt>
                <c:pt idx="279">
                  <c:v>2.7899999999999845</c:v>
                </c:pt>
                <c:pt idx="280">
                  <c:v>2.7999999999999843</c:v>
                </c:pt>
                <c:pt idx="281">
                  <c:v>2.8099999999999841</c:v>
                </c:pt>
                <c:pt idx="282">
                  <c:v>2.8199999999999839</c:v>
                </c:pt>
                <c:pt idx="283">
                  <c:v>2.8299999999999836</c:v>
                </c:pt>
                <c:pt idx="284">
                  <c:v>2.8399999999999834</c:v>
                </c:pt>
                <c:pt idx="285">
                  <c:v>2.8499999999999832</c:v>
                </c:pt>
                <c:pt idx="286">
                  <c:v>2.859999999999983</c:v>
                </c:pt>
                <c:pt idx="287">
                  <c:v>2.8699999999999828</c:v>
                </c:pt>
                <c:pt idx="288">
                  <c:v>2.8799999999999826</c:v>
                </c:pt>
                <c:pt idx="289">
                  <c:v>2.8899999999999824</c:v>
                </c:pt>
                <c:pt idx="290">
                  <c:v>2.8999999999999821</c:v>
                </c:pt>
                <c:pt idx="291">
                  <c:v>2.9099999999999819</c:v>
                </c:pt>
                <c:pt idx="292">
                  <c:v>2.9199999999999817</c:v>
                </c:pt>
                <c:pt idx="293">
                  <c:v>2.9299999999999815</c:v>
                </c:pt>
                <c:pt idx="294">
                  <c:v>2.9399999999999813</c:v>
                </c:pt>
                <c:pt idx="295">
                  <c:v>2.9499999999999811</c:v>
                </c:pt>
                <c:pt idx="296">
                  <c:v>2.9599999999999809</c:v>
                </c:pt>
                <c:pt idx="297">
                  <c:v>2.9699999999999807</c:v>
                </c:pt>
                <c:pt idx="298">
                  <c:v>2.9799999999999804</c:v>
                </c:pt>
                <c:pt idx="299">
                  <c:v>2.9899999999999802</c:v>
                </c:pt>
                <c:pt idx="300">
                  <c:v>2.99999999999998</c:v>
                </c:pt>
                <c:pt idx="301">
                  <c:v>3.0099999999999798</c:v>
                </c:pt>
                <c:pt idx="302">
                  <c:v>3.0199999999999796</c:v>
                </c:pt>
                <c:pt idx="303">
                  <c:v>3.0299999999999794</c:v>
                </c:pt>
                <c:pt idx="304">
                  <c:v>3.0399999999999792</c:v>
                </c:pt>
                <c:pt idx="305">
                  <c:v>3.049999999999979</c:v>
                </c:pt>
                <c:pt idx="306">
                  <c:v>3.0599999999999787</c:v>
                </c:pt>
                <c:pt idx="307">
                  <c:v>3.0699999999999785</c:v>
                </c:pt>
                <c:pt idx="308">
                  <c:v>3.0799999999999783</c:v>
                </c:pt>
                <c:pt idx="309">
                  <c:v>3.0899999999999781</c:v>
                </c:pt>
                <c:pt idx="310">
                  <c:v>3.0999999999999779</c:v>
                </c:pt>
                <c:pt idx="311">
                  <c:v>3.1099999999999777</c:v>
                </c:pt>
                <c:pt idx="312">
                  <c:v>3.1199999999999775</c:v>
                </c:pt>
                <c:pt idx="313">
                  <c:v>3.1299999999999772</c:v>
                </c:pt>
                <c:pt idx="314">
                  <c:v>3.139999999999977</c:v>
                </c:pt>
                <c:pt idx="315">
                  <c:v>3.1499999999999768</c:v>
                </c:pt>
                <c:pt idx="316">
                  <c:v>3.1599999999999766</c:v>
                </c:pt>
                <c:pt idx="317">
                  <c:v>3.1699999999999764</c:v>
                </c:pt>
                <c:pt idx="318">
                  <c:v>3.1799999999999762</c:v>
                </c:pt>
                <c:pt idx="319">
                  <c:v>3.189999999999976</c:v>
                </c:pt>
                <c:pt idx="320">
                  <c:v>3.1999999999999758</c:v>
                </c:pt>
                <c:pt idx="321">
                  <c:v>3.2099999999999755</c:v>
                </c:pt>
                <c:pt idx="322">
                  <c:v>3.2199999999999753</c:v>
                </c:pt>
                <c:pt idx="323">
                  <c:v>3.2299999999999751</c:v>
                </c:pt>
                <c:pt idx="324">
                  <c:v>3.2399999999999749</c:v>
                </c:pt>
                <c:pt idx="325">
                  <c:v>3.2499999999999747</c:v>
                </c:pt>
                <c:pt idx="326">
                  <c:v>3.2599999999999745</c:v>
                </c:pt>
                <c:pt idx="327">
                  <c:v>3.2699999999999743</c:v>
                </c:pt>
                <c:pt idx="328">
                  <c:v>3.279999999999974</c:v>
                </c:pt>
                <c:pt idx="329">
                  <c:v>3.2899999999999738</c:v>
                </c:pt>
                <c:pt idx="330">
                  <c:v>3.2999999999999736</c:v>
                </c:pt>
                <c:pt idx="331">
                  <c:v>3.3099999999999734</c:v>
                </c:pt>
                <c:pt idx="332">
                  <c:v>3.3199999999999732</c:v>
                </c:pt>
                <c:pt idx="333">
                  <c:v>3.329999999999973</c:v>
                </c:pt>
                <c:pt idx="334">
                  <c:v>3.3399999999999728</c:v>
                </c:pt>
                <c:pt idx="335">
                  <c:v>3.3499999999999726</c:v>
                </c:pt>
                <c:pt idx="336">
                  <c:v>3.3599999999999723</c:v>
                </c:pt>
                <c:pt idx="337">
                  <c:v>3.3699999999999721</c:v>
                </c:pt>
                <c:pt idx="338">
                  <c:v>3.3799999999999719</c:v>
                </c:pt>
                <c:pt idx="339">
                  <c:v>3.3899999999999717</c:v>
                </c:pt>
                <c:pt idx="340">
                  <c:v>3.3999999999999715</c:v>
                </c:pt>
                <c:pt idx="341">
                  <c:v>3.4099999999999713</c:v>
                </c:pt>
                <c:pt idx="342">
                  <c:v>3.4199999999999711</c:v>
                </c:pt>
                <c:pt idx="343">
                  <c:v>3.4299999999999708</c:v>
                </c:pt>
                <c:pt idx="344">
                  <c:v>3.4399999999999706</c:v>
                </c:pt>
                <c:pt idx="345">
                  <c:v>3.4499999999999704</c:v>
                </c:pt>
                <c:pt idx="346">
                  <c:v>3.4599999999999702</c:v>
                </c:pt>
                <c:pt idx="347">
                  <c:v>3.46999999999997</c:v>
                </c:pt>
                <c:pt idx="348">
                  <c:v>3.4799999999999698</c:v>
                </c:pt>
                <c:pt idx="349">
                  <c:v>3.4899999999999696</c:v>
                </c:pt>
                <c:pt idx="350">
                  <c:v>3.4999999999999694</c:v>
                </c:pt>
                <c:pt idx="351">
                  <c:v>3.5099999999999691</c:v>
                </c:pt>
                <c:pt idx="352">
                  <c:v>3.5199999999999689</c:v>
                </c:pt>
                <c:pt idx="353">
                  <c:v>3.5299999999999687</c:v>
                </c:pt>
                <c:pt idx="354">
                  <c:v>3.5399999999999685</c:v>
                </c:pt>
                <c:pt idx="355">
                  <c:v>3.5499999999999683</c:v>
                </c:pt>
                <c:pt idx="356">
                  <c:v>3.5599999999999681</c:v>
                </c:pt>
                <c:pt idx="357">
                  <c:v>3.5699999999999679</c:v>
                </c:pt>
                <c:pt idx="358">
                  <c:v>3.5799999999999677</c:v>
                </c:pt>
                <c:pt idx="359">
                  <c:v>3.5899999999999674</c:v>
                </c:pt>
                <c:pt idx="360">
                  <c:v>3.5999999999999672</c:v>
                </c:pt>
                <c:pt idx="361">
                  <c:v>3.609999999999967</c:v>
                </c:pt>
                <c:pt idx="362">
                  <c:v>3.6199999999999668</c:v>
                </c:pt>
                <c:pt idx="363">
                  <c:v>3.6299999999999666</c:v>
                </c:pt>
                <c:pt idx="364">
                  <c:v>3.6399999999999664</c:v>
                </c:pt>
                <c:pt idx="365">
                  <c:v>3.6499999999999662</c:v>
                </c:pt>
                <c:pt idx="366">
                  <c:v>3.6599999999999659</c:v>
                </c:pt>
                <c:pt idx="367">
                  <c:v>3.6699999999999657</c:v>
                </c:pt>
                <c:pt idx="368">
                  <c:v>3.6799999999999655</c:v>
                </c:pt>
                <c:pt idx="369">
                  <c:v>3.6899999999999653</c:v>
                </c:pt>
                <c:pt idx="370">
                  <c:v>3.6999999999999651</c:v>
                </c:pt>
                <c:pt idx="371">
                  <c:v>3.7099999999999649</c:v>
                </c:pt>
                <c:pt idx="372">
                  <c:v>3.7199999999999647</c:v>
                </c:pt>
                <c:pt idx="373">
                  <c:v>3.7299999999999645</c:v>
                </c:pt>
                <c:pt idx="374">
                  <c:v>3.7399999999999642</c:v>
                </c:pt>
                <c:pt idx="375">
                  <c:v>3.749999999999964</c:v>
                </c:pt>
                <c:pt idx="376">
                  <c:v>3.7599999999999638</c:v>
                </c:pt>
                <c:pt idx="377">
                  <c:v>3.7699999999999636</c:v>
                </c:pt>
                <c:pt idx="378">
                  <c:v>3.7799999999999634</c:v>
                </c:pt>
                <c:pt idx="379">
                  <c:v>3.7899999999999632</c:v>
                </c:pt>
                <c:pt idx="380">
                  <c:v>3.799999999999963</c:v>
                </c:pt>
                <c:pt idx="381">
                  <c:v>3.8099999999999627</c:v>
                </c:pt>
                <c:pt idx="382">
                  <c:v>3.8199999999999625</c:v>
                </c:pt>
                <c:pt idx="383">
                  <c:v>3.8299999999999623</c:v>
                </c:pt>
                <c:pt idx="384">
                  <c:v>3.8399999999999621</c:v>
                </c:pt>
                <c:pt idx="385">
                  <c:v>3.8499999999999619</c:v>
                </c:pt>
                <c:pt idx="386">
                  <c:v>3.8599999999999617</c:v>
                </c:pt>
                <c:pt idx="387">
                  <c:v>3.8699999999999615</c:v>
                </c:pt>
                <c:pt idx="388">
                  <c:v>3.8799999999999613</c:v>
                </c:pt>
                <c:pt idx="389">
                  <c:v>3.889999999999961</c:v>
                </c:pt>
                <c:pt idx="390">
                  <c:v>3.8999999999999608</c:v>
                </c:pt>
                <c:pt idx="391">
                  <c:v>3.9099999999999606</c:v>
                </c:pt>
                <c:pt idx="392">
                  <c:v>3.9199999999999604</c:v>
                </c:pt>
                <c:pt idx="393">
                  <c:v>3.9299999999999602</c:v>
                </c:pt>
                <c:pt idx="394">
                  <c:v>3.93999999999996</c:v>
                </c:pt>
                <c:pt idx="395">
                  <c:v>3.9499999999999598</c:v>
                </c:pt>
                <c:pt idx="396">
                  <c:v>3.9599999999999596</c:v>
                </c:pt>
                <c:pt idx="397">
                  <c:v>3.9699999999999593</c:v>
                </c:pt>
                <c:pt idx="398">
                  <c:v>3.9799999999999591</c:v>
                </c:pt>
                <c:pt idx="399">
                  <c:v>3.9899999999999589</c:v>
                </c:pt>
                <c:pt idx="400">
                  <c:v>3.9999999999999587</c:v>
                </c:pt>
                <c:pt idx="401">
                  <c:v>4.0099999999999589</c:v>
                </c:pt>
                <c:pt idx="402">
                  <c:v>4.0199999999999587</c:v>
                </c:pt>
                <c:pt idx="403">
                  <c:v>4.0299999999999585</c:v>
                </c:pt>
                <c:pt idx="404">
                  <c:v>4.0399999999999583</c:v>
                </c:pt>
                <c:pt idx="405">
                  <c:v>4.0499999999999581</c:v>
                </c:pt>
                <c:pt idx="406">
                  <c:v>4.0599999999999579</c:v>
                </c:pt>
                <c:pt idx="407">
                  <c:v>4.0699999999999577</c:v>
                </c:pt>
                <c:pt idx="408">
                  <c:v>4.0799999999999574</c:v>
                </c:pt>
                <c:pt idx="409">
                  <c:v>4.0899999999999572</c:v>
                </c:pt>
                <c:pt idx="410">
                  <c:v>4.099999999999957</c:v>
                </c:pt>
                <c:pt idx="411">
                  <c:v>4.1099999999999568</c:v>
                </c:pt>
                <c:pt idx="412">
                  <c:v>4.1199999999999566</c:v>
                </c:pt>
                <c:pt idx="413">
                  <c:v>4.1299999999999564</c:v>
                </c:pt>
                <c:pt idx="414">
                  <c:v>4.1399999999999562</c:v>
                </c:pt>
                <c:pt idx="415">
                  <c:v>4.1499999999999559</c:v>
                </c:pt>
                <c:pt idx="416">
                  <c:v>4.1599999999999557</c:v>
                </c:pt>
                <c:pt idx="417">
                  <c:v>4.1699999999999555</c:v>
                </c:pt>
                <c:pt idx="418">
                  <c:v>4.1799999999999553</c:v>
                </c:pt>
                <c:pt idx="419">
                  <c:v>4.1899999999999551</c:v>
                </c:pt>
                <c:pt idx="420">
                  <c:v>4.1999999999999549</c:v>
                </c:pt>
                <c:pt idx="421">
                  <c:v>4.2099999999999547</c:v>
                </c:pt>
                <c:pt idx="422">
                  <c:v>4.2199999999999545</c:v>
                </c:pt>
                <c:pt idx="423">
                  <c:v>4.2299999999999542</c:v>
                </c:pt>
                <c:pt idx="424">
                  <c:v>4.239999999999954</c:v>
                </c:pt>
                <c:pt idx="425">
                  <c:v>4.2499999999999538</c:v>
                </c:pt>
                <c:pt idx="426">
                  <c:v>4.2599999999999536</c:v>
                </c:pt>
                <c:pt idx="427">
                  <c:v>4.2699999999999534</c:v>
                </c:pt>
                <c:pt idx="428">
                  <c:v>4.2799999999999532</c:v>
                </c:pt>
                <c:pt idx="429">
                  <c:v>4.289999999999953</c:v>
                </c:pt>
                <c:pt idx="430">
                  <c:v>4.2999999999999527</c:v>
                </c:pt>
                <c:pt idx="431">
                  <c:v>4.3099999999999525</c:v>
                </c:pt>
                <c:pt idx="432">
                  <c:v>4.3199999999999523</c:v>
                </c:pt>
                <c:pt idx="433">
                  <c:v>4.3299999999999521</c:v>
                </c:pt>
                <c:pt idx="434">
                  <c:v>4.3399999999999519</c:v>
                </c:pt>
                <c:pt idx="435">
                  <c:v>4.3499999999999517</c:v>
                </c:pt>
                <c:pt idx="436">
                  <c:v>4.3599999999999515</c:v>
                </c:pt>
                <c:pt idx="437">
                  <c:v>4.3699999999999513</c:v>
                </c:pt>
                <c:pt idx="438">
                  <c:v>4.379999999999951</c:v>
                </c:pt>
                <c:pt idx="439">
                  <c:v>4.3899999999999508</c:v>
                </c:pt>
                <c:pt idx="440">
                  <c:v>4.3999999999999506</c:v>
                </c:pt>
                <c:pt idx="441">
                  <c:v>4.4099999999999504</c:v>
                </c:pt>
                <c:pt idx="442">
                  <c:v>4.4199999999999502</c:v>
                </c:pt>
                <c:pt idx="443">
                  <c:v>4.42999999999995</c:v>
                </c:pt>
                <c:pt idx="444">
                  <c:v>4.4399999999999498</c:v>
                </c:pt>
                <c:pt idx="445">
                  <c:v>4.4499999999999496</c:v>
                </c:pt>
                <c:pt idx="446">
                  <c:v>4.4599999999999493</c:v>
                </c:pt>
                <c:pt idx="447">
                  <c:v>4.4699999999999491</c:v>
                </c:pt>
                <c:pt idx="448">
                  <c:v>4.4799999999999489</c:v>
                </c:pt>
                <c:pt idx="449">
                  <c:v>4.4899999999999487</c:v>
                </c:pt>
                <c:pt idx="450">
                  <c:v>4.4999999999999485</c:v>
                </c:pt>
                <c:pt idx="451">
                  <c:v>4.5099999999999483</c:v>
                </c:pt>
                <c:pt idx="452">
                  <c:v>4.5199999999999481</c:v>
                </c:pt>
                <c:pt idx="453">
                  <c:v>4.5299999999999478</c:v>
                </c:pt>
                <c:pt idx="454">
                  <c:v>4.5399999999999476</c:v>
                </c:pt>
                <c:pt idx="455">
                  <c:v>4.5499999999999474</c:v>
                </c:pt>
                <c:pt idx="456">
                  <c:v>4.5599999999999472</c:v>
                </c:pt>
                <c:pt idx="457">
                  <c:v>4.569999999999947</c:v>
                </c:pt>
                <c:pt idx="458">
                  <c:v>4.5799999999999468</c:v>
                </c:pt>
                <c:pt idx="459">
                  <c:v>4.5899999999999466</c:v>
                </c:pt>
                <c:pt idx="460">
                  <c:v>4.5999999999999464</c:v>
                </c:pt>
                <c:pt idx="461">
                  <c:v>4.6099999999999461</c:v>
                </c:pt>
                <c:pt idx="462">
                  <c:v>4.6199999999999459</c:v>
                </c:pt>
                <c:pt idx="463">
                  <c:v>4.6299999999999457</c:v>
                </c:pt>
                <c:pt idx="464">
                  <c:v>4.6399999999999455</c:v>
                </c:pt>
                <c:pt idx="465">
                  <c:v>4.6499999999999453</c:v>
                </c:pt>
                <c:pt idx="466">
                  <c:v>4.6599999999999451</c:v>
                </c:pt>
                <c:pt idx="467">
                  <c:v>4.6699999999999449</c:v>
                </c:pt>
                <c:pt idx="468">
                  <c:v>4.6799999999999446</c:v>
                </c:pt>
                <c:pt idx="469">
                  <c:v>4.6899999999999444</c:v>
                </c:pt>
                <c:pt idx="470">
                  <c:v>4.6999999999999442</c:v>
                </c:pt>
                <c:pt idx="471">
                  <c:v>4.709999999999944</c:v>
                </c:pt>
                <c:pt idx="472">
                  <c:v>4.7199999999999438</c:v>
                </c:pt>
                <c:pt idx="473">
                  <c:v>4.7299999999999436</c:v>
                </c:pt>
                <c:pt idx="474">
                  <c:v>4.7399999999999434</c:v>
                </c:pt>
                <c:pt idx="475">
                  <c:v>4.7499999999999432</c:v>
                </c:pt>
                <c:pt idx="476">
                  <c:v>4.7599999999999429</c:v>
                </c:pt>
                <c:pt idx="477">
                  <c:v>4.7699999999999427</c:v>
                </c:pt>
                <c:pt idx="478">
                  <c:v>4.7799999999999425</c:v>
                </c:pt>
                <c:pt idx="479">
                  <c:v>4.7899999999999423</c:v>
                </c:pt>
                <c:pt idx="480">
                  <c:v>4.7999999999999421</c:v>
                </c:pt>
                <c:pt idx="481">
                  <c:v>4.8099999999999419</c:v>
                </c:pt>
                <c:pt idx="482">
                  <c:v>4.8199999999999417</c:v>
                </c:pt>
                <c:pt idx="483">
                  <c:v>4.8299999999999415</c:v>
                </c:pt>
                <c:pt idx="484">
                  <c:v>4.8399999999999412</c:v>
                </c:pt>
                <c:pt idx="485">
                  <c:v>4.849999999999941</c:v>
                </c:pt>
                <c:pt idx="486">
                  <c:v>4.8599999999999408</c:v>
                </c:pt>
                <c:pt idx="487">
                  <c:v>4.8699999999999406</c:v>
                </c:pt>
                <c:pt idx="488">
                  <c:v>4.8799999999999404</c:v>
                </c:pt>
                <c:pt idx="489">
                  <c:v>4.8899999999999402</c:v>
                </c:pt>
                <c:pt idx="490">
                  <c:v>4.89999999999994</c:v>
                </c:pt>
                <c:pt idx="491">
                  <c:v>4.9099999999999397</c:v>
                </c:pt>
                <c:pt idx="492">
                  <c:v>4.9199999999999395</c:v>
                </c:pt>
                <c:pt idx="493">
                  <c:v>4.9299999999999393</c:v>
                </c:pt>
                <c:pt idx="494">
                  <c:v>4.9399999999999391</c:v>
                </c:pt>
                <c:pt idx="495">
                  <c:v>4.9499999999999389</c:v>
                </c:pt>
                <c:pt idx="496">
                  <c:v>4.9599999999999387</c:v>
                </c:pt>
                <c:pt idx="497">
                  <c:v>4.9699999999999385</c:v>
                </c:pt>
                <c:pt idx="498">
                  <c:v>4.9799999999999383</c:v>
                </c:pt>
                <c:pt idx="499">
                  <c:v>4.989999999999938</c:v>
                </c:pt>
                <c:pt idx="500">
                  <c:v>4.9999999999999378</c:v>
                </c:pt>
              </c:numCache>
            </c:numRef>
          </c:xVal>
          <c:yVal>
            <c:numRef>
              <c:f>Sheet2!$Y$2:$Y$502</c:f>
              <c:numCache>
                <c:formatCode>General</c:formatCode>
                <c:ptCount val="501"/>
                <c:pt idx="0">
                  <c:v>0.1225</c:v>
                </c:pt>
                <c:pt idx="1">
                  <c:v>0.13404692082111436</c:v>
                </c:pt>
                <c:pt idx="2">
                  <c:v>0.14559384164222872</c:v>
                </c:pt>
                <c:pt idx="3">
                  <c:v>0.1571407624633431</c:v>
                </c:pt>
                <c:pt idx="4">
                  <c:v>0.16868768328445746</c:v>
                </c:pt>
                <c:pt idx="5">
                  <c:v>0.18023460410557182</c:v>
                </c:pt>
                <c:pt idx="6">
                  <c:v>0.19178152492668621</c:v>
                </c:pt>
                <c:pt idx="7">
                  <c:v>0.20332844574780054</c:v>
                </c:pt>
                <c:pt idx="8">
                  <c:v>0.21487536656891493</c:v>
                </c:pt>
                <c:pt idx="9">
                  <c:v>0.22642228739002931</c:v>
                </c:pt>
                <c:pt idx="10">
                  <c:v>0.23796920821114365</c:v>
                </c:pt>
                <c:pt idx="11">
                  <c:v>0.24951612903225798</c:v>
                </c:pt>
                <c:pt idx="12">
                  <c:v>0.26106304985337236</c:v>
                </c:pt>
                <c:pt idx="13">
                  <c:v>0.27260997067448672</c:v>
                </c:pt>
                <c:pt idx="14">
                  <c:v>0.28415689149560108</c:v>
                </c:pt>
                <c:pt idx="15">
                  <c:v>0.2957038123167155</c:v>
                </c:pt>
                <c:pt idx="16">
                  <c:v>0.30725073313782986</c:v>
                </c:pt>
                <c:pt idx="17">
                  <c:v>0.30624999999999997</c:v>
                </c:pt>
                <c:pt idx="18">
                  <c:v>0.30624999999999997</c:v>
                </c:pt>
                <c:pt idx="19">
                  <c:v>0.30624999999999997</c:v>
                </c:pt>
                <c:pt idx="20">
                  <c:v>0.30624999999999997</c:v>
                </c:pt>
                <c:pt idx="21">
                  <c:v>0.30624999999999997</c:v>
                </c:pt>
                <c:pt idx="22">
                  <c:v>0.30624999999999997</c:v>
                </c:pt>
                <c:pt idx="23">
                  <c:v>0.30624999999999997</c:v>
                </c:pt>
                <c:pt idx="24">
                  <c:v>0.30624999999999997</c:v>
                </c:pt>
                <c:pt idx="25">
                  <c:v>0.30624999999999997</c:v>
                </c:pt>
                <c:pt idx="26">
                  <c:v>0.30624999999999997</c:v>
                </c:pt>
                <c:pt idx="27">
                  <c:v>0.30624999999999997</c:v>
                </c:pt>
                <c:pt idx="28">
                  <c:v>0.30624999999999997</c:v>
                </c:pt>
                <c:pt idx="29">
                  <c:v>0.30624999999999997</c:v>
                </c:pt>
                <c:pt idx="30">
                  <c:v>0.30624999999999997</c:v>
                </c:pt>
                <c:pt idx="31">
                  <c:v>0.30624999999999997</c:v>
                </c:pt>
                <c:pt idx="32">
                  <c:v>0.30624999999999997</c:v>
                </c:pt>
                <c:pt idx="33">
                  <c:v>0.30624999999999997</c:v>
                </c:pt>
                <c:pt idx="34">
                  <c:v>0.30624999999999997</c:v>
                </c:pt>
                <c:pt idx="35">
                  <c:v>0.30624999999999997</c:v>
                </c:pt>
                <c:pt idx="36">
                  <c:v>0.30624999999999997</c:v>
                </c:pt>
                <c:pt idx="37">
                  <c:v>0.30624999999999997</c:v>
                </c:pt>
                <c:pt idx="38">
                  <c:v>0.30624999999999997</c:v>
                </c:pt>
                <c:pt idx="39">
                  <c:v>0.30624999999999997</c:v>
                </c:pt>
                <c:pt idx="40">
                  <c:v>0.30624999999999997</c:v>
                </c:pt>
                <c:pt idx="41">
                  <c:v>0.30624999999999997</c:v>
                </c:pt>
                <c:pt idx="42">
                  <c:v>0.30624999999999997</c:v>
                </c:pt>
                <c:pt idx="43">
                  <c:v>0.30624999999999997</c:v>
                </c:pt>
                <c:pt idx="44">
                  <c:v>0.30624999999999997</c:v>
                </c:pt>
                <c:pt idx="45">
                  <c:v>0.30624999999999997</c:v>
                </c:pt>
                <c:pt idx="46">
                  <c:v>0.30624999999999997</c:v>
                </c:pt>
                <c:pt idx="47">
                  <c:v>0.30624999999999997</c:v>
                </c:pt>
                <c:pt idx="48">
                  <c:v>0.30624999999999997</c:v>
                </c:pt>
                <c:pt idx="49">
                  <c:v>0.30624999999999997</c:v>
                </c:pt>
                <c:pt idx="50">
                  <c:v>0.30624999999999997</c:v>
                </c:pt>
                <c:pt idx="51">
                  <c:v>0.30624999999999997</c:v>
                </c:pt>
                <c:pt idx="52">
                  <c:v>0.30624999999999997</c:v>
                </c:pt>
                <c:pt idx="53">
                  <c:v>0.30624999999999997</c:v>
                </c:pt>
                <c:pt idx="54">
                  <c:v>0.30624999999999997</c:v>
                </c:pt>
                <c:pt idx="55">
                  <c:v>0.30624999999999997</c:v>
                </c:pt>
                <c:pt idx="56">
                  <c:v>0.30624999999999997</c:v>
                </c:pt>
                <c:pt idx="57">
                  <c:v>0.30624999999999997</c:v>
                </c:pt>
                <c:pt idx="58">
                  <c:v>0.30624999999999997</c:v>
                </c:pt>
                <c:pt idx="59">
                  <c:v>0.30624999999999997</c:v>
                </c:pt>
                <c:pt idx="60">
                  <c:v>0.30624999999999997</c:v>
                </c:pt>
                <c:pt idx="61">
                  <c:v>0.30624999999999997</c:v>
                </c:pt>
                <c:pt idx="62">
                  <c:v>0.30624999999999997</c:v>
                </c:pt>
                <c:pt idx="63">
                  <c:v>0.30624999999999997</c:v>
                </c:pt>
                <c:pt idx="64">
                  <c:v>0.30624999999999997</c:v>
                </c:pt>
                <c:pt idx="65">
                  <c:v>0.30624999999999997</c:v>
                </c:pt>
                <c:pt idx="66">
                  <c:v>0.30624999999999997</c:v>
                </c:pt>
                <c:pt idx="67">
                  <c:v>0.30624999999999997</c:v>
                </c:pt>
                <c:pt idx="68">
                  <c:v>0.30624999999999997</c:v>
                </c:pt>
                <c:pt idx="69">
                  <c:v>0.30624999999999997</c:v>
                </c:pt>
                <c:pt idx="70">
                  <c:v>0.30624999999999997</c:v>
                </c:pt>
                <c:pt idx="71">
                  <c:v>0.30624999999999997</c:v>
                </c:pt>
                <c:pt idx="72">
                  <c:v>0.30624999999999997</c:v>
                </c:pt>
                <c:pt idx="73">
                  <c:v>0.30624999999999997</c:v>
                </c:pt>
                <c:pt idx="74">
                  <c:v>0.30624999999999997</c:v>
                </c:pt>
                <c:pt idx="75">
                  <c:v>0.30624999999999997</c:v>
                </c:pt>
                <c:pt idx="76">
                  <c:v>0.30624999999999997</c:v>
                </c:pt>
                <c:pt idx="77">
                  <c:v>0.30624999999999997</c:v>
                </c:pt>
                <c:pt idx="78">
                  <c:v>0.30624999999999997</c:v>
                </c:pt>
                <c:pt idx="79">
                  <c:v>0.30624999999999997</c:v>
                </c:pt>
                <c:pt idx="80">
                  <c:v>0.30624999999999997</c:v>
                </c:pt>
                <c:pt idx="81">
                  <c:v>0.30624999999999997</c:v>
                </c:pt>
                <c:pt idx="82">
                  <c:v>0.29716209349593475</c:v>
                </c:pt>
                <c:pt idx="83">
                  <c:v>0.29358182730923671</c:v>
                </c:pt>
                <c:pt idx="84">
                  <c:v>0.29008680555555533</c:v>
                </c:pt>
                <c:pt idx="85">
                  <c:v>0.28667401960784289</c:v>
                </c:pt>
                <c:pt idx="86">
                  <c:v>0.28334060077519357</c:v>
                </c:pt>
                <c:pt idx="87">
                  <c:v>0.28008381226053619</c:v>
                </c:pt>
                <c:pt idx="88">
                  <c:v>0.27690104166666646</c:v>
                </c:pt>
                <c:pt idx="89">
                  <c:v>0.27378979400749043</c:v>
                </c:pt>
                <c:pt idx="90">
                  <c:v>0.27074768518518499</c:v>
                </c:pt>
                <c:pt idx="91">
                  <c:v>0.26777243589743566</c:v>
                </c:pt>
                <c:pt idx="92">
                  <c:v>0.26486186594202876</c:v>
                </c:pt>
                <c:pt idx="93">
                  <c:v>0.26201388888888866</c:v>
                </c:pt>
                <c:pt idx="94">
                  <c:v>0.25922650709219835</c:v>
                </c:pt>
                <c:pt idx="95">
                  <c:v>0.25649780701754366</c:v>
                </c:pt>
                <c:pt idx="96">
                  <c:v>0.25382595486111093</c:v>
                </c:pt>
                <c:pt idx="97">
                  <c:v>0.25120919243986234</c:v>
                </c:pt>
                <c:pt idx="98">
                  <c:v>0.24864583333333312</c:v>
                </c:pt>
                <c:pt idx="99">
                  <c:v>0.24613425925925905</c:v>
                </c:pt>
                <c:pt idx="100">
                  <c:v>0.24367291666666646</c:v>
                </c:pt>
                <c:pt idx="101">
                  <c:v>0.24126031353135294</c:v>
                </c:pt>
                <c:pt idx="102">
                  <c:v>0.23889501633986909</c:v>
                </c:pt>
                <c:pt idx="103">
                  <c:v>0.23657564724919075</c:v>
                </c:pt>
                <c:pt idx="104">
                  <c:v>0.23430088141025621</c:v>
                </c:pt>
                <c:pt idx="105">
                  <c:v>0.23206944444444425</c:v>
                </c:pt>
                <c:pt idx="106">
                  <c:v>0.22988011006289288</c:v>
                </c:pt>
                <c:pt idx="107">
                  <c:v>0.22773169781931446</c:v>
                </c:pt>
                <c:pt idx="108">
                  <c:v>0.22562307098765413</c:v>
                </c:pt>
                <c:pt idx="109">
                  <c:v>0.22355313455657475</c:v>
                </c:pt>
                <c:pt idx="110">
                  <c:v>0.22152083333333314</c:v>
                </c:pt>
                <c:pt idx="111">
                  <c:v>0.21952515015014998</c:v>
                </c:pt>
                <c:pt idx="112">
                  <c:v>0.2175651041666665</c:v>
                </c:pt>
                <c:pt idx="113">
                  <c:v>0.21563974926253668</c:v>
                </c:pt>
                <c:pt idx="114">
                  <c:v>0.21374817251461967</c:v>
                </c:pt>
                <c:pt idx="115">
                  <c:v>0.21188949275362301</c:v>
                </c:pt>
                <c:pt idx="116">
                  <c:v>0.21006285919540213</c:v>
                </c:pt>
                <c:pt idx="117">
                  <c:v>0.20826745014244996</c:v>
                </c:pt>
                <c:pt idx="118">
                  <c:v>0.20650247175141226</c:v>
                </c:pt>
                <c:pt idx="119">
                  <c:v>0.20476715686274491</c:v>
                </c:pt>
                <c:pt idx="120">
                  <c:v>0.20306076388888872</c:v>
                </c:pt>
                <c:pt idx="121">
                  <c:v>0.20138257575757559</c:v>
                </c:pt>
                <c:pt idx="122">
                  <c:v>0.19973189890710366</c:v>
                </c:pt>
                <c:pt idx="123">
                  <c:v>0.19810806233062314</c:v>
                </c:pt>
                <c:pt idx="124">
                  <c:v>0.19651041666666649</c:v>
                </c:pt>
                <c:pt idx="125">
                  <c:v>0.19493833333333313</c:v>
                </c:pt>
                <c:pt idx="126">
                  <c:v>0.19339120370370352</c:v>
                </c:pt>
                <c:pt idx="127">
                  <c:v>0.19186843832020981</c:v>
                </c:pt>
                <c:pt idx="128">
                  <c:v>0.19036946614583317</c:v>
                </c:pt>
                <c:pt idx="129">
                  <c:v>0.188893733850129</c:v>
                </c:pt>
                <c:pt idx="130">
                  <c:v>0.18744070512820496</c:v>
                </c:pt>
                <c:pt idx="131">
                  <c:v>0.18600986005089046</c:v>
                </c:pt>
                <c:pt idx="132">
                  <c:v>0.18460069444444427</c:v>
                </c:pt>
                <c:pt idx="133">
                  <c:v>0.18321271929824545</c:v>
                </c:pt>
                <c:pt idx="134">
                  <c:v>0.18184546019900483</c:v>
                </c:pt>
                <c:pt idx="135">
                  <c:v>0.1804984567901233</c:v>
                </c:pt>
                <c:pt idx="136">
                  <c:v>0.17917126225490179</c:v>
                </c:pt>
                <c:pt idx="137">
                  <c:v>0.17786344282238428</c:v>
                </c:pt>
                <c:pt idx="138">
                  <c:v>0.17657457729468584</c:v>
                </c:pt>
                <c:pt idx="139">
                  <c:v>0.17530425659472407</c:v>
                </c:pt>
                <c:pt idx="140">
                  <c:v>0.17405208333333319</c:v>
                </c:pt>
                <c:pt idx="141">
                  <c:v>0.17281767139479889</c:v>
                </c:pt>
                <c:pt idx="142">
                  <c:v>0.17160064553990595</c:v>
                </c:pt>
                <c:pt idx="143">
                  <c:v>0.17040064102564087</c:v>
                </c:pt>
                <c:pt idx="144">
                  <c:v>0.16921730324074058</c:v>
                </c:pt>
                <c:pt idx="145">
                  <c:v>0.16805028735632169</c:v>
                </c:pt>
                <c:pt idx="146">
                  <c:v>0.16689925799086744</c:v>
                </c:pt>
                <c:pt idx="147">
                  <c:v>0.16576388888888874</c:v>
                </c:pt>
                <c:pt idx="148">
                  <c:v>0.16464386261261246</c:v>
                </c:pt>
                <c:pt idx="149">
                  <c:v>0.16353887024608488</c:v>
                </c:pt>
                <c:pt idx="150">
                  <c:v>0.16244861111111097</c:v>
                </c:pt>
                <c:pt idx="151">
                  <c:v>0.16137279249448108</c:v>
                </c:pt>
                <c:pt idx="152">
                  <c:v>0.16031112938596476</c:v>
                </c:pt>
                <c:pt idx="153">
                  <c:v>0.15926334422657937</c:v>
                </c:pt>
                <c:pt idx="154">
                  <c:v>0.15822916666666653</c:v>
                </c:pt>
                <c:pt idx="155">
                  <c:v>0.1572083333333332</c:v>
                </c:pt>
                <c:pt idx="156">
                  <c:v>0.15620058760683747</c:v>
                </c:pt>
                <c:pt idx="157">
                  <c:v>0.15520567940552002</c:v>
                </c:pt>
                <c:pt idx="158">
                  <c:v>0.15422336497890282</c:v>
                </c:pt>
                <c:pt idx="159">
                  <c:v>0.15325340670859525</c:v>
                </c:pt>
                <c:pt idx="160">
                  <c:v>0.15229557291666654</c:v>
                </c:pt>
                <c:pt idx="161">
                  <c:v>0.15134963768115928</c:v>
                </c:pt>
                <c:pt idx="162">
                  <c:v>0.15041538065843607</c:v>
                </c:pt>
                <c:pt idx="163">
                  <c:v>0.1494925869120653</c:v>
                </c:pt>
                <c:pt idx="164">
                  <c:v>0.14858104674796735</c:v>
                </c:pt>
                <c:pt idx="165">
                  <c:v>0.14768055555555543</c:v>
                </c:pt>
                <c:pt idx="166">
                  <c:v>0.14679091365461833</c:v>
                </c:pt>
                <c:pt idx="167">
                  <c:v>0.14591192614770446</c:v>
                </c:pt>
                <c:pt idx="168">
                  <c:v>0.14504340277777764</c:v>
                </c:pt>
                <c:pt idx="169">
                  <c:v>0.14418515779092689</c:v>
                </c:pt>
                <c:pt idx="170">
                  <c:v>0.14333700980392144</c:v>
                </c:pt>
                <c:pt idx="171">
                  <c:v>0.14249878167641311</c:v>
                </c:pt>
                <c:pt idx="172">
                  <c:v>0.14167030038759676</c:v>
                </c:pt>
                <c:pt idx="173">
                  <c:v>0.14085139691714824</c:v>
                </c:pt>
                <c:pt idx="174">
                  <c:v>0.14004190613026807</c:v>
                </c:pt>
                <c:pt idx="175">
                  <c:v>0.13924166666666654</c:v>
                </c:pt>
                <c:pt idx="176">
                  <c:v>0.1384505208333332</c:v>
                </c:pt>
                <c:pt idx="177">
                  <c:v>0.1376683145009415</c:v>
                </c:pt>
                <c:pt idx="178">
                  <c:v>0.13689489700374519</c:v>
                </c:pt>
                <c:pt idx="179">
                  <c:v>0.13613012104283043</c:v>
                </c:pt>
                <c:pt idx="180">
                  <c:v>0.13537384259259247</c:v>
                </c:pt>
                <c:pt idx="181">
                  <c:v>0.13462592081031294</c:v>
                </c:pt>
                <c:pt idx="182">
                  <c:v>0.13388621794871783</c:v>
                </c:pt>
                <c:pt idx="183">
                  <c:v>0.13315459927140244</c:v>
                </c:pt>
                <c:pt idx="184">
                  <c:v>0.13243093297101438</c:v>
                </c:pt>
                <c:pt idx="185">
                  <c:v>0.13171509009008997</c:v>
                </c:pt>
                <c:pt idx="186">
                  <c:v>0.13100694444444433</c:v>
                </c:pt>
                <c:pt idx="187">
                  <c:v>0.1303063725490195</c:v>
                </c:pt>
                <c:pt idx="188">
                  <c:v>0.12961325354609918</c:v>
                </c:pt>
                <c:pt idx="189">
                  <c:v>0.12892746913580236</c:v>
                </c:pt>
                <c:pt idx="190">
                  <c:v>0.1282489035087718</c:v>
                </c:pt>
                <c:pt idx="191">
                  <c:v>0.1275774432809772</c:v>
                </c:pt>
                <c:pt idx="192">
                  <c:v>0.12691297743055543</c:v>
                </c:pt>
                <c:pt idx="193">
                  <c:v>0.12625539723661475</c:v>
                </c:pt>
                <c:pt idx="194">
                  <c:v>0.12560459621993114</c:v>
                </c:pt>
                <c:pt idx="195">
                  <c:v>0.12496047008546997</c:v>
                </c:pt>
                <c:pt idx="196">
                  <c:v>0.12432291666666655</c:v>
                </c:pt>
                <c:pt idx="197">
                  <c:v>0.12369183587140427</c:v>
                </c:pt>
                <c:pt idx="198">
                  <c:v>0.12306712962962951</c:v>
                </c:pt>
                <c:pt idx="199">
                  <c:v>0.12244870184254593</c:v>
                </c:pt>
                <c:pt idx="200">
                  <c:v>0.12183645833333323</c:v>
                </c:pt>
                <c:pt idx="201">
                  <c:v>0.12123030679933657</c:v>
                </c:pt>
                <c:pt idx="202">
                  <c:v>0.1206301567656765</c:v>
                </c:pt>
                <c:pt idx="203">
                  <c:v>0.12003591954022981</c:v>
                </c:pt>
                <c:pt idx="204">
                  <c:v>0.11944750816993459</c:v>
                </c:pt>
                <c:pt idx="205">
                  <c:v>0.11886483739837395</c:v>
                </c:pt>
                <c:pt idx="206">
                  <c:v>0.11828782362459545</c:v>
                </c:pt>
                <c:pt idx="207">
                  <c:v>0.11771638486312398</c:v>
                </c:pt>
                <c:pt idx="208">
                  <c:v>0.11715044070512821</c:v>
                </c:pt>
                <c:pt idx="209">
                  <c:v>0.11658991228070177</c:v>
                </c:pt>
                <c:pt idx="210">
                  <c:v>0.11603472222222226</c:v>
                </c:pt>
                <c:pt idx="211">
                  <c:v>0.11548479462875201</c:v>
                </c:pt>
                <c:pt idx="212">
                  <c:v>0.11494005503144659</c:v>
                </c:pt>
                <c:pt idx="213">
                  <c:v>0.11440043035993747</c:v>
                </c:pt>
                <c:pt idx="214">
                  <c:v>0.1138658489096574</c:v>
                </c:pt>
                <c:pt idx="215">
                  <c:v>0.11333624031007759</c:v>
                </c:pt>
                <c:pt idx="216">
                  <c:v>0.11281153549382723</c:v>
                </c:pt>
                <c:pt idx="217">
                  <c:v>0.11229166666666675</c:v>
                </c:pt>
                <c:pt idx="218">
                  <c:v>0.11177656727828757</c:v>
                </c:pt>
                <c:pt idx="219">
                  <c:v>0.11126617199391182</c:v>
                </c:pt>
                <c:pt idx="220">
                  <c:v>0.11076041666666679</c:v>
                </c:pt>
                <c:pt idx="221">
                  <c:v>0.11025923831070904</c:v>
                </c:pt>
                <c:pt idx="222">
                  <c:v>0.10976257507507521</c:v>
                </c:pt>
                <c:pt idx="223">
                  <c:v>0.10927036621823633</c:v>
                </c:pt>
                <c:pt idx="224">
                  <c:v>0.1087825520833335</c:v>
                </c:pt>
                <c:pt idx="225">
                  <c:v>0.10829907407407426</c:v>
                </c:pt>
                <c:pt idx="226">
                  <c:v>0.10781987463126862</c:v>
                </c:pt>
                <c:pt idx="227">
                  <c:v>0.10734489720998551</c:v>
                </c:pt>
                <c:pt idx="228">
                  <c:v>0.10687408625731014</c:v>
                </c:pt>
                <c:pt idx="229">
                  <c:v>0.10640738719068434</c:v>
                </c:pt>
                <c:pt idx="230">
                  <c:v>0.1059447463768118</c:v>
                </c:pt>
                <c:pt idx="231">
                  <c:v>0.10548611111111134</c:v>
                </c:pt>
                <c:pt idx="232">
                  <c:v>0.10503142959770138</c:v>
                </c:pt>
                <c:pt idx="233">
                  <c:v>0.1045806509299001</c:v>
                </c:pt>
                <c:pt idx="234">
                  <c:v>0.10413372507122531</c:v>
                </c:pt>
                <c:pt idx="235">
                  <c:v>0.10369060283687968</c:v>
                </c:pt>
                <c:pt idx="236">
                  <c:v>0.10325123587570646</c:v>
                </c:pt>
                <c:pt idx="237">
                  <c:v>0.10281557665260226</c:v>
                </c:pt>
                <c:pt idx="238">
                  <c:v>0.10238357843137284</c:v>
                </c:pt>
                <c:pt idx="239">
                  <c:v>0.10195519525801981</c:v>
                </c:pt>
                <c:pt idx="240">
                  <c:v>0.10153038194444473</c:v>
                </c:pt>
                <c:pt idx="241">
                  <c:v>0.10110909405255908</c:v>
                </c:pt>
                <c:pt idx="242">
                  <c:v>0.10069128787878819</c:v>
                </c:pt>
                <c:pt idx="243">
                  <c:v>0.10027692043895779</c:v>
                </c:pt>
                <c:pt idx="244">
                  <c:v>9.9865949453552247E-2</c:v>
                </c:pt>
                <c:pt idx="245">
                  <c:v>9.9458333333333648E-2</c:v>
                </c:pt>
                <c:pt idx="246">
                  <c:v>9.9054031165311973E-2</c:v>
                </c:pt>
                <c:pt idx="247">
                  <c:v>9.8653002699055678E-2</c:v>
                </c:pt>
                <c:pt idx="248">
                  <c:v>9.8255208333333677E-2</c:v>
                </c:pt>
                <c:pt idx="249">
                  <c:v>9.7860609103079324E-2</c:v>
                </c:pt>
                <c:pt idx="250">
                  <c:v>9.7469166666667009E-2</c:v>
                </c:pt>
                <c:pt idx="251">
                  <c:v>9.7080843293493049E-2</c:v>
                </c:pt>
                <c:pt idx="252">
                  <c:v>9.6695601851852206E-2</c:v>
                </c:pt>
                <c:pt idx="253">
                  <c:v>9.6313405797101834E-2</c:v>
                </c:pt>
                <c:pt idx="254">
                  <c:v>9.5934219160105361E-2</c:v>
                </c:pt>
                <c:pt idx="255">
                  <c:v>9.5558006535948092E-2</c:v>
                </c:pt>
                <c:pt idx="256">
                  <c:v>9.5184733072917041E-2</c:v>
                </c:pt>
                <c:pt idx="257">
                  <c:v>9.4814364461738368E-2</c:v>
                </c:pt>
                <c:pt idx="258">
                  <c:v>9.4446866925064987E-2</c:v>
                </c:pt>
                <c:pt idx="259">
                  <c:v>9.4082207207207599E-2</c:v>
                </c:pt>
                <c:pt idx="260">
                  <c:v>9.3720352564102979E-2</c:v>
                </c:pt>
                <c:pt idx="261">
                  <c:v>9.336127075351254E-2</c:v>
                </c:pt>
                <c:pt idx="262">
                  <c:v>9.3004930025445701E-2</c:v>
                </c:pt>
                <c:pt idx="263">
                  <c:v>9.2651299112801414E-2</c:v>
                </c:pt>
                <c:pt idx="264">
                  <c:v>9.2300347222222634E-2</c:v>
                </c:pt>
                <c:pt idx="265">
                  <c:v>9.195204402515765E-2</c:v>
                </c:pt>
                <c:pt idx="266">
                  <c:v>9.1606359649123226E-2</c:v>
                </c:pt>
                <c:pt idx="267">
                  <c:v>9.1263264669163971E-2</c:v>
                </c:pt>
                <c:pt idx="268">
                  <c:v>9.0922730099502913E-2</c:v>
                </c:pt>
                <c:pt idx="269">
                  <c:v>9.0584727385378386E-2</c:v>
                </c:pt>
                <c:pt idx="270">
                  <c:v>9.0249228395062164E-2</c:v>
                </c:pt>
                <c:pt idx="271">
                  <c:v>8.991620541205457E-2</c:v>
                </c:pt>
                <c:pt idx="272">
                  <c:v>8.9585631127451423E-2</c:v>
                </c:pt>
                <c:pt idx="273">
                  <c:v>8.9257478632479084E-2</c:v>
                </c:pt>
                <c:pt idx="274">
                  <c:v>8.8931721411192668E-2</c:v>
                </c:pt>
                <c:pt idx="275">
                  <c:v>8.8608333333333789E-2</c:v>
                </c:pt>
                <c:pt idx="276">
                  <c:v>8.8287288647343462E-2</c:v>
                </c:pt>
                <c:pt idx="277">
                  <c:v>8.7968561973526357E-2</c:v>
                </c:pt>
                <c:pt idx="278">
                  <c:v>8.7652128297362575E-2</c:v>
                </c:pt>
                <c:pt idx="279">
                  <c:v>8.7337962962963436E-2</c:v>
                </c:pt>
                <c:pt idx="280">
                  <c:v>8.7026041666667123E-2</c:v>
                </c:pt>
                <c:pt idx="281">
                  <c:v>8.6716340450771534E-2</c:v>
                </c:pt>
                <c:pt idx="282">
                  <c:v>8.6408835697400002E-2</c:v>
                </c:pt>
                <c:pt idx="283">
                  <c:v>8.6103504122497523E-2</c:v>
                </c:pt>
                <c:pt idx="284">
                  <c:v>8.5800322769953544E-2</c:v>
                </c:pt>
                <c:pt idx="285">
                  <c:v>8.5499269005848436E-2</c:v>
                </c:pt>
                <c:pt idx="286">
                  <c:v>8.5200320512821004E-2</c:v>
                </c:pt>
                <c:pt idx="287">
                  <c:v>8.4903455284553342E-2</c:v>
                </c:pt>
                <c:pt idx="288">
                  <c:v>8.4608651620370859E-2</c:v>
                </c:pt>
                <c:pt idx="289">
                  <c:v>8.4315888119954371E-2</c:v>
                </c:pt>
                <c:pt idx="290">
                  <c:v>8.4025143678161426E-2</c:v>
                </c:pt>
                <c:pt idx="291">
                  <c:v>8.3736397479954691E-2</c:v>
                </c:pt>
                <c:pt idx="292">
                  <c:v>8.3449628995434302E-2</c:v>
                </c:pt>
                <c:pt idx="293">
                  <c:v>8.3164817974972063E-2</c:v>
                </c:pt>
                <c:pt idx="294">
                  <c:v>8.2881944444444952E-2</c:v>
                </c:pt>
                <c:pt idx="295">
                  <c:v>8.2600988700565495E-2</c:v>
                </c:pt>
                <c:pt idx="296">
                  <c:v>8.2321931306306828E-2</c:v>
                </c:pt>
                <c:pt idx="297">
                  <c:v>8.2044753086420272E-2</c:v>
                </c:pt>
                <c:pt idx="298">
                  <c:v>8.1769435123043036E-2</c:v>
                </c:pt>
                <c:pt idx="299">
                  <c:v>8.1495958751394065E-2</c:v>
                </c:pt>
                <c:pt idx="300">
                  <c:v>8.1224305555556084E-2</c:v>
                </c:pt>
                <c:pt idx="301">
                  <c:v>8.095445736434162E-2</c:v>
                </c:pt>
                <c:pt idx="302">
                  <c:v>8.0686396247241152E-2</c:v>
                </c:pt>
                <c:pt idx="303">
                  <c:v>8.0420104510451576E-2</c:v>
                </c:pt>
                <c:pt idx="304">
                  <c:v>8.0155564692982989E-2</c:v>
                </c:pt>
                <c:pt idx="305">
                  <c:v>7.9892759562842072E-2</c:v>
                </c:pt>
                <c:pt idx="306">
                  <c:v>7.9631672113290294E-2</c:v>
                </c:pt>
                <c:pt idx="307">
                  <c:v>7.937228555917536E-2</c:v>
                </c:pt>
                <c:pt idx="308">
                  <c:v>7.9114583333333877E-2</c:v>
                </c:pt>
                <c:pt idx="309">
                  <c:v>7.8858549083064194E-2</c:v>
                </c:pt>
                <c:pt idx="310">
                  <c:v>7.8604166666667211E-2</c:v>
                </c:pt>
                <c:pt idx="311">
                  <c:v>7.8351420150054141E-2</c:v>
                </c:pt>
                <c:pt idx="312">
                  <c:v>7.810029380341936E-2</c:v>
                </c:pt>
                <c:pt idx="313">
                  <c:v>7.7850772097977125E-2</c:v>
                </c:pt>
                <c:pt idx="314">
                  <c:v>7.7602839702760634E-2</c:v>
                </c:pt>
                <c:pt idx="315">
                  <c:v>7.735648148148204E-2</c:v>
                </c:pt>
                <c:pt idx="316">
                  <c:v>7.7111682489452035E-2</c:v>
                </c:pt>
                <c:pt idx="317">
                  <c:v>7.6868427970557873E-2</c:v>
                </c:pt>
                <c:pt idx="318">
                  <c:v>7.6626703354298262E-2</c:v>
                </c:pt>
                <c:pt idx="319">
                  <c:v>7.6386494252874124E-2</c:v>
                </c:pt>
                <c:pt idx="320">
                  <c:v>7.6147786458333894E-2</c:v>
                </c:pt>
                <c:pt idx="321">
                  <c:v>7.5910565939772121E-2</c:v>
                </c:pt>
                <c:pt idx="322">
                  <c:v>7.5674818840580277E-2</c:v>
                </c:pt>
                <c:pt idx="323">
                  <c:v>7.5440531475748765E-2</c:v>
                </c:pt>
                <c:pt idx="324">
                  <c:v>7.5207690329218674E-2</c:v>
                </c:pt>
                <c:pt idx="325">
                  <c:v>7.4976282051282622E-2</c:v>
                </c:pt>
                <c:pt idx="326">
                  <c:v>7.47462934560333E-2</c:v>
                </c:pt>
                <c:pt idx="327">
                  <c:v>7.4517711518858887E-2</c:v>
                </c:pt>
                <c:pt idx="328">
                  <c:v>7.4290523373984313E-2</c:v>
                </c:pt>
                <c:pt idx="329">
                  <c:v>7.4064716312057313E-2</c:v>
                </c:pt>
                <c:pt idx="330">
                  <c:v>7.3840277777778351E-2</c:v>
                </c:pt>
                <c:pt idx="331">
                  <c:v>7.3617195367573593E-2</c:v>
                </c:pt>
                <c:pt idx="332">
                  <c:v>7.3395456827309816E-2</c:v>
                </c:pt>
                <c:pt idx="333">
                  <c:v>7.3175050050050636E-2</c:v>
                </c:pt>
                <c:pt idx="334">
                  <c:v>7.2955963073852881E-2</c:v>
                </c:pt>
                <c:pt idx="335">
                  <c:v>7.2738184079602572E-2</c:v>
                </c:pt>
                <c:pt idx="336">
                  <c:v>7.252170138888947E-2</c:v>
                </c:pt>
                <c:pt idx="337">
                  <c:v>7.2306503461919483E-2</c:v>
                </c:pt>
                <c:pt idx="338">
                  <c:v>7.2092578895464096E-2</c:v>
                </c:pt>
                <c:pt idx="339">
                  <c:v>7.1879916420846207E-2</c:v>
                </c:pt>
                <c:pt idx="340">
                  <c:v>7.1668504901961375E-2</c:v>
                </c:pt>
                <c:pt idx="341">
                  <c:v>7.1458333333333929E-2</c:v>
                </c:pt>
                <c:pt idx="342">
                  <c:v>7.1249390838207222E-2</c:v>
                </c:pt>
                <c:pt idx="343">
                  <c:v>7.1041666666667252E-2</c:v>
                </c:pt>
                <c:pt idx="344">
                  <c:v>7.0835150193799046E-2</c:v>
                </c:pt>
                <c:pt idx="345">
                  <c:v>7.0629830917874989E-2</c:v>
                </c:pt>
                <c:pt idx="346">
                  <c:v>7.042569845857477E-2</c:v>
                </c:pt>
                <c:pt idx="347">
                  <c:v>7.0222742555235945E-2</c:v>
                </c:pt>
                <c:pt idx="348">
                  <c:v>7.00209530651347E-2</c:v>
                </c:pt>
                <c:pt idx="349">
                  <c:v>6.9820319961796204E-2</c:v>
                </c:pt>
                <c:pt idx="350">
                  <c:v>6.9620833333333937E-2</c:v>
                </c:pt>
                <c:pt idx="351">
                  <c:v>6.9422483380817315E-2</c:v>
                </c:pt>
                <c:pt idx="352">
                  <c:v>6.9225260416667267E-2</c:v>
                </c:pt>
                <c:pt idx="353">
                  <c:v>6.9029154863078979E-2</c:v>
                </c:pt>
                <c:pt idx="354">
                  <c:v>6.8834157250471414E-2</c:v>
                </c:pt>
                <c:pt idx="355">
                  <c:v>6.8640258215963049E-2</c:v>
                </c:pt>
                <c:pt idx="356">
                  <c:v>6.8447448501873259E-2</c:v>
                </c:pt>
                <c:pt idx="357">
                  <c:v>6.8255718954248965E-2</c:v>
                </c:pt>
                <c:pt idx="358">
                  <c:v>6.8065060521415879E-2</c:v>
                </c:pt>
                <c:pt idx="359">
                  <c:v>6.7875464252553988E-2</c:v>
                </c:pt>
                <c:pt idx="360">
                  <c:v>6.7686921296296901E-2</c:v>
                </c:pt>
                <c:pt idx="361">
                  <c:v>6.7499422899354247E-2</c:v>
                </c:pt>
                <c:pt idx="362">
                  <c:v>6.7312960405157149E-2</c:v>
                </c:pt>
                <c:pt idx="363">
                  <c:v>6.7127525252525855E-2</c:v>
                </c:pt>
                <c:pt idx="364">
                  <c:v>6.694310897435958E-2</c:v>
                </c:pt>
                <c:pt idx="365">
                  <c:v>6.6759703196347636E-2</c:v>
                </c:pt>
                <c:pt idx="366">
                  <c:v>6.6577299635701886E-2</c:v>
                </c:pt>
                <c:pt idx="367">
                  <c:v>6.6395890099909788E-2</c:v>
                </c:pt>
                <c:pt idx="368">
                  <c:v>6.6215466485507857E-2</c:v>
                </c:pt>
                <c:pt idx="369">
                  <c:v>6.6036020776875051E-2</c:v>
                </c:pt>
                <c:pt idx="370">
                  <c:v>6.5857545045045651E-2</c:v>
                </c:pt>
                <c:pt idx="371">
                  <c:v>6.5680031446541498E-2</c:v>
                </c:pt>
                <c:pt idx="372">
                  <c:v>6.5503472222222831E-2</c:v>
                </c:pt>
                <c:pt idx="373">
                  <c:v>6.5327859696157897E-2</c:v>
                </c:pt>
                <c:pt idx="374">
                  <c:v>6.5153186274510416E-2</c:v>
                </c:pt>
                <c:pt idx="375">
                  <c:v>6.4979444444445061E-2</c:v>
                </c:pt>
                <c:pt idx="376">
                  <c:v>6.4806626773050255E-2</c:v>
                </c:pt>
                <c:pt idx="377">
                  <c:v>6.4634725906278251E-2</c:v>
                </c:pt>
                <c:pt idx="378">
                  <c:v>6.4463734567901845E-2</c:v>
                </c:pt>
                <c:pt idx="379">
                  <c:v>6.4293645558487864E-2</c:v>
                </c:pt>
                <c:pt idx="380">
                  <c:v>6.412445175438658E-2</c:v>
                </c:pt>
                <c:pt idx="381">
                  <c:v>6.3956146106737277E-2</c:v>
                </c:pt>
                <c:pt idx="382">
                  <c:v>6.3788721640489265E-2</c:v>
                </c:pt>
                <c:pt idx="383">
                  <c:v>6.3622171453438389E-2</c:v>
                </c:pt>
                <c:pt idx="384">
                  <c:v>6.3456488715278397E-2</c:v>
                </c:pt>
                <c:pt idx="385">
                  <c:v>6.3291666666667287E-2</c:v>
                </c:pt>
                <c:pt idx="386">
                  <c:v>6.312769861830804E-2</c:v>
                </c:pt>
                <c:pt idx="387">
                  <c:v>6.2964577950043676E-2</c:v>
                </c:pt>
                <c:pt idx="388">
                  <c:v>6.2802298109966251E-2</c:v>
                </c:pt>
                <c:pt idx="389">
                  <c:v>6.2640852613539605E-2</c:v>
                </c:pt>
                <c:pt idx="390">
                  <c:v>6.2480235042735664E-2</c:v>
                </c:pt>
                <c:pt idx="391">
                  <c:v>6.232043904518391E-2</c:v>
                </c:pt>
                <c:pt idx="392">
                  <c:v>6.2161458333333953E-2</c:v>
                </c:pt>
                <c:pt idx="393">
                  <c:v>6.2003286683630816E-2</c:v>
                </c:pt>
                <c:pt idx="394">
                  <c:v>6.1845917935702821E-2</c:v>
                </c:pt>
                <c:pt idx="395">
                  <c:v>6.1689345991561804E-2</c:v>
                </c:pt>
                <c:pt idx="396">
                  <c:v>6.1533564814815443E-2</c:v>
                </c:pt>
                <c:pt idx="397">
                  <c:v>6.1378568429891457E-2</c:v>
                </c:pt>
                <c:pt idx="398">
                  <c:v>6.1224350921273651E-2</c:v>
                </c:pt>
                <c:pt idx="399">
                  <c:v>6.1070906432749157E-2</c:v>
                </c:pt>
                <c:pt idx="400">
                  <c:v>6.0918229166667288E-2</c:v>
                </c:pt>
                <c:pt idx="401">
                  <c:v>6.0766313383209258E-2</c:v>
                </c:pt>
                <c:pt idx="402">
                  <c:v>6.0615153399668935E-2</c:v>
                </c:pt>
                <c:pt idx="403">
                  <c:v>6.0464743589744206E-2</c:v>
                </c:pt>
                <c:pt idx="404">
                  <c:v>6.0315078382838894E-2</c:v>
                </c:pt>
                <c:pt idx="405">
                  <c:v>6.01661522633751E-2</c:v>
                </c:pt>
                <c:pt idx="406">
                  <c:v>6.0017959770115557E-2</c:v>
                </c:pt>
                <c:pt idx="407">
                  <c:v>5.9870495495496112E-2</c:v>
                </c:pt>
                <c:pt idx="408">
                  <c:v>5.9723754084967932E-2</c:v>
                </c:pt>
                <c:pt idx="409">
                  <c:v>5.9577730236349428E-2</c:v>
                </c:pt>
                <c:pt idx="410">
                  <c:v>5.9432418699187604E-2</c:v>
                </c:pt>
                <c:pt idx="411">
                  <c:v>5.9287814274128749E-2</c:v>
                </c:pt>
                <c:pt idx="412">
                  <c:v>5.9143911812298354E-2</c:v>
                </c:pt>
                <c:pt idx="413">
                  <c:v>5.900070621468987E-2</c:v>
                </c:pt>
                <c:pt idx="414">
                  <c:v>5.8858192431562616E-2</c:v>
                </c:pt>
                <c:pt idx="415">
                  <c:v>5.8716365461848004E-2</c:v>
                </c:pt>
                <c:pt idx="416">
                  <c:v>5.8575220352564718E-2</c:v>
                </c:pt>
                <c:pt idx="417">
                  <c:v>5.843475219824202E-2</c:v>
                </c:pt>
                <c:pt idx="418">
                  <c:v>5.8294956140351489E-2</c:v>
                </c:pt>
                <c:pt idx="419">
                  <c:v>5.8155827366746828E-2</c:v>
                </c:pt>
                <c:pt idx="420">
                  <c:v>5.8017361111111727E-2</c:v>
                </c:pt>
                <c:pt idx="421">
                  <c:v>5.787955265241549E-2</c:v>
                </c:pt>
                <c:pt idx="422">
                  <c:v>5.7742397314376602E-2</c:v>
                </c:pt>
                <c:pt idx="423">
                  <c:v>5.7605890464933633E-2</c:v>
                </c:pt>
                <c:pt idx="424">
                  <c:v>5.7470027515723887E-2</c:v>
                </c:pt>
                <c:pt idx="425">
                  <c:v>5.7334803921569234E-2</c:v>
                </c:pt>
                <c:pt idx="426">
                  <c:v>5.7200215179969316E-2</c:v>
                </c:pt>
                <c:pt idx="427">
                  <c:v>5.7066256830601708E-2</c:v>
                </c:pt>
                <c:pt idx="428">
                  <c:v>5.6932924454829274E-2</c:v>
                </c:pt>
                <c:pt idx="429">
                  <c:v>5.6800213675214289E-2</c:v>
                </c:pt>
                <c:pt idx="430">
                  <c:v>5.666812015503938E-2</c:v>
                </c:pt>
                <c:pt idx="431">
                  <c:v>5.6536639597835107E-2</c:v>
                </c:pt>
                <c:pt idx="432">
                  <c:v>5.6405767746914193E-2</c:v>
                </c:pt>
                <c:pt idx="433">
                  <c:v>5.6275500384912081E-2</c:v>
                </c:pt>
                <c:pt idx="434">
                  <c:v>5.614583333333395E-2</c:v>
                </c:pt>
                <c:pt idx="435">
                  <c:v>5.6016762452107884E-2</c:v>
                </c:pt>
                <c:pt idx="436">
                  <c:v>5.5888283639144352E-2</c:v>
                </c:pt>
                <c:pt idx="437">
                  <c:v>5.5760392829901452E-2</c:v>
                </c:pt>
                <c:pt idx="438">
                  <c:v>5.5633085996956468E-2</c:v>
                </c:pt>
                <c:pt idx="439">
                  <c:v>5.5506359149582997E-2</c:v>
                </c:pt>
                <c:pt idx="440">
                  <c:v>5.5380208333333937E-2</c:v>
                </c:pt>
                <c:pt idx="441">
                  <c:v>5.5254629629630243E-2</c:v>
                </c:pt>
                <c:pt idx="442">
                  <c:v>5.512961915535506E-2</c:v>
                </c:pt>
                <c:pt idx="443">
                  <c:v>5.5005173062453581E-2</c:v>
                </c:pt>
                <c:pt idx="444">
                  <c:v>5.4881287537538147E-2</c:v>
                </c:pt>
                <c:pt idx="445">
                  <c:v>5.4757958801498731E-2</c:v>
                </c:pt>
                <c:pt idx="446">
                  <c:v>5.4635183109118697E-2</c:v>
                </c:pt>
                <c:pt idx="447">
                  <c:v>5.4512956748695614E-2</c:v>
                </c:pt>
                <c:pt idx="448">
                  <c:v>5.4391276041667276E-2</c:v>
                </c:pt>
                <c:pt idx="449">
                  <c:v>5.427013734224264E-2</c:v>
                </c:pt>
                <c:pt idx="450">
                  <c:v>5.4149537037037648E-2</c:v>
                </c:pt>
                <c:pt idx="451">
                  <c:v>5.4029471544716066E-2</c:v>
                </c:pt>
                <c:pt idx="452">
                  <c:v>5.3909937315634836E-2</c:v>
                </c:pt>
                <c:pt idx="453">
                  <c:v>5.3790930831494353E-2</c:v>
                </c:pt>
                <c:pt idx="454">
                  <c:v>5.3672448604993268E-2</c:v>
                </c:pt>
                <c:pt idx="455">
                  <c:v>5.3554487179487791E-2</c:v>
                </c:pt>
                <c:pt idx="456">
                  <c:v>5.3437043128655583E-2</c:v>
                </c:pt>
                <c:pt idx="457">
                  <c:v>5.3320113056163992E-2</c:v>
                </c:pt>
                <c:pt idx="458">
                  <c:v>5.3203693595342681E-2</c:v>
                </c:pt>
                <c:pt idx="459">
                  <c:v>5.3087781408860453E-2</c:v>
                </c:pt>
                <c:pt idx="460">
                  <c:v>5.2972373188406398E-2</c:v>
                </c:pt>
                <c:pt idx="461">
                  <c:v>5.2857465654375158E-2</c:v>
                </c:pt>
                <c:pt idx="462">
                  <c:v>5.2743055555556168E-2</c:v>
                </c:pt>
                <c:pt idx="463">
                  <c:v>5.2629139668827103E-2</c:v>
                </c:pt>
                <c:pt idx="464">
                  <c:v>5.2515714798851178E-2</c:v>
                </c:pt>
                <c:pt idx="465">
                  <c:v>5.2402777777778388E-2</c:v>
                </c:pt>
                <c:pt idx="466">
                  <c:v>5.2290325464950528E-2</c:v>
                </c:pt>
                <c:pt idx="467">
                  <c:v>5.2178354746610173E-2</c:v>
                </c:pt>
                <c:pt idx="468">
                  <c:v>5.2066862535613136E-2</c:v>
                </c:pt>
                <c:pt idx="469">
                  <c:v>5.1955845771144891E-2</c:v>
                </c:pt>
                <c:pt idx="470">
                  <c:v>5.184530141844032E-2</c:v>
                </c:pt>
                <c:pt idx="471">
                  <c:v>5.1735226468507332E-2</c:v>
                </c:pt>
                <c:pt idx="472">
                  <c:v>5.1625617937853717E-2</c:v>
                </c:pt>
                <c:pt idx="473">
                  <c:v>5.1516472868217665E-2</c:v>
                </c:pt>
                <c:pt idx="474">
                  <c:v>5.1407788326301586E-2</c:v>
                </c:pt>
                <c:pt idx="475">
                  <c:v>5.1299561403509379E-2</c:v>
                </c:pt>
                <c:pt idx="476">
                  <c:v>5.119178921568688E-2</c:v>
                </c:pt>
                <c:pt idx="477">
                  <c:v>5.1084468902865741E-2</c:v>
                </c:pt>
                <c:pt idx="478">
                  <c:v>5.0977597629010364E-2</c:v>
                </c:pt>
                <c:pt idx="479">
                  <c:v>5.0871172581768175E-2</c:v>
                </c:pt>
                <c:pt idx="480">
                  <c:v>5.0765190972222825E-2</c:v>
                </c:pt>
                <c:pt idx="481">
                  <c:v>5.0659650034650637E-2</c:v>
                </c:pt>
                <c:pt idx="482">
                  <c:v>5.0554547026280004E-2</c:v>
                </c:pt>
                <c:pt idx="483">
                  <c:v>5.0449879227053747E-2</c:v>
                </c:pt>
                <c:pt idx="484">
                  <c:v>5.0345643939394537E-2</c:v>
                </c:pt>
                <c:pt idx="485">
                  <c:v>5.024183848797311E-2</c:v>
                </c:pt>
                <c:pt idx="486">
                  <c:v>5.013846021947934E-2</c:v>
                </c:pt>
                <c:pt idx="487">
                  <c:v>5.0035506502396222E-2</c:v>
                </c:pt>
                <c:pt idx="488">
                  <c:v>4.9932974726776568E-2</c:v>
                </c:pt>
                <c:pt idx="489">
                  <c:v>4.9830862304022415E-2</c:v>
                </c:pt>
                <c:pt idx="490">
                  <c:v>4.9729166666667268E-2</c:v>
                </c:pt>
                <c:pt idx="491">
                  <c:v>4.9627885268160817E-2</c:v>
                </c:pt>
                <c:pt idx="492">
                  <c:v>4.9527015582656431E-2</c:v>
                </c:pt>
                <c:pt idx="493">
                  <c:v>4.9426555104801144E-2</c:v>
                </c:pt>
                <c:pt idx="494">
                  <c:v>4.9326501349528262E-2</c:v>
                </c:pt>
                <c:pt idx="495">
                  <c:v>4.9226851851852459E-2</c:v>
                </c:pt>
                <c:pt idx="496">
                  <c:v>4.9127604166667262E-2</c:v>
                </c:pt>
                <c:pt idx="497">
                  <c:v>4.9028755868545194E-2</c:v>
                </c:pt>
                <c:pt idx="498">
                  <c:v>4.8930304551540092E-2</c:v>
                </c:pt>
                <c:pt idx="499">
                  <c:v>4.8832247828991905E-2</c:v>
                </c:pt>
                <c:pt idx="500">
                  <c:v>4.8734583333333935E-2</c:v>
                </c:pt>
              </c:numCache>
            </c:numRef>
          </c:yVal>
          <c:smooth val="0"/>
          <c:extLst>
            <c:ext xmlns:c16="http://schemas.microsoft.com/office/drawing/2014/chart" uri="{C3380CC4-5D6E-409C-BE32-E72D297353CC}">
              <c16:uniqueId val="{00000001-ACEA-4DEF-9B85-472495D6F356}"/>
            </c:ext>
          </c:extLst>
        </c:ser>
        <c:dLbls>
          <c:showLegendKey val="0"/>
          <c:showVal val="0"/>
          <c:showCatName val="0"/>
          <c:showSerName val="0"/>
          <c:showPercent val="0"/>
          <c:showBubbleSize val="0"/>
        </c:dLbls>
        <c:axId val="149041536"/>
        <c:axId val="149043456"/>
      </c:scatterChart>
      <c:valAx>
        <c:axId val="149041536"/>
        <c:scaling>
          <c:orientation val="minMax"/>
          <c:max val="5"/>
          <c:min val="0"/>
        </c:scaling>
        <c:delete val="0"/>
        <c:axPos val="b"/>
        <c:title>
          <c:tx>
            <c:rich>
              <a:bodyPr/>
              <a:lstStyle/>
              <a:p>
                <a:pPr>
                  <a:defRPr sz="800" b="0" i="0" u="none" strike="noStrike" baseline="0">
                    <a:solidFill>
                      <a:srgbClr val="000000"/>
                    </a:solidFill>
                    <a:latin typeface="Times New Roman" panose="02020603050405020304" pitchFamily="18" charset="0"/>
                    <a:ea typeface="Arial"/>
                    <a:cs typeface="Times New Roman" panose="02020603050405020304" pitchFamily="18" charset="0"/>
                  </a:defRPr>
                </a:pPr>
                <a:r>
                  <a:rPr lang="en-US" sz="800" b="0">
                    <a:latin typeface="Times New Roman" panose="02020603050405020304" pitchFamily="18" charset="0"/>
                    <a:cs typeface="Times New Roman" panose="02020603050405020304" pitchFamily="18" charset="0"/>
                  </a:rPr>
                  <a:t>Time Period (sec)</a:t>
                </a:r>
              </a:p>
            </c:rich>
          </c:tx>
          <c:layout>
            <c:manualLayout>
              <c:xMode val="edge"/>
              <c:yMode val="edge"/>
              <c:x val="0.44563100705363823"/>
              <c:y val="0.95043143044619427"/>
            </c:manualLayout>
          </c:layout>
          <c:overlay val="0"/>
          <c:spPr>
            <a:noFill/>
            <a:ln w="25400">
              <a:noFill/>
            </a:ln>
          </c:spPr>
        </c:title>
        <c:numFmt formatCode="#,##0.0" sourceLinked="0"/>
        <c:majorTickMark val="in"/>
        <c:minorTickMark val="none"/>
        <c:tickLblPos val="nextTo"/>
        <c:spPr>
          <a:ln w="3175">
            <a:solidFill>
              <a:srgbClr val="000000"/>
            </a:solidFill>
            <a:prstDash val="solid"/>
          </a:ln>
        </c:spPr>
        <c:txPr>
          <a:bodyPr rot="0" vert="horz"/>
          <a:lstStyle/>
          <a:p>
            <a:pPr>
              <a:defRPr sz="800" b="0" i="0" u="none" strike="noStrike" baseline="0">
                <a:solidFill>
                  <a:srgbClr val="000000"/>
                </a:solidFill>
                <a:latin typeface="Times New Roman"/>
                <a:ea typeface="Times New Roman"/>
                <a:cs typeface="Times New Roman"/>
              </a:defRPr>
            </a:pPr>
            <a:endParaRPr lang="en-US"/>
          </a:p>
        </c:txPr>
        <c:crossAx val="149043456"/>
        <c:crossesAt val="0"/>
        <c:crossBetween val="midCat"/>
        <c:majorUnit val="0.5"/>
      </c:valAx>
      <c:valAx>
        <c:axId val="149043456"/>
        <c:scaling>
          <c:orientation val="minMax"/>
          <c:max val="1"/>
        </c:scaling>
        <c:delete val="0"/>
        <c:axPos val="l"/>
        <c:title>
          <c:tx>
            <c:rich>
              <a:bodyPr/>
              <a:lstStyle/>
              <a:p>
                <a:pPr>
                  <a:defRPr sz="800" b="0" i="0" u="none" strike="noStrike" baseline="0">
                    <a:solidFill>
                      <a:srgbClr val="000000"/>
                    </a:solidFill>
                    <a:latin typeface="Times New Roman" panose="02020603050405020304" pitchFamily="18" charset="0"/>
                    <a:ea typeface="Arial"/>
                    <a:cs typeface="Times New Roman" panose="02020603050405020304" pitchFamily="18" charset="0"/>
                  </a:defRPr>
                </a:pPr>
                <a:r>
                  <a:rPr lang="en-US" sz="800" b="0" i="0" baseline="0">
                    <a:effectLst/>
                  </a:rPr>
                  <a:t>Base Shear Coefficien (BSC)</a:t>
                </a:r>
                <a:endParaRPr lang="en-US" sz="800" b="0">
                  <a:effectLst/>
                </a:endParaRPr>
              </a:p>
            </c:rich>
          </c:tx>
          <c:layout>
            <c:manualLayout>
              <c:xMode val="edge"/>
              <c:yMode val="edge"/>
              <c:x val="2.3275455952621298E-3"/>
              <c:y val="8.2509803921568634E-2"/>
            </c:manualLayout>
          </c:layout>
          <c:overlay val="0"/>
          <c:spPr>
            <a:noFill/>
            <a:ln w="25400">
              <a:noFill/>
            </a:ln>
          </c:spPr>
        </c:title>
        <c:numFmt formatCode="#,##0.0" sourceLinked="0"/>
        <c:majorTickMark val="in"/>
        <c:minorTickMark val="none"/>
        <c:tickLblPos val="nextTo"/>
        <c:spPr>
          <a:ln w="3175">
            <a:solidFill>
              <a:srgbClr val="000000"/>
            </a:solidFill>
            <a:prstDash val="solid"/>
          </a:ln>
        </c:spPr>
        <c:txPr>
          <a:bodyPr rot="0" vert="horz"/>
          <a:lstStyle/>
          <a:p>
            <a:pPr>
              <a:defRPr sz="800" b="0" i="0" u="none" strike="noStrike" baseline="0">
                <a:solidFill>
                  <a:srgbClr val="000000"/>
                </a:solidFill>
                <a:latin typeface="Times New Roman" panose="02020603050405020304" pitchFamily="18" charset="0"/>
                <a:ea typeface="Arial"/>
                <a:cs typeface="Times New Roman" panose="02020603050405020304" pitchFamily="18" charset="0"/>
              </a:defRPr>
            </a:pPr>
            <a:endParaRPr lang="en-US"/>
          </a:p>
        </c:txPr>
        <c:crossAx val="149041536"/>
        <c:crosses val="autoZero"/>
        <c:crossBetween val="midCat"/>
        <c:majorUnit val="0.2"/>
      </c:valAx>
      <c:spPr>
        <a:solidFill>
          <a:schemeClr val="bg1"/>
        </a:solidFill>
        <a:ln w="6350">
          <a:solidFill>
            <a:srgbClr val="000000"/>
          </a:solidFill>
          <a:prstDash val="solid"/>
        </a:ln>
      </c:spPr>
    </c:plotArea>
    <c:legend>
      <c:legendPos val="r"/>
      <c:layout>
        <c:manualLayout>
          <c:xMode val="edge"/>
          <c:yMode val="edge"/>
          <c:x val="0.3338488458173498"/>
          <c:y val="0.1249899644897329"/>
          <c:w val="0.59190995356349674"/>
          <c:h val="0.23854129998456075"/>
        </c:manualLayout>
      </c:layout>
      <c:overlay val="0"/>
      <c:txPr>
        <a:bodyPr/>
        <a:lstStyle/>
        <a:p>
          <a:pPr>
            <a:defRPr sz="600" b="0">
              <a:latin typeface="Times New Roman" panose="02020603050405020304" pitchFamily="18" charset="0"/>
              <a:cs typeface="Times New Roman" panose="02020603050405020304" pitchFamily="18" charset="0"/>
            </a:defRPr>
          </a:pPr>
          <a:endParaRPr lang="en-US"/>
        </a:p>
      </c:txPr>
    </c:legend>
    <c:plotVisOnly val="1"/>
    <c:dispBlanksAs val="gap"/>
    <c:showDLblsOverMax val="0"/>
  </c:chart>
  <c:spPr>
    <a:noFill/>
    <a:ln w="9525">
      <a:noFill/>
    </a:ln>
  </c:spPr>
  <c:txPr>
    <a:bodyPr/>
    <a:lstStyle/>
    <a:p>
      <a:pPr>
        <a:defRPr sz="1000" b="0" i="0" u="none" strike="noStrike" baseline="0">
          <a:solidFill>
            <a:srgbClr val="000000"/>
          </a:solidFill>
          <a:latin typeface="Arial"/>
          <a:ea typeface="Arial"/>
          <a:cs typeface="Arial"/>
        </a:defRPr>
      </a:pPr>
      <a:endParaRPr lang="en-US"/>
    </a:p>
  </c:txPr>
  <c:externalData r:id="rId1">
    <c:autoUpdate val="0"/>
  </c:externalData>
  <c:userShapes r:id="rId2"/>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874886688825295"/>
          <c:y val="7.8601769343096317E-2"/>
          <c:w val="0.80158973356321428"/>
          <c:h val="0.73031372062744127"/>
        </c:manualLayout>
      </c:layout>
      <c:scatterChart>
        <c:scatterStyle val="lineMarker"/>
        <c:varyColors val="0"/>
        <c:ser>
          <c:idx val="4"/>
          <c:order val="0"/>
          <c:tx>
            <c:v>R=3 , Tank , Soil Type III , Standard 2800</c:v>
          </c:tx>
          <c:spPr>
            <a:ln w="12700" cmpd="sng">
              <a:solidFill>
                <a:srgbClr val="00B050"/>
              </a:solidFill>
              <a:prstDash val="solid"/>
            </a:ln>
          </c:spPr>
          <c:marker>
            <c:symbol val="none"/>
          </c:marker>
          <c:xVal>
            <c:numRef>
              <c:f>'[2800-NEW.xls]2800-4'!$EG$1:$EG$500</c:f>
              <c:numCache>
                <c:formatCode>General</c:formatCode>
                <c:ptCount val="500"/>
                <c:pt idx="0">
                  <c:v>0.01</c:v>
                </c:pt>
                <c:pt idx="1">
                  <c:v>0.02</c:v>
                </c:pt>
                <c:pt idx="2">
                  <c:v>0.03</c:v>
                </c:pt>
                <c:pt idx="3">
                  <c:v>0.04</c:v>
                </c:pt>
                <c:pt idx="4">
                  <c:v>0.05</c:v>
                </c:pt>
                <c:pt idx="5">
                  <c:v>0.06</c:v>
                </c:pt>
                <c:pt idx="6">
                  <c:v>7.0000000000000007E-2</c:v>
                </c:pt>
                <c:pt idx="7">
                  <c:v>0.08</c:v>
                </c:pt>
                <c:pt idx="8">
                  <c:v>0.09</c:v>
                </c:pt>
                <c:pt idx="9">
                  <c:v>0.1</c:v>
                </c:pt>
                <c:pt idx="10">
                  <c:v>0.11</c:v>
                </c:pt>
                <c:pt idx="11">
                  <c:v>0.12</c:v>
                </c:pt>
                <c:pt idx="12">
                  <c:v>0.13</c:v>
                </c:pt>
                <c:pt idx="13">
                  <c:v>0.14000000000000001</c:v>
                </c:pt>
                <c:pt idx="14">
                  <c:v>0.15</c:v>
                </c:pt>
                <c:pt idx="15">
                  <c:v>0.16</c:v>
                </c:pt>
                <c:pt idx="16">
                  <c:v>0.17</c:v>
                </c:pt>
                <c:pt idx="17">
                  <c:v>0.18</c:v>
                </c:pt>
                <c:pt idx="18">
                  <c:v>0.19</c:v>
                </c:pt>
                <c:pt idx="19">
                  <c:v>0.2</c:v>
                </c:pt>
                <c:pt idx="20">
                  <c:v>0.21</c:v>
                </c:pt>
                <c:pt idx="21">
                  <c:v>0.22</c:v>
                </c:pt>
                <c:pt idx="22">
                  <c:v>0.23</c:v>
                </c:pt>
                <c:pt idx="23">
                  <c:v>0.24</c:v>
                </c:pt>
                <c:pt idx="24">
                  <c:v>0.25</c:v>
                </c:pt>
                <c:pt idx="25">
                  <c:v>0.26</c:v>
                </c:pt>
                <c:pt idx="26">
                  <c:v>0.27</c:v>
                </c:pt>
                <c:pt idx="27">
                  <c:v>0.28000000000000003</c:v>
                </c:pt>
                <c:pt idx="28">
                  <c:v>0.28999999999999998</c:v>
                </c:pt>
                <c:pt idx="29">
                  <c:v>0.3</c:v>
                </c:pt>
                <c:pt idx="30">
                  <c:v>0.31</c:v>
                </c:pt>
                <c:pt idx="31">
                  <c:v>0.32</c:v>
                </c:pt>
                <c:pt idx="32">
                  <c:v>0.33</c:v>
                </c:pt>
                <c:pt idx="33">
                  <c:v>0.34</c:v>
                </c:pt>
                <c:pt idx="34">
                  <c:v>0.35</c:v>
                </c:pt>
                <c:pt idx="35">
                  <c:v>0.36</c:v>
                </c:pt>
                <c:pt idx="36">
                  <c:v>0.37</c:v>
                </c:pt>
                <c:pt idx="37">
                  <c:v>0.38</c:v>
                </c:pt>
                <c:pt idx="38">
                  <c:v>0.39</c:v>
                </c:pt>
                <c:pt idx="39">
                  <c:v>0.4</c:v>
                </c:pt>
                <c:pt idx="40">
                  <c:v>0.41</c:v>
                </c:pt>
                <c:pt idx="41">
                  <c:v>0.42</c:v>
                </c:pt>
                <c:pt idx="42">
                  <c:v>0.43</c:v>
                </c:pt>
                <c:pt idx="43">
                  <c:v>0.44</c:v>
                </c:pt>
                <c:pt idx="44">
                  <c:v>0.45</c:v>
                </c:pt>
                <c:pt idx="45">
                  <c:v>0.46</c:v>
                </c:pt>
                <c:pt idx="46">
                  <c:v>0.47</c:v>
                </c:pt>
                <c:pt idx="47">
                  <c:v>0.48</c:v>
                </c:pt>
                <c:pt idx="48">
                  <c:v>0.49</c:v>
                </c:pt>
                <c:pt idx="49">
                  <c:v>0.5</c:v>
                </c:pt>
                <c:pt idx="50">
                  <c:v>0.51</c:v>
                </c:pt>
                <c:pt idx="51">
                  <c:v>0.52</c:v>
                </c:pt>
                <c:pt idx="52">
                  <c:v>0.53</c:v>
                </c:pt>
                <c:pt idx="53">
                  <c:v>0.54</c:v>
                </c:pt>
                <c:pt idx="54">
                  <c:v>0.55000000000000004</c:v>
                </c:pt>
                <c:pt idx="55">
                  <c:v>0.56000000000000005</c:v>
                </c:pt>
                <c:pt idx="56">
                  <c:v>0.56999999999999995</c:v>
                </c:pt>
                <c:pt idx="57">
                  <c:v>0.57999999999999996</c:v>
                </c:pt>
                <c:pt idx="58">
                  <c:v>0.59</c:v>
                </c:pt>
                <c:pt idx="59">
                  <c:v>0.6</c:v>
                </c:pt>
                <c:pt idx="60">
                  <c:v>0.61</c:v>
                </c:pt>
                <c:pt idx="61">
                  <c:v>0.62</c:v>
                </c:pt>
                <c:pt idx="62">
                  <c:v>0.63</c:v>
                </c:pt>
                <c:pt idx="63">
                  <c:v>0.64</c:v>
                </c:pt>
                <c:pt idx="64">
                  <c:v>0.65</c:v>
                </c:pt>
                <c:pt idx="65">
                  <c:v>0.66</c:v>
                </c:pt>
                <c:pt idx="66">
                  <c:v>0.67</c:v>
                </c:pt>
                <c:pt idx="67">
                  <c:v>0.68</c:v>
                </c:pt>
                <c:pt idx="68">
                  <c:v>0.69</c:v>
                </c:pt>
                <c:pt idx="69">
                  <c:v>0.7</c:v>
                </c:pt>
                <c:pt idx="70">
                  <c:v>0.71</c:v>
                </c:pt>
                <c:pt idx="71">
                  <c:v>0.72</c:v>
                </c:pt>
                <c:pt idx="72">
                  <c:v>0.73</c:v>
                </c:pt>
                <c:pt idx="73">
                  <c:v>0.74</c:v>
                </c:pt>
                <c:pt idx="74">
                  <c:v>0.75</c:v>
                </c:pt>
                <c:pt idx="75">
                  <c:v>0.76</c:v>
                </c:pt>
                <c:pt idx="76">
                  <c:v>0.77</c:v>
                </c:pt>
                <c:pt idx="77">
                  <c:v>0.78</c:v>
                </c:pt>
                <c:pt idx="78">
                  <c:v>0.79</c:v>
                </c:pt>
                <c:pt idx="79">
                  <c:v>0.8</c:v>
                </c:pt>
                <c:pt idx="80">
                  <c:v>0.81</c:v>
                </c:pt>
                <c:pt idx="81">
                  <c:v>0.82</c:v>
                </c:pt>
                <c:pt idx="82">
                  <c:v>0.83</c:v>
                </c:pt>
                <c:pt idx="83">
                  <c:v>0.84</c:v>
                </c:pt>
                <c:pt idx="84">
                  <c:v>0.85</c:v>
                </c:pt>
                <c:pt idx="85">
                  <c:v>0.86</c:v>
                </c:pt>
                <c:pt idx="86">
                  <c:v>0.87</c:v>
                </c:pt>
                <c:pt idx="87">
                  <c:v>0.88</c:v>
                </c:pt>
                <c:pt idx="88">
                  <c:v>0.89</c:v>
                </c:pt>
                <c:pt idx="89">
                  <c:v>0.9</c:v>
                </c:pt>
                <c:pt idx="90">
                  <c:v>0.91</c:v>
                </c:pt>
                <c:pt idx="91">
                  <c:v>0.92</c:v>
                </c:pt>
                <c:pt idx="92">
                  <c:v>0.93</c:v>
                </c:pt>
                <c:pt idx="93">
                  <c:v>0.94</c:v>
                </c:pt>
                <c:pt idx="94">
                  <c:v>0.95</c:v>
                </c:pt>
                <c:pt idx="95">
                  <c:v>0.96</c:v>
                </c:pt>
                <c:pt idx="96">
                  <c:v>0.97</c:v>
                </c:pt>
                <c:pt idx="97">
                  <c:v>0.98</c:v>
                </c:pt>
                <c:pt idx="98">
                  <c:v>0.99</c:v>
                </c:pt>
                <c:pt idx="99">
                  <c:v>1</c:v>
                </c:pt>
                <c:pt idx="100">
                  <c:v>1.01</c:v>
                </c:pt>
                <c:pt idx="101">
                  <c:v>1.02</c:v>
                </c:pt>
                <c:pt idx="102">
                  <c:v>1.03</c:v>
                </c:pt>
                <c:pt idx="103">
                  <c:v>1.04</c:v>
                </c:pt>
                <c:pt idx="104">
                  <c:v>1.05</c:v>
                </c:pt>
                <c:pt idx="105">
                  <c:v>1.06</c:v>
                </c:pt>
                <c:pt idx="106">
                  <c:v>1.07</c:v>
                </c:pt>
                <c:pt idx="107">
                  <c:v>1.08</c:v>
                </c:pt>
                <c:pt idx="108">
                  <c:v>1.0900000000000001</c:v>
                </c:pt>
                <c:pt idx="109">
                  <c:v>1.1000000000000001</c:v>
                </c:pt>
                <c:pt idx="110">
                  <c:v>1.1100000000000001</c:v>
                </c:pt>
                <c:pt idx="111">
                  <c:v>1.1200000000000001</c:v>
                </c:pt>
                <c:pt idx="112">
                  <c:v>1.1299999999999999</c:v>
                </c:pt>
                <c:pt idx="113">
                  <c:v>1.1399999999999999</c:v>
                </c:pt>
                <c:pt idx="114">
                  <c:v>1.1499999999999999</c:v>
                </c:pt>
                <c:pt idx="115">
                  <c:v>1.1599999999999999</c:v>
                </c:pt>
                <c:pt idx="116">
                  <c:v>1.17</c:v>
                </c:pt>
                <c:pt idx="117">
                  <c:v>1.18</c:v>
                </c:pt>
                <c:pt idx="118">
                  <c:v>1.19</c:v>
                </c:pt>
                <c:pt idx="119">
                  <c:v>1.2</c:v>
                </c:pt>
                <c:pt idx="120">
                  <c:v>1.21</c:v>
                </c:pt>
                <c:pt idx="121">
                  <c:v>1.22</c:v>
                </c:pt>
                <c:pt idx="122">
                  <c:v>1.23</c:v>
                </c:pt>
                <c:pt idx="123">
                  <c:v>1.24</c:v>
                </c:pt>
                <c:pt idx="124">
                  <c:v>1.25</c:v>
                </c:pt>
                <c:pt idx="125">
                  <c:v>1.26</c:v>
                </c:pt>
                <c:pt idx="126">
                  <c:v>1.27</c:v>
                </c:pt>
                <c:pt idx="127">
                  <c:v>1.28</c:v>
                </c:pt>
                <c:pt idx="128">
                  <c:v>1.29</c:v>
                </c:pt>
                <c:pt idx="129">
                  <c:v>1.3</c:v>
                </c:pt>
                <c:pt idx="130">
                  <c:v>1.31</c:v>
                </c:pt>
                <c:pt idx="131">
                  <c:v>1.32</c:v>
                </c:pt>
                <c:pt idx="132">
                  <c:v>1.33</c:v>
                </c:pt>
                <c:pt idx="133">
                  <c:v>1.34</c:v>
                </c:pt>
                <c:pt idx="134">
                  <c:v>1.35</c:v>
                </c:pt>
                <c:pt idx="135">
                  <c:v>1.36</c:v>
                </c:pt>
                <c:pt idx="136">
                  <c:v>1.37</c:v>
                </c:pt>
                <c:pt idx="137">
                  <c:v>1.38</c:v>
                </c:pt>
                <c:pt idx="138">
                  <c:v>1.39</c:v>
                </c:pt>
                <c:pt idx="139">
                  <c:v>1.4</c:v>
                </c:pt>
                <c:pt idx="140">
                  <c:v>1.41</c:v>
                </c:pt>
                <c:pt idx="141">
                  <c:v>1.42</c:v>
                </c:pt>
                <c:pt idx="142">
                  <c:v>1.43</c:v>
                </c:pt>
                <c:pt idx="143">
                  <c:v>1.44</c:v>
                </c:pt>
                <c:pt idx="144">
                  <c:v>1.45</c:v>
                </c:pt>
                <c:pt idx="145">
                  <c:v>1.46</c:v>
                </c:pt>
                <c:pt idx="146">
                  <c:v>1.47</c:v>
                </c:pt>
                <c:pt idx="147">
                  <c:v>1.48</c:v>
                </c:pt>
                <c:pt idx="148">
                  <c:v>1.49</c:v>
                </c:pt>
                <c:pt idx="149">
                  <c:v>1.5</c:v>
                </c:pt>
                <c:pt idx="150">
                  <c:v>1.51</c:v>
                </c:pt>
                <c:pt idx="151">
                  <c:v>1.52</c:v>
                </c:pt>
                <c:pt idx="152">
                  <c:v>1.53</c:v>
                </c:pt>
                <c:pt idx="153">
                  <c:v>1.54</c:v>
                </c:pt>
                <c:pt idx="154">
                  <c:v>1.55</c:v>
                </c:pt>
                <c:pt idx="155">
                  <c:v>1.56</c:v>
                </c:pt>
                <c:pt idx="156">
                  <c:v>1.57</c:v>
                </c:pt>
                <c:pt idx="157">
                  <c:v>1.58</c:v>
                </c:pt>
                <c:pt idx="158">
                  <c:v>1.59</c:v>
                </c:pt>
                <c:pt idx="159">
                  <c:v>1.6</c:v>
                </c:pt>
                <c:pt idx="160">
                  <c:v>1.61</c:v>
                </c:pt>
                <c:pt idx="161">
                  <c:v>1.62</c:v>
                </c:pt>
                <c:pt idx="162">
                  <c:v>1.63</c:v>
                </c:pt>
                <c:pt idx="163">
                  <c:v>1.64</c:v>
                </c:pt>
                <c:pt idx="164">
                  <c:v>1.65</c:v>
                </c:pt>
                <c:pt idx="165">
                  <c:v>1.66</c:v>
                </c:pt>
                <c:pt idx="166">
                  <c:v>1.67</c:v>
                </c:pt>
                <c:pt idx="167">
                  <c:v>1.68</c:v>
                </c:pt>
                <c:pt idx="168">
                  <c:v>1.69</c:v>
                </c:pt>
                <c:pt idx="169">
                  <c:v>1.7</c:v>
                </c:pt>
                <c:pt idx="170">
                  <c:v>1.71</c:v>
                </c:pt>
                <c:pt idx="171">
                  <c:v>1.72</c:v>
                </c:pt>
                <c:pt idx="172">
                  <c:v>1.73</c:v>
                </c:pt>
                <c:pt idx="173">
                  <c:v>1.74</c:v>
                </c:pt>
                <c:pt idx="174">
                  <c:v>1.75</c:v>
                </c:pt>
                <c:pt idx="175">
                  <c:v>1.76</c:v>
                </c:pt>
                <c:pt idx="176">
                  <c:v>1.77</c:v>
                </c:pt>
                <c:pt idx="177">
                  <c:v>1.78</c:v>
                </c:pt>
                <c:pt idx="178">
                  <c:v>1.79</c:v>
                </c:pt>
                <c:pt idx="179">
                  <c:v>1.8</c:v>
                </c:pt>
                <c:pt idx="180">
                  <c:v>1.81</c:v>
                </c:pt>
                <c:pt idx="181">
                  <c:v>1.82</c:v>
                </c:pt>
                <c:pt idx="182">
                  <c:v>1.83</c:v>
                </c:pt>
                <c:pt idx="183">
                  <c:v>1.84</c:v>
                </c:pt>
                <c:pt idx="184">
                  <c:v>1.85</c:v>
                </c:pt>
                <c:pt idx="185">
                  <c:v>1.86</c:v>
                </c:pt>
                <c:pt idx="186">
                  <c:v>1.87</c:v>
                </c:pt>
                <c:pt idx="187">
                  <c:v>1.88</c:v>
                </c:pt>
                <c:pt idx="188">
                  <c:v>1.89</c:v>
                </c:pt>
                <c:pt idx="189">
                  <c:v>1.9</c:v>
                </c:pt>
                <c:pt idx="190">
                  <c:v>1.91</c:v>
                </c:pt>
                <c:pt idx="191">
                  <c:v>1.92</c:v>
                </c:pt>
                <c:pt idx="192">
                  <c:v>1.93</c:v>
                </c:pt>
                <c:pt idx="193">
                  <c:v>1.94</c:v>
                </c:pt>
                <c:pt idx="194">
                  <c:v>1.95</c:v>
                </c:pt>
                <c:pt idx="195">
                  <c:v>1.96</c:v>
                </c:pt>
                <c:pt idx="196">
                  <c:v>1.97</c:v>
                </c:pt>
                <c:pt idx="197">
                  <c:v>1.98</c:v>
                </c:pt>
                <c:pt idx="198">
                  <c:v>1.99</c:v>
                </c:pt>
                <c:pt idx="199">
                  <c:v>2</c:v>
                </c:pt>
                <c:pt idx="200">
                  <c:v>2.0099999999999998</c:v>
                </c:pt>
                <c:pt idx="201">
                  <c:v>2.02</c:v>
                </c:pt>
                <c:pt idx="202">
                  <c:v>2.0299999999999998</c:v>
                </c:pt>
                <c:pt idx="203">
                  <c:v>2.04</c:v>
                </c:pt>
                <c:pt idx="204">
                  <c:v>2.0499999999999998</c:v>
                </c:pt>
                <c:pt idx="205">
                  <c:v>2.06</c:v>
                </c:pt>
                <c:pt idx="206">
                  <c:v>2.0699999999999998</c:v>
                </c:pt>
                <c:pt idx="207">
                  <c:v>2.08</c:v>
                </c:pt>
                <c:pt idx="208">
                  <c:v>2.09</c:v>
                </c:pt>
                <c:pt idx="209">
                  <c:v>2.1</c:v>
                </c:pt>
                <c:pt idx="210">
                  <c:v>2.11</c:v>
                </c:pt>
                <c:pt idx="211">
                  <c:v>2.12</c:v>
                </c:pt>
                <c:pt idx="212">
                  <c:v>2.13</c:v>
                </c:pt>
                <c:pt idx="213">
                  <c:v>2.14</c:v>
                </c:pt>
                <c:pt idx="214">
                  <c:v>2.15</c:v>
                </c:pt>
                <c:pt idx="215">
                  <c:v>2.16</c:v>
                </c:pt>
                <c:pt idx="216">
                  <c:v>2.17</c:v>
                </c:pt>
                <c:pt idx="217">
                  <c:v>2.1800000000000002</c:v>
                </c:pt>
                <c:pt idx="218">
                  <c:v>2.19</c:v>
                </c:pt>
                <c:pt idx="219">
                  <c:v>2.2000000000000002</c:v>
                </c:pt>
                <c:pt idx="220">
                  <c:v>2.21</c:v>
                </c:pt>
                <c:pt idx="221">
                  <c:v>2.2200000000000002</c:v>
                </c:pt>
                <c:pt idx="222">
                  <c:v>2.23</c:v>
                </c:pt>
                <c:pt idx="223">
                  <c:v>2.2400000000000002</c:v>
                </c:pt>
                <c:pt idx="224">
                  <c:v>2.25</c:v>
                </c:pt>
                <c:pt idx="225">
                  <c:v>2.2599999999999998</c:v>
                </c:pt>
                <c:pt idx="226">
                  <c:v>2.27</c:v>
                </c:pt>
                <c:pt idx="227">
                  <c:v>2.2799999999999998</c:v>
                </c:pt>
                <c:pt idx="228">
                  <c:v>2.29</c:v>
                </c:pt>
                <c:pt idx="229">
                  <c:v>2.2999999999999998</c:v>
                </c:pt>
                <c:pt idx="230">
                  <c:v>2.31</c:v>
                </c:pt>
                <c:pt idx="231">
                  <c:v>2.3199999999999998</c:v>
                </c:pt>
                <c:pt idx="232">
                  <c:v>2.33</c:v>
                </c:pt>
                <c:pt idx="233">
                  <c:v>2.34</c:v>
                </c:pt>
                <c:pt idx="234">
                  <c:v>2.35</c:v>
                </c:pt>
                <c:pt idx="235">
                  <c:v>2.36</c:v>
                </c:pt>
                <c:pt idx="236">
                  <c:v>2.37</c:v>
                </c:pt>
                <c:pt idx="237">
                  <c:v>2.38</c:v>
                </c:pt>
                <c:pt idx="238">
                  <c:v>2.39</c:v>
                </c:pt>
                <c:pt idx="239">
                  <c:v>2.4</c:v>
                </c:pt>
                <c:pt idx="240">
                  <c:v>2.41</c:v>
                </c:pt>
                <c:pt idx="241">
                  <c:v>2.42</c:v>
                </c:pt>
                <c:pt idx="242">
                  <c:v>2.4300000000000002</c:v>
                </c:pt>
                <c:pt idx="243">
                  <c:v>2.44</c:v>
                </c:pt>
                <c:pt idx="244">
                  <c:v>2.4500000000000002</c:v>
                </c:pt>
                <c:pt idx="245">
                  <c:v>2.46</c:v>
                </c:pt>
                <c:pt idx="246">
                  <c:v>2.4700000000000002</c:v>
                </c:pt>
                <c:pt idx="247">
                  <c:v>2.48</c:v>
                </c:pt>
                <c:pt idx="248">
                  <c:v>2.4900000000000002</c:v>
                </c:pt>
                <c:pt idx="249">
                  <c:v>2.5</c:v>
                </c:pt>
                <c:pt idx="250">
                  <c:v>2.5099999999999998</c:v>
                </c:pt>
                <c:pt idx="251">
                  <c:v>2.52</c:v>
                </c:pt>
                <c:pt idx="252">
                  <c:v>2.5299999999999998</c:v>
                </c:pt>
                <c:pt idx="253">
                  <c:v>2.54</c:v>
                </c:pt>
                <c:pt idx="254">
                  <c:v>2.5499999999999998</c:v>
                </c:pt>
                <c:pt idx="255">
                  <c:v>2.56</c:v>
                </c:pt>
                <c:pt idx="256">
                  <c:v>2.57</c:v>
                </c:pt>
                <c:pt idx="257">
                  <c:v>2.58</c:v>
                </c:pt>
                <c:pt idx="258">
                  <c:v>2.59</c:v>
                </c:pt>
                <c:pt idx="259">
                  <c:v>2.6</c:v>
                </c:pt>
                <c:pt idx="260">
                  <c:v>2.61</c:v>
                </c:pt>
                <c:pt idx="261">
                  <c:v>2.62</c:v>
                </c:pt>
                <c:pt idx="262">
                  <c:v>2.63</c:v>
                </c:pt>
                <c:pt idx="263">
                  <c:v>2.64</c:v>
                </c:pt>
                <c:pt idx="264">
                  <c:v>2.65</c:v>
                </c:pt>
                <c:pt idx="265">
                  <c:v>2.66</c:v>
                </c:pt>
                <c:pt idx="266">
                  <c:v>2.67</c:v>
                </c:pt>
                <c:pt idx="267">
                  <c:v>2.68</c:v>
                </c:pt>
                <c:pt idx="268">
                  <c:v>2.69</c:v>
                </c:pt>
                <c:pt idx="269">
                  <c:v>2.7</c:v>
                </c:pt>
                <c:pt idx="270">
                  <c:v>2.71</c:v>
                </c:pt>
                <c:pt idx="271">
                  <c:v>2.72</c:v>
                </c:pt>
                <c:pt idx="272">
                  <c:v>2.73</c:v>
                </c:pt>
                <c:pt idx="273">
                  <c:v>2.74</c:v>
                </c:pt>
                <c:pt idx="274">
                  <c:v>2.75</c:v>
                </c:pt>
                <c:pt idx="275">
                  <c:v>2.76</c:v>
                </c:pt>
                <c:pt idx="276">
                  <c:v>2.77</c:v>
                </c:pt>
                <c:pt idx="277">
                  <c:v>2.78</c:v>
                </c:pt>
                <c:pt idx="278">
                  <c:v>2.79</c:v>
                </c:pt>
                <c:pt idx="279">
                  <c:v>2.8</c:v>
                </c:pt>
                <c:pt idx="280">
                  <c:v>2.81</c:v>
                </c:pt>
                <c:pt idx="281">
                  <c:v>2.82</c:v>
                </c:pt>
                <c:pt idx="282">
                  <c:v>2.83</c:v>
                </c:pt>
                <c:pt idx="283">
                  <c:v>2.84</c:v>
                </c:pt>
                <c:pt idx="284">
                  <c:v>2.85</c:v>
                </c:pt>
                <c:pt idx="285">
                  <c:v>2.86</c:v>
                </c:pt>
                <c:pt idx="286">
                  <c:v>2.87</c:v>
                </c:pt>
                <c:pt idx="287">
                  <c:v>2.88</c:v>
                </c:pt>
                <c:pt idx="288">
                  <c:v>2.89</c:v>
                </c:pt>
                <c:pt idx="289">
                  <c:v>2.9</c:v>
                </c:pt>
                <c:pt idx="290">
                  <c:v>2.91</c:v>
                </c:pt>
                <c:pt idx="291">
                  <c:v>2.92</c:v>
                </c:pt>
                <c:pt idx="292">
                  <c:v>2.93</c:v>
                </c:pt>
                <c:pt idx="293">
                  <c:v>2.94</c:v>
                </c:pt>
                <c:pt idx="294">
                  <c:v>2.95</c:v>
                </c:pt>
                <c:pt idx="295">
                  <c:v>2.96</c:v>
                </c:pt>
                <c:pt idx="296">
                  <c:v>2.97</c:v>
                </c:pt>
                <c:pt idx="297">
                  <c:v>2.98</c:v>
                </c:pt>
                <c:pt idx="298">
                  <c:v>2.99</c:v>
                </c:pt>
                <c:pt idx="299">
                  <c:v>3</c:v>
                </c:pt>
                <c:pt idx="300">
                  <c:v>3.01</c:v>
                </c:pt>
                <c:pt idx="301">
                  <c:v>3.02</c:v>
                </c:pt>
                <c:pt idx="302">
                  <c:v>3.03</c:v>
                </c:pt>
                <c:pt idx="303">
                  <c:v>3.04</c:v>
                </c:pt>
                <c:pt idx="304">
                  <c:v>3.05</c:v>
                </c:pt>
                <c:pt idx="305">
                  <c:v>3.06</c:v>
                </c:pt>
                <c:pt idx="306">
                  <c:v>3.07</c:v>
                </c:pt>
                <c:pt idx="307">
                  <c:v>3.08</c:v>
                </c:pt>
                <c:pt idx="308">
                  <c:v>3.09</c:v>
                </c:pt>
                <c:pt idx="309">
                  <c:v>3.1</c:v>
                </c:pt>
                <c:pt idx="310">
                  <c:v>3.11</c:v>
                </c:pt>
                <c:pt idx="311">
                  <c:v>3.12</c:v>
                </c:pt>
                <c:pt idx="312">
                  <c:v>3.13</c:v>
                </c:pt>
                <c:pt idx="313">
                  <c:v>3.14</c:v>
                </c:pt>
                <c:pt idx="314">
                  <c:v>3.15</c:v>
                </c:pt>
                <c:pt idx="315">
                  <c:v>3.16</c:v>
                </c:pt>
                <c:pt idx="316">
                  <c:v>3.17</c:v>
                </c:pt>
                <c:pt idx="317">
                  <c:v>3.18</c:v>
                </c:pt>
                <c:pt idx="318">
                  <c:v>3.19</c:v>
                </c:pt>
                <c:pt idx="319">
                  <c:v>3.2</c:v>
                </c:pt>
                <c:pt idx="320">
                  <c:v>3.21</c:v>
                </c:pt>
                <c:pt idx="321">
                  <c:v>3.22</c:v>
                </c:pt>
                <c:pt idx="322">
                  <c:v>3.23</c:v>
                </c:pt>
                <c:pt idx="323">
                  <c:v>3.24</c:v>
                </c:pt>
                <c:pt idx="324">
                  <c:v>3.25</c:v>
                </c:pt>
                <c:pt idx="325">
                  <c:v>3.26</c:v>
                </c:pt>
                <c:pt idx="326">
                  <c:v>3.27</c:v>
                </c:pt>
                <c:pt idx="327">
                  <c:v>3.28</c:v>
                </c:pt>
                <c:pt idx="328">
                  <c:v>3.29</c:v>
                </c:pt>
                <c:pt idx="329">
                  <c:v>3.3</c:v>
                </c:pt>
                <c:pt idx="330">
                  <c:v>3.31</c:v>
                </c:pt>
                <c:pt idx="331">
                  <c:v>3.32</c:v>
                </c:pt>
                <c:pt idx="332">
                  <c:v>3.33</c:v>
                </c:pt>
                <c:pt idx="333">
                  <c:v>3.34</c:v>
                </c:pt>
                <c:pt idx="334">
                  <c:v>3.35</c:v>
                </c:pt>
                <c:pt idx="335">
                  <c:v>3.36</c:v>
                </c:pt>
                <c:pt idx="336">
                  <c:v>3.37</c:v>
                </c:pt>
                <c:pt idx="337">
                  <c:v>3.38</c:v>
                </c:pt>
                <c:pt idx="338">
                  <c:v>3.39</c:v>
                </c:pt>
                <c:pt idx="339">
                  <c:v>3.4</c:v>
                </c:pt>
                <c:pt idx="340">
                  <c:v>3.41</c:v>
                </c:pt>
                <c:pt idx="341">
                  <c:v>3.42</c:v>
                </c:pt>
                <c:pt idx="342">
                  <c:v>3.43</c:v>
                </c:pt>
                <c:pt idx="343">
                  <c:v>3.44</c:v>
                </c:pt>
                <c:pt idx="344">
                  <c:v>3.45</c:v>
                </c:pt>
                <c:pt idx="345">
                  <c:v>3.46</c:v>
                </c:pt>
                <c:pt idx="346">
                  <c:v>3.47</c:v>
                </c:pt>
                <c:pt idx="347">
                  <c:v>3.48</c:v>
                </c:pt>
                <c:pt idx="348">
                  <c:v>3.49</c:v>
                </c:pt>
                <c:pt idx="349">
                  <c:v>3.5</c:v>
                </c:pt>
                <c:pt idx="350">
                  <c:v>3.51</c:v>
                </c:pt>
                <c:pt idx="351">
                  <c:v>3.52</c:v>
                </c:pt>
                <c:pt idx="352">
                  <c:v>3.53</c:v>
                </c:pt>
                <c:pt idx="353">
                  <c:v>3.54</c:v>
                </c:pt>
                <c:pt idx="354">
                  <c:v>3.55</c:v>
                </c:pt>
                <c:pt idx="355">
                  <c:v>3.56</c:v>
                </c:pt>
                <c:pt idx="356">
                  <c:v>3.57</c:v>
                </c:pt>
                <c:pt idx="357">
                  <c:v>3.58</c:v>
                </c:pt>
                <c:pt idx="358">
                  <c:v>3.59</c:v>
                </c:pt>
                <c:pt idx="359">
                  <c:v>3.6</c:v>
                </c:pt>
                <c:pt idx="360">
                  <c:v>3.61</c:v>
                </c:pt>
                <c:pt idx="361">
                  <c:v>3.62</c:v>
                </c:pt>
                <c:pt idx="362">
                  <c:v>3.63</c:v>
                </c:pt>
                <c:pt idx="363">
                  <c:v>3.64</c:v>
                </c:pt>
                <c:pt idx="364">
                  <c:v>3.65</c:v>
                </c:pt>
                <c:pt idx="365">
                  <c:v>3.66</c:v>
                </c:pt>
                <c:pt idx="366">
                  <c:v>3.67</c:v>
                </c:pt>
                <c:pt idx="367">
                  <c:v>3.68</c:v>
                </c:pt>
                <c:pt idx="368">
                  <c:v>3.69</c:v>
                </c:pt>
                <c:pt idx="369">
                  <c:v>3.7</c:v>
                </c:pt>
                <c:pt idx="370">
                  <c:v>3.71</c:v>
                </c:pt>
                <c:pt idx="371">
                  <c:v>3.72</c:v>
                </c:pt>
                <c:pt idx="372">
                  <c:v>3.73</c:v>
                </c:pt>
                <c:pt idx="373">
                  <c:v>3.74</c:v>
                </c:pt>
                <c:pt idx="374">
                  <c:v>3.75</c:v>
                </c:pt>
                <c:pt idx="375">
                  <c:v>3.76</c:v>
                </c:pt>
                <c:pt idx="376">
                  <c:v>3.77</c:v>
                </c:pt>
                <c:pt idx="377">
                  <c:v>3.78</c:v>
                </c:pt>
                <c:pt idx="378">
                  <c:v>3.79</c:v>
                </c:pt>
                <c:pt idx="379">
                  <c:v>3.8</c:v>
                </c:pt>
                <c:pt idx="380">
                  <c:v>3.81</c:v>
                </c:pt>
                <c:pt idx="381">
                  <c:v>3.82</c:v>
                </c:pt>
                <c:pt idx="382">
                  <c:v>3.83</c:v>
                </c:pt>
                <c:pt idx="383">
                  <c:v>3.84</c:v>
                </c:pt>
                <c:pt idx="384">
                  <c:v>3.85</c:v>
                </c:pt>
                <c:pt idx="385">
                  <c:v>3.86</c:v>
                </c:pt>
                <c:pt idx="386">
                  <c:v>3.87</c:v>
                </c:pt>
                <c:pt idx="387">
                  <c:v>3.88</c:v>
                </c:pt>
                <c:pt idx="388">
                  <c:v>3.89</c:v>
                </c:pt>
                <c:pt idx="389">
                  <c:v>3.9</c:v>
                </c:pt>
                <c:pt idx="390">
                  <c:v>3.91</c:v>
                </c:pt>
                <c:pt idx="391">
                  <c:v>3.92</c:v>
                </c:pt>
                <c:pt idx="392">
                  <c:v>3.93</c:v>
                </c:pt>
                <c:pt idx="393">
                  <c:v>3.94</c:v>
                </c:pt>
                <c:pt idx="394">
                  <c:v>3.95</c:v>
                </c:pt>
                <c:pt idx="395">
                  <c:v>3.96</c:v>
                </c:pt>
                <c:pt idx="396">
                  <c:v>3.97</c:v>
                </c:pt>
                <c:pt idx="397">
                  <c:v>3.98</c:v>
                </c:pt>
                <c:pt idx="398">
                  <c:v>3.99</c:v>
                </c:pt>
                <c:pt idx="399">
                  <c:v>4</c:v>
                </c:pt>
                <c:pt idx="400">
                  <c:v>4.01</c:v>
                </c:pt>
                <c:pt idx="401">
                  <c:v>4.0199999999999996</c:v>
                </c:pt>
                <c:pt idx="402">
                  <c:v>4.03</c:v>
                </c:pt>
                <c:pt idx="403">
                  <c:v>4.04</c:v>
                </c:pt>
                <c:pt idx="404">
                  <c:v>4.05</c:v>
                </c:pt>
                <c:pt idx="405">
                  <c:v>4.0599999999999996</c:v>
                </c:pt>
                <c:pt idx="406">
                  <c:v>4.07</c:v>
                </c:pt>
                <c:pt idx="407">
                  <c:v>4.08</c:v>
                </c:pt>
                <c:pt idx="408">
                  <c:v>4.09</c:v>
                </c:pt>
                <c:pt idx="409">
                  <c:v>4.0999999999999996</c:v>
                </c:pt>
                <c:pt idx="410">
                  <c:v>4.1100000000000003</c:v>
                </c:pt>
                <c:pt idx="411">
                  <c:v>4.12</c:v>
                </c:pt>
                <c:pt idx="412">
                  <c:v>4.13</c:v>
                </c:pt>
                <c:pt idx="413">
                  <c:v>4.1399999999999997</c:v>
                </c:pt>
                <c:pt idx="414">
                  <c:v>4.1500000000000004</c:v>
                </c:pt>
                <c:pt idx="415">
                  <c:v>4.16</c:v>
                </c:pt>
                <c:pt idx="416">
                  <c:v>4.17</c:v>
                </c:pt>
                <c:pt idx="417">
                  <c:v>4.18</c:v>
                </c:pt>
                <c:pt idx="418">
                  <c:v>4.1900000000000004</c:v>
                </c:pt>
                <c:pt idx="419">
                  <c:v>4.2</c:v>
                </c:pt>
                <c:pt idx="420">
                  <c:v>4.21</c:v>
                </c:pt>
                <c:pt idx="421">
                  <c:v>4.22</c:v>
                </c:pt>
                <c:pt idx="422">
                  <c:v>4.2300000000000004</c:v>
                </c:pt>
                <c:pt idx="423">
                  <c:v>4.24</c:v>
                </c:pt>
                <c:pt idx="424">
                  <c:v>4.25</c:v>
                </c:pt>
                <c:pt idx="425">
                  <c:v>4.26</c:v>
                </c:pt>
                <c:pt idx="426">
                  <c:v>4.2699999999999996</c:v>
                </c:pt>
                <c:pt idx="427">
                  <c:v>4.28</c:v>
                </c:pt>
                <c:pt idx="428">
                  <c:v>4.29</c:v>
                </c:pt>
                <c:pt idx="429">
                  <c:v>4.3</c:v>
                </c:pt>
                <c:pt idx="430">
                  <c:v>4.3099999999999996</c:v>
                </c:pt>
                <c:pt idx="431">
                  <c:v>4.32</c:v>
                </c:pt>
                <c:pt idx="432">
                  <c:v>4.33</c:v>
                </c:pt>
                <c:pt idx="433">
                  <c:v>4.34</c:v>
                </c:pt>
                <c:pt idx="434">
                  <c:v>4.3499999999999996</c:v>
                </c:pt>
                <c:pt idx="435">
                  <c:v>4.3600000000000003</c:v>
                </c:pt>
                <c:pt idx="436">
                  <c:v>4.37</c:v>
                </c:pt>
                <c:pt idx="437">
                  <c:v>4.38</c:v>
                </c:pt>
                <c:pt idx="438">
                  <c:v>4.3899999999999997</c:v>
                </c:pt>
                <c:pt idx="439">
                  <c:v>4.4000000000000004</c:v>
                </c:pt>
                <c:pt idx="440">
                  <c:v>4.41</c:v>
                </c:pt>
                <c:pt idx="441">
                  <c:v>4.42</c:v>
                </c:pt>
                <c:pt idx="442">
                  <c:v>4.43</c:v>
                </c:pt>
                <c:pt idx="443">
                  <c:v>4.4400000000000004</c:v>
                </c:pt>
                <c:pt idx="444">
                  <c:v>4.45</c:v>
                </c:pt>
                <c:pt idx="445">
                  <c:v>4.46</c:v>
                </c:pt>
                <c:pt idx="446">
                  <c:v>4.47</c:v>
                </c:pt>
                <c:pt idx="447">
                  <c:v>4.4800000000000004</c:v>
                </c:pt>
                <c:pt idx="448">
                  <c:v>4.49</c:v>
                </c:pt>
                <c:pt idx="449">
                  <c:v>4.5</c:v>
                </c:pt>
                <c:pt idx="450">
                  <c:v>4.51</c:v>
                </c:pt>
                <c:pt idx="451">
                  <c:v>4.5199999999999996</c:v>
                </c:pt>
                <c:pt idx="452">
                  <c:v>4.53</c:v>
                </c:pt>
                <c:pt idx="453">
                  <c:v>4.54</c:v>
                </c:pt>
                <c:pt idx="454">
                  <c:v>4.55</c:v>
                </c:pt>
                <c:pt idx="455">
                  <c:v>4.5599999999999996</c:v>
                </c:pt>
                <c:pt idx="456">
                  <c:v>4.57</c:v>
                </c:pt>
                <c:pt idx="457">
                  <c:v>4.58</c:v>
                </c:pt>
                <c:pt idx="458">
                  <c:v>4.59</c:v>
                </c:pt>
                <c:pt idx="459">
                  <c:v>4.5999999999999996</c:v>
                </c:pt>
                <c:pt idx="460">
                  <c:v>4.6099999999999994</c:v>
                </c:pt>
                <c:pt idx="461">
                  <c:v>4.6199999999999992</c:v>
                </c:pt>
                <c:pt idx="462">
                  <c:v>4.629999999999999</c:v>
                </c:pt>
                <c:pt idx="463">
                  <c:v>4.6399999999999988</c:v>
                </c:pt>
                <c:pt idx="464">
                  <c:v>4.6499999999999986</c:v>
                </c:pt>
                <c:pt idx="465">
                  <c:v>4.6599999999999984</c:v>
                </c:pt>
                <c:pt idx="466">
                  <c:v>4.6699999999999982</c:v>
                </c:pt>
                <c:pt idx="467">
                  <c:v>4.6799999999999979</c:v>
                </c:pt>
                <c:pt idx="468">
                  <c:v>4.6899999999999977</c:v>
                </c:pt>
                <c:pt idx="469">
                  <c:v>4.6999999999999975</c:v>
                </c:pt>
                <c:pt idx="470">
                  <c:v>4.7099999999999973</c:v>
                </c:pt>
                <c:pt idx="471">
                  <c:v>4.7199999999999971</c:v>
                </c:pt>
                <c:pt idx="472">
                  <c:v>4.7299999999999969</c:v>
                </c:pt>
                <c:pt idx="473">
                  <c:v>4.7399999999999967</c:v>
                </c:pt>
                <c:pt idx="474">
                  <c:v>4.7499999999999964</c:v>
                </c:pt>
                <c:pt idx="475">
                  <c:v>4.7599999999999962</c:v>
                </c:pt>
                <c:pt idx="476">
                  <c:v>4.769999999999996</c:v>
                </c:pt>
                <c:pt idx="477">
                  <c:v>4.7799999999999958</c:v>
                </c:pt>
                <c:pt idx="478">
                  <c:v>4.7899999999999956</c:v>
                </c:pt>
                <c:pt idx="479">
                  <c:v>4.7999999999999954</c:v>
                </c:pt>
                <c:pt idx="480">
                  <c:v>4.8099999999999952</c:v>
                </c:pt>
                <c:pt idx="481">
                  <c:v>4.819999999999995</c:v>
                </c:pt>
                <c:pt idx="482">
                  <c:v>4.8299999999999947</c:v>
                </c:pt>
                <c:pt idx="483">
                  <c:v>4.8399999999999945</c:v>
                </c:pt>
                <c:pt idx="484">
                  <c:v>4.8499999999999943</c:v>
                </c:pt>
                <c:pt idx="485">
                  <c:v>4.8599999999999941</c:v>
                </c:pt>
                <c:pt idx="486">
                  <c:v>4.8699999999999939</c:v>
                </c:pt>
                <c:pt idx="487">
                  <c:v>4.8799999999999937</c:v>
                </c:pt>
                <c:pt idx="488">
                  <c:v>4.8899999999999935</c:v>
                </c:pt>
                <c:pt idx="489">
                  <c:v>4.8999999999999932</c:v>
                </c:pt>
                <c:pt idx="490">
                  <c:v>4.909999999999993</c:v>
                </c:pt>
                <c:pt idx="491">
                  <c:v>4.9199999999999928</c:v>
                </c:pt>
                <c:pt idx="492">
                  <c:v>4.9299999999999926</c:v>
                </c:pt>
                <c:pt idx="493">
                  <c:v>4.9399999999999924</c:v>
                </c:pt>
                <c:pt idx="494">
                  <c:v>4.9499999999999922</c:v>
                </c:pt>
                <c:pt idx="495">
                  <c:v>4.959999999999992</c:v>
                </c:pt>
                <c:pt idx="496">
                  <c:v>4.9699999999999918</c:v>
                </c:pt>
                <c:pt idx="497">
                  <c:v>4.9799999999999915</c:v>
                </c:pt>
                <c:pt idx="498">
                  <c:v>4.9899999999999913</c:v>
                </c:pt>
                <c:pt idx="499">
                  <c:v>4.9999999999999911</c:v>
                </c:pt>
              </c:numCache>
            </c:numRef>
          </c:xVal>
          <c:yVal>
            <c:numRef>
              <c:f>'[2800-NEW.xls]2800-4'!$DT$2:$DT$502</c:f>
              <c:numCache>
                <c:formatCode>General</c:formatCode>
                <c:ptCount val="501"/>
                <c:pt idx="0">
                  <c:v>0.17930000000000001</c:v>
                </c:pt>
                <c:pt idx="1">
                  <c:v>0.19722999999999999</c:v>
                </c:pt>
                <c:pt idx="2">
                  <c:v>0.21516000000000002</c:v>
                </c:pt>
                <c:pt idx="3">
                  <c:v>0.23309000000000005</c:v>
                </c:pt>
                <c:pt idx="4">
                  <c:v>0.25102000000000002</c:v>
                </c:pt>
                <c:pt idx="5">
                  <c:v>0.26895000000000002</c:v>
                </c:pt>
                <c:pt idx="6">
                  <c:v>0.28688000000000002</c:v>
                </c:pt>
                <c:pt idx="7">
                  <c:v>0.30481000000000003</c:v>
                </c:pt>
                <c:pt idx="8">
                  <c:v>0.32274000000000003</c:v>
                </c:pt>
                <c:pt idx="9">
                  <c:v>0.34066999999999997</c:v>
                </c:pt>
                <c:pt idx="10">
                  <c:v>0.35860000000000003</c:v>
                </c:pt>
                <c:pt idx="11">
                  <c:v>0.37653000000000003</c:v>
                </c:pt>
                <c:pt idx="12">
                  <c:v>0.39445999999999998</c:v>
                </c:pt>
                <c:pt idx="13">
                  <c:v>0.41239000000000003</c:v>
                </c:pt>
                <c:pt idx="14">
                  <c:v>0.43032000000000004</c:v>
                </c:pt>
                <c:pt idx="15">
                  <c:v>0.44825000000000004</c:v>
                </c:pt>
                <c:pt idx="16">
                  <c:v>0.44825000000000004</c:v>
                </c:pt>
                <c:pt idx="17">
                  <c:v>0.44825000000000004</c:v>
                </c:pt>
                <c:pt idx="18">
                  <c:v>0.44825000000000004</c:v>
                </c:pt>
                <c:pt idx="19">
                  <c:v>0.44825000000000004</c:v>
                </c:pt>
                <c:pt idx="20">
                  <c:v>0.44825000000000004</c:v>
                </c:pt>
                <c:pt idx="21">
                  <c:v>0.44825000000000004</c:v>
                </c:pt>
                <c:pt idx="22">
                  <c:v>0.44825000000000004</c:v>
                </c:pt>
                <c:pt idx="23">
                  <c:v>0.44825000000000004</c:v>
                </c:pt>
                <c:pt idx="24">
                  <c:v>0.44825000000000004</c:v>
                </c:pt>
                <c:pt idx="25">
                  <c:v>0.44825000000000004</c:v>
                </c:pt>
                <c:pt idx="26">
                  <c:v>0.44825000000000004</c:v>
                </c:pt>
                <c:pt idx="27">
                  <c:v>0.44825000000000004</c:v>
                </c:pt>
                <c:pt idx="28">
                  <c:v>0.44825000000000004</c:v>
                </c:pt>
                <c:pt idx="29">
                  <c:v>0.44825000000000004</c:v>
                </c:pt>
                <c:pt idx="30">
                  <c:v>0.44825000000000004</c:v>
                </c:pt>
                <c:pt idx="31">
                  <c:v>0.44825000000000004</c:v>
                </c:pt>
                <c:pt idx="32">
                  <c:v>0.44825000000000004</c:v>
                </c:pt>
                <c:pt idx="33">
                  <c:v>0.44825000000000004</c:v>
                </c:pt>
                <c:pt idx="34">
                  <c:v>0.44825000000000004</c:v>
                </c:pt>
                <c:pt idx="35">
                  <c:v>0.44825000000000004</c:v>
                </c:pt>
                <c:pt idx="36">
                  <c:v>0.44825000000000004</c:v>
                </c:pt>
                <c:pt idx="37">
                  <c:v>0.44825000000000004</c:v>
                </c:pt>
                <c:pt idx="38">
                  <c:v>0.44825000000000004</c:v>
                </c:pt>
                <c:pt idx="39">
                  <c:v>0.44825000000000004</c:v>
                </c:pt>
                <c:pt idx="40">
                  <c:v>0.44825000000000004</c:v>
                </c:pt>
                <c:pt idx="41">
                  <c:v>0.44825000000000004</c:v>
                </c:pt>
                <c:pt idx="42">
                  <c:v>0.44825000000000004</c:v>
                </c:pt>
                <c:pt idx="43">
                  <c:v>0.44825000000000004</c:v>
                </c:pt>
                <c:pt idx="44">
                  <c:v>0.44825000000000004</c:v>
                </c:pt>
                <c:pt idx="45">
                  <c:v>0.44825000000000004</c:v>
                </c:pt>
                <c:pt idx="46">
                  <c:v>0.44825000000000004</c:v>
                </c:pt>
                <c:pt idx="47">
                  <c:v>0.44825000000000004</c:v>
                </c:pt>
                <c:pt idx="48">
                  <c:v>0.44825000000000004</c:v>
                </c:pt>
                <c:pt idx="49">
                  <c:v>0.44825000000000004</c:v>
                </c:pt>
                <c:pt idx="50">
                  <c:v>0.44825000000000004</c:v>
                </c:pt>
                <c:pt idx="51">
                  <c:v>0.44825000000000004</c:v>
                </c:pt>
                <c:pt idx="52">
                  <c:v>0.44825000000000004</c:v>
                </c:pt>
                <c:pt idx="53">
                  <c:v>0.44825000000000004</c:v>
                </c:pt>
                <c:pt idx="54">
                  <c:v>0.44825000000000004</c:v>
                </c:pt>
                <c:pt idx="55">
                  <c:v>0.44825000000000004</c:v>
                </c:pt>
                <c:pt idx="56">
                  <c:v>0.44825000000000004</c:v>
                </c:pt>
                <c:pt idx="57">
                  <c:v>0.44825000000000004</c:v>
                </c:pt>
                <c:pt idx="58">
                  <c:v>0.44825000000000004</c:v>
                </c:pt>
                <c:pt idx="59">
                  <c:v>0.44825000000000004</c:v>
                </c:pt>
                <c:pt idx="60">
                  <c:v>0.44825000000000004</c:v>
                </c:pt>
                <c:pt idx="61">
                  <c:v>0.44825000000000004</c:v>
                </c:pt>
                <c:pt idx="62">
                  <c:v>0.44825000000000004</c:v>
                </c:pt>
                <c:pt idx="63">
                  <c:v>0.44825000000000004</c:v>
                </c:pt>
                <c:pt idx="64">
                  <c:v>0.44825000000000004</c:v>
                </c:pt>
                <c:pt idx="65">
                  <c:v>0.44825000000000004</c:v>
                </c:pt>
                <c:pt idx="66">
                  <c:v>0.44825000000000004</c:v>
                </c:pt>
                <c:pt idx="67">
                  <c:v>0.44825000000000004</c:v>
                </c:pt>
                <c:pt idx="68">
                  <c:v>0.44825000000000004</c:v>
                </c:pt>
                <c:pt idx="69">
                  <c:v>0.44825000000000004</c:v>
                </c:pt>
                <c:pt idx="70">
                  <c:v>0.44825000000000004</c:v>
                </c:pt>
                <c:pt idx="71">
                  <c:v>0.44287406103286392</c:v>
                </c:pt>
                <c:pt idx="72">
                  <c:v>0.43764745370370367</c:v>
                </c:pt>
                <c:pt idx="73">
                  <c:v>0.43256404109589036</c:v>
                </c:pt>
                <c:pt idx="74">
                  <c:v>0.42761801801801808</c:v>
                </c:pt>
                <c:pt idx="75">
                  <c:v>0.42280388888888881</c:v>
                </c:pt>
                <c:pt idx="76">
                  <c:v>0.41811644736842107</c:v>
                </c:pt>
                <c:pt idx="77">
                  <c:v>0.4135507575757576</c:v>
                </c:pt>
                <c:pt idx="78">
                  <c:v>0.40910213675213675</c:v>
                </c:pt>
                <c:pt idx="79">
                  <c:v>0.40476613924050631</c:v>
                </c:pt>
                <c:pt idx="80">
                  <c:v>0.40053854166666664</c:v>
                </c:pt>
                <c:pt idx="81">
                  <c:v>0.3964153292181069</c:v>
                </c:pt>
                <c:pt idx="82">
                  <c:v>0.39239268292682927</c:v>
                </c:pt>
                <c:pt idx="83">
                  <c:v>0.38846696787148594</c:v>
                </c:pt>
                <c:pt idx="84">
                  <c:v>0.38463472222222223</c:v>
                </c:pt>
                <c:pt idx="85">
                  <c:v>0.38089264705882347</c:v>
                </c:pt>
                <c:pt idx="86">
                  <c:v>0.37723759689922481</c:v>
                </c:pt>
                <c:pt idx="87">
                  <c:v>0.37366657088122607</c:v>
                </c:pt>
                <c:pt idx="88">
                  <c:v>0.37017670454545454</c:v>
                </c:pt>
                <c:pt idx="89">
                  <c:v>0.36676526217228461</c:v>
                </c:pt>
                <c:pt idx="90">
                  <c:v>0.3634296296296296</c:v>
                </c:pt>
                <c:pt idx="91">
                  <c:v>0.36016730769230765</c:v>
                </c:pt>
                <c:pt idx="92">
                  <c:v>0.35697590579710137</c:v>
                </c:pt>
                <c:pt idx="93">
                  <c:v>0.35385313620071679</c:v>
                </c:pt>
                <c:pt idx="94">
                  <c:v>0.35079680851063821</c:v>
                </c:pt>
                <c:pt idx="95">
                  <c:v>0.34780482456140349</c:v>
                </c:pt>
                <c:pt idx="96">
                  <c:v>0.34487517361111109</c:v>
                </c:pt>
                <c:pt idx="97">
                  <c:v>0.34200592783505157</c:v>
                </c:pt>
                <c:pt idx="98">
                  <c:v>0.33919523809523816</c:v>
                </c:pt>
                <c:pt idx="99">
                  <c:v>0.33644132996632997</c:v>
                </c:pt>
                <c:pt idx="100">
                  <c:v>0.3337425</c:v>
                </c:pt>
                <c:pt idx="101">
                  <c:v>0.33109711221122107</c:v>
                </c:pt>
                <c:pt idx="102">
                  <c:v>0.32850359477124175</c:v>
                </c:pt>
                <c:pt idx="103">
                  <c:v>0.32596043689320386</c:v>
                </c:pt>
                <c:pt idx="104">
                  <c:v>0.32346618589743592</c:v>
                </c:pt>
                <c:pt idx="105">
                  <c:v>0.32101944444444441</c:v>
                </c:pt>
                <c:pt idx="106">
                  <c:v>0.31861886792452832</c:v>
                </c:pt>
                <c:pt idx="107">
                  <c:v>0.31626316199376947</c:v>
                </c:pt>
                <c:pt idx="108">
                  <c:v>0.31395108024691354</c:v>
                </c:pt>
                <c:pt idx="109">
                  <c:v>0.31168142201834859</c:v>
                </c:pt>
                <c:pt idx="110">
                  <c:v>0.30945303030303029</c:v>
                </c:pt>
                <c:pt idx="111">
                  <c:v>0.30726478978978972</c:v>
                </c:pt>
                <c:pt idx="112">
                  <c:v>0.30511562499999995</c:v>
                </c:pt>
                <c:pt idx="113">
                  <c:v>0.30300449852507377</c:v>
                </c:pt>
                <c:pt idx="114">
                  <c:v>0.30093040935672516</c:v>
                </c:pt>
                <c:pt idx="115">
                  <c:v>0.29889239130434786</c:v>
                </c:pt>
                <c:pt idx="116">
                  <c:v>0.29688951149425286</c:v>
                </c:pt>
                <c:pt idx="117">
                  <c:v>0.29492086894586889</c:v>
                </c:pt>
                <c:pt idx="118">
                  <c:v>0.29298559322033896</c:v>
                </c:pt>
                <c:pt idx="119">
                  <c:v>0.29108284313725491</c:v>
                </c:pt>
                <c:pt idx="120">
                  <c:v>0.28921180555555559</c:v>
                </c:pt>
                <c:pt idx="121">
                  <c:v>0.28737169421487602</c:v>
                </c:pt>
                <c:pt idx="122">
                  <c:v>0.28556174863387979</c:v>
                </c:pt>
                <c:pt idx="123">
                  <c:v>0.28378123306233061</c:v>
                </c:pt>
                <c:pt idx="124">
                  <c:v>0.28202943548387094</c:v>
                </c:pt>
                <c:pt idx="125">
                  <c:v>0.28030566666666662</c:v>
                </c:pt>
                <c:pt idx="126">
                  <c:v>0.27860925925925922</c:v>
                </c:pt>
                <c:pt idx="127">
                  <c:v>0.27693956692913385</c:v>
                </c:pt>
                <c:pt idx="128">
                  <c:v>0.27529596354166669</c:v>
                </c:pt>
                <c:pt idx="129">
                  <c:v>0.273677842377261</c:v>
                </c:pt>
                <c:pt idx="130">
                  <c:v>0.27208461538461531</c:v>
                </c:pt>
                <c:pt idx="131">
                  <c:v>0.27051571246819334</c:v>
                </c:pt>
                <c:pt idx="132">
                  <c:v>0.26897058080808084</c:v>
                </c:pt>
                <c:pt idx="133">
                  <c:v>0.26744868421052631</c:v>
                </c:pt>
                <c:pt idx="134">
                  <c:v>0.26594950248756216</c:v>
                </c:pt>
                <c:pt idx="135">
                  <c:v>0.26447253086419753</c:v>
                </c:pt>
                <c:pt idx="136">
                  <c:v>0.26301727941176473</c:v>
                </c:pt>
                <c:pt idx="137">
                  <c:v>0.26158327250608271</c:v>
                </c:pt>
                <c:pt idx="138">
                  <c:v>0.26129999999999998</c:v>
                </c:pt>
                <c:pt idx="139">
                  <c:v>0.26129999999999998</c:v>
                </c:pt>
                <c:pt idx="140">
                  <c:v>0.26129999999999998</c:v>
                </c:pt>
                <c:pt idx="141">
                  <c:v>0.26129999999999998</c:v>
                </c:pt>
                <c:pt idx="142">
                  <c:v>0.26129999999999998</c:v>
                </c:pt>
                <c:pt idx="143">
                  <c:v>0.26129999999999998</c:v>
                </c:pt>
                <c:pt idx="144">
                  <c:v>0.26129999999999998</c:v>
                </c:pt>
                <c:pt idx="145">
                  <c:v>0.26129999999999998</c:v>
                </c:pt>
                <c:pt idx="146">
                  <c:v>0.26129999999999998</c:v>
                </c:pt>
                <c:pt idx="147">
                  <c:v>0.26129999999999998</c:v>
                </c:pt>
                <c:pt idx="148">
                  <c:v>0.26129999999999998</c:v>
                </c:pt>
                <c:pt idx="149">
                  <c:v>0.26129999999999998</c:v>
                </c:pt>
                <c:pt idx="150">
                  <c:v>0.26129999999999998</c:v>
                </c:pt>
                <c:pt idx="151">
                  <c:v>0.26129999999999998</c:v>
                </c:pt>
                <c:pt idx="152">
                  <c:v>0.26129999999999998</c:v>
                </c:pt>
                <c:pt idx="153">
                  <c:v>0.26129999999999998</c:v>
                </c:pt>
                <c:pt idx="154">
                  <c:v>0.26129999999999998</c:v>
                </c:pt>
                <c:pt idx="155">
                  <c:v>0.26129999999999998</c:v>
                </c:pt>
                <c:pt idx="156">
                  <c:v>0.26129999999999998</c:v>
                </c:pt>
                <c:pt idx="157">
                  <c:v>0.26129999999999998</c:v>
                </c:pt>
                <c:pt idx="158">
                  <c:v>0.26129999999999998</c:v>
                </c:pt>
                <c:pt idx="159">
                  <c:v>0.26129999999999998</c:v>
                </c:pt>
                <c:pt idx="160">
                  <c:v>0.26129999999999998</c:v>
                </c:pt>
                <c:pt idx="161">
                  <c:v>0.26129999999999998</c:v>
                </c:pt>
                <c:pt idx="162">
                  <c:v>0.26129999999999998</c:v>
                </c:pt>
                <c:pt idx="163">
                  <c:v>0.26129999999999998</c:v>
                </c:pt>
                <c:pt idx="164">
                  <c:v>0.26129999999999998</c:v>
                </c:pt>
                <c:pt idx="165">
                  <c:v>0.26129999999999998</c:v>
                </c:pt>
                <c:pt idx="166">
                  <c:v>0.26129999999999998</c:v>
                </c:pt>
                <c:pt idx="167">
                  <c:v>0.26129999999999998</c:v>
                </c:pt>
                <c:pt idx="168">
                  <c:v>0.26129999999999998</c:v>
                </c:pt>
                <c:pt idx="169">
                  <c:v>0.26129999999999998</c:v>
                </c:pt>
                <c:pt idx="170">
                  <c:v>0.26129999999999998</c:v>
                </c:pt>
                <c:pt idx="171">
                  <c:v>0.26129999999999998</c:v>
                </c:pt>
                <c:pt idx="172">
                  <c:v>0.26129999999999998</c:v>
                </c:pt>
                <c:pt idx="173">
                  <c:v>0.26129999999999998</c:v>
                </c:pt>
                <c:pt idx="174">
                  <c:v>0.26129999999999998</c:v>
                </c:pt>
                <c:pt idx="175">
                  <c:v>0.26129999999999998</c:v>
                </c:pt>
                <c:pt idx="176">
                  <c:v>0.26129999999999998</c:v>
                </c:pt>
                <c:pt idx="177">
                  <c:v>0.26129999999999998</c:v>
                </c:pt>
                <c:pt idx="178">
                  <c:v>0.26129999999999998</c:v>
                </c:pt>
                <c:pt idx="179">
                  <c:v>0.26129999999999998</c:v>
                </c:pt>
                <c:pt idx="180">
                  <c:v>0.26129999999999998</c:v>
                </c:pt>
                <c:pt idx="181">
                  <c:v>0.26129999999999998</c:v>
                </c:pt>
                <c:pt idx="182">
                  <c:v>0.26129999999999998</c:v>
                </c:pt>
                <c:pt idx="183">
                  <c:v>0.26129999999999998</c:v>
                </c:pt>
                <c:pt idx="184">
                  <c:v>0.26129999999999998</c:v>
                </c:pt>
                <c:pt idx="185">
                  <c:v>0.26129999999999998</c:v>
                </c:pt>
                <c:pt idx="186">
                  <c:v>0.26129999999999998</c:v>
                </c:pt>
                <c:pt idx="187">
                  <c:v>0.26129999999999998</c:v>
                </c:pt>
                <c:pt idx="188">
                  <c:v>0.26129999999999998</c:v>
                </c:pt>
                <c:pt idx="189">
                  <c:v>0.26129999999999998</c:v>
                </c:pt>
                <c:pt idx="190">
                  <c:v>0.26129999999999998</c:v>
                </c:pt>
                <c:pt idx="191">
                  <c:v>0.26129999999999998</c:v>
                </c:pt>
                <c:pt idx="192">
                  <c:v>0.26129999999999998</c:v>
                </c:pt>
                <c:pt idx="193">
                  <c:v>0.26129999999999998</c:v>
                </c:pt>
                <c:pt idx="194">
                  <c:v>0.26129999999999998</c:v>
                </c:pt>
                <c:pt idx="195">
                  <c:v>0.26129999999999998</c:v>
                </c:pt>
                <c:pt idx="196">
                  <c:v>0.26129999999999998</c:v>
                </c:pt>
                <c:pt idx="197">
                  <c:v>0.26129999999999998</c:v>
                </c:pt>
                <c:pt idx="198">
                  <c:v>0.26129999999999998</c:v>
                </c:pt>
                <c:pt idx="199">
                  <c:v>0.26129999999999998</c:v>
                </c:pt>
                <c:pt idx="200">
                  <c:v>0.26129999999999998</c:v>
                </c:pt>
                <c:pt idx="201">
                  <c:v>0.26129999999999998</c:v>
                </c:pt>
                <c:pt idx="202">
                  <c:v>0.26129999999999998</c:v>
                </c:pt>
                <c:pt idx="203">
                  <c:v>0.26129999999999998</c:v>
                </c:pt>
                <c:pt idx="204">
                  <c:v>0.26129999999999998</c:v>
                </c:pt>
                <c:pt idx="205">
                  <c:v>0.26129999999999998</c:v>
                </c:pt>
                <c:pt idx="206">
                  <c:v>0.26129999999999998</c:v>
                </c:pt>
                <c:pt idx="207">
                  <c:v>0.26129999999999998</c:v>
                </c:pt>
                <c:pt idx="208">
                  <c:v>0.26129999999999998</c:v>
                </c:pt>
                <c:pt idx="209">
                  <c:v>0.26129999999999998</c:v>
                </c:pt>
                <c:pt idx="210">
                  <c:v>0.26129999999999998</c:v>
                </c:pt>
                <c:pt idx="211">
                  <c:v>0.26129999999999998</c:v>
                </c:pt>
                <c:pt idx="212">
                  <c:v>0.26129999999999998</c:v>
                </c:pt>
                <c:pt idx="213">
                  <c:v>0.26129999999999998</c:v>
                </c:pt>
                <c:pt idx="214">
                  <c:v>0.26129999999999998</c:v>
                </c:pt>
                <c:pt idx="215">
                  <c:v>0.26129999999999998</c:v>
                </c:pt>
                <c:pt idx="216">
                  <c:v>0.26129999999999998</c:v>
                </c:pt>
                <c:pt idx="217">
                  <c:v>0.26129999999999998</c:v>
                </c:pt>
                <c:pt idx="218">
                  <c:v>0.26129999999999998</c:v>
                </c:pt>
                <c:pt idx="219">
                  <c:v>0.26129999999999998</c:v>
                </c:pt>
                <c:pt idx="220">
                  <c:v>0.26129999999999998</c:v>
                </c:pt>
                <c:pt idx="221">
                  <c:v>0.26129999999999998</c:v>
                </c:pt>
                <c:pt idx="222">
                  <c:v>0.26129999999999998</c:v>
                </c:pt>
                <c:pt idx="223">
                  <c:v>0.26129999999999998</c:v>
                </c:pt>
                <c:pt idx="224">
                  <c:v>0.26129999999999998</c:v>
                </c:pt>
                <c:pt idx="225">
                  <c:v>0.26129999999999998</c:v>
                </c:pt>
                <c:pt idx="226">
                  <c:v>0.26129999999999998</c:v>
                </c:pt>
                <c:pt idx="227">
                  <c:v>0.26129999999999998</c:v>
                </c:pt>
                <c:pt idx="228">
                  <c:v>0.26129999999999998</c:v>
                </c:pt>
                <c:pt idx="229">
                  <c:v>0.26129999999999998</c:v>
                </c:pt>
                <c:pt idx="230">
                  <c:v>0.26129999999999998</c:v>
                </c:pt>
                <c:pt idx="231">
                  <c:v>0.26129999999999998</c:v>
                </c:pt>
                <c:pt idx="232">
                  <c:v>0.26129999999999998</c:v>
                </c:pt>
                <c:pt idx="233">
                  <c:v>0.26129999999999998</c:v>
                </c:pt>
                <c:pt idx="234">
                  <c:v>0.26129999999999998</c:v>
                </c:pt>
                <c:pt idx="235">
                  <c:v>0.26129999999999998</c:v>
                </c:pt>
                <c:pt idx="236">
                  <c:v>0.26129999999999998</c:v>
                </c:pt>
                <c:pt idx="237">
                  <c:v>0.26129999999999998</c:v>
                </c:pt>
                <c:pt idx="238">
                  <c:v>0.26129999999999998</c:v>
                </c:pt>
                <c:pt idx="239">
                  <c:v>0.26129999999999998</c:v>
                </c:pt>
                <c:pt idx="240">
                  <c:v>0.26129999999999998</c:v>
                </c:pt>
                <c:pt idx="241">
                  <c:v>0.26129999999999998</c:v>
                </c:pt>
                <c:pt idx="242">
                  <c:v>0.26129999999999998</c:v>
                </c:pt>
                <c:pt idx="243">
                  <c:v>0.26129999999999998</c:v>
                </c:pt>
                <c:pt idx="244">
                  <c:v>0.26129999999999998</c:v>
                </c:pt>
                <c:pt idx="245">
                  <c:v>0.26129999999999998</c:v>
                </c:pt>
                <c:pt idx="246">
                  <c:v>0.26129999999999998</c:v>
                </c:pt>
                <c:pt idx="247">
                  <c:v>0.26129999999999998</c:v>
                </c:pt>
                <c:pt idx="248">
                  <c:v>0.26129999999999998</c:v>
                </c:pt>
                <c:pt idx="249">
                  <c:v>0.26129999999999998</c:v>
                </c:pt>
                <c:pt idx="250">
                  <c:v>0.26129999999999998</c:v>
                </c:pt>
                <c:pt idx="251">
                  <c:v>0.26129999999999998</c:v>
                </c:pt>
                <c:pt idx="252">
                  <c:v>0.26129999999999998</c:v>
                </c:pt>
                <c:pt idx="253">
                  <c:v>0.26129999999999998</c:v>
                </c:pt>
                <c:pt idx="254">
                  <c:v>0.26129999999999998</c:v>
                </c:pt>
                <c:pt idx="255">
                  <c:v>0.26129999999999998</c:v>
                </c:pt>
                <c:pt idx="256">
                  <c:v>0.26129999999999998</c:v>
                </c:pt>
                <c:pt idx="257">
                  <c:v>0.26129999999999998</c:v>
                </c:pt>
                <c:pt idx="258">
                  <c:v>0.26129999999999998</c:v>
                </c:pt>
                <c:pt idx="259">
                  <c:v>0.26129999999999998</c:v>
                </c:pt>
                <c:pt idx="260">
                  <c:v>0.26129999999999998</c:v>
                </c:pt>
                <c:pt idx="261">
                  <c:v>0.26129999999999998</c:v>
                </c:pt>
                <c:pt idx="262">
                  <c:v>0.26129999999999998</c:v>
                </c:pt>
                <c:pt idx="263">
                  <c:v>0.26129999999999998</c:v>
                </c:pt>
                <c:pt idx="264">
                  <c:v>0.26129999999999998</c:v>
                </c:pt>
                <c:pt idx="265">
                  <c:v>0.26129999999999998</c:v>
                </c:pt>
                <c:pt idx="266">
                  <c:v>0.26129999999999998</c:v>
                </c:pt>
                <c:pt idx="267">
                  <c:v>0.26129999999999998</c:v>
                </c:pt>
                <c:pt idx="268">
                  <c:v>0.26129999999999998</c:v>
                </c:pt>
                <c:pt idx="269">
                  <c:v>0.26129999999999998</c:v>
                </c:pt>
                <c:pt idx="270">
                  <c:v>0.26129999999999998</c:v>
                </c:pt>
                <c:pt idx="271">
                  <c:v>0.26129999999999998</c:v>
                </c:pt>
                <c:pt idx="272">
                  <c:v>0.26129999999999998</c:v>
                </c:pt>
                <c:pt idx="273">
                  <c:v>0.26129999999999998</c:v>
                </c:pt>
                <c:pt idx="274">
                  <c:v>0.26129999999999998</c:v>
                </c:pt>
                <c:pt idx="275">
                  <c:v>0.26129999999999998</c:v>
                </c:pt>
                <c:pt idx="276">
                  <c:v>0.26129999999999998</c:v>
                </c:pt>
                <c:pt idx="277">
                  <c:v>0.26129999999999998</c:v>
                </c:pt>
                <c:pt idx="278">
                  <c:v>0.26129999999999998</c:v>
                </c:pt>
                <c:pt idx="279">
                  <c:v>0.26129999999999998</c:v>
                </c:pt>
                <c:pt idx="280">
                  <c:v>0.26129999999999998</c:v>
                </c:pt>
                <c:pt idx="281">
                  <c:v>0.26129999999999998</c:v>
                </c:pt>
                <c:pt idx="282">
                  <c:v>0.26129999999999998</c:v>
                </c:pt>
                <c:pt idx="283">
                  <c:v>0.26129999999999998</c:v>
                </c:pt>
                <c:pt idx="284">
                  <c:v>0.26129999999999998</c:v>
                </c:pt>
                <c:pt idx="285">
                  <c:v>0.26129999999999998</c:v>
                </c:pt>
                <c:pt idx="286">
                  <c:v>0.26129999999999998</c:v>
                </c:pt>
                <c:pt idx="287">
                  <c:v>0.26129999999999998</c:v>
                </c:pt>
                <c:pt idx="288">
                  <c:v>0.26129999999999998</c:v>
                </c:pt>
                <c:pt idx="289">
                  <c:v>0.26129999999999998</c:v>
                </c:pt>
                <c:pt idx="290">
                  <c:v>0.26129999999999998</c:v>
                </c:pt>
                <c:pt idx="291">
                  <c:v>0.26129999999999998</c:v>
                </c:pt>
                <c:pt idx="292">
                  <c:v>0.26129999999999998</c:v>
                </c:pt>
                <c:pt idx="293">
                  <c:v>0.26129999999999998</c:v>
                </c:pt>
                <c:pt idx="294">
                  <c:v>0.26129999999999998</c:v>
                </c:pt>
                <c:pt idx="295">
                  <c:v>0.26129999999999998</c:v>
                </c:pt>
                <c:pt idx="296">
                  <c:v>0.26129999999999998</c:v>
                </c:pt>
                <c:pt idx="297">
                  <c:v>0.26129999999999998</c:v>
                </c:pt>
                <c:pt idx="298">
                  <c:v>0.26129999999999998</c:v>
                </c:pt>
                <c:pt idx="299">
                  <c:v>0.26129999999999998</c:v>
                </c:pt>
                <c:pt idx="300">
                  <c:v>0.26129999999999998</c:v>
                </c:pt>
                <c:pt idx="301">
                  <c:v>0.26129999999999998</c:v>
                </c:pt>
                <c:pt idx="302">
                  <c:v>0.26129999999999998</c:v>
                </c:pt>
                <c:pt idx="303">
                  <c:v>0.26129999999999998</c:v>
                </c:pt>
                <c:pt idx="304">
                  <c:v>0.26129999999999998</c:v>
                </c:pt>
                <c:pt idx="305">
                  <c:v>0.26129999999999998</c:v>
                </c:pt>
                <c:pt idx="306">
                  <c:v>0.26129999999999998</c:v>
                </c:pt>
                <c:pt idx="307">
                  <c:v>0.26129999999999998</c:v>
                </c:pt>
                <c:pt idx="308">
                  <c:v>0.26129999999999998</c:v>
                </c:pt>
                <c:pt idx="309">
                  <c:v>0.26129999999999998</c:v>
                </c:pt>
                <c:pt idx="310">
                  <c:v>0.26129999999999998</c:v>
                </c:pt>
                <c:pt idx="311">
                  <c:v>0.26129999999999998</c:v>
                </c:pt>
                <c:pt idx="312">
                  <c:v>0.26129999999999998</c:v>
                </c:pt>
                <c:pt idx="313">
                  <c:v>0.26129999999999998</c:v>
                </c:pt>
                <c:pt idx="314">
                  <c:v>0.26129999999999998</c:v>
                </c:pt>
                <c:pt idx="315">
                  <c:v>0.26129999999999998</c:v>
                </c:pt>
                <c:pt idx="316">
                  <c:v>0.26129999999999998</c:v>
                </c:pt>
                <c:pt idx="317">
                  <c:v>0.26129999999999998</c:v>
                </c:pt>
                <c:pt idx="318">
                  <c:v>0.26129999999999998</c:v>
                </c:pt>
                <c:pt idx="319">
                  <c:v>0.26129999999999998</c:v>
                </c:pt>
                <c:pt idx="320">
                  <c:v>0.26129999999999998</c:v>
                </c:pt>
                <c:pt idx="321">
                  <c:v>0.26129999999999998</c:v>
                </c:pt>
                <c:pt idx="322">
                  <c:v>0.26129999999999998</c:v>
                </c:pt>
                <c:pt idx="323">
                  <c:v>0.26129999999999998</c:v>
                </c:pt>
                <c:pt idx="324">
                  <c:v>0.26129999999999998</c:v>
                </c:pt>
                <c:pt idx="325">
                  <c:v>0.26129999999999998</c:v>
                </c:pt>
                <c:pt idx="326">
                  <c:v>0.26129999999999998</c:v>
                </c:pt>
                <c:pt idx="327">
                  <c:v>0.26129999999999998</c:v>
                </c:pt>
                <c:pt idx="328">
                  <c:v>0.26129999999999998</c:v>
                </c:pt>
                <c:pt idx="329">
                  <c:v>0.26129999999999998</c:v>
                </c:pt>
                <c:pt idx="330">
                  <c:v>0.26129999999999998</c:v>
                </c:pt>
                <c:pt idx="331">
                  <c:v>0.26129999999999998</c:v>
                </c:pt>
                <c:pt idx="332">
                  <c:v>0.26129999999999998</c:v>
                </c:pt>
                <c:pt idx="333">
                  <c:v>0.26129999999999998</c:v>
                </c:pt>
                <c:pt idx="334">
                  <c:v>0.26129999999999998</c:v>
                </c:pt>
                <c:pt idx="335">
                  <c:v>0.26129999999999998</c:v>
                </c:pt>
                <c:pt idx="336">
                  <c:v>0.26129999999999998</c:v>
                </c:pt>
                <c:pt idx="337">
                  <c:v>0.26129999999999998</c:v>
                </c:pt>
                <c:pt idx="338">
                  <c:v>0.26129999999999998</c:v>
                </c:pt>
                <c:pt idx="339">
                  <c:v>0.26129999999999998</c:v>
                </c:pt>
                <c:pt idx="340">
                  <c:v>0.26129999999999998</c:v>
                </c:pt>
                <c:pt idx="341">
                  <c:v>0.26129999999999998</c:v>
                </c:pt>
                <c:pt idx="342">
                  <c:v>0.26129999999999998</c:v>
                </c:pt>
                <c:pt idx="343">
                  <c:v>0.26129999999999998</c:v>
                </c:pt>
                <c:pt idx="344">
                  <c:v>0.26129999999999998</c:v>
                </c:pt>
                <c:pt idx="345">
                  <c:v>0.26129999999999998</c:v>
                </c:pt>
                <c:pt idx="346">
                  <c:v>0.26129999999999998</c:v>
                </c:pt>
                <c:pt idx="347">
                  <c:v>0.26129999999999998</c:v>
                </c:pt>
                <c:pt idx="348">
                  <c:v>0.26129999999999998</c:v>
                </c:pt>
                <c:pt idx="349">
                  <c:v>0.26129999999999998</c:v>
                </c:pt>
                <c:pt idx="350">
                  <c:v>0.26129999999999998</c:v>
                </c:pt>
                <c:pt idx="351">
                  <c:v>0.26129999999999998</c:v>
                </c:pt>
                <c:pt idx="352">
                  <c:v>0.26129999999999998</c:v>
                </c:pt>
                <c:pt idx="353">
                  <c:v>0.26129999999999998</c:v>
                </c:pt>
                <c:pt idx="354">
                  <c:v>0.26129999999999998</c:v>
                </c:pt>
                <c:pt idx="355">
                  <c:v>0.26129999999999998</c:v>
                </c:pt>
                <c:pt idx="356">
                  <c:v>0.26129999999999998</c:v>
                </c:pt>
                <c:pt idx="357">
                  <c:v>0.26129999999999998</c:v>
                </c:pt>
                <c:pt idx="358">
                  <c:v>0.26129999999999998</c:v>
                </c:pt>
                <c:pt idx="359">
                  <c:v>0.26129999999999998</c:v>
                </c:pt>
                <c:pt idx="360">
                  <c:v>0.26129999999999998</c:v>
                </c:pt>
                <c:pt idx="361">
                  <c:v>0.26129999999999998</c:v>
                </c:pt>
                <c:pt idx="362">
                  <c:v>0.26129999999999998</c:v>
                </c:pt>
                <c:pt idx="363">
                  <c:v>0.26129999999999998</c:v>
                </c:pt>
                <c:pt idx="364">
                  <c:v>0.26129999999999998</c:v>
                </c:pt>
                <c:pt idx="365">
                  <c:v>0.26129999999999998</c:v>
                </c:pt>
                <c:pt idx="366">
                  <c:v>0.26129999999999998</c:v>
                </c:pt>
                <c:pt idx="367">
                  <c:v>0.26129999999999998</c:v>
                </c:pt>
                <c:pt idx="368">
                  <c:v>0.26129999999999998</c:v>
                </c:pt>
                <c:pt idx="369">
                  <c:v>0.26129999999999998</c:v>
                </c:pt>
                <c:pt idx="370">
                  <c:v>0.26129999999999998</c:v>
                </c:pt>
                <c:pt idx="371">
                  <c:v>0.26129999999999998</c:v>
                </c:pt>
                <c:pt idx="372">
                  <c:v>0.26129999999999998</c:v>
                </c:pt>
                <c:pt idx="373">
                  <c:v>0.26129999999999998</c:v>
                </c:pt>
                <c:pt idx="374">
                  <c:v>0.26129999999999998</c:v>
                </c:pt>
                <c:pt idx="375">
                  <c:v>0.26129999999999998</c:v>
                </c:pt>
                <c:pt idx="376">
                  <c:v>0.26129999999999998</c:v>
                </c:pt>
                <c:pt idx="377">
                  <c:v>0.26129999999999998</c:v>
                </c:pt>
                <c:pt idx="378">
                  <c:v>0.26129999999999998</c:v>
                </c:pt>
                <c:pt idx="379">
                  <c:v>0.26129999999999998</c:v>
                </c:pt>
                <c:pt idx="380">
                  <c:v>0.26129999999999998</c:v>
                </c:pt>
                <c:pt idx="381">
                  <c:v>0.26129999999999998</c:v>
                </c:pt>
                <c:pt idx="382">
                  <c:v>0.26129999999999998</c:v>
                </c:pt>
                <c:pt idx="383">
                  <c:v>0.26129999999999998</c:v>
                </c:pt>
                <c:pt idx="384">
                  <c:v>0.26129999999999998</c:v>
                </c:pt>
                <c:pt idx="385">
                  <c:v>0.26129999999999998</c:v>
                </c:pt>
                <c:pt idx="386">
                  <c:v>0.26129999999999998</c:v>
                </c:pt>
                <c:pt idx="387">
                  <c:v>0.26129999999999998</c:v>
                </c:pt>
                <c:pt idx="388">
                  <c:v>0.26129999999999998</c:v>
                </c:pt>
                <c:pt idx="389">
                  <c:v>0.26129999999999998</c:v>
                </c:pt>
                <c:pt idx="390">
                  <c:v>0.26129999999999998</c:v>
                </c:pt>
                <c:pt idx="391">
                  <c:v>0.26129999999999998</c:v>
                </c:pt>
                <c:pt idx="392">
                  <c:v>0.26129999999999998</c:v>
                </c:pt>
                <c:pt idx="393">
                  <c:v>0.26129999999999998</c:v>
                </c:pt>
                <c:pt idx="394">
                  <c:v>0.26129999999999998</c:v>
                </c:pt>
                <c:pt idx="395">
                  <c:v>0.26129999999999998</c:v>
                </c:pt>
                <c:pt idx="396">
                  <c:v>0.26129999999999998</c:v>
                </c:pt>
                <c:pt idx="397">
                  <c:v>0.26129999999999998</c:v>
                </c:pt>
                <c:pt idx="398">
                  <c:v>0.26129999999999998</c:v>
                </c:pt>
                <c:pt idx="399">
                  <c:v>0.26129999999999998</c:v>
                </c:pt>
                <c:pt idx="400">
                  <c:v>0.26129999999999998</c:v>
                </c:pt>
                <c:pt idx="401">
                  <c:v>0.26129999999999998</c:v>
                </c:pt>
                <c:pt idx="402">
                  <c:v>0.26129999999999998</c:v>
                </c:pt>
                <c:pt idx="403">
                  <c:v>0.26129999999999998</c:v>
                </c:pt>
                <c:pt idx="404">
                  <c:v>0.26129999999999998</c:v>
                </c:pt>
                <c:pt idx="405">
                  <c:v>0.26129999999999998</c:v>
                </c:pt>
                <c:pt idx="406">
                  <c:v>0.26129999999999998</c:v>
                </c:pt>
                <c:pt idx="407">
                  <c:v>0.26129999999999998</c:v>
                </c:pt>
                <c:pt idx="408">
                  <c:v>0.26129999999999998</c:v>
                </c:pt>
                <c:pt idx="409">
                  <c:v>0.26129999999999998</c:v>
                </c:pt>
                <c:pt idx="410">
                  <c:v>0.26129999999999998</c:v>
                </c:pt>
                <c:pt idx="411">
                  <c:v>0.26129999999999998</c:v>
                </c:pt>
                <c:pt idx="412">
                  <c:v>0.26129999999999998</c:v>
                </c:pt>
                <c:pt idx="413">
                  <c:v>0.26129999999999998</c:v>
                </c:pt>
                <c:pt idx="414">
                  <c:v>0.26129999999999998</c:v>
                </c:pt>
                <c:pt idx="415">
                  <c:v>0.26129999999999998</c:v>
                </c:pt>
                <c:pt idx="416">
                  <c:v>0.26129999999999998</c:v>
                </c:pt>
                <c:pt idx="417">
                  <c:v>0.26129999999999998</c:v>
                </c:pt>
                <c:pt idx="418">
                  <c:v>0.26129999999999998</c:v>
                </c:pt>
                <c:pt idx="419">
                  <c:v>0.26129999999999998</c:v>
                </c:pt>
                <c:pt idx="420">
                  <c:v>0.26129999999999998</c:v>
                </c:pt>
                <c:pt idx="421">
                  <c:v>0.26129999999999998</c:v>
                </c:pt>
                <c:pt idx="422">
                  <c:v>0.26129999999999998</c:v>
                </c:pt>
                <c:pt idx="423">
                  <c:v>0.26129999999999998</c:v>
                </c:pt>
                <c:pt idx="424">
                  <c:v>0.26129999999999998</c:v>
                </c:pt>
                <c:pt idx="425">
                  <c:v>0.26129999999999998</c:v>
                </c:pt>
                <c:pt idx="426">
                  <c:v>0.26129999999999998</c:v>
                </c:pt>
                <c:pt idx="427">
                  <c:v>0.26129999999999998</c:v>
                </c:pt>
                <c:pt idx="428">
                  <c:v>0.26129999999999998</c:v>
                </c:pt>
                <c:pt idx="429">
                  <c:v>0.26129999999999998</c:v>
                </c:pt>
                <c:pt idx="430">
                  <c:v>0.26129999999999998</c:v>
                </c:pt>
                <c:pt idx="431">
                  <c:v>0.26129999999999998</c:v>
                </c:pt>
                <c:pt idx="432">
                  <c:v>0.26129999999999998</c:v>
                </c:pt>
                <c:pt idx="433">
                  <c:v>0.26129999999999998</c:v>
                </c:pt>
                <c:pt idx="434">
                  <c:v>0.26129999999999998</c:v>
                </c:pt>
                <c:pt idx="435">
                  <c:v>0.26129999999999998</c:v>
                </c:pt>
                <c:pt idx="436">
                  <c:v>0.26129999999999998</c:v>
                </c:pt>
                <c:pt idx="437">
                  <c:v>0.26129999999999998</c:v>
                </c:pt>
                <c:pt idx="438">
                  <c:v>0.26129999999999998</c:v>
                </c:pt>
                <c:pt idx="439">
                  <c:v>0.26129999999999998</c:v>
                </c:pt>
                <c:pt idx="440">
                  <c:v>0.26129999999999998</c:v>
                </c:pt>
                <c:pt idx="441">
                  <c:v>0.26129999999999998</c:v>
                </c:pt>
                <c:pt idx="442">
                  <c:v>0.26129999999999998</c:v>
                </c:pt>
                <c:pt idx="443">
                  <c:v>0.26129999999999998</c:v>
                </c:pt>
                <c:pt idx="444">
                  <c:v>0.26129999999999998</c:v>
                </c:pt>
                <c:pt idx="445">
                  <c:v>0.26129999999999998</c:v>
                </c:pt>
                <c:pt idx="446">
                  <c:v>0.26129999999999998</c:v>
                </c:pt>
                <c:pt idx="447">
                  <c:v>0.26129999999999998</c:v>
                </c:pt>
                <c:pt idx="448">
                  <c:v>0.26129999999999998</c:v>
                </c:pt>
                <c:pt idx="449">
                  <c:v>0.26129999999999998</c:v>
                </c:pt>
                <c:pt idx="450">
                  <c:v>0.26129999999999998</c:v>
                </c:pt>
                <c:pt idx="451">
                  <c:v>0.26129999999999998</c:v>
                </c:pt>
                <c:pt idx="452">
                  <c:v>0.26129999999999998</c:v>
                </c:pt>
                <c:pt idx="453">
                  <c:v>0.26129999999999998</c:v>
                </c:pt>
                <c:pt idx="454">
                  <c:v>0.26129999999999998</c:v>
                </c:pt>
                <c:pt idx="455">
                  <c:v>0.26129999999999998</c:v>
                </c:pt>
                <c:pt idx="456">
                  <c:v>0.26129999999999998</c:v>
                </c:pt>
                <c:pt idx="457">
                  <c:v>0.26129999999999998</c:v>
                </c:pt>
                <c:pt idx="458">
                  <c:v>0.26129999999999998</c:v>
                </c:pt>
                <c:pt idx="459">
                  <c:v>0.26129999999999998</c:v>
                </c:pt>
                <c:pt idx="460">
                  <c:v>0.26129999999999998</c:v>
                </c:pt>
                <c:pt idx="461">
                  <c:v>0.26129999999999998</c:v>
                </c:pt>
                <c:pt idx="462">
                  <c:v>0.26129999999999998</c:v>
                </c:pt>
                <c:pt idx="463">
                  <c:v>0.26129999999999998</c:v>
                </c:pt>
                <c:pt idx="464">
                  <c:v>0.26129999999999998</c:v>
                </c:pt>
                <c:pt idx="465">
                  <c:v>0.26129999999999998</c:v>
                </c:pt>
                <c:pt idx="466">
                  <c:v>0.26129999999999998</c:v>
                </c:pt>
                <c:pt idx="467">
                  <c:v>0.26129999999999998</c:v>
                </c:pt>
                <c:pt idx="468">
                  <c:v>0.26129999999999998</c:v>
                </c:pt>
                <c:pt idx="469">
                  <c:v>0.26129999999999998</c:v>
                </c:pt>
                <c:pt idx="470">
                  <c:v>0.26129999999999998</c:v>
                </c:pt>
                <c:pt idx="471">
                  <c:v>0.26129999999999998</c:v>
                </c:pt>
                <c:pt idx="472">
                  <c:v>0.26129999999999998</c:v>
                </c:pt>
                <c:pt idx="473">
                  <c:v>0.26129999999999998</c:v>
                </c:pt>
                <c:pt idx="474">
                  <c:v>0.26129999999999998</c:v>
                </c:pt>
                <c:pt idx="475">
                  <c:v>0.26129999999999998</c:v>
                </c:pt>
                <c:pt idx="476">
                  <c:v>0.26129999999999998</c:v>
                </c:pt>
                <c:pt idx="477">
                  <c:v>0.26129999999999998</c:v>
                </c:pt>
                <c:pt idx="478">
                  <c:v>0.26129999999999998</c:v>
                </c:pt>
                <c:pt idx="479">
                  <c:v>0.26129999999999998</c:v>
                </c:pt>
                <c:pt idx="480">
                  <c:v>0.26129999999999998</c:v>
                </c:pt>
                <c:pt idx="481">
                  <c:v>0.26129999999999998</c:v>
                </c:pt>
                <c:pt idx="482">
                  <c:v>0.26129999999999998</c:v>
                </c:pt>
                <c:pt idx="483">
                  <c:v>0.26129999999999998</c:v>
                </c:pt>
                <c:pt idx="484">
                  <c:v>0.26129999999999998</c:v>
                </c:pt>
                <c:pt idx="485">
                  <c:v>0.26129999999999998</c:v>
                </c:pt>
                <c:pt idx="486">
                  <c:v>0.26129999999999998</c:v>
                </c:pt>
                <c:pt idx="487">
                  <c:v>0.26129999999999998</c:v>
                </c:pt>
                <c:pt idx="488">
                  <c:v>0.26129999999999998</c:v>
                </c:pt>
                <c:pt idx="489">
                  <c:v>0.26129999999999998</c:v>
                </c:pt>
                <c:pt idx="490">
                  <c:v>0.26129999999999998</c:v>
                </c:pt>
                <c:pt idx="491">
                  <c:v>0.26129999999999998</c:v>
                </c:pt>
                <c:pt idx="492">
                  <c:v>0.26129999999999998</c:v>
                </c:pt>
                <c:pt idx="493">
                  <c:v>0.26129999999999998</c:v>
                </c:pt>
                <c:pt idx="494">
                  <c:v>0.26129999999999998</c:v>
                </c:pt>
                <c:pt idx="495">
                  <c:v>0.26129999999999998</c:v>
                </c:pt>
                <c:pt idx="496">
                  <c:v>0.26129999999999998</c:v>
                </c:pt>
                <c:pt idx="497">
                  <c:v>0.26129999999999998</c:v>
                </c:pt>
                <c:pt idx="498">
                  <c:v>0.26129999999999998</c:v>
                </c:pt>
                <c:pt idx="499">
                  <c:v>0.26129999999999998</c:v>
                </c:pt>
                <c:pt idx="500">
                  <c:v>0.26129999999999998</c:v>
                </c:pt>
              </c:numCache>
            </c:numRef>
          </c:yVal>
          <c:smooth val="0"/>
          <c:extLst>
            <c:ext xmlns:c16="http://schemas.microsoft.com/office/drawing/2014/chart" uri="{C3380CC4-5D6E-409C-BE32-E72D297353CC}">
              <c16:uniqueId val="{00000000-621E-4D2E-A34F-F8DB66935092}"/>
            </c:ext>
          </c:extLst>
        </c:ser>
        <c:ser>
          <c:idx val="7"/>
          <c:order val="1"/>
          <c:tx>
            <c:v>R=3 , Tank , Soil Type III , Standard 38</c:v>
          </c:tx>
          <c:spPr>
            <a:ln w="12700">
              <a:solidFill>
                <a:srgbClr val="0070C0"/>
              </a:solidFill>
              <a:prstDash val="sysDash"/>
            </a:ln>
          </c:spPr>
          <c:marker>
            <c:symbol val="none"/>
          </c:marker>
          <c:xVal>
            <c:numRef>
              <c:f>Sheet2!$K$2:$K$502</c:f>
              <c:numCache>
                <c:formatCode>General</c:formatCode>
                <c:ptCount val="501"/>
                <c:pt idx="0">
                  <c:v>0</c:v>
                </c:pt>
                <c:pt idx="1">
                  <c:v>0.01</c:v>
                </c:pt>
                <c:pt idx="2">
                  <c:v>0.02</c:v>
                </c:pt>
                <c:pt idx="3">
                  <c:v>0.03</c:v>
                </c:pt>
                <c:pt idx="4">
                  <c:v>0.04</c:v>
                </c:pt>
                <c:pt idx="5">
                  <c:v>0.05</c:v>
                </c:pt>
                <c:pt idx="6">
                  <c:v>6.0000000000000005E-2</c:v>
                </c:pt>
                <c:pt idx="7">
                  <c:v>7.0000000000000007E-2</c:v>
                </c:pt>
                <c:pt idx="8">
                  <c:v>0.08</c:v>
                </c:pt>
                <c:pt idx="9">
                  <c:v>0.09</c:v>
                </c:pt>
                <c:pt idx="10">
                  <c:v>9.9999999999999992E-2</c:v>
                </c:pt>
                <c:pt idx="11">
                  <c:v>0.10999999999999999</c:v>
                </c:pt>
                <c:pt idx="12">
                  <c:v>0.11999999999999998</c:v>
                </c:pt>
                <c:pt idx="13">
                  <c:v>0.12999999999999998</c:v>
                </c:pt>
                <c:pt idx="14">
                  <c:v>0.13999999999999999</c:v>
                </c:pt>
                <c:pt idx="15">
                  <c:v>0.15</c:v>
                </c:pt>
                <c:pt idx="16">
                  <c:v>0.16</c:v>
                </c:pt>
                <c:pt idx="17">
                  <c:v>0.17</c:v>
                </c:pt>
                <c:pt idx="18">
                  <c:v>0.18000000000000002</c:v>
                </c:pt>
                <c:pt idx="19">
                  <c:v>0.19000000000000003</c:v>
                </c:pt>
                <c:pt idx="20">
                  <c:v>0.20000000000000004</c:v>
                </c:pt>
                <c:pt idx="21">
                  <c:v>0.21000000000000005</c:v>
                </c:pt>
                <c:pt idx="22">
                  <c:v>0.22000000000000006</c:v>
                </c:pt>
                <c:pt idx="23">
                  <c:v>0.23000000000000007</c:v>
                </c:pt>
                <c:pt idx="24">
                  <c:v>0.24000000000000007</c:v>
                </c:pt>
                <c:pt idx="25">
                  <c:v>0.25000000000000006</c:v>
                </c:pt>
                <c:pt idx="26">
                  <c:v>0.26000000000000006</c:v>
                </c:pt>
                <c:pt idx="27">
                  <c:v>0.27000000000000007</c:v>
                </c:pt>
                <c:pt idx="28">
                  <c:v>0.28000000000000008</c:v>
                </c:pt>
                <c:pt idx="29">
                  <c:v>0.29000000000000009</c:v>
                </c:pt>
                <c:pt idx="30">
                  <c:v>0.3000000000000001</c:v>
                </c:pt>
                <c:pt idx="31">
                  <c:v>0.31000000000000011</c:v>
                </c:pt>
                <c:pt idx="32">
                  <c:v>0.32000000000000012</c:v>
                </c:pt>
                <c:pt idx="33">
                  <c:v>0.33000000000000013</c:v>
                </c:pt>
                <c:pt idx="34">
                  <c:v>0.34000000000000014</c:v>
                </c:pt>
                <c:pt idx="35">
                  <c:v>0.35000000000000014</c:v>
                </c:pt>
                <c:pt idx="36">
                  <c:v>0.36000000000000015</c:v>
                </c:pt>
                <c:pt idx="37">
                  <c:v>0.37000000000000016</c:v>
                </c:pt>
                <c:pt idx="38">
                  <c:v>0.38000000000000017</c:v>
                </c:pt>
                <c:pt idx="39">
                  <c:v>0.39000000000000018</c:v>
                </c:pt>
                <c:pt idx="40">
                  <c:v>0.40000000000000019</c:v>
                </c:pt>
                <c:pt idx="41">
                  <c:v>0.4100000000000002</c:v>
                </c:pt>
                <c:pt idx="42">
                  <c:v>0.42000000000000021</c:v>
                </c:pt>
                <c:pt idx="43">
                  <c:v>0.43000000000000022</c:v>
                </c:pt>
                <c:pt idx="44">
                  <c:v>0.44000000000000022</c:v>
                </c:pt>
                <c:pt idx="45">
                  <c:v>0.45000000000000023</c:v>
                </c:pt>
                <c:pt idx="46">
                  <c:v>0.46000000000000024</c:v>
                </c:pt>
                <c:pt idx="47">
                  <c:v>0.47000000000000025</c:v>
                </c:pt>
                <c:pt idx="48">
                  <c:v>0.48000000000000026</c:v>
                </c:pt>
                <c:pt idx="49">
                  <c:v>0.49000000000000027</c:v>
                </c:pt>
                <c:pt idx="50">
                  <c:v>0.50000000000000022</c:v>
                </c:pt>
                <c:pt idx="51">
                  <c:v>0.51000000000000023</c:v>
                </c:pt>
                <c:pt idx="52">
                  <c:v>0.52000000000000024</c:v>
                </c:pt>
                <c:pt idx="53">
                  <c:v>0.53000000000000025</c:v>
                </c:pt>
                <c:pt idx="54">
                  <c:v>0.54000000000000026</c:v>
                </c:pt>
                <c:pt idx="55">
                  <c:v>0.55000000000000027</c:v>
                </c:pt>
                <c:pt idx="56">
                  <c:v>0.56000000000000028</c:v>
                </c:pt>
                <c:pt idx="57">
                  <c:v>0.57000000000000028</c:v>
                </c:pt>
                <c:pt idx="58">
                  <c:v>0.58000000000000029</c:v>
                </c:pt>
                <c:pt idx="59">
                  <c:v>0.5900000000000003</c:v>
                </c:pt>
                <c:pt idx="60">
                  <c:v>0.60000000000000031</c:v>
                </c:pt>
                <c:pt idx="61">
                  <c:v>0.61000000000000032</c:v>
                </c:pt>
                <c:pt idx="62">
                  <c:v>0.62000000000000033</c:v>
                </c:pt>
                <c:pt idx="63">
                  <c:v>0.63000000000000034</c:v>
                </c:pt>
                <c:pt idx="64">
                  <c:v>0.64000000000000035</c:v>
                </c:pt>
                <c:pt idx="65">
                  <c:v>0.65000000000000036</c:v>
                </c:pt>
                <c:pt idx="66">
                  <c:v>0.66000000000000036</c:v>
                </c:pt>
                <c:pt idx="67">
                  <c:v>0.67000000000000037</c:v>
                </c:pt>
                <c:pt idx="68">
                  <c:v>0.68000000000000038</c:v>
                </c:pt>
                <c:pt idx="69">
                  <c:v>0.69000000000000039</c:v>
                </c:pt>
                <c:pt idx="70">
                  <c:v>0.7000000000000004</c:v>
                </c:pt>
                <c:pt idx="71">
                  <c:v>0.71000000000000041</c:v>
                </c:pt>
                <c:pt idx="72">
                  <c:v>0.72000000000000042</c:v>
                </c:pt>
                <c:pt idx="73">
                  <c:v>0.73000000000000043</c:v>
                </c:pt>
                <c:pt idx="74">
                  <c:v>0.74000000000000044</c:v>
                </c:pt>
                <c:pt idx="75">
                  <c:v>0.75000000000000044</c:v>
                </c:pt>
                <c:pt idx="76">
                  <c:v>0.76000000000000045</c:v>
                </c:pt>
                <c:pt idx="77">
                  <c:v>0.77000000000000046</c:v>
                </c:pt>
                <c:pt idx="78">
                  <c:v>0.78000000000000047</c:v>
                </c:pt>
                <c:pt idx="79">
                  <c:v>0.79000000000000048</c:v>
                </c:pt>
                <c:pt idx="80">
                  <c:v>0.80000000000000049</c:v>
                </c:pt>
                <c:pt idx="81">
                  <c:v>0.8100000000000005</c:v>
                </c:pt>
                <c:pt idx="82">
                  <c:v>0.82000000000000051</c:v>
                </c:pt>
                <c:pt idx="83">
                  <c:v>0.83000000000000052</c:v>
                </c:pt>
                <c:pt idx="84">
                  <c:v>0.84000000000000052</c:v>
                </c:pt>
                <c:pt idx="85">
                  <c:v>0.85000000000000053</c:v>
                </c:pt>
                <c:pt idx="86">
                  <c:v>0.86000000000000054</c:v>
                </c:pt>
                <c:pt idx="87">
                  <c:v>0.87000000000000055</c:v>
                </c:pt>
                <c:pt idx="88">
                  <c:v>0.88000000000000056</c:v>
                </c:pt>
                <c:pt idx="89">
                  <c:v>0.89000000000000057</c:v>
                </c:pt>
                <c:pt idx="90">
                  <c:v>0.90000000000000058</c:v>
                </c:pt>
                <c:pt idx="91">
                  <c:v>0.91000000000000059</c:v>
                </c:pt>
                <c:pt idx="92">
                  <c:v>0.9200000000000006</c:v>
                </c:pt>
                <c:pt idx="93">
                  <c:v>0.9300000000000006</c:v>
                </c:pt>
                <c:pt idx="94">
                  <c:v>0.94000000000000061</c:v>
                </c:pt>
                <c:pt idx="95">
                  <c:v>0.95000000000000062</c:v>
                </c:pt>
                <c:pt idx="96">
                  <c:v>0.96000000000000063</c:v>
                </c:pt>
                <c:pt idx="97">
                  <c:v>0.97000000000000064</c:v>
                </c:pt>
                <c:pt idx="98">
                  <c:v>0.98000000000000065</c:v>
                </c:pt>
                <c:pt idx="99">
                  <c:v>0.99000000000000066</c:v>
                </c:pt>
                <c:pt idx="100">
                  <c:v>1.0000000000000007</c:v>
                </c:pt>
                <c:pt idx="101">
                  <c:v>1.0100000000000007</c:v>
                </c:pt>
                <c:pt idx="102">
                  <c:v>1.0200000000000007</c:v>
                </c:pt>
                <c:pt idx="103">
                  <c:v>1.0300000000000007</c:v>
                </c:pt>
                <c:pt idx="104">
                  <c:v>1.0400000000000007</c:v>
                </c:pt>
                <c:pt idx="105">
                  <c:v>1.0500000000000007</c:v>
                </c:pt>
                <c:pt idx="106">
                  <c:v>1.0600000000000007</c:v>
                </c:pt>
                <c:pt idx="107">
                  <c:v>1.0700000000000007</c:v>
                </c:pt>
                <c:pt idx="108">
                  <c:v>1.0800000000000007</c:v>
                </c:pt>
                <c:pt idx="109">
                  <c:v>1.0900000000000007</c:v>
                </c:pt>
                <c:pt idx="110">
                  <c:v>1.1000000000000008</c:v>
                </c:pt>
                <c:pt idx="111">
                  <c:v>1.1100000000000008</c:v>
                </c:pt>
                <c:pt idx="112">
                  <c:v>1.1200000000000008</c:v>
                </c:pt>
                <c:pt idx="113">
                  <c:v>1.1300000000000008</c:v>
                </c:pt>
                <c:pt idx="114">
                  <c:v>1.1400000000000008</c:v>
                </c:pt>
                <c:pt idx="115">
                  <c:v>1.1500000000000008</c:v>
                </c:pt>
                <c:pt idx="116">
                  <c:v>1.1600000000000008</c:v>
                </c:pt>
                <c:pt idx="117">
                  <c:v>1.1700000000000008</c:v>
                </c:pt>
                <c:pt idx="118">
                  <c:v>1.1800000000000008</c:v>
                </c:pt>
                <c:pt idx="119">
                  <c:v>1.1900000000000008</c:v>
                </c:pt>
                <c:pt idx="120">
                  <c:v>1.2000000000000008</c:v>
                </c:pt>
                <c:pt idx="121">
                  <c:v>1.2100000000000009</c:v>
                </c:pt>
                <c:pt idx="122">
                  <c:v>1.2200000000000009</c:v>
                </c:pt>
                <c:pt idx="123">
                  <c:v>1.2300000000000009</c:v>
                </c:pt>
                <c:pt idx="124">
                  <c:v>1.2400000000000009</c:v>
                </c:pt>
                <c:pt idx="125">
                  <c:v>1.2500000000000009</c:v>
                </c:pt>
                <c:pt idx="126">
                  <c:v>1.2600000000000009</c:v>
                </c:pt>
                <c:pt idx="127">
                  <c:v>1.2700000000000009</c:v>
                </c:pt>
                <c:pt idx="128">
                  <c:v>1.2800000000000009</c:v>
                </c:pt>
                <c:pt idx="129">
                  <c:v>1.2900000000000009</c:v>
                </c:pt>
                <c:pt idx="130">
                  <c:v>1.3000000000000009</c:v>
                </c:pt>
                <c:pt idx="131">
                  <c:v>1.3100000000000009</c:v>
                </c:pt>
                <c:pt idx="132">
                  <c:v>1.320000000000001</c:v>
                </c:pt>
                <c:pt idx="133">
                  <c:v>1.330000000000001</c:v>
                </c:pt>
                <c:pt idx="134">
                  <c:v>1.340000000000001</c:v>
                </c:pt>
                <c:pt idx="135">
                  <c:v>1.350000000000001</c:v>
                </c:pt>
                <c:pt idx="136">
                  <c:v>1.360000000000001</c:v>
                </c:pt>
                <c:pt idx="137">
                  <c:v>1.370000000000001</c:v>
                </c:pt>
                <c:pt idx="138">
                  <c:v>1.380000000000001</c:v>
                </c:pt>
                <c:pt idx="139">
                  <c:v>1.390000000000001</c:v>
                </c:pt>
                <c:pt idx="140">
                  <c:v>1.400000000000001</c:v>
                </c:pt>
                <c:pt idx="141">
                  <c:v>1.410000000000001</c:v>
                </c:pt>
                <c:pt idx="142">
                  <c:v>1.420000000000001</c:v>
                </c:pt>
                <c:pt idx="143">
                  <c:v>1.430000000000001</c:v>
                </c:pt>
                <c:pt idx="144">
                  <c:v>1.4400000000000011</c:v>
                </c:pt>
                <c:pt idx="145">
                  <c:v>1.4500000000000011</c:v>
                </c:pt>
                <c:pt idx="146">
                  <c:v>1.4600000000000011</c:v>
                </c:pt>
                <c:pt idx="147">
                  <c:v>1.4700000000000011</c:v>
                </c:pt>
                <c:pt idx="148">
                  <c:v>1.4800000000000011</c:v>
                </c:pt>
                <c:pt idx="149">
                  <c:v>1.4900000000000011</c:v>
                </c:pt>
                <c:pt idx="150">
                  <c:v>1.5000000000000011</c:v>
                </c:pt>
                <c:pt idx="151">
                  <c:v>1.5100000000000011</c:v>
                </c:pt>
                <c:pt idx="152">
                  <c:v>1.5200000000000011</c:v>
                </c:pt>
                <c:pt idx="153">
                  <c:v>1.5300000000000011</c:v>
                </c:pt>
                <c:pt idx="154">
                  <c:v>1.5400000000000011</c:v>
                </c:pt>
                <c:pt idx="155">
                  <c:v>1.5500000000000012</c:v>
                </c:pt>
                <c:pt idx="156">
                  <c:v>1.5600000000000012</c:v>
                </c:pt>
                <c:pt idx="157">
                  <c:v>1.5700000000000012</c:v>
                </c:pt>
                <c:pt idx="158">
                  <c:v>1.5800000000000012</c:v>
                </c:pt>
                <c:pt idx="159">
                  <c:v>1.5900000000000012</c:v>
                </c:pt>
                <c:pt idx="160">
                  <c:v>1.6000000000000012</c:v>
                </c:pt>
                <c:pt idx="161">
                  <c:v>1.6100000000000012</c:v>
                </c:pt>
                <c:pt idx="162">
                  <c:v>1.6200000000000012</c:v>
                </c:pt>
                <c:pt idx="163">
                  <c:v>1.6300000000000012</c:v>
                </c:pt>
                <c:pt idx="164">
                  <c:v>1.6400000000000012</c:v>
                </c:pt>
                <c:pt idx="165">
                  <c:v>1.6500000000000012</c:v>
                </c:pt>
                <c:pt idx="166">
                  <c:v>1.6600000000000013</c:v>
                </c:pt>
                <c:pt idx="167">
                  <c:v>1.6700000000000013</c:v>
                </c:pt>
                <c:pt idx="168">
                  <c:v>1.6800000000000013</c:v>
                </c:pt>
                <c:pt idx="169">
                  <c:v>1.6900000000000013</c:v>
                </c:pt>
                <c:pt idx="170">
                  <c:v>1.7000000000000013</c:v>
                </c:pt>
                <c:pt idx="171">
                  <c:v>1.7100000000000013</c:v>
                </c:pt>
                <c:pt idx="172">
                  <c:v>1.7200000000000013</c:v>
                </c:pt>
                <c:pt idx="173">
                  <c:v>1.7300000000000013</c:v>
                </c:pt>
                <c:pt idx="174">
                  <c:v>1.7400000000000013</c:v>
                </c:pt>
                <c:pt idx="175">
                  <c:v>1.7500000000000013</c:v>
                </c:pt>
                <c:pt idx="176">
                  <c:v>1.7600000000000013</c:v>
                </c:pt>
                <c:pt idx="177">
                  <c:v>1.7700000000000014</c:v>
                </c:pt>
                <c:pt idx="178">
                  <c:v>1.7800000000000014</c:v>
                </c:pt>
                <c:pt idx="179">
                  <c:v>1.7900000000000014</c:v>
                </c:pt>
                <c:pt idx="180">
                  <c:v>1.8000000000000014</c:v>
                </c:pt>
                <c:pt idx="181">
                  <c:v>1.8100000000000014</c:v>
                </c:pt>
                <c:pt idx="182">
                  <c:v>1.8200000000000014</c:v>
                </c:pt>
                <c:pt idx="183">
                  <c:v>1.8300000000000014</c:v>
                </c:pt>
                <c:pt idx="184">
                  <c:v>1.8400000000000014</c:v>
                </c:pt>
                <c:pt idx="185">
                  <c:v>1.8500000000000014</c:v>
                </c:pt>
                <c:pt idx="186">
                  <c:v>1.8600000000000014</c:v>
                </c:pt>
                <c:pt idx="187">
                  <c:v>1.8700000000000014</c:v>
                </c:pt>
                <c:pt idx="188">
                  <c:v>1.8800000000000014</c:v>
                </c:pt>
                <c:pt idx="189">
                  <c:v>1.8900000000000015</c:v>
                </c:pt>
                <c:pt idx="190">
                  <c:v>1.9000000000000015</c:v>
                </c:pt>
                <c:pt idx="191">
                  <c:v>1.9100000000000015</c:v>
                </c:pt>
                <c:pt idx="192">
                  <c:v>1.9200000000000015</c:v>
                </c:pt>
                <c:pt idx="193">
                  <c:v>1.9300000000000015</c:v>
                </c:pt>
                <c:pt idx="194">
                  <c:v>1.9400000000000015</c:v>
                </c:pt>
                <c:pt idx="195">
                  <c:v>1.9500000000000015</c:v>
                </c:pt>
                <c:pt idx="196">
                  <c:v>1.9600000000000015</c:v>
                </c:pt>
                <c:pt idx="197">
                  <c:v>1.9700000000000015</c:v>
                </c:pt>
                <c:pt idx="198">
                  <c:v>1.9800000000000015</c:v>
                </c:pt>
                <c:pt idx="199">
                  <c:v>1.9900000000000015</c:v>
                </c:pt>
                <c:pt idx="200">
                  <c:v>2.0000000000000013</c:v>
                </c:pt>
                <c:pt idx="201">
                  <c:v>2.0100000000000011</c:v>
                </c:pt>
                <c:pt idx="202">
                  <c:v>2.0200000000000009</c:v>
                </c:pt>
                <c:pt idx="203">
                  <c:v>2.0300000000000007</c:v>
                </c:pt>
                <c:pt idx="204">
                  <c:v>2.0400000000000005</c:v>
                </c:pt>
                <c:pt idx="205">
                  <c:v>2.0500000000000003</c:v>
                </c:pt>
                <c:pt idx="206">
                  <c:v>2.06</c:v>
                </c:pt>
                <c:pt idx="207">
                  <c:v>2.0699999999999998</c:v>
                </c:pt>
                <c:pt idx="208">
                  <c:v>2.0799999999999996</c:v>
                </c:pt>
                <c:pt idx="209">
                  <c:v>2.0899999999999994</c:v>
                </c:pt>
                <c:pt idx="210">
                  <c:v>2.0999999999999992</c:v>
                </c:pt>
                <c:pt idx="211">
                  <c:v>2.109999999999999</c:v>
                </c:pt>
                <c:pt idx="212">
                  <c:v>2.1199999999999988</c:v>
                </c:pt>
                <c:pt idx="213">
                  <c:v>2.1299999999999986</c:v>
                </c:pt>
                <c:pt idx="214">
                  <c:v>2.1399999999999983</c:v>
                </c:pt>
                <c:pt idx="215">
                  <c:v>2.1499999999999981</c:v>
                </c:pt>
                <c:pt idx="216">
                  <c:v>2.1599999999999979</c:v>
                </c:pt>
                <c:pt idx="217">
                  <c:v>2.1699999999999977</c:v>
                </c:pt>
                <c:pt idx="218">
                  <c:v>2.1799999999999975</c:v>
                </c:pt>
                <c:pt idx="219">
                  <c:v>2.1899999999999973</c:v>
                </c:pt>
                <c:pt idx="220">
                  <c:v>2.1999999999999971</c:v>
                </c:pt>
                <c:pt idx="221">
                  <c:v>2.2099999999999969</c:v>
                </c:pt>
                <c:pt idx="222">
                  <c:v>2.2199999999999966</c:v>
                </c:pt>
                <c:pt idx="223">
                  <c:v>2.2299999999999964</c:v>
                </c:pt>
                <c:pt idx="224">
                  <c:v>2.2399999999999962</c:v>
                </c:pt>
                <c:pt idx="225">
                  <c:v>2.249999999999996</c:v>
                </c:pt>
                <c:pt idx="226">
                  <c:v>2.2599999999999958</c:v>
                </c:pt>
                <c:pt idx="227">
                  <c:v>2.2699999999999956</c:v>
                </c:pt>
                <c:pt idx="228">
                  <c:v>2.2799999999999954</c:v>
                </c:pt>
                <c:pt idx="229">
                  <c:v>2.2899999999999952</c:v>
                </c:pt>
                <c:pt idx="230">
                  <c:v>2.2999999999999949</c:v>
                </c:pt>
                <c:pt idx="231">
                  <c:v>2.3099999999999947</c:v>
                </c:pt>
                <c:pt idx="232">
                  <c:v>2.3199999999999945</c:v>
                </c:pt>
                <c:pt idx="233">
                  <c:v>2.3299999999999943</c:v>
                </c:pt>
                <c:pt idx="234">
                  <c:v>2.3399999999999941</c:v>
                </c:pt>
                <c:pt idx="235">
                  <c:v>2.3499999999999939</c:v>
                </c:pt>
                <c:pt idx="236">
                  <c:v>2.3599999999999937</c:v>
                </c:pt>
                <c:pt idx="237">
                  <c:v>2.3699999999999934</c:v>
                </c:pt>
                <c:pt idx="238">
                  <c:v>2.3799999999999932</c:v>
                </c:pt>
                <c:pt idx="239">
                  <c:v>2.389999999999993</c:v>
                </c:pt>
                <c:pt idx="240">
                  <c:v>2.3999999999999928</c:v>
                </c:pt>
                <c:pt idx="241">
                  <c:v>2.4099999999999926</c:v>
                </c:pt>
                <c:pt idx="242">
                  <c:v>2.4199999999999924</c:v>
                </c:pt>
                <c:pt idx="243">
                  <c:v>2.4299999999999922</c:v>
                </c:pt>
                <c:pt idx="244">
                  <c:v>2.439999999999992</c:v>
                </c:pt>
                <c:pt idx="245">
                  <c:v>2.4499999999999917</c:v>
                </c:pt>
                <c:pt idx="246">
                  <c:v>2.4599999999999915</c:v>
                </c:pt>
                <c:pt idx="247">
                  <c:v>2.4699999999999913</c:v>
                </c:pt>
                <c:pt idx="248">
                  <c:v>2.4799999999999911</c:v>
                </c:pt>
                <c:pt idx="249">
                  <c:v>2.4899999999999909</c:v>
                </c:pt>
                <c:pt idx="250">
                  <c:v>2.4999999999999907</c:v>
                </c:pt>
                <c:pt idx="251">
                  <c:v>2.5099999999999905</c:v>
                </c:pt>
                <c:pt idx="252">
                  <c:v>2.5199999999999902</c:v>
                </c:pt>
                <c:pt idx="253">
                  <c:v>2.52999999999999</c:v>
                </c:pt>
                <c:pt idx="254">
                  <c:v>2.5399999999999898</c:v>
                </c:pt>
                <c:pt idx="255">
                  <c:v>2.5499999999999896</c:v>
                </c:pt>
                <c:pt idx="256">
                  <c:v>2.5599999999999894</c:v>
                </c:pt>
                <c:pt idx="257">
                  <c:v>2.5699999999999892</c:v>
                </c:pt>
                <c:pt idx="258">
                  <c:v>2.579999999999989</c:v>
                </c:pt>
                <c:pt idx="259">
                  <c:v>2.5899999999999888</c:v>
                </c:pt>
                <c:pt idx="260">
                  <c:v>2.5999999999999885</c:v>
                </c:pt>
                <c:pt idx="261">
                  <c:v>2.6099999999999883</c:v>
                </c:pt>
                <c:pt idx="262">
                  <c:v>2.6199999999999881</c:v>
                </c:pt>
                <c:pt idx="263">
                  <c:v>2.6299999999999879</c:v>
                </c:pt>
                <c:pt idx="264">
                  <c:v>2.6399999999999877</c:v>
                </c:pt>
                <c:pt idx="265">
                  <c:v>2.6499999999999875</c:v>
                </c:pt>
                <c:pt idx="266">
                  <c:v>2.6599999999999873</c:v>
                </c:pt>
                <c:pt idx="267">
                  <c:v>2.6699999999999871</c:v>
                </c:pt>
                <c:pt idx="268">
                  <c:v>2.6799999999999868</c:v>
                </c:pt>
                <c:pt idx="269">
                  <c:v>2.6899999999999866</c:v>
                </c:pt>
                <c:pt idx="270">
                  <c:v>2.6999999999999864</c:v>
                </c:pt>
                <c:pt idx="271">
                  <c:v>2.7099999999999862</c:v>
                </c:pt>
                <c:pt idx="272">
                  <c:v>2.719999999999986</c:v>
                </c:pt>
                <c:pt idx="273">
                  <c:v>2.7299999999999858</c:v>
                </c:pt>
                <c:pt idx="274">
                  <c:v>2.7399999999999856</c:v>
                </c:pt>
                <c:pt idx="275">
                  <c:v>2.7499999999999853</c:v>
                </c:pt>
                <c:pt idx="276">
                  <c:v>2.7599999999999851</c:v>
                </c:pt>
                <c:pt idx="277">
                  <c:v>2.7699999999999849</c:v>
                </c:pt>
                <c:pt idx="278">
                  <c:v>2.7799999999999847</c:v>
                </c:pt>
                <c:pt idx="279">
                  <c:v>2.7899999999999845</c:v>
                </c:pt>
                <c:pt idx="280">
                  <c:v>2.7999999999999843</c:v>
                </c:pt>
                <c:pt idx="281">
                  <c:v>2.8099999999999841</c:v>
                </c:pt>
                <c:pt idx="282">
                  <c:v>2.8199999999999839</c:v>
                </c:pt>
                <c:pt idx="283">
                  <c:v>2.8299999999999836</c:v>
                </c:pt>
                <c:pt idx="284">
                  <c:v>2.8399999999999834</c:v>
                </c:pt>
                <c:pt idx="285">
                  <c:v>2.8499999999999832</c:v>
                </c:pt>
                <c:pt idx="286">
                  <c:v>2.859999999999983</c:v>
                </c:pt>
                <c:pt idx="287">
                  <c:v>2.8699999999999828</c:v>
                </c:pt>
                <c:pt idx="288">
                  <c:v>2.8799999999999826</c:v>
                </c:pt>
                <c:pt idx="289">
                  <c:v>2.8899999999999824</c:v>
                </c:pt>
                <c:pt idx="290">
                  <c:v>2.8999999999999821</c:v>
                </c:pt>
                <c:pt idx="291">
                  <c:v>2.9099999999999819</c:v>
                </c:pt>
                <c:pt idx="292">
                  <c:v>2.9199999999999817</c:v>
                </c:pt>
                <c:pt idx="293">
                  <c:v>2.9299999999999815</c:v>
                </c:pt>
                <c:pt idx="294">
                  <c:v>2.9399999999999813</c:v>
                </c:pt>
                <c:pt idx="295">
                  <c:v>2.9499999999999811</c:v>
                </c:pt>
                <c:pt idx="296">
                  <c:v>2.9599999999999809</c:v>
                </c:pt>
                <c:pt idx="297">
                  <c:v>2.9699999999999807</c:v>
                </c:pt>
                <c:pt idx="298">
                  <c:v>2.9799999999999804</c:v>
                </c:pt>
                <c:pt idx="299">
                  <c:v>2.9899999999999802</c:v>
                </c:pt>
                <c:pt idx="300">
                  <c:v>2.99999999999998</c:v>
                </c:pt>
                <c:pt idx="301">
                  <c:v>3.0099999999999798</c:v>
                </c:pt>
                <c:pt idx="302">
                  <c:v>3.0199999999999796</c:v>
                </c:pt>
                <c:pt idx="303">
                  <c:v>3.0299999999999794</c:v>
                </c:pt>
                <c:pt idx="304">
                  <c:v>3.0399999999999792</c:v>
                </c:pt>
                <c:pt idx="305">
                  <c:v>3.049999999999979</c:v>
                </c:pt>
                <c:pt idx="306">
                  <c:v>3.0599999999999787</c:v>
                </c:pt>
                <c:pt idx="307">
                  <c:v>3.0699999999999785</c:v>
                </c:pt>
                <c:pt idx="308">
                  <c:v>3.0799999999999783</c:v>
                </c:pt>
                <c:pt idx="309">
                  <c:v>3.0899999999999781</c:v>
                </c:pt>
                <c:pt idx="310">
                  <c:v>3.0999999999999779</c:v>
                </c:pt>
                <c:pt idx="311">
                  <c:v>3.1099999999999777</c:v>
                </c:pt>
                <c:pt idx="312">
                  <c:v>3.1199999999999775</c:v>
                </c:pt>
                <c:pt idx="313">
                  <c:v>3.1299999999999772</c:v>
                </c:pt>
                <c:pt idx="314">
                  <c:v>3.139999999999977</c:v>
                </c:pt>
                <c:pt idx="315">
                  <c:v>3.1499999999999768</c:v>
                </c:pt>
                <c:pt idx="316">
                  <c:v>3.1599999999999766</c:v>
                </c:pt>
                <c:pt idx="317">
                  <c:v>3.1699999999999764</c:v>
                </c:pt>
                <c:pt idx="318">
                  <c:v>3.1799999999999762</c:v>
                </c:pt>
                <c:pt idx="319">
                  <c:v>3.189999999999976</c:v>
                </c:pt>
                <c:pt idx="320">
                  <c:v>3.1999999999999758</c:v>
                </c:pt>
                <c:pt idx="321">
                  <c:v>3.2099999999999755</c:v>
                </c:pt>
                <c:pt idx="322">
                  <c:v>3.2199999999999753</c:v>
                </c:pt>
                <c:pt idx="323">
                  <c:v>3.2299999999999751</c:v>
                </c:pt>
                <c:pt idx="324">
                  <c:v>3.2399999999999749</c:v>
                </c:pt>
                <c:pt idx="325">
                  <c:v>3.2499999999999747</c:v>
                </c:pt>
                <c:pt idx="326">
                  <c:v>3.2599999999999745</c:v>
                </c:pt>
                <c:pt idx="327">
                  <c:v>3.2699999999999743</c:v>
                </c:pt>
                <c:pt idx="328">
                  <c:v>3.279999999999974</c:v>
                </c:pt>
                <c:pt idx="329">
                  <c:v>3.2899999999999738</c:v>
                </c:pt>
                <c:pt idx="330">
                  <c:v>3.2999999999999736</c:v>
                </c:pt>
                <c:pt idx="331">
                  <c:v>3.3099999999999734</c:v>
                </c:pt>
                <c:pt idx="332">
                  <c:v>3.3199999999999732</c:v>
                </c:pt>
                <c:pt idx="333">
                  <c:v>3.329999999999973</c:v>
                </c:pt>
                <c:pt idx="334">
                  <c:v>3.3399999999999728</c:v>
                </c:pt>
                <c:pt idx="335">
                  <c:v>3.3499999999999726</c:v>
                </c:pt>
                <c:pt idx="336">
                  <c:v>3.3599999999999723</c:v>
                </c:pt>
                <c:pt idx="337">
                  <c:v>3.3699999999999721</c:v>
                </c:pt>
                <c:pt idx="338">
                  <c:v>3.3799999999999719</c:v>
                </c:pt>
                <c:pt idx="339">
                  <c:v>3.3899999999999717</c:v>
                </c:pt>
                <c:pt idx="340">
                  <c:v>3.3999999999999715</c:v>
                </c:pt>
                <c:pt idx="341">
                  <c:v>3.4099999999999713</c:v>
                </c:pt>
                <c:pt idx="342">
                  <c:v>3.4199999999999711</c:v>
                </c:pt>
                <c:pt idx="343">
                  <c:v>3.4299999999999708</c:v>
                </c:pt>
                <c:pt idx="344">
                  <c:v>3.4399999999999706</c:v>
                </c:pt>
                <c:pt idx="345">
                  <c:v>3.4499999999999704</c:v>
                </c:pt>
                <c:pt idx="346">
                  <c:v>3.4599999999999702</c:v>
                </c:pt>
                <c:pt idx="347">
                  <c:v>3.46999999999997</c:v>
                </c:pt>
                <c:pt idx="348">
                  <c:v>3.4799999999999698</c:v>
                </c:pt>
                <c:pt idx="349">
                  <c:v>3.4899999999999696</c:v>
                </c:pt>
                <c:pt idx="350">
                  <c:v>3.4999999999999694</c:v>
                </c:pt>
                <c:pt idx="351">
                  <c:v>3.5099999999999691</c:v>
                </c:pt>
                <c:pt idx="352">
                  <c:v>3.5199999999999689</c:v>
                </c:pt>
                <c:pt idx="353">
                  <c:v>3.5299999999999687</c:v>
                </c:pt>
                <c:pt idx="354">
                  <c:v>3.5399999999999685</c:v>
                </c:pt>
                <c:pt idx="355">
                  <c:v>3.5499999999999683</c:v>
                </c:pt>
                <c:pt idx="356">
                  <c:v>3.5599999999999681</c:v>
                </c:pt>
                <c:pt idx="357">
                  <c:v>3.5699999999999679</c:v>
                </c:pt>
                <c:pt idx="358">
                  <c:v>3.5799999999999677</c:v>
                </c:pt>
                <c:pt idx="359">
                  <c:v>3.5899999999999674</c:v>
                </c:pt>
                <c:pt idx="360">
                  <c:v>3.5999999999999672</c:v>
                </c:pt>
                <c:pt idx="361">
                  <c:v>3.609999999999967</c:v>
                </c:pt>
                <c:pt idx="362">
                  <c:v>3.6199999999999668</c:v>
                </c:pt>
                <c:pt idx="363">
                  <c:v>3.6299999999999666</c:v>
                </c:pt>
                <c:pt idx="364">
                  <c:v>3.6399999999999664</c:v>
                </c:pt>
                <c:pt idx="365">
                  <c:v>3.6499999999999662</c:v>
                </c:pt>
                <c:pt idx="366">
                  <c:v>3.6599999999999659</c:v>
                </c:pt>
                <c:pt idx="367">
                  <c:v>3.6699999999999657</c:v>
                </c:pt>
                <c:pt idx="368">
                  <c:v>3.6799999999999655</c:v>
                </c:pt>
                <c:pt idx="369">
                  <c:v>3.6899999999999653</c:v>
                </c:pt>
                <c:pt idx="370">
                  <c:v>3.6999999999999651</c:v>
                </c:pt>
                <c:pt idx="371">
                  <c:v>3.7099999999999649</c:v>
                </c:pt>
                <c:pt idx="372">
                  <c:v>3.7199999999999647</c:v>
                </c:pt>
                <c:pt idx="373">
                  <c:v>3.7299999999999645</c:v>
                </c:pt>
                <c:pt idx="374">
                  <c:v>3.7399999999999642</c:v>
                </c:pt>
                <c:pt idx="375">
                  <c:v>3.749999999999964</c:v>
                </c:pt>
                <c:pt idx="376">
                  <c:v>3.7599999999999638</c:v>
                </c:pt>
                <c:pt idx="377">
                  <c:v>3.7699999999999636</c:v>
                </c:pt>
                <c:pt idx="378">
                  <c:v>3.7799999999999634</c:v>
                </c:pt>
                <c:pt idx="379">
                  <c:v>3.7899999999999632</c:v>
                </c:pt>
                <c:pt idx="380">
                  <c:v>3.799999999999963</c:v>
                </c:pt>
                <c:pt idx="381">
                  <c:v>3.8099999999999627</c:v>
                </c:pt>
                <c:pt idx="382">
                  <c:v>3.8199999999999625</c:v>
                </c:pt>
                <c:pt idx="383">
                  <c:v>3.8299999999999623</c:v>
                </c:pt>
                <c:pt idx="384">
                  <c:v>3.8399999999999621</c:v>
                </c:pt>
                <c:pt idx="385">
                  <c:v>3.8499999999999619</c:v>
                </c:pt>
                <c:pt idx="386">
                  <c:v>3.8599999999999617</c:v>
                </c:pt>
                <c:pt idx="387">
                  <c:v>3.8699999999999615</c:v>
                </c:pt>
                <c:pt idx="388">
                  <c:v>3.8799999999999613</c:v>
                </c:pt>
                <c:pt idx="389">
                  <c:v>3.889999999999961</c:v>
                </c:pt>
                <c:pt idx="390">
                  <c:v>3.8999999999999608</c:v>
                </c:pt>
                <c:pt idx="391">
                  <c:v>3.9099999999999606</c:v>
                </c:pt>
                <c:pt idx="392">
                  <c:v>3.9199999999999604</c:v>
                </c:pt>
                <c:pt idx="393">
                  <c:v>3.9299999999999602</c:v>
                </c:pt>
                <c:pt idx="394">
                  <c:v>3.93999999999996</c:v>
                </c:pt>
                <c:pt idx="395">
                  <c:v>3.9499999999999598</c:v>
                </c:pt>
                <c:pt idx="396">
                  <c:v>3.9599999999999596</c:v>
                </c:pt>
                <c:pt idx="397">
                  <c:v>3.9699999999999593</c:v>
                </c:pt>
                <c:pt idx="398">
                  <c:v>3.9799999999999591</c:v>
                </c:pt>
                <c:pt idx="399">
                  <c:v>3.9899999999999589</c:v>
                </c:pt>
                <c:pt idx="400">
                  <c:v>3.9999999999999587</c:v>
                </c:pt>
                <c:pt idx="401">
                  <c:v>4.0099999999999589</c:v>
                </c:pt>
                <c:pt idx="402">
                  <c:v>4.0199999999999587</c:v>
                </c:pt>
                <c:pt idx="403">
                  <c:v>4.0299999999999585</c:v>
                </c:pt>
                <c:pt idx="404">
                  <c:v>4.0399999999999583</c:v>
                </c:pt>
                <c:pt idx="405">
                  <c:v>4.0499999999999581</c:v>
                </c:pt>
                <c:pt idx="406">
                  <c:v>4.0599999999999579</c:v>
                </c:pt>
                <c:pt idx="407">
                  <c:v>4.0699999999999577</c:v>
                </c:pt>
                <c:pt idx="408">
                  <c:v>4.0799999999999574</c:v>
                </c:pt>
                <c:pt idx="409">
                  <c:v>4.0899999999999572</c:v>
                </c:pt>
                <c:pt idx="410">
                  <c:v>4.099999999999957</c:v>
                </c:pt>
                <c:pt idx="411">
                  <c:v>4.1099999999999568</c:v>
                </c:pt>
                <c:pt idx="412">
                  <c:v>4.1199999999999566</c:v>
                </c:pt>
                <c:pt idx="413">
                  <c:v>4.1299999999999564</c:v>
                </c:pt>
                <c:pt idx="414">
                  <c:v>4.1399999999999562</c:v>
                </c:pt>
                <c:pt idx="415">
                  <c:v>4.1499999999999559</c:v>
                </c:pt>
                <c:pt idx="416">
                  <c:v>4.1599999999999557</c:v>
                </c:pt>
                <c:pt idx="417">
                  <c:v>4.1699999999999555</c:v>
                </c:pt>
                <c:pt idx="418">
                  <c:v>4.1799999999999553</c:v>
                </c:pt>
                <c:pt idx="419">
                  <c:v>4.1899999999999551</c:v>
                </c:pt>
                <c:pt idx="420">
                  <c:v>4.1999999999999549</c:v>
                </c:pt>
                <c:pt idx="421">
                  <c:v>4.2099999999999547</c:v>
                </c:pt>
                <c:pt idx="422">
                  <c:v>4.2199999999999545</c:v>
                </c:pt>
                <c:pt idx="423">
                  <c:v>4.2299999999999542</c:v>
                </c:pt>
                <c:pt idx="424">
                  <c:v>4.239999999999954</c:v>
                </c:pt>
                <c:pt idx="425">
                  <c:v>4.2499999999999538</c:v>
                </c:pt>
                <c:pt idx="426">
                  <c:v>4.2599999999999536</c:v>
                </c:pt>
                <c:pt idx="427">
                  <c:v>4.2699999999999534</c:v>
                </c:pt>
                <c:pt idx="428">
                  <c:v>4.2799999999999532</c:v>
                </c:pt>
                <c:pt idx="429">
                  <c:v>4.289999999999953</c:v>
                </c:pt>
                <c:pt idx="430">
                  <c:v>4.2999999999999527</c:v>
                </c:pt>
                <c:pt idx="431">
                  <c:v>4.3099999999999525</c:v>
                </c:pt>
                <c:pt idx="432">
                  <c:v>4.3199999999999523</c:v>
                </c:pt>
                <c:pt idx="433">
                  <c:v>4.3299999999999521</c:v>
                </c:pt>
                <c:pt idx="434">
                  <c:v>4.3399999999999519</c:v>
                </c:pt>
                <c:pt idx="435">
                  <c:v>4.3499999999999517</c:v>
                </c:pt>
                <c:pt idx="436">
                  <c:v>4.3599999999999515</c:v>
                </c:pt>
                <c:pt idx="437">
                  <c:v>4.3699999999999513</c:v>
                </c:pt>
                <c:pt idx="438">
                  <c:v>4.379999999999951</c:v>
                </c:pt>
                <c:pt idx="439">
                  <c:v>4.3899999999999508</c:v>
                </c:pt>
                <c:pt idx="440">
                  <c:v>4.3999999999999506</c:v>
                </c:pt>
                <c:pt idx="441">
                  <c:v>4.4099999999999504</c:v>
                </c:pt>
                <c:pt idx="442">
                  <c:v>4.4199999999999502</c:v>
                </c:pt>
                <c:pt idx="443">
                  <c:v>4.42999999999995</c:v>
                </c:pt>
                <c:pt idx="444">
                  <c:v>4.4399999999999498</c:v>
                </c:pt>
                <c:pt idx="445">
                  <c:v>4.4499999999999496</c:v>
                </c:pt>
                <c:pt idx="446">
                  <c:v>4.4599999999999493</c:v>
                </c:pt>
                <c:pt idx="447">
                  <c:v>4.4699999999999491</c:v>
                </c:pt>
                <c:pt idx="448">
                  <c:v>4.4799999999999489</c:v>
                </c:pt>
                <c:pt idx="449">
                  <c:v>4.4899999999999487</c:v>
                </c:pt>
                <c:pt idx="450">
                  <c:v>4.4999999999999485</c:v>
                </c:pt>
                <c:pt idx="451">
                  <c:v>4.5099999999999483</c:v>
                </c:pt>
                <c:pt idx="452">
                  <c:v>4.5199999999999481</c:v>
                </c:pt>
                <c:pt idx="453">
                  <c:v>4.5299999999999478</c:v>
                </c:pt>
                <c:pt idx="454">
                  <c:v>4.5399999999999476</c:v>
                </c:pt>
                <c:pt idx="455">
                  <c:v>4.5499999999999474</c:v>
                </c:pt>
                <c:pt idx="456">
                  <c:v>4.5599999999999472</c:v>
                </c:pt>
                <c:pt idx="457">
                  <c:v>4.569999999999947</c:v>
                </c:pt>
                <c:pt idx="458">
                  <c:v>4.5799999999999468</c:v>
                </c:pt>
                <c:pt idx="459">
                  <c:v>4.5899999999999466</c:v>
                </c:pt>
                <c:pt idx="460">
                  <c:v>4.5999999999999464</c:v>
                </c:pt>
                <c:pt idx="461">
                  <c:v>4.6099999999999461</c:v>
                </c:pt>
                <c:pt idx="462">
                  <c:v>4.6199999999999459</c:v>
                </c:pt>
                <c:pt idx="463">
                  <c:v>4.6299999999999457</c:v>
                </c:pt>
                <c:pt idx="464">
                  <c:v>4.6399999999999455</c:v>
                </c:pt>
                <c:pt idx="465">
                  <c:v>4.6499999999999453</c:v>
                </c:pt>
                <c:pt idx="466">
                  <c:v>4.6599999999999451</c:v>
                </c:pt>
                <c:pt idx="467">
                  <c:v>4.6699999999999449</c:v>
                </c:pt>
                <c:pt idx="468">
                  <c:v>4.6799999999999446</c:v>
                </c:pt>
                <c:pt idx="469">
                  <c:v>4.6899999999999444</c:v>
                </c:pt>
                <c:pt idx="470">
                  <c:v>4.6999999999999442</c:v>
                </c:pt>
                <c:pt idx="471">
                  <c:v>4.709999999999944</c:v>
                </c:pt>
                <c:pt idx="472">
                  <c:v>4.7199999999999438</c:v>
                </c:pt>
                <c:pt idx="473">
                  <c:v>4.7299999999999436</c:v>
                </c:pt>
                <c:pt idx="474">
                  <c:v>4.7399999999999434</c:v>
                </c:pt>
                <c:pt idx="475">
                  <c:v>4.7499999999999432</c:v>
                </c:pt>
                <c:pt idx="476">
                  <c:v>4.7599999999999429</c:v>
                </c:pt>
                <c:pt idx="477">
                  <c:v>4.7699999999999427</c:v>
                </c:pt>
                <c:pt idx="478">
                  <c:v>4.7799999999999425</c:v>
                </c:pt>
                <c:pt idx="479">
                  <c:v>4.7899999999999423</c:v>
                </c:pt>
                <c:pt idx="480">
                  <c:v>4.7999999999999421</c:v>
                </c:pt>
                <c:pt idx="481">
                  <c:v>4.8099999999999419</c:v>
                </c:pt>
                <c:pt idx="482">
                  <c:v>4.8199999999999417</c:v>
                </c:pt>
                <c:pt idx="483">
                  <c:v>4.8299999999999415</c:v>
                </c:pt>
                <c:pt idx="484">
                  <c:v>4.8399999999999412</c:v>
                </c:pt>
                <c:pt idx="485">
                  <c:v>4.849999999999941</c:v>
                </c:pt>
                <c:pt idx="486">
                  <c:v>4.8599999999999408</c:v>
                </c:pt>
                <c:pt idx="487">
                  <c:v>4.8699999999999406</c:v>
                </c:pt>
                <c:pt idx="488">
                  <c:v>4.8799999999999404</c:v>
                </c:pt>
                <c:pt idx="489">
                  <c:v>4.8899999999999402</c:v>
                </c:pt>
                <c:pt idx="490">
                  <c:v>4.89999999999994</c:v>
                </c:pt>
                <c:pt idx="491">
                  <c:v>4.9099999999999397</c:v>
                </c:pt>
                <c:pt idx="492">
                  <c:v>4.9199999999999395</c:v>
                </c:pt>
                <c:pt idx="493">
                  <c:v>4.9299999999999393</c:v>
                </c:pt>
                <c:pt idx="494">
                  <c:v>4.9399999999999391</c:v>
                </c:pt>
                <c:pt idx="495">
                  <c:v>4.9499999999999389</c:v>
                </c:pt>
                <c:pt idx="496">
                  <c:v>4.9599999999999387</c:v>
                </c:pt>
                <c:pt idx="497">
                  <c:v>4.9699999999999385</c:v>
                </c:pt>
                <c:pt idx="498">
                  <c:v>4.9799999999999383</c:v>
                </c:pt>
                <c:pt idx="499">
                  <c:v>4.989999999999938</c:v>
                </c:pt>
                <c:pt idx="500">
                  <c:v>4.9999999999999378</c:v>
                </c:pt>
              </c:numCache>
            </c:numRef>
          </c:xVal>
          <c:yVal>
            <c:numRef>
              <c:f>Sheet2!$Z$2:$Z$502</c:f>
              <c:numCache>
                <c:formatCode>General</c:formatCode>
                <c:ptCount val="501"/>
                <c:pt idx="0">
                  <c:v>0.15079166666666666</c:v>
                </c:pt>
                <c:pt idx="1">
                  <c:v>0.16269021545584045</c:v>
                </c:pt>
                <c:pt idx="2">
                  <c:v>0.17458876424501424</c:v>
                </c:pt>
                <c:pt idx="3">
                  <c:v>0.18648731303418806</c:v>
                </c:pt>
                <c:pt idx="4">
                  <c:v>0.19838586182336182</c:v>
                </c:pt>
                <c:pt idx="5">
                  <c:v>0.21028441061253558</c:v>
                </c:pt>
                <c:pt idx="6">
                  <c:v>0.2221829594017094</c:v>
                </c:pt>
                <c:pt idx="7">
                  <c:v>0.23408150819088322</c:v>
                </c:pt>
                <c:pt idx="8">
                  <c:v>0.24598005698005698</c:v>
                </c:pt>
                <c:pt idx="9">
                  <c:v>0.25787860576923077</c:v>
                </c:pt>
                <c:pt idx="10">
                  <c:v>0.26977715455840451</c:v>
                </c:pt>
                <c:pt idx="11">
                  <c:v>0.28167570334757835</c:v>
                </c:pt>
                <c:pt idx="12">
                  <c:v>0.29357425213675209</c:v>
                </c:pt>
                <c:pt idx="13">
                  <c:v>0.30547280092592594</c:v>
                </c:pt>
                <c:pt idx="14">
                  <c:v>0.31737134971509967</c:v>
                </c:pt>
                <c:pt idx="15">
                  <c:v>0.32926989850427346</c:v>
                </c:pt>
                <c:pt idx="16">
                  <c:v>0.34116844729344725</c:v>
                </c:pt>
                <c:pt idx="17">
                  <c:v>0.3530669960826211</c:v>
                </c:pt>
                <c:pt idx="18">
                  <c:v>0.36496554487179483</c:v>
                </c:pt>
                <c:pt idx="19">
                  <c:v>0.37686409366096868</c:v>
                </c:pt>
                <c:pt idx="20">
                  <c:v>0.37697916666666664</c:v>
                </c:pt>
                <c:pt idx="21">
                  <c:v>0.37697916666666664</c:v>
                </c:pt>
                <c:pt idx="22">
                  <c:v>0.37697916666666664</c:v>
                </c:pt>
                <c:pt idx="23">
                  <c:v>0.37697916666666664</c:v>
                </c:pt>
                <c:pt idx="24">
                  <c:v>0.37697916666666664</c:v>
                </c:pt>
                <c:pt idx="25">
                  <c:v>0.37697916666666664</c:v>
                </c:pt>
                <c:pt idx="26">
                  <c:v>0.37697916666666664</c:v>
                </c:pt>
                <c:pt idx="27">
                  <c:v>0.37697916666666664</c:v>
                </c:pt>
                <c:pt idx="28">
                  <c:v>0.37697916666666664</c:v>
                </c:pt>
                <c:pt idx="29">
                  <c:v>0.37697916666666664</c:v>
                </c:pt>
                <c:pt idx="30">
                  <c:v>0.37697916666666664</c:v>
                </c:pt>
                <c:pt idx="31">
                  <c:v>0.37697916666666664</c:v>
                </c:pt>
                <c:pt idx="32">
                  <c:v>0.37697916666666664</c:v>
                </c:pt>
                <c:pt idx="33">
                  <c:v>0.37697916666666664</c:v>
                </c:pt>
                <c:pt idx="34">
                  <c:v>0.37697916666666664</c:v>
                </c:pt>
                <c:pt idx="35">
                  <c:v>0.37697916666666664</c:v>
                </c:pt>
                <c:pt idx="36">
                  <c:v>0.37697916666666664</c:v>
                </c:pt>
                <c:pt idx="37">
                  <c:v>0.37697916666666664</c:v>
                </c:pt>
                <c:pt idx="38">
                  <c:v>0.37697916666666664</c:v>
                </c:pt>
                <c:pt idx="39">
                  <c:v>0.37697916666666664</c:v>
                </c:pt>
                <c:pt idx="40">
                  <c:v>0.37697916666666664</c:v>
                </c:pt>
                <c:pt idx="41">
                  <c:v>0.37697916666666664</c:v>
                </c:pt>
                <c:pt idx="42">
                  <c:v>0.37697916666666664</c:v>
                </c:pt>
                <c:pt idx="43">
                  <c:v>0.37697916666666664</c:v>
                </c:pt>
                <c:pt idx="44">
                  <c:v>0.37697916666666664</c:v>
                </c:pt>
                <c:pt idx="45">
                  <c:v>0.37697916666666664</c:v>
                </c:pt>
                <c:pt idx="46">
                  <c:v>0.37697916666666664</c:v>
                </c:pt>
                <c:pt idx="47">
                  <c:v>0.37697916666666664</c:v>
                </c:pt>
                <c:pt idx="48">
                  <c:v>0.37697916666666664</c:v>
                </c:pt>
                <c:pt idx="49">
                  <c:v>0.37697916666666664</c:v>
                </c:pt>
                <c:pt idx="50">
                  <c:v>0.37697916666666664</c:v>
                </c:pt>
                <c:pt idx="51">
                  <c:v>0.37697916666666664</c:v>
                </c:pt>
                <c:pt idx="52">
                  <c:v>0.37697916666666664</c:v>
                </c:pt>
                <c:pt idx="53">
                  <c:v>0.37697916666666664</c:v>
                </c:pt>
                <c:pt idx="54">
                  <c:v>0.37697916666666664</c:v>
                </c:pt>
                <c:pt idx="55">
                  <c:v>0.37697916666666664</c:v>
                </c:pt>
                <c:pt idx="56">
                  <c:v>0.37697916666666664</c:v>
                </c:pt>
                <c:pt idx="57">
                  <c:v>0.37697916666666664</c:v>
                </c:pt>
                <c:pt idx="58">
                  <c:v>0.37697916666666664</c:v>
                </c:pt>
                <c:pt idx="59">
                  <c:v>0.37697916666666664</c:v>
                </c:pt>
                <c:pt idx="60">
                  <c:v>0.37697916666666664</c:v>
                </c:pt>
                <c:pt idx="61">
                  <c:v>0.37697916666666664</c:v>
                </c:pt>
                <c:pt idx="62">
                  <c:v>0.37697916666666664</c:v>
                </c:pt>
                <c:pt idx="63">
                  <c:v>0.37697916666666664</c:v>
                </c:pt>
                <c:pt idx="64">
                  <c:v>0.37697916666666664</c:v>
                </c:pt>
                <c:pt idx="65">
                  <c:v>0.37697916666666664</c:v>
                </c:pt>
                <c:pt idx="66">
                  <c:v>0.37697916666666664</c:v>
                </c:pt>
                <c:pt idx="67">
                  <c:v>0.37697916666666664</c:v>
                </c:pt>
                <c:pt idx="68">
                  <c:v>0.37697916666666664</c:v>
                </c:pt>
                <c:pt idx="69">
                  <c:v>0.37697916666666664</c:v>
                </c:pt>
                <c:pt idx="70">
                  <c:v>0.37697916666666664</c:v>
                </c:pt>
                <c:pt idx="71">
                  <c:v>0.37697916666666664</c:v>
                </c:pt>
                <c:pt idx="72">
                  <c:v>0.37697916666666664</c:v>
                </c:pt>
                <c:pt idx="73">
                  <c:v>0.37697916666666664</c:v>
                </c:pt>
                <c:pt idx="74">
                  <c:v>0.37697916666666664</c:v>
                </c:pt>
                <c:pt idx="75">
                  <c:v>0.37697916666666664</c:v>
                </c:pt>
                <c:pt idx="76">
                  <c:v>0.37697916666666664</c:v>
                </c:pt>
                <c:pt idx="77">
                  <c:v>0.37697916666666664</c:v>
                </c:pt>
                <c:pt idx="78">
                  <c:v>0.37697916666666664</c:v>
                </c:pt>
                <c:pt idx="79">
                  <c:v>0.37697916666666664</c:v>
                </c:pt>
                <c:pt idx="80">
                  <c:v>0.37697916666666664</c:v>
                </c:pt>
                <c:pt idx="81">
                  <c:v>0.37697916666666664</c:v>
                </c:pt>
                <c:pt idx="82">
                  <c:v>0.37697916666666664</c:v>
                </c:pt>
                <c:pt idx="83">
                  <c:v>0.37697916666666664</c:v>
                </c:pt>
                <c:pt idx="84">
                  <c:v>0.37697916666666664</c:v>
                </c:pt>
                <c:pt idx="85">
                  <c:v>0.37697916666666664</c:v>
                </c:pt>
                <c:pt idx="86">
                  <c:v>0.37697916666666664</c:v>
                </c:pt>
                <c:pt idx="87">
                  <c:v>0.37697916666666664</c:v>
                </c:pt>
                <c:pt idx="88">
                  <c:v>0.37697916666666664</c:v>
                </c:pt>
                <c:pt idx="89">
                  <c:v>0.37697916666666664</c:v>
                </c:pt>
                <c:pt idx="90">
                  <c:v>0.37697916666666664</c:v>
                </c:pt>
                <c:pt idx="91">
                  <c:v>0.37697916666666664</c:v>
                </c:pt>
                <c:pt idx="92">
                  <c:v>0.37697916666666664</c:v>
                </c:pt>
                <c:pt idx="93">
                  <c:v>0.37697916666666664</c:v>
                </c:pt>
                <c:pt idx="94">
                  <c:v>0.37697916666666664</c:v>
                </c:pt>
                <c:pt idx="95">
                  <c:v>0.37697916666666664</c:v>
                </c:pt>
                <c:pt idx="96">
                  <c:v>0.37324218749999966</c:v>
                </c:pt>
                <c:pt idx="97">
                  <c:v>0.36939432989690696</c:v>
                </c:pt>
                <c:pt idx="98">
                  <c:v>0.36562499999999981</c:v>
                </c:pt>
                <c:pt idx="99">
                  <c:v>0.36193181818181791</c:v>
                </c:pt>
                <c:pt idx="100">
                  <c:v>0.35831249999999976</c:v>
                </c:pt>
                <c:pt idx="101">
                  <c:v>0.35476485148514825</c:v>
                </c:pt>
                <c:pt idx="102">
                  <c:v>0.3512867647058821</c:v>
                </c:pt>
                <c:pt idx="103">
                  <c:v>0.34787621359223281</c:v>
                </c:pt>
                <c:pt idx="104">
                  <c:v>0.34453124999999973</c:v>
                </c:pt>
                <c:pt idx="105">
                  <c:v>0.34124999999999978</c:v>
                </c:pt>
                <c:pt idx="106">
                  <c:v>0.33803066037735824</c:v>
                </c:pt>
                <c:pt idx="107">
                  <c:v>0.33487149532710253</c:v>
                </c:pt>
                <c:pt idx="108">
                  <c:v>0.33177083333333307</c:v>
                </c:pt>
                <c:pt idx="109">
                  <c:v>0.32872706422018322</c:v>
                </c:pt>
                <c:pt idx="110">
                  <c:v>0.32573863636363615</c:v>
                </c:pt>
                <c:pt idx="111">
                  <c:v>0.32280405405405382</c:v>
                </c:pt>
                <c:pt idx="112">
                  <c:v>0.31992187499999974</c:v>
                </c:pt>
                <c:pt idx="113">
                  <c:v>0.31709070796460154</c:v>
                </c:pt>
                <c:pt idx="114">
                  <c:v>0.31430921052631555</c:v>
                </c:pt>
                <c:pt idx="115">
                  <c:v>0.3115760869565215</c:v>
                </c:pt>
                <c:pt idx="116">
                  <c:v>0.30889008620689634</c:v>
                </c:pt>
                <c:pt idx="117">
                  <c:v>0.30624999999999974</c:v>
                </c:pt>
                <c:pt idx="118">
                  <c:v>0.30365466101694893</c:v>
                </c:pt>
                <c:pt idx="119">
                  <c:v>0.30110294117647035</c:v>
                </c:pt>
                <c:pt idx="120">
                  <c:v>0.29859374999999977</c:v>
                </c:pt>
                <c:pt idx="121">
                  <c:v>0.29612603305785101</c:v>
                </c:pt>
                <c:pt idx="122">
                  <c:v>0.29369877049180304</c:v>
                </c:pt>
                <c:pt idx="123">
                  <c:v>0.29131097560975588</c:v>
                </c:pt>
                <c:pt idx="124">
                  <c:v>0.28896169354838686</c:v>
                </c:pt>
                <c:pt idx="125">
                  <c:v>0.28664999999999979</c:v>
                </c:pt>
                <c:pt idx="126">
                  <c:v>0.28437499999999977</c:v>
                </c:pt>
                <c:pt idx="127">
                  <c:v>0.28213582677165333</c:v>
                </c:pt>
                <c:pt idx="128">
                  <c:v>0.27993164062499976</c:v>
                </c:pt>
                <c:pt idx="129">
                  <c:v>0.2777616279069765</c:v>
                </c:pt>
                <c:pt idx="130">
                  <c:v>0.27562499999999979</c:v>
                </c:pt>
                <c:pt idx="131">
                  <c:v>0.27352099236641197</c:v>
                </c:pt>
                <c:pt idx="132">
                  <c:v>0.27144886363636345</c:v>
                </c:pt>
                <c:pt idx="133">
                  <c:v>0.2694078947368419</c:v>
                </c:pt>
                <c:pt idx="134">
                  <c:v>0.26739738805970126</c:v>
                </c:pt>
                <c:pt idx="135">
                  <c:v>0.26541666666666647</c:v>
                </c:pt>
                <c:pt idx="136">
                  <c:v>0.26346507352941156</c:v>
                </c:pt>
                <c:pt idx="137">
                  <c:v>0.26154197080291952</c:v>
                </c:pt>
                <c:pt idx="138">
                  <c:v>0.25964673913043457</c:v>
                </c:pt>
                <c:pt idx="139">
                  <c:v>0.25777877697841706</c:v>
                </c:pt>
                <c:pt idx="140">
                  <c:v>0.25593749999999982</c:v>
                </c:pt>
                <c:pt idx="141">
                  <c:v>0.25412234042553172</c:v>
                </c:pt>
                <c:pt idx="142">
                  <c:v>0.25233274647887305</c:v>
                </c:pt>
                <c:pt idx="143">
                  <c:v>0.25056818181818163</c:v>
                </c:pt>
                <c:pt idx="144">
                  <c:v>0.24882812499999982</c:v>
                </c:pt>
                <c:pt idx="145">
                  <c:v>0.24711206896551705</c:v>
                </c:pt>
                <c:pt idx="146">
                  <c:v>0.245419520547945</c:v>
                </c:pt>
                <c:pt idx="147">
                  <c:v>0.2437499999999998</c:v>
                </c:pt>
                <c:pt idx="148">
                  <c:v>0.24210304054054035</c:v>
                </c:pt>
                <c:pt idx="149">
                  <c:v>0.24047818791946293</c:v>
                </c:pt>
                <c:pt idx="150">
                  <c:v>0.23887499999999981</c:v>
                </c:pt>
                <c:pt idx="151">
                  <c:v>0.23729304635761569</c:v>
                </c:pt>
                <c:pt idx="152">
                  <c:v>0.23573190789473666</c:v>
                </c:pt>
                <c:pt idx="153">
                  <c:v>0.23419117647058804</c:v>
                </c:pt>
                <c:pt idx="154">
                  <c:v>0.23267045454545435</c:v>
                </c:pt>
                <c:pt idx="155">
                  <c:v>0.23116935483870948</c:v>
                </c:pt>
                <c:pt idx="156">
                  <c:v>0.22968749999999982</c:v>
                </c:pt>
                <c:pt idx="157">
                  <c:v>0.22822452229299342</c:v>
                </c:pt>
                <c:pt idx="158">
                  <c:v>0.22678006329113906</c:v>
                </c:pt>
                <c:pt idx="159">
                  <c:v>0.22535377358490546</c:v>
                </c:pt>
                <c:pt idx="160">
                  <c:v>0.22394531249999983</c:v>
                </c:pt>
                <c:pt idx="161">
                  <c:v>0.22255434782608677</c:v>
                </c:pt>
                <c:pt idx="162">
                  <c:v>0.22118055555555538</c:v>
                </c:pt>
                <c:pt idx="163">
                  <c:v>0.21982361963190167</c:v>
                </c:pt>
                <c:pt idx="164">
                  <c:v>0.2184832317073169</c:v>
                </c:pt>
                <c:pt idx="165">
                  <c:v>0.21715909090909072</c:v>
                </c:pt>
                <c:pt idx="166">
                  <c:v>0.21585090361445766</c:v>
                </c:pt>
                <c:pt idx="167">
                  <c:v>0.2145583832335328</c:v>
                </c:pt>
                <c:pt idx="168">
                  <c:v>0.21328124999999984</c:v>
                </c:pt>
                <c:pt idx="169">
                  <c:v>0.2120192307692306</c:v>
                </c:pt>
                <c:pt idx="170">
                  <c:v>0.21077205882352923</c:v>
                </c:pt>
                <c:pt idx="171">
                  <c:v>0.20953947368421036</c:v>
                </c:pt>
                <c:pt idx="172">
                  <c:v>0.20832122093023239</c:v>
                </c:pt>
                <c:pt idx="173">
                  <c:v>0.20711705202312122</c:v>
                </c:pt>
                <c:pt idx="174">
                  <c:v>0.20592672413793087</c:v>
                </c:pt>
                <c:pt idx="175">
                  <c:v>0.20474999999999985</c:v>
                </c:pt>
                <c:pt idx="176">
                  <c:v>0.20358664772727256</c:v>
                </c:pt>
                <c:pt idx="177">
                  <c:v>0.20243644067796593</c:v>
                </c:pt>
                <c:pt idx="178">
                  <c:v>0.20129915730337058</c:v>
                </c:pt>
                <c:pt idx="179">
                  <c:v>0.20017458100558647</c:v>
                </c:pt>
                <c:pt idx="180">
                  <c:v>0.19906249999999984</c:v>
                </c:pt>
                <c:pt idx="181">
                  <c:v>0.19796270718232031</c:v>
                </c:pt>
                <c:pt idx="182">
                  <c:v>0.19687499999999983</c:v>
                </c:pt>
                <c:pt idx="183">
                  <c:v>0.19579918032786869</c:v>
                </c:pt>
                <c:pt idx="184">
                  <c:v>0.19473505434782593</c:v>
                </c:pt>
                <c:pt idx="185">
                  <c:v>0.1936824324324323</c:v>
                </c:pt>
                <c:pt idx="186">
                  <c:v>0.19264112903225791</c:v>
                </c:pt>
                <c:pt idx="187">
                  <c:v>0.19161096256684476</c:v>
                </c:pt>
                <c:pt idx="188">
                  <c:v>0.19059175531914876</c:v>
                </c:pt>
                <c:pt idx="189">
                  <c:v>0.18958333333333319</c:v>
                </c:pt>
                <c:pt idx="190">
                  <c:v>0.18858552631578931</c:v>
                </c:pt>
                <c:pt idx="191">
                  <c:v>0.18759816753926686</c:v>
                </c:pt>
                <c:pt idx="192">
                  <c:v>0.18662109374999983</c:v>
                </c:pt>
                <c:pt idx="193">
                  <c:v>0.18565414507772005</c:v>
                </c:pt>
                <c:pt idx="194">
                  <c:v>0.18469716494845345</c:v>
                </c:pt>
                <c:pt idx="195">
                  <c:v>0.18374999999999986</c:v>
                </c:pt>
                <c:pt idx="196">
                  <c:v>0.18281249999999985</c:v>
                </c:pt>
                <c:pt idx="197">
                  <c:v>0.18188451776649731</c:v>
                </c:pt>
                <c:pt idx="198">
                  <c:v>0.18096590909090893</c:v>
                </c:pt>
                <c:pt idx="199">
                  <c:v>0.18005653266331642</c:v>
                </c:pt>
                <c:pt idx="200">
                  <c:v>0.17915624999999988</c:v>
                </c:pt>
                <c:pt idx="201">
                  <c:v>0.17915600000000001</c:v>
                </c:pt>
                <c:pt idx="202">
                  <c:v>0.17915600000000001</c:v>
                </c:pt>
                <c:pt idx="203">
                  <c:v>0.17915600000000001</c:v>
                </c:pt>
                <c:pt idx="204">
                  <c:v>0.17915600000000001</c:v>
                </c:pt>
                <c:pt idx="205">
                  <c:v>0.17915600000000001</c:v>
                </c:pt>
                <c:pt idx="206">
                  <c:v>0.17915600000000001</c:v>
                </c:pt>
                <c:pt idx="207">
                  <c:v>0.17915600000000001</c:v>
                </c:pt>
                <c:pt idx="208">
                  <c:v>0.17915600000000001</c:v>
                </c:pt>
                <c:pt idx="209">
                  <c:v>0.17915600000000001</c:v>
                </c:pt>
                <c:pt idx="210">
                  <c:v>0.17915600000000001</c:v>
                </c:pt>
                <c:pt idx="211">
                  <c:v>0.17915600000000001</c:v>
                </c:pt>
                <c:pt idx="212">
                  <c:v>0.17915600000000001</c:v>
                </c:pt>
                <c:pt idx="213">
                  <c:v>0.17915600000000001</c:v>
                </c:pt>
                <c:pt idx="214">
                  <c:v>0.17915600000000001</c:v>
                </c:pt>
                <c:pt idx="215">
                  <c:v>0.17915600000000001</c:v>
                </c:pt>
                <c:pt idx="216">
                  <c:v>0.17915600000000001</c:v>
                </c:pt>
                <c:pt idx="217">
                  <c:v>0.17915600000000001</c:v>
                </c:pt>
                <c:pt idx="218">
                  <c:v>0.17915600000000001</c:v>
                </c:pt>
                <c:pt idx="219">
                  <c:v>0.17915600000000001</c:v>
                </c:pt>
                <c:pt idx="220">
                  <c:v>0.17915600000000001</c:v>
                </c:pt>
                <c:pt idx="221">
                  <c:v>0.17915600000000001</c:v>
                </c:pt>
                <c:pt idx="222">
                  <c:v>0.17915600000000001</c:v>
                </c:pt>
                <c:pt idx="223">
                  <c:v>0.17915600000000001</c:v>
                </c:pt>
                <c:pt idx="224">
                  <c:v>0.17915600000000001</c:v>
                </c:pt>
                <c:pt idx="225">
                  <c:v>0.17915600000000001</c:v>
                </c:pt>
                <c:pt idx="226">
                  <c:v>0.17915600000000001</c:v>
                </c:pt>
                <c:pt idx="227">
                  <c:v>0.17915600000000001</c:v>
                </c:pt>
                <c:pt idx="228">
                  <c:v>0.17915600000000001</c:v>
                </c:pt>
                <c:pt idx="229">
                  <c:v>0.17915600000000001</c:v>
                </c:pt>
                <c:pt idx="230">
                  <c:v>0.17915600000000001</c:v>
                </c:pt>
                <c:pt idx="231">
                  <c:v>0.17915600000000001</c:v>
                </c:pt>
                <c:pt idx="232">
                  <c:v>0.17915600000000001</c:v>
                </c:pt>
                <c:pt idx="233">
                  <c:v>0.17915600000000001</c:v>
                </c:pt>
                <c:pt idx="234">
                  <c:v>0.17915600000000001</c:v>
                </c:pt>
                <c:pt idx="235">
                  <c:v>0.17915600000000001</c:v>
                </c:pt>
                <c:pt idx="236">
                  <c:v>0.17915600000000001</c:v>
                </c:pt>
                <c:pt idx="237">
                  <c:v>0.17915600000000001</c:v>
                </c:pt>
                <c:pt idx="238">
                  <c:v>0.17915600000000001</c:v>
                </c:pt>
                <c:pt idx="239">
                  <c:v>0.17915600000000001</c:v>
                </c:pt>
                <c:pt idx="240">
                  <c:v>0.17915600000000001</c:v>
                </c:pt>
                <c:pt idx="241">
                  <c:v>0.17915600000000001</c:v>
                </c:pt>
                <c:pt idx="242">
                  <c:v>0.17915600000000001</c:v>
                </c:pt>
                <c:pt idx="243">
                  <c:v>0.17915600000000001</c:v>
                </c:pt>
                <c:pt idx="244">
                  <c:v>0.17915600000000001</c:v>
                </c:pt>
                <c:pt idx="245">
                  <c:v>0.17915600000000001</c:v>
                </c:pt>
                <c:pt idx="246">
                  <c:v>0.17915600000000001</c:v>
                </c:pt>
                <c:pt idx="247">
                  <c:v>0.17915600000000001</c:v>
                </c:pt>
                <c:pt idx="248">
                  <c:v>0.17915600000000001</c:v>
                </c:pt>
                <c:pt idx="249">
                  <c:v>0.17915600000000001</c:v>
                </c:pt>
                <c:pt idx="250">
                  <c:v>0.17915600000000001</c:v>
                </c:pt>
                <c:pt idx="251">
                  <c:v>0.17915600000000001</c:v>
                </c:pt>
                <c:pt idx="252">
                  <c:v>0.17915600000000001</c:v>
                </c:pt>
                <c:pt idx="253">
                  <c:v>0.17915600000000001</c:v>
                </c:pt>
                <c:pt idx="254">
                  <c:v>0.17915600000000001</c:v>
                </c:pt>
                <c:pt idx="255">
                  <c:v>0.17915600000000001</c:v>
                </c:pt>
                <c:pt idx="256">
                  <c:v>0.17915600000000001</c:v>
                </c:pt>
                <c:pt idx="257">
                  <c:v>0.17915600000000001</c:v>
                </c:pt>
                <c:pt idx="258">
                  <c:v>0.17915600000000001</c:v>
                </c:pt>
                <c:pt idx="259">
                  <c:v>0.17915600000000001</c:v>
                </c:pt>
                <c:pt idx="260">
                  <c:v>0.17915600000000001</c:v>
                </c:pt>
                <c:pt idx="261">
                  <c:v>0.17915600000000001</c:v>
                </c:pt>
                <c:pt idx="262">
                  <c:v>0.17915600000000001</c:v>
                </c:pt>
                <c:pt idx="263">
                  <c:v>0.17915600000000001</c:v>
                </c:pt>
                <c:pt idx="264">
                  <c:v>0.17915600000000001</c:v>
                </c:pt>
                <c:pt idx="265">
                  <c:v>0.17915600000000001</c:v>
                </c:pt>
                <c:pt idx="266">
                  <c:v>0.17915600000000001</c:v>
                </c:pt>
                <c:pt idx="267">
                  <c:v>0.17915600000000001</c:v>
                </c:pt>
                <c:pt idx="268">
                  <c:v>0.17915600000000001</c:v>
                </c:pt>
                <c:pt idx="269">
                  <c:v>0.17915600000000001</c:v>
                </c:pt>
                <c:pt idx="270">
                  <c:v>0.17915600000000001</c:v>
                </c:pt>
                <c:pt idx="271">
                  <c:v>0.17915600000000001</c:v>
                </c:pt>
                <c:pt idx="272">
                  <c:v>0.17915600000000001</c:v>
                </c:pt>
                <c:pt idx="273">
                  <c:v>0.17915600000000001</c:v>
                </c:pt>
                <c:pt idx="274">
                  <c:v>0.17915600000000001</c:v>
                </c:pt>
                <c:pt idx="275">
                  <c:v>0.17915600000000001</c:v>
                </c:pt>
                <c:pt idx="276">
                  <c:v>0.17915600000000001</c:v>
                </c:pt>
                <c:pt idx="277">
                  <c:v>0.17915600000000001</c:v>
                </c:pt>
                <c:pt idx="278">
                  <c:v>0.17915600000000001</c:v>
                </c:pt>
                <c:pt idx="279">
                  <c:v>0.17915600000000001</c:v>
                </c:pt>
                <c:pt idx="280">
                  <c:v>0.17915600000000001</c:v>
                </c:pt>
                <c:pt idx="281">
                  <c:v>0.17915600000000001</c:v>
                </c:pt>
                <c:pt idx="282">
                  <c:v>0.17915600000000001</c:v>
                </c:pt>
                <c:pt idx="283">
                  <c:v>0.17915600000000001</c:v>
                </c:pt>
                <c:pt idx="284">
                  <c:v>0.17915600000000001</c:v>
                </c:pt>
                <c:pt idx="285">
                  <c:v>0.17915600000000001</c:v>
                </c:pt>
                <c:pt idx="286">
                  <c:v>0.17915600000000001</c:v>
                </c:pt>
                <c:pt idx="287">
                  <c:v>0.17915600000000001</c:v>
                </c:pt>
                <c:pt idx="288">
                  <c:v>0.17915600000000001</c:v>
                </c:pt>
                <c:pt idx="289">
                  <c:v>0.17915600000000001</c:v>
                </c:pt>
                <c:pt idx="290">
                  <c:v>0.17915600000000001</c:v>
                </c:pt>
                <c:pt idx="291">
                  <c:v>0.17915600000000001</c:v>
                </c:pt>
                <c:pt idx="292">
                  <c:v>0.17915600000000001</c:v>
                </c:pt>
                <c:pt idx="293">
                  <c:v>0.17915600000000001</c:v>
                </c:pt>
                <c:pt idx="294">
                  <c:v>0.17915600000000001</c:v>
                </c:pt>
                <c:pt idx="295">
                  <c:v>0.17915600000000001</c:v>
                </c:pt>
                <c:pt idx="296">
                  <c:v>0.17915600000000001</c:v>
                </c:pt>
                <c:pt idx="297">
                  <c:v>0.17915600000000001</c:v>
                </c:pt>
                <c:pt idx="298">
                  <c:v>0.17915600000000001</c:v>
                </c:pt>
                <c:pt idx="299">
                  <c:v>0.17915600000000001</c:v>
                </c:pt>
                <c:pt idx="300">
                  <c:v>0.17915600000000001</c:v>
                </c:pt>
                <c:pt idx="301">
                  <c:v>0.17915600000000001</c:v>
                </c:pt>
                <c:pt idx="302">
                  <c:v>0.17915600000000001</c:v>
                </c:pt>
                <c:pt idx="303">
                  <c:v>0.17915600000000001</c:v>
                </c:pt>
                <c:pt idx="304">
                  <c:v>0.17915600000000001</c:v>
                </c:pt>
                <c:pt idx="305">
                  <c:v>0.17915600000000001</c:v>
                </c:pt>
                <c:pt idx="306">
                  <c:v>0.17915600000000001</c:v>
                </c:pt>
                <c:pt idx="307">
                  <c:v>0.17915600000000001</c:v>
                </c:pt>
                <c:pt idx="308">
                  <c:v>0.17915600000000001</c:v>
                </c:pt>
                <c:pt idx="309">
                  <c:v>0.17915600000000001</c:v>
                </c:pt>
                <c:pt idx="310">
                  <c:v>0.17915600000000001</c:v>
                </c:pt>
                <c:pt idx="311">
                  <c:v>0.17915600000000001</c:v>
                </c:pt>
                <c:pt idx="312">
                  <c:v>0.17915600000000001</c:v>
                </c:pt>
                <c:pt idx="313">
                  <c:v>0.17915600000000001</c:v>
                </c:pt>
                <c:pt idx="314">
                  <c:v>0.17915600000000001</c:v>
                </c:pt>
                <c:pt idx="315">
                  <c:v>0.17915600000000001</c:v>
                </c:pt>
                <c:pt idx="316">
                  <c:v>0.17915600000000001</c:v>
                </c:pt>
                <c:pt idx="317">
                  <c:v>0.17915600000000001</c:v>
                </c:pt>
                <c:pt idx="318">
                  <c:v>0.17915600000000001</c:v>
                </c:pt>
                <c:pt idx="319">
                  <c:v>0.17915600000000001</c:v>
                </c:pt>
                <c:pt idx="320">
                  <c:v>0.17915600000000001</c:v>
                </c:pt>
                <c:pt idx="321">
                  <c:v>0.17915600000000001</c:v>
                </c:pt>
                <c:pt idx="322">
                  <c:v>0.17915600000000001</c:v>
                </c:pt>
                <c:pt idx="323">
                  <c:v>0.17915600000000001</c:v>
                </c:pt>
                <c:pt idx="324">
                  <c:v>0.17915600000000001</c:v>
                </c:pt>
                <c:pt idx="325">
                  <c:v>0.17915600000000001</c:v>
                </c:pt>
                <c:pt idx="326">
                  <c:v>0.17915600000000001</c:v>
                </c:pt>
                <c:pt idx="327">
                  <c:v>0.17915600000000001</c:v>
                </c:pt>
                <c:pt idx="328">
                  <c:v>0.17915600000000001</c:v>
                </c:pt>
                <c:pt idx="329">
                  <c:v>0.17915600000000001</c:v>
                </c:pt>
                <c:pt idx="330">
                  <c:v>0.17915600000000001</c:v>
                </c:pt>
                <c:pt idx="331">
                  <c:v>0.17915600000000001</c:v>
                </c:pt>
                <c:pt idx="332">
                  <c:v>0.17915600000000001</c:v>
                </c:pt>
                <c:pt idx="333">
                  <c:v>0.17915600000000001</c:v>
                </c:pt>
                <c:pt idx="334">
                  <c:v>0.17915600000000001</c:v>
                </c:pt>
                <c:pt idx="335">
                  <c:v>0.17915600000000001</c:v>
                </c:pt>
                <c:pt idx="336">
                  <c:v>0.17915600000000001</c:v>
                </c:pt>
                <c:pt idx="337">
                  <c:v>0.17915600000000001</c:v>
                </c:pt>
                <c:pt idx="338">
                  <c:v>0.17915600000000001</c:v>
                </c:pt>
                <c:pt idx="339">
                  <c:v>0.17915600000000001</c:v>
                </c:pt>
                <c:pt idx="340">
                  <c:v>0.17915600000000001</c:v>
                </c:pt>
                <c:pt idx="341">
                  <c:v>0.17915600000000001</c:v>
                </c:pt>
                <c:pt idx="342">
                  <c:v>0.17915600000000001</c:v>
                </c:pt>
                <c:pt idx="343">
                  <c:v>0.17915600000000001</c:v>
                </c:pt>
                <c:pt idx="344">
                  <c:v>0.17915600000000001</c:v>
                </c:pt>
                <c:pt idx="345">
                  <c:v>0.17915600000000001</c:v>
                </c:pt>
                <c:pt idx="346">
                  <c:v>0.17915600000000001</c:v>
                </c:pt>
                <c:pt idx="347">
                  <c:v>0.17915600000000001</c:v>
                </c:pt>
                <c:pt idx="348">
                  <c:v>0.17915600000000001</c:v>
                </c:pt>
                <c:pt idx="349">
                  <c:v>0.17915600000000001</c:v>
                </c:pt>
                <c:pt idx="350">
                  <c:v>0.17915600000000001</c:v>
                </c:pt>
                <c:pt idx="351">
                  <c:v>0.17915600000000001</c:v>
                </c:pt>
                <c:pt idx="352">
                  <c:v>0.17915600000000001</c:v>
                </c:pt>
                <c:pt idx="353">
                  <c:v>0.17915600000000001</c:v>
                </c:pt>
                <c:pt idx="354">
                  <c:v>0.17915600000000001</c:v>
                </c:pt>
                <c:pt idx="355">
                  <c:v>0.17915600000000001</c:v>
                </c:pt>
                <c:pt idx="356">
                  <c:v>0.17915600000000001</c:v>
                </c:pt>
                <c:pt idx="357">
                  <c:v>0.17915600000000001</c:v>
                </c:pt>
                <c:pt idx="358">
                  <c:v>0.17915600000000001</c:v>
                </c:pt>
                <c:pt idx="359">
                  <c:v>0.17915600000000001</c:v>
                </c:pt>
                <c:pt idx="360">
                  <c:v>0.17915600000000001</c:v>
                </c:pt>
                <c:pt idx="361">
                  <c:v>0.17915600000000001</c:v>
                </c:pt>
                <c:pt idx="362">
                  <c:v>0.17915600000000001</c:v>
                </c:pt>
                <c:pt idx="363">
                  <c:v>0.17915600000000001</c:v>
                </c:pt>
                <c:pt idx="364">
                  <c:v>0.17915600000000001</c:v>
                </c:pt>
                <c:pt idx="365">
                  <c:v>0.17915600000000001</c:v>
                </c:pt>
                <c:pt idx="366">
                  <c:v>0.17915600000000001</c:v>
                </c:pt>
                <c:pt idx="367">
                  <c:v>0.17915600000000001</c:v>
                </c:pt>
                <c:pt idx="368">
                  <c:v>0.17915600000000001</c:v>
                </c:pt>
                <c:pt idx="369">
                  <c:v>0.17915600000000001</c:v>
                </c:pt>
                <c:pt idx="370">
                  <c:v>0.17915600000000001</c:v>
                </c:pt>
                <c:pt idx="371">
                  <c:v>0.17915600000000001</c:v>
                </c:pt>
                <c:pt idx="372">
                  <c:v>0.17915600000000001</c:v>
                </c:pt>
                <c:pt idx="373">
                  <c:v>0.17915600000000001</c:v>
                </c:pt>
                <c:pt idx="374">
                  <c:v>0.17915600000000001</c:v>
                </c:pt>
                <c:pt idx="375">
                  <c:v>0.17915600000000001</c:v>
                </c:pt>
                <c:pt idx="376">
                  <c:v>0.17915600000000001</c:v>
                </c:pt>
                <c:pt idx="377">
                  <c:v>0.17915600000000001</c:v>
                </c:pt>
                <c:pt idx="378">
                  <c:v>0.17915600000000001</c:v>
                </c:pt>
                <c:pt idx="379">
                  <c:v>0.17915600000000001</c:v>
                </c:pt>
                <c:pt idx="380">
                  <c:v>0.17915600000000001</c:v>
                </c:pt>
                <c:pt idx="381">
                  <c:v>0.17915600000000001</c:v>
                </c:pt>
                <c:pt idx="382">
                  <c:v>0.17915600000000001</c:v>
                </c:pt>
                <c:pt idx="383">
                  <c:v>0.17915600000000001</c:v>
                </c:pt>
                <c:pt idx="384">
                  <c:v>0.17915600000000001</c:v>
                </c:pt>
                <c:pt idx="385">
                  <c:v>0.17915600000000001</c:v>
                </c:pt>
                <c:pt idx="386">
                  <c:v>0.17915600000000001</c:v>
                </c:pt>
                <c:pt idx="387">
                  <c:v>0.17915600000000001</c:v>
                </c:pt>
                <c:pt idx="388">
                  <c:v>0.17915600000000001</c:v>
                </c:pt>
                <c:pt idx="389">
                  <c:v>0.17915600000000001</c:v>
                </c:pt>
                <c:pt idx="390">
                  <c:v>0.17915600000000001</c:v>
                </c:pt>
                <c:pt idx="391">
                  <c:v>0.17915600000000001</c:v>
                </c:pt>
                <c:pt idx="392">
                  <c:v>0.17915600000000001</c:v>
                </c:pt>
                <c:pt idx="393">
                  <c:v>0.17915600000000001</c:v>
                </c:pt>
                <c:pt idx="394">
                  <c:v>0.17915600000000001</c:v>
                </c:pt>
                <c:pt idx="395">
                  <c:v>0.17915600000000001</c:v>
                </c:pt>
                <c:pt idx="396">
                  <c:v>0.17915600000000001</c:v>
                </c:pt>
                <c:pt idx="397">
                  <c:v>0.17915600000000001</c:v>
                </c:pt>
                <c:pt idx="398">
                  <c:v>0.17915600000000001</c:v>
                </c:pt>
                <c:pt idx="399">
                  <c:v>0.17915600000000001</c:v>
                </c:pt>
                <c:pt idx="400">
                  <c:v>0.17915600000000001</c:v>
                </c:pt>
                <c:pt idx="401">
                  <c:v>0.17915600000000001</c:v>
                </c:pt>
                <c:pt idx="402">
                  <c:v>0.17915600000000001</c:v>
                </c:pt>
                <c:pt idx="403">
                  <c:v>0.17915600000000001</c:v>
                </c:pt>
                <c:pt idx="404">
                  <c:v>0.17915600000000001</c:v>
                </c:pt>
                <c:pt idx="405">
                  <c:v>0.17915600000000001</c:v>
                </c:pt>
                <c:pt idx="406">
                  <c:v>0.17915600000000001</c:v>
                </c:pt>
                <c:pt idx="407">
                  <c:v>0.17915600000000001</c:v>
                </c:pt>
                <c:pt idx="408">
                  <c:v>0.17915600000000001</c:v>
                </c:pt>
                <c:pt idx="409">
                  <c:v>0.17915600000000001</c:v>
                </c:pt>
                <c:pt idx="410">
                  <c:v>0.17915600000000001</c:v>
                </c:pt>
                <c:pt idx="411">
                  <c:v>0.17915600000000001</c:v>
                </c:pt>
                <c:pt idx="412">
                  <c:v>0.17915600000000001</c:v>
                </c:pt>
                <c:pt idx="413">
                  <c:v>0.17915600000000001</c:v>
                </c:pt>
                <c:pt idx="414">
                  <c:v>0.17915600000000001</c:v>
                </c:pt>
                <c:pt idx="415">
                  <c:v>0.17915600000000001</c:v>
                </c:pt>
                <c:pt idx="416">
                  <c:v>0.17915600000000001</c:v>
                </c:pt>
                <c:pt idx="417">
                  <c:v>0.17915600000000001</c:v>
                </c:pt>
                <c:pt idx="418">
                  <c:v>0.17915600000000001</c:v>
                </c:pt>
                <c:pt idx="419">
                  <c:v>0.17915600000000001</c:v>
                </c:pt>
                <c:pt idx="420">
                  <c:v>0.17915600000000001</c:v>
                </c:pt>
                <c:pt idx="421">
                  <c:v>0.17915600000000001</c:v>
                </c:pt>
                <c:pt idx="422">
                  <c:v>0.17915600000000001</c:v>
                </c:pt>
                <c:pt idx="423">
                  <c:v>0.17915600000000001</c:v>
                </c:pt>
                <c:pt idx="424">
                  <c:v>0.17915600000000001</c:v>
                </c:pt>
                <c:pt idx="425">
                  <c:v>0.17915600000000001</c:v>
                </c:pt>
                <c:pt idx="426">
                  <c:v>0.17915600000000001</c:v>
                </c:pt>
                <c:pt idx="427">
                  <c:v>0.17915600000000001</c:v>
                </c:pt>
                <c:pt idx="428">
                  <c:v>0.17915600000000001</c:v>
                </c:pt>
                <c:pt idx="429">
                  <c:v>0.17915600000000001</c:v>
                </c:pt>
                <c:pt idx="430">
                  <c:v>0.17915600000000001</c:v>
                </c:pt>
                <c:pt idx="431">
                  <c:v>0.17915600000000001</c:v>
                </c:pt>
                <c:pt idx="432">
                  <c:v>0.17915600000000001</c:v>
                </c:pt>
                <c:pt idx="433">
                  <c:v>0.17915600000000001</c:v>
                </c:pt>
                <c:pt idx="434">
                  <c:v>0.17915600000000001</c:v>
                </c:pt>
                <c:pt idx="435">
                  <c:v>0.17915600000000001</c:v>
                </c:pt>
                <c:pt idx="436">
                  <c:v>0.17915600000000001</c:v>
                </c:pt>
                <c:pt idx="437">
                  <c:v>0.17915600000000001</c:v>
                </c:pt>
                <c:pt idx="438">
                  <c:v>0.17915600000000001</c:v>
                </c:pt>
                <c:pt idx="439">
                  <c:v>0.17915600000000001</c:v>
                </c:pt>
                <c:pt idx="440">
                  <c:v>0.17915600000000001</c:v>
                </c:pt>
                <c:pt idx="441">
                  <c:v>0.17915600000000001</c:v>
                </c:pt>
                <c:pt idx="442">
                  <c:v>0.17915600000000001</c:v>
                </c:pt>
                <c:pt idx="443">
                  <c:v>0.17915600000000001</c:v>
                </c:pt>
                <c:pt idx="444">
                  <c:v>0.17915600000000001</c:v>
                </c:pt>
                <c:pt idx="445">
                  <c:v>0.17915600000000001</c:v>
                </c:pt>
                <c:pt idx="446">
                  <c:v>0.17915600000000001</c:v>
                </c:pt>
                <c:pt idx="447">
                  <c:v>0.17915600000000001</c:v>
                </c:pt>
                <c:pt idx="448">
                  <c:v>0.17915600000000001</c:v>
                </c:pt>
                <c:pt idx="449">
                  <c:v>0.17915600000000001</c:v>
                </c:pt>
                <c:pt idx="450">
                  <c:v>0.17915600000000001</c:v>
                </c:pt>
                <c:pt idx="451">
                  <c:v>0.17915600000000001</c:v>
                </c:pt>
                <c:pt idx="452">
                  <c:v>0.17915600000000001</c:v>
                </c:pt>
                <c:pt idx="453">
                  <c:v>0.17915600000000001</c:v>
                </c:pt>
                <c:pt idx="454">
                  <c:v>0.17915600000000001</c:v>
                </c:pt>
                <c:pt idx="455">
                  <c:v>0.17915600000000001</c:v>
                </c:pt>
                <c:pt idx="456">
                  <c:v>0.17915600000000001</c:v>
                </c:pt>
                <c:pt idx="457">
                  <c:v>0.17915600000000001</c:v>
                </c:pt>
                <c:pt idx="458">
                  <c:v>0.17915600000000001</c:v>
                </c:pt>
                <c:pt idx="459">
                  <c:v>0.17915600000000001</c:v>
                </c:pt>
                <c:pt idx="460">
                  <c:v>0.17915600000000001</c:v>
                </c:pt>
                <c:pt idx="461">
                  <c:v>0.17915600000000001</c:v>
                </c:pt>
                <c:pt idx="462">
                  <c:v>0.17915600000000001</c:v>
                </c:pt>
                <c:pt idx="463">
                  <c:v>0.17915600000000001</c:v>
                </c:pt>
                <c:pt idx="464">
                  <c:v>0.17915600000000001</c:v>
                </c:pt>
                <c:pt idx="465">
                  <c:v>0.17915600000000001</c:v>
                </c:pt>
                <c:pt idx="466">
                  <c:v>0.17915600000000001</c:v>
                </c:pt>
                <c:pt idx="467">
                  <c:v>0.17915600000000001</c:v>
                </c:pt>
                <c:pt idx="468">
                  <c:v>0.17915600000000001</c:v>
                </c:pt>
                <c:pt idx="469">
                  <c:v>0.17915600000000001</c:v>
                </c:pt>
                <c:pt idx="470">
                  <c:v>0.17915600000000001</c:v>
                </c:pt>
                <c:pt idx="471">
                  <c:v>0.17915600000000001</c:v>
                </c:pt>
                <c:pt idx="472">
                  <c:v>0.17915600000000001</c:v>
                </c:pt>
                <c:pt idx="473">
                  <c:v>0.17915600000000001</c:v>
                </c:pt>
                <c:pt idx="474">
                  <c:v>0.17915600000000001</c:v>
                </c:pt>
                <c:pt idx="475">
                  <c:v>0.17915600000000001</c:v>
                </c:pt>
                <c:pt idx="476">
                  <c:v>0.17915600000000001</c:v>
                </c:pt>
                <c:pt idx="477">
                  <c:v>0.17915600000000001</c:v>
                </c:pt>
                <c:pt idx="478">
                  <c:v>0.17915600000000001</c:v>
                </c:pt>
                <c:pt idx="479">
                  <c:v>0.17915600000000001</c:v>
                </c:pt>
                <c:pt idx="480">
                  <c:v>0.17915600000000001</c:v>
                </c:pt>
                <c:pt idx="481">
                  <c:v>0.17915600000000001</c:v>
                </c:pt>
                <c:pt idx="482">
                  <c:v>0.17915600000000001</c:v>
                </c:pt>
                <c:pt idx="483">
                  <c:v>0.17915600000000001</c:v>
                </c:pt>
                <c:pt idx="484">
                  <c:v>0.17915600000000001</c:v>
                </c:pt>
                <c:pt idx="485">
                  <c:v>0.17915600000000001</c:v>
                </c:pt>
                <c:pt idx="486">
                  <c:v>0.17915600000000001</c:v>
                </c:pt>
                <c:pt idx="487">
                  <c:v>0.17915600000000001</c:v>
                </c:pt>
                <c:pt idx="488">
                  <c:v>0.17915600000000001</c:v>
                </c:pt>
                <c:pt idx="489">
                  <c:v>0.17915600000000001</c:v>
                </c:pt>
                <c:pt idx="490">
                  <c:v>0.17915600000000001</c:v>
                </c:pt>
                <c:pt idx="491">
                  <c:v>0.17915600000000001</c:v>
                </c:pt>
                <c:pt idx="492">
                  <c:v>0.17915600000000001</c:v>
                </c:pt>
                <c:pt idx="493">
                  <c:v>0.17915600000000001</c:v>
                </c:pt>
                <c:pt idx="494">
                  <c:v>0.17915600000000001</c:v>
                </c:pt>
                <c:pt idx="495">
                  <c:v>0.17915600000000001</c:v>
                </c:pt>
                <c:pt idx="496">
                  <c:v>0.17915600000000001</c:v>
                </c:pt>
                <c:pt idx="497">
                  <c:v>0.17915600000000001</c:v>
                </c:pt>
                <c:pt idx="498">
                  <c:v>0.17915600000000001</c:v>
                </c:pt>
                <c:pt idx="499">
                  <c:v>0.17915600000000001</c:v>
                </c:pt>
                <c:pt idx="500">
                  <c:v>0.17915600000000001</c:v>
                </c:pt>
              </c:numCache>
            </c:numRef>
          </c:yVal>
          <c:smooth val="0"/>
          <c:extLst>
            <c:ext xmlns:c16="http://schemas.microsoft.com/office/drawing/2014/chart" uri="{C3380CC4-5D6E-409C-BE32-E72D297353CC}">
              <c16:uniqueId val="{00000001-621E-4D2E-A34F-F8DB66935092}"/>
            </c:ext>
          </c:extLst>
        </c:ser>
        <c:dLbls>
          <c:showLegendKey val="0"/>
          <c:showVal val="0"/>
          <c:showCatName val="0"/>
          <c:showSerName val="0"/>
          <c:showPercent val="0"/>
          <c:showBubbleSize val="0"/>
        </c:dLbls>
        <c:axId val="149168896"/>
        <c:axId val="149170816"/>
      </c:scatterChart>
      <c:valAx>
        <c:axId val="149168896"/>
        <c:scaling>
          <c:orientation val="minMax"/>
          <c:max val="5"/>
          <c:min val="0"/>
        </c:scaling>
        <c:delete val="0"/>
        <c:axPos val="b"/>
        <c:title>
          <c:tx>
            <c:rich>
              <a:bodyPr/>
              <a:lstStyle/>
              <a:p>
                <a:pPr>
                  <a:defRPr sz="800" b="0" i="0" u="none" strike="noStrike" baseline="0">
                    <a:solidFill>
                      <a:srgbClr val="000000"/>
                    </a:solidFill>
                    <a:latin typeface="Times New Roman" panose="02020603050405020304" pitchFamily="18" charset="0"/>
                    <a:ea typeface="Arial"/>
                    <a:cs typeface="Times New Roman" panose="02020603050405020304" pitchFamily="18" charset="0"/>
                  </a:defRPr>
                </a:pPr>
                <a:r>
                  <a:rPr lang="en-US" sz="800" b="0">
                    <a:latin typeface="Times New Roman" panose="02020603050405020304" pitchFamily="18" charset="0"/>
                    <a:cs typeface="Times New Roman" panose="02020603050405020304" pitchFamily="18" charset="0"/>
                  </a:rPr>
                  <a:t>Time Period (sec)</a:t>
                </a:r>
              </a:p>
            </c:rich>
          </c:tx>
          <c:layout>
            <c:manualLayout>
              <c:xMode val="edge"/>
              <c:yMode val="edge"/>
              <c:x val="0.44563100705363823"/>
              <c:y val="0.95043143044619427"/>
            </c:manualLayout>
          </c:layout>
          <c:overlay val="0"/>
          <c:spPr>
            <a:noFill/>
            <a:ln w="25400">
              <a:noFill/>
            </a:ln>
          </c:spPr>
        </c:title>
        <c:numFmt formatCode="#,##0.0" sourceLinked="0"/>
        <c:majorTickMark val="in"/>
        <c:minorTickMark val="none"/>
        <c:tickLblPos val="nextTo"/>
        <c:spPr>
          <a:ln w="3175">
            <a:solidFill>
              <a:srgbClr val="000000"/>
            </a:solidFill>
            <a:prstDash val="solid"/>
          </a:ln>
        </c:spPr>
        <c:txPr>
          <a:bodyPr rot="0" vert="horz"/>
          <a:lstStyle/>
          <a:p>
            <a:pPr>
              <a:defRPr sz="800" b="0" i="0" u="none" strike="noStrike" baseline="0">
                <a:solidFill>
                  <a:srgbClr val="000000"/>
                </a:solidFill>
                <a:latin typeface="Times New Roman"/>
                <a:ea typeface="Times New Roman"/>
                <a:cs typeface="Times New Roman"/>
              </a:defRPr>
            </a:pPr>
            <a:endParaRPr lang="en-US"/>
          </a:p>
        </c:txPr>
        <c:crossAx val="149170816"/>
        <c:crossesAt val="0"/>
        <c:crossBetween val="midCat"/>
        <c:majorUnit val="0.5"/>
      </c:valAx>
      <c:valAx>
        <c:axId val="149170816"/>
        <c:scaling>
          <c:orientation val="minMax"/>
          <c:max val="1"/>
        </c:scaling>
        <c:delete val="0"/>
        <c:axPos val="l"/>
        <c:title>
          <c:tx>
            <c:rich>
              <a:bodyPr/>
              <a:lstStyle/>
              <a:p>
                <a:pPr>
                  <a:defRPr sz="700" b="0" i="0" u="none" strike="noStrike" baseline="0">
                    <a:solidFill>
                      <a:srgbClr val="000000"/>
                    </a:solidFill>
                    <a:latin typeface="Times New Roman" panose="02020603050405020304" pitchFamily="18" charset="0"/>
                    <a:ea typeface="Arial"/>
                    <a:cs typeface="Times New Roman" panose="02020603050405020304" pitchFamily="18" charset="0"/>
                  </a:defRPr>
                </a:pPr>
                <a:r>
                  <a:rPr lang="en-US" sz="700" b="0" i="0" baseline="0">
                    <a:effectLst/>
                  </a:rPr>
                  <a:t>Base Shear Coefficien (BSC)</a:t>
                </a:r>
                <a:endParaRPr lang="en-US" sz="700" b="0">
                  <a:effectLst/>
                </a:endParaRPr>
              </a:p>
            </c:rich>
          </c:tx>
          <c:layout>
            <c:manualLayout>
              <c:xMode val="edge"/>
              <c:yMode val="edge"/>
              <c:x val="1.845328024741828E-3"/>
              <c:y val="8.3524720354161724E-2"/>
            </c:manualLayout>
          </c:layout>
          <c:overlay val="0"/>
          <c:spPr>
            <a:noFill/>
            <a:ln w="25400">
              <a:noFill/>
            </a:ln>
          </c:spPr>
        </c:title>
        <c:numFmt formatCode="#,##0.0" sourceLinked="0"/>
        <c:majorTickMark val="in"/>
        <c:minorTickMark val="none"/>
        <c:tickLblPos val="nextTo"/>
        <c:spPr>
          <a:ln w="3175">
            <a:solidFill>
              <a:srgbClr val="000000"/>
            </a:solidFill>
            <a:prstDash val="solid"/>
          </a:ln>
        </c:spPr>
        <c:txPr>
          <a:bodyPr rot="0" vert="horz"/>
          <a:lstStyle/>
          <a:p>
            <a:pPr>
              <a:defRPr sz="800" b="0" i="0" u="none" strike="noStrike" baseline="0">
                <a:solidFill>
                  <a:srgbClr val="000000"/>
                </a:solidFill>
                <a:latin typeface="Times New Roman" panose="02020603050405020304" pitchFamily="18" charset="0"/>
                <a:ea typeface="Arial"/>
                <a:cs typeface="Times New Roman" panose="02020603050405020304" pitchFamily="18" charset="0"/>
              </a:defRPr>
            </a:pPr>
            <a:endParaRPr lang="en-US"/>
          </a:p>
        </c:txPr>
        <c:crossAx val="149168896"/>
        <c:crosses val="autoZero"/>
        <c:crossBetween val="midCat"/>
        <c:majorUnit val="0.2"/>
      </c:valAx>
      <c:spPr>
        <a:solidFill>
          <a:schemeClr val="bg1"/>
        </a:solidFill>
        <a:ln w="6350">
          <a:solidFill>
            <a:srgbClr val="000000"/>
          </a:solidFill>
          <a:prstDash val="solid"/>
        </a:ln>
      </c:spPr>
    </c:plotArea>
    <c:legend>
      <c:legendPos val="r"/>
      <c:layout>
        <c:manualLayout>
          <c:xMode val="edge"/>
          <c:yMode val="edge"/>
          <c:x val="0.26117381489841984"/>
          <c:y val="0.1090569781139562"/>
          <c:w val="0.64217130872184991"/>
          <c:h val="0.23094550189100377"/>
        </c:manualLayout>
      </c:layout>
      <c:overlay val="0"/>
      <c:txPr>
        <a:bodyPr/>
        <a:lstStyle/>
        <a:p>
          <a:pPr>
            <a:defRPr sz="600" b="0">
              <a:latin typeface="Times New Roman" panose="02020603050405020304" pitchFamily="18" charset="0"/>
              <a:cs typeface="Times New Roman" panose="02020603050405020304" pitchFamily="18" charset="0"/>
            </a:defRPr>
          </a:pPr>
          <a:endParaRPr lang="en-US"/>
        </a:p>
      </c:txPr>
    </c:legend>
    <c:plotVisOnly val="1"/>
    <c:dispBlanksAs val="gap"/>
    <c:showDLblsOverMax val="0"/>
  </c:chart>
  <c:spPr>
    <a:noFill/>
    <a:ln w="9525">
      <a:noFill/>
    </a:ln>
  </c:spPr>
  <c:txPr>
    <a:bodyPr/>
    <a:lstStyle/>
    <a:p>
      <a:pPr>
        <a:defRPr sz="1000" b="0" i="0" u="none" strike="noStrike" baseline="0">
          <a:solidFill>
            <a:srgbClr val="000000"/>
          </a:solidFill>
          <a:latin typeface="Arial"/>
          <a:ea typeface="Arial"/>
          <a:cs typeface="Arial"/>
        </a:defRPr>
      </a:pPr>
      <a:endParaRPr lang="en-US"/>
    </a:p>
  </c:txPr>
  <c:externalData r:id="rId1">
    <c:autoUpdate val="0"/>
  </c:externalData>
  <c:userShapes r:id="rId2"/>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3123791488089306"/>
          <c:y val="7.8601769343096317E-2"/>
          <c:w val="0.81180005980265124"/>
          <c:h val="0.72064720568465523"/>
        </c:manualLayout>
      </c:layout>
      <c:scatterChart>
        <c:scatterStyle val="lineMarker"/>
        <c:varyColors val="0"/>
        <c:ser>
          <c:idx val="4"/>
          <c:order val="0"/>
          <c:tx>
            <c:v>R=3 , Tank , Soil Type IV , Standard 2800</c:v>
          </c:tx>
          <c:spPr>
            <a:ln w="12700" cmpd="sng">
              <a:solidFill>
                <a:srgbClr val="00B050"/>
              </a:solidFill>
              <a:prstDash val="solid"/>
            </a:ln>
          </c:spPr>
          <c:marker>
            <c:symbol val="none"/>
          </c:marker>
          <c:xVal>
            <c:numRef>
              <c:f>'[2800-NEW.xls]2800-4'!$EG$1:$EG$500</c:f>
              <c:numCache>
                <c:formatCode>General</c:formatCode>
                <c:ptCount val="500"/>
                <c:pt idx="0">
                  <c:v>0.01</c:v>
                </c:pt>
                <c:pt idx="1">
                  <c:v>0.02</c:v>
                </c:pt>
                <c:pt idx="2">
                  <c:v>0.03</c:v>
                </c:pt>
                <c:pt idx="3">
                  <c:v>0.04</c:v>
                </c:pt>
                <c:pt idx="4">
                  <c:v>0.05</c:v>
                </c:pt>
                <c:pt idx="5">
                  <c:v>0.06</c:v>
                </c:pt>
                <c:pt idx="6">
                  <c:v>7.0000000000000007E-2</c:v>
                </c:pt>
                <c:pt idx="7">
                  <c:v>0.08</c:v>
                </c:pt>
                <c:pt idx="8">
                  <c:v>0.09</c:v>
                </c:pt>
                <c:pt idx="9">
                  <c:v>0.1</c:v>
                </c:pt>
                <c:pt idx="10">
                  <c:v>0.11</c:v>
                </c:pt>
                <c:pt idx="11">
                  <c:v>0.12</c:v>
                </c:pt>
                <c:pt idx="12">
                  <c:v>0.13</c:v>
                </c:pt>
                <c:pt idx="13">
                  <c:v>0.14000000000000001</c:v>
                </c:pt>
                <c:pt idx="14">
                  <c:v>0.15</c:v>
                </c:pt>
                <c:pt idx="15">
                  <c:v>0.16</c:v>
                </c:pt>
                <c:pt idx="16">
                  <c:v>0.17</c:v>
                </c:pt>
                <c:pt idx="17">
                  <c:v>0.18</c:v>
                </c:pt>
                <c:pt idx="18">
                  <c:v>0.19</c:v>
                </c:pt>
                <c:pt idx="19">
                  <c:v>0.2</c:v>
                </c:pt>
                <c:pt idx="20">
                  <c:v>0.21</c:v>
                </c:pt>
                <c:pt idx="21">
                  <c:v>0.22</c:v>
                </c:pt>
                <c:pt idx="22">
                  <c:v>0.23</c:v>
                </c:pt>
                <c:pt idx="23">
                  <c:v>0.24</c:v>
                </c:pt>
                <c:pt idx="24">
                  <c:v>0.25</c:v>
                </c:pt>
                <c:pt idx="25">
                  <c:v>0.26</c:v>
                </c:pt>
                <c:pt idx="26">
                  <c:v>0.27</c:v>
                </c:pt>
                <c:pt idx="27">
                  <c:v>0.28000000000000003</c:v>
                </c:pt>
                <c:pt idx="28">
                  <c:v>0.28999999999999998</c:v>
                </c:pt>
                <c:pt idx="29">
                  <c:v>0.3</c:v>
                </c:pt>
                <c:pt idx="30">
                  <c:v>0.31</c:v>
                </c:pt>
                <c:pt idx="31">
                  <c:v>0.32</c:v>
                </c:pt>
                <c:pt idx="32">
                  <c:v>0.33</c:v>
                </c:pt>
                <c:pt idx="33">
                  <c:v>0.34</c:v>
                </c:pt>
                <c:pt idx="34">
                  <c:v>0.35</c:v>
                </c:pt>
                <c:pt idx="35">
                  <c:v>0.36</c:v>
                </c:pt>
                <c:pt idx="36">
                  <c:v>0.37</c:v>
                </c:pt>
                <c:pt idx="37">
                  <c:v>0.38</c:v>
                </c:pt>
                <c:pt idx="38">
                  <c:v>0.39</c:v>
                </c:pt>
                <c:pt idx="39">
                  <c:v>0.4</c:v>
                </c:pt>
                <c:pt idx="40">
                  <c:v>0.41</c:v>
                </c:pt>
                <c:pt idx="41">
                  <c:v>0.42</c:v>
                </c:pt>
                <c:pt idx="42">
                  <c:v>0.43</c:v>
                </c:pt>
                <c:pt idx="43">
                  <c:v>0.44</c:v>
                </c:pt>
                <c:pt idx="44">
                  <c:v>0.45</c:v>
                </c:pt>
                <c:pt idx="45">
                  <c:v>0.46</c:v>
                </c:pt>
                <c:pt idx="46">
                  <c:v>0.47</c:v>
                </c:pt>
                <c:pt idx="47">
                  <c:v>0.48</c:v>
                </c:pt>
                <c:pt idx="48">
                  <c:v>0.49</c:v>
                </c:pt>
                <c:pt idx="49">
                  <c:v>0.5</c:v>
                </c:pt>
                <c:pt idx="50">
                  <c:v>0.51</c:v>
                </c:pt>
                <c:pt idx="51">
                  <c:v>0.52</c:v>
                </c:pt>
                <c:pt idx="52">
                  <c:v>0.53</c:v>
                </c:pt>
                <c:pt idx="53">
                  <c:v>0.54</c:v>
                </c:pt>
                <c:pt idx="54">
                  <c:v>0.55000000000000004</c:v>
                </c:pt>
                <c:pt idx="55">
                  <c:v>0.56000000000000005</c:v>
                </c:pt>
                <c:pt idx="56">
                  <c:v>0.56999999999999995</c:v>
                </c:pt>
                <c:pt idx="57">
                  <c:v>0.57999999999999996</c:v>
                </c:pt>
                <c:pt idx="58">
                  <c:v>0.59</c:v>
                </c:pt>
                <c:pt idx="59">
                  <c:v>0.6</c:v>
                </c:pt>
                <c:pt idx="60">
                  <c:v>0.61</c:v>
                </c:pt>
                <c:pt idx="61">
                  <c:v>0.62</c:v>
                </c:pt>
                <c:pt idx="62">
                  <c:v>0.63</c:v>
                </c:pt>
                <c:pt idx="63">
                  <c:v>0.64</c:v>
                </c:pt>
                <c:pt idx="64">
                  <c:v>0.65</c:v>
                </c:pt>
                <c:pt idx="65">
                  <c:v>0.66</c:v>
                </c:pt>
                <c:pt idx="66">
                  <c:v>0.67</c:v>
                </c:pt>
                <c:pt idx="67">
                  <c:v>0.68</c:v>
                </c:pt>
                <c:pt idx="68">
                  <c:v>0.69</c:v>
                </c:pt>
                <c:pt idx="69">
                  <c:v>0.7</c:v>
                </c:pt>
                <c:pt idx="70">
                  <c:v>0.71</c:v>
                </c:pt>
                <c:pt idx="71">
                  <c:v>0.72</c:v>
                </c:pt>
                <c:pt idx="72">
                  <c:v>0.73</c:v>
                </c:pt>
                <c:pt idx="73">
                  <c:v>0.74</c:v>
                </c:pt>
                <c:pt idx="74">
                  <c:v>0.75</c:v>
                </c:pt>
                <c:pt idx="75">
                  <c:v>0.76</c:v>
                </c:pt>
                <c:pt idx="76">
                  <c:v>0.77</c:v>
                </c:pt>
                <c:pt idx="77">
                  <c:v>0.78</c:v>
                </c:pt>
                <c:pt idx="78">
                  <c:v>0.79</c:v>
                </c:pt>
                <c:pt idx="79">
                  <c:v>0.8</c:v>
                </c:pt>
                <c:pt idx="80">
                  <c:v>0.81</c:v>
                </c:pt>
                <c:pt idx="81">
                  <c:v>0.82</c:v>
                </c:pt>
                <c:pt idx="82">
                  <c:v>0.83</c:v>
                </c:pt>
                <c:pt idx="83">
                  <c:v>0.84</c:v>
                </c:pt>
                <c:pt idx="84">
                  <c:v>0.85</c:v>
                </c:pt>
                <c:pt idx="85">
                  <c:v>0.86</c:v>
                </c:pt>
                <c:pt idx="86">
                  <c:v>0.87</c:v>
                </c:pt>
                <c:pt idx="87">
                  <c:v>0.88</c:v>
                </c:pt>
                <c:pt idx="88">
                  <c:v>0.89</c:v>
                </c:pt>
                <c:pt idx="89">
                  <c:v>0.9</c:v>
                </c:pt>
                <c:pt idx="90">
                  <c:v>0.91</c:v>
                </c:pt>
                <c:pt idx="91">
                  <c:v>0.92</c:v>
                </c:pt>
                <c:pt idx="92">
                  <c:v>0.93</c:v>
                </c:pt>
                <c:pt idx="93">
                  <c:v>0.94</c:v>
                </c:pt>
                <c:pt idx="94">
                  <c:v>0.95</c:v>
                </c:pt>
                <c:pt idx="95">
                  <c:v>0.96</c:v>
                </c:pt>
                <c:pt idx="96">
                  <c:v>0.97</c:v>
                </c:pt>
                <c:pt idx="97">
                  <c:v>0.98</c:v>
                </c:pt>
                <c:pt idx="98">
                  <c:v>0.99</c:v>
                </c:pt>
                <c:pt idx="99">
                  <c:v>1</c:v>
                </c:pt>
                <c:pt idx="100">
                  <c:v>1.01</c:v>
                </c:pt>
                <c:pt idx="101">
                  <c:v>1.02</c:v>
                </c:pt>
                <c:pt idx="102">
                  <c:v>1.03</c:v>
                </c:pt>
                <c:pt idx="103">
                  <c:v>1.04</c:v>
                </c:pt>
                <c:pt idx="104">
                  <c:v>1.05</c:v>
                </c:pt>
                <c:pt idx="105">
                  <c:v>1.06</c:v>
                </c:pt>
                <c:pt idx="106">
                  <c:v>1.07</c:v>
                </c:pt>
                <c:pt idx="107">
                  <c:v>1.08</c:v>
                </c:pt>
                <c:pt idx="108">
                  <c:v>1.0900000000000001</c:v>
                </c:pt>
                <c:pt idx="109">
                  <c:v>1.1000000000000001</c:v>
                </c:pt>
                <c:pt idx="110">
                  <c:v>1.1100000000000001</c:v>
                </c:pt>
                <c:pt idx="111">
                  <c:v>1.1200000000000001</c:v>
                </c:pt>
                <c:pt idx="112">
                  <c:v>1.1299999999999999</c:v>
                </c:pt>
                <c:pt idx="113">
                  <c:v>1.1399999999999999</c:v>
                </c:pt>
                <c:pt idx="114">
                  <c:v>1.1499999999999999</c:v>
                </c:pt>
                <c:pt idx="115">
                  <c:v>1.1599999999999999</c:v>
                </c:pt>
                <c:pt idx="116">
                  <c:v>1.17</c:v>
                </c:pt>
                <c:pt idx="117">
                  <c:v>1.18</c:v>
                </c:pt>
                <c:pt idx="118">
                  <c:v>1.19</c:v>
                </c:pt>
                <c:pt idx="119">
                  <c:v>1.2</c:v>
                </c:pt>
                <c:pt idx="120">
                  <c:v>1.21</c:v>
                </c:pt>
                <c:pt idx="121">
                  <c:v>1.22</c:v>
                </c:pt>
                <c:pt idx="122">
                  <c:v>1.23</c:v>
                </c:pt>
                <c:pt idx="123">
                  <c:v>1.24</c:v>
                </c:pt>
                <c:pt idx="124">
                  <c:v>1.25</c:v>
                </c:pt>
                <c:pt idx="125">
                  <c:v>1.26</c:v>
                </c:pt>
                <c:pt idx="126">
                  <c:v>1.27</c:v>
                </c:pt>
                <c:pt idx="127">
                  <c:v>1.28</c:v>
                </c:pt>
                <c:pt idx="128">
                  <c:v>1.29</c:v>
                </c:pt>
                <c:pt idx="129">
                  <c:v>1.3</c:v>
                </c:pt>
                <c:pt idx="130">
                  <c:v>1.31</c:v>
                </c:pt>
                <c:pt idx="131">
                  <c:v>1.32</c:v>
                </c:pt>
                <c:pt idx="132">
                  <c:v>1.33</c:v>
                </c:pt>
                <c:pt idx="133">
                  <c:v>1.34</c:v>
                </c:pt>
                <c:pt idx="134">
                  <c:v>1.35</c:v>
                </c:pt>
                <c:pt idx="135">
                  <c:v>1.36</c:v>
                </c:pt>
                <c:pt idx="136">
                  <c:v>1.37</c:v>
                </c:pt>
                <c:pt idx="137">
                  <c:v>1.38</c:v>
                </c:pt>
                <c:pt idx="138">
                  <c:v>1.39</c:v>
                </c:pt>
                <c:pt idx="139">
                  <c:v>1.4</c:v>
                </c:pt>
                <c:pt idx="140">
                  <c:v>1.41</c:v>
                </c:pt>
                <c:pt idx="141">
                  <c:v>1.42</c:v>
                </c:pt>
                <c:pt idx="142">
                  <c:v>1.43</c:v>
                </c:pt>
                <c:pt idx="143">
                  <c:v>1.44</c:v>
                </c:pt>
                <c:pt idx="144">
                  <c:v>1.45</c:v>
                </c:pt>
                <c:pt idx="145">
                  <c:v>1.46</c:v>
                </c:pt>
                <c:pt idx="146">
                  <c:v>1.47</c:v>
                </c:pt>
                <c:pt idx="147">
                  <c:v>1.48</c:v>
                </c:pt>
                <c:pt idx="148">
                  <c:v>1.49</c:v>
                </c:pt>
                <c:pt idx="149">
                  <c:v>1.5</c:v>
                </c:pt>
                <c:pt idx="150">
                  <c:v>1.51</c:v>
                </c:pt>
                <c:pt idx="151">
                  <c:v>1.52</c:v>
                </c:pt>
                <c:pt idx="152">
                  <c:v>1.53</c:v>
                </c:pt>
                <c:pt idx="153">
                  <c:v>1.54</c:v>
                </c:pt>
                <c:pt idx="154">
                  <c:v>1.55</c:v>
                </c:pt>
                <c:pt idx="155">
                  <c:v>1.56</c:v>
                </c:pt>
                <c:pt idx="156">
                  <c:v>1.57</c:v>
                </c:pt>
                <c:pt idx="157">
                  <c:v>1.58</c:v>
                </c:pt>
                <c:pt idx="158">
                  <c:v>1.59</c:v>
                </c:pt>
                <c:pt idx="159">
                  <c:v>1.6</c:v>
                </c:pt>
                <c:pt idx="160">
                  <c:v>1.61</c:v>
                </c:pt>
                <c:pt idx="161">
                  <c:v>1.62</c:v>
                </c:pt>
                <c:pt idx="162">
                  <c:v>1.63</c:v>
                </c:pt>
                <c:pt idx="163">
                  <c:v>1.64</c:v>
                </c:pt>
                <c:pt idx="164">
                  <c:v>1.65</c:v>
                </c:pt>
                <c:pt idx="165">
                  <c:v>1.66</c:v>
                </c:pt>
                <c:pt idx="166">
                  <c:v>1.67</c:v>
                </c:pt>
                <c:pt idx="167">
                  <c:v>1.68</c:v>
                </c:pt>
                <c:pt idx="168">
                  <c:v>1.69</c:v>
                </c:pt>
                <c:pt idx="169">
                  <c:v>1.7</c:v>
                </c:pt>
                <c:pt idx="170">
                  <c:v>1.71</c:v>
                </c:pt>
                <c:pt idx="171">
                  <c:v>1.72</c:v>
                </c:pt>
                <c:pt idx="172">
                  <c:v>1.73</c:v>
                </c:pt>
                <c:pt idx="173">
                  <c:v>1.74</c:v>
                </c:pt>
                <c:pt idx="174">
                  <c:v>1.75</c:v>
                </c:pt>
                <c:pt idx="175">
                  <c:v>1.76</c:v>
                </c:pt>
                <c:pt idx="176">
                  <c:v>1.77</c:v>
                </c:pt>
                <c:pt idx="177">
                  <c:v>1.78</c:v>
                </c:pt>
                <c:pt idx="178">
                  <c:v>1.79</c:v>
                </c:pt>
                <c:pt idx="179">
                  <c:v>1.8</c:v>
                </c:pt>
                <c:pt idx="180">
                  <c:v>1.81</c:v>
                </c:pt>
                <c:pt idx="181">
                  <c:v>1.82</c:v>
                </c:pt>
                <c:pt idx="182">
                  <c:v>1.83</c:v>
                </c:pt>
                <c:pt idx="183">
                  <c:v>1.84</c:v>
                </c:pt>
                <c:pt idx="184">
                  <c:v>1.85</c:v>
                </c:pt>
                <c:pt idx="185">
                  <c:v>1.86</c:v>
                </c:pt>
                <c:pt idx="186">
                  <c:v>1.87</c:v>
                </c:pt>
                <c:pt idx="187">
                  <c:v>1.88</c:v>
                </c:pt>
                <c:pt idx="188">
                  <c:v>1.89</c:v>
                </c:pt>
                <c:pt idx="189">
                  <c:v>1.9</c:v>
                </c:pt>
                <c:pt idx="190">
                  <c:v>1.91</c:v>
                </c:pt>
                <c:pt idx="191">
                  <c:v>1.92</c:v>
                </c:pt>
                <c:pt idx="192">
                  <c:v>1.93</c:v>
                </c:pt>
                <c:pt idx="193">
                  <c:v>1.94</c:v>
                </c:pt>
                <c:pt idx="194">
                  <c:v>1.95</c:v>
                </c:pt>
                <c:pt idx="195">
                  <c:v>1.96</c:v>
                </c:pt>
                <c:pt idx="196">
                  <c:v>1.97</c:v>
                </c:pt>
                <c:pt idx="197">
                  <c:v>1.98</c:v>
                </c:pt>
                <c:pt idx="198">
                  <c:v>1.99</c:v>
                </c:pt>
                <c:pt idx="199">
                  <c:v>2</c:v>
                </c:pt>
                <c:pt idx="200">
                  <c:v>2.0099999999999998</c:v>
                </c:pt>
                <c:pt idx="201">
                  <c:v>2.02</c:v>
                </c:pt>
                <c:pt idx="202">
                  <c:v>2.0299999999999998</c:v>
                </c:pt>
                <c:pt idx="203">
                  <c:v>2.04</c:v>
                </c:pt>
                <c:pt idx="204">
                  <c:v>2.0499999999999998</c:v>
                </c:pt>
                <c:pt idx="205">
                  <c:v>2.06</c:v>
                </c:pt>
                <c:pt idx="206">
                  <c:v>2.0699999999999998</c:v>
                </c:pt>
                <c:pt idx="207">
                  <c:v>2.08</c:v>
                </c:pt>
                <c:pt idx="208">
                  <c:v>2.09</c:v>
                </c:pt>
                <c:pt idx="209">
                  <c:v>2.1</c:v>
                </c:pt>
                <c:pt idx="210">
                  <c:v>2.11</c:v>
                </c:pt>
                <c:pt idx="211">
                  <c:v>2.12</c:v>
                </c:pt>
                <c:pt idx="212">
                  <c:v>2.13</c:v>
                </c:pt>
                <c:pt idx="213">
                  <c:v>2.14</c:v>
                </c:pt>
                <c:pt idx="214">
                  <c:v>2.15</c:v>
                </c:pt>
                <c:pt idx="215">
                  <c:v>2.16</c:v>
                </c:pt>
                <c:pt idx="216">
                  <c:v>2.17</c:v>
                </c:pt>
                <c:pt idx="217">
                  <c:v>2.1800000000000002</c:v>
                </c:pt>
                <c:pt idx="218">
                  <c:v>2.19</c:v>
                </c:pt>
                <c:pt idx="219">
                  <c:v>2.2000000000000002</c:v>
                </c:pt>
                <c:pt idx="220">
                  <c:v>2.21</c:v>
                </c:pt>
                <c:pt idx="221">
                  <c:v>2.2200000000000002</c:v>
                </c:pt>
                <c:pt idx="222">
                  <c:v>2.23</c:v>
                </c:pt>
                <c:pt idx="223">
                  <c:v>2.2400000000000002</c:v>
                </c:pt>
                <c:pt idx="224">
                  <c:v>2.25</c:v>
                </c:pt>
                <c:pt idx="225">
                  <c:v>2.2599999999999998</c:v>
                </c:pt>
                <c:pt idx="226">
                  <c:v>2.27</c:v>
                </c:pt>
                <c:pt idx="227">
                  <c:v>2.2799999999999998</c:v>
                </c:pt>
                <c:pt idx="228">
                  <c:v>2.29</c:v>
                </c:pt>
                <c:pt idx="229">
                  <c:v>2.2999999999999998</c:v>
                </c:pt>
                <c:pt idx="230">
                  <c:v>2.31</c:v>
                </c:pt>
                <c:pt idx="231">
                  <c:v>2.3199999999999998</c:v>
                </c:pt>
                <c:pt idx="232">
                  <c:v>2.33</c:v>
                </c:pt>
                <c:pt idx="233">
                  <c:v>2.34</c:v>
                </c:pt>
                <c:pt idx="234">
                  <c:v>2.35</c:v>
                </c:pt>
                <c:pt idx="235">
                  <c:v>2.36</c:v>
                </c:pt>
                <c:pt idx="236">
                  <c:v>2.37</c:v>
                </c:pt>
                <c:pt idx="237">
                  <c:v>2.38</c:v>
                </c:pt>
                <c:pt idx="238">
                  <c:v>2.39</c:v>
                </c:pt>
                <c:pt idx="239">
                  <c:v>2.4</c:v>
                </c:pt>
                <c:pt idx="240">
                  <c:v>2.41</c:v>
                </c:pt>
                <c:pt idx="241">
                  <c:v>2.42</c:v>
                </c:pt>
                <c:pt idx="242">
                  <c:v>2.4300000000000002</c:v>
                </c:pt>
                <c:pt idx="243">
                  <c:v>2.44</c:v>
                </c:pt>
                <c:pt idx="244">
                  <c:v>2.4500000000000002</c:v>
                </c:pt>
                <c:pt idx="245">
                  <c:v>2.46</c:v>
                </c:pt>
                <c:pt idx="246">
                  <c:v>2.4700000000000002</c:v>
                </c:pt>
                <c:pt idx="247">
                  <c:v>2.48</c:v>
                </c:pt>
                <c:pt idx="248">
                  <c:v>2.4900000000000002</c:v>
                </c:pt>
                <c:pt idx="249">
                  <c:v>2.5</c:v>
                </c:pt>
                <c:pt idx="250">
                  <c:v>2.5099999999999998</c:v>
                </c:pt>
                <c:pt idx="251">
                  <c:v>2.52</c:v>
                </c:pt>
                <c:pt idx="252">
                  <c:v>2.5299999999999998</c:v>
                </c:pt>
                <c:pt idx="253">
                  <c:v>2.54</c:v>
                </c:pt>
                <c:pt idx="254">
                  <c:v>2.5499999999999998</c:v>
                </c:pt>
                <c:pt idx="255">
                  <c:v>2.56</c:v>
                </c:pt>
                <c:pt idx="256">
                  <c:v>2.57</c:v>
                </c:pt>
                <c:pt idx="257">
                  <c:v>2.58</c:v>
                </c:pt>
                <c:pt idx="258">
                  <c:v>2.59</c:v>
                </c:pt>
                <c:pt idx="259">
                  <c:v>2.6</c:v>
                </c:pt>
                <c:pt idx="260">
                  <c:v>2.61</c:v>
                </c:pt>
                <c:pt idx="261">
                  <c:v>2.62</c:v>
                </c:pt>
                <c:pt idx="262">
                  <c:v>2.63</c:v>
                </c:pt>
                <c:pt idx="263">
                  <c:v>2.64</c:v>
                </c:pt>
                <c:pt idx="264">
                  <c:v>2.65</c:v>
                </c:pt>
                <c:pt idx="265">
                  <c:v>2.66</c:v>
                </c:pt>
                <c:pt idx="266">
                  <c:v>2.67</c:v>
                </c:pt>
                <c:pt idx="267">
                  <c:v>2.68</c:v>
                </c:pt>
                <c:pt idx="268">
                  <c:v>2.69</c:v>
                </c:pt>
                <c:pt idx="269">
                  <c:v>2.7</c:v>
                </c:pt>
                <c:pt idx="270">
                  <c:v>2.71</c:v>
                </c:pt>
                <c:pt idx="271">
                  <c:v>2.72</c:v>
                </c:pt>
                <c:pt idx="272">
                  <c:v>2.73</c:v>
                </c:pt>
                <c:pt idx="273">
                  <c:v>2.74</c:v>
                </c:pt>
                <c:pt idx="274">
                  <c:v>2.75</c:v>
                </c:pt>
                <c:pt idx="275">
                  <c:v>2.76</c:v>
                </c:pt>
                <c:pt idx="276">
                  <c:v>2.77</c:v>
                </c:pt>
                <c:pt idx="277">
                  <c:v>2.78</c:v>
                </c:pt>
                <c:pt idx="278">
                  <c:v>2.79</c:v>
                </c:pt>
                <c:pt idx="279">
                  <c:v>2.8</c:v>
                </c:pt>
                <c:pt idx="280">
                  <c:v>2.81</c:v>
                </c:pt>
                <c:pt idx="281">
                  <c:v>2.82</c:v>
                </c:pt>
                <c:pt idx="282">
                  <c:v>2.83</c:v>
                </c:pt>
                <c:pt idx="283">
                  <c:v>2.84</c:v>
                </c:pt>
                <c:pt idx="284">
                  <c:v>2.85</c:v>
                </c:pt>
                <c:pt idx="285">
                  <c:v>2.86</c:v>
                </c:pt>
                <c:pt idx="286">
                  <c:v>2.87</c:v>
                </c:pt>
                <c:pt idx="287">
                  <c:v>2.88</c:v>
                </c:pt>
                <c:pt idx="288">
                  <c:v>2.89</c:v>
                </c:pt>
                <c:pt idx="289">
                  <c:v>2.9</c:v>
                </c:pt>
                <c:pt idx="290">
                  <c:v>2.91</c:v>
                </c:pt>
                <c:pt idx="291">
                  <c:v>2.92</c:v>
                </c:pt>
                <c:pt idx="292">
                  <c:v>2.93</c:v>
                </c:pt>
                <c:pt idx="293">
                  <c:v>2.94</c:v>
                </c:pt>
                <c:pt idx="294">
                  <c:v>2.95</c:v>
                </c:pt>
                <c:pt idx="295">
                  <c:v>2.96</c:v>
                </c:pt>
                <c:pt idx="296">
                  <c:v>2.97</c:v>
                </c:pt>
                <c:pt idx="297">
                  <c:v>2.98</c:v>
                </c:pt>
                <c:pt idx="298">
                  <c:v>2.99</c:v>
                </c:pt>
                <c:pt idx="299">
                  <c:v>3</c:v>
                </c:pt>
                <c:pt idx="300">
                  <c:v>3.01</c:v>
                </c:pt>
                <c:pt idx="301">
                  <c:v>3.02</c:v>
                </c:pt>
                <c:pt idx="302">
                  <c:v>3.03</c:v>
                </c:pt>
                <c:pt idx="303">
                  <c:v>3.04</c:v>
                </c:pt>
                <c:pt idx="304">
                  <c:v>3.05</c:v>
                </c:pt>
                <c:pt idx="305">
                  <c:v>3.06</c:v>
                </c:pt>
                <c:pt idx="306">
                  <c:v>3.07</c:v>
                </c:pt>
                <c:pt idx="307">
                  <c:v>3.08</c:v>
                </c:pt>
                <c:pt idx="308">
                  <c:v>3.09</c:v>
                </c:pt>
                <c:pt idx="309">
                  <c:v>3.1</c:v>
                </c:pt>
                <c:pt idx="310">
                  <c:v>3.11</c:v>
                </c:pt>
                <c:pt idx="311">
                  <c:v>3.12</c:v>
                </c:pt>
                <c:pt idx="312">
                  <c:v>3.13</c:v>
                </c:pt>
                <c:pt idx="313">
                  <c:v>3.14</c:v>
                </c:pt>
                <c:pt idx="314">
                  <c:v>3.15</c:v>
                </c:pt>
                <c:pt idx="315">
                  <c:v>3.16</c:v>
                </c:pt>
                <c:pt idx="316">
                  <c:v>3.17</c:v>
                </c:pt>
                <c:pt idx="317">
                  <c:v>3.18</c:v>
                </c:pt>
                <c:pt idx="318">
                  <c:v>3.19</c:v>
                </c:pt>
                <c:pt idx="319">
                  <c:v>3.2</c:v>
                </c:pt>
                <c:pt idx="320">
                  <c:v>3.21</c:v>
                </c:pt>
                <c:pt idx="321">
                  <c:v>3.22</c:v>
                </c:pt>
                <c:pt idx="322">
                  <c:v>3.23</c:v>
                </c:pt>
                <c:pt idx="323">
                  <c:v>3.24</c:v>
                </c:pt>
                <c:pt idx="324">
                  <c:v>3.25</c:v>
                </c:pt>
                <c:pt idx="325">
                  <c:v>3.26</c:v>
                </c:pt>
                <c:pt idx="326">
                  <c:v>3.27</c:v>
                </c:pt>
                <c:pt idx="327">
                  <c:v>3.28</c:v>
                </c:pt>
                <c:pt idx="328">
                  <c:v>3.29</c:v>
                </c:pt>
                <c:pt idx="329">
                  <c:v>3.3</c:v>
                </c:pt>
                <c:pt idx="330">
                  <c:v>3.31</c:v>
                </c:pt>
                <c:pt idx="331">
                  <c:v>3.32</c:v>
                </c:pt>
                <c:pt idx="332">
                  <c:v>3.33</c:v>
                </c:pt>
                <c:pt idx="333">
                  <c:v>3.34</c:v>
                </c:pt>
                <c:pt idx="334">
                  <c:v>3.35</c:v>
                </c:pt>
                <c:pt idx="335">
                  <c:v>3.36</c:v>
                </c:pt>
                <c:pt idx="336">
                  <c:v>3.37</c:v>
                </c:pt>
                <c:pt idx="337">
                  <c:v>3.38</c:v>
                </c:pt>
                <c:pt idx="338">
                  <c:v>3.39</c:v>
                </c:pt>
                <c:pt idx="339">
                  <c:v>3.4</c:v>
                </c:pt>
                <c:pt idx="340">
                  <c:v>3.41</c:v>
                </c:pt>
                <c:pt idx="341">
                  <c:v>3.42</c:v>
                </c:pt>
                <c:pt idx="342">
                  <c:v>3.43</c:v>
                </c:pt>
                <c:pt idx="343">
                  <c:v>3.44</c:v>
                </c:pt>
                <c:pt idx="344">
                  <c:v>3.45</c:v>
                </c:pt>
                <c:pt idx="345">
                  <c:v>3.46</c:v>
                </c:pt>
                <c:pt idx="346">
                  <c:v>3.47</c:v>
                </c:pt>
                <c:pt idx="347">
                  <c:v>3.48</c:v>
                </c:pt>
                <c:pt idx="348">
                  <c:v>3.49</c:v>
                </c:pt>
                <c:pt idx="349">
                  <c:v>3.5</c:v>
                </c:pt>
                <c:pt idx="350">
                  <c:v>3.51</c:v>
                </c:pt>
                <c:pt idx="351">
                  <c:v>3.52</c:v>
                </c:pt>
                <c:pt idx="352">
                  <c:v>3.53</c:v>
                </c:pt>
                <c:pt idx="353">
                  <c:v>3.54</c:v>
                </c:pt>
                <c:pt idx="354">
                  <c:v>3.55</c:v>
                </c:pt>
                <c:pt idx="355">
                  <c:v>3.56</c:v>
                </c:pt>
                <c:pt idx="356">
                  <c:v>3.57</c:v>
                </c:pt>
                <c:pt idx="357">
                  <c:v>3.58</c:v>
                </c:pt>
                <c:pt idx="358">
                  <c:v>3.59</c:v>
                </c:pt>
                <c:pt idx="359">
                  <c:v>3.6</c:v>
                </c:pt>
                <c:pt idx="360">
                  <c:v>3.61</c:v>
                </c:pt>
                <c:pt idx="361">
                  <c:v>3.62</c:v>
                </c:pt>
                <c:pt idx="362">
                  <c:v>3.63</c:v>
                </c:pt>
                <c:pt idx="363">
                  <c:v>3.64</c:v>
                </c:pt>
                <c:pt idx="364">
                  <c:v>3.65</c:v>
                </c:pt>
                <c:pt idx="365">
                  <c:v>3.66</c:v>
                </c:pt>
                <c:pt idx="366">
                  <c:v>3.67</c:v>
                </c:pt>
                <c:pt idx="367">
                  <c:v>3.68</c:v>
                </c:pt>
                <c:pt idx="368">
                  <c:v>3.69</c:v>
                </c:pt>
                <c:pt idx="369">
                  <c:v>3.7</c:v>
                </c:pt>
                <c:pt idx="370">
                  <c:v>3.71</c:v>
                </c:pt>
                <c:pt idx="371">
                  <c:v>3.72</c:v>
                </c:pt>
                <c:pt idx="372">
                  <c:v>3.73</c:v>
                </c:pt>
                <c:pt idx="373">
                  <c:v>3.74</c:v>
                </c:pt>
                <c:pt idx="374">
                  <c:v>3.75</c:v>
                </c:pt>
                <c:pt idx="375">
                  <c:v>3.76</c:v>
                </c:pt>
                <c:pt idx="376">
                  <c:v>3.77</c:v>
                </c:pt>
                <c:pt idx="377">
                  <c:v>3.78</c:v>
                </c:pt>
                <c:pt idx="378">
                  <c:v>3.79</c:v>
                </c:pt>
                <c:pt idx="379">
                  <c:v>3.8</c:v>
                </c:pt>
                <c:pt idx="380">
                  <c:v>3.81</c:v>
                </c:pt>
                <c:pt idx="381">
                  <c:v>3.82</c:v>
                </c:pt>
                <c:pt idx="382">
                  <c:v>3.83</c:v>
                </c:pt>
                <c:pt idx="383">
                  <c:v>3.84</c:v>
                </c:pt>
                <c:pt idx="384">
                  <c:v>3.85</c:v>
                </c:pt>
                <c:pt idx="385">
                  <c:v>3.86</c:v>
                </c:pt>
                <c:pt idx="386">
                  <c:v>3.87</c:v>
                </c:pt>
                <c:pt idx="387">
                  <c:v>3.88</c:v>
                </c:pt>
                <c:pt idx="388">
                  <c:v>3.89</c:v>
                </c:pt>
                <c:pt idx="389">
                  <c:v>3.9</c:v>
                </c:pt>
                <c:pt idx="390">
                  <c:v>3.91</c:v>
                </c:pt>
                <c:pt idx="391">
                  <c:v>3.92</c:v>
                </c:pt>
                <c:pt idx="392">
                  <c:v>3.93</c:v>
                </c:pt>
                <c:pt idx="393">
                  <c:v>3.94</c:v>
                </c:pt>
                <c:pt idx="394">
                  <c:v>3.95</c:v>
                </c:pt>
                <c:pt idx="395">
                  <c:v>3.96</c:v>
                </c:pt>
                <c:pt idx="396">
                  <c:v>3.97</c:v>
                </c:pt>
                <c:pt idx="397">
                  <c:v>3.98</c:v>
                </c:pt>
                <c:pt idx="398">
                  <c:v>3.99</c:v>
                </c:pt>
                <c:pt idx="399">
                  <c:v>4</c:v>
                </c:pt>
                <c:pt idx="400">
                  <c:v>4.01</c:v>
                </c:pt>
                <c:pt idx="401">
                  <c:v>4.0199999999999996</c:v>
                </c:pt>
                <c:pt idx="402">
                  <c:v>4.03</c:v>
                </c:pt>
                <c:pt idx="403">
                  <c:v>4.04</c:v>
                </c:pt>
                <c:pt idx="404">
                  <c:v>4.05</c:v>
                </c:pt>
                <c:pt idx="405">
                  <c:v>4.0599999999999996</c:v>
                </c:pt>
                <c:pt idx="406">
                  <c:v>4.07</c:v>
                </c:pt>
                <c:pt idx="407">
                  <c:v>4.08</c:v>
                </c:pt>
                <c:pt idx="408">
                  <c:v>4.09</c:v>
                </c:pt>
                <c:pt idx="409">
                  <c:v>4.0999999999999996</c:v>
                </c:pt>
                <c:pt idx="410">
                  <c:v>4.1100000000000003</c:v>
                </c:pt>
                <c:pt idx="411">
                  <c:v>4.12</c:v>
                </c:pt>
                <c:pt idx="412">
                  <c:v>4.13</c:v>
                </c:pt>
                <c:pt idx="413">
                  <c:v>4.1399999999999997</c:v>
                </c:pt>
                <c:pt idx="414">
                  <c:v>4.1500000000000004</c:v>
                </c:pt>
                <c:pt idx="415">
                  <c:v>4.16</c:v>
                </c:pt>
                <c:pt idx="416">
                  <c:v>4.17</c:v>
                </c:pt>
                <c:pt idx="417">
                  <c:v>4.18</c:v>
                </c:pt>
                <c:pt idx="418">
                  <c:v>4.1900000000000004</c:v>
                </c:pt>
                <c:pt idx="419">
                  <c:v>4.2</c:v>
                </c:pt>
                <c:pt idx="420">
                  <c:v>4.21</c:v>
                </c:pt>
                <c:pt idx="421">
                  <c:v>4.22</c:v>
                </c:pt>
                <c:pt idx="422">
                  <c:v>4.2300000000000004</c:v>
                </c:pt>
                <c:pt idx="423">
                  <c:v>4.24</c:v>
                </c:pt>
                <c:pt idx="424">
                  <c:v>4.25</c:v>
                </c:pt>
                <c:pt idx="425">
                  <c:v>4.26</c:v>
                </c:pt>
                <c:pt idx="426">
                  <c:v>4.2699999999999996</c:v>
                </c:pt>
                <c:pt idx="427">
                  <c:v>4.28</c:v>
                </c:pt>
                <c:pt idx="428">
                  <c:v>4.29</c:v>
                </c:pt>
                <c:pt idx="429">
                  <c:v>4.3</c:v>
                </c:pt>
                <c:pt idx="430">
                  <c:v>4.3099999999999996</c:v>
                </c:pt>
                <c:pt idx="431">
                  <c:v>4.32</c:v>
                </c:pt>
                <c:pt idx="432">
                  <c:v>4.33</c:v>
                </c:pt>
                <c:pt idx="433">
                  <c:v>4.34</c:v>
                </c:pt>
                <c:pt idx="434">
                  <c:v>4.3499999999999996</c:v>
                </c:pt>
                <c:pt idx="435">
                  <c:v>4.3600000000000003</c:v>
                </c:pt>
                <c:pt idx="436">
                  <c:v>4.37</c:v>
                </c:pt>
                <c:pt idx="437">
                  <c:v>4.38</c:v>
                </c:pt>
                <c:pt idx="438">
                  <c:v>4.3899999999999997</c:v>
                </c:pt>
                <c:pt idx="439">
                  <c:v>4.4000000000000004</c:v>
                </c:pt>
                <c:pt idx="440">
                  <c:v>4.41</c:v>
                </c:pt>
                <c:pt idx="441">
                  <c:v>4.42</c:v>
                </c:pt>
                <c:pt idx="442">
                  <c:v>4.43</c:v>
                </c:pt>
                <c:pt idx="443">
                  <c:v>4.4400000000000004</c:v>
                </c:pt>
                <c:pt idx="444">
                  <c:v>4.45</c:v>
                </c:pt>
                <c:pt idx="445">
                  <c:v>4.46</c:v>
                </c:pt>
                <c:pt idx="446">
                  <c:v>4.47</c:v>
                </c:pt>
                <c:pt idx="447">
                  <c:v>4.4800000000000004</c:v>
                </c:pt>
                <c:pt idx="448">
                  <c:v>4.49</c:v>
                </c:pt>
                <c:pt idx="449">
                  <c:v>4.5</c:v>
                </c:pt>
                <c:pt idx="450">
                  <c:v>4.51</c:v>
                </c:pt>
                <c:pt idx="451">
                  <c:v>4.5199999999999996</c:v>
                </c:pt>
                <c:pt idx="452">
                  <c:v>4.53</c:v>
                </c:pt>
                <c:pt idx="453">
                  <c:v>4.54</c:v>
                </c:pt>
                <c:pt idx="454">
                  <c:v>4.55</c:v>
                </c:pt>
                <c:pt idx="455">
                  <c:v>4.5599999999999996</c:v>
                </c:pt>
                <c:pt idx="456">
                  <c:v>4.57</c:v>
                </c:pt>
                <c:pt idx="457">
                  <c:v>4.58</c:v>
                </c:pt>
                <c:pt idx="458">
                  <c:v>4.59</c:v>
                </c:pt>
                <c:pt idx="459">
                  <c:v>4.5999999999999996</c:v>
                </c:pt>
                <c:pt idx="460">
                  <c:v>4.6099999999999994</c:v>
                </c:pt>
                <c:pt idx="461">
                  <c:v>4.6199999999999992</c:v>
                </c:pt>
                <c:pt idx="462">
                  <c:v>4.629999999999999</c:v>
                </c:pt>
                <c:pt idx="463">
                  <c:v>4.6399999999999988</c:v>
                </c:pt>
                <c:pt idx="464">
                  <c:v>4.6499999999999986</c:v>
                </c:pt>
                <c:pt idx="465">
                  <c:v>4.6599999999999984</c:v>
                </c:pt>
                <c:pt idx="466">
                  <c:v>4.6699999999999982</c:v>
                </c:pt>
                <c:pt idx="467">
                  <c:v>4.6799999999999979</c:v>
                </c:pt>
                <c:pt idx="468">
                  <c:v>4.6899999999999977</c:v>
                </c:pt>
                <c:pt idx="469">
                  <c:v>4.6999999999999975</c:v>
                </c:pt>
                <c:pt idx="470">
                  <c:v>4.7099999999999973</c:v>
                </c:pt>
                <c:pt idx="471">
                  <c:v>4.7199999999999971</c:v>
                </c:pt>
                <c:pt idx="472">
                  <c:v>4.7299999999999969</c:v>
                </c:pt>
                <c:pt idx="473">
                  <c:v>4.7399999999999967</c:v>
                </c:pt>
                <c:pt idx="474">
                  <c:v>4.7499999999999964</c:v>
                </c:pt>
                <c:pt idx="475">
                  <c:v>4.7599999999999962</c:v>
                </c:pt>
                <c:pt idx="476">
                  <c:v>4.769999999999996</c:v>
                </c:pt>
                <c:pt idx="477">
                  <c:v>4.7799999999999958</c:v>
                </c:pt>
                <c:pt idx="478">
                  <c:v>4.7899999999999956</c:v>
                </c:pt>
                <c:pt idx="479">
                  <c:v>4.7999999999999954</c:v>
                </c:pt>
                <c:pt idx="480">
                  <c:v>4.8099999999999952</c:v>
                </c:pt>
                <c:pt idx="481">
                  <c:v>4.819999999999995</c:v>
                </c:pt>
                <c:pt idx="482">
                  <c:v>4.8299999999999947</c:v>
                </c:pt>
                <c:pt idx="483">
                  <c:v>4.8399999999999945</c:v>
                </c:pt>
                <c:pt idx="484">
                  <c:v>4.8499999999999943</c:v>
                </c:pt>
                <c:pt idx="485">
                  <c:v>4.8599999999999941</c:v>
                </c:pt>
                <c:pt idx="486">
                  <c:v>4.8699999999999939</c:v>
                </c:pt>
                <c:pt idx="487">
                  <c:v>4.8799999999999937</c:v>
                </c:pt>
                <c:pt idx="488">
                  <c:v>4.8899999999999935</c:v>
                </c:pt>
                <c:pt idx="489">
                  <c:v>4.8999999999999932</c:v>
                </c:pt>
                <c:pt idx="490">
                  <c:v>4.909999999999993</c:v>
                </c:pt>
                <c:pt idx="491">
                  <c:v>4.9199999999999928</c:v>
                </c:pt>
                <c:pt idx="492">
                  <c:v>4.9299999999999926</c:v>
                </c:pt>
                <c:pt idx="493">
                  <c:v>4.9399999999999924</c:v>
                </c:pt>
                <c:pt idx="494">
                  <c:v>4.9499999999999922</c:v>
                </c:pt>
                <c:pt idx="495">
                  <c:v>4.959999999999992</c:v>
                </c:pt>
                <c:pt idx="496">
                  <c:v>4.9699999999999918</c:v>
                </c:pt>
                <c:pt idx="497">
                  <c:v>4.9799999999999915</c:v>
                </c:pt>
                <c:pt idx="498">
                  <c:v>4.9899999999999913</c:v>
                </c:pt>
                <c:pt idx="499">
                  <c:v>4.9999999999999911</c:v>
                </c:pt>
              </c:numCache>
            </c:numRef>
          </c:xVal>
          <c:yVal>
            <c:numRef>
              <c:f>'[2800-NEW.xls]2800-4'!$DU$2:$DU$502</c:f>
              <c:numCache>
                <c:formatCode>General</c:formatCode>
                <c:ptCount val="501"/>
                <c:pt idx="0">
                  <c:v>0.17930000000000001</c:v>
                </c:pt>
                <c:pt idx="1">
                  <c:v>0.19722999999999999</c:v>
                </c:pt>
                <c:pt idx="2">
                  <c:v>0.21516000000000002</c:v>
                </c:pt>
                <c:pt idx="3">
                  <c:v>0.23309000000000005</c:v>
                </c:pt>
                <c:pt idx="4">
                  <c:v>0.25102000000000002</c:v>
                </c:pt>
                <c:pt idx="5">
                  <c:v>0.26895000000000002</c:v>
                </c:pt>
                <c:pt idx="6">
                  <c:v>0.28688000000000002</c:v>
                </c:pt>
                <c:pt idx="7">
                  <c:v>0.30481000000000003</c:v>
                </c:pt>
                <c:pt idx="8">
                  <c:v>0.32274000000000003</c:v>
                </c:pt>
                <c:pt idx="9">
                  <c:v>0.34066999999999997</c:v>
                </c:pt>
                <c:pt idx="10">
                  <c:v>0.35860000000000003</c:v>
                </c:pt>
                <c:pt idx="11">
                  <c:v>0.37653000000000003</c:v>
                </c:pt>
                <c:pt idx="12">
                  <c:v>0.39445999999999998</c:v>
                </c:pt>
                <c:pt idx="13">
                  <c:v>0.41239000000000003</c:v>
                </c:pt>
                <c:pt idx="14">
                  <c:v>0.43032000000000004</c:v>
                </c:pt>
                <c:pt idx="15">
                  <c:v>0.44825000000000004</c:v>
                </c:pt>
                <c:pt idx="16">
                  <c:v>0.44825000000000004</c:v>
                </c:pt>
                <c:pt idx="17">
                  <c:v>0.44825000000000004</c:v>
                </c:pt>
                <c:pt idx="18">
                  <c:v>0.44825000000000004</c:v>
                </c:pt>
                <c:pt idx="19">
                  <c:v>0.44825000000000004</c:v>
                </c:pt>
                <c:pt idx="20">
                  <c:v>0.44825000000000004</c:v>
                </c:pt>
                <c:pt idx="21">
                  <c:v>0.44825000000000004</c:v>
                </c:pt>
                <c:pt idx="22">
                  <c:v>0.44825000000000004</c:v>
                </c:pt>
                <c:pt idx="23">
                  <c:v>0.44825000000000004</c:v>
                </c:pt>
                <c:pt idx="24">
                  <c:v>0.44825000000000004</c:v>
                </c:pt>
                <c:pt idx="25">
                  <c:v>0.44825000000000004</c:v>
                </c:pt>
                <c:pt idx="26">
                  <c:v>0.44825000000000004</c:v>
                </c:pt>
                <c:pt idx="27">
                  <c:v>0.44825000000000004</c:v>
                </c:pt>
                <c:pt idx="28">
                  <c:v>0.44825000000000004</c:v>
                </c:pt>
                <c:pt idx="29">
                  <c:v>0.44825000000000004</c:v>
                </c:pt>
                <c:pt idx="30">
                  <c:v>0.44825000000000004</c:v>
                </c:pt>
                <c:pt idx="31">
                  <c:v>0.44825000000000004</c:v>
                </c:pt>
                <c:pt idx="32">
                  <c:v>0.44825000000000004</c:v>
                </c:pt>
                <c:pt idx="33">
                  <c:v>0.44825000000000004</c:v>
                </c:pt>
                <c:pt idx="34">
                  <c:v>0.44825000000000004</c:v>
                </c:pt>
                <c:pt idx="35">
                  <c:v>0.44825000000000004</c:v>
                </c:pt>
                <c:pt idx="36">
                  <c:v>0.44825000000000004</c:v>
                </c:pt>
                <c:pt idx="37">
                  <c:v>0.44825000000000004</c:v>
                </c:pt>
                <c:pt idx="38">
                  <c:v>0.44825000000000004</c:v>
                </c:pt>
                <c:pt idx="39">
                  <c:v>0.44825000000000004</c:v>
                </c:pt>
                <c:pt idx="40">
                  <c:v>0.44825000000000004</c:v>
                </c:pt>
                <c:pt idx="41">
                  <c:v>0.44825000000000004</c:v>
                </c:pt>
                <c:pt idx="42">
                  <c:v>0.44825000000000004</c:v>
                </c:pt>
                <c:pt idx="43">
                  <c:v>0.44825000000000004</c:v>
                </c:pt>
                <c:pt idx="44">
                  <c:v>0.44825000000000004</c:v>
                </c:pt>
                <c:pt idx="45">
                  <c:v>0.44825000000000004</c:v>
                </c:pt>
                <c:pt idx="46">
                  <c:v>0.44825000000000004</c:v>
                </c:pt>
                <c:pt idx="47">
                  <c:v>0.44825000000000004</c:v>
                </c:pt>
                <c:pt idx="48">
                  <c:v>0.44825000000000004</c:v>
                </c:pt>
                <c:pt idx="49">
                  <c:v>0.44825000000000004</c:v>
                </c:pt>
                <c:pt idx="50">
                  <c:v>0.44825000000000004</c:v>
                </c:pt>
                <c:pt idx="51">
                  <c:v>0.44825000000000004</c:v>
                </c:pt>
                <c:pt idx="52">
                  <c:v>0.44825000000000004</c:v>
                </c:pt>
                <c:pt idx="53">
                  <c:v>0.44825000000000004</c:v>
                </c:pt>
                <c:pt idx="54">
                  <c:v>0.44825000000000004</c:v>
                </c:pt>
                <c:pt idx="55">
                  <c:v>0.44825000000000004</c:v>
                </c:pt>
                <c:pt idx="56">
                  <c:v>0.44825000000000004</c:v>
                </c:pt>
                <c:pt idx="57">
                  <c:v>0.44825000000000004</c:v>
                </c:pt>
                <c:pt idx="58">
                  <c:v>0.44825000000000004</c:v>
                </c:pt>
                <c:pt idx="59">
                  <c:v>0.44825000000000004</c:v>
                </c:pt>
                <c:pt idx="60">
                  <c:v>0.44825000000000004</c:v>
                </c:pt>
                <c:pt idx="61">
                  <c:v>0.44825000000000004</c:v>
                </c:pt>
                <c:pt idx="62">
                  <c:v>0.44825000000000004</c:v>
                </c:pt>
                <c:pt idx="63">
                  <c:v>0.44825000000000004</c:v>
                </c:pt>
                <c:pt idx="64">
                  <c:v>0.44825000000000004</c:v>
                </c:pt>
                <c:pt idx="65">
                  <c:v>0.44825000000000004</c:v>
                </c:pt>
                <c:pt idx="66">
                  <c:v>0.44825000000000004</c:v>
                </c:pt>
                <c:pt idx="67">
                  <c:v>0.44825000000000004</c:v>
                </c:pt>
                <c:pt idx="68">
                  <c:v>0.44825000000000004</c:v>
                </c:pt>
                <c:pt idx="69">
                  <c:v>0.44825000000000004</c:v>
                </c:pt>
                <c:pt idx="70">
                  <c:v>0.44825000000000004</c:v>
                </c:pt>
                <c:pt idx="71">
                  <c:v>0.44825000000000004</c:v>
                </c:pt>
                <c:pt idx="72">
                  <c:v>0.44825000000000004</c:v>
                </c:pt>
                <c:pt idx="73">
                  <c:v>0.44825000000000004</c:v>
                </c:pt>
                <c:pt idx="74">
                  <c:v>0.44825000000000004</c:v>
                </c:pt>
                <c:pt idx="75">
                  <c:v>0.44825000000000004</c:v>
                </c:pt>
                <c:pt idx="76">
                  <c:v>0.44825000000000004</c:v>
                </c:pt>
                <c:pt idx="77">
                  <c:v>0.44825000000000004</c:v>
                </c:pt>
                <c:pt idx="78">
                  <c:v>0.44825000000000004</c:v>
                </c:pt>
                <c:pt idx="79">
                  <c:v>0.44825000000000004</c:v>
                </c:pt>
                <c:pt idx="80">
                  <c:v>0.44825000000000004</c:v>
                </c:pt>
                <c:pt idx="81">
                  <c:v>0.44825000000000004</c:v>
                </c:pt>
                <c:pt idx="82">
                  <c:v>0.44825000000000004</c:v>
                </c:pt>
                <c:pt idx="83">
                  <c:v>0.44825000000000004</c:v>
                </c:pt>
                <c:pt idx="84">
                  <c:v>0.44825000000000004</c:v>
                </c:pt>
                <c:pt idx="85">
                  <c:v>0.44825000000000004</c:v>
                </c:pt>
                <c:pt idx="86">
                  <c:v>0.44825000000000004</c:v>
                </c:pt>
                <c:pt idx="87">
                  <c:v>0.44825000000000004</c:v>
                </c:pt>
                <c:pt idx="88">
                  <c:v>0.44825000000000004</c:v>
                </c:pt>
                <c:pt idx="89">
                  <c:v>0.44825000000000004</c:v>
                </c:pt>
                <c:pt idx="90">
                  <c:v>0.44825000000000004</c:v>
                </c:pt>
                <c:pt idx="91">
                  <c:v>0.44825000000000004</c:v>
                </c:pt>
                <c:pt idx="92">
                  <c:v>0.44825000000000004</c:v>
                </c:pt>
                <c:pt idx="93">
                  <c:v>0.44825000000000004</c:v>
                </c:pt>
                <c:pt idx="94">
                  <c:v>0.44825000000000004</c:v>
                </c:pt>
                <c:pt idx="95">
                  <c:v>0.44825000000000004</c:v>
                </c:pt>
                <c:pt idx="96">
                  <c:v>0.44825000000000004</c:v>
                </c:pt>
                <c:pt idx="97">
                  <c:v>0.44825000000000004</c:v>
                </c:pt>
                <c:pt idx="98">
                  <c:v>0.44825000000000004</c:v>
                </c:pt>
                <c:pt idx="99">
                  <c:v>0.44825000000000004</c:v>
                </c:pt>
                <c:pt idx="100">
                  <c:v>0.44825000000000004</c:v>
                </c:pt>
                <c:pt idx="101">
                  <c:v>0.4448474422442244</c:v>
                </c:pt>
                <c:pt idx="102">
                  <c:v>0.44151160130718953</c:v>
                </c:pt>
                <c:pt idx="103">
                  <c:v>0.4382405339805826</c:v>
                </c:pt>
                <c:pt idx="104">
                  <c:v>0.43503237179487181</c:v>
                </c:pt>
                <c:pt idx="105">
                  <c:v>0.43188531746031755</c:v>
                </c:pt>
                <c:pt idx="106">
                  <c:v>0.42879764150943395</c:v>
                </c:pt>
                <c:pt idx="107">
                  <c:v>0.4257676791277259</c:v>
                </c:pt>
                <c:pt idx="108">
                  <c:v>0.42279382716049368</c:v>
                </c:pt>
                <c:pt idx="109">
                  <c:v>0.41987454128440366</c:v>
                </c:pt>
                <c:pt idx="110">
                  <c:v>0.41700833333333337</c:v>
                </c:pt>
                <c:pt idx="111">
                  <c:v>0.41419376876876873</c:v>
                </c:pt>
                <c:pt idx="112">
                  <c:v>0.41142946428571431</c:v>
                </c:pt>
                <c:pt idx="113">
                  <c:v>0.40871408554572269</c:v>
                </c:pt>
                <c:pt idx="114">
                  <c:v>0.40604634502923981</c:v>
                </c:pt>
                <c:pt idx="115">
                  <c:v>0.40342500000000003</c:v>
                </c:pt>
                <c:pt idx="116">
                  <c:v>0.40084885057471265</c:v>
                </c:pt>
                <c:pt idx="117">
                  <c:v>0.39831673789173794</c:v>
                </c:pt>
                <c:pt idx="118">
                  <c:v>0.39582754237288137</c:v>
                </c:pt>
                <c:pt idx="119">
                  <c:v>0.39338018207282921</c:v>
                </c:pt>
                <c:pt idx="120">
                  <c:v>0.39097361111111117</c:v>
                </c:pt>
                <c:pt idx="121">
                  <c:v>0.38860681818181825</c:v>
                </c:pt>
                <c:pt idx="122">
                  <c:v>0.38627882513661205</c:v>
                </c:pt>
                <c:pt idx="123">
                  <c:v>0.38398868563685645</c:v>
                </c:pt>
                <c:pt idx="124">
                  <c:v>0.38173548387096778</c:v>
                </c:pt>
                <c:pt idx="125">
                  <c:v>0.3795183333333334</c:v>
                </c:pt>
                <c:pt idx="126">
                  <c:v>0.37733637566137568</c:v>
                </c:pt>
                <c:pt idx="127">
                  <c:v>0.37518877952755897</c:v>
                </c:pt>
                <c:pt idx="128">
                  <c:v>0.37307473958333331</c:v>
                </c:pt>
                <c:pt idx="129">
                  <c:v>0.37099347545219641</c:v>
                </c:pt>
                <c:pt idx="130">
                  <c:v>0.36894423076923072</c:v>
                </c:pt>
                <c:pt idx="131">
                  <c:v>0.36692627226463109</c:v>
                </c:pt>
                <c:pt idx="132">
                  <c:v>0.36493888888888892</c:v>
                </c:pt>
                <c:pt idx="133">
                  <c:v>0.36298139097744359</c:v>
                </c:pt>
                <c:pt idx="134">
                  <c:v>0.36105310945273633</c:v>
                </c:pt>
                <c:pt idx="135">
                  <c:v>0.35915339506172839</c:v>
                </c:pt>
                <c:pt idx="136">
                  <c:v>0.35728161764705885</c:v>
                </c:pt>
                <c:pt idx="137">
                  <c:v>0.35543716545012166</c:v>
                </c:pt>
                <c:pt idx="138">
                  <c:v>0.35361944444444449</c:v>
                </c:pt>
                <c:pt idx="139">
                  <c:v>0.3518278776978418</c:v>
                </c:pt>
                <c:pt idx="140">
                  <c:v>0.35006190476190474</c:v>
                </c:pt>
                <c:pt idx="141">
                  <c:v>0.34832098108747039</c:v>
                </c:pt>
                <c:pt idx="142">
                  <c:v>0.34660457746478873</c:v>
                </c:pt>
                <c:pt idx="143">
                  <c:v>0.34491217948717956</c:v>
                </c:pt>
                <c:pt idx="144">
                  <c:v>0.34324328703703699</c:v>
                </c:pt>
                <c:pt idx="145">
                  <c:v>0.34159741379310343</c:v>
                </c:pt>
                <c:pt idx="146">
                  <c:v>0.33997408675799085</c:v>
                </c:pt>
                <c:pt idx="147">
                  <c:v>0.33837284580498866</c:v>
                </c:pt>
                <c:pt idx="148">
                  <c:v>0.33679324324324328</c:v>
                </c:pt>
                <c:pt idx="149">
                  <c:v>0.33523484340044751</c:v>
                </c:pt>
                <c:pt idx="150">
                  <c:v>0.3336972222222222</c:v>
                </c:pt>
                <c:pt idx="151">
                  <c:v>0.33217996688741724</c:v>
                </c:pt>
                <c:pt idx="152">
                  <c:v>0.33068267543859653</c:v>
                </c:pt>
                <c:pt idx="153">
                  <c:v>0.32920495642701525</c:v>
                </c:pt>
                <c:pt idx="154">
                  <c:v>0.32774642857142849</c:v>
                </c:pt>
                <c:pt idx="155">
                  <c:v>0.32630672043010756</c:v>
                </c:pt>
                <c:pt idx="156">
                  <c:v>0.32488547008547008</c:v>
                </c:pt>
                <c:pt idx="157">
                  <c:v>0.32348232484076428</c:v>
                </c:pt>
                <c:pt idx="158">
                  <c:v>0.32209694092826996</c:v>
                </c:pt>
                <c:pt idx="159">
                  <c:v>0.32072898322851151</c:v>
                </c:pt>
                <c:pt idx="160">
                  <c:v>0.31937812500000007</c:v>
                </c:pt>
                <c:pt idx="161">
                  <c:v>0.31804404761904764</c:v>
                </c:pt>
                <c:pt idx="162">
                  <c:v>0.31672644032921815</c:v>
                </c:pt>
                <c:pt idx="163">
                  <c:v>0.31542500000000001</c:v>
                </c:pt>
                <c:pt idx="164">
                  <c:v>0.31413943089430896</c:v>
                </c:pt>
                <c:pt idx="165">
                  <c:v>0.31286944444444448</c:v>
                </c:pt>
                <c:pt idx="166">
                  <c:v>0.31161475903614461</c:v>
                </c:pt>
                <c:pt idx="167">
                  <c:v>0.31037509980039923</c:v>
                </c:pt>
                <c:pt idx="168">
                  <c:v>0.30915019841269847</c:v>
                </c:pt>
                <c:pt idx="169">
                  <c:v>0.30793979289940832</c:v>
                </c:pt>
                <c:pt idx="170">
                  <c:v>0.30674362745098038</c:v>
                </c:pt>
                <c:pt idx="171">
                  <c:v>0.30556145224171538</c:v>
                </c:pt>
                <c:pt idx="172">
                  <c:v>0.30439302325581397</c:v>
                </c:pt>
                <c:pt idx="173">
                  <c:v>0.30323810211946051</c:v>
                </c:pt>
                <c:pt idx="174">
                  <c:v>0.30209645593869733</c:v>
                </c:pt>
                <c:pt idx="175">
                  <c:v>0.30096785714285718</c:v>
                </c:pt>
                <c:pt idx="176">
                  <c:v>0.29985208333333341</c:v>
                </c:pt>
                <c:pt idx="177">
                  <c:v>0.29874891713747648</c:v>
                </c:pt>
                <c:pt idx="178">
                  <c:v>0.29765814606741575</c:v>
                </c:pt>
                <c:pt idx="179">
                  <c:v>0.2965795623836126</c:v>
                </c:pt>
                <c:pt idx="180">
                  <c:v>0.29551296296296298</c:v>
                </c:pt>
                <c:pt idx="181">
                  <c:v>0.29445814917127078</c:v>
                </c:pt>
                <c:pt idx="182">
                  <c:v>0.2934149267399267</c:v>
                </c:pt>
                <c:pt idx="183">
                  <c:v>0.29238310564663023</c:v>
                </c:pt>
                <c:pt idx="184">
                  <c:v>0.29136249999999997</c:v>
                </c:pt>
                <c:pt idx="185">
                  <c:v>0.29035292792792783</c:v>
                </c:pt>
                <c:pt idx="186">
                  <c:v>0.28935421146953411</c:v>
                </c:pt>
                <c:pt idx="187">
                  <c:v>0.28836617647058821</c:v>
                </c:pt>
                <c:pt idx="188">
                  <c:v>0.28738865248226952</c:v>
                </c:pt>
                <c:pt idx="189">
                  <c:v>0.28642147266313939</c:v>
                </c:pt>
                <c:pt idx="190">
                  <c:v>0.28546447368421052</c:v>
                </c:pt>
                <c:pt idx="191">
                  <c:v>0.28451749563699824</c:v>
                </c:pt>
                <c:pt idx="192">
                  <c:v>0.2835803819444444</c:v>
                </c:pt>
                <c:pt idx="193">
                  <c:v>0.28265297927461147</c:v>
                </c:pt>
                <c:pt idx="194">
                  <c:v>0.2817351374570447</c:v>
                </c:pt>
                <c:pt idx="195">
                  <c:v>0.28082670940170945</c:v>
                </c:pt>
                <c:pt idx="196">
                  <c:v>0.27992755102040817</c:v>
                </c:pt>
                <c:pt idx="197">
                  <c:v>0.27903752115059222</c:v>
                </c:pt>
                <c:pt idx="198">
                  <c:v>0.27815648148148148</c:v>
                </c:pt>
                <c:pt idx="199">
                  <c:v>0.27728429648241198</c:v>
                </c:pt>
                <c:pt idx="200">
                  <c:v>0.27642083333333334</c:v>
                </c:pt>
                <c:pt idx="201">
                  <c:v>0.2755659618573798</c:v>
                </c:pt>
                <c:pt idx="202">
                  <c:v>0.27471955445544555</c:v>
                </c:pt>
                <c:pt idx="203">
                  <c:v>0.27388148604269297</c:v>
                </c:pt>
                <c:pt idx="204">
                  <c:v>0.27305163398692811</c:v>
                </c:pt>
                <c:pt idx="205">
                  <c:v>0.27222987804878052</c:v>
                </c:pt>
                <c:pt idx="206">
                  <c:v>0.27141610032362462</c:v>
                </c:pt>
                <c:pt idx="207">
                  <c:v>0.27061018518518526</c:v>
                </c:pt>
                <c:pt idx="208">
                  <c:v>0.26981201923076925</c:v>
                </c:pt>
                <c:pt idx="209">
                  <c:v>0.26902149122807018</c:v>
                </c:pt>
                <c:pt idx="210">
                  <c:v>0.26823849206349204</c:v>
                </c:pt>
                <c:pt idx="211">
                  <c:v>0.26746291469194311</c:v>
                </c:pt>
                <c:pt idx="212">
                  <c:v>0.26669465408805032</c:v>
                </c:pt>
                <c:pt idx="213">
                  <c:v>0.26593360719874809</c:v>
                </c:pt>
                <c:pt idx="214">
                  <c:v>0.26517967289719629</c:v>
                </c:pt>
                <c:pt idx="215">
                  <c:v>0.26443275193798454</c:v>
                </c:pt>
                <c:pt idx="216">
                  <c:v>0.26369274691358019</c:v>
                </c:pt>
                <c:pt idx="217">
                  <c:v>0.26295956221198158</c:v>
                </c:pt>
                <c:pt idx="218">
                  <c:v>0.26223310397553518</c:v>
                </c:pt>
                <c:pt idx="219">
                  <c:v>0.26151328006088281</c:v>
                </c:pt>
                <c:pt idx="220">
                  <c:v>0.26129999999999998</c:v>
                </c:pt>
                <c:pt idx="221">
                  <c:v>0.26129999999999998</c:v>
                </c:pt>
                <c:pt idx="222">
                  <c:v>0.26129999999999998</c:v>
                </c:pt>
                <c:pt idx="223">
                  <c:v>0.26129999999999998</c:v>
                </c:pt>
                <c:pt idx="224">
                  <c:v>0.26129999999999998</c:v>
                </c:pt>
                <c:pt idx="225">
                  <c:v>0.26129999999999998</c:v>
                </c:pt>
                <c:pt idx="226">
                  <c:v>0.26129999999999998</c:v>
                </c:pt>
                <c:pt idx="227">
                  <c:v>0.26129999999999998</c:v>
                </c:pt>
                <c:pt idx="228">
                  <c:v>0.26129999999999998</c:v>
                </c:pt>
                <c:pt idx="229">
                  <c:v>0.26129999999999998</c:v>
                </c:pt>
                <c:pt idx="230">
                  <c:v>0.26129999999999998</c:v>
                </c:pt>
                <c:pt idx="231">
                  <c:v>0.26129999999999998</c:v>
                </c:pt>
                <c:pt idx="232">
                  <c:v>0.26129999999999998</c:v>
                </c:pt>
                <c:pt idx="233">
                  <c:v>0.26129999999999998</c:v>
                </c:pt>
                <c:pt idx="234">
                  <c:v>0.26129999999999998</c:v>
                </c:pt>
                <c:pt idx="235">
                  <c:v>0.26129999999999998</c:v>
                </c:pt>
                <c:pt idx="236">
                  <c:v>0.26129999999999998</c:v>
                </c:pt>
                <c:pt idx="237">
                  <c:v>0.26129999999999998</c:v>
                </c:pt>
                <c:pt idx="238">
                  <c:v>0.26129999999999998</c:v>
                </c:pt>
                <c:pt idx="239">
                  <c:v>0.26129999999999998</c:v>
                </c:pt>
                <c:pt idx="240">
                  <c:v>0.26129999999999998</c:v>
                </c:pt>
                <c:pt idx="241">
                  <c:v>0.26129999999999998</c:v>
                </c:pt>
                <c:pt idx="242">
                  <c:v>0.26129999999999998</c:v>
                </c:pt>
                <c:pt idx="243">
                  <c:v>0.26129999999999998</c:v>
                </c:pt>
                <c:pt idx="244">
                  <c:v>0.26129999999999998</c:v>
                </c:pt>
                <c:pt idx="245">
                  <c:v>0.26129999999999998</c:v>
                </c:pt>
                <c:pt idx="246">
                  <c:v>0.26129999999999998</c:v>
                </c:pt>
                <c:pt idx="247">
                  <c:v>0.26129999999999998</c:v>
                </c:pt>
                <c:pt idx="248">
                  <c:v>0.26129999999999998</c:v>
                </c:pt>
                <c:pt idx="249">
                  <c:v>0.26129999999999998</c:v>
                </c:pt>
                <c:pt idx="250">
                  <c:v>0.26129999999999998</c:v>
                </c:pt>
                <c:pt idx="251">
                  <c:v>0.26129999999999998</c:v>
                </c:pt>
                <c:pt idx="252">
                  <c:v>0.26129999999999998</c:v>
                </c:pt>
                <c:pt idx="253">
                  <c:v>0.26129999999999998</c:v>
                </c:pt>
                <c:pt idx="254">
                  <c:v>0.26129999999999998</c:v>
                </c:pt>
                <c:pt idx="255">
                  <c:v>0.26129999999999998</c:v>
                </c:pt>
                <c:pt idx="256">
                  <c:v>0.26129999999999998</c:v>
                </c:pt>
                <c:pt idx="257">
                  <c:v>0.26129999999999998</c:v>
                </c:pt>
                <c:pt idx="258">
                  <c:v>0.26129999999999998</c:v>
                </c:pt>
                <c:pt idx="259">
                  <c:v>0.26129999999999998</c:v>
                </c:pt>
                <c:pt idx="260">
                  <c:v>0.26129999999999998</c:v>
                </c:pt>
                <c:pt idx="261">
                  <c:v>0.26129999999999998</c:v>
                </c:pt>
                <c:pt idx="262">
                  <c:v>0.26129999999999998</c:v>
                </c:pt>
                <c:pt idx="263">
                  <c:v>0.26129999999999998</c:v>
                </c:pt>
                <c:pt idx="264">
                  <c:v>0.26129999999999998</c:v>
                </c:pt>
                <c:pt idx="265">
                  <c:v>0.26129999999999998</c:v>
                </c:pt>
                <c:pt idx="266">
                  <c:v>0.26129999999999998</c:v>
                </c:pt>
                <c:pt idx="267">
                  <c:v>0.26129999999999998</c:v>
                </c:pt>
                <c:pt idx="268">
                  <c:v>0.26129999999999998</c:v>
                </c:pt>
                <c:pt idx="269">
                  <c:v>0.26129999999999998</c:v>
                </c:pt>
                <c:pt idx="270">
                  <c:v>0.26129999999999998</c:v>
                </c:pt>
                <c:pt idx="271">
                  <c:v>0.26129999999999998</c:v>
                </c:pt>
                <c:pt idx="272">
                  <c:v>0.26129999999999998</c:v>
                </c:pt>
                <c:pt idx="273">
                  <c:v>0.26129999999999998</c:v>
                </c:pt>
                <c:pt idx="274">
                  <c:v>0.26129999999999998</c:v>
                </c:pt>
                <c:pt idx="275">
                  <c:v>0.26129999999999998</c:v>
                </c:pt>
                <c:pt idx="276">
                  <c:v>0.26129999999999998</c:v>
                </c:pt>
                <c:pt idx="277">
                  <c:v>0.26129999999999998</c:v>
                </c:pt>
                <c:pt idx="278">
                  <c:v>0.26129999999999998</c:v>
                </c:pt>
                <c:pt idx="279">
                  <c:v>0.26129999999999998</c:v>
                </c:pt>
                <c:pt idx="280">
                  <c:v>0.26129999999999998</c:v>
                </c:pt>
                <c:pt idx="281">
                  <c:v>0.26129999999999998</c:v>
                </c:pt>
                <c:pt idx="282">
                  <c:v>0.26129999999999998</c:v>
                </c:pt>
                <c:pt idx="283">
                  <c:v>0.26129999999999998</c:v>
                </c:pt>
                <c:pt idx="284">
                  <c:v>0.26129999999999998</c:v>
                </c:pt>
                <c:pt idx="285">
                  <c:v>0.26129999999999998</c:v>
                </c:pt>
                <c:pt idx="286">
                  <c:v>0.26129999999999998</c:v>
                </c:pt>
                <c:pt idx="287">
                  <c:v>0.26129999999999998</c:v>
                </c:pt>
                <c:pt idx="288">
                  <c:v>0.26129999999999998</c:v>
                </c:pt>
                <c:pt idx="289">
                  <c:v>0.26129999999999998</c:v>
                </c:pt>
                <c:pt idx="290">
                  <c:v>0.26129999999999998</c:v>
                </c:pt>
                <c:pt idx="291">
                  <c:v>0.26129999999999998</c:v>
                </c:pt>
                <c:pt idx="292">
                  <c:v>0.26129999999999998</c:v>
                </c:pt>
                <c:pt idx="293">
                  <c:v>0.26129999999999998</c:v>
                </c:pt>
                <c:pt idx="294">
                  <c:v>0.26129999999999998</c:v>
                </c:pt>
                <c:pt idx="295">
                  <c:v>0.26129999999999998</c:v>
                </c:pt>
                <c:pt idx="296">
                  <c:v>0.26129999999999998</c:v>
                </c:pt>
                <c:pt idx="297">
                  <c:v>0.26129999999999998</c:v>
                </c:pt>
                <c:pt idx="298">
                  <c:v>0.26129999999999998</c:v>
                </c:pt>
                <c:pt idx="299">
                  <c:v>0.26129999999999998</c:v>
                </c:pt>
                <c:pt idx="300">
                  <c:v>0.26129999999999998</c:v>
                </c:pt>
                <c:pt idx="301">
                  <c:v>0.26129999999999998</c:v>
                </c:pt>
                <c:pt idx="302">
                  <c:v>0.26129999999999998</c:v>
                </c:pt>
                <c:pt idx="303">
                  <c:v>0.26129999999999998</c:v>
                </c:pt>
                <c:pt idx="304">
                  <c:v>0.26129999999999998</c:v>
                </c:pt>
                <c:pt idx="305">
                  <c:v>0.26129999999999998</c:v>
                </c:pt>
                <c:pt idx="306">
                  <c:v>0.26129999999999998</c:v>
                </c:pt>
                <c:pt idx="307">
                  <c:v>0.26129999999999998</c:v>
                </c:pt>
                <c:pt idx="308">
                  <c:v>0.26129999999999998</c:v>
                </c:pt>
                <c:pt idx="309">
                  <c:v>0.26129999999999998</c:v>
                </c:pt>
                <c:pt idx="310">
                  <c:v>0.26129999999999998</c:v>
                </c:pt>
                <c:pt idx="311">
                  <c:v>0.26129999999999998</c:v>
                </c:pt>
                <c:pt idx="312">
                  <c:v>0.26129999999999998</c:v>
                </c:pt>
                <c:pt idx="313">
                  <c:v>0.26129999999999998</c:v>
                </c:pt>
                <c:pt idx="314">
                  <c:v>0.26129999999999998</c:v>
                </c:pt>
                <c:pt idx="315">
                  <c:v>0.26129999999999998</c:v>
                </c:pt>
                <c:pt idx="316">
                  <c:v>0.26129999999999998</c:v>
                </c:pt>
                <c:pt idx="317">
                  <c:v>0.26129999999999998</c:v>
                </c:pt>
                <c:pt idx="318">
                  <c:v>0.26129999999999998</c:v>
                </c:pt>
                <c:pt idx="319">
                  <c:v>0.26129999999999998</c:v>
                </c:pt>
                <c:pt idx="320">
                  <c:v>0.26129999999999998</c:v>
                </c:pt>
                <c:pt idx="321">
                  <c:v>0.26129999999999998</c:v>
                </c:pt>
                <c:pt idx="322">
                  <c:v>0.26129999999999998</c:v>
                </c:pt>
                <c:pt idx="323">
                  <c:v>0.26129999999999998</c:v>
                </c:pt>
                <c:pt idx="324">
                  <c:v>0.26129999999999998</c:v>
                </c:pt>
                <c:pt idx="325">
                  <c:v>0.26129999999999998</c:v>
                </c:pt>
                <c:pt idx="326">
                  <c:v>0.26129999999999998</c:v>
                </c:pt>
                <c:pt idx="327">
                  <c:v>0.26129999999999998</c:v>
                </c:pt>
                <c:pt idx="328">
                  <c:v>0.26129999999999998</c:v>
                </c:pt>
                <c:pt idx="329">
                  <c:v>0.26129999999999998</c:v>
                </c:pt>
                <c:pt idx="330">
                  <c:v>0.26129999999999998</c:v>
                </c:pt>
                <c:pt idx="331">
                  <c:v>0.26129999999999998</c:v>
                </c:pt>
                <c:pt idx="332">
                  <c:v>0.26129999999999998</c:v>
                </c:pt>
                <c:pt idx="333">
                  <c:v>0.26129999999999998</c:v>
                </c:pt>
                <c:pt idx="334">
                  <c:v>0.26129999999999998</c:v>
                </c:pt>
                <c:pt idx="335">
                  <c:v>0.26129999999999998</c:v>
                </c:pt>
                <c:pt idx="336">
                  <c:v>0.26129999999999998</c:v>
                </c:pt>
                <c:pt idx="337">
                  <c:v>0.26129999999999998</c:v>
                </c:pt>
                <c:pt idx="338">
                  <c:v>0.26129999999999998</c:v>
                </c:pt>
                <c:pt idx="339">
                  <c:v>0.26129999999999998</c:v>
                </c:pt>
                <c:pt idx="340">
                  <c:v>0.26129999999999998</c:v>
                </c:pt>
                <c:pt idx="341">
                  <c:v>0.26129999999999998</c:v>
                </c:pt>
                <c:pt idx="342">
                  <c:v>0.26129999999999998</c:v>
                </c:pt>
                <c:pt idx="343">
                  <c:v>0.26129999999999998</c:v>
                </c:pt>
                <c:pt idx="344">
                  <c:v>0.26129999999999998</c:v>
                </c:pt>
                <c:pt idx="345">
                  <c:v>0.26129999999999998</c:v>
                </c:pt>
                <c:pt idx="346">
                  <c:v>0.26129999999999998</c:v>
                </c:pt>
                <c:pt idx="347">
                  <c:v>0.26129999999999998</c:v>
                </c:pt>
                <c:pt idx="348">
                  <c:v>0.26129999999999998</c:v>
                </c:pt>
                <c:pt idx="349">
                  <c:v>0.26129999999999998</c:v>
                </c:pt>
                <c:pt idx="350">
                  <c:v>0.26129999999999998</c:v>
                </c:pt>
                <c:pt idx="351">
                  <c:v>0.26129999999999998</c:v>
                </c:pt>
                <c:pt idx="352">
                  <c:v>0.26129999999999998</c:v>
                </c:pt>
                <c:pt idx="353">
                  <c:v>0.26129999999999998</c:v>
                </c:pt>
                <c:pt idx="354">
                  <c:v>0.26129999999999998</c:v>
                </c:pt>
                <c:pt idx="355">
                  <c:v>0.26129999999999998</c:v>
                </c:pt>
                <c:pt idx="356">
                  <c:v>0.26129999999999998</c:v>
                </c:pt>
                <c:pt idx="357">
                  <c:v>0.26129999999999998</c:v>
                </c:pt>
                <c:pt idx="358">
                  <c:v>0.26129999999999998</c:v>
                </c:pt>
                <c:pt idx="359">
                  <c:v>0.26129999999999998</c:v>
                </c:pt>
                <c:pt idx="360">
                  <c:v>0.26129999999999998</c:v>
                </c:pt>
                <c:pt idx="361">
                  <c:v>0.26129999999999998</c:v>
                </c:pt>
                <c:pt idx="362">
                  <c:v>0.26129999999999998</c:v>
                </c:pt>
                <c:pt idx="363">
                  <c:v>0.26129999999999998</c:v>
                </c:pt>
                <c:pt idx="364">
                  <c:v>0.26129999999999998</c:v>
                </c:pt>
                <c:pt idx="365">
                  <c:v>0.26129999999999998</c:v>
                </c:pt>
                <c:pt idx="366">
                  <c:v>0.26129999999999998</c:v>
                </c:pt>
                <c:pt idx="367">
                  <c:v>0.26129999999999998</c:v>
                </c:pt>
                <c:pt idx="368">
                  <c:v>0.26129999999999998</c:v>
                </c:pt>
                <c:pt idx="369">
                  <c:v>0.26129999999999998</c:v>
                </c:pt>
                <c:pt idx="370">
                  <c:v>0.26129999999999998</c:v>
                </c:pt>
                <c:pt idx="371">
                  <c:v>0.26129999999999998</c:v>
                </c:pt>
                <c:pt idx="372">
                  <c:v>0.26129999999999998</c:v>
                </c:pt>
                <c:pt idx="373">
                  <c:v>0.26129999999999998</c:v>
                </c:pt>
                <c:pt idx="374">
                  <c:v>0.26129999999999998</c:v>
                </c:pt>
                <c:pt idx="375">
                  <c:v>0.26129999999999998</c:v>
                </c:pt>
                <c:pt idx="376">
                  <c:v>0.26129999999999998</c:v>
                </c:pt>
                <c:pt idx="377">
                  <c:v>0.26129999999999998</c:v>
                </c:pt>
                <c:pt idx="378">
                  <c:v>0.26129999999999998</c:v>
                </c:pt>
                <c:pt idx="379">
                  <c:v>0.26129999999999998</c:v>
                </c:pt>
                <c:pt idx="380">
                  <c:v>0.26129999999999998</c:v>
                </c:pt>
                <c:pt idx="381">
                  <c:v>0.26129999999999998</c:v>
                </c:pt>
                <c:pt idx="382">
                  <c:v>0.26129999999999998</c:v>
                </c:pt>
                <c:pt idx="383">
                  <c:v>0.26129999999999998</c:v>
                </c:pt>
                <c:pt idx="384">
                  <c:v>0.26129999999999998</c:v>
                </c:pt>
                <c:pt idx="385">
                  <c:v>0.26129999999999998</c:v>
                </c:pt>
                <c:pt idx="386">
                  <c:v>0.26129999999999998</c:v>
                </c:pt>
                <c:pt idx="387">
                  <c:v>0.26129999999999998</c:v>
                </c:pt>
                <c:pt idx="388">
                  <c:v>0.26129999999999998</c:v>
                </c:pt>
                <c:pt idx="389">
                  <c:v>0.26129999999999998</c:v>
                </c:pt>
                <c:pt idx="390">
                  <c:v>0.26129999999999998</c:v>
                </c:pt>
                <c:pt idx="391">
                  <c:v>0.26129999999999998</c:v>
                </c:pt>
                <c:pt idx="392">
                  <c:v>0.26129999999999998</c:v>
                </c:pt>
                <c:pt idx="393">
                  <c:v>0.26129999999999998</c:v>
                </c:pt>
                <c:pt idx="394">
                  <c:v>0.26129999999999998</c:v>
                </c:pt>
                <c:pt idx="395">
                  <c:v>0.26129999999999998</c:v>
                </c:pt>
                <c:pt idx="396">
                  <c:v>0.26129999999999998</c:v>
                </c:pt>
                <c:pt idx="397">
                  <c:v>0.26129999999999998</c:v>
                </c:pt>
                <c:pt idx="398">
                  <c:v>0.26129999999999998</c:v>
                </c:pt>
                <c:pt idx="399">
                  <c:v>0.26129999999999998</c:v>
                </c:pt>
                <c:pt idx="400">
                  <c:v>0.26129999999999998</c:v>
                </c:pt>
                <c:pt idx="401">
                  <c:v>0.26129999999999998</c:v>
                </c:pt>
                <c:pt idx="402">
                  <c:v>0.26129999999999998</c:v>
                </c:pt>
                <c:pt idx="403">
                  <c:v>0.26129999999999998</c:v>
                </c:pt>
                <c:pt idx="404">
                  <c:v>0.26129999999999998</c:v>
                </c:pt>
                <c:pt idx="405">
                  <c:v>0.26129999999999998</c:v>
                </c:pt>
                <c:pt idx="406">
                  <c:v>0.26129999999999998</c:v>
                </c:pt>
                <c:pt idx="407">
                  <c:v>0.26129999999999998</c:v>
                </c:pt>
                <c:pt idx="408">
                  <c:v>0.26129999999999998</c:v>
                </c:pt>
                <c:pt idx="409">
                  <c:v>0.26129999999999998</c:v>
                </c:pt>
                <c:pt idx="410">
                  <c:v>0.26129999999999998</c:v>
                </c:pt>
                <c:pt idx="411">
                  <c:v>0.26129999999999998</c:v>
                </c:pt>
                <c:pt idx="412">
                  <c:v>0.26129999999999998</c:v>
                </c:pt>
                <c:pt idx="413">
                  <c:v>0.26129999999999998</c:v>
                </c:pt>
                <c:pt idx="414">
                  <c:v>0.26129999999999998</c:v>
                </c:pt>
                <c:pt idx="415">
                  <c:v>0.26129999999999998</c:v>
                </c:pt>
                <c:pt idx="416">
                  <c:v>0.26129999999999998</c:v>
                </c:pt>
                <c:pt idx="417">
                  <c:v>0.26129999999999998</c:v>
                </c:pt>
                <c:pt idx="418">
                  <c:v>0.26129999999999998</c:v>
                </c:pt>
                <c:pt idx="419">
                  <c:v>0.26129999999999998</c:v>
                </c:pt>
                <c:pt idx="420">
                  <c:v>0.26129999999999998</c:v>
                </c:pt>
                <c:pt idx="421">
                  <c:v>0.26129999999999998</c:v>
                </c:pt>
                <c:pt idx="422">
                  <c:v>0.26129999999999998</c:v>
                </c:pt>
                <c:pt idx="423">
                  <c:v>0.26129999999999998</c:v>
                </c:pt>
                <c:pt idx="424">
                  <c:v>0.26129999999999998</c:v>
                </c:pt>
                <c:pt idx="425">
                  <c:v>0.26129999999999998</c:v>
                </c:pt>
                <c:pt idx="426">
                  <c:v>0.26129999999999998</c:v>
                </c:pt>
                <c:pt idx="427">
                  <c:v>0.26129999999999998</c:v>
                </c:pt>
                <c:pt idx="428">
                  <c:v>0.26129999999999998</c:v>
                </c:pt>
                <c:pt idx="429">
                  <c:v>0.26129999999999998</c:v>
                </c:pt>
                <c:pt idx="430">
                  <c:v>0.26129999999999998</c:v>
                </c:pt>
                <c:pt idx="431">
                  <c:v>0.26129999999999998</c:v>
                </c:pt>
                <c:pt idx="432">
                  <c:v>0.26129999999999998</c:v>
                </c:pt>
                <c:pt idx="433">
                  <c:v>0.26129999999999998</c:v>
                </c:pt>
                <c:pt idx="434">
                  <c:v>0.26129999999999998</c:v>
                </c:pt>
                <c:pt idx="435">
                  <c:v>0.26129999999999998</c:v>
                </c:pt>
                <c:pt idx="436">
                  <c:v>0.26129999999999998</c:v>
                </c:pt>
                <c:pt idx="437">
                  <c:v>0.26129999999999998</c:v>
                </c:pt>
                <c:pt idx="438">
                  <c:v>0.26129999999999998</c:v>
                </c:pt>
                <c:pt idx="439">
                  <c:v>0.26129999999999998</c:v>
                </c:pt>
                <c:pt idx="440">
                  <c:v>0.26129999999999998</c:v>
                </c:pt>
                <c:pt idx="441">
                  <c:v>0.26129999999999998</c:v>
                </c:pt>
                <c:pt idx="442">
                  <c:v>0.26129999999999998</c:v>
                </c:pt>
                <c:pt idx="443">
                  <c:v>0.26129999999999998</c:v>
                </c:pt>
                <c:pt idx="444">
                  <c:v>0.26129999999999998</c:v>
                </c:pt>
                <c:pt idx="445">
                  <c:v>0.26129999999999998</c:v>
                </c:pt>
                <c:pt idx="446">
                  <c:v>0.26129999999999998</c:v>
                </c:pt>
                <c:pt idx="447">
                  <c:v>0.26129999999999998</c:v>
                </c:pt>
                <c:pt idx="448">
                  <c:v>0.26129999999999998</c:v>
                </c:pt>
                <c:pt idx="449">
                  <c:v>0.26129999999999998</c:v>
                </c:pt>
                <c:pt idx="450">
                  <c:v>0.26129999999999998</c:v>
                </c:pt>
                <c:pt idx="451">
                  <c:v>0.26129999999999998</c:v>
                </c:pt>
                <c:pt idx="452">
                  <c:v>0.26129999999999998</c:v>
                </c:pt>
                <c:pt idx="453">
                  <c:v>0.26129999999999998</c:v>
                </c:pt>
                <c:pt idx="454">
                  <c:v>0.26129999999999998</c:v>
                </c:pt>
                <c:pt idx="455">
                  <c:v>0.26129999999999998</c:v>
                </c:pt>
                <c:pt idx="456">
                  <c:v>0.26129999999999998</c:v>
                </c:pt>
                <c:pt idx="457">
                  <c:v>0.26129999999999998</c:v>
                </c:pt>
                <c:pt idx="458">
                  <c:v>0.26129999999999998</c:v>
                </c:pt>
                <c:pt idx="459">
                  <c:v>0.26129999999999998</c:v>
                </c:pt>
                <c:pt idx="460">
                  <c:v>0.26129999999999998</c:v>
                </c:pt>
                <c:pt idx="461">
                  <c:v>0.26129999999999998</c:v>
                </c:pt>
                <c:pt idx="462">
                  <c:v>0.26129999999999998</c:v>
                </c:pt>
                <c:pt idx="463">
                  <c:v>0.26129999999999998</c:v>
                </c:pt>
                <c:pt idx="464">
                  <c:v>0.26129999999999998</c:v>
                </c:pt>
                <c:pt idx="465">
                  <c:v>0.26129999999999998</c:v>
                </c:pt>
                <c:pt idx="466">
                  <c:v>0.26129999999999998</c:v>
                </c:pt>
                <c:pt idx="467">
                  <c:v>0.26129999999999998</c:v>
                </c:pt>
                <c:pt idx="468">
                  <c:v>0.26129999999999998</c:v>
                </c:pt>
                <c:pt idx="469">
                  <c:v>0.26129999999999998</c:v>
                </c:pt>
                <c:pt idx="470">
                  <c:v>0.26129999999999998</c:v>
                </c:pt>
                <c:pt idx="471">
                  <c:v>0.26129999999999998</c:v>
                </c:pt>
                <c:pt idx="472">
                  <c:v>0.26129999999999998</c:v>
                </c:pt>
                <c:pt idx="473">
                  <c:v>0.26129999999999998</c:v>
                </c:pt>
                <c:pt idx="474">
                  <c:v>0.26129999999999998</c:v>
                </c:pt>
                <c:pt idx="475">
                  <c:v>0.26129999999999998</c:v>
                </c:pt>
                <c:pt idx="476">
                  <c:v>0.26129999999999998</c:v>
                </c:pt>
                <c:pt idx="477">
                  <c:v>0.26129999999999998</c:v>
                </c:pt>
                <c:pt idx="478">
                  <c:v>0.26129999999999998</c:v>
                </c:pt>
                <c:pt idx="479">
                  <c:v>0.26129999999999998</c:v>
                </c:pt>
                <c:pt idx="480">
                  <c:v>0.26129999999999998</c:v>
                </c:pt>
                <c:pt idx="481">
                  <c:v>0.26129999999999998</c:v>
                </c:pt>
                <c:pt idx="482">
                  <c:v>0.26129999999999998</c:v>
                </c:pt>
                <c:pt idx="483">
                  <c:v>0.26129999999999998</c:v>
                </c:pt>
                <c:pt idx="484">
                  <c:v>0.26129999999999998</c:v>
                </c:pt>
                <c:pt idx="485">
                  <c:v>0.26129999999999998</c:v>
                </c:pt>
                <c:pt idx="486">
                  <c:v>0.26129999999999998</c:v>
                </c:pt>
                <c:pt idx="487">
                  <c:v>0.26129999999999998</c:v>
                </c:pt>
                <c:pt idx="488">
                  <c:v>0.26129999999999998</c:v>
                </c:pt>
                <c:pt idx="489">
                  <c:v>0.26129999999999998</c:v>
                </c:pt>
                <c:pt idx="490">
                  <c:v>0.26129999999999998</c:v>
                </c:pt>
                <c:pt idx="491">
                  <c:v>0.26129999999999998</c:v>
                </c:pt>
                <c:pt idx="492">
                  <c:v>0.26129999999999998</c:v>
                </c:pt>
                <c:pt idx="493">
                  <c:v>0.26129999999999998</c:v>
                </c:pt>
                <c:pt idx="494">
                  <c:v>0.26129999999999998</c:v>
                </c:pt>
                <c:pt idx="495">
                  <c:v>0.26129999999999998</c:v>
                </c:pt>
                <c:pt idx="496">
                  <c:v>0.26129999999999998</c:v>
                </c:pt>
                <c:pt idx="497">
                  <c:v>0.26129999999999998</c:v>
                </c:pt>
                <c:pt idx="498">
                  <c:v>0.26129999999999998</c:v>
                </c:pt>
                <c:pt idx="499">
                  <c:v>0.26129999999999998</c:v>
                </c:pt>
                <c:pt idx="500">
                  <c:v>0.26129999999999998</c:v>
                </c:pt>
              </c:numCache>
            </c:numRef>
          </c:yVal>
          <c:smooth val="0"/>
          <c:extLst>
            <c:ext xmlns:c16="http://schemas.microsoft.com/office/drawing/2014/chart" uri="{C3380CC4-5D6E-409C-BE32-E72D297353CC}">
              <c16:uniqueId val="{00000000-5715-4383-9FC2-2E9353375F39}"/>
            </c:ext>
          </c:extLst>
        </c:ser>
        <c:ser>
          <c:idx val="7"/>
          <c:order val="1"/>
          <c:tx>
            <c:v>R=3 , Tank , Soil Type IV , Standard 38</c:v>
          </c:tx>
          <c:spPr>
            <a:ln w="12700">
              <a:solidFill>
                <a:srgbClr val="0070C0"/>
              </a:solidFill>
              <a:prstDash val="sysDash"/>
            </a:ln>
          </c:spPr>
          <c:marker>
            <c:symbol val="none"/>
          </c:marker>
          <c:xVal>
            <c:numRef>
              <c:f>Sheet2!$K$2:$K$502</c:f>
              <c:numCache>
                <c:formatCode>General</c:formatCode>
                <c:ptCount val="501"/>
                <c:pt idx="0">
                  <c:v>0</c:v>
                </c:pt>
                <c:pt idx="1">
                  <c:v>0.01</c:v>
                </c:pt>
                <c:pt idx="2">
                  <c:v>0.02</c:v>
                </c:pt>
                <c:pt idx="3">
                  <c:v>0.03</c:v>
                </c:pt>
                <c:pt idx="4">
                  <c:v>0.04</c:v>
                </c:pt>
                <c:pt idx="5">
                  <c:v>0.05</c:v>
                </c:pt>
                <c:pt idx="6">
                  <c:v>6.0000000000000005E-2</c:v>
                </c:pt>
                <c:pt idx="7">
                  <c:v>7.0000000000000007E-2</c:v>
                </c:pt>
                <c:pt idx="8">
                  <c:v>0.08</c:v>
                </c:pt>
                <c:pt idx="9">
                  <c:v>0.09</c:v>
                </c:pt>
                <c:pt idx="10">
                  <c:v>9.9999999999999992E-2</c:v>
                </c:pt>
                <c:pt idx="11">
                  <c:v>0.10999999999999999</c:v>
                </c:pt>
                <c:pt idx="12">
                  <c:v>0.11999999999999998</c:v>
                </c:pt>
                <c:pt idx="13">
                  <c:v>0.12999999999999998</c:v>
                </c:pt>
                <c:pt idx="14">
                  <c:v>0.13999999999999999</c:v>
                </c:pt>
                <c:pt idx="15">
                  <c:v>0.15</c:v>
                </c:pt>
                <c:pt idx="16">
                  <c:v>0.16</c:v>
                </c:pt>
                <c:pt idx="17">
                  <c:v>0.17</c:v>
                </c:pt>
                <c:pt idx="18">
                  <c:v>0.18000000000000002</c:v>
                </c:pt>
                <c:pt idx="19">
                  <c:v>0.19000000000000003</c:v>
                </c:pt>
                <c:pt idx="20">
                  <c:v>0.20000000000000004</c:v>
                </c:pt>
                <c:pt idx="21">
                  <c:v>0.21000000000000005</c:v>
                </c:pt>
                <c:pt idx="22">
                  <c:v>0.22000000000000006</c:v>
                </c:pt>
                <c:pt idx="23">
                  <c:v>0.23000000000000007</c:v>
                </c:pt>
                <c:pt idx="24">
                  <c:v>0.24000000000000007</c:v>
                </c:pt>
                <c:pt idx="25">
                  <c:v>0.25000000000000006</c:v>
                </c:pt>
                <c:pt idx="26">
                  <c:v>0.26000000000000006</c:v>
                </c:pt>
                <c:pt idx="27">
                  <c:v>0.27000000000000007</c:v>
                </c:pt>
                <c:pt idx="28">
                  <c:v>0.28000000000000008</c:v>
                </c:pt>
                <c:pt idx="29">
                  <c:v>0.29000000000000009</c:v>
                </c:pt>
                <c:pt idx="30">
                  <c:v>0.3000000000000001</c:v>
                </c:pt>
                <c:pt idx="31">
                  <c:v>0.31000000000000011</c:v>
                </c:pt>
                <c:pt idx="32">
                  <c:v>0.32000000000000012</c:v>
                </c:pt>
                <c:pt idx="33">
                  <c:v>0.33000000000000013</c:v>
                </c:pt>
                <c:pt idx="34">
                  <c:v>0.34000000000000014</c:v>
                </c:pt>
                <c:pt idx="35">
                  <c:v>0.35000000000000014</c:v>
                </c:pt>
                <c:pt idx="36">
                  <c:v>0.36000000000000015</c:v>
                </c:pt>
                <c:pt idx="37">
                  <c:v>0.37000000000000016</c:v>
                </c:pt>
                <c:pt idx="38">
                  <c:v>0.38000000000000017</c:v>
                </c:pt>
                <c:pt idx="39">
                  <c:v>0.39000000000000018</c:v>
                </c:pt>
                <c:pt idx="40">
                  <c:v>0.40000000000000019</c:v>
                </c:pt>
                <c:pt idx="41">
                  <c:v>0.4100000000000002</c:v>
                </c:pt>
                <c:pt idx="42">
                  <c:v>0.42000000000000021</c:v>
                </c:pt>
                <c:pt idx="43">
                  <c:v>0.43000000000000022</c:v>
                </c:pt>
                <c:pt idx="44">
                  <c:v>0.44000000000000022</c:v>
                </c:pt>
                <c:pt idx="45">
                  <c:v>0.45000000000000023</c:v>
                </c:pt>
                <c:pt idx="46">
                  <c:v>0.46000000000000024</c:v>
                </c:pt>
                <c:pt idx="47">
                  <c:v>0.47000000000000025</c:v>
                </c:pt>
                <c:pt idx="48">
                  <c:v>0.48000000000000026</c:v>
                </c:pt>
                <c:pt idx="49">
                  <c:v>0.49000000000000027</c:v>
                </c:pt>
                <c:pt idx="50">
                  <c:v>0.50000000000000022</c:v>
                </c:pt>
                <c:pt idx="51">
                  <c:v>0.51000000000000023</c:v>
                </c:pt>
                <c:pt idx="52">
                  <c:v>0.52000000000000024</c:v>
                </c:pt>
                <c:pt idx="53">
                  <c:v>0.53000000000000025</c:v>
                </c:pt>
                <c:pt idx="54">
                  <c:v>0.54000000000000026</c:v>
                </c:pt>
                <c:pt idx="55">
                  <c:v>0.55000000000000027</c:v>
                </c:pt>
                <c:pt idx="56">
                  <c:v>0.56000000000000028</c:v>
                </c:pt>
                <c:pt idx="57">
                  <c:v>0.57000000000000028</c:v>
                </c:pt>
                <c:pt idx="58">
                  <c:v>0.58000000000000029</c:v>
                </c:pt>
                <c:pt idx="59">
                  <c:v>0.5900000000000003</c:v>
                </c:pt>
                <c:pt idx="60">
                  <c:v>0.60000000000000031</c:v>
                </c:pt>
                <c:pt idx="61">
                  <c:v>0.61000000000000032</c:v>
                </c:pt>
                <c:pt idx="62">
                  <c:v>0.62000000000000033</c:v>
                </c:pt>
                <c:pt idx="63">
                  <c:v>0.63000000000000034</c:v>
                </c:pt>
                <c:pt idx="64">
                  <c:v>0.64000000000000035</c:v>
                </c:pt>
                <c:pt idx="65">
                  <c:v>0.65000000000000036</c:v>
                </c:pt>
                <c:pt idx="66">
                  <c:v>0.66000000000000036</c:v>
                </c:pt>
                <c:pt idx="67">
                  <c:v>0.67000000000000037</c:v>
                </c:pt>
                <c:pt idx="68">
                  <c:v>0.68000000000000038</c:v>
                </c:pt>
                <c:pt idx="69">
                  <c:v>0.69000000000000039</c:v>
                </c:pt>
                <c:pt idx="70">
                  <c:v>0.7000000000000004</c:v>
                </c:pt>
                <c:pt idx="71">
                  <c:v>0.71000000000000041</c:v>
                </c:pt>
                <c:pt idx="72">
                  <c:v>0.72000000000000042</c:v>
                </c:pt>
                <c:pt idx="73">
                  <c:v>0.73000000000000043</c:v>
                </c:pt>
                <c:pt idx="74">
                  <c:v>0.74000000000000044</c:v>
                </c:pt>
                <c:pt idx="75">
                  <c:v>0.75000000000000044</c:v>
                </c:pt>
                <c:pt idx="76">
                  <c:v>0.76000000000000045</c:v>
                </c:pt>
                <c:pt idx="77">
                  <c:v>0.77000000000000046</c:v>
                </c:pt>
                <c:pt idx="78">
                  <c:v>0.78000000000000047</c:v>
                </c:pt>
                <c:pt idx="79">
                  <c:v>0.79000000000000048</c:v>
                </c:pt>
                <c:pt idx="80">
                  <c:v>0.80000000000000049</c:v>
                </c:pt>
                <c:pt idx="81">
                  <c:v>0.8100000000000005</c:v>
                </c:pt>
                <c:pt idx="82">
                  <c:v>0.82000000000000051</c:v>
                </c:pt>
                <c:pt idx="83">
                  <c:v>0.83000000000000052</c:v>
                </c:pt>
                <c:pt idx="84">
                  <c:v>0.84000000000000052</c:v>
                </c:pt>
                <c:pt idx="85">
                  <c:v>0.85000000000000053</c:v>
                </c:pt>
                <c:pt idx="86">
                  <c:v>0.86000000000000054</c:v>
                </c:pt>
                <c:pt idx="87">
                  <c:v>0.87000000000000055</c:v>
                </c:pt>
                <c:pt idx="88">
                  <c:v>0.88000000000000056</c:v>
                </c:pt>
                <c:pt idx="89">
                  <c:v>0.89000000000000057</c:v>
                </c:pt>
                <c:pt idx="90">
                  <c:v>0.90000000000000058</c:v>
                </c:pt>
                <c:pt idx="91">
                  <c:v>0.91000000000000059</c:v>
                </c:pt>
                <c:pt idx="92">
                  <c:v>0.9200000000000006</c:v>
                </c:pt>
                <c:pt idx="93">
                  <c:v>0.9300000000000006</c:v>
                </c:pt>
                <c:pt idx="94">
                  <c:v>0.94000000000000061</c:v>
                </c:pt>
                <c:pt idx="95">
                  <c:v>0.95000000000000062</c:v>
                </c:pt>
                <c:pt idx="96">
                  <c:v>0.96000000000000063</c:v>
                </c:pt>
                <c:pt idx="97">
                  <c:v>0.97000000000000064</c:v>
                </c:pt>
                <c:pt idx="98">
                  <c:v>0.98000000000000065</c:v>
                </c:pt>
                <c:pt idx="99">
                  <c:v>0.99000000000000066</c:v>
                </c:pt>
                <c:pt idx="100">
                  <c:v>1.0000000000000007</c:v>
                </c:pt>
                <c:pt idx="101">
                  <c:v>1.0100000000000007</c:v>
                </c:pt>
                <c:pt idx="102">
                  <c:v>1.0200000000000007</c:v>
                </c:pt>
                <c:pt idx="103">
                  <c:v>1.0300000000000007</c:v>
                </c:pt>
                <c:pt idx="104">
                  <c:v>1.0400000000000007</c:v>
                </c:pt>
                <c:pt idx="105">
                  <c:v>1.0500000000000007</c:v>
                </c:pt>
                <c:pt idx="106">
                  <c:v>1.0600000000000007</c:v>
                </c:pt>
                <c:pt idx="107">
                  <c:v>1.0700000000000007</c:v>
                </c:pt>
                <c:pt idx="108">
                  <c:v>1.0800000000000007</c:v>
                </c:pt>
                <c:pt idx="109">
                  <c:v>1.0900000000000007</c:v>
                </c:pt>
                <c:pt idx="110">
                  <c:v>1.1000000000000008</c:v>
                </c:pt>
                <c:pt idx="111">
                  <c:v>1.1100000000000008</c:v>
                </c:pt>
                <c:pt idx="112">
                  <c:v>1.1200000000000008</c:v>
                </c:pt>
                <c:pt idx="113">
                  <c:v>1.1300000000000008</c:v>
                </c:pt>
                <c:pt idx="114">
                  <c:v>1.1400000000000008</c:v>
                </c:pt>
                <c:pt idx="115">
                  <c:v>1.1500000000000008</c:v>
                </c:pt>
                <c:pt idx="116">
                  <c:v>1.1600000000000008</c:v>
                </c:pt>
                <c:pt idx="117">
                  <c:v>1.1700000000000008</c:v>
                </c:pt>
                <c:pt idx="118">
                  <c:v>1.1800000000000008</c:v>
                </c:pt>
                <c:pt idx="119">
                  <c:v>1.1900000000000008</c:v>
                </c:pt>
                <c:pt idx="120">
                  <c:v>1.2000000000000008</c:v>
                </c:pt>
                <c:pt idx="121">
                  <c:v>1.2100000000000009</c:v>
                </c:pt>
                <c:pt idx="122">
                  <c:v>1.2200000000000009</c:v>
                </c:pt>
                <c:pt idx="123">
                  <c:v>1.2300000000000009</c:v>
                </c:pt>
                <c:pt idx="124">
                  <c:v>1.2400000000000009</c:v>
                </c:pt>
                <c:pt idx="125">
                  <c:v>1.2500000000000009</c:v>
                </c:pt>
                <c:pt idx="126">
                  <c:v>1.2600000000000009</c:v>
                </c:pt>
                <c:pt idx="127">
                  <c:v>1.2700000000000009</c:v>
                </c:pt>
                <c:pt idx="128">
                  <c:v>1.2800000000000009</c:v>
                </c:pt>
                <c:pt idx="129">
                  <c:v>1.2900000000000009</c:v>
                </c:pt>
                <c:pt idx="130">
                  <c:v>1.3000000000000009</c:v>
                </c:pt>
                <c:pt idx="131">
                  <c:v>1.3100000000000009</c:v>
                </c:pt>
                <c:pt idx="132">
                  <c:v>1.320000000000001</c:v>
                </c:pt>
                <c:pt idx="133">
                  <c:v>1.330000000000001</c:v>
                </c:pt>
                <c:pt idx="134">
                  <c:v>1.340000000000001</c:v>
                </c:pt>
                <c:pt idx="135">
                  <c:v>1.350000000000001</c:v>
                </c:pt>
                <c:pt idx="136">
                  <c:v>1.360000000000001</c:v>
                </c:pt>
                <c:pt idx="137">
                  <c:v>1.370000000000001</c:v>
                </c:pt>
                <c:pt idx="138">
                  <c:v>1.380000000000001</c:v>
                </c:pt>
                <c:pt idx="139">
                  <c:v>1.390000000000001</c:v>
                </c:pt>
                <c:pt idx="140">
                  <c:v>1.400000000000001</c:v>
                </c:pt>
                <c:pt idx="141">
                  <c:v>1.410000000000001</c:v>
                </c:pt>
                <c:pt idx="142">
                  <c:v>1.420000000000001</c:v>
                </c:pt>
                <c:pt idx="143">
                  <c:v>1.430000000000001</c:v>
                </c:pt>
                <c:pt idx="144">
                  <c:v>1.4400000000000011</c:v>
                </c:pt>
                <c:pt idx="145">
                  <c:v>1.4500000000000011</c:v>
                </c:pt>
                <c:pt idx="146">
                  <c:v>1.4600000000000011</c:v>
                </c:pt>
                <c:pt idx="147">
                  <c:v>1.4700000000000011</c:v>
                </c:pt>
                <c:pt idx="148">
                  <c:v>1.4800000000000011</c:v>
                </c:pt>
                <c:pt idx="149">
                  <c:v>1.4900000000000011</c:v>
                </c:pt>
                <c:pt idx="150">
                  <c:v>1.5000000000000011</c:v>
                </c:pt>
                <c:pt idx="151">
                  <c:v>1.5100000000000011</c:v>
                </c:pt>
                <c:pt idx="152">
                  <c:v>1.5200000000000011</c:v>
                </c:pt>
                <c:pt idx="153">
                  <c:v>1.5300000000000011</c:v>
                </c:pt>
                <c:pt idx="154">
                  <c:v>1.5400000000000011</c:v>
                </c:pt>
                <c:pt idx="155">
                  <c:v>1.5500000000000012</c:v>
                </c:pt>
                <c:pt idx="156">
                  <c:v>1.5600000000000012</c:v>
                </c:pt>
                <c:pt idx="157">
                  <c:v>1.5700000000000012</c:v>
                </c:pt>
                <c:pt idx="158">
                  <c:v>1.5800000000000012</c:v>
                </c:pt>
                <c:pt idx="159">
                  <c:v>1.5900000000000012</c:v>
                </c:pt>
                <c:pt idx="160">
                  <c:v>1.6000000000000012</c:v>
                </c:pt>
                <c:pt idx="161">
                  <c:v>1.6100000000000012</c:v>
                </c:pt>
                <c:pt idx="162">
                  <c:v>1.6200000000000012</c:v>
                </c:pt>
                <c:pt idx="163">
                  <c:v>1.6300000000000012</c:v>
                </c:pt>
                <c:pt idx="164">
                  <c:v>1.6400000000000012</c:v>
                </c:pt>
                <c:pt idx="165">
                  <c:v>1.6500000000000012</c:v>
                </c:pt>
                <c:pt idx="166">
                  <c:v>1.6600000000000013</c:v>
                </c:pt>
                <c:pt idx="167">
                  <c:v>1.6700000000000013</c:v>
                </c:pt>
                <c:pt idx="168">
                  <c:v>1.6800000000000013</c:v>
                </c:pt>
                <c:pt idx="169">
                  <c:v>1.6900000000000013</c:v>
                </c:pt>
                <c:pt idx="170">
                  <c:v>1.7000000000000013</c:v>
                </c:pt>
                <c:pt idx="171">
                  <c:v>1.7100000000000013</c:v>
                </c:pt>
                <c:pt idx="172">
                  <c:v>1.7200000000000013</c:v>
                </c:pt>
                <c:pt idx="173">
                  <c:v>1.7300000000000013</c:v>
                </c:pt>
                <c:pt idx="174">
                  <c:v>1.7400000000000013</c:v>
                </c:pt>
                <c:pt idx="175">
                  <c:v>1.7500000000000013</c:v>
                </c:pt>
                <c:pt idx="176">
                  <c:v>1.7600000000000013</c:v>
                </c:pt>
                <c:pt idx="177">
                  <c:v>1.7700000000000014</c:v>
                </c:pt>
                <c:pt idx="178">
                  <c:v>1.7800000000000014</c:v>
                </c:pt>
                <c:pt idx="179">
                  <c:v>1.7900000000000014</c:v>
                </c:pt>
                <c:pt idx="180">
                  <c:v>1.8000000000000014</c:v>
                </c:pt>
                <c:pt idx="181">
                  <c:v>1.8100000000000014</c:v>
                </c:pt>
                <c:pt idx="182">
                  <c:v>1.8200000000000014</c:v>
                </c:pt>
                <c:pt idx="183">
                  <c:v>1.8300000000000014</c:v>
                </c:pt>
                <c:pt idx="184">
                  <c:v>1.8400000000000014</c:v>
                </c:pt>
                <c:pt idx="185">
                  <c:v>1.8500000000000014</c:v>
                </c:pt>
                <c:pt idx="186">
                  <c:v>1.8600000000000014</c:v>
                </c:pt>
                <c:pt idx="187">
                  <c:v>1.8700000000000014</c:v>
                </c:pt>
                <c:pt idx="188">
                  <c:v>1.8800000000000014</c:v>
                </c:pt>
                <c:pt idx="189">
                  <c:v>1.8900000000000015</c:v>
                </c:pt>
                <c:pt idx="190">
                  <c:v>1.9000000000000015</c:v>
                </c:pt>
                <c:pt idx="191">
                  <c:v>1.9100000000000015</c:v>
                </c:pt>
                <c:pt idx="192">
                  <c:v>1.9200000000000015</c:v>
                </c:pt>
                <c:pt idx="193">
                  <c:v>1.9300000000000015</c:v>
                </c:pt>
                <c:pt idx="194">
                  <c:v>1.9400000000000015</c:v>
                </c:pt>
                <c:pt idx="195">
                  <c:v>1.9500000000000015</c:v>
                </c:pt>
                <c:pt idx="196">
                  <c:v>1.9600000000000015</c:v>
                </c:pt>
                <c:pt idx="197">
                  <c:v>1.9700000000000015</c:v>
                </c:pt>
                <c:pt idx="198">
                  <c:v>1.9800000000000015</c:v>
                </c:pt>
                <c:pt idx="199">
                  <c:v>1.9900000000000015</c:v>
                </c:pt>
                <c:pt idx="200">
                  <c:v>2.0000000000000013</c:v>
                </c:pt>
                <c:pt idx="201">
                  <c:v>2.0100000000000011</c:v>
                </c:pt>
                <c:pt idx="202">
                  <c:v>2.0200000000000009</c:v>
                </c:pt>
                <c:pt idx="203">
                  <c:v>2.0300000000000007</c:v>
                </c:pt>
                <c:pt idx="204">
                  <c:v>2.0400000000000005</c:v>
                </c:pt>
                <c:pt idx="205">
                  <c:v>2.0500000000000003</c:v>
                </c:pt>
                <c:pt idx="206">
                  <c:v>2.06</c:v>
                </c:pt>
                <c:pt idx="207">
                  <c:v>2.0699999999999998</c:v>
                </c:pt>
                <c:pt idx="208">
                  <c:v>2.0799999999999996</c:v>
                </c:pt>
                <c:pt idx="209">
                  <c:v>2.0899999999999994</c:v>
                </c:pt>
                <c:pt idx="210">
                  <c:v>2.0999999999999992</c:v>
                </c:pt>
                <c:pt idx="211">
                  <c:v>2.109999999999999</c:v>
                </c:pt>
                <c:pt idx="212">
                  <c:v>2.1199999999999988</c:v>
                </c:pt>
                <c:pt idx="213">
                  <c:v>2.1299999999999986</c:v>
                </c:pt>
                <c:pt idx="214">
                  <c:v>2.1399999999999983</c:v>
                </c:pt>
                <c:pt idx="215">
                  <c:v>2.1499999999999981</c:v>
                </c:pt>
                <c:pt idx="216">
                  <c:v>2.1599999999999979</c:v>
                </c:pt>
                <c:pt idx="217">
                  <c:v>2.1699999999999977</c:v>
                </c:pt>
                <c:pt idx="218">
                  <c:v>2.1799999999999975</c:v>
                </c:pt>
                <c:pt idx="219">
                  <c:v>2.1899999999999973</c:v>
                </c:pt>
                <c:pt idx="220">
                  <c:v>2.1999999999999971</c:v>
                </c:pt>
                <c:pt idx="221">
                  <c:v>2.2099999999999969</c:v>
                </c:pt>
                <c:pt idx="222">
                  <c:v>2.2199999999999966</c:v>
                </c:pt>
                <c:pt idx="223">
                  <c:v>2.2299999999999964</c:v>
                </c:pt>
                <c:pt idx="224">
                  <c:v>2.2399999999999962</c:v>
                </c:pt>
                <c:pt idx="225">
                  <c:v>2.249999999999996</c:v>
                </c:pt>
                <c:pt idx="226">
                  <c:v>2.2599999999999958</c:v>
                </c:pt>
                <c:pt idx="227">
                  <c:v>2.2699999999999956</c:v>
                </c:pt>
                <c:pt idx="228">
                  <c:v>2.2799999999999954</c:v>
                </c:pt>
                <c:pt idx="229">
                  <c:v>2.2899999999999952</c:v>
                </c:pt>
                <c:pt idx="230">
                  <c:v>2.2999999999999949</c:v>
                </c:pt>
                <c:pt idx="231">
                  <c:v>2.3099999999999947</c:v>
                </c:pt>
                <c:pt idx="232">
                  <c:v>2.3199999999999945</c:v>
                </c:pt>
                <c:pt idx="233">
                  <c:v>2.3299999999999943</c:v>
                </c:pt>
                <c:pt idx="234">
                  <c:v>2.3399999999999941</c:v>
                </c:pt>
                <c:pt idx="235">
                  <c:v>2.3499999999999939</c:v>
                </c:pt>
                <c:pt idx="236">
                  <c:v>2.3599999999999937</c:v>
                </c:pt>
                <c:pt idx="237">
                  <c:v>2.3699999999999934</c:v>
                </c:pt>
                <c:pt idx="238">
                  <c:v>2.3799999999999932</c:v>
                </c:pt>
                <c:pt idx="239">
                  <c:v>2.389999999999993</c:v>
                </c:pt>
                <c:pt idx="240">
                  <c:v>2.3999999999999928</c:v>
                </c:pt>
                <c:pt idx="241">
                  <c:v>2.4099999999999926</c:v>
                </c:pt>
                <c:pt idx="242">
                  <c:v>2.4199999999999924</c:v>
                </c:pt>
                <c:pt idx="243">
                  <c:v>2.4299999999999922</c:v>
                </c:pt>
                <c:pt idx="244">
                  <c:v>2.439999999999992</c:v>
                </c:pt>
                <c:pt idx="245">
                  <c:v>2.4499999999999917</c:v>
                </c:pt>
                <c:pt idx="246">
                  <c:v>2.4599999999999915</c:v>
                </c:pt>
                <c:pt idx="247">
                  <c:v>2.4699999999999913</c:v>
                </c:pt>
                <c:pt idx="248">
                  <c:v>2.4799999999999911</c:v>
                </c:pt>
                <c:pt idx="249">
                  <c:v>2.4899999999999909</c:v>
                </c:pt>
                <c:pt idx="250">
                  <c:v>2.4999999999999907</c:v>
                </c:pt>
                <c:pt idx="251">
                  <c:v>2.5099999999999905</c:v>
                </c:pt>
                <c:pt idx="252">
                  <c:v>2.5199999999999902</c:v>
                </c:pt>
                <c:pt idx="253">
                  <c:v>2.52999999999999</c:v>
                </c:pt>
                <c:pt idx="254">
                  <c:v>2.5399999999999898</c:v>
                </c:pt>
                <c:pt idx="255">
                  <c:v>2.5499999999999896</c:v>
                </c:pt>
                <c:pt idx="256">
                  <c:v>2.5599999999999894</c:v>
                </c:pt>
                <c:pt idx="257">
                  <c:v>2.5699999999999892</c:v>
                </c:pt>
                <c:pt idx="258">
                  <c:v>2.579999999999989</c:v>
                </c:pt>
                <c:pt idx="259">
                  <c:v>2.5899999999999888</c:v>
                </c:pt>
                <c:pt idx="260">
                  <c:v>2.5999999999999885</c:v>
                </c:pt>
                <c:pt idx="261">
                  <c:v>2.6099999999999883</c:v>
                </c:pt>
                <c:pt idx="262">
                  <c:v>2.6199999999999881</c:v>
                </c:pt>
                <c:pt idx="263">
                  <c:v>2.6299999999999879</c:v>
                </c:pt>
                <c:pt idx="264">
                  <c:v>2.6399999999999877</c:v>
                </c:pt>
                <c:pt idx="265">
                  <c:v>2.6499999999999875</c:v>
                </c:pt>
                <c:pt idx="266">
                  <c:v>2.6599999999999873</c:v>
                </c:pt>
                <c:pt idx="267">
                  <c:v>2.6699999999999871</c:v>
                </c:pt>
                <c:pt idx="268">
                  <c:v>2.6799999999999868</c:v>
                </c:pt>
                <c:pt idx="269">
                  <c:v>2.6899999999999866</c:v>
                </c:pt>
                <c:pt idx="270">
                  <c:v>2.6999999999999864</c:v>
                </c:pt>
                <c:pt idx="271">
                  <c:v>2.7099999999999862</c:v>
                </c:pt>
                <c:pt idx="272">
                  <c:v>2.719999999999986</c:v>
                </c:pt>
                <c:pt idx="273">
                  <c:v>2.7299999999999858</c:v>
                </c:pt>
                <c:pt idx="274">
                  <c:v>2.7399999999999856</c:v>
                </c:pt>
                <c:pt idx="275">
                  <c:v>2.7499999999999853</c:v>
                </c:pt>
                <c:pt idx="276">
                  <c:v>2.7599999999999851</c:v>
                </c:pt>
                <c:pt idx="277">
                  <c:v>2.7699999999999849</c:v>
                </c:pt>
                <c:pt idx="278">
                  <c:v>2.7799999999999847</c:v>
                </c:pt>
                <c:pt idx="279">
                  <c:v>2.7899999999999845</c:v>
                </c:pt>
                <c:pt idx="280">
                  <c:v>2.7999999999999843</c:v>
                </c:pt>
                <c:pt idx="281">
                  <c:v>2.8099999999999841</c:v>
                </c:pt>
                <c:pt idx="282">
                  <c:v>2.8199999999999839</c:v>
                </c:pt>
                <c:pt idx="283">
                  <c:v>2.8299999999999836</c:v>
                </c:pt>
                <c:pt idx="284">
                  <c:v>2.8399999999999834</c:v>
                </c:pt>
                <c:pt idx="285">
                  <c:v>2.8499999999999832</c:v>
                </c:pt>
                <c:pt idx="286">
                  <c:v>2.859999999999983</c:v>
                </c:pt>
                <c:pt idx="287">
                  <c:v>2.8699999999999828</c:v>
                </c:pt>
                <c:pt idx="288">
                  <c:v>2.8799999999999826</c:v>
                </c:pt>
                <c:pt idx="289">
                  <c:v>2.8899999999999824</c:v>
                </c:pt>
                <c:pt idx="290">
                  <c:v>2.8999999999999821</c:v>
                </c:pt>
                <c:pt idx="291">
                  <c:v>2.9099999999999819</c:v>
                </c:pt>
                <c:pt idx="292">
                  <c:v>2.9199999999999817</c:v>
                </c:pt>
                <c:pt idx="293">
                  <c:v>2.9299999999999815</c:v>
                </c:pt>
                <c:pt idx="294">
                  <c:v>2.9399999999999813</c:v>
                </c:pt>
                <c:pt idx="295">
                  <c:v>2.9499999999999811</c:v>
                </c:pt>
                <c:pt idx="296">
                  <c:v>2.9599999999999809</c:v>
                </c:pt>
                <c:pt idx="297">
                  <c:v>2.9699999999999807</c:v>
                </c:pt>
                <c:pt idx="298">
                  <c:v>2.9799999999999804</c:v>
                </c:pt>
                <c:pt idx="299">
                  <c:v>2.9899999999999802</c:v>
                </c:pt>
                <c:pt idx="300">
                  <c:v>2.99999999999998</c:v>
                </c:pt>
                <c:pt idx="301">
                  <c:v>3.0099999999999798</c:v>
                </c:pt>
                <c:pt idx="302">
                  <c:v>3.0199999999999796</c:v>
                </c:pt>
                <c:pt idx="303">
                  <c:v>3.0299999999999794</c:v>
                </c:pt>
                <c:pt idx="304">
                  <c:v>3.0399999999999792</c:v>
                </c:pt>
                <c:pt idx="305">
                  <c:v>3.049999999999979</c:v>
                </c:pt>
                <c:pt idx="306">
                  <c:v>3.0599999999999787</c:v>
                </c:pt>
                <c:pt idx="307">
                  <c:v>3.0699999999999785</c:v>
                </c:pt>
                <c:pt idx="308">
                  <c:v>3.0799999999999783</c:v>
                </c:pt>
                <c:pt idx="309">
                  <c:v>3.0899999999999781</c:v>
                </c:pt>
                <c:pt idx="310">
                  <c:v>3.0999999999999779</c:v>
                </c:pt>
                <c:pt idx="311">
                  <c:v>3.1099999999999777</c:v>
                </c:pt>
                <c:pt idx="312">
                  <c:v>3.1199999999999775</c:v>
                </c:pt>
                <c:pt idx="313">
                  <c:v>3.1299999999999772</c:v>
                </c:pt>
                <c:pt idx="314">
                  <c:v>3.139999999999977</c:v>
                </c:pt>
                <c:pt idx="315">
                  <c:v>3.1499999999999768</c:v>
                </c:pt>
                <c:pt idx="316">
                  <c:v>3.1599999999999766</c:v>
                </c:pt>
                <c:pt idx="317">
                  <c:v>3.1699999999999764</c:v>
                </c:pt>
                <c:pt idx="318">
                  <c:v>3.1799999999999762</c:v>
                </c:pt>
                <c:pt idx="319">
                  <c:v>3.189999999999976</c:v>
                </c:pt>
                <c:pt idx="320">
                  <c:v>3.1999999999999758</c:v>
                </c:pt>
                <c:pt idx="321">
                  <c:v>3.2099999999999755</c:v>
                </c:pt>
                <c:pt idx="322">
                  <c:v>3.2199999999999753</c:v>
                </c:pt>
                <c:pt idx="323">
                  <c:v>3.2299999999999751</c:v>
                </c:pt>
                <c:pt idx="324">
                  <c:v>3.2399999999999749</c:v>
                </c:pt>
                <c:pt idx="325">
                  <c:v>3.2499999999999747</c:v>
                </c:pt>
                <c:pt idx="326">
                  <c:v>3.2599999999999745</c:v>
                </c:pt>
                <c:pt idx="327">
                  <c:v>3.2699999999999743</c:v>
                </c:pt>
                <c:pt idx="328">
                  <c:v>3.279999999999974</c:v>
                </c:pt>
                <c:pt idx="329">
                  <c:v>3.2899999999999738</c:v>
                </c:pt>
                <c:pt idx="330">
                  <c:v>3.2999999999999736</c:v>
                </c:pt>
                <c:pt idx="331">
                  <c:v>3.3099999999999734</c:v>
                </c:pt>
                <c:pt idx="332">
                  <c:v>3.3199999999999732</c:v>
                </c:pt>
                <c:pt idx="333">
                  <c:v>3.329999999999973</c:v>
                </c:pt>
                <c:pt idx="334">
                  <c:v>3.3399999999999728</c:v>
                </c:pt>
                <c:pt idx="335">
                  <c:v>3.3499999999999726</c:v>
                </c:pt>
                <c:pt idx="336">
                  <c:v>3.3599999999999723</c:v>
                </c:pt>
                <c:pt idx="337">
                  <c:v>3.3699999999999721</c:v>
                </c:pt>
                <c:pt idx="338">
                  <c:v>3.3799999999999719</c:v>
                </c:pt>
                <c:pt idx="339">
                  <c:v>3.3899999999999717</c:v>
                </c:pt>
                <c:pt idx="340">
                  <c:v>3.3999999999999715</c:v>
                </c:pt>
                <c:pt idx="341">
                  <c:v>3.4099999999999713</c:v>
                </c:pt>
                <c:pt idx="342">
                  <c:v>3.4199999999999711</c:v>
                </c:pt>
                <c:pt idx="343">
                  <c:v>3.4299999999999708</c:v>
                </c:pt>
                <c:pt idx="344">
                  <c:v>3.4399999999999706</c:v>
                </c:pt>
                <c:pt idx="345">
                  <c:v>3.4499999999999704</c:v>
                </c:pt>
                <c:pt idx="346">
                  <c:v>3.4599999999999702</c:v>
                </c:pt>
                <c:pt idx="347">
                  <c:v>3.46999999999997</c:v>
                </c:pt>
                <c:pt idx="348">
                  <c:v>3.4799999999999698</c:v>
                </c:pt>
                <c:pt idx="349">
                  <c:v>3.4899999999999696</c:v>
                </c:pt>
                <c:pt idx="350">
                  <c:v>3.4999999999999694</c:v>
                </c:pt>
                <c:pt idx="351">
                  <c:v>3.5099999999999691</c:v>
                </c:pt>
                <c:pt idx="352">
                  <c:v>3.5199999999999689</c:v>
                </c:pt>
                <c:pt idx="353">
                  <c:v>3.5299999999999687</c:v>
                </c:pt>
                <c:pt idx="354">
                  <c:v>3.5399999999999685</c:v>
                </c:pt>
                <c:pt idx="355">
                  <c:v>3.5499999999999683</c:v>
                </c:pt>
                <c:pt idx="356">
                  <c:v>3.5599999999999681</c:v>
                </c:pt>
                <c:pt idx="357">
                  <c:v>3.5699999999999679</c:v>
                </c:pt>
                <c:pt idx="358">
                  <c:v>3.5799999999999677</c:v>
                </c:pt>
                <c:pt idx="359">
                  <c:v>3.5899999999999674</c:v>
                </c:pt>
                <c:pt idx="360">
                  <c:v>3.5999999999999672</c:v>
                </c:pt>
                <c:pt idx="361">
                  <c:v>3.609999999999967</c:v>
                </c:pt>
                <c:pt idx="362">
                  <c:v>3.6199999999999668</c:v>
                </c:pt>
                <c:pt idx="363">
                  <c:v>3.6299999999999666</c:v>
                </c:pt>
                <c:pt idx="364">
                  <c:v>3.6399999999999664</c:v>
                </c:pt>
                <c:pt idx="365">
                  <c:v>3.6499999999999662</c:v>
                </c:pt>
                <c:pt idx="366">
                  <c:v>3.6599999999999659</c:v>
                </c:pt>
                <c:pt idx="367">
                  <c:v>3.6699999999999657</c:v>
                </c:pt>
                <c:pt idx="368">
                  <c:v>3.6799999999999655</c:v>
                </c:pt>
                <c:pt idx="369">
                  <c:v>3.6899999999999653</c:v>
                </c:pt>
                <c:pt idx="370">
                  <c:v>3.6999999999999651</c:v>
                </c:pt>
                <c:pt idx="371">
                  <c:v>3.7099999999999649</c:v>
                </c:pt>
                <c:pt idx="372">
                  <c:v>3.7199999999999647</c:v>
                </c:pt>
                <c:pt idx="373">
                  <c:v>3.7299999999999645</c:v>
                </c:pt>
                <c:pt idx="374">
                  <c:v>3.7399999999999642</c:v>
                </c:pt>
                <c:pt idx="375">
                  <c:v>3.749999999999964</c:v>
                </c:pt>
                <c:pt idx="376">
                  <c:v>3.7599999999999638</c:v>
                </c:pt>
                <c:pt idx="377">
                  <c:v>3.7699999999999636</c:v>
                </c:pt>
                <c:pt idx="378">
                  <c:v>3.7799999999999634</c:v>
                </c:pt>
                <c:pt idx="379">
                  <c:v>3.7899999999999632</c:v>
                </c:pt>
                <c:pt idx="380">
                  <c:v>3.799999999999963</c:v>
                </c:pt>
                <c:pt idx="381">
                  <c:v>3.8099999999999627</c:v>
                </c:pt>
                <c:pt idx="382">
                  <c:v>3.8199999999999625</c:v>
                </c:pt>
                <c:pt idx="383">
                  <c:v>3.8299999999999623</c:v>
                </c:pt>
                <c:pt idx="384">
                  <c:v>3.8399999999999621</c:v>
                </c:pt>
                <c:pt idx="385">
                  <c:v>3.8499999999999619</c:v>
                </c:pt>
                <c:pt idx="386">
                  <c:v>3.8599999999999617</c:v>
                </c:pt>
                <c:pt idx="387">
                  <c:v>3.8699999999999615</c:v>
                </c:pt>
                <c:pt idx="388">
                  <c:v>3.8799999999999613</c:v>
                </c:pt>
                <c:pt idx="389">
                  <c:v>3.889999999999961</c:v>
                </c:pt>
                <c:pt idx="390">
                  <c:v>3.8999999999999608</c:v>
                </c:pt>
                <c:pt idx="391">
                  <c:v>3.9099999999999606</c:v>
                </c:pt>
                <c:pt idx="392">
                  <c:v>3.9199999999999604</c:v>
                </c:pt>
                <c:pt idx="393">
                  <c:v>3.9299999999999602</c:v>
                </c:pt>
                <c:pt idx="394">
                  <c:v>3.93999999999996</c:v>
                </c:pt>
                <c:pt idx="395">
                  <c:v>3.9499999999999598</c:v>
                </c:pt>
                <c:pt idx="396">
                  <c:v>3.9599999999999596</c:v>
                </c:pt>
                <c:pt idx="397">
                  <c:v>3.9699999999999593</c:v>
                </c:pt>
                <c:pt idx="398">
                  <c:v>3.9799999999999591</c:v>
                </c:pt>
                <c:pt idx="399">
                  <c:v>3.9899999999999589</c:v>
                </c:pt>
                <c:pt idx="400">
                  <c:v>3.9999999999999587</c:v>
                </c:pt>
                <c:pt idx="401">
                  <c:v>4.0099999999999589</c:v>
                </c:pt>
                <c:pt idx="402">
                  <c:v>4.0199999999999587</c:v>
                </c:pt>
                <c:pt idx="403">
                  <c:v>4.0299999999999585</c:v>
                </c:pt>
                <c:pt idx="404">
                  <c:v>4.0399999999999583</c:v>
                </c:pt>
                <c:pt idx="405">
                  <c:v>4.0499999999999581</c:v>
                </c:pt>
                <c:pt idx="406">
                  <c:v>4.0599999999999579</c:v>
                </c:pt>
                <c:pt idx="407">
                  <c:v>4.0699999999999577</c:v>
                </c:pt>
                <c:pt idx="408">
                  <c:v>4.0799999999999574</c:v>
                </c:pt>
                <c:pt idx="409">
                  <c:v>4.0899999999999572</c:v>
                </c:pt>
                <c:pt idx="410">
                  <c:v>4.099999999999957</c:v>
                </c:pt>
                <c:pt idx="411">
                  <c:v>4.1099999999999568</c:v>
                </c:pt>
                <c:pt idx="412">
                  <c:v>4.1199999999999566</c:v>
                </c:pt>
                <c:pt idx="413">
                  <c:v>4.1299999999999564</c:v>
                </c:pt>
                <c:pt idx="414">
                  <c:v>4.1399999999999562</c:v>
                </c:pt>
                <c:pt idx="415">
                  <c:v>4.1499999999999559</c:v>
                </c:pt>
                <c:pt idx="416">
                  <c:v>4.1599999999999557</c:v>
                </c:pt>
                <c:pt idx="417">
                  <c:v>4.1699999999999555</c:v>
                </c:pt>
                <c:pt idx="418">
                  <c:v>4.1799999999999553</c:v>
                </c:pt>
                <c:pt idx="419">
                  <c:v>4.1899999999999551</c:v>
                </c:pt>
                <c:pt idx="420">
                  <c:v>4.1999999999999549</c:v>
                </c:pt>
                <c:pt idx="421">
                  <c:v>4.2099999999999547</c:v>
                </c:pt>
                <c:pt idx="422">
                  <c:v>4.2199999999999545</c:v>
                </c:pt>
                <c:pt idx="423">
                  <c:v>4.2299999999999542</c:v>
                </c:pt>
                <c:pt idx="424">
                  <c:v>4.239999999999954</c:v>
                </c:pt>
                <c:pt idx="425">
                  <c:v>4.2499999999999538</c:v>
                </c:pt>
                <c:pt idx="426">
                  <c:v>4.2599999999999536</c:v>
                </c:pt>
                <c:pt idx="427">
                  <c:v>4.2699999999999534</c:v>
                </c:pt>
                <c:pt idx="428">
                  <c:v>4.2799999999999532</c:v>
                </c:pt>
                <c:pt idx="429">
                  <c:v>4.289999999999953</c:v>
                </c:pt>
                <c:pt idx="430">
                  <c:v>4.2999999999999527</c:v>
                </c:pt>
                <c:pt idx="431">
                  <c:v>4.3099999999999525</c:v>
                </c:pt>
                <c:pt idx="432">
                  <c:v>4.3199999999999523</c:v>
                </c:pt>
                <c:pt idx="433">
                  <c:v>4.3299999999999521</c:v>
                </c:pt>
                <c:pt idx="434">
                  <c:v>4.3399999999999519</c:v>
                </c:pt>
                <c:pt idx="435">
                  <c:v>4.3499999999999517</c:v>
                </c:pt>
                <c:pt idx="436">
                  <c:v>4.3599999999999515</c:v>
                </c:pt>
                <c:pt idx="437">
                  <c:v>4.3699999999999513</c:v>
                </c:pt>
                <c:pt idx="438">
                  <c:v>4.379999999999951</c:v>
                </c:pt>
                <c:pt idx="439">
                  <c:v>4.3899999999999508</c:v>
                </c:pt>
                <c:pt idx="440">
                  <c:v>4.3999999999999506</c:v>
                </c:pt>
                <c:pt idx="441">
                  <c:v>4.4099999999999504</c:v>
                </c:pt>
                <c:pt idx="442">
                  <c:v>4.4199999999999502</c:v>
                </c:pt>
                <c:pt idx="443">
                  <c:v>4.42999999999995</c:v>
                </c:pt>
                <c:pt idx="444">
                  <c:v>4.4399999999999498</c:v>
                </c:pt>
                <c:pt idx="445">
                  <c:v>4.4499999999999496</c:v>
                </c:pt>
                <c:pt idx="446">
                  <c:v>4.4599999999999493</c:v>
                </c:pt>
                <c:pt idx="447">
                  <c:v>4.4699999999999491</c:v>
                </c:pt>
                <c:pt idx="448">
                  <c:v>4.4799999999999489</c:v>
                </c:pt>
                <c:pt idx="449">
                  <c:v>4.4899999999999487</c:v>
                </c:pt>
                <c:pt idx="450">
                  <c:v>4.4999999999999485</c:v>
                </c:pt>
                <c:pt idx="451">
                  <c:v>4.5099999999999483</c:v>
                </c:pt>
                <c:pt idx="452">
                  <c:v>4.5199999999999481</c:v>
                </c:pt>
                <c:pt idx="453">
                  <c:v>4.5299999999999478</c:v>
                </c:pt>
                <c:pt idx="454">
                  <c:v>4.5399999999999476</c:v>
                </c:pt>
                <c:pt idx="455">
                  <c:v>4.5499999999999474</c:v>
                </c:pt>
                <c:pt idx="456">
                  <c:v>4.5599999999999472</c:v>
                </c:pt>
                <c:pt idx="457">
                  <c:v>4.569999999999947</c:v>
                </c:pt>
                <c:pt idx="458">
                  <c:v>4.5799999999999468</c:v>
                </c:pt>
                <c:pt idx="459">
                  <c:v>4.5899999999999466</c:v>
                </c:pt>
                <c:pt idx="460">
                  <c:v>4.5999999999999464</c:v>
                </c:pt>
                <c:pt idx="461">
                  <c:v>4.6099999999999461</c:v>
                </c:pt>
                <c:pt idx="462">
                  <c:v>4.6199999999999459</c:v>
                </c:pt>
                <c:pt idx="463">
                  <c:v>4.6299999999999457</c:v>
                </c:pt>
                <c:pt idx="464">
                  <c:v>4.6399999999999455</c:v>
                </c:pt>
                <c:pt idx="465">
                  <c:v>4.6499999999999453</c:v>
                </c:pt>
                <c:pt idx="466">
                  <c:v>4.6599999999999451</c:v>
                </c:pt>
                <c:pt idx="467">
                  <c:v>4.6699999999999449</c:v>
                </c:pt>
                <c:pt idx="468">
                  <c:v>4.6799999999999446</c:v>
                </c:pt>
                <c:pt idx="469">
                  <c:v>4.6899999999999444</c:v>
                </c:pt>
                <c:pt idx="470">
                  <c:v>4.6999999999999442</c:v>
                </c:pt>
                <c:pt idx="471">
                  <c:v>4.709999999999944</c:v>
                </c:pt>
                <c:pt idx="472">
                  <c:v>4.7199999999999438</c:v>
                </c:pt>
                <c:pt idx="473">
                  <c:v>4.7299999999999436</c:v>
                </c:pt>
                <c:pt idx="474">
                  <c:v>4.7399999999999434</c:v>
                </c:pt>
                <c:pt idx="475">
                  <c:v>4.7499999999999432</c:v>
                </c:pt>
                <c:pt idx="476">
                  <c:v>4.7599999999999429</c:v>
                </c:pt>
                <c:pt idx="477">
                  <c:v>4.7699999999999427</c:v>
                </c:pt>
                <c:pt idx="478">
                  <c:v>4.7799999999999425</c:v>
                </c:pt>
                <c:pt idx="479">
                  <c:v>4.7899999999999423</c:v>
                </c:pt>
                <c:pt idx="480">
                  <c:v>4.7999999999999421</c:v>
                </c:pt>
                <c:pt idx="481">
                  <c:v>4.8099999999999419</c:v>
                </c:pt>
                <c:pt idx="482">
                  <c:v>4.8199999999999417</c:v>
                </c:pt>
                <c:pt idx="483">
                  <c:v>4.8299999999999415</c:v>
                </c:pt>
                <c:pt idx="484">
                  <c:v>4.8399999999999412</c:v>
                </c:pt>
                <c:pt idx="485">
                  <c:v>4.849999999999941</c:v>
                </c:pt>
                <c:pt idx="486">
                  <c:v>4.8599999999999408</c:v>
                </c:pt>
                <c:pt idx="487">
                  <c:v>4.8699999999999406</c:v>
                </c:pt>
                <c:pt idx="488">
                  <c:v>4.8799999999999404</c:v>
                </c:pt>
                <c:pt idx="489">
                  <c:v>4.8899999999999402</c:v>
                </c:pt>
                <c:pt idx="490">
                  <c:v>4.89999999999994</c:v>
                </c:pt>
                <c:pt idx="491">
                  <c:v>4.9099999999999397</c:v>
                </c:pt>
                <c:pt idx="492">
                  <c:v>4.9199999999999395</c:v>
                </c:pt>
                <c:pt idx="493">
                  <c:v>4.9299999999999393</c:v>
                </c:pt>
                <c:pt idx="494">
                  <c:v>4.9399999999999391</c:v>
                </c:pt>
                <c:pt idx="495">
                  <c:v>4.9499999999999389</c:v>
                </c:pt>
                <c:pt idx="496">
                  <c:v>4.9599999999999387</c:v>
                </c:pt>
                <c:pt idx="497">
                  <c:v>4.9699999999999385</c:v>
                </c:pt>
                <c:pt idx="498">
                  <c:v>4.9799999999999383</c:v>
                </c:pt>
                <c:pt idx="499">
                  <c:v>4.989999999999938</c:v>
                </c:pt>
                <c:pt idx="500">
                  <c:v>4.9999999999999378</c:v>
                </c:pt>
              </c:numCache>
            </c:numRef>
          </c:xVal>
          <c:yVal>
            <c:numRef>
              <c:f>Sheet2!$AA$2:$AA$502</c:f>
              <c:numCache>
                <c:formatCode>General</c:formatCode>
                <c:ptCount val="501"/>
                <c:pt idx="0">
                  <c:v>0.12602333333333332</c:v>
                </c:pt>
                <c:pt idx="1">
                  <c:v>0.12989067437499999</c:v>
                </c:pt>
                <c:pt idx="2">
                  <c:v>0.13375801541666665</c:v>
                </c:pt>
                <c:pt idx="3">
                  <c:v>0.13762535645833332</c:v>
                </c:pt>
                <c:pt idx="4">
                  <c:v>0.14149269749999999</c:v>
                </c:pt>
                <c:pt idx="5">
                  <c:v>0.14536003854166663</c:v>
                </c:pt>
                <c:pt idx="6">
                  <c:v>0.14922737958333332</c:v>
                </c:pt>
                <c:pt idx="7">
                  <c:v>0.15309472062499996</c:v>
                </c:pt>
                <c:pt idx="8">
                  <c:v>0.15696206166666662</c:v>
                </c:pt>
                <c:pt idx="9">
                  <c:v>0.16082940270833332</c:v>
                </c:pt>
                <c:pt idx="10">
                  <c:v>0.16469674374999996</c:v>
                </c:pt>
                <c:pt idx="11">
                  <c:v>0.16856408479166662</c:v>
                </c:pt>
                <c:pt idx="12">
                  <c:v>0.17243142583333326</c:v>
                </c:pt>
                <c:pt idx="13">
                  <c:v>0.17629876687499993</c:v>
                </c:pt>
                <c:pt idx="14">
                  <c:v>0.18016610791666662</c:v>
                </c:pt>
                <c:pt idx="15">
                  <c:v>0.18403344895833329</c:v>
                </c:pt>
                <c:pt idx="16">
                  <c:v>0.18790078999999996</c:v>
                </c:pt>
                <c:pt idx="17">
                  <c:v>0.19176813104166665</c:v>
                </c:pt>
                <c:pt idx="18">
                  <c:v>0.19563547208333329</c:v>
                </c:pt>
                <c:pt idx="19">
                  <c:v>0.19950281312499998</c:v>
                </c:pt>
                <c:pt idx="20">
                  <c:v>0.20337015416666662</c:v>
                </c:pt>
                <c:pt idx="21">
                  <c:v>0.20723749520833326</c:v>
                </c:pt>
                <c:pt idx="22">
                  <c:v>0.21110483624999998</c:v>
                </c:pt>
                <c:pt idx="23">
                  <c:v>0.21497217729166665</c:v>
                </c:pt>
                <c:pt idx="24">
                  <c:v>0.21883951833333329</c:v>
                </c:pt>
                <c:pt idx="25">
                  <c:v>0.22270685937499998</c:v>
                </c:pt>
                <c:pt idx="26">
                  <c:v>0.22657420041666662</c:v>
                </c:pt>
                <c:pt idx="27">
                  <c:v>0.23044154145833329</c:v>
                </c:pt>
                <c:pt idx="28">
                  <c:v>0.23430888249999995</c:v>
                </c:pt>
                <c:pt idx="29">
                  <c:v>0.23817622354166665</c:v>
                </c:pt>
                <c:pt idx="30">
                  <c:v>0.24204356458333331</c:v>
                </c:pt>
                <c:pt idx="31">
                  <c:v>0.24591090562500004</c:v>
                </c:pt>
                <c:pt idx="32">
                  <c:v>0.24977824666666662</c:v>
                </c:pt>
                <c:pt idx="33">
                  <c:v>0.25364558770833334</c:v>
                </c:pt>
                <c:pt idx="34">
                  <c:v>0.25751292874999998</c:v>
                </c:pt>
                <c:pt idx="35">
                  <c:v>0.26138026979166662</c:v>
                </c:pt>
                <c:pt idx="36">
                  <c:v>0.26524761083333331</c:v>
                </c:pt>
                <c:pt idx="37">
                  <c:v>0.26911495187500001</c:v>
                </c:pt>
                <c:pt idx="38">
                  <c:v>0.27298229291666665</c:v>
                </c:pt>
                <c:pt idx="39">
                  <c:v>0.27684963395833334</c:v>
                </c:pt>
                <c:pt idx="40">
                  <c:v>0.28071697499999998</c:v>
                </c:pt>
                <c:pt idx="41">
                  <c:v>0.28458431604166667</c:v>
                </c:pt>
                <c:pt idx="42">
                  <c:v>0.28845165708333337</c:v>
                </c:pt>
                <c:pt idx="43">
                  <c:v>0.29231899812500001</c:v>
                </c:pt>
                <c:pt idx="44">
                  <c:v>0.29618633916666665</c:v>
                </c:pt>
                <c:pt idx="45">
                  <c:v>0.30005368020833334</c:v>
                </c:pt>
                <c:pt idx="46">
                  <c:v>0.30392102125000003</c:v>
                </c:pt>
                <c:pt idx="47">
                  <c:v>0.30778836229166667</c:v>
                </c:pt>
                <c:pt idx="48">
                  <c:v>0.31165570333333331</c:v>
                </c:pt>
                <c:pt idx="49">
                  <c:v>0.31552304437499995</c:v>
                </c:pt>
                <c:pt idx="50">
                  <c:v>0.31505833333333327</c:v>
                </c:pt>
                <c:pt idx="51">
                  <c:v>0.31505833333333327</c:v>
                </c:pt>
                <c:pt idx="52">
                  <c:v>0.31505833333333327</c:v>
                </c:pt>
                <c:pt idx="53">
                  <c:v>0.31505833333333327</c:v>
                </c:pt>
                <c:pt idx="54">
                  <c:v>0.31505833333333327</c:v>
                </c:pt>
                <c:pt idx="55">
                  <c:v>0.31505833333333327</c:v>
                </c:pt>
                <c:pt idx="56">
                  <c:v>0.31505833333333327</c:v>
                </c:pt>
                <c:pt idx="57">
                  <c:v>0.31505833333333327</c:v>
                </c:pt>
                <c:pt idx="58">
                  <c:v>0.31505833333333327</c:v>
                </c:pt>
                <c:pt idx="59">
                  <c:v>0.31505833333333327</c:v>
                </c:pt>
                <c:pt idx="60">
                  <c:v>0.31505833333333327</c:v>
                </c:pt>
                <c:pt idx="61">
                  <c:v>0.31505833333333327</c:v>
                </c:pt>
                <c:pt idx="62">
                  <c:v>0.31505833333333327</c:v>
                </c:pt>
                <c:pt idx="63">
                  <c:v>0.31505833333333327</c:v>
                </c:pt>
                <c:pt idx="64">
                  <c:v>0.31505833333333327</c:v>
                </c:pt>
                <c:pt idx="65">
                  <c:v>0.31505833333333327</c:v>
                </c:pt>
                <c:pt idx="66">
                  <c:v>0.31505833333333327</c:v>
                </c:pt>
                <c:pt idx="67">
                  <c:v>0.31505833333333327</c:v>
                </c:pt>
                <c:pt idx="68">
                  <c:v>0.31505833333333327</c:v>
                </c:pt>
                <c:pt idx="69">
                  <c:v>0.31505833333333327</c:v>
                </c:pt>
                <c:pt idx="70">
                  <c:v>0.31505833333333327</c:v>
                </c:pt>
                <c:pt idx="71">
                  <c:v>0.31505833333333327</c:v>
                </c:pt>
                <c:pt idx="72">
                  <c:v>0.31505833333333327</c:v>
                </c:pt>
                <c:pt idx="73">
                  <c:v>0.31505833333333327</c:v>
                </c:pt>
                <c:pt idx="74">
                  <c:v>0.31505833333333327</c:v>
                </c:pt>
                <c:pt idx="75">
                  <c:v>0.31505833333333327</c:v>
                </c:pt>
                <c:pt idx="76">
                  <c:v>0.31505833333333327</c:v>
                </c:pt>
                <c:pt idx="77">
                  <c:v>0.31505833333333327</c:v>
                </c:pt>
                <c:pt idx="78">
                  <c:v>0.31505833333333327</c:v>
                </c:pt>
                <c:pt idx="79">
                  <c:v>0.31505833333333327</c:v>
                </c:pt>
                <c:pt idx="80">
                  <c:v>0.31505833333333327</c:v>
                </c:pt>
                <c:pt idx="81">
                  <c:v>0.31505833333333327</c:v>
                </c:pt>
                <c:pt idx="82">
                  <c:v>0.31505833333333327</c:v>
                </c:pt>
                <c:pt idx="83">
                  <c:v>0.31505833333333327</c:v>
                </c:pt>
                <c:pt idx="84">
                  <c:v>0.31505833333333327</c:v>
                </c:pt>
                <c:pt idx="85">
                  <c:v>0.31505833333333327</c:v>
                </c:pt>
                <c:pt idx="86">
                  <c:v>0.31505833333333327</c:v>
                </c:pt>
                <c:pt idx="87">
                  <c:v>0.31505833333333327</c:v>
                </c:pt>
                <c:pt idx="88">
                  <c:v>0.31505833333333327</c:v>
                </c:pt>
                <c:pt idx="89">
                  <c:v>0.31505833333333327</c:v>
                </c:pt>
                <c:pt idx="90">
                  <c:v>0.31505833333333327</c:v>
                </c:pt>
                <c:pt idx="91">
                  <c:v>0.31505833333333327</c:v>
                </c:pt>
                <c:pt idx="92">
                  <c:v>0.31505833333333327</c:v>
                </c:pt>
                <c:pt idx="93">
                  <c:v>0.31505833333333327</c:v>
                </c:pt>
                <c:pt idx="94">
                  <c:v>0.31505833333333327</c:v>
                </c:pt>
                <c:pt idx="95">
                  <c:v>0.31505833333333327</c:v>
                </c:pt>
                <c:pt idx="96">
                  <c:v>0.31505833333333327</c:v>
                </c:pt>
                <c:pt idx="97">
                  <c:v>0.31505833333333327</c:v>
                </c:pt>
                <c:pt idx="98">
                  <c:v>0.31505833333333327</c:v>
                </c:pt>
                <c:pt idx="99">
                  <c:v>0.31505833333333327</c:v>
                </c:pt>
                <c:pt idx="100">
                  <c:v>0.31505833333333327</c:v>
                </c:pt>
                <c:pt idx="101">
                  <c:v>0.31505833333333327</c:v>
                </c:pt>
                <c:pt idx="102">
                  <c:v>0.31505833333333327</c:v>
                </c:pt>
                <c:pt idx="103">
                  <c:v>0.31505833333333327</c:v>
                </c:pt>
                <c:pt idx="104">
                  <c:v>0.31505833333333327</c:v>
                </c:pt>
                <c:pt idx="105">
                  <c:v>0.31505833333333327</c:v>
                </c:pt>
                <c:pt idx="106">
                  <c:v>0.31505833333333327</c:v>
                </c:pt>
                <c:pt idx="107">
                  <c:v>0.31505833333333327</c:v>
                </c:pt>
                <c:pt idx="108">
                  <c:v>0.31505833333333327</c:v>
                </c:pt>
                <c:pt idx="109">
                  <c:v>0.31505833333333327</c:v>
                </c:pt>
                <c:pt idx="110">
                  <c:v>0.31505833333333327</c:v>
                </c:pt>
                <c:pt idx="111">
                  <c:v>0.31505833333333327</c:v>
                </c:pt>
                <c:pt idx="112">
                  <c:v>0.31505833333333327</c:v>
                </c:pt>
                <c:pt idx="113">
                  <c:v>0.31505833333333327</c:v>
                </c:pt>
                <c:pt idx="114">
                  <c:v>0.31505833333333327</c:v>
                </c:pt>
                <c:pt idx="115">
                  <c:v>0.31505833333333327</c:v>
                </c:pt>
                <c:pt idx="116">
                  <c:v>0.31505833333333327</c:v>
                </c:pt>
                <c:pt idx="117">
                  <c:v>0.31505833333333327</c:v>
                </c:pt>
                <c:pt idx="118">
                  <c:v>0.31505833333333327</c:v>
                </c:pt>
                <c:pt idx="119">
                  <c:v>0.31505833333333327</c:v>
                </c:pt>
                <c:pt idx="120">
                  <c:v>0.31505833333333327</c:v>
                </c:pt>
                <c:pt idx="121">
                  <c:v>0.31505833333333327</c:v>
                </c:pt>
                <c:pt idx="122">
                  <c:v>0.31505833333333327</c:v>
                </c:pt>
                <c:pt idx="123">
                  <c:v>0.31505833333333327</c:v>
                </c:pt>
                <c:pt idx="124">
                  <c:v>0.31505833333333327</c:v>
                </c:pt>
                <c:pt idx="125">
                  <c:v>0.31505833333333327</c:v>
                </c:pt>
                <c:pt idx="126">
                  <c:v>0.31505833333333327</c:v>
                </c:pt>
                <c:pt idx="127">
                  <c:v>0.31505833333333327</c:v>
                </c:pt>
                <c:pt idx="128">
                  <c:v>0.31505833333333327</c:v>
                </c:pt>
                <c:pt idx="129">
                  <c:v>0.31505833333333327</c:v>
                </c:pt>
                <c:pt idx="130">
                  <c:v>0.31505833333333327</c:v>
                </c:pt>
                <c:pt idx="131">
                  <c:v>0.31505833333333327</c:v>
                </c:pt>
                <c:pt idx="132">
                  <c:v>0.31505833333333327</c:v>
                </c:pt>
                <c:pt idx="133">
                  <c:v>0.31505833333333327</c:v>
                </c:pt>
                <c:pt idx="134">
                  <c:v>0.31505833333333327</c:v>
                </c:pt>
                <c:pt idx="135">
                  <c:v>0.31505833333333327</c:v>
                </c:pt>
                <c:pt idx="136">
                  <c:v>0.31505833333333327</c:v>
                </c:pt>
                <c:pt idx="137">
                  <c:v>0.31505833333333327</c:v>
                </c:pt>
                <c:pt idx="138">
                  <c:v>0.31505833333333327</c:v>
                </c:pt>
                <c:pt idx="139">
                  <c:v>0.31505833333333327</c:v>
                </c:pt>
                <c:pt idx="140">
                  <c:v>0.31505833333333327</c:v>
                </c:pt>
                <c:pt idx="141">
                  <c:v>0.31505833333333327</c:v>
                </c:pt>
                <c:pt idx="142">
                  <c:v>0.31505833333333327</c:v>
                </c:pt>
                <c:pt idx="143">
                  <c:v>0.31505833333333327</c:v>
                </c:pt>
                <c:pt idx="144">
                  <c:v>0.31505833333333327</c:v>
                </c:pt>
                <c:pt idx="145">
                  <c:v>0.31505833333333327</c:v>
                </c:pt>
                <c:pt idx="146">
                  <c:v>0.31505833333333327</c:v>
                </c:pt>
                <c:pt idx="147">
                  <c:v>0.31505833333333327</c:v>
                </c:pt>
                <c:pt idx="148">
                  <c:v>0.31505833333333327</c:v>
                </c:pt>
                <c:pt idx="149">
                  <c:v>0.31505833333333327</c:v>
                </c:pt>
                <c:pt idx="150">
                  <c:v>0.31505833333333327</c:v>
                </c:pt>
                <c:pt idx="151">
                  <c:v>0.31505833333333327</c:v>
                </c:pt>
                <c:pt idx="152">
                  <c:v>0.31505833333333327</c:v>
                </c:pt>
                <c:pt idx="153">
                  <c:v>0.31505833333333327</c:v>
                </c:pt>
                <c:pt idx="154">
                  <c:v>0.31505833333333327</c:v>
                </c:pt>
                <c:pt idx="155">
                  <c:v>0.31505833333333327</c:v>
                </c:pt>
                <c:pt idx="156">
                  <c:v>0.31505833333333327</c:v>
                </c:pt>
                <c:pt idx="157">
                  <c:v>0.31505833333333327</c:v>
                </c:pt>
                <c:pt idx="158">
                  <c:v>0.31505833333333327</c:v>
                </c:pt>
                <c:pt idx="159">
                  <c:v>0.31505833333333327</c:v>
                </c:pt>
                <c:pt idx="160">
                  <c:v>0.31505833333333327</c:v>
                </c:pt>
                <c:pt idx="161">
                  <c:v>0.31505833333333327</c:v>
                </c:pt>
                <c:pt idx="162">
                  <c:v>0.31505833333333327</c:v>
                </c:pt>
                <c:pt idx="163">
                  <c:v>0.31505833333333327</c:v>
                </c:pt>
                <c:pt idx="164">
                  <c:v>0.31505833333333327</c:v>
                </c:pt>
                <c:pt idx="165">
                  <c:v>0.31505833333333327</c:v>
                </c:pt>
                <c:pt idx="166">
                  <c:v>0.31505833333333327</c:v>
                </c:pt>
                <c:pt idx="167">
                  <c:v>0.31505833333333327</c:v>
                </c:pt>
                <c:pt idx="168">
                  <c:v>0.31505833333333327</c:v>
                </c:pt>
                <c:pt idx="169">
                  <c:v>0.31505833333333327</c:v>
                </c:pt>
                <c:pt idx="170">
                  <c:v>0.31505833333333327</c:v>
                </c:pt>
                <c:pt idx="171">
                  <c:v>0.31505833333333327</c:v>
                </c:pt>
                <c:pt idx="172">
                  <c:v>0.31505833333333327</c:v>
                </c:pt>
                <c:pt idx="173">
                  <c:v>0.31505833333333327</c:v>
                </c:pt>
                <c:pt idx="174">
                  <c:v>0.31505833333333327</c:v>
                </c:pt>
                <c:pt idx="175">
                  <c:v>0.31505833333333327</c:v>
                </c:pt>
                <c:pt idx="176">
                  <c:v>0.31505833333333327</c:v>
                </c:pt>
                <c:pt idx="177">
                  <c:v>0.31505833333333327</c:v>
                </c:pt>
                <c:pt idx="178">
                  <c:v>0.31505833333333327</c:v>
                </c:pt>
                <c:pt idx="179">
                  <c:v>0.31505833333333327</c:v>
                </c:pt>
                <c:pt idx="180">
                  <c:v>0.31505833333333327</c:v>
                </c:pt>
                <c:pt idx="181">
                  <c:v>0.31505833333333327</c:v>
                </c:pt>
                <c:pt idx="182">
                  <c:v>0.31505833333333327</c:v>
                </c:pt>
                <c:pt idx="183">
                  <c:v>0.31505833333333327</c:v>
                </c:pt>
                <c:pt idx="184">
                  <c:v>0.31505833333333327</c:v>
                </c:pt>
                <c:pt idx="185">
                  <c:v>0.31505833333333327</c:v>
                </c:pt>
                <c:pt idx="186">
                  <c:v>0.31505833333333327</c:v>
                </c:pt>
                <c:pt idx="187">
                  <c:v>0.31505833333333327</c:v>
                </c:pt>
                <c:pt idx="188">
                  <c:v>0.31505833333333327</c:v>
                </c:pt>
                <c:pt idx="189">
                  <c:v>0.31505833333333327</c:v>
                </c:pt>
                <c:pt idx="190">
                  <c:v>0.31505833333333327</c:v>
                </c:pt>
                <c:pt idx="191">
                  <c:v>0.31505833333333327</c:v>
                </c:pt>
                <c:pt idx="192">
                  <c:v>0.31505833333333327</c:v>
                </c:pt>
                <c:pt idx="193">
                  <c:v>0.31505833333333327</c:v>
                </c:pt>
                <c:pt idx="194">
                  <c:v>0.31505833333333327</c:v>
                </c:pt>
                <c:pt idx="195">
                  <c:v>0.31505833333333327</c:v>
                </c:pt>
                <c:pt idx="196">
                  <c:v>0.31505833333333327</c:v>
                </c:pt>
                <c:pt idx="197">
                  <c:v>0.31505833333333327</c:v>
                </c:pt>
                <c:pt idx="198">
                  <c:v>0.31505833333333327</c:v>
                </c:pt>
                <c:pt idx="199">
                  <c:v>0.31505833333333327</c:v>
                </c:pt>
                <c:pt idx="200">
                  <c:v>0.31505833333333327</c:v>
                </c:pt>
                <c:pt idx="201">
                  <c:v>0.31505833333333327</c:v>
                </c:pt>
                <c:pt idx="202">
                  <c:v>0.31505833333333327</c:v>
                </c:pt>
                <c:pt idx="203">
                  <c:v>0.31505833333333327</c:v>
                </c:pt>
                <c:pt idx="204">
                  <c:v>0.31505833333333327</c:v>
                </c:pt>
                <c:pt idx="205">
                  <c:v>0.31505833333333327</c:v>
                </c:pt>
                <c:pt idx="206">
                  <c:v>0.31505833333333327</c:v>
                </c:pt>
                <c:pt idx="207">
                  <c:v>0.31505833333333327</c:v>
                </c:pt>
                <c:pt idx="208">
                  <c:v>0.31505833333333327</c:v>
                </c:pt>
                <c:pt idx="209">
                  <c:v>0.31505833333333327</c:v>
                </c:pt>
                <c:pt idx="210">
                  <c:v>0.31505833333333327</c:v>
                </c:pt>
                <c:pt idx="211">
                  <c:v>0.31505833333333327</c:v>
                </c:pt>
                <c:pt idx="212">
                  <c:v>0.31505833333333327</c:v>
                </c:pt>
                <c:pt idx="213">
                  <c:v>0.31505833333333327</c:v>
                </c:pt>
                <c:pt idx="214">
                  <c:v>0.31505833333333327</c:v>
                </c:pt>
                <c:pt idx="215">
                  <c:v>0.31505833333333327</c:v>
                </c:pt>
                <c:pt idx="216">
                  <c:v>0.31505833333333327</c:v>
                </c:pt>
                <c:pt idx="217">
                  <c:v>0.31505833333333327</c:v>
                </c:pt>
                <c:pt idx="218">
                  <c:v>0.31505833333333327</c:v>
                </c:pt>
                <c:pt idx="219">
                  <c:v>0.31505833333333327</c:v>
                </c:pt>
                <c:pt idx="220">
                  <c:v>0.31505833333333327</c:v>
                </c:pt>
                <c:pt idx="221">
                  <c:v>0.31505833333333327</c:v>
                </c:pt>
                <c:pt idx="222">
                  <c:v>0.31505833333333327</c:v>
                </c:pt>
                <c:pt idx="223">
                  <c:v>0.31505833333333327</c:v>
                </c:pt>
                <c:pt idx="224">
                  <c:v>0.31505833333333327</c:v>
                </c:pt>
                <c:pt idx="225">
                  <c:v>0.31505833333333327</c:v>
                </c:pt>
                <c:pt idx="226">
                  <c:v>0.31505833333333327</c:v>
                </c:pt>
                <c:pt idx="227">
                  <c:v>0.31505833333333327</c:v>
                </c:pt>
                <c:pt idx="228">
                  <c:v>0.31505833333333327</c:v>
                </c:pt>
                <c:pt idx="229">
                  <c:v>0.31505833333333327</c:v>
                </c:pt>
                <c:pt idx="230">
                  <c:v>0.31505833333333327</c:v>
                </c:pt>
                <c:pt idx="231">
                  <c:v>0.31505833333333327</c:v>
                </c:pt>
                <c:pt idx="232">
                  <c:v>0.31505833333333327</c:v>
                </c:pt>
                <c:pt idx="233">
                  <c:v>0.31505833333333327</c:v>
                </c:pt>
                <c:pt idx="234">
                  <c:v>0.31505833333333327</c:v>
                </c:pt>
                <c:pt idx="235">
                  <c:v>0.31505833333333327</c:v>
                </c:pt>
                <c:pt idx="236">
                  <c:v>0.31505833333333327</c:v>
                </c:pt>
                <c:pt idx="237">
                  <c:v>0.31505833333333327</c:v>
                </c:pt>
                <c:pt idx="238">
                  <c:v>0.31505833333333327</c:v>
                </c:pt>
                <c:pt idx="239">
                  <c:v>0.31505833333333327</c:v>
                </c:pt>
                <c:pt idx="240">
                  <c:v>0.31505833333333327</c:v>
                </c:pt>
                <c:pt idx="241">
                  <c:v>0.31505833333333327</c:v>
                </c:pt>
                <c:pt idx="242">
                  <c:v>0.31505833333333327</c:v>
                </c:pt>
                <c:pt idx="243">
                  <c:v>0.31505833333333327</c:v>
                </c:pt>
                <c:pt idx="244">
                  <c:v>0.31505833333333327</c:v>
                </c:pt>
                <c:pt idx="245">
                  <c:v>0.31428571428571533</c:v>
                </c:pt>
                <c:pt idx="246">
                  <c:v>0.31300813008130185</c:v>
                </c:pt>
                <c:pt idx="247">
                  <c:v>0.31174089068826016</c:v>
                </c:pt>
                <c:pt idx="248">
                  <c:v>0.31048387096774299</c:v>
                </c:pt>
                <c:pt idx="249">
                  <c:v>0.30923694779116573</c:v>
                </c:pt>
                <c:pt idx="250">
                  <c:v>0.30800000000000111</c:v>
                </c:pt>
                <c:pt idx="251">
                  <c:v>0.30677290836653498</c:v>
                </c:pt>
                <c:pt idx="252">
                  <c:v>0.30555555555555669</c:v>
                </c:pt>
                <c:pt idx="253">
                  <c:v>0.30434782608695771</c:v>
                </c:pt>
                <c:pt idx="254">
                  <c:v>0.30314960629921378</c:v>
                </c:pt>
                <c:pt idx="255">
                  <c:v>0.30196078431372669</c:v>
                </c:pt>
                <c:pt idx="256">
                  <c:v>0.30078125000000122</c:v>
                </c:pt>
                <c:pt idx="257">
                  <c:v>0.29961089494163545</c:v>
                </c:pt>
                <c:pt idx="258">
                  <c:v>0.29844961240310203</c:v>
                </c:pt>
                <c:pt idx="259">
                  <c:v>0.29729729729729854</c:v>
                </c:pt>
                <c:pt idx="260">
                  <c:v>0.29615384615384743</c:v>
                </c:pt>
                <c:pt idx="261">
                  <c:v>0.29501915708812387</c:v>
                </c:pt>
                <c:pt idx="262">
                  <c:v>0.29389312977099369</c:v>
                </c:pt>
                <c:pt idx="263">
                  <c:v>0.29277566539924088</c:v>
                </c:pt>
                <c:pt idx="264">
                  <c:v>0.29166666666666802</c:v>
                </c:pt>
                <c:pt idx="265">
                  <c:v>0.29056603773585038</c:v>
                </c:pt>
                <c:pt idx="266">
                  <c:v>0.28947368421052766</c:v>
                </c:pt>
                <c:pt idx="267">
                  <c:v>0.2883895131086156</c:v>
                </c:pt>
                <c:pt idx="268">
                  <c:v>0.28731343283582228</c:v>
                </c:pt>
                <c:pt idx="269">
                  <c:v>0.28624535315985267</c:v>
                </c:pt>
                <c:pt idx="270">
                  <c:v>0.2851851851851866</c:v>
                </c:pt>
                <c:pt idx="271">
                  <c:v>0.28413284132841471</c:v>
                </c:pt>
                <c:pt idx="272">
                  <c:v>0.28308823529411908</c:v>
                </c:pt>
                <c:pt idx="273">
                  <c:v>0.28205128205128349</c:v>
                </c:pt>
                <c:pt idx="274">
                  <c:v>0.28102189781022041</c:v>
                </c:pt>
                <c:pt idx="275">
                  <c:v>0.28000000000000147</c:v>
                </c:pt>
                <c:pt idx="276">
                  <c:v>0.27898550724637827</c:v>
                </c:pt>
                <c:pt idx="277">
                  <c:v>0.27797833935018196</c:v>
                </c:pt>
                <c:pt idx="278">
                  <c:v>0.27697841726618855</c:v>
                </c:pt>
                <c:pt idx="279">
                  <c:v>0.27598566308243877</c:v>
                </c:pt>
                <c:pt idx="280">
                  <c:v>0.27500000000000152</c:v>
                </c:pt>
                <c:pt idx="281">
                  <c:v>0.27402135231316876</c:v>
                </c:pt>
                <c:pt idx="282">
                  <c:v>0.27304964539007243</c:v>
                </c:pt>
                <c:pt idx="283">
                  <c:v>0.27208480565371179</c:v>
                </c:pt>
                <c:pt idx="284">
                  <c:v>0.27112676056338181</c:v>
                </c:pt>
                <c:pt idx="285">
                  <c:v>0.27017543859649279</c:v>
                </c:pt>
                <c:pt idx="286">
                  <c:v>0.26923076923077077</c:v>
                </c:pt>
                <c:pt idx="287">
                  <c:v>0.26829268292683084</c:v>
                </c:pt>
                <c:pt idx="288">
                  <c:v>0.26736111111111271</c:v>
                </c:pt>
                <c:pt idx="289">
                  <c:v>0.26643598615917113</c:v>
                </c:pt>
                <c:pt idx="290">
                  <c:v>0.26551724137931193</c:v>
                </c:pt>
                <c:pt idx="291">
                  <c:v>0.26460481099656519</c:v>
                </c:pt>
                <c:pt idx="292">
                  <c:v>0.26369863013698791</c:v>
                </c:pt>
                <c:pt idx="293">
                  <c:v>0.26279863481228832</c:v>
                </c:pt>
                <c:pt idx="294">
                  <c:v>0.26190476190476353</c:v>
                </c:pt>
                <c:pt idx="295">
                  <c:v>0.26101694915254403</c:v>
                </c:pt>
                <c:pt idx="296">
                  <c:v>0.26013513513513681</c:v>
                </c:pt>
                <c:pt idx="297">
                  <c:v>0.25925925925926091</c:v>
                </c:pt>
                <c:pt idx="298">
                  <c:v>0.25838926174496812</c:v>
                </c:pt>
                <c:pt idx="299">
                  <c:v>0.25752508361204179</c:v>
                </c:pt>
                <c:pt idx="300">
                  <c:v>0.25666666666666832</c:v>
                </c:pt>
                <c:pt idx="301">
                  <c:v>0.25581395348837377</c:v>
                </c:pt>
                <c:pt idx="302">
                  <c:v>0.25496688741722023</c:v>
                </c:pt>
                <c:pt idx="303">
                  <c:v>0.25412541254125581</c:v>
                </c:pt>
                <c:pt idx="304">
                  <c:v>0.25328947368421223</c:v>
                </c:pt>
                <c:pt idx="305">
                  <c:v>0.25245901639344431</c:v>
                </c:pt>
                <c:pt idx="306">
                  <c:v>0.25163398692810629</c:v>
                </c:pt>
                <c:pt idx="307">
                  <c:v>0.25081433224755872</c:v>
                </c:pt>
                <c:pt idx="308">
                  <c:v>0.25000000000000172</c:v>
                </c:pt>
                <c:pt idx="309">
                  <c:v>0.24919093851132859</c:v>
                </c:pt>
                <c:pt idx="310">
                  <c:v>0.24838709677419532</c:v>
                </c:pt>
                <c:pt idx="311">
                  <c:v>0.24758842443730078</c:v>
                </c:pt>
                <c:pt idx="312">
                  <c:v>0.24679487179487355</c:v>
                </c:pt>
                <c:pt idx="313">
                  <c:v>0.24600638977635958</c:v>
                </c:pt>
                <c:pt idx="314">
                  <c:v>0.24522292993630748</c:v>
                </c:pt>
                <c:pt idx="315">
                  <c:v>0.24444444444444621</c:v>
                </c:pt>
                <c:pt idx="316">
                  <c:v>0.24367088607595114</c:v>
                </c:pt>
                <c:pt idx="317">
                  <c:v>0.24290220820189454</c:v>
                </c:pt>
                <c:pt idx="318">
                  <c:v>0.24213836477987596</c:v>
                </c:pt>
                <c:pt idx="319">
                  <c:v>0.24137931034482937</c:v>
                </c:pt>
                <c:pt idx="320">
                  <c:v>0.24062500000000178</c:v>
                </c:pt>
                <c:pt idx="321">
                  <c:v>0.24062500000000001</c:v>
                </c:pt>
                <c:pt idx="322">
                  <c:v>0.24062500000000001</c:v>
                </c:pt>
                <c:pt idx="323">
                  <c:v>0.24062500000000001</c:v>
                </c:pt>
                <c:pt idx="324">
                  <c:v>0.24062500000000001</c:v>
                </c:pt>
                <c:pt idx="325">
                  <c:v>0.24062500000000001</c:v>
                </c:pt>
                <c:pt idx="326">
                  <c:v>0.24062500000000001</c:v>
                </c:pt>
                <c:pt idx="327">
                  <c:v>0.24062500000000001</c:v>
                </c:pt>
                <c:pt idx="328">
                  <c:v>0.24062500000000001</c:v>
                </c:pt>
                <c:pt idx="329">
                  <c:v>0.24062500000000001</c:v>
                </c:pt>
                <c:pt idx="330">
                  <c:v>0.24062500000000001</c:v>
                </c:pt>
                <c:pt idx="331">
                  <c:v>0.24062500000000001</c:v>
                </c:pt>
                <c:pt idx="332">
                  <c:v>0.24062500000000001</c:v>
                </c:pt>
                <c:pt idx="333">
                  <c:v>0.24062500000000001</c:v>
                </c:pt>
                <c:pt idx="334">
                  <c:v>0.24062500000000001</c:v>
                </c:pt>
                <c:pt idx="335">
                  <c:v>0.24062500000000001</c:v>
                </c:pt>
                <c:pt idx="336">
                  <c:v>0.24062500000000001</c:v>
                </c:pt>
                <c:pt idx="337">
                  <c:v>0.24062500000000001</c:v>
                </c:pt>
                <c:pt idx="338">
                  <c:v>0.24062500000000001</c:v>
                </c:pt>
                <c:pt idx="339">
                  <c:v>0.24062500000000001</c:v>
                </c:pt>
                <c:pt idx="340">
                  <c:v>0.24062500000000001</c:v>
                </c:pt>
                <c:pt idx="341">
                  <c:v>0.24062500000000001</c:v>
                </c:pt>
                <c:pt idx="342">
                  <c:v>0.24062500000000001</c:v>
                </c:pt>
                <c:pt idx="343">
                  <c:v>0.24062500000000001</c:v>
                </c:pt>
                <c:pt idx="344">
                  <c:v>0.24062500000000001</c:v>
                </c:pt>
                <c:pt idx="345">
                  <c:v>0.24062500000000001</c:v>
                </c:pt>
                <c:pt idx="346">
                  <c:v>0.24062500000000001</c:v>
                </c:pt>
                <c:pt idx="347">
                  <c:v>0.24062500000000001</c:v>
                </c:pt>
                <c:pt idx="348">
                  <c:v>0.24062500000000001</c:v>
                </c:pt>
                <c:pt idx="349">
                  <c:v>0.24062500000000001</c:v>
                </c:pt>
                <c:pt idx="350">
                  <c:v>0.24062500000000001</c:v>
                </c:pt>
                <c:pt idx="351">
                  <c:v>0.24062500000000001</c:v>
                </c:pt>
                <c:pt idx="352">
                  <c:v>0.24062500000000001</c:v>
                </c:pt>
                <c:pt idx="353">
                  <c:v>0.24062500000000001</c:v>
                </c:pt>
                <c:pt idx="354">
                  <c:v>0.24062500000000001</c:v>
                </c:pt>
                <c:pt idx="355">
                  <c:v>0.24062500000000001</c:v>
                </c:pt>
                <c:pt idx="356">
                  <c:v>0.24062500000000001</c:v>
                </c:pt>
                <c:pt idx="357">
                  <c:v>0.24062500000000001</c:v>
                </c:pt>
                <c:pt idx="358">
                  <c:v>0.24062500000000001</c:v>
                </c:pt>
                <c:pt idx="359">
                  <c:v>0.24062500000000001</c:v>
                </c:pt>
                <c:pt idx="360">
                  <c:v>0.24062500000000001</c:v>
                </c:pt>
                <c:pt idx="361">
                  <c:v>0.24062500000000001</c:v>
                </c:pt>
                <c:pt idx="362">
                  <c:v>0.24062500000000001</c:v>
                </c:pt>
                <c:pt idx="363">
                  <c:v>0.24062500000000001</c:v>
                </c:pt>
                <c:pt idx="364">
                  <c:v>0.24062500000000001</c:v>
                </c:pt>
                <c:pt idx="365">
                  <c:v>0.24062500000000001</c:v>
                </c:pt>
                <c:pt idx="366">
                  <c:v>0.24062500000000001</c:v>
                </c:pt>
                <c:pt idx="367">
                  <c:v>0.24062500000000001</c:v>
                </c:pt>
                <c:pt idx="368">
                  <c:v>0.24062500000000001</c:v>
                </c:pt>
                <c:pt idx="369">
                  <c:v>0.24062500000000001</c:v>
                </c:pt>
                <c:pt idx="370">
                  <c:v>0.24062500000000001</c:v>
                </c:pt>
                <c:pt idx="371">
                  <c:v>0.24062500000000001</c:v>
                </c:pt>
                <c:pt idx="372">
                  <c:v>0.24062500000000001</c:v>
                </c:pt>
                <c:pt idx="373">
                  <c:v>0.24062500000000001</c:v>
                </c:pt>
                <c:pt idx="374">
                  <c:v>0.24062500000000001</c:v>
                </c:pt>
                <c:pt idx="375">
                  <c:v>0.24062500000000001</c:v>
                </c:pt>
                <c:pt idx="376">
                  <c:v>0.24062500000000001</c:v>
                </c:pt>
                <c:pt idx="377">
                  <c:v>0.24062500000000001</c:v>
                </c:pt>
                <c:pt idx="378">
                  <c:v>0.24062500000000001</c:v>
                </c:pt>
                <c:pt idx="379">
                  <c:v>0.24062500000000001</c:v>
                </c:pt>
                <c:pt idx="380">
                  <c:v>0.24062500000000001</c:v>
                </c:pt>
                <c:pt idx="381">
                  <c:v>0.24062500000000001</c:v>
                </c:pt>
                <c:pt idx="382">
                  <c:v>0.24062500000000001</c:v>
                </c:pt>
                <c:pt idx="383">
                  <c:v>0.24062500000000001</c:v>
                </c:pt>
                <c:pt idx="384">
                  <c:v>0.24062500000000001</c:v>
                </c:pt>
                <c:pt idx="385">
                  <c:v>0.24062500000000001</c:v>
                </c:pt>
                <c:pt idx="386">
                  <c:v>0.24062500000000001</c:v>
                </c:pt>
                <c:pt idx="387">
                  <c:v>0.24062500000000001</c:v>
                </c:pt>
                <c:pt idx="388">
                  <c:v>0.24062500000000001</c:v>
                </c:pt>
                <c:pt idx="389">
                  <c:v>0.24062500000000001</c:v>
                </c:pt>
                <c:pt idx="390">
                  <c:v>0.24062500000000001</c:v>
                </c:pt>
                <c:pt idx="391">
                  <c:v>0.24062500000000001</c:v>
                </c:pt>
                <c:pt idx="392">
                  <c:v>0.24062500000000001</c:v>
                </c:pt>
                <c:pt idx="393">
                  <c:v>0.24062500000000001</c:v>
                </c:pt>
                <c:pt idx="394">
                  <c:v>0.24062500000000001</c:v>
                </c:pt>
                <c:pt idx="395">
                  <c:v>0.24062500000000001</c:v>
                </c:pt>
                <c:pt idx="396">
                  <c:v>0.24062500000000001</c:v>
                </c:pt>
                <c:pt idx="397">
                  <c:v>0.24062500000000001</c:v>
                </c:pt>
                <c:pt idx="398">
                  <c:v>0.24062500000000001</c:v>
                </c:pt>
                <c:pt idx="399">
                  <c:v>0.24062500000000001</c:v>
                </c:pt>
                <c:pt idx="400">
                  <c:v>0.24062500000000001</c:v>
                </c:pt>
                <c:pt idx="401">
                  <c:v>0.24062500000000001</c:v>
                </c:pt>
                <c:pt idx="402">
                  <c:v>0.24062500000000001</c:v>
                </c:pt>
                <c:pt idx="403">
                  <c:v>0.24062500000000001</c:v>
                </c:pt>
                <c:pt idx="404">
                  <c:v>0.24062500000000001</c:v>
                </c:pt>
                <c:pt idx="405">
                  <c:v>0.24062500000000001</c:v>
                </c:pt>
                <c:pt idx="406">
                  <c:v>0.24062500000000001</c:v>
                </c:pt>
                <c:pt idx="407">
                  <c:v>0.24062500000000001</c:v>
                </c:pt>
                <c:pt idx="408">
                  <c:v>0.24062500000000001</c:v>
                </c:pt>
                <c:pt idx="409">
                  <c:v>0.24062500000000001</c:v>
                </c:pt>
                <c:pt idx="410">
                  <c:v>0.24062500000000001</c:v>
                </c:pt>
                <c:pt idx="411">
                  <c:v>0.24062500000000001</c:v>
                </c:pt>
                <c:pt idx="412">
                  <c:v>0.24062500000000001</c:v>
                </c:pt>
                <c:pt idx="413">
                  <c:v>0.24062500000000001</c:v>
                </c:pt>
                <c:pt idx="414">
                  <c:v>0.24062500000000001</c:v>
                </c:pt>
                <c:pt idx="415">
                  <c:v>0.24062500000000001</c:v>
                </c:pt>
                <c:pt idx="416">
                  <c:v>0.24062500000000001</c:v>
                </c:pt>
                <c:pt idx="417">
                  <c:v>0.24062500000000001</c:v>
                </c:pt>
                <c:pt idx="418">
                  <c:v>0.24062500000000001</c:v>
                </c:pt>
                <c:pt idx="419">
                  <c:v>0.24062500000000001</c:v>
                </c:pt>
                <c:pt idx="420">
                  <c:v>0.24062500000000001</c:v>
                </c:pt>
                <c:pt idx="421">
                  <c:v>0.24062500000000001</c:v>
                </c:pt>
                <c:pt idx="422">
                  <c:v>0.24062500000000001</c:v>
                </c:pt>
                <c:pt idx="423">
                  <c:v>0.24062500000000001</c:v>
                </c:pt>
                <c:pt idx="424">
                  <c:v>0.24062500000000001</c:v>
                </c:pt>
                <c:pt idx="425">
                  <c:v>0.24062500000000001</c:v>
                </c:pt>
                <c:pt idx="426">
                  <c:v>0.24062500000000001</c:v>
                </c:pt>
                <c:pt idx="427">
                  <c:v>0.24062500000000001</c:v>
                </c:pt>
                <c:pt idx="428">
                  <c:v>0.24062500000000001</c:v>
                </c:pt>
                <c:pt idx="429">
                  <c:v>0.24062500000000001</c:v>
                </c:pt>
                <c:pt idx="430">
                  <c:v>0.24062500000000001</c:v>
                </c:pt>
                <c:pt idx="431">
                  <c:v>0.24062500000000001</c:v>
                </c:pt>
                <c:pt idx="432">
                  <c:v>0.24062500000000001</c:v>
                </c:pt>
                <c:pt idx="433">
                  <c:v>0.24062500000000001</c:v>
                </c:pt>
                <c:pt idx="434">
                  <c:v>0.24062500000000001</c:v>
                </c:pt>
                <c:pt idx="435">
                  <c:v>0.24062500000000001</c:v>
                </c:pt>
                <c:pt idx="436">
                  <c:v>0.24062500000000001</c:v>
                </c:pt>
                <c:pt idx="437">
                  <c:v>0.24062500000000001</c:v>
                </c:pt>
                <c:pt idx="438">
                  <c:v>0.24062500000000001</c:v>
                </c:pt>
                <c:pt idx="439">
                  <c:v>0.24062500000000001</c:v>
                </c:pt>
                <c:pt idx="440">
                  <c:v>0.24062500000000001</c:v>
                </c:pt>
                <c:pt idx="441">
                  <c:v>0.24062500000000001</c:v>
                </c:pt>
                <c:pt idx="442">
                  <c:v>0.24062500000000001</c:v>
                </c:pt>
                <c:pt idx="443">
                  <c:v>0.24062500000000001</c:v>
                </c:pt>
                <c:pt idx="444">
                  <c:v>0.24062500000000001</c:v>
                </c:pt>
                <c:pt idx="445">
                  <c:v>0.24062500000000001</c:v>
                </c:pt>
                <c:pt idx="446">
                  <c:v>0.24062500000000001</c:v>
                </c:pt>
                <c:pt idx="447">
                  <c:v>0.24062500000000001</c:v>
                </c:pt>
                <c:pt idx="448">
                  <c:v>0.24062500000000001</c:v>
                </c:pt>
                <c:pt idx="449">
                  <c:v>0.24062500000000001</c:v>
                </c:pt>
                <c:pt idx="450">
                  <c:v>0.24062500000000001</c:v>
                </c:pt>
                <c:pt idx="451">
                  <c:v>0.24062500000000001</c:v>
                </c:pt>
                <c:pt idx="452">
                  <c:v>0.24062500000000001</c:v>
                </c:pt>
                <c:pt idx="453">
                  <c:v>0.24062500000000001</c:v>
                </c:pt>
                <c:pt idx="454">
                  <c:v>0.24062500000000001</c:v>
                </c:pt>
                <c:pt idx="455">
                  <c:v>0.24062500000000001</c:v>
                </c:pt>
                <c:pt idx="456">
                  <c:v>0.24062500000000001</c:v>
                </c:pt>
                <c:pt idx="457">
                  <c:v>0.24062500000000001</c:v>
                </c:pt>
                <c:pt idx="458">
                  <c:v>0.24062500000000001</c:v>
                </c:pt>
                <c:pt idx="459">
                  <c:v>0.24062500000000001</c:v>
                </c:pt>
                <c:pt idx="460">
                  <c:v>0.24062500000000001</c:v>
                </c:pt>
                <c:pt idx="461">
                  <c:v>0.24062500000000001</c:v>
                </c:pt>
                <c:pt idx="462">
                  <c:v>0.24062500000000001</c:v>
                </c:pt>
                <c:pt idx="463">
                  <c:v>0.24062500000000001</c:v>
                </c:pt>
                <c:pt idx="464">
                  <c:v>0.24062500000000001</c:v>
                </c:pt>
                <c:pt idx="465">
                  <c:v>0.24062500000000001</c:v>
                </c:pt>
                <c:pt idx="466">
                  <c:v>0.24062500000000001</c:v>
                </c:pt>
                <c:pt idx="467">
                  <c:v>0.24062500000000001</c:v>
                </c:pt>
                <c:pt idx="468">
                  <c:v>0.24062500000000001</c:v>
                </c:pt>
                <c:pt idx="469">
                  <c:v>0.24062500000000001</c:v>
                </c:pt>
                <c:pt idx="470">
                  <c:v>0.24062500000000001</c:v>
                </c:pt>
                <c:pt idx="471">
                  <c:v>0.24062500000000001</c:v>
                </c:pt>
                <c:pt idx="472">
                  <c:v>0.24062500000000001</c:v>
                </c:pt>
                <c:pt idx="473">
                  <c:v>0.24062500000000001</c:v>
                </c:pt>
                <c:pt idx="474">
                  <c:v>0.24062500000000001</c:v>
                </c:pt>
                <c:pt idx="475">
                  <c:v>0.24062500000000001</c:v>
                </c:pt>
                <c:pt idx="476">
                  <c:v>0.24062500000000001</c:v>
                </c:pt>
                <c:pt idx="477">
                  <c:v>0.24062500000000001</c:v>
                </c:pt>
                <c:pt idx="478">
                  <c:v>0.24062500000000001</c:v>
                </c:pt>
                <c:pt idx="479">
                  <c:v>0.24062500000000001</c:v>
                </c:pt>
                <c:pt idx="480">
                  <c:v>0.24062500000000001</c:v>
                </c:pt>
                <c:pt idx="481">
                  <c:v>0.24062500000000001</c:v>
                </c:pt>
                <c:pt idx="482">
                  <c:v>0.24062500000000001</c:v>
                </c:pt>
                <c:pt idx="483">
                  <c:v>0.24062500000000001</c:v>
                </c:pt>
                <c:pt idx="484">
                  <c:v>0.24062500000000001</c:v>
                </c:pt>
                <c:pt idx="485">
                  <c:v>0.24062500000000001</c:v>
                </c:pt>
                <c:pt idx="486">
                  <c:v>0.24062500000000001</c:v>
                </c:pt>
                <c:pt idx="487">
                  <c:v>0.24062500000000001</c:v>
                </c:pt>
                <c:pt idx="488">
                  <c:v>0.24062500000000001</c:v>
                </c:pt>
                <c:pt idx="489">
                  <c:v>0.24062500000000001</c:v>
                </c:pt>
                <c:pt idx="490">
                  <c:v>0.24062500000000001</c:v>
                </c:pt>
                <c:pt idx="491">
                  <c:v>0.24062500000000001</c:v>
                </c:pt>
                <c:pt idx="492">
                  <c:v>0.24062500000000001</c:v>
                </c:pt>
                <c:pt idx="493">
                  <c:v>0.24062500000000001</c:v>
                </c:pt>
                <c:pt idx="494">
                  <c:v>0.24062500000000001</c:v>
                </c:pt>
                <c:pt idx="495">
                  <c:v>0.24062500000000001</c:v>
                </c:pt>
                <c:pt idx="496">
                  <c:v>0.24062500000000001</c:v>
                </c:pt>
                <c:pt idx="497">
                  <c:v>0.24062500000000001</c:v>
                </c:pt>
                <c:pt idx="498">
                  <c:v>0.24062500000000001</c:v>
                </c:pt>
                <c:pt idx="499">
                  <c:v>0.24062500000000001</c:v>
                </c:pt>
                <c:pt idx="500">
                  <c:v>0.24062500000000001</c:v>
                </c:pt>
              </c:numCache>
            </c:numRef>
          </c:yVal>
          <c:smooth val="0"/>
          <c:extLst>
            <c:ext xmlns:c16="http://schemas.microsoft.com/office/drawing/2014/chart" uri="{C3380CC4-5D6E-409C-BE32-E72D297353CC}">
              <c16:uniqueId val="{00000001-5715-4383-9FC2-2E9353375F39}"/>
            </c:ext>
          </c:extLst>
        </c:ser>
        <c:dLbls>
          <c:showLegendKey val="0"/>
          <c:showVal val="0"/>
          <c:showCatName val="0"/>
          <c:showSerName val="0"/>
          <c:showPercent val="0"/>
          <c:showBubbleSize val="0"/>
        </c:dLbls>
        <c:axId val="153879296"/>
        <c:axId val="153881216"/>
      </c:scatterChart>
      <c:valAx>
        <c:axId val="153879296"/>
        <c:scaling>
          <c:orientation val="minMax"/>
          <c:max val="5"/>
          <c:min val="0"/>
        </c:scaling>
        <c:delete val="0"/>
        <c:axPos val="b"/>
        <c:title>
          <c:tx>
            <c:rich>
              <a:bodyPr/>
              <a:lstStyle/>
              <a:p>
                <a:pPr>
                  <a:defRPr sz="800" b="0" i="0" u="none" strike="noStrike" baseline="0">
                    <a:solidFill>
                      <a:srgbClr val="000000"/>
                    </a:solidFill>
                    <a:latin typeface="Times New Roman" panose="02020603050405020304" pitchFamily="18" charset="0"/>
                    <a:ea typeface="Arial"/>
                    <a:cs typeface="Times New Roman" panose="02020603050405020304" pitchFamily="18" charset="0"/>
                  </a:defRPr>
                </a:pPr>
                <a:r>
                  <a:rPr lang="en-US" sz="800" b="0">
                    <a:latin typeface="Times New Roman" panose="02020603050405020304" pitchFamily="18" charset="0"/>
                    <a:cs typeface="Times New Roman" panose="02020603050405020304" pitchFamily="18" charset="0"/>
                  </a:rPr>
                  <a:t>Time Period (sec)</a:t>
                </a:r>
              </a:p>
            </c:rich>
          </c:tx>
          <c:layout>
            <c:manualLayout>
              <c:xMode val="edge"/>
              <c:yMode val="edge"/>
              <c:x val="0.44563100705363823"/>
              <c:y val="0.95043143044619427"/>
            </c:manualLayout>
          </c:layout>
          <c:overlay val="0"/>
          <c:spPr>
            <a:noFill/>
            <a:ln w="25400">
              <a:noFill/>
            </a:ln>
          </c:spPr>
        </c:title>
        <c:numFmt formatCode="#,##0.0" sourceLinked="0"/>
        <c:majorTickMark val="in"/>
        <c:minorTickMark val="none"/>
        <c:tickLblPos val="nextTo"/>
        <c:spPr>
          <a:ln w="3175">
            <a:solidFill>
              <a:srgbClr val="000000"/>
            </a:solidFill>
            <a:prstDash val="solid"/>
          </a:ln>
        </c:spPr>
        <c:txPr>
          <a:bodyPr rot="0" vert="horz"/>
          <a:lstStyle/>
          <a:p>
            <a:pPr>
              <a:defRPr sz="800" b="0" i="0" u="none" strike="noStrike" baseline="0">
                <a:solidFill>
                  <a:srgbClr val="000000"/>
                </a:solidFill>
                <a:latin typeface="Times New Roman"/>
                <a:ea typeface="Times New Roman"/>
                <a:cs typeface="Times New Roman"/>
              </a:defRPr>
            </a:pPr>
            <a:endParaRPr lang="en-US"/>
          </a:p>
        </c:txPr>
        <c:crossAx val="153881216"/>
        <c:crossesAt val="0"/>
        <c:crossBetween val="midCat"/>
        <c:majorUnit val="0.5"/>
      </c:valAx>
      <c:valAx>
        <c:axId val="153881216"/>
        <c:scaling>
          <c:orientation val="minMax"/>
          <c:max val="1"/>
        </c:scaling>
        <c:delete val="0"/>
        <c:axPos val="l"/>
        <c:title>
          <c:tx>
            <c:rich>
              <a:bodyPr/>
              <a:lstStyle/>
              <a:p>
                <a:pPr>
                  <a:defRPr sz="700" b="0" i="0" u="none" strike="noStrike" baseline="0">
                    <a:solidFill>
                      <a:srgbClr val="000000"/>
                    </a:solidFill>
                    <a:latin typeface="Times New Roman" panose="02020603050405020304" pitchFamily="18" charset="0"/>
                    <a:ea typeface="Arial"/>
                    <a:cs typeface="Times New Roman" panose="02020603050405020304" pitchFamily="18" charset="0"/>
                  </a:defRPr>
                </a:pPr>
                <a:r>
                  <a:rPr lang="en-US" sz="700" b="0" i="0" baseline="0">
                    <a:effectLst/>
                  </a:rPr>
                  <a:t>Base Shear Coefficien (BSC)</a:t>
                </a:r>
                <a:endParaRPr lang="en-US" sz="700" b="0">
                  <a:effectLst/>
                </a:endParaRPr>
              </a:p>
            </c:rich>
          </c:tx>
          <c:layout>
            <c:manualLayout>
              <c:xMode val="edge"/>
              <c:yMode val="edge"/>
              <c:x val="2.4356290906674648E-3"/>
              <c:y val="8.7642276422764231E-2"/>
            </c:manualLayout>
          </c:layout>
          <c:overlay val="0"/>
          <c:spPr>
            <a:noFill/>
            <a:ln w="25400">
              <a:noFill/>
            </a:ln>
          </c:spPr>
        </c:title>
        <c:numFmt formatCode="#,##0.0" sourceLinked="0"/>
        <c:majorTickMark val="in"/>
        <c:minorTickMark val="none"/>
        <c:tickLblPos val="nextTo"/>
        <c:spPr>
          <a:ln w="3175">
            <a:solidFill>
              <a:srgbClr val="000000"/>
            </a:solidFill>
            <a:prstDash val="solid"/>
          </a:ln>
        </c:spPr>
        <c:txPr>
          <a:bodyPr rot="0" vert="horz"/>
          <a:lstStyle/>
          <a:p>
            <a:pPr>
              <a:defRPr sz="800" b="0" i="0" u="none" strike="noStrike" baseline="0">
                <a:solidFill>
                  <a:srgbClr val="000000"/>
                </a:solidFill>
                <a:latin typeface="Times New Roman" panose="02020603050405020304" pitchFamily="18" charset="0"/>
                <a:ea typeface="Arial"/>
                <a:cs typeface="Times New Roman" panose="02020603050405020304" pitchFamily="18" charset="0"/>
              </a:defRPr>
            </a:pPr>
            <a:endParaRPr lang="en-US"/>
          </a:p>
        </c:txPr>
        <c:crossAx val="153879296"/>
        <c:crosses val="autoZero"/>
        <c:crossBetween val="midCat"/>
        <c:majorUnit val="0.2"/>
      </c:valAx>
      <c:spPr>
        <a:solidFill>
          <a:schemeClr val="bg1"/>
        </a:solidFill>
        <a:ln w="6350">
          <a:solidFill>
            <a:srgbClr val="000000"/>
          </a:solidFill>
          <a:prstDash val="solid"/>
        </a:ln>
      </c:spPr>
    </c:plotArea>
    <c:legend>
      <c:legendPos val="r"/>
      <c:layout>
        <c:manualLayout>
          <c:xMode val="edge"/>
          <c:yMode val="edge"/>
          <c:x val="0.26474334695504836"/>
          <c:y val="0.13139875808206902"/>
          <c:w val="0.65135818465729756"/>
          <c:h val="0.21673388387427181"/>
        </c:manualLayout>
      </c:layout>
      <c:overlay val="0"/>
      <c:txPr>
        <a:bodyPr/>
        <a:lstStyle/>
        <a:p>
          <a:pPr>
            <a:defRPr sz="600" b="0">
              <a:latin typeface="Times New Roman" panose="02020603050405020304" pitchFamily="18" charset="0"/>
              <a:cs typeface="Times New Roman" panose="02020603050405020304" pitchFamily="18" charset="0"/>
            </a:defRPr>
          </a:pPr>
          <a:endParaRPr lang="en-US"/>
        </a:p>
      </c:txPr>
    </c:legend>
    <c:plotVisOnly val="1"/>
    <c:dispBlanksAs val="gap"/>
    <c:showDLblsOverMax val="0"/>
  </c:chart>
  <c:spPr>
    <a:noFill/>
    <a:ln w="9525">
      <a:noFill/>
    </a:ln>
  </c:spPr>
  <c:txPr>
    <a:bodyPr/>
    <a:lstStyle/>
    <a:p>
      <a:pPr>
        <a:defRPr sz="1000" b="0" i="0" u="none" strike="noStrike" baseline="0">
          <a:solidFill>
            <a:srgbClr val="000000"/>
          </a:solidFill>
          <a:latin typeface="Arial"/>
          <a:ea typeface="Arial"/>
          <a:cs typeface="Arial"/>
        </a:defRPr>
      </a:pPr>
      <a:endParaRPr lang="en-US"/>
    </a:p>
  </c:txPr>
  <c:externalData r:id="rId1">
    <c:autoUpdate val="0"/>
  </c:externalData>
  <c:userShapes r:id="rId2"/>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203373636872796"/>
          <c:y val="7.8601769343096317E-2"/>
          <c:w val="0.81194115902876163"/>
          <c:h val="0.69912675621429676"/>
        </c:manualLayout>
      </c:layout>
      <c:scatterChart>
        <c:scatterStyle val="lineMarker"/>
        <c:varyColors val="0"/>
        <c:ser>
          <c:idx val="4"/>
          <c:order val="0"/>
          <c:tx>
            <c:v>R=2 , Tank , Soil Type I , Standard 2800</c:v>
          </c:tx>
          <c:spPr>
            <a:ln w="12700" cmpd="sng">
              <a:solidFill>
                <a:srgbClr val="00B050"/>
              </a:solidFill>
              <a:prstDash val="solid"/>
            </a:ln>
          </c:spPr>
          <c:marker>
            <c:symbol val="none"/>
          </c:marker>
          <c:xVal>
            <c:numRef>
              <c:f>'[2800-NEW.xls]2800-4'!$EG$1:$EG$500</c:f>
              <c:numCache>
                <c:formatCode>General</c:formatCode>
                <c:ptCount val="500"/>
                <c:pt idx="0">
                  <c:v>0.01</c:v>
                </c:pt>
                <c:pt idx="1">
                  <c:v>0.02</c:v>
                </c:pt>
                <c:pt idx="2">
                  <c:v>0.03</c:v>
                </c:pt>
                <c:pt idx="3">
                  <c:v>0.04</c:v>
                </c:pt>
                <c:pt idx="4">
                  <c:v>0.05</c:v>
                </c:pt>
                <c:pt idx="5">
                  <c:v>0.06</c:v>
                </c:pt>
                <c:pt idx="6">
                  <c:v>7.0000000000000007E-2</c:v>
                </c:pt>
                <c:pt idx="7">
                  <c:v>0.08</c:v>
                </c:pt>
                <c:pt idx="8">
                  <c:v>0.09</c:v>
                </c:pt>
                <c:pt idx="9">
                  <c:v>0.1</c:v>
                </c:pt>
                <c:pt idx="10">
                  <c:v>0.11</c:v>
                </c:pt>
                <c:pt idx="11">
                  <c:v>0.12</c:v>
                </c:pt>
                <c:pt idx="12">
                  <c:v>0.13</c:v>
                </c:pt>
                <c:pt idx="13">
                  <c:v>0.14000000000000001</c:v>
                </c:pt>
                <c:pt idx="14">
                  <c:v>0.15</c:v>
                </c:pt>
                <c:pt idx="15">
                  <c:v>0.16</c:v>
                </c:pt>
                <c:pt idx="16">
                  <c:v>0.17</c:v>
                </c:pt>
                <c:pt idx="17">
                  <c:v>0.18</c:v>
                </c:pt>
                <c:pt idx="18">
                  <c:v>0.19</c:v>
                </c:pt>
                <c:pt idx="19">
                  <c:v>0.2</c:v>
                </c:pt>
                <c:pt idx="20">
                  <c:v>0.21</c:v>
                </c:pt>
                <c:pt idx="21">
                  <c:v>0.22</c:v>
                </c:pt>
                <c:pt idx="22">
                  <c:v>0.23</c:v>
                </c:pt>
                <c:pt idx="23">
                  <c:v>0.24</c:v>
                </c:pt>
                <c:pt idx="24">
                  <c:v>0.25</c:v>
                </c:pt>
                <c:pt idx="25">
                  <c:v>0.26</c:v>
                </c:pt>
                <c:pt idx="26">
                  <c:v>0.27</c:v>
                </c:pt>
                <c:pt idx="27">
                  <c:v>0.28000000000000003</c:v>
                </c:pt>
                <c:pt idx="28">
                  <c:v>0.28999999999999998</c:v>
                </c:pt>
                <c:pt idx="29">
                  <c:v>0.3</c:v>
                </c:pt>
                <c:pt idx="30">
                  <c:v>0.31</c:v>
                </c:pt>
                <c:pt idx="31">
                  <c:v>0.32</c:v>
                </c:pt>
                <c:pt idx="32">
                  <c:v>0.33</c:v>
                </c:pt>
                <c:pt idx="33">
                  <c:v>0.34</c:v>
                </c:pt>
                <c:pt idx="34">
                  <c:v>0.35</c:v>
                </c:pt>
                <c:pt idx="35">
                  <c:v>0.36</c:v>
                </c:pt>
                <c:pt idx="36">
                  <c:v>0.37</c:v>
                </c:pt>
                <c:pt idx="37">
                  <c:v>0.38</c:v>
                </c:pt>
                <c:pt idx="38">
                  <c:v>0.39</c:v>
                </c:pt>
                <c:pt idx="39">
                  <c:v>0.4</c:v>
                </c:pt>
                <c:pt idx="40">
                  <c:v>0.41</c:v>
                </c:pt>
                <c:pt idx="41">
                  <c:v>0.42</c:v>
                </c:pt>
                <c:pt idx="42">
                  <c:v>0.43</c:v>
                </c:pt>
                <c:pt idx="43">
                  <c:v>0.44</c:v>
                </c:pt>
                <c:pt idx="44">
                  <c:v>0.45</c:v>
                </c:pt>
                <c:pt idx="45">
                  <c:v>0.46</c:v>
                </c:pt>
                <c:pt idx="46">
                  <c:v>0.47</c:v>
                </c:pt>
                <c:pt idx="47">
                  <c:v>0.48</c:v>
                </c:pt>
                <c:pt idx="48">
                  <c:v>0.49</c:v>
                </c:pt>
                <c:pt idx="49">
                  <c:v>0.5</c:v>
                </c:pt>
                <c:pt idx="50">
                  <c:v>0.51</c:v>
                </c:pt>
                <c:pt idx="51">
                  <c:v>0.52</c:v>
                </c:pt>
                <c:pt idx="52">
                  <c:v>0.53</c:v>
                </c:pt>
                <c:pt idx="53">
                  <c:v>0.54</c:v>
                </c:pt>
                <c:pt idx="54">
                  <c:v>0.55000000000000004</c:v>
                </c:pt>
                <c:pt idx="55">
                  <c:v>0.56000000000000005</c:v>
                </c:pt>
                <c:pt idx="56">
                  <c:v>0.56999999999999995</c:v>
                </c:pt>
                <c:pt idx="57">
                  <c:v>0.57999999999999996</c:v>
                </c:pt>
                <c:pt idx="58">
                  <c:v>0.59</c:v>
                </c:pt>
                <c:pt idx="59">
                  <c:v>0.6</c:v>
                </c:pt>
                <c:pt idx="60">
                  <c:v>0.61</c:v>
                </c:pt>
                <c:pt idx="61">
                  <c:v>0.62</c:v>
                </c:pt>
                <c:pt idx="62">
                  <c:v>0.63</c:v>
                </c:pt>
                <c:pt idx="63">
                  <c:v>0.64</c:v>
                </c:pt>
                <c:pt idx="64">
                  <c:v>0.65</c:v>
                </c:pt>
                <c:pt idx="65">
                  <c:v>0.66</c:v>
                </c:pt>
                <c:pt idx="66">
                  <c:v>0.67</c:v>
                </c:pt>
                <c:pt idx="67">
                  <c:v>0.68</c:v>
                </c:pt>
                <c:pt idx="68">
                  <c:v>0.69</c:v>
                </c:pt>
                <c:pt idx="69">
                  <c:v>0.7</c:v>
                </c:pt>
                <c:pt idx="70">
                  <c:v>0.71</c:v>
                </c:pt>
                <c:pt idx="71">
                  <c:v>0.72</c:v>
                </c:pt>
                <c:pt idx="72">
                  <c:v>0.73</c:v>
                </c:pt>
                <c:pt idx="73">
                  <c:v>0.74</c:v>
                </c:pt>
                <c:pt idx="74">
                  <c:v>0.75</c:v>
                </c:pt>
                <c:pt idx="75">
                  <c:v>0.76</c:v>
                </c:pt>
                <c:pt idx="76">
                  <c:v>0.77</c:v>
                </c:pt>
                <c:pt idx="77">
                  <c:v>0.78</c:v>
                </c:pt>
                <c:pt idx="78">
                  <c:v>0.79</c:v>
                </c:pt>
                <c:pt idx="79">
                  <c:v>0.8</c:v>
                </c:pt>
                <c:pt idx="80">
                  <c:v>0.81</c:v>
                </c:pt>
                <c:pt idx="81">
                  <c:v>0.82</c:v>
                </c:pt>
                <c:pt idx="82">
                  <c:v>0.83</c:v>
                </c:pt>
                <c:pt idx="83">
                  <c:v>0.84</c:v>
                </c:pt>
                <c:pt idx="84">
                  <c:v>0.85</c:v>
                </c:pt>
                <c:pt idx="85">
                  <c:v>0.86</c:v>
                </c:pt>
                <c:pt idx="86">
                  <c:v>0.87</c:v>
                </c:pt>
                <c:pt idx="87">
                  <c:v>0.88</c:v>
                </c:pt>
                <c:pt idx="88">
                  <c:v>0.89</c:v>
                </c:pt>
                <c:pt idx="89">
                  <c:v>0.9</c:v>
                </c:pt>
                <c:pt idx="90">
                  <c:v>0.91</c:v>
                </c:pt>
                <c:pt idx="91">
                  <c:v>0.92</c:v>
                </c:pt>
                <c:pt idx="92">
                  <c:v>0.93</c:v>
                </c:pt>
                <c:pt idx="93">
                  <c:v>0.94</c:v>
                </c:pt>
                <c:pt idx="94">
                  <c:v>0.95</c:v>
                </c:pt>
                <c:pt idx="95">
                  <c:v>0.96</c:v>
                </c:pt>
                <c:pt idx="96">
                  <c:v>0.97</c:v>
                </c:pt>
                <c:pt idx="97">
                  <c:v>0.98</c:v>
                </c:pt>
                <c:pt idx="98">
                  <c:v>0.99</c:v>
                </c:pt>
                <c:pt idx="99">
                  <c:v>1</c:v>
                </c:pt>
                <c:pt idx="100">
                  <c:v>1.01</c:v>
                </c:pt>
                <c:pt idx="101">
                  <c:v>1.02</c:v>
                </c:pt>
                <c:pt idx="102">
                  <c:v>1.03</c:v>
                </c:pt>
                <c:pt idx="103">
                  <c:v>1.04</c:v>
                </c:pt>
                <c:pt idx="104">
                  <c:v>1.05</c:v>
                </c:pt>
                <c:pt idx="105">
                  <c:v>1.06</c:v>
                </c:pt>
                <c:pt idx="106">
                  <c:v>1.07</c:v>
                </c:pt>
                <c:pt idx="107">
                  <c:v>1.08</c:v>
                </c:pt>
                <c:pt idx="108">
                  <c:v>1.0900000000000001</c:v>
                </c:pt>
                <c:pt idx="109">
                  <c:v>1.1000000000000001</c:v>
                </c:pt>
                <c:pt idx="110">
                  <c:v>1.1100000000000001</c:v>
                </c:pt>
                <c:pt idx="111">
                  <c:v>1.1200000000000001</c:v>
                </c:pt>
                <c:pt idx="112">
                  <c:v>1.1299999999999999</c:v>
                </c:pt>
                <c:pt idx="113">
                  <c:v>1.1399999999999999</c:v>
                </c:pt>
                <c:pt idx="114">
                  <c:v>1.1499999999999999</c:v>
                </c:pt>
                <c:pt idx="115">
                  <c:v>1.1599999999999999</c:v>
                </c:pt>
                <c:pt idx="116">
                  <c:v>1.17</c:v>
                </c:pt>
                <c:pt idx="117">
                  <c:v>1.18</c:v>
                </c:pt>
                <c:pt idx="118">
                  <c:v>1.19</c:v>
                </c:pt>
                <c:pt idx="119">
                  <c:v>1.2</c:v>
                </c:pt>
                <c:pt idx="120">
                  <c:v>1.21</c:v>
                </c:pt>
                <c:pt idx="121">
                  <c:v>1.22</c:v>
                </c:pt>
                <c:pt idx="122">
                  <c:v>1.23</c:v>
                </c:pt>
                <c:pt idx="123">
                  <c:v>1.24</c:v>
                </c:pt>
                <c:pt idx="124">
                  <c:v>1.25</c:v>
                </c:pt>
                <c:pt idx="125">
                  <c:v>1.26</c:v>
                </c:pt>
                <c:pt idx="126">
                  <c:v>1.27</c:v>
                </c:pt>
                <c:pt idx="127">
                  <c:v>1.28</c:v>
                </c:pt>
                <c:pt idx="128">
                  <c:v>1.29</c:v>
                </c:pt>
                <c:pt idx="129">
                  <c:v>1.3</c:v>
                </c:pt>
                <c:pt idx="130">
                  <c:v>1.31</c:v>
                </c:pt>
                <c:pt idx="131">
                  <c:v>1.32</c:v>
                </c:pt>
                <c:pt idx="132">
                  <c:v>1.33</c:v>
                </c:pt>
                <c:pt idx="133">
                  <c:v>1.34</c:v>
                </c:pt>
                <c:pt idx="134">
                  <c:v>1.35</c:v>
                </c:pt>
                <c:pt idx="135">
                  <c:v>1.36</c:v>
                </c:pt>
                <c:pt idx="136">
                  <c:v>1.37</c:v>
                </c:pt>
                <c:pt idx="137">
                  <c:v>1.38</c:v>
                </c:pt>
                <c:pt idx="138">
                  <c:v>1.39</c:v>
                </c:pt>
                <c:pt idx="139">
                  <c:v>1.4</c:v>
                </c:pt>
                <c:pt idx="140">
                  <c:v>1.41</c:v>
                </c:pt>
                <c:pt idx="141">
                  <c:v>1.42</c:v>
                </c:pt>
                <c:pt idx="142">
                  <c:v>1.43</c:v>
                </c:pt>
                <c:pt idx="143">
                  <c:v>1.44</c:v>
                </c:pt>
                <c:pt idx="144">
                  <c:v>1.45</c:v>
                </c:pt>
                <c:pt idx="145">
                  <c:v>1.46</c:v>
                </c:pt>
                <c:pt idx="146">
                  <c:v>1.47</c:v>
                </c:pt>
                <c:pt idx="147">
                  <c:v>1.48</c:v>
                </c:pt>
                <c:pt idx="148">
                  <c:v>1.49</c:v>
                </c:pt>
                <c:pt idx="149">
                  <c:v>1.5</c:v>
                </c:pt>
                <c:pt idx="150">
                  <c:v>1.51</c:v>
                </c:pt>
                <c:pt idx="151">
                  <c:v>1.52</c:v>
                </c:pt>
                <c:pt idx="152">
                  <c:v>1.53</c:v>
                </c:pt>
                <c:pt idx="153">
                  <c:v>1.54</c:v>
                </c:pt>
                <c:pt idx="154">
                  <c:v>1.55</c:v>
                </c:pt>
                <c:pt idx="155">
                  <c:v>1.56</c:v>
                </c:pt>
                <c:pt idx="156">
                  <c:v>1.57</c:v>
                </c:pt>
                <c:pt idx="157">
                  <c:v>1.58</c:v>
                </c:pt>
                <c:pt idx="158">
                  <c:v>1.59</c:v>
                </c:pt>
                <c:pt idx="159">
                  <c:v>1.6</c:v>
                </c:pt>
                <c:pt idx="160">
                  <c:v>1.61</c:v>
                </c:pt>
                <c:pt idx="161">
                  <c:v>1.62</c:v>
                </c:pt>
                <c:pt idx="162">
                  <c:v>1.63</c:v>
                </c:pt>
                <c:pt idx="163">
                  <c:v>1.64</c:v>
                </c:pt>
                <c:pt idx="164">
                  <c:v>1.65</c:v>
                </c:pt>
                <c:pt idx="165">
                  <c:v>1.66</c:v>
                </c:pt>
                <c:pt idx="166">
                  <c:v>1.67</c:v>
                </c:pt>
                <c:pt idx="167">
                  <c:v>1.68</c:v>
                </c:pt>
                <c:pt idx="168">
                  <c:v>1.69</c:v>
                </c:pt>
                <c:pt idx="169">
                  <c:v>1.7</c:v>
                </c:pt>
                <c:pt idx="170">
                  <c:v>1.71</c:v>
                </c:pt>
                <c:pt idx="171">
                  <c:v>1.72</c:v>
                </c:pt>
                <c:pt idx="172">
                  <c:v>1.73</c:v>
                </c:pt>
                <c:pt idx="173">
                  <c:v>1.74</c:v>
                </c:pt>
                <c:pt idx="174">
                  <c:v>1.75</c:v>
                </c:pt>
                <c:pt idx="175">
                  <c:v>1.76</c:v>
                </c:pt>
                <c:pt idx="176">
                  <c:v>1.77</c:v>
                </c:pt>
                <c:pt idx="177">
                  <c:v>1.78</c:v>
                </c:pt>
                <c:pt idx="178">
                  <c:v>1.79</c:v>
                </c:pt>
                <c:pt idx="179">
                  <c:v>1.8</c:v>
                </c:pt>
                <c:pt idx="180">
                  <c:v>1.81</c:v>
                </c:pt>
                <c:pt idx="181">
                  <c:v>1.82</c:v>
                </c:pt>
                <c:pt idx="182">
                  <c:v>1.83</c:v>
                </c:pt>
                <c:pt idx="183">
                  <c:v>1.84</c:v>
                </c:pt>
                <c:pt idx="184">
                  <c:v>1.85</c:v>
                </c:pt>
                <c:pt idx="185">
                  <c:v>1.86</c:v>
                </c:pt>
                <c:pt idx="186">
                  <c:v>1.87</c:v>
                </c:pt>
                <c:pt idx="187">
                  <c:v>1.88</c:v>
                </c:pt>
                <c:pt idx="188">
                  <c:v>1.89</c:v>
                </c:pt>
                <c:pt idx="189">
                  <c:v>1.9</c:v>
                </c:pt>
                <c:pt idx="190">
                  <c:v>1.91</c:v>
                </c:pt>
                <c:pt idx="191">
                  <c:v>1.92</c:v>
                </c:pt>
                <c:pt idx="192">
                  <c:v>1.93</c:v>
                </c:pt>
                <c:pt idx="193">
                  <c:v>1.94</c:v>
                </c:pt>
                <c:pt idx="194">
                  <c:v>1.95</c:v>
                </c:pt>
                <c:pt idx="195">
                  <c:v>1.96</c:v>
                </c:pt>
                <c:pt idx="196">
                  <c:v>1.97</c:v>
                </c:pt>
                <c:pt idx="197">
                  <c:v>1.98</c:v>
                </c:pt>
                <c:pt idx="198">
                  <c:v>1.99</c:v>
                </c:pt>
                <c:pt idx="199">
                  <c:v>2</c:v>
                </c:pt>
                <c:pt idx="200">
                  <c:v>2.0099999999999998</c:v>
                </c:pt>
                <c:pt idx="201">
                  <c:v>2.02</c:v>
                </c:pt>
                <c:pt idx="202">
                  <c:v>2.0299999999999998</c:v>
                </c:pt>
                <c:pt idx="203">
                  <c:v>2.04</c:v>
                </c:pt>
                <c:pt idx="204">
                  <c:v>2.0499999999999998</c:v>
                </c:pt>
                <c:pt idx="205">
                  <c:v>2.06</c:v>
                </c:pt>
                <c:pt idx="206">
                  <c:v>2.0699999999999998</c:v>
                </c:pt>
                <c:pt idx="207">
                  <c:v>2.08</c:v>
                </c:pt>
                <c:pt idx="208">
                  <c:v>2.09</c:v>
                </c:pt>
                <c:pt idx="209">
                  <c:v>2.1</c:v>
                </c:pt>
                <c:pt idx="210">
                  <c:v>2.11</c:v>
                </c:pt>
                <c:pt idx="211">
                  <c:v>2.12</c:v>
                </c:pt>
                <c:pt idx="212">
                  <c:v>2.13</c:v>
                </c:pt>
                <c:pt idx="213">
                  <c:v>2.14</c:v>
                </c:pt>
                <c:pt idx="214">
                  <c:v>2.15</c:v>
                </c:pt>
                <c:pt idx="215">
                  <c:v>2.16</c:v>
                </c:pt>
                <c:pt idx="216">
                  <c:v>2.17</c:v>
                </c:pt>
                <c:pt idx="217">
                  <c:v>2.1800000000000002</c:v>
                </c:pt>
                <c:pt idx="218">
                  <c:v>2.19</c:v>
                </c:pt>
                <c:pt idx="219">
                  <c:v>2.2000000000000002</c:v>
                </c:pt>
                <c:pt idx="220">
                  <c:v>2.21</c:v>
                </c:pt>
                <c:pt idx="221">
                  <c:v>2.2200000000000002</c:v>
                </c:pt>
                <c:pt idx="222">
                  <c:v>2.23</c:v>
                </c:pt>
                <c:pt idx="223">
                  <c:v>2.2400000000000002</c:v>
                </c:pt>
                <c:pt idx="224">
                  <c:v>2.25</c:v>
                </c:pt>
                <c:pt idx="225">
                  <c:v>2.2599999999999998</c:v>
                </c:pt>
                <c:pt idx="226">
                  <c:v>2.27</c:v>
                </c:pt>
                <c:pt idx="227">
                  <c:v>2.2799999999999998</c:v>
                </c:pt>
                <c:pt idx="228">
                  <c:v>2.29</c:v>
                </c:pt>
                <c:pt idx="229">
                  <c:v>2.2999999999999998</c:v>
                </c:pt>
                <c:pt idx="230">
                  <c:v>2.31</c:v>
                </c:pt>
                <c:pt idx="231">
                  <c:v>2.3199999999999998</c:v>
                </c:pt>
                <c:pt idx="232">
                  <c:v>2.33</c:v>
                </c:pt>
                <c:pt idx="233">
                  <c:v>2.34</c:v>
                </c:pt>
                <c:pt idx="234">
                  <c:v>2.35</c:v>
                </c:pt>
                <c:pt idx="235">
                  <c:v>2.36</c:v>
                </c:pt>
                <c:pt idx="236">
                  <c:v>2.37</c:v>
                </c:pt>
                <c:pt idx="237">
                  <c:v>2.38</c:v>
                </c:pt>
                <c:pt idx="238">
                  <c:v>2.39</c:v>
                </c:pt>
                <c:pt idx="239">
                  <c:v>2.4</c:v>
                </c:pt>
                <c:pt idx="240">
                  <c:v>2.41</c:v>
                </c:pt>
                <c:pt idx="241">
                  <c:v>2.42</c:v>
                </c:pt>
                <c:pt idx="242">
                  <c:v>2.4300000000000002</c:v>
                </c:pt>
                <c:pt idx="243">
                  <c:v>2.44</c:v>
                </c:pt>
                <c:pt idx="244">
                  <c:v>2.4500000000000002</c:v>
                </c:pt>
                <c:pt idx="245">
                  <c:v>2.46</c:v>
                </c:pt>
                <c:pt idx="246">
                  <c:v>2.4700000000000002</c:v>
                </c:pt>
                <c:pt idx="247">
                  <c:v>2.48</c:v>
                </c:pt>
                <c:pt idx="248">
                  <c:v>2.4900000000000002</c:v>
                </c:pt>
                <c:pt idx="249">
                  <c:v>2.5</c:v>
                </c:pt>
                <c:pt idx="250">
                  <c:v>2.5099999999999998</c:v>
                </c:pt>
                <c:pt idx="251">
                  <c:v>2.52</c:v>
                </c:pt>
                <c:pt idx="252">
                  <c:v>2.5299999999999998</c:v>
                </c:pt>
                <c:pt idx="253">
                  <c:v>2.54</c:v>
                </c:pt>
                <c:pt idx="254">
                  <c:v>2.5499999999999998</c:v>
                </c:pt>
                <c:pt idx="255">
                  <c:v>2.56</c:v>
                </c:pt>
                <c:pt idx="256">
                  <c:v>2.57</c:v>
                </c:pt>
                <c:pt idx="257">
                  <c:v>2.58</c:v>
                </c:pt>
                <c:pt idx="258">
                  <c:v>2.59</c:v>
                </c:pt>
                <c:pt idx="259">
                  <c:v>2.6</c:v>
                </c:pt>
                <c:pt idx="260">
                  <c:v>2.61</c:v>
                </c:pt>
                <c:pt idx="261">
                  <c:v>2.62</c:v>
                </c:pt>
                <c:pt idx="262">
                  <c:v>2.63</c:v>
                </c:pt>
                <c:pt idx="263">
                  <c:v>2.64</c:v>
                </c:pt>
                <c:pt idx="264">
                  <c:v>2.65</c:v>
                </c:pt>
                <c:pt idx="265">
                  <c:v>2.66</c:v>
                </c:pt>
                <c:pt idx="266">
                  <c:v>2.67</c:v>
                </c:pt>
                <c:pt idx="267">
                  <c:v>2.68</c:v>
                </c:pt>
                <c:pt idx="268">
                  <c:v>2.69</c:v>
                </c:pt>
                <c:pt idx="269">
                  <c:v>2.7</c:v>
                </c:pt>
                <c:pt idx="270">
                  <c:v>2.71</c:v>
                </c:pt>
                <c:pt idx="271">
                  <c:v>2.72</c:v>
                </c:pt>
                <c:pt idx="272">
                  <c:v>2.73</c:v>
                </c:pt>
                <c:pt idx="273">
                  <c:v>2.74</c:v>
                </c:pt>
                <c:pt idx="274">
                  <c:v>2.75</c:v>
                </c:pt>
                <c:pt idx="275">
                  <c:v>2.76</c:v>
                </c:pt>
                <c:pt idx="276">
                  <c:v>2.77</c:v>
                </c:pt>
                <c:pt idx="277">
                  <c:v>2.78</c:v>
                </c:pt>
                <c:pt idx="278">
                  <c:v>2.79</c:v>
                </c:pt>
                <c:pt idx="279">
                  <c:v>2.8</c:v>
                </c:pt>
                <c:pt idx="280">
                  <c:v>2.81</c:v>
                </c:pt>
                <c:pt idx="281">
                  <c:v>2.82</c:v>
                </c:pt>
                <c:pt idx="282">
                  <c:v>2.83</c:v>
                </c:pt>
                <c:pt idx="283">
                  <c:v>2.84</c:v>
                </c:pt>
                <c:pt idx="284">
                  <c:v>2.85</c:v>
                </c:pt>
                <c:pt idx="285">
                  <c:v>2.86</c:v>
                </c:pt>
                <c:pt idx="286">
                  <c:v>2.87</c:v>
                </c:pt>
                <c:pt idx="287">
                  <c:v>2.88</c:v>
                </c:pt>
                <c:pt idx="288">
                  <c:v>2.89</c:v>
                </c:pt>
                <c:pt idx="289">
                  <c:v>2.9</c:v>
                </c:pt>
                <c:pt idx="290">
                  <c:v>2.91</c:v>
                </c:pt>
                <c:pt idx="291">
                  <c:v>2.92</c:v>
                </c:pt>
                <c:pt idx="292">
                  <c:v>2.93</c:v>
                </c:pt>
                <c:pt idx="293">
                  <c:v>2.94</c:v>
                </c:pt>
                <c:pt idx="294">
                  <c:v>2.95</c:v>
                </c:pt>
                <c:pt idx="295">
                  <c:v>2.96</c:v>
                </c:pt>
                <c:pt idx="296">
                  <c:v>2.97</c:v>
                </c:pt>
                <c:pt idx="297">
                  <c:v>2.98</c:v>
                </c:pt>
                <c:pt idx="298">
                  <c:v>2.99</c:v>
                </c:pt>
                <c:pt idx="299">
                  <c:v>3</c:v>
                </c:pt>
                <c:pt idx="300">
                  <c:v>3.01</c:v>
                </c:pt>
                <c:pt idx="301">
                  <c:v>3.02</c:v>
                </c:pt>
                <c:pt idx="302">
                  <c:v>3.03</c:v>
                </c:pt>
                <c:pt idx="303">
                  <c:v>3.04</c:v>
                </c:pt>
                <c:pt idx="304">
                  <c:v>3.05</c:v>
                </c:pt>
                <c:pt idx="305">
                  <c:v>3.06</c:v>
                </c:pt>
                <c:pt idx="306">
                  <c:v>3.07</c:v>
                </c:pt>
                <c:pt idx="307">
                  <c:v>3.08</c:v>
                </c:pt>
                <c:pt idx="308">
                  <c:v>3.09</c:v>
                </c:pt>
                <c:pt idx="309">
                  <c:v>3.1</c:v>
                </c:pt>
                <c:pt idx="310">
                  <c:v>3.11</c:v>
                </c:pt>
                <c:pt idx="311">
                  <c:v>3.12</c:v>
                </c:pt>
                <c:pt idx="312">
                  <c:v>3.13</c:v>
                </c:pt>
                <c:pt idx="313">
                  <c:v>3.14</c:v>
                </c:pt>
                <c:pt idx="314">
                  <c:v>3.15</c:v>
                </c:pt>
                <c:pt idx="315">
                  <c:v>3.16</c:v>
                </c:pt>
                <c:pt idx="316">
                  <c:v>3.17</c:v>
                </c:pt>
                <c:pt idx="317">
                  <c:v>3.18</c:v>
                </c:pt>
                <c:pt idx="318">
                  <c:v>3.19</c:v>
                </c:pt>
                <c:pt idx="319">
                  <c:v>3.2</c:v>
                </c:pt>
                <c:pt idx="320">
                  <c:v>3.21</c:v>
                </c:pt>
                <c:pt idx="321">
                  <c:v>3.22</c:v>
                </c:pt>
                <c:pt idx="322">
                  <c:v>3.23</c:v>
                </c:pt>
                <c:pt idx="323">
                  <c:v>3.24</c:v>
                </c:pt>
                <c:pt idx="324">
                  <c:v>3.25</c:v>
                </c:pt>
                <c:pt idx="325">
                  <c:v>3.26</c:v>
                </c:pt>
                <c:pt idx="326">
                  <c:v>3.27</c:v>
                </c:pt>
                <c:pt idx="327">
                  <c:v>3.28</c:v>
                </c:pt>
                <c:pt idx="328">
                  <c:v>3.29</c:v>
                </c:pt>
                <c:pt idx="329">
                  <c:v>3.3</c:v>
                </c:pt>
                <c:pt idx="330">
                  <c:v>3.31</c:v>
                </c:pt>
                <c:pt idx="331">
                  <c:v>3.32</c:v>
                </c:pt>
                <c:pt idx="332">
                  <c:v>3.33</c:v>
                </c:pt>
                <c:pt idx="333">
                  <c:v>3.34</c:v>
                </c:pt>
                <c:pt idx="334">
                  <c:v>3.35</c:v>
                </c:pt>
                <c:pt idx="335">
                  <c:v>3.36</c:v>
                </c:pt>
                <c:pt idx="336">
                  <c:v>3.37</c:v>
                </c:pt>
                <c:pt idx="337">
                  <c:v>3.38</c:v>
                </c:pt>
                <c:pt idx="338">
                  <c:v>3.39</c:v>
                </c:pt>
                <c:pt idx="339">
                  <c:v>3.4</c:v>
                </c:pt>
                <c:pt idx="340">
                  <c:v>3.41</c:v>
                </c:pt>
                <c:pt idx="341">
                  <c:v>3.42</c:v>
                </c:pt>
                <c:pt idx="342">
                  <c:v>3.43</c:v>
                </c:pt>
                <c:pt idx="343">
                  <c:v>3.44</c:v>
                </c:pt>
                <c:pt idx="344">
                  <c:v>3.45</c:v>
                </c:pt>
                <c:pt idx="345">
                  <c:v>3.46</c:v>
                </c:pt>
                <c:pt idx="346">
                  <c:v>3.47</c:v>
                </c:pt>
                <c:pt idx="347">
                  <c:v>3.48</c:v>
                </c:pt>
                <c:pt idx="348">
                  <c:v>3.49</c:v>
                </c:pt>
                <c:pt idx="349">
                  <c:v>3.5</c:v>
                </c:pt>
                <c:pt idx="350">
                  <c:v>3.51</c:v>
                </c:pt>
                <c:pt idx="351">
                  <c:v>3.52</c:v>
                </c:pt>
                <c:pt idx="352">
                  <c:v>3.53</c:v>
                </c:pt>
                <c:pt idx="353">
                  <c:v>3.54</c:v>
                </c:pt>
                <c:pt idx="354">
                  <c:v>3.55</c:v>
                </c:pt>
                <c:pt idx="355">
                  <c:v>3.56</c:v>
                </c:pt>
                <c:pt idx="356">
                  <c:v>3.57</c:v>
                </c:pt>
                <c:pt idx="357">
                  <c:v>3.58</c:v>
                </c:pt>
                <c:pt idx="358">
                  <c:v>3.59</c:v>
                </c:pt>
                <c:pt idx="359">
                  <c:v>3.6</c:v>
                </c:pt>
                <c:pt idx="360">
                  <c:v>3.61</c:v>
                </c:pt>
                <c:pt idx="361">
                  <c:v>3.62</c:v>
                </c:pt>
                <c:pt idx="362">
                  <c:v>3.63</c:v>
                </c:pt>
                <c:pt idx="363">
                  <c:v>3.64</c:v>
                </c:pt>
                <c:pt idx="364">
                  <c:v>3.65</c:v>
                </c:pt>
                <c:pt idx="365">
                  <c:v>3.66</c:v>
                </c:pt>
                <c:pt idx="366">
                  <c:v>3.67</c:v>
                </c:pt>
                <c:pt idx="367">
                  <c:v>3.68</c:v>
                </c:pt>
                <c:pt idx="368">
                  <c:v>3.69</c:v>
                </c:pt>
                <c:pt idx="369">
                  <c:v>3.7</c:v>
                </c:pt>
                <c:pt idx="370">
                  <c:v>3.71</c:v>
                </c:pt>
                <c:pt idx="371">
                  <c:v>3.72</c:v>
                </c:pt>
                <c:pt idx="372">
                  <c:v>3.73</c:v>
                </c:pt>
                <c:pt idx="373">
                  <c:v>3.74</c:v>
                </c:pt>
                <c:pt idx="374">
                  <c:v>3.75</c:v>
                </c:pt>
                <c:pt idx="375">
                  <c:v>3.76</c:v>
                </c:pt>
                <c:pt idx="376">
                  <c:v>3.77</c:v>
                </c:pt>
                <c:pt idx="377">
                  <c:v>3.78</c:v>
                </c:pt>
                <c:pt idx="378">
                  <c:v>3.79</c:v>
                </c:pt>
                <c:pt idx="379">
                  <c:v>3.8</c:v>
                </c:pt>
                <c:pt idx="380">
                  <c:v>3.81</c:v>
                </c:pt>
                <c:pt idx="381">
                  <c:v>3.82</c:v>
                </c:pt>
                <c:pt idx="382">
                  <c:v>3.83</c:v>
                </c:pt>
                <c:pt idx="383">
                  <c:v>3.84</c:v>
                </c:pt>
                <c:pt idx="384">
                  <c:v>3.85</c:v>
                </c:pt>
                <c:pt idx="385">
                  <c:v>3.86</c:v>
                </c:pt>
                <c:pt idx="386">
                  <c:v>3.87</c:v>
                </c:pt>
                <c:pt idx="387">
                  <c:v>3.88</c:v>
                </c:pt>
                <c:pt idx="388">
                  <c:v>3.89</c:v>
                </c:pt>
                <c:pt idx="389">
                  <c:v>3.9</c:v>
                </c:pt>
                <c:pt idx="390">
                  <c:v>3.91</c:v>
                </c:pt>
                <c:pt idx="391">
                  <c:v>3.92</c:v>
                </c:pt>
                <c:pt idx="392">
                  <c:v>3.93</c:v>
                </c:pt>
                <c:pt idx="393">
                  <c:v>3.94</c:v>
                </c:pt>
                <c:pt idx="394">
                  <c:v>3.95</c:v>
                </c:pt>
                <c:pt idx="395">
                  <c:v>3.96</c:v>
                </c:pt>
                <c:pt idx="396">
                  <c:v>3.97</c:v>
                </c:pt>
                <c:pt idx="397">
                  <c:v>3.98</c:v>
                </c:pt>
                <c:pt idx="398">
                  <c:v>3.99</c:v>
                </c:pt>
                <c:pt idx="399">
                  <c:v>4</c:v>
                </c:pt>
                <c:pt idx="400">
                  <c:v>4.01</c:v>
                </c:pt>
                <c:pt idx="401">
                  <c:v>4.0199999999999996</c:v>
                </c:pt>
                <c:pt idx="402">
                  <c:v>4.03</c:v>
                </c:pt>
                <c:pt idx="403">
                  <c:v>4.04</c:v>
                </c:pt>
                <c:pt idx="404">
                  <c:v>4.05</c:v>
                </c:pt>
                <c:pt idx="405">
                  <c:v>4.0599999999999996</c:v>
                </c:pt>
                <c:pt idx="406">
                  <c:v>4.07</c:v>
                </c:pt>
                <c:pt idx="407">
                  <c:v>4.08</c:v>
                </c:pt>
                <c:pt idx="408">
                  <c:v>4.09</c:v>
                </c:pt>
                <c:pt idx="409">
                  <c:v>4.0999999999999996</c:v>
                </c:pt>
                <c:pt idx="410">
                  <c:v>4.1100000000000003</c:v>
                </c:pt>
                <c:pt idx="411">
                  <c:v>4.12</c:v>
                </c:pt>
                <c:pt idx="412">
                  <c:v>4.13</c:v>
                </c:pt>
                <c:pt idx="413">
                  <c:v>4.1399999999999997</c:v>
                </c:pt>
                <c:pt idx="414">
                  <c:v>4.1500000000000004</c:v>
                </c:pt>
                <c:pt idx="415">
                  <c:v>4.16</c:v>
                </c:pt>
                <c:pt idx="416">
                  <c:v>4.17</c:v>
                </c:pt>
                <c:pt idx="417">
                  <c:v>4.18</c:v>
                </c:pt>
                <c:pt idx="418">
                  <c:v>4.1900000000000004</c:v>
                </c:pt>
                <c:pt idx="419">
                  <c:v>4.2</c:v>
                </c:pt>
                <c:pt idx="420">
                  <c:v>4.21</c:v>
                </c:pt>
                <c:pt idx="421">
                  <c:v>4.22</c:v>
                </c:pt>
                <c:pt idx="422">
                  <c:v>4.2300000000000004</c:v>
                </c:pt>
                <c:pt idx="423">
                  <c:v>4.24</c:v>
                </c:pt>
                <c:pt idx="424">
                  <c:v>4.25</c:v>
                </c:pt>
                <c:pt idx="425">
                  <c:v>4.26</c:v>
                </c:pt>
                <c:pt idx="426">
                  <c:v>4.2699999999999996</c:v>
                </c:pt>
                <c:pt idx="427">
                  <c:v>4.28</c:v>
                </c:pt>
                <c:pt idx="428">
                  <c:v>4.29</c:v>
                </c:pt>
                <c:pt idx="429">
                  <c:v>4.3</c:v>
                </c:pt>
                <c:pt idx="430">
                  <c:v>4.3099999999999996</c:v>
                </c:pt>
                <c:pt idx="431">
                  <c:v>4.32</c:v>
                </c:pt>
                <c:pt idx="432">
                  <c:v>4.33</c:v>
                </c:pt>
                <c:pt idx="433">
                  <c:v>4.34</c:v>
                </c:pt>
                <c:pt idx="434">
                  <c:v>4.3499999999999996</c:v>
                </c:pt>
                <c:pt idx="435">
                  <c:v>4.3600000000000003</c:v>
                </c:pt>
                <c:pt idx="436">
                  <c:v>4.37</c:v>
                </c:pt>
                <c:pt idx="437">
                  <c:v>4.38</c:v>
                </c:pt>
                <c:pt idx="438">
                  <c:v>4.3899999999999997</c:v>
                </c:pt>
                <c:pt idx="439">
                  <c:v>4.4000000000000004</c:v>
                </c:pt>
                <c:pt idx="440">
                  <c:v>4.41</c:v>
                </c:pt>
                <c:pt idx="441">
                  <c:v>4.42</c:v>
                </c:pt>
                <c:pt idx="442">
                  <c:v>4.43</c:v>
                </c:pt>
                <c:pt idx="443">
                  <c:v>4.4400000000000004</c:v>
                </c:pt>
                <c:pt idx="444">
                  <c:v>4.45</c:v>
                </c:pt>
                <c:pt idx="445">
                  <c:v>4.46</c:v>
                </c:pt>
                <c:pt idx="446">
                  <c:v>4.47</c:v>
                </c:pt>
                <c:pt idx="447">
                  <c:v>4.4800000000000004</c:v>
                </c:pt>
                <c:pt idx="448">
                  <c:v>4.49</c:v>
                </c:pt>
                <c:pt idx="449">
                  <c:v>4.5</c:v>
                </c:pt>
                <c:pt idx="450">
                  <c:v>4.51</c:v>
                </c:pt>
                <c:pt idx="451">
                  <c:v>4.5199999999999996</c:v>
                </c:pt>
                <c:pt idx="452">
                  <c:v>4.53</c:v>
                </c:pt>
                <c:pt idx="453">
                  <c:v>4.54</c:v>
                </c:pt>
                <c:pt idx="454">
                  <c:v>4.55</c:v>
                </c:pt>
                <c:pt idx="455">
                  <c:v>4.5599999999999996</c:v>
                </c:pt>
                <c:pt idx="456">
                  <c:v>4.57</c:v>
                </c:pt>
                <c:pt idx="457">
                  <c:v>4.58</c:v>
                </c:pt>
                <c:pt idx="458">
                  <c:v>4.59</c:v>
                </c:pt>
                <c:pt idx="459">
                  <c:v>4.5999999999999996</c:v>
                </c:pt>
                <c:pt idx="460">
                  <c:v>4.6099999999999994</c:v>
                </c:pt>
                <c:pt idx="461">
                  <c:v>4.6199999999999992</c:v>
                </c:pt>
                <c:pt idx="462">
                  <c:v>4.629999999999999</c:v>
                </c:pt>
                <c:pt idx="463">
                  <c:v>4.6399999999999988</c:v>
                </c:pt>
                <c:pt idx="464">
                  <c:v>4.6499999999999986</c:v>
                </c:pt>
                <c:pt idx="465">
                  <c:v>4.6599999999999984</c:v>
                </c:pt>
                <c:pt idx="466">
                  <c:v>4.6699999999999982</c:v>
                </c:pt>
                <c:pt idx="467">
                  <c:v>4.6799999999999979</c:v>
                </c:pt>
                <c:pt idx="468">
                  <c:v>4.6899999999999977</c:v>
                </c:pt>
                <c:pt idx="469">
                  <c:v>4.6999999999999975</c:v>
                </c:pt>
                <c:pt idx="470">
                  <c:v>4.7099999999999973</c:v>
                </c:pt>
                <c:pt idx="471">
                  <c:v>4.7199999999999971</c:v>
                </c:pt>
                <c:pt idx="472">
                  <c:v>4.7299999999999969</c:v>
                </c:pt>
                <c:pt idx="473">
                  <c:v>4.7399999999999967</c:v>
                </c:pt>
                <c:pt idx="474">
                  <c:v>4.7499999999999964</c:v>
                </c:pt>
                <c:pt idx="475">
                  <c:v>4.7599999999999962</c:v>
                </c:pt>
                <c:pt idx="476">
                  <c:v>4.769999999999996</c:v>
                </c:pt>
                <c:pt idx="477">
                  <c:v>4.7799999999999958</c:v>
                </c:pt>
                <c:pt idx="478">
                  <c:v>4.7899999999999956</c:v>
                </c:pt>
                <c:pt idx="479">
                  <c:v>4.7999999999999954</c:v>
                </c:pt>
                <c:pt idx="480">
                  <c:v>4.8099999999999952</c:v>
                </c:pt>
                <c:pt idx="481">
                  <c:v>4.819999999999995</c:v>
                </c:pt>
                <c:pt idx="482">
                  <c:v>4.8299999999999947</c:v>
                </c:pt>
                <c:pt idx="483">
                  <c:v>4.8399999999999945</c:v>
                </c:pt>
                <c:pt idx="484">
                  <c:v>4.8499999999999943</c:v>
                </c:pt>
                <c:pt idx="485">
                  <c:v>4.8599999999999941</c:v>
                </c:pt>
                <c:pt idx="486">
                  <c:v>4.8699999999999939</c:v>
                </c:pt>
                <c:pt idx="487">
                  <c:v>4.8799999999999937</c:v>
                </c:pt>
                <c:pt idx="488">
                  <c:v>4.8899999999999935</c:v>
                </c:pt>
                <c:pt idx="489">
                  <c:v>4.8999999999999932</c:v>
                </c:pt>
                <c:pt idx="490">
                  <c:v>4.909999999999993</c:v>
                </c:pt>
                <c:pt idx="491">
                  <c:v>4.9199999999999928</c:v>
                </c:pt>
                <c:pt idx="492">
                  <c:v>4.9299999999999926</c:v>
                </c:pt>
                <c:pt idx="493">
                  <c:v>4.9399999999999924</c:v>
                </c:pt>
                <c:pt idx="494">
                  <c:v>4.9499999999999922</c:v>
                </c:pt>
                <c:pt idx="495">
                  <c:v>4.959999999999992</c:v>
                </c:pt>
                <c:pt idx="496">
                  <c:v>4.9699999999999918</c:v>
                </c:pt>
                <c:pt idx="497">
                  <c:v>4.9799999999999915</c:v>
                </c:pt>
                <c:pt idx="498">
                  <c:v>4.9899999999999913</c:v>
                </c:pt>
                <c:pt idx="499">
                  <c:v>4.9999999999999911</c:v>
                </c:pt>
              </c:numCache>
            </c:numRef>
          </c:xVal>
          <c:yVal>
            <c:numRef>
              <c:f>'[2800-NEW.xls]2800-4'!$DM$2:$DM$502</c:f>
              <c:numCache>
                <c:formatCode>General</c:formatCode>
                <c:ptCount val="501"/>
                <c:pt idx="0">
                  <c:v>0.245</c:v>
                </c:pt>
                <c:pt idx="1">
                  <c:v>0.28175</c:v>
                </c:pt>
                <c:pt idx="2">
                  <c:v>0.31850000000000001</c:v>
                </c:pt>
                <c:pt idx="3">
                  <c:v>0.35525000000000001</c:v>
                </c:pt>
                <c:pt idx="4">
                  <c:v>0.39200000000000002</c:v>
                </c:pt>
                <c:pt idx="5">
                  <c:v>0.42874999999999996</c:v>
                </c:pt>
                <c:pt idx="6">
                  <c:v>0.46549999999999997</c:v>
                </c:pt>
                <c:pt idx="7">
                  <c:v>0.50224999999999997</c:v>
                </c:pt>
                <c:pt idx="8">
                  <c:v>0.53900000000000003</c:v>
                </c:pt>
                <c:pt idx="9">
                  <c:v>0.57574999999999987</c:v>
                </c:pt>
                <c:pt idx="10">
                  <c:v>0.61250000000000004</c:v>
                </c:pt>
                <c:pt idx="11">
                  <c:v>0.61250000000000004</c:v>
                </c:pt>
                <c:pt idx="12">
                  <c:v>0.61250000000000004</c:v>
                </c:pt>
                <c:pt idx="13">
                  <c:v>0.61250000000000004</c:v>
                </c:pt>
                <c:pt idx="14">
                  <c:v>0.61250000000000004</c:v>
                </c:pt>
                <c:pt idx="15">
                  <c:v>0.61250000000000004</c:v>
                </c:pt>
                <c:pt idx="16">
                  <c:v>0.61250000000000004</c:v>
                </c:pt>
                <c:pt idx="17">
                  <c:v>0.61250000000000004</c:v>
                </c:pt>
                <c:pt idx="18">
                  <c:v>0.61250000000000004</c:v>
                </c:pt>
                <c:pt idx="19">
                  <c:v>0.61250000000000004</c:v>
                </c:pt>
                <c:pt idx="20">
                  <c:v>0.61250000000000004</c:v>
                </c:pt>
                <c:pt idx="21">
                  <c:v>0.61250000000000004</c:v>
                </c:pt>
                <c:pt idx="22">
                  <c:v>0.61250000000000004</c:v>
                </c:pt>
                <c:pt idx="23">
                  <c:v>0.61250000000000004</c:v>
                </c:pt>
                <c:pt idx="24">
                  <c:v>0.61250000000000004</c:v>
                </c:pt>
                <c:pt idx="25">
                  <c:v>0.61250000000000004</c:v>
                </c:pt>
                <c:pt idx="26">
                  <c:v>0.61250000000000004</c:v>
                </c:pt>
                <c:pt idx="27">
                  <c:v>0.61250000000000004</c:v>
                </c:pt>
                <c:pt idx="28">
                  <c:v>0.61250000000000004</c:v>
                </c:pt>
                <c:pt idx="29">
                  <c:v>0.61250000000000004</c:v>
                </c:pt>
                <c:pt idx="30">
                  <c:v>0.61250000000000004</c:v>
                </c:pt>
                <c:pt idx="31">
                  <c:v>0.61250000000000004</c:v>
                </c:pt>
                <c:pt idx="32">
                  <c:v>0.61250000000000004</c:v>
                </c:pt>
                <c:pt idx="33">
                  <c:v>0.61250000000000004</c:v>
                </c:pt>
                <c:pt idx="34">
                  <c:v>0.61250000000000004</c:v>
                </c:pt>
                <c:pt idx="35">
                  <c:v>0.61250000000000004</c:v>
                </c:pt>
                <c:pt idx="36">
                  <c:v>0.61250000000000004</c:v>
                </c:pt>
                <c:pt idx="37">
                  <c:v>0.61250000000000004</c:v>
                </c:pt>
                <c:pt idx="38">
                  <c:v>0.61250000000000004</c:v>
                </c:pt>
                <c:pt idx="39">
                  <c:v>0.61250000000000004</c:v>
                </c:pt>
                <c:pt idx="40">
                  <c:v>0.61250000000000004</c:v>
                </c:pt>
                <c:pt idx="41">
                  <c:v>0.59872289972899739</c:v>
                </c:pt>
                <c:pt idx="42">
                  <c:v>0.58560185185185176</c:v>
                </c:pt>
                <c:pt idx="43">
                  <c:v>0.57309108527131791</c:v>
                </c:pt>
                <c:pt idx="44">
                  <c:v>0.56114898989898998</c:v>
                </c:pt>
                <c:pt idx="45">
                  <c:v>0.54973765432098765</c:v>
                </c:pt>
                <c:pt idx="46">
                  <c:v>0.53882246376811582</c:v>
                </c:pt>
                <c:pt idx="47">
                  <c:v>0.52837174940898346</c:v>
                </c:pt>
                <c:pt idx="48">
                  <c:v>0.5183564814814815</c:v>
                </c:pt>
                <c:pt idx="49">
                  <c:v>0.50875000000000004</c:v>
                </c:pt>
                <c:pt idx="50">
                  <c:v>0.49952777777777774</c:v>
                </c:pt>
                <c:pt idx="51">
                  <c:v>0.49066721132897601</c:v>
                </c:pt>
                <c:pt idx="52">
                  <c:v>0.48214743589743597</c:v>
                </c:pt>
                <c:pt idx="53">
                  <c:v>0.47394916142557647</c:v>
                </c:pt>
                <c:pt idx="54">
                  <c:v>0.46605452674897113</c:v>
                </c:pt>
                <c:pt idx="55">
                  <c:v>0.45844696969696969</c:v>
                </c:pt>
                <c:pt idx="56">
                  <c:v>0.45111111111111113</c:v>
                </c:pt>
                <c:pt idx="57">
                  <c:v>0.44403265107212481</c:v>
                </c:pt>
                <c:pt idx="58">
                  <c:v>0.437198275862069</c:v>
                </c:pt>
                <c:pt idx="59">
                  <c:v>0.43059557438794727</c:v>
                </c:pt>
                <c:pt idx="60">
                  <c:v>0.42421296296296307</c:v>
                </c:pt>
                <c:pt idx="61">
                  <c:v>0.41803961748633878</c:v>
                </c:pt>
                <c:pt idx="62">
                  <c:v>0.41206541218637999</c:v>
                </c:pt>
                <c:pt idx="63">
                  <c:v>0.40628086419753084</c:v>
                </c:pt>
                <c:pt idx="64">
                  <c:v>0.40067708333333329</c:v>
                </c:pt>
                <c:pt idx="65">
                  <c:v>0.39524572649572653</c:v>
                </c:pt>
                <c:pt idx="66">
                  <c:v>0.38997895622895623</c:v>
                </c:pt>
                <c:pt idx="67">
                  <c:v>0.3848694029850746</c:v>
                </c:pt>
                <c:pt idx="68">
                  <c:v>0.3799101307189543</c:v>
                </c:pt>
                <c:pt idx="69">
                  <c:v>0.37509460547504031</c:v>
                </c:pt>
                <c:pt idx="70">
                  <c:v>0.37041666666666673</c:v>
                </c:pt>
                <c:pt idx="71">
                  <c:v>0.36587050078247269</c:v>
                </c:pt>
                <c:pt idx="72">
                  <c:v>0.36145061728395056</c:v>
                </c:pt>
                <c:pt idx="73">
                  <c:v>0.35715182648401833</c:v>
                </c:pt>
                <c:pt idx="74">
                  <c:v>0.35296921921921914</c:v>
                </c:pt>
                <c:pt idx="75">
                  <c:v>0.34889814814814812</c:v>
                </c:pt>
                <c:pt idx="76">
                  <c:v>0.34493421052631579</c:v>
                </c:pt>
                <c:pt idx="77">
                  <c:v>0.34107323232323239</c:v>
                </c:pt>
                <c:pt idx="78">
                  <c:v>0.33731125356125358</c:v>
                </c:pt>
                <c:pt idx="79">
                  <c:v>0.33364451476793255</c:v>
                </c:pt>
                <c:pt idx="80">
                  <c:v>0.33006944444444442</c:v>
                </c:pt>
                <c:pt idx="81">
                  <c:v>0.32658264746227711</c:v>
                </c:pt>
                <c:pt idx="82">
                  <c:v>0.32318089430894309</c:v>
                </c:pt>
                <c:pt idx="83">
                  <c:v>0.3198611111111111</c:v>
                </c:pt>
                <c:pt idx="84">
                  <c:v>0.31662037037037039</c:v>
                </c:pt>
                <c:pt idx="85">
                  <c:v>0.31345588235294114</c:v>
                </c:pt>
                <c:pt idx="86">
                  <c:v>0.31036498708010335</c:v>
                </c:pt>
                <c:pt idx="87">
                  <c:v>0.307345146871009</c:v>
                </c:pt>
                <c:pt idx="88">
                  <c:v>0.30439393939393938</c:v>
                </c:pt>
                <c:pt idx="89">
                  <c:v>0.30150905118601751</c:v>
                </c:pt>
                <c:pt idx="90">
                  <c:v>0.29868827160493827</c:v>
                </c:pt>
                <c:pt idx="91">
                  <c:v>0.29592948717948719</c:v>
                </c:pt>
                <c:pt idx="92">
                  <c:v>0.29323067632850242</c:v>
                </c:pt>
                <c:pt idx="93">
                  <c:v>0.29058990442054955</c:v>
                </c:pt>
                <c:pt idx="94">
                  <c:v>0.28800531914893623</c:v>
                </c:pt>
                <c:pt idx="95">
                  <c:v>0.28547514619883047</c:v>
                </c:pt>
                <c:pt idx="96">
                  <c:v>0.2829976851851852</c:v>
                </c:pt>
                <c:pt idx="97">
                  <c:v>0.28057130584192441</c:v>
                </c:pt>
                <c:pt idx="98">
                  <c:v>0.27819444444444447</c:v>
                </c:pt>
                <c:pt idx="99">
                  <c:v>0.27586560044893377</c:v>
                </c:pt>
                <c:pt idx="100">
                  <c:v>0.27358333333333335</c:v>
                </c:pt>
                <c:pt idx="101">
                  <c:v>0.27134625962596254</c:v>
                </c:pt>
                <c:pt idx="102">
                  <c:v>0.26915305010893248</c:v>
                </c:pt>
                <c:pt idx="103">
                  <c:v>0.26700242718446604</c:v>
                </c:pt>
                <c:pt idx="104">
                  <c:v>0.26489316239316235</c:v>
                </c:pt>
                <c:pt idx="105">
                  <c:v>0.2628240740740741</c:v>
                </c:pt>
                <c:pt idx="106">
                  <c:v>0.26079402515723271</c:v>
                </c:pt>
                <c:pt idx="107">
                  <c:v>0.25880192107995847</c:v>
                </c:pt>
                <c:pt idx="108">
                  <c:v>0.25684670781893004</c:v>
                </c:pt>
                <c:pt idx="109">
                  <c:v>0.25492737003058108</c:v>
                </c:pt>
                <c:pt idx="110">
                  <c:v>0.25304292929292932</c:v>
                </c:pt>
                <c:pt idx="111">
                  <c:v>0.25119244244244243</c:v>
                </c:pt>
                <c:pt idx="112">
                  <c:v>0.24937499999999999</c:v>
                </c:pt>
                <c:pt idx="113">
                  <c:v>0.24758972468043267</c:v>
                </c:pt>
                <c:pt idx="114">
                  <c:v>0.24583576998050685</c:v>
                </c:pt>
                <c:pt idx="115">
                  <c:v>0.24411231884057971</c:v>
                </c:pt>
                <c:pt idx="116">
                  <c:v>0.24241858237547892</c:v>
                </c:pt>
                <c:pt idx="117">
                  <c:v>0.24075379867046537</c:v>
                </c:pt>
                <c:pt idx="118">
                  <c:v>0.23911723163841808</c:v>
                </c:pt>
                <c:pt idx="119">
                  <c:v>0.23750816993464058</c:v>
                </c:pt>
                <c:pt idx="120">
                  <c:v>0.23592592592592593</c:v>
                </c:pt>
                <c:pt idx="121">
                  <c:v>0.2343698347107438</c:v>
                </c:pt>
                <c:pt idx="122">
                  <c:v>0.23283925318761386</c:v>
                </c:pt>
                <c:pt idx="123">
                  <c:v>0.23133355916892503</c:v>
                </c:pt>
                <c:pt idx="124">
                  <c:v>0.22985215053763444</c:v>
                </c:pt>
                <c:pt idx="125">
                  <c:v>0.22839444444444446</c:v>
                </c:pt>
                <c:pt idx="126">
                  <c:v>0.22695987654320987</c:v>
                </c:pt>
                <c:pt idx="127">
                  <c:v>0.22554790026246718</c:v>
                </c:pt>
                <c:pt idx="128">
                  <c:v>0.22415798611111112</c:v>
                </c:pt>
                <c:pt idx="129">
                  <c:v>0.22278962101636521</c:v>
                </c:pt>
                <c:pt idx="130">
                  <c:v>0.22144230769230772</c:v>
                </c:pt>
                <c:pt idx="131">
                  <c:v>0.22011556403731974</c:v>
                </c:pt>
                <c:pt idx="132">
                  <c:v>0.21880892255892254</c:v>
                </c:pt>
                <c:pt idx="133">
                  <c:v>0.21752192982456142</c:v>
                </c:pt>
                <c:pt idx="134">
                  <c:v>0.21625414593698172</c:v>
                </c:pt>
                <c:pt idx="135">
                  <c:v>0.21500514403292181</c:v>
                </c:pt>
                <c:pt idx="136">
                  <c:v>0.2137745098039216</c:v>
                </c:pt>
                <c:pt idx="137">
                  <c:v>0.2125618410381184</c:v>
                </c:pt>
                <c:pt idx="138">
                  <c:v>0.2113667471819646</c:v>
                </c:pt>
                <c:pt idx="139">
                  <c:v>0.21018884892086331</c:v>
                </c:pt>
                <c:pt idx="140">
                  <c:v>0.20902777777777781</c:v>
                </c:pt>
                <c:pt idx="141">
                  <c:v>0.20788317572892043</c:v>
                </c:pt>
                <c:pt idx="142">
                  <c:v>0.20675469483568076</c:v>
                </c:pt>
                <c:pt idx="143">
                  <c:v>0.20564199689199689</c:v>
                </c:pt>
                <c:pt idx="144">
                  <c:v>0.20454475308641976</c:v>
                </c:pt>
                <c:pt idx="145">
                  <c:v>0.20346264367816091</c:v>
                </c:pt>
                <c:pt idx="146">
                  <c:v>0.20239535768645359</c:v>
                </c:pt>
                <c:pt idx="147">
                  <c:v>0.2013425925925926</c:v>
                </c:pt>
                <c:pt idx="148">
                  <c:v>0.20030405405405405</c:v>
                </c:pt>
                <c:pt idx="149">
                  <c:v>0.19927945563012678</c:v>
                </c:pt>
                <c:pt idx="150">
                  <c:v>0.19826851851851848</c:v>
                </c:pt>
                <c:pt idx="151">
                  <c:v>0.19727097130242827</c:v>
                </c:pt>
                <c:pt idx="152">
                  <c:v>0.19628654970760234</c:v>
                </c:pt>
                <c:pt idx="153">
                  <c:v>0.19531499636891791</c:v>
                </c:pt>
                <c:pt idx="154">
                  <c:v>0.19435606060606062</c:v>
                </c:pt>
                <c:pt idx="155">
                  <c:v>0.19340949820788528</c:v>
                </c:pt>
                <c:pt idx="156">
                  <c:v>0.19247507122507124</c:v>
                </c:pt>
                <c:pt idx="157">
                  <c:v>0.19155254777070063</c:v>
                </c:pt>
                <c:pt idx="158">
                  <c:v>0.1906417018284107</c:v>
                </c:pt>
                <c:pt idx="159">
                  <c:v>0.18974231306778475</c:v>
                </c:pt>
                <c:pt idx="160">
                  <c:v>0.18885416666666668</c:v>
                </c:pt>
                <c:pt idx="161">
                  <c:v>0.18797705314009661</c:v>
                </c:pt>
                <c:pt idx="162">
                  <c:v>0.187110768175583</c:v>
                </c:pt>
                <c:pt idx="163">
                  <c:v>0.18625511247443766</c:v>
                </c:pt>
                <c:pt idx="164">
                  <c:v>0.18540989159891602</c:v>
                </c:pt>
                <c:pt idx="165">
                  <c:v>0.18457491582491586</c:v>
                </c:pt>
                <c:pt idx="166">
                  <c:v>0.18375</c:v>
                </c:pt>
                <c:pt idx="167">
                  <c:v>0.1829349634065203</c:v>
                </c:pt>
                <c:pt idx="168">
                  <c:v>0.18212962962962959</c:v>
                </c:pt>
                <c:pt idx="169">
                  <c:v>0.18133382642998025</c:v>
                </c:pt>
                <c:pt idx="170">
                  <c:v>0.18054738562091505</c:v>
                </c:pt>
                <c:pt idx="171">
                  <c:v>0.17977014294996752</c:v>
                </c:pt>
                <c:pt idx="172">
                  <c:v>0.17900193798449612</c:v>
                </c:pt>
                <c:pt idx="173">
                  <c:v>0.17824261400128455</c:v>
                </c:pt>
                <c:pt idx="174">
                  <c:v>0.17749201787994892</c:v>
                </c:pt>
                <c:pt idx="175">
                  <c:v>0.17675000000000002</c:v>
                </c:pt>
                <c:pt idx="176">
                  <c:v>0.17601641414141417</c:v>
                </c:pt>
                <c:pt idx="177">
                  <c:v>0.175291117388575</c:v>
                </c:pt>
                <c:pt idx="178">
                  <c:v>0.17457397003745317</c:v>
                </c:pt>
                <c:pt idx="179">
                  <c:v>0.17386483550589699</c:v>
                </c:pt>
                <c:pt idx="180">
                  <c:v>0.17316358024691358</c:v>
                </c:pt>
                <c:pt idx="181">
                  <c:v>0.17247007366482506</c:v>
                </c:pt>
                <c:pt idx="182">
                  <c:v>0.17178418803418805</c:v>
                </c:pt>
                <c:pt idx="183">
                  <c:v>0.17110579842137216</c:v>
                </c:pt>
                <c:pt idx="184">
                  <c:v>0.17043478260869566</c:v>
                </c:pt>
                <c:pt idx="185">
                  <c:v>0.16977102102102104</c:v>
                </c:pt>
                <c:pt idx="186">
                  <c:v>0.16911439665471922</c:v>
                </c:pt>
                <c:pt idx="187">
                  <c:v>0.16846479500891265</c:v>
                </c:pt>
                <c:pt idx="188">
                  <c:v>0.16782210401891257</c:v>
                </c:pt>
                <c:pt idx="189">
                  <c:v>0.16718621399176958</c:v>
                </c:pt>
                <c:pt idx="190">
                  <c:v>0.16655701754385965</c:v>
                </c:pt>
                <c:pt idx="191">
                  <c:v>0.16593440954043051</c:v>
                </c:pt>
                <c:pt idx="192">
                  <c:v>0.16531828703703705</c:v>
                </c:pt>
                <c:pt idx="193">
                  <c:v>0.16470854922279793</c:v>
                </c:pt>
                <c:pt idx="194">
                  <c:v>0.16410509736540665</c:v>
                </c:pt>
                <c:pt idx="195">
                  <c:v>0.16350783475783479</c:v>
                </c:pt>
                <c:pt idx="196">
                  <c:v>0.16291666666666665</c:v>
                </c:pt>
                <c:pt idx="197">
                  <c:v>0.16233150028200791</c:v>
                </c:pt>
                <c:pt idx="198">
                  <c:v>0.16175224466891136</c:v>
                </c:pt>
                <c:pt idx="199">
                  <c:v>0.16117881072026802</c:v>
                </c:pt>
                <c:pt idx="200">
                  <c:v>0.16061111111111112</c:v>
                </c:pt>
                <c:pt idx="201">
                  <c:v>0.16004906025428414</c:v>
                </c:pt>
                <c:pt idx="202">
                  <c:v>0.15949257425742575</c:v>
                </c:pt>
                <c:pt idx="203">
                  <c:v>0.15894157088122604</c:v>
                </c:pt>
                <c:pt idx="204">
                  <c:v>0.15839596949891063</c:v>
                </c:pt>
                <c:pt idx="205">
                  <c:v>0.15785569105691058</c:v>
                </c:pt>
                <c:pt idx="206">
                  <c:v>0.15732065803667747</c:v>
                </c:pt>
                <c:pt idx="207">
                  <c:v>0.15679079441760599</c:v>
                </c:pt>
                <c:pt idx="208">
                  <c:v>0.15626602564102565</c:v>
                </c:pt>
                <c:pt idx="209">
                  <c:v>0.15574627857522594</c:v>
                </c:pt>
                <c:pt idx="210">
                  <c:v>0.15523148148148144</c:v>
                </c:pt>
                <c:pt idx="211">
                  <c:v>0.15472156398104264</c:v>
                </c:pt>
                <c:pt idx="212">
                  <c:v>0.15421645702306078</c:v>
                </c:pt>
                <c:pt idx="213">
                  <c:v>0.15371609285341681</c:v>
                </c:pt>
                <c:pt idx="214">
                  <c:v>0.15322040498442366</c:v>
                </c:pt>
                <c:pt idx="215">
                  <c:v>0.15272932816537468</c:v>
                </c:pt>
                <c:pt idx="216">
                  <c:v>0.15224279835390944</c:v>
                </c:pt>
                <c:pt idx="217">
                  <c:v>0.15176075268817207</c:v>
                </c:pt>
                <c:pt idx="218">
                  <c:v>0.15128312945973496</c:v>
                </c:pt>
                <c:pt idx="219">
                  <c:v>0.15080986808726535</c:v>
                </c:pt>
                <c:pt idx="220">
                  <c:v>0.15034090909090911</c:v>
                </c:pt>
                <c:pt idx="221">
                  <c:v>0.14987619406737054</c:v>
                </c:pt>
                <c:pt idx="222">
                  <c:v>0.14941566566566564</c:v>
                </c:pt>
                <c:pt idx="223">
                  <c:v>0.14895926756352765</c:v>
                </c:pt>
                <c:pt idx="224">
                  <c:v>0.14850694444444446</c:v>
                </c:pt>
                <c:pt idx="225">
                  <c:v>0.14805864197530866</c:v>
                </c:pt>
                <c:pt idx="226">
                  <c:v>0.14761430678466078</c:v>
                </c:pt>
                <c:pt idx="227">
                  <c:v>0.14717388644150761</c:v>
                </c:pt>
                <c:pt idx="228">
                  <c:v>0.14673732943469783</c:v>
                </c:pt>
                <c:pt idx="229">
                  <c:v>0.14630458515283842</c:v>
                </c:pt>
                <c:pt idx="230">
                  <c:v>0.14587560386473433</c:v>
                </c:pt>
                <c:pt idx="231">
                  <c:v>0.14545033670033666</c:v>
                </c:pt>
                <c:pt idx="232">
                  <c:v>0.14502873563218391</c:v>
                </c:pt>
                <c:pt idx="233">
                  <c:v>0.14461075345732</c:v>
                </c:pt>
                <c:pt idx="234">
                  <c:v>0.14419634377967713</c:v>
                </c:pt>
                <c:pt idx="235">
                  <c:v>0.14378546099290779</c:v>
                </c:pt>
                <c:pt idx="236">
                  <c:v>0.14337806026365349</c:v>
                </c:pt>
                <c:pt idx="237">
                  <c:v>0.14297409751523674</c:v>
                </c:pt>
                <c:pt idx="238">
                  <c:v>0.14257352941176471</c:v>
                </c:pt>
                <c:pt idx="239">
                  <c:v>0.14217631334263134</c:v>
                </c:pt>
                <c:pt idx="240">
                  <c:v>0.14178240740740744</c:v>
                </c:pt>
                <c:pt idx="241">
                  <c:v>0.14139177040110648</c:v>
                </c:pt>
                <c:pt idx="242">
                  <c:v>0.14100436179981635</c:v>
                </c:pt>
                <c:pt idx="243">
                  <c:v>0.14062014174668494</c:v>
                </c:pt>
                <c:pt idx="244">
                  <c:v>0.14023907103825134</c:v>
                </c:pt>
                <c:pt idx="245">
                  <c:v>0.1398611111111111</c:v>
                </c:pt>
                <c:pt idx="246">
                  <c:v>0.13948622402890698</c:v>
                </c:pt>
                <c:pt idx="247">
                  <c:v>0.13911437246963565</c:v>
                </c:pt>
                <c:pt idx="248">
                  <c:v>0.13874551971326168</c:v>
                </c:pt>
                <c:pt idx="249">
                  <c:v>0.1383796296296296</c:v>
                </c:pt>
                <c:pt idx="250">
                  <c:v>0.13801666666666668</c:v>
                </c:pt>
                <c:pt idx="251">
                  <c:v>0.13765659583886677</c:v>
                </c:pt>
                <c:pt idx="252">
                  <c:v>0.13729938271604941</c:v>
                </c:pt>
                <c:pt idx="253">
                  <c:v>0.13694499341238472</c:v>
                </c:pt>
                <c:pt idx="254">
                  <c:v>0.13659339457567801</c:v>
                </c:pt>
                <c:pt idx="255">
                  <c:v>0.13624455337690633</c:v>
                </c:pt>
                <c:pt idx="256">
                  <c:v>0.1358984375</c:v>
                </c:pt>
                <c:pt idx="257">
                  <c:v>0.13555501513186341</c:v>
                </c:pt>
                <c:pt idx="258">
                  <c:v>0.13521425495262707</c:v>
                </c:pt>
                <c:pt idx="259">
                  <c:v>0.13487612612612615</c:v>
                </c:pt>
                <c:pt idx="260">
                  <c:v>0.13454059829059831</c:v>
                </c:pt>
                <c:pt idx="261">
                  <c:v>0.13420764154959558</c:v>
                </c:pt>
                <c:pt idx="262">
                  <c:v>0.13387722646310435</c:v>
                </c:pt>
                <c:pt idx="263">
                  <c:v>0.13354932403886777</c:v>
                </c:pt>
                <c:pt idx="264">
                  <c:v>0.13322390572390572</c:v>
                </c:pt>
                <c:pt idx="265">
                  <c:v>0.13290094339622643</c:v>
                </c:pt>
                <c:pt idx="266">
                  <c:v>0.13258040935672516</c:v>
                </c:pt>
                <c:pt idx="267">
                  <c:v>0.13226227632126508</c:v>
                </c:pt>
                <c:pt idx="268">
                  <c:v>0.13194651741293531</c:v>
                </c:pt>
                <c:pt idx="269">
                  <c:v>0.13163310615448162</c:v>
                </c:pt>
                <c:pt idx="270">
                  <c:v>0.13132201646090533</c:v>
                </c:pt>
                <c:pt idx="271">
                  <c:v>0.13101322263222634</c:v>
                </c:pt>
                <c:pt idx="272">
                  <c:v>0.13070669934640522</c:v>
                </c:pt>
                <c:pt idx="273">
                  <c:v>0.13040242165242166</c:v>
                </c:pt>
                <c:pt idx="274">
                  <c:v>0.13010036496350366</c:v>
                </c:pt>
                <c:pt idx="275">
                  <c:v>0.12980050505050506</c:v>
                </c:pt>
                <c:pt idx="276">
                  <c:v>0.12950281803542676</c:v>
                </c:pt>
                <c:pt idx="277">
                  <c:v>0.12920728038507823</c:v>
                </c:pt>
                <c:pt idx="278">
                  <c:v>0.12891386890487613</c:v>
                </c:pt>
                <c:pt idx="279">
                  <c:v>0.12862256073277578</c:v>
                </c:pt>
                <c:pt idx="280">
                  <c:v>0.12833333333333333</c:v>
                </c:pt>
                <c:pt idx="281">
                  <c:v>0.12804616449189402</c:v>
                </c:pt>
                <c:pt idx="282">
                  <c:v>0.12776103230890465</c:v>
                </c:pt>
                <c:pt idx="283">
                  <c:v>0.12747791519434629</c:v>
                </c:pt>
                <c:pt idx="284">
                  <c:v>0.12719679186228483</c:v>
                </c:pt>
                <c:pt idx="285">
                  <c:v>0.12691764132553604</c:v>
                </c:pt>
                <c:pt idx="286">
                  <c:v>0.12664044289044288</c:v>
                </c:pt>
                <c:pt idx="287">
                  <c:v>0.12636517615176152</c:v>
                </c:pt>
                <c:pt idx="288">
                  <c:v>0.12609182098765429</c:v>
                </c:pt>
                <c:pt idx="289">
                  <c:v>0.12582035755478663</c:v>
                </c:pt>
                <c:pt idx="290">
                  <c:v>0.12555076628352493</c:v>
                </c:pt>
                <c:pt idx="291">
                  <c:v>0.12528302787323406</c:v>
                </c:pt>
                <c:pt idx="292">
                  <c:v>0.12501712328767123</c:v>
                </c:pt>
                <c:pt idx="293">
                  <c:v>0.12475303375047403</c:v>
                </c:pt>
                <c:pt idx="294">
                  <c:v>0.12449074074074076</c:v>
                </c:pt>
                <c:pt idx="295">
                  <c:v>0.12423022598870057</c:v>
                </c:pt>
                <c:pt idx="296">
                  <c:v>0.12397147147147146</c:v>
                </c:pt>
                <c:pt idx="297">
                  <c:v>0.12371445940890385</c:v>
                </c:pt>
                <c:pt idx="298">
                  <c:v>0.12345917225950781</c:v>
                </c:pt>
                <c:pt idx="299">
                  <c:v>0.12320559271646228</c:v>
                </c:pt>
                <c:pt idx="300">
                  <c:v>0.12295370370370368</c:v>
                </c:pt>
                <c:pt idx="301">
                  <c:v>0.12270348837209301</c:v>
                </c:pt>
                <c:pt idx="302">
                  <c:v>0.12245493009565857</c:v>
                </c:pt>
                <c:pt idx="303">
                  <c:v>0.12220801246791348</c:v>
                </c:pt>
                <c:pt idx="304">
                  <c:v>0.12196271929824558</c:v>
                </c:pt>
                <c:pt idx="305">
                  <c:v>0.12171903460837888</c:v>
                </c:pt>
                <c:pt idx="306">
                  <c:v>0.12147694262890342</c:v>
                </c:pt>
                <c:pt idx="307">
                  <c:v>0.12123642779587404</c:v>
                </c:pt>
                <c:pt idx="308">
                  <c:v>0.12099747474747477</c:v>
                </c:pt>
                <c:pt idx="309">
                  <c:v>0.12076006832074794</c:v>
                </c:pt>
                <c:pt idx="310">
                  <c:v>0.12052419354838709</c:v>
                </c:pt>
                <c:pt idx="311">
                  <c:v>0.12028983565559129</c:v>
                </c:pt>
                <c:pt idx="312">
                  <c:v>0.12005698005698007</c:v>
                </c:pt>
                <c:pt idx="313">
                  <c:v>0.11982561235356763</c:v>
                </c:pt>
                <c:pt idx="314">
                  <c:v>0.11959571832979475</c:v>
                </c:pt>
                <c:pt idx="315">
                  <c:v>0.1193672839506173</c:v>
                </c:pt>
                <c:pt idx="316">
                  <c:v>0.11914029535864978</c:v>
                </c:pt>
                <c:pt idx="317">
                  <c:v>0.11891473887136347</c:v>
                </c:pt>
                <c:pt idx="318">
                  <c:v>0.11869060097833684</c:v>
                </c:pt>
                <c:pt idx="319">
                  <c:v>0.11846786833855801</c:v>
                </c:pt>
                <c:pt idx="320">
                  <c:v>0.11824652777777776</c:v>
                </c:pt>
                <c:pt idx="321">
                  <c:v>0.11802656628591209</c:v>
                </c:pt>
                <c:pt idx="322">
                  <c:v>0.11780797101449274</c:v>
                </c:pt>
                <c:pt idx="323">
                  <c:v>0.11759072927416579</c:v>
                </c:pt>
                <c:pt idx="324">
                  <c:v>0.11737482853223592</c:v>
                </c:pt>
                <c:pt idx="325">
                  <c:v>0.11716025641025642</c:v>
                </c:pt>
                <c:pt idx="326">
                  <c:v>0.11694700068166325</c:v>
                </c:pt>
                <c:pt idx="327">
                  <c:v>0.11673504926945294</c:v>
                </c:pt>
                <c:pt idx="328">
                  <c:v>0.11652439024390246</c:v>
                </c:pt>
                <c:pt idx="329">
                  <c:v>0.11631501182033095</c:v>
                </c:pt>
                <c:pt idx="330">
                  <c:v>0.11610690235690237</c:v>
                </c:pt>
                <c:pt idx="331">
                  <c:v>0.11590005035246728</c:v>
                </c:pt>
                <c:pt idx="332">
                  <c:v>0.11569444444444445</c:v>
                </c:pt>
                <c:pt idx="333">
                  <c:v>0.11549007340674007</c:v>
                </c:pt>
                <c:pt idx="334">
                  <c:v>0.1152869261477046</c:v>
                </c:pt>
                <c:pt idx="335">
                  <c:v>0.11508499170812601</c:v>
                </c:pt>
                <c:pt idx="336">
                  <c:v>0.11488425925925926</c:v>
                </c:pt>
                <c:pt idx="337">
                  <c:v>0.11468471810089023</c:v>
                </c:pt>
                <c:pt idx="338">
                  <c:v>0.11448635765943459</c:v>
                </c:pt>
                <c:pt idx="339">
                  <c:v>0.11428916748607013</c:v>
                </c:pt>
                <c:pt idx="340">
                  <c:v>0.11409313725490196</c:v>
                </c:pt>
                <c:pt idx="341">
                  <c:v>0.11389825676116</c:v>
                </c:pt>
                <c:pt idx="342">
                  <c:v>0.11370451591942821</c:v>
                </c:pt>
                <c:pt idx="343">
                  <c:v>0.11351190476190474</c:v>
                </c:pt>
                <c:pt idx="344">
                  <c:v>0.11332041343669251</c:v>
                </c:pt>
                <c:pt idx="345">
                  <c:v>0.11313003220611915</c:v>
                </c:pt>
                <c:pt idx="346">
                  <c:v>0.11294075144508671</c:v>
                </c:pt>
                <c:pt idx="347">
                  <c:v>0.11275256163944926</c:v>
                </c:pt>
                <c:pt idx="348">
                  <c:v>0.1125654533844189</c:v>
                </c:pt>
                <c:pt idx="349">
                  <c:v>0.11237941738299904</c:v>
                </c:pt>
                <c:pt idx="350">
                  <c:v>0.11219444444444447</c:v>
                </c:pt>
                <c:pt idx="351">
                  <c:v>0.11201052548274773</c:v>
                </c:pt>
                <c:pt idx="352">
                  <c:v>0.1118276515151515</c:v>
                </c:pt>
                <c:pt idx="353">
                  <c:v>0.11164581366068621</c:v>
                </c:pt>
                <c:pt idx="354">
                  <c:v>0.11146500313873195</c:v>
                </c:pt>
                <c:pt idx="355">
                  <c:v>0.11128521126760564</c:v>
                </c:pt>
                <c:pt idx="356">
                  <c:v>0.11110642946317104</c:v>
                </c:pt>
                <c:pt idx="357">
                  <c:v>0.11092864923747277</c:v>
                </c:pt>
                <c:pt idx="358">
                  <c:v>0.11075186219739293</c:v>
                </c:pt>
                <c:pt idx="359">
                  <c:v>0.11057606004333025</c:v>
                </c:pt>
                <c:pt idx="360">
                  <c:v>0.11040123456790123</c:v>
                </c:pt>
                <c:pt idx="361">
                  <c:v>0.11022737765466296</c:v>
                </c:pt>
                <c:pt idx="362">
                  <c:v>0.11005448127685696</c:v>
                </c:pt>
                <c:pt idx="363">
                  <c:v>0.10988253749617385</c:v>
                </c:pt>
                <c:pt idx="364">
                  <c:v>0.10971153846153846</c:v>
                </c:pt>
                <c:pt idx="365">
                  <c:v>0.10954147640791478</c:v>
                </c:pt>
                <c:pt idx="366">
                  <c:v>0.10937234365513053</c:v>
                </c:pt>
                <c:pt idx="367">
                  <c:v>0.10920413260672115</c:v>
                </c:pt>
                <c:pt idx="368">
                  <c:v>0.10903683574879225</c:v>
                </c:pt>
                <c:pt idx="369">
                  <c:v>0.10887044564890094</c:v>
                </c:pt>
                <c:pt idx="370">
                  <c:v>0.10870495495495495</c:v>
                </c:pt>
                <c:pt idx="371">
                  <c:v>0.10854035639412997</c:v>
                </c:pt>
                <c:pt idx="372">
                  <c:v>0.10837664277180406</c:v>
                </c:pt>
                <c:pt idx="373">
                  <c:v>0.10821380697050939</c:v>
                </c:pt>
                <c:pt idx="374">
                  <c:v>0.10805184194890079</c:v>
                </c:pt>
                <c:pt idx="375">
                  <c:v>0.10789074074074073</c:v>
                </c:pt>
                <c:pt idx="376">
                  <c:v>0.10773049645390073</c:v>
                </c:pt>
                <c:pt idx="377">
                  <c:v>0.10757110226937813</c:v>
                </c:pt>
                <c:pt idx="378">
                  <c:v>0.10741255144032923</c:v>
                </c:pt>
                <c:pt idx="379">
                  <c:v>0.10725483729111697</c:v>
                </c:pt>
                <c:pt idx="380">
                  <c:v>0.10709795321637428</c:v>
                </c:pt>
                <c:pt idx="381">
                  <c:v>0.10694189268008164</c:v>
                </c:pt>
                <c:pt idx="382">
                  <c:v>0.10678664921465972</c:v>
                </c:pt>
                <c:pt idx="383">
                  <c:v>0.10663221642007543</c:v>
                </c:pt>
                <c:pt idx="384">
                  <c:v>0.10647858796296297</c:v>
                </c:pt>
                <c:pt idx="385">
                  <c:v>0.10632575757575759</c:v>
                </c:pt>
                <c:pt idx="386">
                  <c:v>0.10617371905584341</c:v>
                </c:pt>
                <c:pt idx="387">
                  <c:v>0.10602246626471433</c:v>
                </c:pt>
                <c:pt idx="388">
                  <c:v>0.10587199312714778</c:v>
                </c:pt>
                <c:pt idx="389">
                  <c:v>0.1057222936303913</c:v>
                </c:pt>
                <c:pt idx="390">
                  <c:v>0.10557336182336183</c:v>
                </c:pt>
                <c:pt idx="391">
                  <c:v>0.10542519181585679</c:v>
                </c:pt>
                <c:pt idx="392">
                  <c:v>0.10527777777777778</c:v>
                </c:pt>
                <c:pt idx="393">
                  <c:v>0.10513111393836586</c:v>
                </c:pt>
                <c:pt idx="394">
                  <c:v>0.10498519458544839</c:v>
                </c:pt>
                <c:pt idx="395">
                  <c:v>0.10484001406469762</c:v>
                </c:pt>
                <c:pt idx="396">
                  <c:v>0.1046955667789001</c:v>
                </c:pt>
                <c:pt idx="397">
                  <c:v>0.10455184718723763</c:v>
                </c:pt>
                <c:pt idx="398">
                  <c:v>0.10440884980457846</c:v>
                </c:pt>
                <c:pt idx="399">
                  <c:v>0.10426656920077972</c:v>
                </c:pt>
                <c:pt idx="400">
                  <c:v>0.104125</c:v>
                </c:pt>
                <c:pt idx="401">
                  <c:v>0.10386533665835412</c:v>
                </c:pt>
                <c:pt idx="402">
                  <c:v>0.10360696517412937</c:v>
                </c:pt>
                <c:pt idx="403">
                  <c:v>0.10334987593052108</c:v>
                </c:pt>
                <c:pt idx="404">
                  <c:v>0.10309405940594059</c:v>
                </c:pt>
                <c:pt idx="405">
                  <c:v>0.10283950617283952</c:v>
                </c:pt>
                <c:pt idx="406">
                  <c:v>0.10258620689655173</c:v>
                </c:pt>
                <c:pt idx="407">
                  <c:v>0.10233415233415233</c:v>
                </c:pt>
                <c:pt idx="408">
                  <c:v>0.10208333333333332</c:v>
                </c:pt>
                <c:pt idx="409">
                  <c:v>0.10183374083129584</c:v>
                </c:pt>
                <c:pt idx="410">
                  <c:v>0.10158536585365856</c:v>
                </c:pt>
                <c:pt idx="411">
                  <c:v>0.10133819951338198</c:v>
                </c:pt>
                <c:pt idx="412">
                  <c:v>0.10109223300970874</c:v>
                </c:pt>
                <c:pt idx="413">
                  <c:v>0.10084745762711865</c:v>
                </c:pt>
                <c:pt idx="414">
                  <c:v>0.10060386473429953</c:v>
                </c:pt>
                <c:pt idx="415">
                  <c:v>0.10036144578313251</c:v>
                </c:pt>
                <c:pt idx="416">
                  <c:v>0.1001201923076923</c:v>
                </c:pt>
                <c:pt idx="417">
                  <c:v>9.98800959232614E-2</c:v>
                </c:pt>
                <c:pt idx="418">
                  <c:v>9.964114832535885E-2</c:v>
                </c:pt>
                <c:pt idx="419">
                  <c:v>9.9403341288782809E-2</c:v>
                </c:pt>
                <c:pt idx="420">
                  <c:v>9.9166666666666653E-2</c:v>
                </c:pt>
                <c:pt idx="421">
                  <c:v>9.8931116389548698E-2</c:v>
                </c:pt>
                <c:pt idx="422">
                  <c:v>9.8696682464454968E-2</c:v>
                </c:pt>
                <c:pt idx="423">
                  <c:v>9.8463356973995275E-2</c:v>
                </c:pt>
                <c:pt idx="424">
                  <c:v>9.8231132075471697E-2</c:v>
                </c:pt>
                <c:pt idx="425">
                  <c:v>9.799999999999999E-2</c:v>
                </c:pt>
                <c:pt idx="426">
                  <c:v>9.7769953051643196E-2</c:v>
                </c:pt>
                <c:pt idx="427">
                  <c:v>9.7540983606557385E-2</c:v>
                </c:pt>
                <c:pt idx="428">
                  <c:v>9.7313084112149534E-2</c:v>
                </c:pt>
                <c:pt idx="429">
                  <c:v>9.7086247086247093E-2</c:v>
                </c:pt>
                <c:pt idx="430">
                  <c:v>9.6860465116279076E-2</c:v>
                </c:pt>
                <c:pt idx="431">
                  <c:v>9.6635730858468674E-2</c:v>
                </c:pt>
                <c:pt idx="432">
                  <c:v>9.6412037037037032E-2</c:v>
                </c:pt>
                <c:pt idx="433">
                  <c:v>9.6189376443418018E-2</c:v>
                </c:pt>
                <c:pt idx="434">
                  <c:v>9.5967741935483866E-2</c:v>
                </c:pt>
                <c:pt idx="435">
                  <c:v>9.5747126436781613E-2</c:v>
                </c:pt>
                <c:pt idx="436">
                  <c:v>9.5527522935779818E-2</c:v>
                </c:pt>
                <c:pt idx="437">
                  <c:v>9.5308924485125845E-2</c:v>
                </c:pt>
                <c:pt idx="438">
                  <c:v>9.5091324200913249E-2</c:v>
                </c:pt>
                <c:pt idx="439">
                  <c:v>9.4874715261958995E-2</c:v>
                </c:pt>
                <c:pt idx="440">
                  <c:v>9.4659090909090915E-2</c:v>
                </c:pt>
                <c:pt idx="441">
                  <c:v>9.4444444444444442E-2</c:v>
                </c:pt>
                <c:pt idx="442">
                  <c:v>9.4230769230769229E-2</c:v>
                </c:pt>
                <c:pt idx="443">
                  <c:v>9.4018058690744935E-2</c:v>
                </c:pt>
                <c:pt idx="444">
                  <c:v>9.3806306306306292E-2</c:v>
                </c:pt>
                <c:pt idx="445">
                  <c:v>9.3595505617977526E-2</c:v>
                </c:pt>
                <c:pt idx="446">
                  <c:v>9.3385650224215258E-2</c:v>
                </c:pt>
                <c:pt idx="447">
                  <c:v>9.3176733780760634E-2</c:v>
                </c:pt>
                <c:pt idx="448">
                  <c:v>9.2968749999999989E-2</c:v>
                </c:pt>
                <c:pt idx="449">
                  <c:v>9.2761692650334071E-2</c:v>
                </c:pt>
                <c:pt idx="450">
                  <c:v>9.2555555555555558E-2</c:v>
                </c:pt>
                <c:pt idx="451">
                  <c:v>9.2350332594235029E-2</c:v>
                </c:pt>
                <c:pt idx="452">
                  <c:v>9.2146017699115054E-2</c:v>
                </c:pt>
                <c:pt idx="453">
                  <c:v>9.194260485651215E-2</c:v>
                </c:pt>
                <c:pt idx="454">
                  <c:v>9.1740088105726883E-2</c:v>
                </c:pt>
                <c:pt idx="455">
                  <c:v>9.1538461538461541E-2</c:v>
                </c:pt>
                <c:pt idx="456">
                  <c:v>9.1337719298245607E-2</c:v>
                </c:pt>
                <c:pt idx="457">
                  <c:v>9.1137855579868698E-2</c:v>
                </c:pt>
                <c:pt idx="458">
                  <c:v>9.0938864628820962E-2</c:v>
                </c:pt>
                <c:pt idx="459">
                  <c:v>9.0740740740740747E-2</c:v>
                </c:pt>
                <c:pt idx="460">
                  <c:v>9.0543478260869573E-2</c:v>
                </c:pt>
                <c:pt idx="461">
                  <c:v>9.0347071583514113E-2</c:v>
                </c:pt>
                <c:pt idx="462">
                  <c:v>9.0151515151515177E-2</c:v>
                </c:pt>
                <c:pt idx="463">
                  <c:v>8.9956803455723558E-2</c:v>
                </c:pt>
                <c:pt idx="464">
                  <c:v>8.9762931034482796E-2</c:v>
                </c:pt>
                <c:pt idx="465">
                  <c:v>8.9569892473118307E-2</c:v>
                </c:pt>
                <c:pt idx="466">
                  <c:v>8.9377682403433523E-2</c:v>
                </c:pt>
                <c:pt idx="467">
                  <c:v>8.9186295503212026E-2</c:v>
                </c:pt>
                <c:pt idx="468">
                  <c:v>8.8995726495726526E-2</c:v>
                </c:pt>
                <c:pt idx="469">
                  <c:v>8.880597014925376E-2</c:v>
                </c:pt>
                <c:pt idx="470">
                  <c:v>8.8617021276595806E-2</c:v>
                </c:pt>
                <c:pt idx="471">
                  <c:v>8.8428874734607268E-2</c:v>
                </c:pt>
                <c:pt idx="472">
                  <c:v>8.8241525423728859E-2</c:v>
                </c:pt>
                <c:pt idx="473">
                  <c:v>8.8054968287526486E-2</c:v>
                </c:pt>
                <c:pt idx="474">
                  <c:v>8.7869198312236357E-2</c:v>
                </c:pt>
                <c:pt idx="475">
                  <c:v>8.7684210526315851E-2</c:v>
                </c:pt>
                <c:pt idx="476">
                  <c:v>8.7500000000000078E-2</c:v>
                </c:pt>
                <c:pt idx="477">
                  <c:v>8.7316561844863805E-2</c:v>
                </c:pt>
                <c:pt idx="478">
                  <c:v>8.7133891213389214E-2</c:v>
                </c:pt>
                <c:pt idx="479">
                  <c:v>8.6951983298538718E-2</c:v>
                </c:pt>
                <c:pt idx="480">
                  <c:v>8.6770833333333422E-2</c:v>
                </c:pt>
                <c:pt idx="481">
                  <c:v>8.6590436590436692E-2</c:v>
                </c:pt>
                <c:pt idx="482">
                  <c:v>8.6410788381742834E-2</c:v>
                </c:pt>
                <c:pt idx="483">
                  <c:v>8.6231884057971109E-2</c:v>
                </c:pt>
                <c:pt idx="484">
                  <c:v>8.605371900826457E-2</c:v>
                </c:pt>
                <c:pt idx="485">
                  <c:v>8.5876288659793909E-2</c:v>
                </c:pt>
                <c:pt idx="486">
                  <c:v>8.5699588477366362E-2</c:v>
                </c:pt>
                <c:pt idx="487">
                  <c:v>8.5523613963039119E-2</c:v>
                </c:pt>
                <c:pt idx="488">
                  <c:v>8.5348360655737809E-2</c:v>
                </c:pt>
                <c:pt idx="489">
                  <c:v>8.5173824130879455E-2</c:v>
                </c:pt>
                <c:pt idx="490">
                  <c:v>8.5000000000000117E-2</c:v>
                </c:pt>
                <c:pt idx="491">
                  <c:v>8.4826883910387091E-2</c:v>
                </c:pt>
                <c:pt idx="492">
                  <c:v>8.4654471544715559E-2</c:v>
                </c:pt>
                <c:pt idx="493">
                  <c:v>8.4482758620689782E-2</c:v>
                </c:pt>
                <c:pt idx="494">
                  <c:v>8.431174089068838E-2</c:v>
                </c:pt>
                <c:pt idx="495">
                  <c:v>8.4141414141414267E-2</c:v>
                </c:pt>
                <c:pt idx="496">
                  <c:v>8.3971774193548523E-2</c:v>
                </c:pt>
                <c:pt idx="497">
                  <c:v>8.3802816901408589E-2</c:v>
                </c:pt>
                <c:pt idx="498">
                  <c:v>8.3634538152610585E-2</c:v>
                </c:pt>
                <c:pt idx="499">
                  <c:v>8.3466933867735627E-2</c:v>
                </c:pt>
                <c:pt idx="500">
                  <c:v>8.3300000000000138E-2</c:v>
                </c:pt>
              </c:numCache>
            </c:numRef>
          </c:yVal>
          <c:smooth val="0"/>
          <c:extLst>
            <c:ext xmlns:c16="http://schemas.microsoft.com/office/drawing/2014/chart" uri="{C3380CC4-5D6E-409C-BE32-E72D297353CC}">
              <c16:uniqueId val="{00000000-F681-4E39-A310-689EC811E309}"/>
            </c:ext>
          </c:extLst>
        </c:ser>
        <c:ser>
          <c:idx val="7"/>
          <c:order val="1"/>
          <c:tx>
            <c:v>R=2 , Tank , Soil Type I , Standard 38</c:v>
          </c:tx>
          <c:spPr>
            <a:ln w="12700">
              <a:solidFill>
                <a:srgbClr val="0070C0"/>
              </a:solidFill>
              <a:prstDash val="sysDash"/>
            </a:ln>
          </c:spPr>
          <c:marker>
            <c:symbol val="none"/>
          </c:marker>
          <c:xVal>
            <c:numRef>
              <c:f>Sheet2!$K$2:$K$502</c:f>
              <c:numCache>
                <c:formatCode>General</c:formatCode>
                <c:ptCount val="501"/>
                <c:pt idx="0">
                  <c:v>0</c:v>
                </c:pt>
                <c:pt idx="1">
                  <c:v>0.01</c:v>
                </c:pt>
                <c:pt idx="2">
                  <c:v>0.02</c:v>
                </c:pt>
                <c:pt idx="3">
                  <c:v>0.03</c:v>
                </c:pt>
                <c:pt idx="4">
                  <c:v>0.04</c:v>
                </c:pt>
                <c:pt idx="5">
                  <c:v>0.05</c:v>
                </c:pt>
                <c:pt idx="6">
                  <c:v>6.0000000000000005E-2</c:v>
                </c:pt>
                <c:pt idx="7">
                  <c:v>7.0000000000000007E-2</c:v>
                </c:pt>
                <c:pt idx="8">
                  <c:v>0.08</c:v>
                </c:pt>
                <c:pt idx="9">
                  <c:v>0.09</c:v>
                </c:pt>
                <c:pt idx="10">
                  <c:v>9.9999999999999992E-2</c:v>
                </c:pt>
                <c:pt idx="11">
                  <c:v>0.10999999999999999</c:v>
                </c:pt>
                <c:pt idx="12">
                  <c:v>0.11999999999999998</c:v>
                </c:pt>
                <c:pt idx="13">
                  <c:v>0.12999999999999998</c:v>
                </c:pt>
                <c:pt idx="14">
                  <c:v>0.13999999999999999</c:v>
                </c:pt>
                <c:pt idx="15">
                  <c:v>0.15</c:v>
                </c:pt>
                <c:pt idx="16">
                  <c:v>0.16</c:v>
                </c:pt>
                <c:pt idx="17">
                  <c:v>0.17</c:v>
                </c:pt>
                <c:pt idx="18">
                  <c:v>0.18000000000000002</c:v>
                </c:pt>
                <c:pt idx="19">
                  <c:v>0.19000000000000003</c:v>
                </c:pt>
                <c:pt idx="20">
                  <c:v>0.20000000000000004</c:v>
                </c:pt>
                <c:pt idx="21">
                  <c:v>0.21000000000000005</c:v>
                </c:pt>
                <c:pt idx="22">
                  <c:v>0.22000000000000006</c:v>
                </c:pt>
                <c:pt idx="23">
                  <c:v>0.23000000000000007</c:v>
                </c:pt>
                <c:pt idx="24">
                  <c:v>0.24000000000000007</c:v>
                </c:pt>
                <c:pt idx="25">
                  <c:v>0.25000000000000006</c:v>
                </c:pt>
                <c:pt idx="26">
                  <c:v>0.26000000000000006</c:v>
                </c:pt>
                <c:pt idx="27">
                  <c:v>0.27000000000000007</c:v>
                </c:pt>
                <c:pt idx="28">
                  <c:v>0.28000000000000008</c:v>
                </c:pt>
                <c:pt idx="29">
                  <c:v>0.29000000000000009</c:v>
                </c:pt>
                <c:pt idx="30">
                  <c:v>0.3000000000000001</c:v>
                </c:pt>
                <c:pt idx="31">
                  <c:v>0.31000000000000011</c:v>
                </c:pt>
                <c:pt idx="32">
                  <c:v>0.32000000000000012</c:v>
                </c:pt>
                <c:pt idx="33">
                  <c:v>0.33000000000000013</c:v>
                </c:pt>
                <c:pt idx="34">
                  <c:v>0.34000000000000014</c:v>
                </c:pt>
                <c:pt idx="35">
                  <c:v>0.35000000000000014</c:v>
                </c:pt>
                <c:pt idx="36">
                  <c:v>0.36000000000000015</c:v>
                </c:pt>
                <c:pt idx="37">
                  <c:v>0.37000000000000016</c:v>
                </c:pt>
                <c:pt idx="38">
                  <c:v>0.38000000000000017</c:v>
                </c:pt>
                <c:pt idx="39">
                  <c:v>0.39000000000000018</c:v>
                </c:pt>
                <c:pt idx="40">
                  <c:v>0.40000000000000019</c:v>
                </c:pt>
                <c:pt idx="41">
                  <c:v>0.4100000000000002</c:v>
                </c:pt>
                <c:pt idx="42">
                  <c:v>0.42000000000000021</c:v>
                </c:pt>
                <c:pt idx="43">
                  <c:v>0.43000000000000022</c:v>
                </c:pt>
                <c:pt idx="44">
                  <c:v>0.44000000000000022</c:v>
                </c:pt>
                <c:pt idx="45">
                  <c:v>0.45000000000000023</c:v>
                </c:pt>
                <c:pt idx="46">
                  <c:v>0.46000000000000024</c:v>
                </c:pt>
                <c:pt idx="47">
                  <c:v>0.47000000000000025</c:v>
                </c:pt>
                <c:pt idx="48">
                  <c:v>0.48000000000000026</c:v>
                </c:pt>
                <c:pt idx="49">
                  <c:v>0.49000000000000027</c:v>
                </c:pt>
                <c:pt idx="50">
                  <c:v>0.50000000000000022</c:v>
                </c:pt>
                <c:pt idx="51">
                  <c:v>0.51000000000000023</c:v>
                </c:pt>
                <c:pt idx="52">
                  <c:v>0.52000000000000024</c:v>
                </c:pt>
                <c:pt idx="53">
                  <c:v>0.53000000000000025</c:v>
                </c:pt>
                <c:pt idx="54">
                  <c:v>0.54000000000000026</c:v>
                </c:pt>
                <c:pt idx="55">
                  <c:v>0.55000000000000027</c:v>
                </c:pt>
                <c:pt idx="56">
                  <c:v>0.56000000000000028</c:v>
                </c:pt>
                <c:pt idx="57">
                  <c:v>0.57000000000000028</c:v>
                </c:pt>
                <c:pt idx="58">
                  <c:v>0.58000000000000029</c:v>
                </c:pt>
                <c:pt idx="59">
                  <c:v>0.5900000000000003</c:v>
                </c:pt>
                <c:pt idx="60">
                  <c:v>0.60000000000000031</c:v>
                </c:pt>
                <c:pt idx="61">
                  <c:v>0.61000000000000032</c:v>
                </c:pt>
                <c:pt idx="62">
                  <c:v>0.62000000000000033</c:v>
                </c:pt>
                <c:pt idx="63">
                  <c:v>0.63000000000000034</c:v>
                </c:pt>
                <c:pt idx="64">
                  <c:v>0.64000000000000035</c:v>
                </c:pt>
                <c:pt idx="65">
                  <c:v>0.65000000000000036</c:v>
                </c:pt>
                <c:pt idx="66">
                  <c:v>0.66000000000000036</c:v>
                </c:pt>
                <c:pt idx="67">
                  <c:v>0.67000000000000037</c:v>
                </c:pt>
                <c:pt idx="68">
                  <c:v>0.68000000000000038</c:v>
                </c:pt>
                <c:pt idx="69">
                  <c:v>0.69000000000000039</c:v>
                </c:pt>
                <c:pt idx="70">
                  <c:v>0.7000000000000004</c:v>
                </c:pt>
                <c:pt idx="71">
                  <c:v>0.71000000000000041</c:v>
                </c:pt>
                <c:pt idx="72">
                  <c:v>0.72000000000000042</c:v>
                </c:pt>
                <c:pt idx="73">
                  <c:v>0.73000000000000043</c:v>
                </c:pt>
                <c:pt idx="74">
                  <c:v>0.74000000000000044</c:v>
                </c:pt>
                <c:pt idx="75">
                  <c:v>0.75000000000000044</c:v>
                </c:pt>
                <c:pt idx="76">
                  <c:v>0.76000000000000045</c:v>
                </c:pt>
                <c:pt idx="77">
                  <c:v>0.77000000000000046</c:v>
                </c:pt>
                <c:pt idx="78">
                  <c:v>0.78000000000000047</c:v>
                </c:pt>
                <c:pt idx="79">
                  <c:v>0.79000000000000048</c:v>
                </c:pt>
                <c:pt idx="80">
                  <c:v>0.80000000000000049</c:v>
                </c:pt>
                <c:pt idx="81">
                  <c:v>0.8100000000000005</c:v>
                </c:pt>
                <c:pt idx="82">
                  <c:v>0.82000000000000051</c:v>
                </c:pt>
                <c:pt idx="83">
                  <c:v>0.83000000000000052</c:v>
                </c:pt>
                <c:pt idx="84">
                  <c:v>0.84000000000000052</c:v>
                </c:pt>
                <c:pt idx="85">
                  <c:v>0.85000000000000053</c:v>
                </c:pt>
                <c:pt idx="86">
                  <c:v>0.86000000000000054</c:v>
                </c:pt>
                <c:pt idx="87">
                  <c:v>0.87000000000000055</c:v>
                </c:pt>
                <c:pt idx="88">
                  <c:v>0.88000000000000056</c:v>
                </c:pt>
                <c:pt idx="89">
                  <c:v>0.89000000000000057</c:v>
                </c:pt>
                <c:pt idx="90">
                  <c:v>0.90000000000000058</c:v>
                </c:pt>
                <c:pt idx="91">
                  <c:v>0.91000000000000059</c:v>
                </c:pt>
                <c:pt idx="92">
                  <c:v>0.9200000000000006</c:v>
                </c:pt>
                <c:pt idx="93">
                  <c:v>0.9300000000000006</c:v>
                </c:pt>
                <c:pt idx="94">
                  <c:v>0.94000000000000061</c:v>
                </c:pt>
                <c:pt idx="95">
                  <c:v>0.95000000000000062</c:v>
                </c:pt>
                <c:pt idx="96">
                  <c:v>0.96000000000000063</c:v>
                </c:pt>
                <c:pt idx="97">
                  <c:v>0.97000000000000064</c:v>
                </c:pt>
                <c:pt idx="98">
                  <c:v>0.98000000000000065</c:v>
                </c:pt>
                <c:pt idx="99">
                  <c:v>0.99000000000000066</c:v>
                </c:pt>
                <c:pt idx="100">
                  <c:v>1.0000000000000007</c:v>
                </c:pt>
                <c:pt idx="101">
                  <c:v>1.0100000000000007</c:v>
                </c:pt>
                <c:pt idx="102">
                  <c:v>1.0200000000000007</c:v>
                </c:pt>
                <c:pt idx="103">
                  <c:v>1.0300000000000007</c:v>
                </c:pt>
                <c:pt idx="104">
                  <c:v>1.0400000000000007</c:v>
                </c:pt>
                <c:pt idx="105">
                  <c:v>1.0500000000000007</c:v>
                </c:pt>
                <c:pt idx="106">
                  <c:v>1.0600000000000007</c:v>
                </c:pt>
                <c:pt idx="107">
                  <c:v>1.0700000000000007</c:v>
                </c:pt>
                <c:pt idx="108">
                  <c:v>1.0800000000000007</c:v>
                </c:pt>
                <c:pt idx="109">
                  <c:v>1.0900000000000007</c:v>
                </c:pt>
                <c:pt idx="110">
                  <c:v>1.1000000000000008</c:v>
                </c:pt>
                <c:pt idx="111">
                  <c:v>1.1100000000000008</c:v>
                </c:pt>
                <c:pt idx="112">
                  <c:v>1.1200000000000008</c:v>
                </c:pt>
                <c:pt idx="113">
                  <c:v>1.1300000000000008</c:v>
                </c:pt>
                <c:pt idx="114">
                  <c:v>1.1400000000000008</c:v>
                </c:pt>
                <c:pt idx="115">
                  <c:v>1.1500000000000008</c:v>
                </c:pt>
                <c:pt idx="116">
                  <c:v>1.1600000000000008</c:v>
                </c:pt>
                <c:pt idx="117">
                  <c:v>1.1700000000000008</c:v>
                </c:pt>
                <c:pt idx="118">
                  <c:v>1.1800000000000008</c:v>
                </c:pt>
                <c:pt idx="119">
                  <c:v>1.1900000000000008</c:v>
                </c:pt>
                <c:pt idx="120">
                  <c:v>1.2000000000000008</c:v>
                </c:pt>
                <c:pt idx="121">
                  <c:v>1.2100000000000009</c:v>
                </c:pt>
                <c:pt idx="122">
                  <c:v>1.2200000000000009</c:v>
                </c:pt>
                <c:pt idx="123">
                  <c:v>1.2300000000000009</c:v>
                </c:pt>
                <c:pt idx="124">
                  <c:v>1.2400000000000009</c:v>
                </c:pt>
                <c:pt idx="125">
                  <c:v>1.2500000000000009</c:v>
                </c:pt>
                <c:pt idx="126">
                  <c:v>1.2600000000000009</c:v>
                </c:pt>
                <c:pt idx="127">
                  <c:v>1.2700000000000009</c:v>
                </c:pt>
                <c:pt idx="128">
                  <c:v>1.2800000000000009</c:v>
                </c:pt>
                <c:pt idx="129">
                  <c:v>1.2900000000000009</c:v>
                </c:pt>
                <c:pt idx="130">
                  <c:v>1.3000000000000009</c:v>
                </c:pt>
                <c:pt idx="131">
                  <c:v>1.3100000000000009</c:v>
                </c:pt>
                <c:pt idx="132">
                  <c:v>1.320000000000001</c:v>
                </c:pt>
                <c:pt idx="133">
                  <c:v>1.330000000000001</c:v>
                </c:pt>
                <c:pt idx="134">
                  <c:v>1.340000000000001</c:v>
                </c:pt>
                <c:pt idx="135">
                  <c:v>1.350000000000001</c:v>
                </c:pt>
                <c:pt idx="136">
                  <c:v>1.360000000000001</c:v>
                </c:pt>
                <c:pt idx="137">
                  <c:v>1.370000000000001</c:v>
                </c:pt>
                <c:pt idx="138">
                  <c:v>1.380000000000001</c:v>
                </c:pt>
                <c:pt idx="139">
                  <c:v>1.390000000000001</c:v>
                </c:pt>
                <c:pt idx="140">
                  <c:v>1.400000000000001</c:v>
                </c:pt>
                <c:pt idx="141">
                  <c:v>1.410000000000001</c:v>
                </c:pt>
                <c:pt idx="142">
                  <c:v>1.420000000000001</c:v>
                </c:pt>
                <c:pt idx="143">
                  <c:v>1.430000000000001</c:v>
                </c:pt>
                <c:pt idx="144">
                  <c:v>1.4400000000000011</c:v>
                </c:pt>
                <c:pt idx="145">
                  <c:v>1.4500000000000011</c:v>
                </c:pt>
                <c:pt idx="146">
                  <c:v>1.4600000000000011</c:v>
                </c:pt>
                <c:pt idx="147">
                  <c:v>1.4700000000000011</c:v>
                </c:pt>
                <c:pt idx="148">
                  <c:v>1.4800000000000011</c:v>
                </c:pt>
                <c:pt idx="149">
                  <c:v>1.4900000000000011</c:v>
                </c:pt>
                <c:pt idx="150">
                  <c:v>1.5000000000000011</c:v>
                </c:pt>
                <c:pt idx="151">
                  <c:v>1.5100000000000011</c:v>
                </c:pt>
                <c:pt idx="152">
                  <c:v>1.5200000000000011</c:v>
                </c:pt>
                <c:pt idx="153">
                  <c:v>1.5300000000000011</c:v>
                </c:pt>
                <c:pt idx="154">
                  <c:v>1.5400000000000011</c:v>
                </c:pt>
                <c:pt idx="155">
                  <c:v>1.5500000000000012</c:v>
                </c:pt>
                <c:pt idx="156">
                  <c:v>1.5600000000000012</c:v>
                </c:pt>
                <c:pt idx="157">
                  <c:v>1.5700000000000012</c:v>
                </c:pt>
                <c:pt idx="158">
                  <c:v>1.5800000000000012</c:v>
                </c:pt>
                <c:pt idx="159">
                  <c:v>1.5900000000000012</c:v>
                </c:pt>
                <c:pt idx="160">
                  <c:v>1.6000000000000012</c:v>
                </c:pt>
                <c:pt idx="161">
                  <c:v>1.6100000000000012</c:v>
                </c:pt>
                <c:pt idx="162">
                  <c:v>1.6200000000000012</c:v>
                </c:pt>
                <c:pt idx="163">
                  <c:v>1.6300000000000012</c:v>
                </c:pt>
                <c:pt idx="164">
                  <c:v>1.6400000000000012</c:v>
                </c:pt>
                <c:pt idx="165">
                  <c:v>1.6500000000000012</c:v>
                </c:pt>
                <c:pt idx="166">
                  <c:v>1.6600000000000013</c:v>
                </c:pt>
                <c:pt idx="167">
                  <c:v>1.6700000000000013</c:v>
                </c:pt>
                <c:pt idx="168">
                  <c:v>1.6800000000000013</c:v>
                </c:pt>
                <c:pt idx="169">
                  <c:v>1.6900000000000013</c:v>
                </c:pt>
                <c:pt idx="170">
                  <c:v>1.7000000000000013</c:v>
                </c:pt>
                <c:pt idx="171">
                  <c:v>1.7100000000000013</c:v>
                </c:pt>
                <c:pt idx="172">
                  <c:v>1.7200000000000013</c:v>
                </c:pt>
                <c:pt idx="173">
                  <c:v>1.7300000000000013</c:v>
                </c:pt>
                <c:pt idx="174">
                  <c:v>1.7400000000000013</c:v>
                </c:pt>
                <c:pt idx="175">
                  <c:v>1.7500000000000013</c:v>
                </c:pt>
                <c:pt idx="176">
                  <c:v>1.7600000000000013</c:v>
                </c:pt>
                <c:pt idx="177">
                  <c:v>1.7700000000000014</c:v>
                </c:pt>
                <c:pt idx="178">
                  <c:v>1.7800000000000014</c:v>
                </c:pt>
                <c:pt idx="179">
                  <c:v>1.7900000000000014</c:v>
                </c:pt>
                <c:pt idx="180">
                  <c:v>1.8000000000000014</c:v>
                </c:pt>
                <c:pt idx="181">
                  <c:v>1.8100000000000014</c:v>
                </c:pt>
                <c:pt idx="182">
                  <c:v>1.8200000000000014</c:v>
                </c:pt>
                <c:pt idx="183">
                  <c:v>1.8300000000000014</c:v>
                </c:pt>
                <c:pt idx="184">
                  <c:v>1.8400000000000014</c:v>
                </c:pt>
                <c:pt idx="185">
                  <c:v>1.8500000000000014</c:v>
                </c:pt>
                <c:pt idx="186">
                  <c:v>1.8600000000000014</c:v>
                </c:pt>
                <c:pt idx="187">
                  <c:v>1.8700000000000014</c:v>
                </c:pt>
                <c:pt idx="188">
                  <c:v>1.8800000000000014</c:v>
                </c:pt>
                <c:pt idx="189">
                  <c:v>1.8900000000000015</c:v>
                </c:pt>
                <c:pt idx="190">
                  <c:v>1.9000000000000015</c:v>
                </c:pt>
                <c:pt idx="191">
                  <c:v>1.9100000000000015</c:v>
                </c:pt>
                <c:pt idx="192">
                  <c:v>1.9200000000000015</c:v>
                </c:pt>
                <c:pt idx="193">
                  <c:v>1.9300000000000015</c:v>
                </c:pt>
                <c:pt idx="194">
                  <c:v>1.9400000000000015</c:v>
                </c:pt>
                <c:pt idx="195">
                  <c:v>1.9500000000000015</c:v>
                </c:pt>
                <c:pt idx="196">
                  <c:v>1.9600000000000015</c:v>
                </c:pt>
                <c:pt idx="197">
                  <c:v>1.9700000000000015</c:v>
                </c:pt>
                <c:pt idx="198">
                  <c:v>1.9800000000000015</c:v>
                </c:pt>
                <c:pt idx="199">
                  <c:v>1.9900000000000015</c:v>
                </c:pt>
                <c:pt idx="200">
                  <c:v>2.0000000000000013</c:v>
                </c:pt>
                <c:pt idx="201">
                  <c:v>2.0100000000000011</c:v>
                </c:pt>
                <c:pt idx="202">
                  <c:v>2.0200000000000009</c:v>
                </c:pt>
                <c:pt idx="203">
                  <c:v>2.0300000000000007</c:v>
                </c:pt>
                <c:pt idx="204">
                  <c:v>2.0400000000000005</c:v>
                </c:pt>
                <c:pt idx="205">
                  <c:v>2.0500000000000003</c:v>
                </c:pt>
                <c:pt idx="206">
                  <c:v>2.06</c:v>
                </c:pt>
                <c:pt idx="207">
                  <c:v>2.0699999999999998</c:v>
                </c:pt>
                <c:pt idx="208">
                  <c:v>2.0799999999999996</c:v>
                </c:pt>
                <c:pt idx="209">
                  <c:v>2.0899999999999994</c:v>
                </c:pt>
                <c:pt idx="210">
                  <c:v>2.0999999999999992</c:v>
                </c:pt>
                <c:pt idx="211">
                  <c:v>2.109999999999999</c:v>
                </c:pt>
                <c:pt idx="212">
                  <c:v>2.1199999999999988</c:v>
                </c:pt>
                <c:pt idx="213">
                  <c:v>2.1299999999999986</c:v>
                </c:pt>
                <c:pt idx="214">
                  <c:v>2.1399999999999983</c:v>
                </c:pt>
                <c:pt idx="215">
                  <c:v>2.1499999999999981</c:v>
                </c:pt>
                <c:pt idx="216">
                  <c:v>2.1599999999999979</c:v>
                </c:pt>
                <c:pt idx="217">
                  <c:v>2.1699999999999977</c:v>
                </c:pt>
                <c:pt idx="218">
                  <c:v>2.1799999999999975</c:v>
                </c:pt>
                <c:pt idx="219">
                  <c:v>2.1899999999999973</c:v>
                </c:pt>
                <c:pt idx="220">
                  <c:v>2.1999999999999971</c:v>
                </c:pt>
                <c:pt idx="221">
                  <c:v>2.2099999999999969</c:v>
                </c:pt>
                <c:pt idx="222">
                  <c:v>2.2199999999999966</c:v>
                </c:pt>
                <c:pt idx="223">
                  <c:v>2.2299999999999964</c:v>
                </c:pt>
                <c:pt idx="224">
                  <c:v>2.2399999999999962</c:v>
                </c:pt>
                <c:pt idx="225">
                  <c:v>2.249999999999996</c:v>
                </c:pt>
                <c:pt idx="226">
                  <c:v>2.2599999999999958</c:v>
                </c:pt>
                <c:pt idx="227">
                  <c:v>2.2699999999999956</c:v>
                </c:pt>
                <c:pt idx="228">
                  <c:v>2.2799999999999954</c:v>
                </c:pt>
                <c:pt idx="229">
                  <c:v>2.2899999999999952</c:v>
                </c:pt>
                <c:pt idx="230">
                  <c:v>2.2999999999999949</c:v>
                </c:pt>
                <c:pt idx="231">
                  <c:v>2.3099999999999947</c:v>
                </c:pt>
                <c:pt idx="232">
                  <c:v>2.3199999999999945</c:v>
                </c:pt>
                <c:pt idx="233">
                  <c:v>2.3299999999999943</c:v>
                </c:pt>
                <c:pt idx="234">
                  <c:v>2.3399999999999941</c:v>
                </c:pt>
                <c:pt idx="235">
                  <c:v>2.3499999999999939</c:v>
                </c:pt>
                <c:pt idx="236">
                  <c:v>2.3599999999999937</c:v>
                </c:pt>
                <c:pt idx="237">
                  <c:v>2.3699999999999934</c:v>
                </c:pt>
                <c:pt idx="238">
                  <c:v>2.3799999999999932</c:v>
                </c:pt>
                <c:pt idx="239">
                  <c:v>2.389999999999993</c:v>
                </c:pt>
                <c:pt idx="240">
                  <c:v>2.3999999999999928</c:v>
                </c:pt>
                <c:pt idx="241">
                  <c:v>2.4099999999999926</c:v>
                </c:pt>
                <c:pt idx="242">
                  <c:v>2.4199999999999924</c:v>
                </c:pt>
                <c:pt idx="243">
                  <c:v>2.4299999999999922</c:v>
                </c:pt>
                <c:pt idx="244">
                  <c:v>2.439999999999992</c:v>
                </c:pt>
                <c:pt idx="245">
                  <c:v>2.4499999999999917</c:v>
                </c:pt>
                <c:pt idx="246">
                  <c:v>2.4599999999999915</c:v>
                </c:pt>
                <c:pt idx="247">
                  <c:v>2.4699999999999913</c:v>
                </c:pt>
                <c:pt idx="248">
                  <c:v>2.4799999999999911</c:v>
                </c:pt>
                <c:pt idx="249">
                  <c:v>2.4899999999999909</c:v>
                </c:pt>
                <c:pt idx="250">
                  <c:v>2.4999999999999907</c:v>
                </c:pt>
                <c:pt idx="251">
                  <c:v>2.5099999999999905</c:v>
                </c:pt>
                <c:pt idx="252">
                  <c:v>2.5199999999999902</c:v>
                </c:pt>
                <c:pt idx="253">
                  <c:v>2.52999999999999</c:v>
                </c:pt>
                <c:pt idx="254">
                  <c:v>2.5399999999999898</c:v>
                </c:pt>
                <c:pt idx="255">
                  <c:v>2.5499999999999896</c:v>
                </c:pt>
                <c:pt idx="256">
                  <c:v>2.5599999999999894</c:v>
                </c:pt>
                <c:pt idx="257">
                  <c:v>2.5699999999999892</c:v>
                </c:pt>
                <c:pt idx="258">
                  <c:v>2.579999999999989</c:v>
                </c:pt>
                <c:pt idx="259">
                  <c:v>2.5899999999999888</c:v>
                </c:pt>
                <c:pt idx="260">
                  <c:v>2.5999999999999885</c:v>
                </c:pt>
                <c:pt idx="261">
                  <c:v>2.6099999999999883</c:v>
                </c:pt>
                <c:pt idx="262">
                  <c:v>2.6199999999999881</c:v>
                </c:pt>
                <c:pt idx="263">
                  <c:v>2.6299999999999879</c:v>
                </c:pt>
                <c:pt idx="264">
                  <c:v>2.6399999999999877</c:v>
                </c:pt>
                <c:pt idx="265">
                  <c:v>2.6499999999999875</c:v>
                </c:pt>
                <c:pt idx="266">
                  <c:v>2.6599999999999873</c:v>
                </c:pt>
                <c:pt idx="267">
                  <c:v>2.6699999999999871</c:v>
                </c:pt>
                <c:pt idx="268">
                  <c:v>2.6799999999999868</c:v>
                </c:pt>
                <c:pt idx="269">
                  <c:v>2.6899999999999866</c:v>
                </c:pt>
                <c:pt idx="270">
                  <c:v>2.6999999999999864</c:v>
                </c:pt>
                <c:pt idx="271">
                  <c:v>2.7099999999999862</c:v>
                </c:pt>
                <c:pt idx="272">
                  <c:v>2.719999999999986</c:v>
                </c:pt>
                <c:pt idx="273">
                  <c:v>2.7299999999999858</c:v>
                </c:pt>
                <c:pt idx="274">
                  <c:v>2.7399999999999856</c:v>
                </c:pt>
                <c:pt idx="275">
                  <c:v>2.7499999999999853</c:v>
                </c:pt>
                <c:pt idx="276">
                  <c:v>2.7599999999999851</c:v>
                </c:pt>
                <c:pt idx="277">
                  <c:v>2.7699999999999849</c:v>
                </c:pt>
                <c:pt idx="278">
                  <c:v>2.7799999999999847</c:v>
                </c:pt>
                <c:pt idx="279">
                  <c:v>2.7899999999999845</c:v>
                </c:pt>
                <c:pt idx="280">
                  <c:v>2.7999999999999843</c:v>
                </c:pt>
                <c:pt idx="281">
                  <c:v>2.8099999999999841</c:v>
                </c:pt>
                <c:pt idx="282">
                  <c:v>2.8199999999999839</c:v>
                </c:pt>
                <c:pt idx="283">
                  <c:v>2.8299999999999836</c:v>
                </c:pt>
                <c:pt idx="284">
                  <c:v>2.8399999999999834</c:v>
                </c:pt>
                <c:pt idx="285">
                  <c:v>2.8499999999999832</c:v>
                </c:pt>
                <c:pt idx="286">
                  <c:v>2.859999999999983</c:v>
                </c:pt>
                <c:pt idx="287">
                  <c:v>2.8699999999999828</c:v>
                </c:pt>
                <c:pt idx="288">
                  <c:v>2.8799999999999826</c:v>
                </c:pt>
                <c:pt idx="289">
                  <c:v>2.8899999999999824</c:v>
                </c:pt>
                <c:pt idx="290">
                  <c:v>2.8999999999999821</c:v>
                </c:pt>
                <c:pt idx="291">
                  <c:v>2.9099999999999819</c:v>
                </c:pt>
                <c:pt idx="292">
                  <c:v>2.9199999999999817</c:v>
                </c:pt>
                <c:pt idx="293">
                  <c:v>2.9299999999999815</c:v>
                </c:pt>
                <c:pt idx="294">
                  <c:v>2.9399999999999813</c:v>
                </c:pt>
                <c:pt idx="295">
                  <c:v>2.9499999999999811</c:v>
                </c:pt>
                <c:pt idx="296">
                  <c:v>2.9599999999999809</c:v>
                </c:pt>
                <c:pt idx="297">
                  <c:v>2.9699999999999807</c:v>
                </c:pt>
                <c:pt idx="298">
                  <c:v>2.9799999999999804</c:v>
                </c:pt>
                <c:pt idx="299">
                  <c:v>2.9899999999999802</c:v>
                </c:pt>
                <c:pt idx="300">
                  <c:v>2.99999999999998</c:v>
                </c:pt>
                <c:pt idx="301">
                  <c:v>3.0099999999999798</c:v>
                </c:pt>
                <c:pt idx="302">
                  <c:v>3.0199999999999796</c:v>
                </c:pt>
                <c:pt idx="303">
                  <c:v>3.0299999999999794</c:v>
                </c:pt>
                <c:pt idx="304">
                  <c:v>3.0399999999999792</c:v>
                </c:pt>
                <c:pt idx="305">
                  <c:v>3.049999999999979</c:v>
                </c:pt>
                <c:pt idx="306">
                  <c:v>3.0599999999999787</c:v>
                </c:pt>
                <c:pt idx="307">
                  <c:v>3.0699999999999785</c:v>
                </c:pt>
                <c:pt idx="308">
                  <c:v>3.0799999999999783</c:v>
                </c:pt>
                <c:pt idx="309">
                  <c:v>3.0899999999999781</c:v>
                </c:pt>
                <c:pt idx="310">
                  <c:v>3.0999999999999779</c:v>
                </c:pt>
                <c:pt idx="311">
                  <c:v>3.1099999999999777</c:v>
                </c:pt>
                <c:pt idx="312">
                  <c:v>3.1199999999999775</c:v>
                </c:pt>
                <c:pt idx="313">
                  <c:v>3.1299999999999772</c:v>
                </c:pt>
                <c:pt idx="314">
                  <c:v>3.139999999999977</c:v>
                </c:pt>
                <c:pt idx="315">
                  <c:v>3.1499999999999768</c:v>
                </c:pt>
                <c:pt idx="316">
                  <c:v>3.1599999999999766</c:v>
                </c:pt>
                <c:pt idx="317">
                  <c:v>3.1699999999999764</c:v>
                </c:pt>
                <c:pt idx="318">
                  <c:v>3.1799999999999762</c:v>
                </c:pt>
                <c:pt idx="319">
                  <c:v>3.189999999999976</c:v>
                </c:pt>
                <c:pt idx="320">
                  <c:v>3.1999999999999758</c:v>
                </c:pt>
                <c:pt idx="321">
                  <c:v>3.2099999999999755</c:v>
                </c:pt>
                <c:pt idx="322">
                  <c:v>3.2199999999999753</c:v>
                </c:pt>
                <c:pt idx="323">
                  <c:v>3.2299999999999751</c:v>
                </c:pt>
                <c:pt idx="324">
                  <c:v>3.2399999999999749</c:v>
                </c:pt>
                <c:pt idx="325">
                  <c:v>3.2499999999999747</c:v>
                </c:pt>
                <c:pt idx="326">
                  <c:v>3.2599999999999745</c:v>
                </c:pt>
                <c:pt idx="327">
                  <c:v>3.2699999999999743</c:v>
                </c:pt>
                <c:pt idx="328">
                  <c:v>3.279999999999974</c:v>
                </c:pt>
                <c:pt idx="329">
                  <c:v>3.2899999999999738</c:v>
                </c:pt>
                <c:pt idx="330">
                  <c:v>3.2999999999999736</c:v>
                </c:pt>
                <c:pt idx="331">
                  <c:v>3.3099999999999734</c:v>
                </c:pt>
                <c:pt idx="332">
                  <c:v>3.3199999999999732</c:v>
                </c:pt>
                <c:pt idx="333">
                  <c:v>3.329999999999973</c:v>
                </c:pt>
                <c:pt idx="334">
                  <c:v>3.3399999999999728</c:v>
                </c:pt>
                <c:pt idx="335">
                  <c:v>3.3499999999999726</c:v>
                </c:pt>
                <c:pt idx="336">
                  <c:v>3.3599999999999723</c:v>
                </c:pt>
                <c:pt idx="337">
                  <c:v>3.3699999999999721</c:v>
                </c:pt>
                <c:pt idx="338">
                  <c:v>3.3799999999999719</c:v>
                </c:pt>
                <c:pt idx="339">
                  <c:v>3.3899999999999717</c:v>
                </c:pt>
                <c:pt idx="340">
                  <c:v>3.3999999999999715</c:v>
                </c:pt>
                <c:pt idx="341">
                  <c:v>3.4099999999999713</c:v>
                </c:pt>
                <c:pt idx="342">
                  <c:v>3.4199999999999711</c:v>
                </c:pt>
                <c:pt idx="343">
                  <c:v>3.4299999999999708</c:v>
                </c:pt>
                <c:pt idx="344">
                  <c:v>3.4399999999999706</c:v>
                </c:pt>
                <c:pt idx="345">
                  <c:v>3.4499999999999704</c:v>
                </c:pt>
                <c:pt idx="346">
                  <c:v>3.4599999999999702</c:v>
                </c:pt>
                <c:pt idx="347">
                  <c:v>3.46999999999997</c:v>
                </c:pt>
                <c:pt idx="348">
                  <c:v>3.4799999999999698</c:v>
                </c:pt>
                <c:pt idx="349">
                  <c:v>3.4899999999999696</c:v>
                </c:pt>
                <c:pt idx="350">
                  <c:v>3.4999999999999694</c:v>
                </c:pt>
                <c:pt idx="351">
                  <c:v>3.5099999999999691</c:v>
                </c:pt>
                <c:pt idx="352">
                  <c:v>3.5199999999999689</c:v>
                </c:pt>
                <c:pt idx="353">
                  <c:v>3.5299999999999687</c:v>
                </c:pt>
                <c:pt idx="354">
                  <c:v>3.5399999999999685</c:v>
                </c:pt>
                <c:pt idx="355">
                  <c:v>3.5499999999999683</c:v>
                </c:pt>
                <c:pt idx="356">
                  <c:v>3.5599999999999681</c:v>
                </c:pt>
                <c:pt idx="357">
                  <c:v>3.5699999999999679</c:v>
                </c:pt>
                <c:pt idx="358">
                  <c:v>3.5799999999999677</c:v>
                </c:pt>
                <c:pt idx="359">
                  <c:v>3.5899999999999674</c:v>
                </c:pt>
                <c:pt idx="360">
                  <c:v>3.5999999999999672</c:v>
                </c:pt>
                <c:pt idx="361">
                  <c:v>3.609999999999967</c:v>
                </c:pt>
                <c:pt idx="362">
                  <c:v>3.6199999999999668</c:v>
                </c:pt>
                <c:pt idx="363">
                  <c:v>3.6299999999999666</c:v>
                </c:pt>
                <c:pt idx="364">
                  <c:v>3.6399999999999664</c:v>
                </c:pt>
                <c:pt idx="365">
                  <c:v>3.6499999999999662</c:v>
                </c:pt>
                <c:pt idx="366">
                  <c:v>3.6599999999999659</c:v>
                </c:pt>
                <c:pt idx="367">
                  <c:v>3.6699999999999657</c:v>
                </c:pt>
                <c:pt idx="368">
                  <c:v>3.6799999999999655</c:v>
                </c:pt>
                <c:pt idx="369">
                  <c:v>3.6899999999999653</c:v>
                </c:pt>
                <c:pt idx="370">
                  <c:v>3.6999999999999651</c:v>
                </c:pt>
                <c:pt idx="371">
                  <c:v>3.7099999999999649</c:v>
                </c:pt>
                <c:pt idx="372">
                  <c:v>3.7199999999999647</c:v>
                </c:pt>
                <c:pt idx="373">
                  <c:v>3.7299999999999645</c:v>
                </c:pt>
                <c:pt idx="374">
                  <c:v>3.7399999999999642</c:v>
                </c:pt>
                <c:pt idx="375">
                  <c:v>3.749999999999964</c:v>
                </c:pt>
                <c:pt idx="376">
                  <c:v>3.7599999999999638</c:v>
                </c:pt>
                <c:pt idx="377">
                  <c:v>3.7699999999999636</c:v>
                </c:pt>
                <c:pt idx="378">
                  <c:v>3.7799999999999634</c:v>
                </c:pt>
                <c:pt idx="379">
                  <c:v>3.7899999999999632</c:v>
                </c:pt>
                <c:pt idx="380">
                  <c:v>3.799999999999963</c:v>
                </c:pt>
                <c:pt idx="381">
                  <c:v>3.8099999999999627</c:v>
                </c:pt>
                <c:pt idx="382">
                  <c:v>3.8199999999999625</c:v>
                </c:pt>
                <c:pt idx="383">
                  <c:v>3.8299999999999623</c:v>
                </c:pt>
                <c:pt idx="384">
                  <c:v>3.8399999999999621</c:v>
                </c:pt>
                <c:pt idx="385">
                  <c:v>3.8499999999999619</c:v>
                </c:pt>
                <c:pt idx="386">
                  <c:v>3.8599999999999617</c:v>
                </c:pt>
                <c:pt idx="387">
                  <c:v>3.8699999999999615</c:v>
                </c:pt>
                <c:pt idx="388">
                  <c:v>3.8799999999999613</c:v>
                </c:pt>
                <c:pt idx="389">
                  <c:v>3.889999999999961</c:v>
                </c:pt>
                <c:pt idx="390">
                  <c:v>3.8999999999999608</c:v>
                </c:pt>
                <c:pt idx="391">
                  <c:v>3.9099999999999606</c:v>
                </c:pt>
                <c:pt idx="392">
                  <c:v>3.9199999999999604</c:v>
                </c:pt>
                <c:pt idx="393">
                  <c:v>3.9299999999999602</c:v>
                </c:pt>
                <c:pt idx="394">
                  <c:v>3.93999999999996</c:v>
                </c:pt>
                <c:pt idx="395">
                  <c:v>3.9499999999999598</c:v>
                </c:pt>
                <c:pt idx="396">
                  <c:v>3.9599999999999596</c:v>
                </c:pt>
                <c:pt idx="397">
                  <c:v>3.9699999999999593</c:v>
                </c:pt>
                <c:pt idx="398">
                  <c:v>3.9799999999999591</c:v>
                </c:pt>
                <c:pt idx="399">
                  <c:v>3.9899999999999589</c:v>
                </c:pt>
                <c:pt idx="400">
                  <c:v>3.9999999999999587</c:v>
                </c:pt>
                <c:pt idx="401">
                  <c:v>4.0099999999999589</c:v>
                </c:pt>
                <c:pt idx="402">
                  <c:v>4.0199999999999587</c:v>
                </c:pt>
                <c:pt idx="403">
                  <c:v>4.0299999999999585</c:v>
                </c:pt>
                <c:pt idx="404">
                  <c:v>4.0399999999999583</c:v>
                </c:pt>
                <c:pt idx="405">
                  <c:v>4.0499999999999581</c:v>
                </c:pt>
                <c:pt idx="406">
                  <c:v>4.0599999999999579</c:v>
                </c:pt>
                <c:pt idx="407">
                  <c:v>4.0699999999999577</c:v>
                </c:pt>
                <c:pt idx="408">
                  <c:v>4.0799999999999574</c:v>
                </c:pt>
                <c:pt idx="409">
                  <c:v>4.0899999999999572</c:v>
                </c:pt>
                <c:pt idx="410">
                  <c:v>4.099999999999957</c:v>
                </c:pt>
                <c:pt idx="411">
                  <c:v>4.1099999999999568</c:v>
                </c:pt>
                <c:pt idx="412">
                  <c:v>4.1199999999999566</c:v>
                </c:pt>
                <c:pt idx="413">
                  <c:v>4.1299999999999564</c:v>
                </c:pt>
                <c:pt idx="414">
                  <c:v>4.1399999999999562</c:v>
                </c:pt>
                <c:pt idx="415">
                  <c:v>4.1499999999999559</c:v>
                </c:pt>
                <c:pt idx="416">
                  <c:v>4.1599999999999557</c:v>
                </c:pt>
                <c:pt idx="417">
                  <c:v>4.1699999999999555</c:v>
                </c:pt>
                <c:pt idx="418">
                  <c:v>4.1799999999999553</c:v>
                </c:pt>
                <c:pt idx="419">
                  <c:v>4.1899999999999551</c:v>
                </c:pt>
                <c:pt idx="420">
                  <c:v>4.1999999999999549</c:v>
                </c:pt>
                <c:pt idx="421">
                  <c:v>4.2099999999999547</c:v>
                </c:pt>
                <c:pt idx="422">
                  <c:v>4.2199999999999545</c:v>
                </c:pt>
                <c:pt idx="423">
                  <c:v>4.2299999999999542</c:v>
                </c:pt>
                <c:pt idx="424">
                  <c:v>4.239999999999954</c:v>
                </c:pt>
                <c:pt idx="425">
                  <c:v>4.2499999999999538</c:v>
                </c:pt>
                <c:pt idx="426">
                  <c:v>4.2599999999999536</c:v>
                </c:pt>
                <c:pt idx="427">
                  <c:v>4.2699999999999534</c:v>
                </c:pt>
                <c:pt idx="428">
                  <c:v>4.2799999999999532</c:v>
                </c:pt>
                <c:pt idx="429">
                  <c:v>4.289999999999953</c:v>
                </c:pt>
                <c:pt idx="430">
                  <c:v>4.2999999999999527</c:v>
                </c:pt>
                <c:pt idx="431">
                  <c:v>4.3099999999999525</c:v>
                </c:pt>
                <c:pt idx="432">
                  <c:v>4.3199999999999523</c:v>
                </c:pt>
                <c:pt idx="433">
                  <c:v>4.3299999999999521</c:v>
                </c:pt>
                <c:pt idx="434">
                  <c:v>4.3399999999999519</c:v>
                </c:pt>
                <c:pt idx="435">
                  <c:v>4.3499999999999517</c:v>
                </c:pt>
                <c:pt idx="436">
                  <c:v>4.3599999999999515</c:v>
                </c:pt>
                <c:pt idx="437">
                  <c:v>4.3699999999999513</c:v>
                </c:pt>
                <c:pt idx="438">
                  <c:v>4.379999999999951</c:v>
                </c:pt>
                <c:pt idx="439">
                  <c:v>4.3899999999999508</c:v>
                </c:pt>
                <c:pt idx="440">
                  <c:v>4.3999999999999506</c:v>
                </c:pt>
                <c:pt idx="441">
                  <c:v>4.4099999999999504</c:v>
                </c:pt>
                <c:pt idx="442">
                  <c:v>4.4199999999999502</c:v>
                </c:pt>
                <c:pt idx="443">
                  <c:v>4.42999999999995</c:v>
                </c:pt>
                <c:pt idx="444">
                  <c:v>4.4399999999999498</c:v>
                </c:pt>
                <c:pt idx="445">
                  <c:v>4.4499999999999496</c:v>
                </c:pt>
                <c:pt idx="446">
                  <c:v>4.4599999999999493</c:v>
                </c:pt>
                <c:pt idx="447">
                  <c:v>4.4699999999999491</c:v>
                </c:pt>
                <c:pt idx="448">
                  <c:v>4.4799999999999489</c:v>
                </c:pt>
                <c:pt idx="449">
                  <c:v>4.4899999999999487</c:v>
                </c:pt>
                <c:pt idx="450">
                  <c:v>4.4999999999999485</c:v>
                </c:pt>
                <c:pt idx="451">
                  <c:v>4.5099999999999483</c:v>
                </c:pt>
                <c:pt idx="452">
                  <c:v>4.5199999999999481</c:v>
                </c:pt>
                <c:pt idx="453">
                  <c:v>4.5299999999999478</c:v>
                </c:pt>
                <c:pt idx="454">
                  <c:v>4.5399999999999476</c:v>
                </c:pt>
                <c:pt idx="455">
                  <c:v>4.5499999999999474</c:v>
                </c:pt>
                <c:pt idx="456">
                  <c:v>4.5599999999999472</c:v>
                </c:pt>
                <c:pt idx="457">
                  <c:v>4.569999999999947</c:v>
                </c:pt>
                <c:pt idx="458">
                  <c:v>4.5799999999999468</c:v>
                </c:pt>
                <c:pt idx="459">
                  <c:v>4.5899999999999466</c:v>
                </c:pt>
                <c:pt idx="460">
                  <c:v>4.5999999999999464</c:v>
                </c:pt>
                <c:pt idx="461">
                  <c:v>4.6099999999999461</c:v>
                </c:pt>
                <c:pt idx="462">
                  <c:v>4.6199999999999459</c:v>
                </c:pt>
                <c:pt idx="463">
                  <c:v>4.6299999999999457</c:v>
                </c:pt>
                <c:pt idx="464">
                  <c:v>4.6399999999999455</c:v>
                </c:pt>
                <c:pt idx="465">
                  <c:v>4.6499999999999453</c:v>
                </c:pt>
                <c:pt idx="466">
                  <c:v>4.6599999999999451</c:v>
                </c:pt>
                <c:pt idx="467">
                  <c:v>4.6699999999999449</c:v>
                </c:pt>
                <c:pt idx="468">
                  <c:v>4.6799999999999446</c:v>
                </c:pt>
                <c:pt idx="469">
                  <c:v>4.6899999999999444</c:v>
                </c:pt>
                <c:pt idx="470">
                  <c:v>4.6999999999999442</c:v>
                </c:pt>
                <c:pt idx="471">
                  <c:v>4.709999999999944</c:v>
                </c:pt>
                <c:pt idx="472">
                  <c:v>4.7199999999999438</c:v>
                </c:pt>
                <c:pt idx="473">
                  <c:v>4.7299999999999436</c:v>
                </c:pt>
                <c:pt idx="474">
                  <c:v>4.7399999999999434</c:v>
                </c:pt>
                <c:pt idx="475">
                  <c:v>4.7499999999999432</c:v>
                </c:pt>
                <c:pt idx="476">
                  <c:v>4.7599999999999429</c:v>
                </c:pt>
                <c:pt idx="477">
                  <c:v>4.7699999999999427</c:v>
                </c:pt>
                <c:pt idx="478">
                  <c:v>4.7799999999999425</c:v>
                </c:pt>
                <c:pt idx="479">
                  <c:v>4.7899999999999423</c:v>
                </c:pt>
                <c:pt idx="480">
                  <c:v>4.7999999999999421</c:v>
                </c:pt>
                <c:pt idx="481">
                  <c:v>4.8099999999999419</c:v>
                </c:pt>
                <c:pt idx="482">
                  <c:v>4.8199999999999417</c:v>
                </c:pt>
                <c:pt idx="483">
                  <c:v>4.8299999999999415</c:v>
                </c:pt>
                <c:pt idx="484">
                  <c:v>4.8399999999999412</c:v>
                </c:pt>
                <c:pt idx="485">
                  <c:v>4.849999999999941</c:v>
                </c:pt>
                <c:pt idx="486">
                  <c:v>4.8599999999999408</c:v>
                </c:pt>
                <c:pt idx="487">
                  <c:v>4.8699999999999406</c:v>
                </c:pt>
                <c:pt idx="488">
                  <c:v>4.8799999999999404</c:v>
                </c:pt>
                <c:pt idx="489">
                  <c:v>4.8899999999999402</c:v>
                </c:pt>
                <c:pt idx="490">
                  <c:v>4.89999999999994</c:v>
                </c:pt>
                <c:pt idx="491">
                  <c:v>4.9099999999999397</c:v>
                </c:pt>
                <c:pt idx="492">
                  <c:v>4.9199999999999395</c:v>
                </c:pt>
                <c:pt idx="493">
                  <c:v>4.9299999999999393</c:v>
                </c:pt>
                <c:pt idx="494">
                  <c:v>4.9399999999999391</c:v>
                </c:pt>
                <c:pt idx="495">
                  <c:v>4.9499999999999389</c:v>
                </c:pt>
                <c:pt idx="496">
                  <c:v>4.9599999999999387</c:v>
                </c:pt>
                <c:pt idx="497">
                  <c:v>4.9699999999999385</c:v>
                </c:pt>
                <c:pt idx="498">
                  <c:v>4.9799999999999383</c:v>
                </c:pt>
                <c:pt idx="499">
                  <c:v>4.989999999999938</c:v>
                </c:pt>
                <c:pt idx="500">
                  <c:v>4.9999999999999378</c:v>
                </c:pt>
              </c:numCache>
            </c:numRef>
          </c:xVal>
          <c:yVal>
            <c:numRef>
              <c:f>Sheet2!$AD$2:$AD$502</c:f>
              <c:numCache>
                <c:formatCode>General</c:formatCode>
                <c:ptCount val="501"/>
                <c:pt idx="0">
                  <c:v>0.17499999999999999</c:v>
                </c:pt>
                <c:pt idx="1">
                  <c:v>0.20437555953446732</c:v>
                </c:pt>
                <c:pt idx="2">
                  <c:v>0.23375111906893464</c:v>
                </c:pt>
                <c:pt idx="3">
                  <c:v>0.26312667860340194</c:v>
                </c:pt>
                <c:pt idx="4">
                  <c:v>0.2925022381378693</c:v>
                </c:pt>
                <c:pt idx="5">
                  <c:v>0.3218777976723366</c:v>
                </c:pt>
                <c:pt idx="6">
                  <c:v>0.35125335720680395</c:v>
                </c:pt>
                <c:pt idx="7">
                  <c:v>0.38062891674127131</c:v>
                </c:pt>
                <c:pt idx="8">
                  <c:v>0.41000447627573855</c:v>
                </c:pt>
                <c:pt idx="9">
                  <c:v>0.43749999999999994</c:v>
                </c:pt>
                <c:pt idx="10">
                  <c:v>0.43749999999999994</c:v>
                </c:pt>
                <c:pt idx="11">
                  <c:v>0.43749999999999994</c:v>
                </c:pt>
                <c:pt idx="12">
                  <c:v>0.43749999999999994</c:v>
                </c:pt>
                <c:pt idx="13">
                  <c:v>0.43749999999999994</c:v>
                </c:pt>
                <c:pt idx="14">
                  <c:v>0.43749999999999994</c:v>
                </c:pt>
                <c:pt idx="15">
                  <c:v>0.43749999999999994</c:v>
                </c:pt>
                <c:pt idx="16">
                  <c:v>0.43749999999999994</c:v>
                </c:pt>
                <c:pt idx="17">
                  <c:v>0.43749999999999994</c:v>
                </c:pt>
                <c:pt idx="18">
                  <c:v>0.43749999999999994</c:v>
                </c:pt>
                <c:pt idx="19">
                  <c:v>0.43749999999999994</c:v>
                </c:pt>
                <c:pt idx="20">
                  <c:v>0.43749999999999994</c:v>
                </c:pt>
                <c:pt idx="21">
                  <c:v>0.43749999999999994</c:v>
                </c:pt>
                <c:pt idx="22">
                  <c:v>0.43749999999999994</c:v>
                </c:pt>
                <c:pt idx="23">
                  <c:v>0.43749999999999994</c:v>
                </c:pt>
                <c:pt idx="24">
                  <c:v>0.43749999999999994</c:v>
                </c:pt>
                <c:pt idx="25">
                  <c:v>0.43749999999999994</c:v>
                </c:pt>
                <c:pt idx="26">
                  <c:v>0.43749999999999994</c:v>
                </c:pt>
                <c:pt idx="27">
                  <c:v>0.43749999999999994</c:v>
                </c:pt>
                <c:pt idx="28">
                  <c:v>0.43749999999999994</c:v>
                </c:pt>
                <c:pt idx="29">
                  <c:v>0.43749999999999994</c:v>
                </c:pt>
                <c:pt idx="30">
                  <c:v>0.43749999999999994</c:v>
                </c:pt>
                <c:pt idx="31">
                  <c:v>0.43749999999999994</c:v>
                </c:pt>
                <c:pt idx="32">
                  <c:v>0.43749999999999994</c:v>
                </c:pt>
                <c:pt idx="33">
                  <c:v>0.43749999999999994</c:v>
                </c:pt>
                <c:pt idx="34">
                  <c:v>0.43749999999999994</c:v>
                </c:pt>
                <c:pt idx="35">
                  <c:v>0.43749999999999994</c:v>
                </c:pt>
                <c:pt idx="36">
                  <c:v>0.43749999999999994</c:v>
                </c:pt>
                <c:pt idx="37">
                  <c:v>0.43749999999999994</c:v>
                </c:pt>
                <c:pt idx="38">
                  <c:v>0.43749999999999994</c:v>
                </c:pt>
                <c:pt idx="39">
                  <c:v>0.43749999999999994</c:v>
                </c:pt>
                <c:pt idx="40">
                  <c:v>0.43749999999999994</c:v>
                </c:pt>
                <c:pt idx="41">
                  <c:v>0.43749999999999994</c:v>
                </c:pt>
                <c:pt idx="42">
                  <c:v>0.43749999999999994</c:v>
                </c:pt>
                <c:pt idx="43">
                  <c:v>0.43749999999999994</c:v>
                </c:pt>
                <c:pt idx="44">
                  <c:v>0.43749999999999994</c:v>
                </c:pt>
                <c:pt idx="45">
                  <c:v>0.43749999999999994</c:v>
                </c:pt>
                <c:pt idx="46">
                  <c:v>0.42494565217391278</c:v>
                </c:pt>
                <c:pt idx="47">
                  <c:v>0.41590425531914865</c:v>
                </c:pt>
                <c:pt idx="48">
                  <c:v>0.40723958333333304</c:v>
                </c:pt>
                <c:pt idx="49">
                  <c:v>0.39892857142857108</c:v>
                </c:pt>
                <c:pt idx="50">
                  <c:v>0.39094999999999974</c:v>
                </c:pt>
                <c:pt idx="51">
                  <c:v>0.38328431372548993</c:v>
                </c:pt>
                <c:pt idx="52">
                  <c:v>0.37591346153846128</c:v>
                </c:pt>
                <c:pt idx="53">
                  <c:v>0.36882075471698089</c:v>
                </c:pt>
                <c:pt idx="54">
                  <c:v>0.3619907407407405</c:v>
                </c:pt>
                <c:pt idx="55">
                  <c:v>0.35540909090909067</c:v>
                </c:pt>
                <c:pt idx="56">
                  <c:v>0.34906249999999972</c:v>
                </c:pt>
                <c:pt idx="57">
                  <c:v>0.34293859649122782</c:v>
                </c:pt>
                <c:pt idx="58">
                  <c:v>0.33702586206896529</c:v>
                </c:pt>
                <c:pt idx="59">
                  <c:v>0.33131355932203366</c:v>
                </c:pt>
                <c:pt idx="60">
                  <c:v>0.32579166666666642</c:v>
                </c:pt>
                <c:pt idx="61">
                  <c:v>0.3204508196721309</c:v>
                </c:pt>
                <c:pt idx="62">
                  <c:v>0.31528225806451593</c:v>
                </c:pt>
                <c:pt idx="63">
                  <c:v>0.31027777777777754</c:v>
                </c:pt>
                <c:pt idx="64">
                  <c:v>0.30542968749999977</c:v>
                </c:pt>
                <c:pt idx="65">
                  <c:v>0.30073076923076902</c:v>
                </c:pt>
                <c:pt idx="66">
                  <c:v>0.29617424242424217</c:v>
                </c:pt>
                <c:pt idx="67">
                  <c:v>0.29175373134328336</c:v>
                </c:pt>
                <c:pt idx="68">
                  <c:v>0.28746323529411744</c:v>
                </c:pt>
                <c:pt idx="69">
                  <c:v>0.28329710144927511</c:v>
                </c:pt>
                <c:pt idx="70">
                  <c:v>0.27924999999999978</c:v>
                </c:pt>
                <c:pt idx="71">
                  <c:v>0.2753169014084505</c:v>
                </c:pt>
                <c:pt idx="72">
                  <c:v>0.27149305555555536</c:v>
                </c:pt>
                <c:pt idx="73">
                  <c:v>0.2677739726027395</c:v>
                </c:pt>
                <c:pt idx="74">
                  <c:v>0.26415540540540522</c:v>
                </c:pt>
                <c:pt idx="75">
                  <c:v>0.26063333333333311</c:v>
                </c:pt>
                <c:pt idx="76">
                  <c:v>0.25720394736842084</c:v>
                </c:pt>
                <c:pt idx="77">
                  <c:v>0.25386363636363618</c:v>
                </c:pt>
                <c:pt idx="78">
                  <c:v>0.25060897435897417</c:v>
                </c:pt>
                <c:pt idx="79">
                  <c:v>0.24743670886075927</c:v>
                </c:pt>
                <c:pt idx="80">
                  <c:v>0.24434374999999978</c:v>
                </c:pt>
                <c:pt idx="81">
                  <c:v>0.24132716049382696</c:v>
                </c:pt>
                <c:pt idx="82">
                  <c:v>0.23838414634146321</c:v>
                </c:pt>
                <c:pt idx="83">
                  <c:v>0.23551204819277088</c:v>
                </c:pt>
                <c:pt idx="84">
                  <c:v>0.23270833333333313</c:v>
                </c:pt>
                <c:pt idx="85">
                  <c:v>0.22997058823529393</c:v>
                </c:pt>
                <c:pt idx="86">
                  <c:v>0.22729651162790676</c:v>
                </c:pt>
                <c:pt idx="87">
                  <c:v>0.22468390804597682</c:v>
                </c:pt>
                <c:pt idx="88">
                  <c:v>0.22213068181818163</c:v>
                </c:pt>
                <c:pt idx="89">
                  <c:v>0.21963483146067395</c:v>
                </c:pt>
                <c:pt idx="90">
                  <c:v>0.21719444444444425</c:v>
                </c:pt>
                <c:pt idx="91">
                  <c:v>0.21480769230769209</c:v>
                </c:pt>
                <c:pt idx="92">
                  <c:v>0.21247282608695633</c:v>
                </c:pt>
                <c:pt idx="93">
                  <c:v>0.21018817204301057</c:v>
                </c:pt>
                <c:pt idx="94">
                  <c:v>0.20795212765957427</c:v>
                </c:pt>
                <c:pt idx="95">
                  <c:v>0.20576315789473668</c:v>
                </c:pt>
                <c:pt idx="96">
                  <c:v>0.20361979166666649</c:v>
                </c:pt>
                <c:pt idx="97">
                  <c:v>0.20152061855670086</c:v>
                </c:pt>
                <c:pt idx="98">
                  <c:v>0.19946428571428554</c:v>
                </c:pt>
                <c:pt idx="99">
                  <c:v>0.19744949494949476</c:v>
                </c:pt>
                <c:pt idx="100">
                  <c:v>0.19547499999999984</c:v>
                </c:pt>
                <c:pt idx="101">
                  <c:v>0.19353960396039588</c:v>
                </c:pt>
                <c:pt idx="102">
                  <c:v>0.19164215686274494</c:v>
                </c:pt>
                <c:pt idx="103">
                  <c:v>0.18978155339805808</c:v>
                </c:pt>
                <c:pt idx="104">
                  <c:v>0.18795673076923058</c:v>
                </c:pt>
                <c:pt idx="105">
                  <c:v>0.18616666666666648</c:v>
                </c:pt>
                <c:pt idx="106">
                  <c:v>0.18441037735849042</c:v>
                </c:pt>
                <c:pt idx="107">
                  <c:v>0.1826869158878503</c:v>
                </c:pt>
                <c:pt idx="108">
                  <c:v>0.1809953703703702</c:v>
                </c:pt>
                <c:pt idx="109">
                  <c:v>0.17933486238532093</c:v>
                </c:pt>
                <c:pt idx="110">
                  <c:v>0.17770454545454528</c:v>
                </c:pt>
                <c:pt idx="111">
                  <c:v>0.17610360360360344</c:v>
                </c:pt>
                <c:pt idx="112">
                  <c:v>0.17453124999999986</c:v>
                </c:pt>
                <c:pt idx="113">
                  <c:v>0.17298672566371665</c:v>
                </c:pt>
                <c:pt idx="114">
                  <c:v>0.17146929824561388</c:v>
                </c:pt>
                <c:pt idx="115">
                  <c:v>0.16997826086956505</c:v>
                </c:pt>
                <c:pt idx="116">
                  <c:v>0.16851293103448259</c:v>
                </c:pt>
                <c:pt idx="117">
                  <c:v>0.16707264957264942</c:v>
                </c:pt>
                <c:pt idx="118">
                  <c:v>0.16565677966101677</c:v>
                </c:pt>
                <c:pt idx="119">
                  <c:v>0.16426470588235279</c:v>
                </c:pt>
                <c:pt idx="120">
                  <c:v>0.16289583333333318</c:v>
                </c:pt>
                <c:pt idx="121">
                  <c:v>0.16154958677685935</c:v>
                </c:pt>
                <c:pt idx="122">
                  <c:v>0.16022540983606542</c:v>
                </c:pt>
                <c:pt idx="123">
                  <c:v>0.15892276422764212</c:v>
                </c:pt>
                <c:pt idx="124">
                  <c:v>0.15764112903225791</c:v>
                </c:pt>
                <c:pt idx="125">
                  <c:v>0.15637999999999985</c:v>
                </c:pt>
                <c:pt idx="126">
                  <c:v>0.15513888888888874</c:v>
                </c:pt>
                <c:pt idx="127">
                  <c:v>0.15391732283464551</c:v>
                </c:pt>
                <c:pt idx="128">
                  <c:v>0.15271484374999986</c:v>
                </c:pt>
                <c:pt idx="129">
                  <c:v>0.15153100775193784</c:v>
                </c:pt>
                <c:pt idx="130">
                  <c:v>0.15036538461538446</c:v>
                </c:pt>
                <c:pt idx="131">
                  <c:v>0.14921755725190827</c:v>
                </c:pt>
                <c:pt idx="132">
                  <c:v>0.14808712121212109</c:v>
                </c:pt>
                <c:pt idx="133">
                  <c:v>0.14697368421052617</c:v>
                </c:pt>
                <c:pt idx="134">
                  <c:v>0.14587686567164165</c:v>
                </c:pt>
                <c:pt idx="135">
                  <c:v>0.14479629629629617</c:v>
                </c:pt>
                <c:pt idx="136">
                  <c:v>0.14373161764705869</c:v>
                </c:pt>
                <c:pt idx="137">
                  <c:v>0.14268248175182469</c:v>
                </c:pt>
                <c:pt idx="138">
                  <c:v>0.14164855072463756</c:v>
                </c:pt>
                <c:pt idx="139">
                  <c:v>0.14062949640287759</c:v>
                </c:pt>
                <c:pt idx="140">
                  <c:v>0.13962499999999986</c:v>
                </c:pt>
                <c:pt idx="141">
                  <c:v>0.13863475177304951</c:v>
                </c:pt>
                <c:pt idx="142">
                  <c:v>0.13765845070422522</c:v>
                </c:pt>
                <c:pt idx="143">
                  <c:v>0.13669580419580407</c:v>
                </c:pt>
                <c:pt idx="144">
                  <c:v>0.13574652777777765</c:v>
                </c:pt>
                <c:pt idx="145">
                  <c:v>0.13481034482758608</c:v>
                </c:pt>
                <c:pt idx="146">
                  <c:v>0.13388698630136975</c:v>
                </c:pt>
                <c:pt idx="147">
                  <c:v>0.13297619047619036</c:v>
                </c:pt>
                <c:pt idx="148">
                  <c:v>0.13207770270270258</c:v>
                </c:pt>
                <c:pt idx="149">
                  <c:v>0.13119127516778512</c:v>
                </c:pt>
                <c:pt idx="150">
                  <c:v>0.13031666666666653</c:v>
                </c:pt>
                <c:pt idx="151">
                  <c:v>0.12945364238410584</c:v>
                </c:pt>
                <c:pt idx="152">
                  <c:v>0.12860197368421039</c:v>
                </c:pt>
                <c:pt idx="153">
                  <c:v>0.12776143790849662</c:v>
                </c:pt>
                <c:pt idx="154">
                  <c:v>0.12693181818181806</c:v>
                </c:pt>
                <c:pt idx="155">
                  <c:v>0.12611290322580632</c:v>
                </c:pt>
                <c:pt idx="156">
                  <c:v>0.12530448717948706</c:v>
                </c:pt>
                <c:pt idx="157">
                  <c:v>0.12450636942675147</c:v>
                </c:pt>
                <c:pt idx="158">
                  <c:v>0.12371835443037962</c:v>
                </c:pt>
                <c:pt idx="159">
                  <c:v>0.12294025157232691</c:v>
                </c:pt>
                <c:pt idx="160">
                  <c:v>0.12217187499999989</c:v>
                </c:pt>
                <c:pt idx="161">
                  <c:v>0.12141304347826073</c:v>
                </c:pt>
                <c:pt idx="162">
                  <c:v>0.12066358024691345</c:v>
                </c:pt>
                <c:pt idx="163">
                  <c:v>0.11992331288343547</c:v>
                </c:pt>
                <c:pt idx="164">
                  <c:v>0.11919207317073159</c:v>
                </c:pt>
                <c:pt idx="165">
                  <c:v>0.11846969696969685</c:v>
                </c:pt>
                <c:pt idx="166">
                  <c:v>0.11775602409638544</c:v>
                </c:pt>
                <c:pt idx="167">
                  <c:v>0.11705089820359271</c:v>
                </c:pt>
                <c:pt idx="168">
                  <c:v>0.11635416666666656</c:v>
                </c:pt>
                <c:pt idx="169">
                  <c:v>0.11566568047337267</c:v>
                </c:pt>
                <c:pt idx="170">
                  <c:v>0.11498529411764694</c:v>
                </c:pt>
                <c:pt idx="171">
                  <c:v>0.11431286549707589</c:v>
                </c:pt>
                <c:pt idx="172">
                  <c:v>0.11364825581395338</c:v>
                </c:pt>
                <c:pt idx="173">
                  <c:v>0.11299132947976867</c:v>
                </c:pt>
                <c:pt idx="174">
                  <c:v>0.11234195402298841</c:v>
                </c:pt>
                <c:pt idx="175">
                  <c:v>0.1116999999999999</c:v>
                </c:pt>
                <c:pt idx="176">
                  <c:v>0.11106534090909079</c:v>
                </c:pt>
                <c:pt idx="177">
                  <c:v>0.11043785310734452</c:v>
                </c:pt>
                <c:pt idx="178">
                  <c:v>0.10981741573033697</c:v>
                </c:pt>
                <c:pt idx="179">
                  <c:v>0.10920391061452503</c:v>
                </c:pt>
                <c:pt idx="180">
                  <c:v>0.10859722222222211</c:v>
                </c:pt>
                <c:pt idx="181">
                  <c:v>0.10799723756906066</c:v>
                </c:pt>
                <c:pt idx="182">
                  <c:v>0.10740384615384604</c:v>
                </c:pt>
                <c:pt idx="183">
                  <c:v>0.10681693989071027</c:v>
                </c:pt>
                <c:pt idx="184">
                  <c:v>0.10623641304347814</c:v>
                </c:pt>
                <c:pt idx="185">
                  <c:v>0.10566216216216207</c:v>
                </c:pt>
                <c:pt idx="186">
                  <c:v>0.10509408602150527</c:v>
                </c:pt>
                <c:pt idx="187">
                  <c:v>0.10453208556149722</c:v>
                </c:pt>
                <c:pt idx="188">
                  <c:v>0.10397606382978714</c:v>
                </c:pt>
                <c:pt idx="189">
                  <c:v>0.10342592592592582</c:v>
                </c:pt>
                <c:pt idx="190">
                  <c:v>0.10288157894736832</c:v>
                </c:pt>
                <c:pt idx="191">
                  <c:v>0.10234293193717267</c:v>
                </c:pt>
                <c:pt idx="192">
                  <c:v>0.10180989583333325</c:v>
                </c:pt>
                <c:pt idx="193">
                  <c:v>0.10128238341968902</c:v>
                </c:pt>
                <c:pt idx="194">
                  <c:v>0.10076030927835042</c:v>
                </c:pt>
                <c:pt idx="195">
                  <c:v>0.10024358974358964</c:v>
                </c:pt>
                <c:pt idx="196">
                  <c:v>9.9732142857142742E-2</c:v>
                </c:pt>
                <c:pt idx="197">
                  <c:v>9.9225888324873002E-2</c:v>
                </c:pt>
                <c:pt idx="198">
                  <c:v>9.8724747474747368E-2</c:v>
                </c:pt>
                <c:pt idx="199">
                  <c:v>9.8228643216080297E-2</c:v>
                </c:pt>
                <c:pt idx="200">
                  <c:v>9.7737499999999922E-2</c:v>
                </c:pt>
                <c:pt idx="201">
                  <c:v>9.725124378109444E-2</c:v>
                </c:pt>
                <c:pt idx="202">
                  <c:v>9.6769801980197953E-2</c:v>
                </c:pt>
                <c:pt idx="203">
                  <c:v>9.629310344827581E-2</c:v>
                </c:pt>
                <c:pt idx="204">
                  <c:v>9.5821078431372497E-2</c:v>
                </c:pt>
                <c:pt idx="205">
                  <c:v>9.535365853658534E-2</c:v>
                </c:pt>
                <c:pt idx="206">
                  <c:v>9.4890776699029108E-2</c:v>
                </c:pt>
                <c:pt idx="207">
                  <c:v>9.4432367149758445E-2</c:v>
                </c:pt>
                <c:pt idx="208">
                  <c:v>9.3978365384615375E-2</c:v>
                </c:pt>
                <c:pt idx="209">
                  <c:v>9.3528708133971294E-2</c:v>
                </c:pt>
                <c:pt idx="210">
                  <c:v>9.3083333333333351E-2</c:v>
                </c:pt>
                <c:pt idx="211">
                  <c:v>9.2642180094786752E-2</c:v>
                </c:pt>
                <c:pt idx="212">
                  <c:v>9.220518867924532E-2</c:v>
                </c:pt>
                <c:pt idx="213">
                  <c:v>9.177230046948362E-2</c:v>
                </c:pt>
                <c:pt idx="214">
                  <c:v>9.1343457943925288E-2</c:v>
                </c:pt>
                <c:pt idx="215">
                  <c:v>9.0918604651162846E-2</c:v>
                </c:pt>
                <c:pt idx="216">
                  <c:v>9.049768518518525E-2</c:v>
                </c:pt>
                <c:pt idx="217">
                  <c:v>9.0080645161290385E-2</c:v>
                </c:pt>
                <c:pt idx="218">
                  <c:v>8.9667431192660629E-2</c:v>
                </c:pt>
                <c:pt idx="219">
                  <c:v>8.9257990867580003E-2</c:v>
                </c:pt>
                <c:pt idx="220">
                  <c:v>8.8852272727272821E-2</c:v>
                </c:pt>
                <c:pt idx="221">
                  <c:v>8.8450226244343996E-2</c:v>
                </c:pt>
                <c:pt idx="222">
                  <c:v>8.8051801801801916E-2</c:v>
                </c:pt>
                <c:pt idx="223">
                  <c:v>8.7656950672645853E-2</c:v>
                </c:pt>
                <c:pt idx="224">
                  <c:v>8.7265625000000124E-2</c:v>
                </c:pt>
                <c:pt idx="225">
                  <c:v>8.6877777777777915E-2</c:v>
                </c:pt>
                <c:pt idx="226">
                  <c:v>8.6493362831858545E-2</c:v>
                </c:pt>
                <c:pt idx="227">
                  <c:v>8.6112334801762266E-2</c:v>
                </c:pt>
                <c:pt idx="228">
                  <c:v>8.5734649122807177E-2</c:v>
                </c:pt>
                <c:pt idx="229">
                  <c:v>8.5360262008733784E-2</c:v>
                </c:pt>
                <c:pt idx="230">
                  <c:v>8.4989130434782775E-2</c:v>
                </c:pt>
                <c:pt idx="231">
                  <c:v>8.4621212121212291E-2</c:v>
                </c:pt>
                <c:pt idx="232">
                  <c:v>8.4256465517241558E-2</c:v>
                </c:pt>
                <c:pt idx="233">
                  <c:v>8.3894849785407913E-2</c:v>
                </c:pt>
                <c:pt idx="234">
                  <c:v>8.3536324786324972E-2</c:v>
                </c:pt>
                <c:pt idx="235">
                  <c:v>8.3180851063829983E-2</c:v>
                </c:pt>
                <c:pt idx="236">
                  <c:v>8.2828389830508678E-2</c:v>
                </c:pt>
                <c:pt idx="237">
                  <c:v>8.2478902953586702E-2</c:v>
                </c:pt>
                <c:pt idx="238">
                  <c:v>8.2132352941176684E-2</c:v>
                </c:pt>
                <c:pt idx="239">
                  <c:v>8.1788702928870513E-2</c:v>
                </c:pt>
                <c:pt idx="240">
                  <c:v>8.1447916666666897E-2</c:v>
                </c:pt>
                <c:pt idx="241">
                  <c:v>8.1109958506224294E-2</c:v>
                </c:pt>
                <c:pt idx="242">
                  <c:v>8.077479338842998E-2</c:v>
                </c:pt>
                <c:pt idx="243">
                  <c:v>8.0442386831275969E-2</c:v>
                </c:pt>
                <c:pt idx="244">
                  <c:v>8.0112704918033031E-2</c:v>
                </c:pt>
                <c:pt idx="245">
                  <c:v>7.9785714285714543E-2</c:v>
                </c:pt>
                <c:pt idx="246">
                  <c:v>7.9461382113821394E-2</c:v>
                </c:pt>
                <c:pt idx="247">
                  <c:v>7.9139676113360591E-2</c:v>
                </c:pt>
                <c:pt idx="248">
                  <c:v>7.8820564516129302E-2</c:v>
                </c:pt>
                <c:pt idx="249">
                  <c:v>7.8504016064257304E-2</c:v>
                </c:pt>
                <c:pt idx="250">
                  <c:v>7.8190000000000273E-2</c:v>
                </c:pt>
                <c:pt idx="251">
                  <c:v>7.7878486055777171E-2</c:v>
                </c:pt>
                <c:pt idx="252">
                  <c:v>7.7569444444444718E-2</c:v>
                </c:pt>
                <c:pt idx="253">
                  <c:v>7.7262845849802655E-2</c:v>
                </c:pt>
                <c:pt idx="254">
                  <c:v>7.6958661417323118E-2</c:v>
                </c:pt>
                <c:pt idx="255">
                  <c:v>7.6656862745098336E-2</c:v>
                </c:pt>
                <c:pt idx="256">
                  <c:v>7.6357421875000303E-2</c:v>
                </c:pt>
                <c:pt idx="257">
                  <c:v>7.6060311284047E-2</c:v>
                </c:pt>
                <c:pt idx="258">
                  <c:v>7.5765503875969309E-2</c:v>
                </c:pt>
                <c:pt idx="259">
                  <c:v>7.5472972972973285E-2</c:v>
                </c:pt>
                <c:pt idx="260">
                  <c:v>7.5182692307692617E-2</c:v>
                </c:pt>
                <c:pt idx="261">
                  <c:v>7.4894636015325991E-2</c:v>
                </c:pt>
                <c:pt idx="262">
                  <c:v>7.4608778625954511E-2</c:v>
                </c:pt>
                <c:pt idx="263">
                  <c:v>7.4325095057034538E-2</c:v>
                </c:pt>
                <c:pt idx="264">
                  <c:v>7.4043560606060932E-2</c:v>
                </c:pt>
                <c:pt idx="265">
                  <c:v>7.3764150943396556E-2</c:v>
                </c:pt>
                <c:pt idx="266">
                  <c:v>7.3486842105263489E-2</c:v>
                </c:pt>
                <c:pt idx="267">
                  <c:v>7.3211610486891732E-2</c:v>
                </c:pt>
                <c:pt idx="268">
                  <c:v>7.2938432835821243E-2</c:v>
                </c:pt>
                <c:pt idx="269">
                  <c:v>7.2667286245353513E-2</c:v>
                </c:pt>
                <c:pt idx="270">
                  <c:v>7.2398148148148503E-2</c:v>
                </c:pt>
                <c:pt idx="271">
                  <c:v>7.2130996309963447E-2</c:v>
                </c:pt>
                <c:pt idx="272">
                  <c:v>7.1865808823529775E-2</c:v>
                </c:pt>
                <c:pt idx="273">
                  <c:v>7.160256410256445E-2</c:v>
                </c:pt>
                <c:pt idx="274">
                  <c:v>7.1341240875912773E-2</c:v>
                </c:pt>
                <c:pt idx="275">
                  <c:v>7.1081818181818537E-2</c:v>
                </c:pt>
                <c:pt idx="276">
                  <c:v>7.0824275362319208E-2</c:v>
                </c:pt>
                <c:pt idx="277">
                  <c:v>7.05685920577621E-2</c:v>
                </c:pt>
                <c:pt idx="278">
                  <c:v>7.0314748201439223E-2</c:v>
                </c:pt>
                <c:pt idx="279">
                  <c:v>7.0062724014337302E-2</c:v>
                </c:pt>
                <c:pt idx="280">
                  <c:v>6.9812500000000374E-2</c:v>
                </c:pt>
                <c:pt idx="281">
                  <c:v>6.9564056939502156E-2</c:v>
                </c:pt>
                <c:pt idx="282">
                  <c:v>6.9317375886525201E-2</c:v>
                </c:pt>
                <c:pt idx="283">
                  <c:v>6.9072438162544561E-2</c:v>
                </c:pt>
                <c:pt idx="284">
                  <c:v>6.8829225352113055E-2</c:v>
                </c:pt>
                <c:pt idx="285">
                  <c:v>6.8587719298246003E-2</c:v>
                </c:pt>
                <c:pt idx="286">
                  <c:v>6.834790209790248E-2</c:v>
                </c:pt>
                <c:pt idx="287">
                  <c:v>6.8109756097561369E-2</c:v>
                </c:pt>
                <c:pt idx="288">
                  <c:v>6.7873263888889285E-2</c:v>
                </c:pt>
                <c:pt idx="289">
                  <c:v>6.7638408304498673E-2</c:v>
                </c:pt>
                <c:pt idx="290">
                  <c:v>6.7405172413793499E-2</c:v>
                </c:pt>
                <c:pt idx="291">
                  <c:v>6.7173539518900746E-2</c:v>
                </c:pt>
                <c:pt idx="292">
                  <c:v>6.6943493150685332E-2</c:v>
                </c:pt>
                <c:pt idx="293">
                  <c:v>6.6715017064846824E-2</c:v>
                </c:pt>
                <c:pt idx="294">
                  <c:v>6.6488095238095637E-2</c:v>
                </c:pt>
                <c:pt idx="295">
                  <c:v>6.6262711864407187E-2</c:v>
                </c:pt>
                <c:pt idx="296">
                  <c:v>6.6038851351351763E-2</c:v>
                </c:pt>
                <c:pt idx="297">
                  <c:v>6.5816498316498731E-2</c:v>
                </c:pt>
                <c:pt idx="298">
                  <c:v>6.5595637583893029E-2</c:v>
                </c:pt>
                <c:pt idx="299">
                  <c:v>6.5376254180602431E-2</c:v>
                </c:pt>
                <c:pt idx="300">
                  <c:v>6.5158333333333748E-2</c:v>
                </c:pt>
                <c:pt idx="301">
                  <c:v>6.4941860465116699E-2</c:v>
                </c:pt>
                <c:pt idx="302">
                  <c:v>6.4726821192053405E-2</c:v>
                </c:pt>
                <c:pt idx="303">
                  <c:v>6.4513201320132441E-2</c:v>
                </c:pt>
                <c:pt idx="304">
                  <c:v>6.4300986842105681E-2</c:v>
                </c:pt>
                <c:pt idx="305">
                  <c:v>6.4090163934426653E-2</c:v>
                </c:pt>
                <c:pt idx="306">
                  <c:v>6.3880718954248794E-2</c:v>
                </c:pt>
                <c:pt idx="307">
                  <c:v>6.367263843648252E-2</c:v>
                </c:pt>
                <c:pt idx="308">
                  <c:v>6.3465909090909517E-2</c:v>
                </c:pt>
                <c:pt idx="309">
                  <c:v>6.3260517799353183E-2</c:v>
                </c:pt>
                <c:pt idx="310">
                  <c:v>6.3056451612903658E-2</c:v>
                </c:pt>
                <c:pt idx="311">
                  <c:v>6.285369774919658E-2</c:v>
                </c:pt>
                <c:pt idx="312">
                  <c:v>6.2652243589744028E-2</c:v>
                </c:pt>
                <c:pt idx="313">
                  <c:v>6.245207667731674E-2</c:v>
                </c:pt>
                <c:pt idx="314">
                  <c:v>6.2253184713376236E-2</c:v>
                </c:pt>
                <c:pt idx="315">
                  <c:v>6.2055555555556002E-2</c:v>
                </c:pt>
                <c:pt idx="316">
                  <c:v>6.1859177215190318E-2</c:v>
                </c:pt>
                <c:pt idx="317">
                  <c:v>6.1664037854890032E-2</c:v>
                </c:pt>
                <c:pt idx="318">
                  <c:v>6.1470125786163968E-2</c:v>
                </c:pt>
                <c:pt idx="319">
                  <c:v>6.1277429467085087E-2</c:v>
                </c:pt>
                <c:pt idx="320">
                  <c:v>6.1085937500000444E-2</c:v>
                </c:pt>
                <c:pt idx="321">
                  <c:v>6.0895638629283939E-2</c:v>
                </c:pt>
                <c:pt idx="322">
                  <c:v>6.0706521739130881E-2</c:v>
                </c:pt>
                <c:pt idx="323">
                  <c:v>6.0518575851393641E-2</c:v>
                </c:pt>
                <c:pt idx="324">
                  <c:v>6.0331790123457248E-2</c:v>
                </c:pt>
                <c:pt idx="325">
                  <c:v>6.0146153846154307E-2</c:v>
                </c:pt>
                <c:pt idx="326">
                  <c:v>5.9961656441718247E-2</c:v>
                </c:pt>
                <c:pt idx="327">
                  <c:v>5.9778287461774153E-2</c:v>
                </c:pt>
                <c:pt idx="328">
                  <c:v>5.9596036585366316E-2</c:v>
                </c:pt>
                <c:pt idx="329">
                  <c:v>5.9414893617021736E-2</c:v>
                </c:pt>
                <c:pt idx="330">
                  <c:v>5.9234848484848945E-2</c:v>
                </c:pt>
                <c:pt idx="331">
                  <c:v>5.9055891238671158E-2</c:v>
                </c:pt>
                <c:pt idx="332">
                  <c:v>5.8878012048193228E-2</c:v>
                </c:pt>
                <c:pt idx="333">
                  <c:v>5.8701201201201661E-2</c:v>
                </c:pt>
                <c:pt idx="334">
                  <c:v>5.852544910179687E-2</c:v>
                </c:pt>
                <c:pt idx="335">
                  <c:v>5.8350746268657175E-2</c:v>
                </c:pt>
                <c:pt idx="336">
                  <c:v>5.8177083333333796E-2</c:v>
                </c:pt>
                <c:pt idx="337">
                  <c:v>5.8004451038576134E-2</c:v>
                </c:pt>
                <c:pt idx="338">
                  <c:v>5.7832840236686854E-2</c:v>
                </c:pt>
                <c:pt idx="339">
                  <c:v>5.7662241887906071E-2</c:v>
                </c:pt>
                <c:pt idx="340">
                  <c:v>5.7492647058824002E-2</c:v>
                </c:pt>
                <c:pt idx="341">
                  <c:v>5.7324046920821582E-2</c:v>
                </c:pt>
                <c:pt idx="342">
                  <c:v>5.7156432748538481E-2</c:v>
                </c:pt>
                <c:pt idx="343">
                  <c:v>5.6989795918367822E-2</c:v>
                </c:pt>
                <c:pt idx="344">
                  <c:v>5.6824127906977218E-2</c:v>
                </c:pt>
                <c:pt idx="345">
                  <c:v>5.6659420289855544E-2</c:v>
                </c:pt>
                <c:pt idx="346">
                  <c:v>5.6495664739884863E-2</c:v>
                </c:pt>
                <c:pt idx="347">
                  <c:v>5.6332853025937074E-2</c:v>
                </c:pt>
                <c:pt idx="348">
                  <c:v>5.6170977011494733E-2</c:v>
                </c:pt>
                <c:pt idx="349">
                  <c:v>5.6010028653295608E-2</c:v>
                </c:pt>
                <c:pt idx="350">
                  <c:v>5.5850000000000483E-2</c:v>
                </c:pt>
                <c:pt idx="351">
                  <c:v>5.5690883190883667E-2</c:v>
                </c:pt>
                <c:pt idx="352">
                  <c:v>5.5532670454545928E-2</c:v>
                </c:pt>
                <c:pt idx="353">
                  <c:v>5.5375354107649204E-2</c:v>
                </c:pt>
                <c:pt idx="354">
                  <c:v>5.521892655367279E-2</c:v>
                </c:pt>
                <c:pt idx="355">
                  <c:v>5.5063380281690617E-2</c:v>
                </c:pt>
                <c:pt idx="356">
                  <c:v>5.4908707865169021E-2</c:v>
                </c:pt>
                <c:pt idx="357">
                  <c:v>5.4754901960784794E-2</c:v>
                </c:pt>
                <c:pt idx="358">
                  <c:v>5.4601955307263056E-2</c:v>
                </c:pt>
                <c:pt idx="359">
                  <c:v>5.4449860724234467E-2</c:v>
                </c:pt>
                <c:pt idx="360">
                  <c:v>5.4298611111111596E-2</c:v>
                </c:pt>
                <c:pt idx="361">
                  <c:v>5.4148199445983869E-2</c:v>
                </c:pt>
                <c:pt idx="362">
                  <c:v>5.3998618784530869E-2</c:v>
                </c:pt>
                <c:pt idx="363">
                  <c:v>5.3849862258953649E-2</c:v>
                </c:pt>
                <c:pt idx="364">
                  <c:v>5.3701923076923556E-2</c:v>
                </c:pt>
                <c:pt idx="365">
                  <c:v>5.3554794520548427E-2</c:v>
                </c:pt>
                <c:pt idx="366">
                  <c:v>5.3408469945355676E-2</c:v>
                </c:pt>
                <c:pt idx="367">
                  <c:v>5.3262942779292041E-2</c:v>
                </c:pt>
                <c:pt idx="368">
                  <c:v>5.3118206521739611E-2</c:v>
                </c:pt>
                <c:pt idx="369">
                  <c:v>5.297425474254791E-2</c:v>
                </c:pt>
                <c:pt idx="370">
                  <c:v>5.283108108108156E-2</c:v>
                </c:pt>
                <c:pt idx="371">
                  <c:v>5.2688679245283504E-2</c:v>
                </c:pt>
                <c:pt idx="372">
                  <c:v>5.2547043010753178E-2</c:v>
                </c:pt>
                <c:pt idx="373">
                  <c:v>5.2406166219839637E-2</c:v>
                </c:pt>
                <c:pt idx="374">
                  <c:v>5.2266042780749151E-2</c:v>
                </c:pt>
                <c:pt idx="375">
                  <c:v>5.2126666666667154E-2</c:v>
                </c:pt>
                <c:pt idx="376">
                  <c:v>5.1988031914894109E-2</c:v>
                </c:pt>
                <c:pt idx="377">
                  <c:v>5.1850132625995179E-2</c:v>
                </c:pt>
                <c:pt idx="378">
                  <c:v>5.1712962962963453E-2</c:v>
                </c:pt>
                <c:pt idx="379">
                  <c:v>5.1576517150396267E-2</c:v>
                </c:pt>
                <c:pt idx="380">
                  <c:v>5.1440789473684703E-2</c:v>
                </c:pt>
                <c:pt idx="381">
                  <c:v>5.1305774278215713E-2</c:v>
                </c:pt>
                <c:pt idx="382">
                  <c:v>5.1171465968586877E-2</c:v>
                </c:pt>
                <c:pt idx="383">
                  <c:v>5.1037859007833392E-2</c:v>
                </c:pt>
                <c:pt idx="384">
                  <c:v>5.0904947916667165E-2</c:v>
                </c:pt>
                <c:pt idx="385">
                  <c:v>5.0772727272727761E-2</c:v>
                </c:pt>
                <c:pt idx="386">
                  <c:v>5.0641191709845053E-2</c:v>
                </c:pt>
                <c:pt idx="387">
                  <c:v>5.0510335917313152E-2</c:v>
                </c:pt>
                <c:pt idx="388">
                  <c:v>5.038015463917575E-2</c:v>
                </c:pt>
                <c:pt idx="389">
                  <c:v>5.025064267352234E-2</c:v>
                </c:pt>
                <c:pt idx="390">
                  <c:v>5.0121794871795362E-2</c:v>
                </c:pt>
                <c:pt idx="391">
                  <c:v>4.999360613810791E-2</c:v>
                </c:pt>
                <c:pt idx="392">
                  <c:v>4.9866071428571912E-2</c:v>
                </c:pt>
                <c:pt idx="393">
                  <c:v>4.9739185750636621E-2</c:v>
                </c:pt>
                <c:pt idx="394">
                  <c:v>4.9612944162437042E-2</c:v>
                </c:pt>
                <c:pt idx="395">
                  <c:v>4.9487341772152388E-2</c:v>
                </c:pt>
                <c:pt idx="396">
                  <c:v>4.9362373737374225E-2</c:v>
                </c:pt>
                <c:pt idx="397">
                  <c:v>4.9238035264484122E-2</c:v>
                </c:pt>
                <c:pt idx="398">
                  <c:v>4.911432160804069E-2</c:v>
                </c:pt>
                <c:pt idx="399">
                  <c:v>4.8991228070175932E-2</c:v>
                </c:pt>
                <c:pt idx="400">
                  <c:v>4.8868750000000488E-2</c:v>
                </c:pt>
                <c:pt idx="401">
                  <c:v>4.8746882793017941E-2</c:v>
                </c:pt>
                <c:pt idx="402">
                  <c:v>4.8625621890547754E-2</c:v>
                </c:pt>
                <c:pt idx="403">
                  <c:v>4.8504962779156807E-2</c:v>
                </c:pt>
                <c:pt idx="404">
                  <c:v>4.8384900990099497E-2</c:v>
                </c:pt>
                <c:pt idx="405">
                  <c:v>4.8265432098765923E-2</c:v>
                </c:pt>
                <c:pt idx="406">
                  <c:v>4.8146551724138412E-2</c:v>
                </c:pt>
                <c:pt idx="407">
                  <c:v>4.8028255528256014E-2</c:v>
                </c:pt>
                <c:pt idx="408">
                  <c:v>4.7910539215686762E-2</c:v>
                </c:pt>
                <c:pt idx="409">
                  <c:v>4.7793398533007826E-2</c:v>
                </c:pt>
                <c:pt idx="410">
                  <c:v>4.7676829268293169E-2</c:v>
                </c:pt>
                <c:pt idx="411">
                  <c:v>4.756082725060877E-2</c:v>
                </c:pt>
                <c:pt idx="412">
                  <c:v>4.7445388349515054E-2</c:v>
                </c:pt>
                <c:pt idx="413">
                  <c:v>4.733050847457676E-2</c:v>
                </c:pt>
                <c:pt idx="414">
                  <c:v>4.7216183574879722E-2</c:v>
                </c:pt>
                <c:pt idx="415">
                  <c:v>4.7102409638554707E-2</c:v>
                </c:pt>
                <c:pt idx="416">
                  <c:v>4.6989182692308173E-2</c:v>
                </c:pt>
                <c:pt idx="417">
                  <c:v>4.6876498800959718E-2</c:v>
                </c:pt>
                <c:pt idx="418">
                  <c:v>4.6764354066986133E-2</c:v>
                </c:pt>
                <c:pt idx="419">
                  <c:v>4.6652744630072088E-2</c:v>
                </c:pt>
                <c:pt idx="420">
                  <c:v>4.6541666666667161E-2</c:v>
                </c:pt>
                <c:pt idx="421">
                  <c:v>4.6431116389549186E-2</c:v>
                </c:pt>
                <c:pt idx="422">
                  <c:v>4.6321090047393855E-2</c:v>
                </c:pt>
                <c:pt idx="423">
                  <c:v>4.6211583924350375E-2</c:v>
                </c:pt>
                <c:pt idx="424">
                  <c:v>4.6102594339623132E-2</c:v>
                </c:pt>
                <c:pt idx="425">
                  <c:v>4.5994117647059317E-2</c:v>
                </c:pt>
                <c:pt idx="426">
                  <c:v>4.5886150234742275E-2</c:v>
                </c:pt>
                <c:pt idx="427">
                  <c:v>4.5778688524590654E-2</c:v>
                </c:pt>
                <c:pt idx="428">
                  <c:v>4.5671728971963102E-2</c:v>
                </c:pt>
                <c:pt idx="429">
                  <c:v>4.5565268065268553E-2</c:v>
                </c:pt>
                <c:pt idx="430">
                  <c:v>4.5459302325581888E-2</c:v>
                </c:pt>
                <c:pt idx="431">
                  <c:v>4.5353828306264984E-2</c:v>
                </c:pt>
                <c:pt idx="432">
                  <c:v>4.5248842592593083E-2</c:v>
                </c:pt>
                <c:pt idx="433">
                  <c:v>4.514434180138617E-2</c:v>
                </c:pt>
                <c:pt idx="434">
                  <c:v>4.504032258064565E-2</c:v>
                </c:pt>
                <c:pt idx="435">
                  <c:v>4.493678160919589E-2</c:v>
                </c:pt>
                <c:pt idx="436">
                  <c:v>4.4833715596330766E-2</c:v>
                </c:pt>
                <c:pt idx="437">
                  <c:v>4.4731121281465017E-2</c:v>
                </c:pt>
                <c:pt idx="438">
                  <c:v>4.4628995433790446E-2</c:v>
                </c:pt>
                <c:pt idx="439">
                  <c:v>4.4527334851936703E-2</c:v>
                </c:pt>
                <c:pt idx="440">
                  <c:v>4.4426136363636848E-2</c:v>
                </c:pt>
                <c:pt idx="441">
                  <c:v>4.4325396825397309E-2</c:v>
                </c:pt>
                <c:pt idx="442">
                  <c:v>4.4225113122172435E-2</c:v>
                </c:pt>
                <c:pt idx="443">
                  <c:v>4.4125282167043381E-2</c:v>
                </c:pt>
                <c:pt idx="444">
                  <c:v>4.4025900900901388E-2</c:v>
                </c:pt>
                <c:pt idx="445">
                  <c:v>4.3926966292135321E-2</c:v>
                </c:pt>
                <c:pt idx="446">
                  <c:v>4.3828475336323357E-2</c:v>
                </c:pt>
                <c:pt idx="447">
                  <c:v>4.3730425055928897E-2</c:v>
                </c:pt>
                <c:pt idx="448">
                  <c:v>4.3632812500000485E-2</c:v>
                </c:pt>
                <c:pt idx="449">
                  <c:v>4.3535634743875763E-2</c:v>
                </c:pt>
                <c:pt idx="450">
                  <c:v>4.3438888888889374E-2</c:v>
                </c:pt>
                <c:pt idx="451">
                  <c:v>4.3342572062084743E-2</c:v>
                </c:pt>
                <c:pt idx="452">
                  <c:v>4.3246681415929689E-2</c:v>
                </c:pt>
                <c:pt idx="453">
                  <c:v>4.3151214128035804E-2</c:v>
                </c:pt>
                <c:pt idx="454">
                  <c:v>4.3056167400881543E-2</c:v>
                </c:pt>
                <c:pt idx="455">
                  <c:v>4.2961538461538946E-2</c:v>
                </c:pt>
                <c:pt idx="456">
                  <c:v>4.2867324561403998E-2</c:v>
                </c:pt>
                <c:pt idx="457">
                  <c:v>4.2773522975930463E-2</c:v>
                </c:pt>
                <c:pt idx="458">
                  <c:v>4.2680131004367294E-2</c:v>
                </c:pt>
                <c:pt idx="459">
                  <c:v>4.2587145969499397E-2</c:v>
                </c:pt>
                <c:pt idx="460">
                  <c:v>4.249456521739179E-2</c:v>
                </c:pt>
                <c:pt idx="461">
                  <c:v>4.2402386117137147E-2</c:v>
                </c:pt>
                <c:pt idx="462">
                  <c:v>4.2310606060606548E-2</c:v>
                </c:pt>
                <c:pt idx="463">
                  <c:v>4.2219222462203512E-2</c:v>
                </c:pt>
                <c:pt idx="464">
                  <c:v>4.2128232758621174E-2</c:v>
                </c:pt>
                <c:pt idx="465">
                  <c:v>4.2037634408602635E-2</c:v>
                </c:pt>
                <c:pt idx="466">
                  <c:v>4.1947424892704345E-2</c:v>
                </c:pt>
                <c:pt idx="467">
                  <c:v>4.1857601713062582E-2</c:v>
                </c:pt>
                <c:pt idx="468">
                  <c:v>4.1768162393162875E-2</c:v>
                </c:pt>
                <c:pt idx="469">
                  <c:v>4.1679104477612423E-2</c:v>
                </c:pt>
                <c:pt idx="470">
                  <c:v>4.1590425531915373E-2</c:v>
                </c:pt>
                <c:pt idx="471">
                  <c:v>4.1502123142251011E-2</c:v>
                </c:pt>
                <c:pt idx="472">
                  <c:v>4.1414194915254721E-2</c:v>
                </c:pt>
                <c:pt idx="473">
                  <c:v>4.1326638477801748E-2</c:v>
                </c:pt>
                <c:pt idx="474">
                  <c:v>4.1239451476793733E-2</c:v>
                </c:pt>
                <c:pt idx="475">
                  <c:v>4.1152631578947857E-2</c:v>
                </c:pt>
                <c:pt idx="476">
                  <c:v>4.1066176470588717E-2</c:v>
                </c:pt>
                <c:pt idx="477">
                  <c:v>4.0980083857442826E-2</c:v>
                </c:pt>
                <c:pt idx="478">
                  <c:v>4.0894351464435631E-2</c:v>
                </c:pt>
                <c:pt idx="479">
                  <c:v>4.0808977035491086E-2</c:v>
                </c:pt>
                <c:pt idx="480">
                  <c:v>4.0723958333333816E-2</c:v>
                </c:pt>
                <c:pt idx="481">
                  <c:v>4.0639293139293625E-2</c:v>
                </c:pt>
                <c:pt idx="482">
                  <c:v>4.0554979253112515E-2</c:v>
                </c:pt>
                <c:pt idx="483">
                  <c:v>4.0471014492754108E-2</c:v>
                </c:pt>
                <c:pt idx="484">
                  <c:v>4.0387396694215358E-2</c:v>
                </c:pt>
                <c:pt idx="485">
                  <c:v>4.0304123711340685E-2</c:v>
                </c:pt>
                <c:pt idx="486">
                  <c:v>4.0221193415638339E-2</c:v>
                </c:pt>
                <c:pt idx="487">
                  <c:v>4.0138603696099041E-2</c:v>
                </c:pt>
                <c:pt idx="488">
                  <c:v>4.005635245901687E-2</c:v>
                </c:pt>
                <c:pt idx="489">
                  <c:v>3.9974437627812338E-2</c:v>
                </c:pt>
                <c:pt idx="490">
                  <c:v>3.9892857142857618E-2</c:v>
                </c:pt>
                <c:pt idx="491">
                  <c:v>3.9811608961303938E-2</c:v>
                </c:pt>
                <c:pt idx="492">
                  <c:v>3.9730691056911044E-2</c:v>
                </c:pt>
                <c:pt idx="493">
                  <c:v>3.9650101419878778E-2</c:v>
                </c:pt>
                <c:pt idx="494">
                  <c:v>3.9569838056680642E-2</c:v>
                </c:pt>
                <c:pt idx="495">
                  <c:v>3.948989898989947E-2</c:v>
                </c:pt>
                <c:pt idx="496">
                  <c:v>3.9410282258064991E-2</c:v>
                </c:pt>
                <c:pt idx="497">
                  <c:v>3.933098591549343E-2</c:v>
                </c:pt>
                <c:pt idx="498">
                  <c:v>3.9252008032128992E-2</c:v>
                </c:pt>
                <c:pt idx="499">
                  <c:v>3.9173346693387248E-2</c:v>
                </c:pt>
                <c:pt idx="500">
                  <c:v>3.9095000000000477E-2</c:v>
                </c:pt>
              </c:numCache>
            </c:numRef>
          </c:yVal>
          <c:smooth val="0"/>
          <c:extLst>
            <c:ext xmlns:c16="http://schemas.microsoft.com/office/drawing/2014/chart" uri="{C3380CC4-5D6E-409C-BE32-E72D297353CC}">
              <c16:uniqueId val="{00000001-F681-4E39-A310-689EC811E309}"/>
            </c:ext>
          </c:extLst>
        </c:ser>
        <c:dLbls>
          <c:showLegendKey val="0"/>
          <c:showVal val="0"/>
          <c:showCatName val="0"/>
          <c:showSerName val="0"/>
          <c:showPercent val="0"/>
          <c:showBubbleSize val="0"/>
        </c:dLbls>
        <c:axId val="147141376"/>
        <c:axId val="147143296"/>
      </c:scatterChart>
      <c:valAx>
        <c:axId val="147141376"/>
        <c:scaling>
          <c:orientation val="minMax"/>
          <c:max val="5"/>
          <c:min val="0"/>
        </c:scaling>
        <c:delete val="0"/>
        <c:axPos val="b"/>
        <c:title>
          <c:tx>
            <c:rich>
              <a:bodyPr/>
              <a:lstStyle/>
              <a:p>
                <a:pPr>
                  <a:defRPr sz="800" b="0" i="0" u="none" strike="noStrike" baseline="0">
                    <a:solidFill>
                      <a:srgbClr val="000000"/>
                    </a:solidFill>
                    <a:latin typeface="Times New Roman" panose="02020603050405020304" pitchFamily="18" charset="0"/>
                    <a:ea typeface="Arial"/>
                    <a:cs typeface="Times New Roman" panose="02020603050405020304" pitchFamily="18" charset="0"/>
                  </a:defRPr>
                </a:pPr>
                <a:r>
                  <a:rPr lang="en-US" sz="800" b="0">
                    <a:latin typeface="Times New Roman" panose="02020603050405020304" pitchFamily="18" charset="0"/>
                    <a:cs typeface="Times New Roman" panose="02020603050405020304" pitchFamily="18" charset="0"/>
                  </a:rPr>
                  <a:t>Time Period (sec)</a:t>
                </a:r>
              </a:p>
            </c:rich>
          </c:tx>
          <c:layout>
            <c:manualLayout>
              <c:xMode val="edge"/>
              <c:yMode val="edge"/>
              <c:x val="0.40797417059269264"/>
              <c:y val="0.90431372549019606"/>
            </c:manualLayout>
          </c:layout>
          <c:overlay val="0"/>
          <c:spPr>
            <a:noFill/>
            <a:ln w="25400">
              <a:noFill/>
            </a:ln>
          </c:spPr>
        </c:title>
        <c:numFmt formatCode="#,##0.0" sourceLinked="0"/>
        <c:majorTickMark val="in"/>
        <c:minorTickMark val="none"/>
        <c:tickLblPos val="nextTo"/>
        <c:spPr>
          <a:ln w="3175">
            <a:solidFill>
              <a:srgbClr val="000000"/>
            </a:solidFill>
            <a:prstDash val="solid"/>
          </a:ln>
        </c:spPr>
        <c:txPr>
          <a:bodyPr rot="0" vert="horz"/>
          <a:lstStyle/>
          <a:p>
            <a:pPr>
              <a:defRPr sz="800" b="0" i="0" u="none" strike="noStrike" baseline="0">
                <a:solidFill>
                  <a:srgbClr val="000000"/>
                </a:solidFill>
                <a:latin typeface="Times New Roman"/>
                <a:ea typeface="Times New Roman"/>
                <a:cs typeface="Times New Roman"/>
              </a:defRPr>
            </a:pPr>
            <a:endParaRPr lang="en-US"/>
          </a:p>
        </c:txPr>
        <c:crossAx val="147143296"/>
        <c:crossesAt val="0"/>
        <c:crossBetween val="midCat"/>
        <c:majorUnit val="0.5"/>
      </c:valAx>
      <c:valAx>
        <c:axId val="147143296"/>
        <c:scaling>
          <c:orientation val="minMax"/>
          <c:max val="1"/>
        </c:scaling>
        <c:delete val="0"/>
        <c:axPos val="l"/>
        <c:title>
          <c:tx>
            <c:rich>
              <a:bodyPr/>
              <a:lstStyle/>
              <a:p>
                <a:pPr>
                  <a:defRPr sz="700" b="0" i="0" u="none" strike="noStrike" baseline="0">
                    <a:solidFill>
                      <a:srgbClr val="000000"/>
                    </a:solidFill>
                    <a:latin typeface="Times New Roman" panose="02020603050405020304" pitchFamily="18" charset="0"/>
                    <a:ea typeface="Arial"/>
                    <a:cs typeface="Times New Roman" panose="02020603050405020304" pitchFamily="18" charset="0"/>
                  </a:defRPr>
                </a:pPr>
                <a:r>
                  <a:rPr lang="en-US" sz="700" b="0" i="0" baseline="0">
                    <a:effectLst/>
                  </a:rPr>
                  <a:t>Base Shear Coefficien (BSC)</a:t>
                </a:r>
                <a:endParaRPr lang="en-US" sz="700" b="0">
                  <a:effectLst/>
                </a:endParaRPr>
              </a:p>
            </c:rich>
          </c:tx>
          <c:layout>
            <c:manualLayout>
              <c:xMode val="edge"/>
              <c:yMode val="edge"/>
              <c:x val="2.8445293710671099E-3"/>
              <c:y val="7.4666666666666673E-2"/>
            </c:manualLayout>
          </c:layout>
          <c:overlay val="0"/>
          <c:spPr>
            <a:noFill/>
            <a:ln w="25400">
              <a:noFill/>
            </a:ln>
          </c:spPr>
        </c:title>
        <c:numFmt formatCode="#,##0.0" sourceLinked="0"/>
        <c:majorTickMark val="in"/>
        <c:minorTickMark val="none"/>
        <c:tickLblPos val="nextTo"/>
        <c:spPr>
          <a:ln w="3175">
            <a:solidFill>
              <a:srgbClr val="000000"/>
            </a:solidFill>
            <a:prstDash val="solid"/>
          </a:ln>
        </c:spPr>
        <c:txPr>
          <a:bodyPr rot="0" vert="horz"/>
          <a:lstStyle/>
          <a:p>
            <a:pPr>
              <a:defRPr sz="800" b="0" i="0" u="none" strike="noStrike" baseline="0">
                <a:solidFill>
                  <a:srgbClr val="000000"/>
                </a:solidFill>
                <a:latin typeface="Times New Roman" panose="02020603050405020304" pitchFamily="18" charset="0"/>
                <a:ea typeface="Arial"/>
                <a:cs typeface="Times New Roman" panose="02020603050405020304" pitchFamily="18" charset="0"/>
              </a:defRPr>
            </a:pPr>
            <a:endParaRPr lang="en-US"/>
          </a:p>
        </c:txPr>
        <c:crossAx val="147141376"/>
        <c:crosses val="autoZero"/>
        <c:crossBetween val="midCat"/>
        <c:majorUnit val="0.2"/>
      </c:valAx>
      <c:spPr>
        <a:solidFill>
          <a:schemeClr val="bg1"/>
        </a:solidFill>
        <a:ln w="6350">
          <a:solidFill>
            <a:srgbClr val="000000"/>
          </a:solidFill>
          <a:prstDash val="solid"/>
        </a:ln>
      </c:spPr>
    </c:plotArea>
    <c:legend>
      <c:legendPos val="r"/>
      <c:layout>
        <c:manualLayout>
          <c:xMode val="edge"/>
          <c:yMode val="edge"/>
          <c:x val="0.35139393140710967"/>
          <c:y val="0.13283310174463486"/>
          <c:w val="0.56000164728362922"/>
          <c:h val="0.21501188821985487"/>
        </c:manualLayout>
      </c:layout>
      <c:overlay val="0"/>
      <c:txPr>
        <a:bodyPr/>
        <a:lstStyle/>
        <a:p>
          <a:pPr>
            <a:defRPr sz="600" b="0">
              <a:latin typeface="Times New Roman" panose="02020603050405020304" pitchFamily="18" charset="0"/>
              <a:cs typeface="Times New Roman" panose="02020603050405020304" pitchFamily="18" charset="0"/>
            </a:defRPr>
          </a:pPr>
          <a:endParaRPr lang="en-US"/>
        </a:p>
      </c:txPr>
    </c:legend>
    <c:plotVisOnly val="1"/>
    <c:dispBlanksAs val="gap"/>
    <c:showDLblsOverMax val="0"/>
  </c:chart>
  <c:spPr>
    <a:noFill/>
    <a:ln w="9525">
      <a:noFill/>
    </a:ln>
  </c:spPr>
  <c:txPr>
    <a:bodyPr/>
    <a:lstStyle/>
    <a:p>
      <a:pPr>
        <a:defRPr sz="1000" b="0" i="0" u="none" strike="noStrike" baseline="0">
          <a:solidFill>
            <a:srgbClr val="000000"/>
          </a:solidFill>
          <a:latin typeface="Arial"/>
          <a:ea typeface="Arial"/>
          <a:cs typeface="Arial"/>
        </a:defRPr>
      </a:pPr>
      <a:endParaRPr lang="en-US"/>
    </a:p>
  </c:txPr>
  <c:externalData r:id="rId1">
    <c:autoUpdate val="0"/>
  </c:externalData>
  <c:userShapes r:id="rId2"/>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181705547676104"/>
          <c:y val="5.3808160343593404E-2"/>
          <c:w val="0.80797378588545998"/>
          <c:h val="0.69491312552873041"/>
        </c:manualLayout>
      </c:layout>
      <c:scatterChart>
        <c:scatterStyle val="lineMarker"/>
        <c:varyColors val="0"/>
        <c:ser>
          <c:idx val="4"/>
          <c:order val="0"/>
          <c:tx>
            <c:v>R=2 , Tank , Soil Type II , Standard 2800</c:v>
          </c:tx>
          <c:spPr>
            <a:ln w="12700" cmpd="sng">
              <a:solidFill>
                <a:srgbClr val="00B050"/>
              </a:solidFill>
              <a:prstDash val="solid"/>
            </a:ln>
          </c:spPr>
          <c:marker>
            <c:symbol val="none"/>
          </c:marker>
          <c:xVal>
            <c:numRef>
              <c:f>'[2800-NEW.xls]2800-4'!$EG$1:$EG$500</c:f>
              <c:numCache>
                <c:formatCode>General</c:formatCode>
                <c:ptCount val="500"/>
                <c:pt idx="0">
                  <c:v>0.01</c:v>
                </c:pt>
                <c:pt idx="1">
                  <c:v>0.02</c:v>
                </c:pt>
                <c:pt idx="2">
                  <c:v>0.03</c:v>
                </c:pt>
                <c:pt idx="3">
                  <c:v>0.04</c:v>
                </c:pt>
                <c:pt idx="4">
                  <c:v>0.05</c:v>
                </c:pt>
                <c:pt idx="5">
                  <c:v>0.06</c:v>
                </c:pt>
                <c:pt idx="6">
                  <c:v>7.0000000000000007E-2</c:v>
                </c:pt>
                <c:pt idx="7">
                  <c:v>0.08</c:v>
                </c:pt>
                <c:pt idx="8">
                  <c:v>0.09</c:v>
                </c:pt>
                <c:pt idx="9">
                  <c:v>0.1</c:v>
                </c:pt>
                <c:pt idx="10">
                  <c:v>0.11</c:v>
                </c:pt>
                <c:pt idx="11">
                  <c:v>0.12</c:v>
                </c:pt>
                <c:pt idx="12">
                  <c:v>0.13</c:v>
                </c:pt>
                <c:pt idx="13">
                  <c:v>0.14000000000000001</c:v>
                </c:pt>
                <c:pt idx="14">
                  <c:v>0.15</c:v>
                </c:pt>
                <c:pt idx="15">
                  <c:v>0.16</c:v>
                </c:pt>
                <c:pt idx="16">
                  <c:v>0.17</c:v>
                </c:pt>
                <c:pt idx="17">
                  <c:v>0.18</c:v>
                </c:pt>
                <c:pt idx="18">
                  <c:v>0.19</c:v>
                </c:pt>
                <c:pt idx="19">
                  <c:v>0.2</c:v>
                </c:pt>
                <c:pt idx="20">
                  <c:v>0.21</c:v>
                </c:pt>
                <c:pt idx="21">
                  <c:v>0.22</c:v>
                </c:pt>
                <c:pt idx="22">
                  <c:v>0.23</c:v>
                </c:pt>
                <c:pt idx="23">
                  <c:v>0.24</c:v>
                </c:pt>
                <c:pt idx="24">
                  <c:v>0.25</c:v>
                </c:pt>
                <c:pt idx="25">
                  <c:v>0.26</c:v>
                </c:pt>
                <c:pt idx="26">
                  <c:v>0.27</c:v>
                </c:pt>
                <c:pt idx="27">
                  <c:v>0.28000000000000003</c:v>
                </c:pt>
                <c:pt idx="28">
                  <c:v>0.28999999999999998</c:v>
                </c:pt>
                <c:pt idx="29">
                  <c:v>0.3</c:v>
                </c:pt>
                <c:pt idx="30">
                  <c:v>0.31</c:v>
                </c:pt>
                <c:pt idx="31">
                  <c:v>0.32</c:v>
                </c:pt>
                <c:pt idx="32">
                  <c:v>0.33</c:v>
                </c:pt>
                <c:pt idx="33">
                  <c:v>0.34</c:v>
                </c:pt>
                <c:pt idx="34">
                  <c:v>0.35</c:v>
                </c:pt>
                <c:pt idx="35">
                  <c:v>0.36</c:v>
                </c:pt>
                <c:pt idx="36">
                  <c:v>0.37</c:v>
                </c:pt>
                <c:pt idx="37">
                  <c:v>0.38</c:v>
                </c:pt>
                <c:pt idx="38">
                  <c:v>0.39</c:v>
                </c:pt>
                <c:pt idx="39">
                  <c:v>0.4</c:v>
                </c:pt>
                <c:pt idx="40">
                  <c:v>0.41</c:v>
                </c:pt>
                <c:pt idx="41">
                  <c:v>0.42</c:v>
                </c:pt>
                <c:pt idx="42">
                  <c:v>0.43</c:v>
                </c:pt>
                <c:pt idx="43">
                  <c:v>0.44</c:v>
                </c:pt>
                <c:pt idx="44">
                  <c:v>0.45</c:v>
                </c:pt>
                <c:pt idx="45">
                  <c:v>0.46</c:v>
                </c:pt>
                <c:pt idx="46">
                  <c:v>0.47</c:v>
                </c:pt>
                <c:pt idx="47">
                  <c:v>0.48</c:v>
                </c:pt>
                <c:pt idx="48">
                  <c:v>0.49</c:v>
                </c:pt>
                <c:pt idx="49">
                  <c:v>0.5</c:v>
                </c:pt>
                <c:pt idx="50">
                  <c:v>0.51</c:v>
                </c:pt>
                <c:pt idx="51">
                  <c:v>0.52</c:v>
                </c:pt>
                <c:pt idx="52">
                  <c:v>0.53</c:v>
                </c:pt>
                <c:pt idx="53">
                  <c:v>0.54</c:v>
                </c:pt>
                <c:pt idx="54">
                  <c:v>0.55000000000000004</c:v>
                </c:pt>
                <c:pt idx="55">
                  <c:v>0.56000000000000005</c:v>
                </c:pt>
                <c:pt idx="56">
                  <c:v>0.56999999999999995</c:v>
                </c:pt>
                <c:pt idx="57">
                  <c:v>0.57999999999999996</c:v>
                </c:pt>
                <c:pt idx="58">
                  <c:v>0.59</c:v>
                </c:pt>
                <c:pt idx="59">
                  <c:v>0.6</c:v>
                </c:pt>
                <c:pt idx="60">
                  <c:v>0.61</c:v>
                </c:pt>
                <c:pt idx="61">
                  <c:v>0.62</c:v>
                </c:pt>
                <c:pt idx="62">
                  <c:v>0.63</c:v>
                </c:pt>
                <c:pt idx="63">
                  <c:v>0.64</c:v>
                </c:pt>
                <c:pt idx="64">
                  <c:v>0.65</c:v>
                </c:pt>
                <c:pt idx="65">
                  <c:v>0.66</c:v>
                </c:pt>
                <c:pt idx="66">
                  <c:v>0.67</c:v>
                </c:pt>
                <c:pt idx="67">
                  <c:v>0.68</c:v>
                </c:pt>
                <c:pt idx="68">
                  <c:v>0.69</c:v>
                </c:pt>
                <c:pt idx="69">
                  <c:v>0.7</c:v>
                </c:pt>
                <c:pt idx="70">
                  <c:v>0.71</c:v>
                </c:pt>
                <c:pt idx="71">
                  <c:v>0.72</c:v>
                </c:pt>
                <c:pt idx="72">
                  <c:v>0.73</c:v>
                </c:pt>
                <c:pt idx="73">
                  <c:v>0.74</c:v>
                </c:pt>
                <c:pt idx="74">
                  <c:v>0.75</c:v>
                </c:pt>
                <c:pt idx="75">
                  <c:v>0.76</c:v>
                </c:pt>
                <c:pt idx="76">
                  <c:v>0.77</c:v>
                </c:pt>
                <c:pt idx="77">
                  <c:v>0.78</c:v>
                </c:pt>
                <c:pt idx="78">
                  <c:v>0.79</c:v>
                </c:pt>
                <c:pt idx="79">
                  <c:v>0.8</c:v>
                </c:pt>
                <c:pt idx="80">
                  <c:v>0.81</c:v>
                </c:pt>
                <c:pt idx="81">
                  <c:v>0.82</c:v>
                </c:pt>
                <c:pt idx="82">
                  <c:v>0.83</c:v>
                </c:pt>
                <c:pt idx="83">
                  <c:v>0.84</c:v>
                </c:pt>
                <c:pt idx="84">
                  <c:v>0.85</c:v>
                </c:pt>
                <c:pt idx="85">
                  <c:v>0.86</c:v>
                </c:pt>
                <c:pt idx="86">
                  <c:v>0.87</c:v>
                </c:pt>
                <c:pt idx="87">
                  <c:v>0.88</c:v>
                </c:pt>
                <c:pt idx="88">
                  <c:v>0.89</c:v>
                </c:pt>
                <c:pt idx="89">
                  <c:v>0.9</c:v>
                </c:pt>
                <c:pt idx="90">
                  <c:v>0.91</c:v>
                </c:pt>
                <c:pt idx="91">
                  <c:v>0.92</c:v>
                </c:pt>
                <c:pt idx="92">
                  <c:v>0.93</c:v>
                </c:pt>
                <c:pt idx="93">
                  <c:v>0.94</c:v>
                </c:pt>
                <c:pt idx="94">
                  <c:v>0.95</c:v>
                </c:pt>
                <c:pt idx="95">
                  <c:v>0.96</c:v>
                </c:pt>
                <c:pt idx="96">
                  <c:v>0.97</c:v>
                </c:pt>
                <c:pt idx="97">
                  <c:v>0.98</c:v>
                </c:pt>
                <c:pt idx="98">
                  <c:v>0.99</c:v>
                </c:pt>
                <c:pt idx="99">
                  <c:v>1</c:v>
                </c:pt>
                <c:pt idx="100">
                  <c:v>1.01</c:v>
                </c:pt>
                <c:pt idx="101">
                  <c:v>1.02</c:v>
                </c:pt>
                <c:pt idx="102">
                  <c:v>1.03</c:v>
                </c:pt>
                <c:pt idx="103">
                  <c:v>1.04</c:v>
                </c:pt>
                <c:pt idx="104">
                  <c:v>1.05</c:v>
                </c:pt>
                <c:pt idx="105">
                  <c:v>1.06</c:v>
                </c:pt>
                <c:pt idx="106">
                  <c:v>1.07</c:v>
                </c:pt>
                <c:pt idx="107">
                  <c:v>1.08</c:v>
                </c:pt>
                <c:pt idx="108">
                  <c:v>1.0900000000000001</c:v>
                </c:pt>
                <c:pt idx="109">
                  <c:v>1.1000000000000001</c:v>
                </c:pt>
                <c:pt idx="110">
                  <c:v>1.1100000000000001</c:v>
                </c:pt>
                <c:pt idx="111">
                  <c:v>1.1200000000000001</c:v>
                </c:pt>
                <c:pt idx="112">
                  <c:v>1.1299999999999999</c:v>
                </c:pt>
                <c:pt idx="113">
                  <c:v>1.1399999999999999</c:v>
                </c:pt>
                <c:pt idx="114">
                  <c:v>1.1499999999999999</c:v>
                </c:pt>
                <c:pt idx="115">
                  <c:v>1.1599999999999999</c:v>
                </c:pt>
                <c:pt idx="116">
                  <c:v>1.17</c:v>
                </c:pt>
                <c:pt idx="117">
                  <c:v>1.18</c:v>
                </c:pt>
                <c:pt idx="118">
                  <c:v>1.19</c:v>
                </c:pt>
                <c:pt idx="119">
                  <c:v>1.2</c:v>
                </c:pt>
                <c:pt idx="120">
                  <c:v>1.21</c:v>
                </c:pt>
                <c:pt idx="121">
                  <c:v>1.22</c:v>
                </c:pt>
                <c:pt idx="122">
                  <c:v>1.23</c:v>
                </c:pt>
                <c:pt idx="123">
                  <c:v>1.24</c:v>
                </c:pt>
                <c:pt idx="124">
                  <c:v>1.25</c:v>
                </c:pt>
                <c:pt idx="125">
                  <c:v>1.26</c:v>
                </c:pt>
                <c:pt idx="126">
                  <c:v>1.27</c:v>
                </c:pt>
                <c:pt idx="127">
                  <c:v>1.28</c:v>
                </c:pt>
                <c:pt idx="128">
                  <c:v>1.29</c:v>
                </c:pt>
                <c:pt idx="129">
                  <c:v>1.3</c:v>
                </c:pt>
                <c:pt idx="130">
                  <c:v>1.31</c:v>
                </c:pt>
                <c:pt idx="131">
                  <c:v>1.32</c:v>
                </c:pt>
                <c:pt idx="132">
                  <c:v>1.33</c:v>
                </c:pt>
                <c:pt idx="133">
                  <c:v>1.34</c:v>
                </c:pt>
                <c:pt idx="134">
                  <c:v>1.35</c:v>
                </c:pt>
                <c:pt idx="135">
                  <c:v>1.36</c:v>
                </c:pt>
                <c:pt idx="136">
                  <c:v>1.37</c:v>
                </c:pt>
                <c:pt idx="137">
                  <c:v>1.38</c:v>
                </c:pt>
                <c:pt idx="138">
                  <c:v>1.39</c:v>
                </c:pt>
                <c:pt idx="139">
                  <c:v>1.4</c:v>
                </c:pt>
                <c:pt idx="140">
                  <c:v>1.41</c:v>
                </c:pt>
                <c:pt idx="141">
                  <c:v>1.42</c:v>
                </c:pt>
                <c:pt idx="142">
                  <c:v>1.43</c:v>
                </c:pt>
                <c:pt idx="143">
                  <c:v>1.44</c:v>
                </c:pt>
                <c:pt idx="144">
                  <c:v>1.45</c:v>
                </c:pt>
                <c:pt idx="145">
                  <c:v>1.46</c:v>
                </c:pt>
                <c:pt idx="146">
                  <c:v>1.47</c:v>
                </c:pt>
                <c:pt idx="147">
                  <c:v>1.48</c:v>
                </c:pt>
                <c:pt idx="148">
                  <c:v>1.49</c:v>
                </c:pt>
                <c:pt idx="149">
                  <c:v>1.5</c:v>
                </c:pt>
                <c:pt idx="150">
                  <c:v>1.51</c:v>
                </c:pt>
                <c:pt idx="151">
                  <c:v>1.52</c:v>
                </c:pt>
                <c:pt idx="152">
                  <c:v>1.53</c:v>
                </c:pt>
                <c:pt idx="153">
                  <c:v>1.54</c:v>
                </c:pt>
                <c:pt idx="154">
                  <c:v>1.55</c:v>
                </c:pt>
                <c:pt idx="155">
                  <c:v>1.56</c:v>
                </c:pt>
                <c:pt idx="156">
                  <c:v>1.57</c:v>
                </c:pt>
                <c:pt idx="157">
                  <c:v>1.58</c:v>
                </c:pt>
                <c:pt idx="158">
                  <c:v>1.59</c:v>
                </c:pt>
                <c:pt idx="159">
                  <c:v>1.6</c:v>
                </c:pt>
                <c:pt idx="160">
                  <c:v>1.61</c:v>
                </c:pt>
                <c:pt idx="161">
                  <c:v>1.62</c:v>
                </c:pt>
                <c:pt idx="162">
                  <c:v>1.63</c:v>
                </c:pt>
                <c:pt idx="163">
                  <c:v>1.64</c:v>
                </c:pt>
                <c:pt idx="164">
                  <c:v>1.65</c:v>
                </c:pt>
                <c:pt idx="165">
                  <c:v>1.66</c:v>
                </c:pt>
                <c:pt idx="166">
                  <c:v>1.67</c:v>
                </c:pt>
                <c:pt idx="167">
                  <c:v>1.68</c:v>
                </c:pt>
                <c:pt idx="168">
                  <c:v>1.69</c:v>
                </c:pt>
                <c:pt idx="169">
                  <c:v>1.7</c:v>
                </c:pt>
                <c:pt idx="170">
                  <c:v>1.71</c:v>
                </c:pt>
                <c:pt idx="171">
                  <c:v>1.72</c:v>
                </c:pt>
                <c:pt idx="172">
                  <c:v>1.73</c:v>
                </c:pt>
                <c:pt idx="173">
                  <c:v>1.74</c:v>
                </c:pt>
                <c:pt idx="174">
                  <c:v>1.75</c:v>
                </c:pt>
                <c:pt idx="175">
                  <c:v>1.76</c:v>
                </c:pt>
                <c:pt idx="176">
                  <c:v>1.77</c:v>
                </c:pt>
                <c:pt idx="177">
                  <c:v>1.78</c:v>
                </c:pt>
                <c:pt idx="178">
                  <c:v>1.79</c:v>
                </c:pt>
                <c:pt idx="179">
                  <c:v>1.8</c:v>
                </c:pt>
                <c:pt idx="180">
                  <c:v>1.81</c:v>
                </c:pt>
                <c:pt idx="181">
                  <c:v>1.82</c:v>
                </c:pt>
                <c:pt idx="182">
                  <c:v>1.83</c:v>
                </c:pt>
                <c:pt idx="183">
                  <c:v>1.84</c:v>
                </c:pt>
                <c:pt idx="184">
                  <c:v>1.85</c:v>
                </c:pt>
                <c:pt idx="185">
                  <c:v>1.86</c:v>
                </c:pt>
                <c:pt idx="186">
                  <c:v>1.87</c:v>
                </c:pt>
                <c:pt idx="187">
                  <c:v>1.88</c:v>
                </c:pt>
                <c:pt idx="188">
                  <c:v>1.89</c:v>
                </c:pt>
                <c:pt idx="189">
                  <c:v>1.9</c:v>
                </c:pt>
                <c:pt idx="190">
                  <c:v>1.91</c:v>
                </c:pt>
                <c:pt idx="191">
                  <c:v>1.92</c:v>
                </c:pt>
                <c:pt idx="192">
                  <c:v>1.93</c:v>
                </c:pt>
                <c:pt idx="193">
                  <c:v>1.94</c:v>
                </c:pt>
                <c:pt idx="194">
                  <c:v>1.95</c:v>
                </c:pt>
                <c:pt idx="195">
                  <c:v>1.96</c:v>
                </c:pt>
                <c:pt idx="196">
                  <c:v>1.97</c:v>
                </c:pt>
                <c:pt idx="197">
                  <c:v>1.98</c:v>
                </c:pt>
                <c:pt idx="198">
                  <c:v>1.99</c:v>
                </c:pt>
                <c:pt idx="199">
                  <c:v>2</c:v>
                </c:pt>
                <c:pt idx="200">
                  <c:v>2.0099999999999998</c:v>
                </c:pt>
                <c:pt idx="201">
                  <c:v>2.02</c:v>
                </c:pt>
                <c:pt idx="202">
                  <c:v>2.0299999999999998</c:v>
                </c:pt>
                <c:pt idx="203">
                  <c:v>2.04</c:v>
                </c:pt>
                <c:pt idx="204">
                  <c:v>2.0499999999999998</c:v>
                </c:pt>
                <c:pt idx="205">
                  <c:v>2.06</c:v>
                </c:pt>
                <c:pt idx="206">
                  <c:v>2.0699999999999998</c:v>
                </c:pt>
                <c:pt idx="207">
                  <c:v>2.08</c:v>
                </c:pt>
                <c:pt idx="208">
                  <c:v>2.09</c:v>
                </c:pt>
                <c:pt idx="209">
                  <c:v>2.1</c:v>
                </c:pt>
                <c:pt idx="210">
                  <c:v>2.11</c:v>
                </c:pt>
                <c:pt idx="211">
                  <c:v>2.12</c:v>
                </c:pt>
                <c:pt idx="212">
                  <c:v>2.13</c:v>
                </c:pt>
                <c:pt idx="213">
                  <c:v>2.14</c:v>
                </c:pt>
                <c:pt idx="214">
                  <c:v>2.15</c:v>
                </c:pt>
                <c:pt idx="215">
                  <c:v>2.16</c:v>
                </c:pt>
                <c:pt idx="216">
                  <c:v>2.17</c:v>
                </c:pt>
                <c:pt idx="217">
                  <c:v>2.1800000000000002</c:v>
                </c:pt>
                <c:pt idx="218">
                  <c:v>2.19</c:v>
                </c:pt>
                <c:pt idx="219">
                  <c:v>2.2000000000000002</c:v>
                </c:pt>
                <c:pt idx="220">
                  <c:v>2.21</c:v>
                </c:pt>
                <c:pt idx="221">
                  <c:v>2.2200000000000002</c:v>
                </c:pt>
                <c:pt idx="222">
                  <c:v>2.23</c:v>
                </c:pt>
                <c:pt idx="223">
                  <c:v>2.2400000000000002</c:v>
                </c:pt>
                <c:pt idx="224">
                  <c:v>2.25</c:v>
                </c:pt>
                <c:pt idx="225">
                  <c:v>2.2599999999999998</c:v>
                </c:pt>
                <c:pt idx="226">
                  <c:v>2.27</c:v>
                </c:pt>
                <c:pt idx="227">
                  <c:v>2.2799999999999998</c:v>
                </c:pt>
                <c:pt idx="228">
                  <c:v>2.29</c:v>
                </c:pt>
                <c:pt idx="229">
                  <c:v>2.2999999999999998</c:v>
                </c:pt>
                <c:pt idx="230">
                  <c:v>2.31</c:v>
                </c:pt>
                <c:pt idx="231">
                  <c:v>2.3199999999999998</c:v>
                </c:pt>
                <c:pt idx="232">
                  <c:v>2.33</c:v>
                </c:pt>
                <c:pt idx="233">
                  <c:v>2.34</c:v>
                </c:pt>
                <c:pt idx="234">
                  <c:v>2.35</c:v>
                </c:pt>
                <c:pt idx="235">
                  <c:v>2.36</c:v>
                </c:pt>
                <c:pt idx="236">
                  <c:v>2.37</c:v>
                </c:pt>
                <c:pt idx="237">
                  <c:v>2.38</c:v>
                </c:pt>
                <c:pt idx="238">
                  <c:v>2.39</c:v>
                </c:pt>
                <c:pt idx="239">
                  <c:v>2.4</c:v>
                </c:pt>
                <c:pt idx="240">
                  <c:v>2.41</c:v>
                </c:pt>
                <c:pt idx="241">
                  <c:v>2.42</c:v>
                </c:pt>
                <c:pt idx="242">
                  <c:v>2.4300000000000002</c:v>
                </c:pt>
                <c:pt idx="243">
                  <c:v>2.44</c:v>
                </c:pt>
                <c:pt idx="244">
                  <c:v>2.4500000000000002</c:v>
                </c:pt>
                <c:pt idx="245">
                  <c:v>2.46</c:v>
                </c:pt>
                <c:pt idx="246">
                  <c:v>2.4700000000000002</c:v>
                </c:pt>
                <c:pt idx="247">
                  <c:v>2.48</c:v>
                </c:pt>
                <c:pt idx="248">
                  <c:v>2.4900000000000002</c:v>
                </c:pt>
                <c:pt idx="249">
                  <c:v>2.5</c:v>
                </c:pt>
                <c:pt idx="250">
                  <c:v>2.5099999999999998</c:v>
                </c:pt>
                <c:pt idx="251">
                  <c:v>2.52</c:v>
                </c:pt>
                <c:pt idx="252">
                  <c:v>2.5299999999999998</c:v>
                </c:pt>
                <c:pt idx="253">
                  <c:v>2.54</c:v>
                </c:pt>
                <c:pt idx="254">
                  <c:v>2.5499999999999998</c:v>
                </c:pt>
                <c:pt idx="255">
                  <c:v>2.56</c:v>
                </c:pt>
                <c:pt idx="256">
                  <c:v>2.57</c:v>
                </c:pt>
                <c:pt idx="257">
                  <c:v>2.58</c:v>
                </c:pt>
                <c:pt idx="258">
                  <c:v>2.59</c:v>
                </c:pt>
                <c:pt idx="259">
                  <c:v>2.6</c:v>
                </c:pt>
                <c:pt idx="260">
                  <c:v>2.61</c:v>
                </c:pt>
                <c:pt idx="261">
                  <c:v>2.62</c:v>
                </c:pt>
                <c:pt idx="262">
                  <c:v>2.63</c:v>
                </c:pt>
                <c:pt idx="263">
                  <c:v>2.64</c:v>
                </c:pt>
                <c:pt idx="264">
                  <c:v>2.65</c:v>
                </c:pt>
                <c:pt idx="265">
                  <c:v>2.66</c:v>
                </c:pt>
                <c:pt idx="266">
                  <c:v>2.67</c:v>
                </c:pt>
                <c:pt idx="267">
                  <c:v>2.68</c:v>
                </c:pt>
                <c:pt idx="268">
                  <c:v>2.69</c:v>
                </c:pt>
                <c:pt idx="269">
                  <c:v>2.7</c:v>
                </c:pt>
                <c:pt idx="270">
                  <c:v>2.71</c:v>
                </c:pt>
                <c:pt idx="271">
                  <c:v>2.72</c:v>
                </c:pt>
                <c:pt idx="272">
                  <c:v>2.73</c:v>
                </c:pt>
                <c:pt idx="273">
                  <c:v>2.74</c:v>
                </c:pt>
                <c:pt idx="274">
                  <c:v>2.75</c:v>
                </c:pt>
                <c:pt idx="275">
                  <c:v>2.76</c:v>
                </c:pt>
                <c:pt idx="276">
                  <c:v>2.77</c:v>
                </c:pt>
                <c:pt idx="277">
                  <c:v>2.78</c:v>
                </c:pt>
                <c:pt idx="278">
                  <c:v>2.79</c:v>
                </c:pt>
                <c:pt idx="279">
                  <c:v>2.8</c:v>
                </c:pt>
                <c:pt idx="280">
                  <c:v>2.81</c:v>
                </c:pt>
                <c:pt idx="281">
                  <c:v>2.82</c:v>
                </c:pt>
                <c:pt idx="282">
                  <c:v>2.83</c:v>
                </c:pt>
                <c:pt idx="283">
                  <c:v>2.84</c:v>
                </c:pt>
                <c:pt idx="284">
                  <c:v>2.85</c:v>
                </c:pt>
                <c:pt idx="285">
                  <c:v>2.86</c:v>
                </c:pt>
                <c:pt idx="286">
                  <c:v>2.87</c:v>
                </c:pt>
                <c:pt idx="287">
                  <c:v>2.88</c:v>
                </c:pt>
                <c:pt idx="288">
                  <c:v>2.89</c:v>
                </c:pt>
                <c:pt idx="289">
                  <c:v>2.9</c:v>
                </c:pt>
                <c:pt idx="290">
                  <c:v>2.91</c:v>
                </c:pt>
                <c:pt idx="291">
                  <c:v>2.92</c:v>
                </c:pt>
                <c:pt idx="292">
                  <c:v>2.93</c:v>
                </c:pt>
                <c:pt idx="293">
                  <c:v>2.94</c:v>
                </c:pt>
                <c:pt idx="294">
                  <c:v>2.95</c:v>
                </c:pt>
                <c:pt idx="295">
                  <c:v>2.96</c:v>
                </c:pt>
                <c:pt idx="296">
                  <c:v>2.97</c:v>
                </c:pt>
                <c:pt idx="297">
                  <c:v>2.98</c:v>
                </c:pt>
                <c:pt idx="298">
                  <c:v>2.99</c:v>
                </c:pt>
                <c:pt idx="299">
                  <c:v>3</c:v>
                </c:pt>
                <c:pt idx="300">
                  <c:v>3.01</c:v>
                </c:pt>
                <c:pt idx="301">
                  <c:v>3.02</c:v>
                </c:pt>
                <c:pt idx="302">
                  <c:v>3.03</c:v>
                </c:pt>
                <c:pt idx="303">
                  <c:v>3.04</c:v>
                </c:pt>
                <c:pt idx="304">
                  <c:v>3.05</c:v>
                </c:pt>
                <c:pt idx="305">
                  <c:v>3.06</c:v>
                </c:pt>
                <c:pt idx="306">
                  <c:v>3.07</c:v>
                </c:pt>
                <c:pt idx="307">
                  <c:v>3.08</c:v>
                </c:pt>
                <c:pt idx="308">
                  <c:v>3.09</c:v>
                </c:pt>
                <c:pt idx="309">
                  <c:v>3.1</c:v>
                </c:pt>
                <c:pt idx="310">
                  <c:v>3.11</c:v>
                </c:pt>
                <c:pt idx="311">
                  <c:v>3.12</c:v>
                </c:pt>
                <c:pt idx="312">
                  <c:v>3.13</c:v>
                </c:pt>
                <c:pt idx="313">
                  <c:v>3.14</c:v>
                </c:pt>
                <c:pt idx="314">
                  <c:v>3.15</c:v>
                </c:pt>
                <c:pt idx="315">
                  <c:v>3.16</c:v>
                </c:pt>
                <c:pt idx="316">
                  <c:v>3.17</c:v>
                </c:pt>
                <c:pt idx="317">
                  <c:v>3.18</c:v>
                </c:pt>
                <c:pt idx="318">
                  <c:v>3.19</c:v>
                </c:pt>
                <c:pt idx="319">
                  <c:v>3.2</c:v>
                </c:pt>
                <c:pt idx="320">
                  <c:v>3.21</c:v>
                </c:pt>
                <c:pt idx="321">
                  <c:v>3.22</c:v>
                </c:pt>
                <c:pt idx="322">
                  <c:v>3.23</c:v>
                </c:pt>
                <c:pt idx="323">
                  <c:v>3.24</c:v>
                </c:pt>
                <c:pt idx="324">
                  <c:v>3.25</c:v>
                </c:pt>
                <c:pt idx="325">
                  <c:v>3.26</c:v>
                </c:pt>
                <c:pt idx="326">
                  <c:v>3.27</c:v>
                </c:pt>
                <c:pt idx="327">
                  <c:v>3.28</c:v>
                </c:pt>
                <c:pt idx="328">
                  <c:v>3.29</c:v>
                </c:pt>
                <c:pt idx="329">
                  <c:v>3.3</c:v>
                </c:pt>
                <c:pt idx="330">
                  <c:v>3.31</c:v>
                </c:pt>
                <c:pt idx="331">
                  <c:v>3.32</c:v>
                </c:pt>
                <c:pt idx="332">
                  <c:v>3.33</c:v>
                </c:pt>
                <c:pt idx="333">
                  <c:v>3.34</c:v>
                </c:pt>
                <c:pt idx="334">
                  <c:v>3.35</c:v>
                </c:pt>
                <c:pt idx="335">
                  <c:v>3.36</c:v>
                </c:pt>
                <c:pt idx="336">
                  <c:v>3.37</c:v>
                </c:pt>
                <c:pt idx="337">
                  <c:v>3.38</c:v>
                </c:pt>
                <c:pt idx="338">
                  <c:v>3.39</c:v>
                </c:pt>
                <c:pt idx="339">
                  <c:v>3.4</c:v>
                </c:pt>
                <c:pt idx="340">
                  <c:v>3.41</c:v>
                </c:pt>
                <c:pt idx="341">
                  <c:v>3.42</c:v>
                </c:pt>
                <c:pt idx="342">
                  <c:v>3.43</c:v>
                </c:pt>
                <c:pt idx="343">
                  <c:v>3.44</c:v>
                </c:pt>
                <c:pt idx="344">
                  <c:v>3.45</c:v>
                </c:pt>
                <c:pt idx="345">
                  <c:v>3.46</c:v>
                </c:pt>
                <c:pt idx="346">
                  <c:v>3.47</c:v>
                </c:pt>
                <c:pt idx="347">
                  <c:v>3.48</c:v>
                </c:pt>
                <c:pt idx="348">
                  <c:v>3.49</c:v>
                </c:pt>
                <c:pt idx="349">
                  <c:v>3.5</c:v>
                </c:pt>
                <c:pt idx="350">
                  <c:v>3.51</c:v>
                </c:pt>
                <c:pt idx="351">
                  <c:v>3.52</c:v>
                </c:pt>
                <c:pt idx="352">
                  <c:v>3.53</c:v>
                </c:pt>
                <c:pt idx="353">
                  <c:v>3.54</c:v>
                </c:pt>
                <c:pt idx="354">
                  <c:v>3.55</c:v>
                </c:pt>
                <c:pt idx="355">
                  <c:v>3.56</c:v>
                </c:pt>
                <c:pt idx="356">
                  <c:v>3.57</c:v>
                </c:pt>
                <c:pt idx="357">
                  <c:v>3.58</c:v>
                </c:pt>
                <c:pt idx="358">
                  <c:v>3.59</c:v>
                </c:pt>
                <c:pt idx="359">
                  <c:v>3.6</c:v>
                </c:pt>
                <c:pt idx="360">
                  <c:v>3.61</c:v>
                </c:pt>
                <c:pt idx="361">
                  <c:v>3.62</c:v>
                </c:pt>
                <c:pt idx="362">
                  <c:v>3.63</c:v>
                </c:pt>
                <c:pt idx="363">
                  <c:v>3.64</c:v>
                </c:pt>
                <c:pt idx="364">
                  <c:v>3.65</c:v>
                </c:pt>
                <c:pt idx="365">
                  <c:v>3.66</c:v>
                </c:pt>
                <c:pt idx="366">
                  <c:v>3.67</c:v>
                </c:pt>
                <c:pt idx="367">
                  <c:v>3.68</c:v>
                </c:pt>
                <c:pt idx="368">
                  <c:v>3.69</c:v>
                </c:pt>
                <c:pt idx="369">
                  <c:v>3.7</c:v>
                </c:pt>
                <c:pt idx="370">
                  <c:v>3.71</c:v>
                </c:pt>
                <c:pt idx="371">
                  <c:v>3.72</c:v>
                </c:pt>
                <c:pt idx="372">
                  <c:v>3.73</c:v>
                </c:pt>
                <c:pt idx="373">
                  <c:v>3.74</c:v>
                </c:pt>
                <c:pt idx="374">
                  <c:v>3.75</c:v>
                </c:pt>
                <c:pt idx="375">
                  <c:v>3.76</c:v>
                </c:pt>
                <c:pt idx="376">
                  <c:v>3.77</c:v>
                </c:pt>
                <c:pt idx="377">
                  <c:v>3.78</c:v>
                </c:pt>
                <c:pt idx="378">
                  <c:v>3.79</c:v>
                </c:pt>
                <c:pt idx="379">
                  <c:v>3.8</c:v>
                </c:pt>
                <c:pt idx="380">
                  <c:v>3.81</c:v>
                </c:pt>
                <c:pt idx="381">
                  <c:v>3.82</c:v>
                </c:pt>
                <c:pt idx="382">
                  <c:v>3.83</c:v>
                </c:pt>
                <c:pt idx="383">
                  <c:v>3.84</c:v>
                </c:pt>
                <c:pt idx="384">
                  <c:v>3.85</c:v>
                </c:pt>
                <c:pt idx="385">
                  <c:v>3.86</c:v>
                </c:pt>
                <c:pt idx="386">
                  <c:v>3.87</c:v>
                </c:pt>
                <c:pt idx="387">
                  <c:v>3.88</c:v>
                </c:pt>
                <c:pt idx="388">
                  <c:v>3.89</c:v>
                </c:pt>
                <c:pt idx="389">
                  <c:v>3.9</c:v>
                </c:pt>
                <c:pt idx="390">
                  <c:v>3.91</c:v>
                </c:pt>
                <c:pt idx="391">
                  <c:v>3.92</c:v>
                </c:pt>
                <c:pt idx="392">
                  <c:v>3.93</c:v>
                </c:pt>
                <c:pt idx="393">
                  <c:v>3.94</c:v>
                </c:pt>
                <c:pt idx="394">
                  <c:v>3.95</c:v>
                </c:pt>
                <c:pt idx="395">
                  <c:v>3.96</c:v>
                </c:pt>
                <c:pt idx="396">
                  <c:v>3.97</c:v>
                </c:pt>
                <c:pt idx="397">
                  <c:v>3.98</c:v>
                </c:pt>
                <c:pt idx="398">
                  <c:v>3.99</c:v>
                </c:pt>
                <c:pt idx="399">
                  <c:v>4</c:v>
                </c:pt>
                <c:pt idx="400">
                  <c:v>4.01</c:v>
                </c:pt>
                <c:pt idx="401">
                  <c:v>4.0199999999999996</c:v>
                </c:pt>
                <c:pt idx="402">
                  <c:v>4.03</c:v>
                </c:pt>
                <c:pt idx="403">
                  <c:v>4.04</c:v>
                </c:pt>
                <c:pt idx="404">
                  <c:v>4.05</c:v>
                </c:pt>
                <c:pt idx="405">
                  <c:v>4.0599999999999996</c:v>
                </c:pt>
                <c:pt idx="406">
                  <c:v>4.07</c:v>
                </c:pt>
                <c:pt idx="407">
                  <c:v>4.08</c:v>
                </c:pt>
                <c:pt idx="408">
                  <c:v>4.09</c:v>
                </c:pt>
                <c:pt idx="409">
                  <c:v>4.0999999999999996</c:v>
                </c:pt>
                <c:pt idx="410">
                  <c:v>4.1100000000000003</c:v>
                </c:pt>
                <c:pt idx="411">
                  <c:v>4.12</c:v>
                </c:pt>
                <c:pt idx="412">
                  <c:v>4.13</c:v>
                </c:pt>
                <c:pt idx="413">
                  <c:v>4.1399999999999997</c:v>
                </c:pt>
                <c:pt idx="414">
                  <c:v>4.1500000000000004</c:v>
                </c:pt>
                <c:pt idx="415">
                  <c:v>4.16</c:v>
                </c:pt>
                <c:pt idx="416">
                  <c:v>4.17</c:v>
                </c:pt>
                <c:pt idx="417">
                  <c:v>4.18</c:v>
                </c:pt>
                <c:pt idx="418">
                  <c:v>4.1900000000000004</c:v>
                </c:pt>
                <c:pt idx="419">
                  <c:v>4.2</c:v>
                </c:pt>
                <c:pt idx="420">
                  <c:v>4.21</c:v>
                </c:pt>
                <c:pt idx="421">
                  <c:v>4.22</c:v>
                </c:pt>
                <c:pt idx="422">
                  <c:v>4.2300000000000004</c:v>
                </c:pt>
                <c:pt idx="423">
                  <c:v>4.24</c:v>
                </c:pt>
                <c:pt idx="424">
                  <c:v>4.25</c:v>
                </c:pt>
                <c:pt idx="425">
                  <c:v>4.26</c:v>
                </c:pt>
                <c:pt idx="426">
                  <c:v>4.2699999999999996</c:v>
                </c:pt>
                <c:pt idx="427">
                  <c:v>4.28</c:v>
                </c:pt>
                <c:pt idx="428">
                  <c:v>4.29</c:v>
                </c:pt>
                <c:pt idx="429">
                  <c:v>4.3</c:v>
                </c:pt>
                <c:pt idx="430">
                  <c:v>4.3099999999999996</c:v>
                </c:pt>
                <c:pt idx="431">
                  <c:v>4.32</c:v>
                </c:pt>
                <c:pt idx="432">
                  <c:v>4.33</c:v>
                </c:pt>
                <c:pt idx="433">
                  <c:v>4.34</c:v>
                </c:pt>
                <c:pt idx="434">
                  <c:v>4.3499999999999996</c:v>
                </c:pt>
                <c:pt idx="435">
                  <c:v>4.3600000000000003</c:v>
                </c:pt>
                <c:pt idx="436">
                  <c:v>4.37</c:v>
                </c:pt>
                <c:pt idx="437">
                  <c:v>4.38</c:v>
                </c:pt>
                <c:pt idx="438">
                  <c:v>4.3899999999999997</c:v>
                </c:pt>
                <c:pt idx="439">
                  <c:v>4.4000000000000004</c:v>
                </c:pt>
                <c:pt idx="440">
                  <c:v>4.41</c:v>
                </c:pt>
                <c:pt idx="441">
                  <c:v>4.42</c:v>
                </c:pt>
                <c:pt idx="442">
                  <c:v>4.43</c:v>
                </c:pt>
                <c:pt idx="443">
                  <c:v>4.4400000000000004</c:v>
                </c:pt>
                <c:pt idx="444">
                  <c:v>4.45</c:v>
                </c:pt>
                <c:pt idx="445">
                  <c:v>4.46</c:v>
                </c:pt>
                <c:pt idx="446">
                  <c:v>4.47</c:v>
                </c:pt>
                <c:pt idx="447">
                  <c:v>4.4800000000000004</c:v>
                </c:pt>
                <c:pt idx="448">
                  <c:v>4.49</c:v>
                </c:pt>
                <c:pt idx="449">
                  <c:v>4.5</c:v>
                </c:pt>
                <c:pt idx="450">
                  <c:v>4.51</c:v>
                </c:pt>
                <c:pt idx="451">
                  <c:v>4.5199999999999996</c:v>
                </c:pt>
                <c:pt idx="452">
                  <c:v>4.53</c:v>
                </c:pt>
                <c:pt idx="453">
                  <c:v>4.54</c:v>
                </c:pt>
                <c:pt idx="454">
                  <c:v>4.55</c:v>
                </c:pt>
                <c:pt idx="455">
                  <c:v>4.5599999999999996</c:v>
                </c:pt>
                <c:pt idx="456">
                  <c:v>4.57</c:v>
                </c:pt>
                <c:pt idx="457">
                  <c:v>4.58</c:v>
                </c:pt>
                <c:pt idx="458">
                  <c:v>4.59</c:v>
                </c:pt>
                <c:pt idx="459">
                  <c:v>4.5999999999999996</c:v>
                </c:pt>
                <c:pt idx="460">
                  <c:v>4.6099999999999994</c:v>
                </c:pt>
                <c:pt idx="461">
                  <c:v>4.6199999999999992</c:v>
                </c:pt>
                <c:pt idx="462">
                  <c:v>4.629999999999999</c:v>
                </c:pt>
                <c:pt idx="463">
                  <c:v>4.6399999999999988</c:v>
                </c:pt>
                <c:pt idx="464">
                  <c:v>4.6499999999999986</c:v>
                </c:pt>
                <c:pt idx="465">
                  <c:v>4.6599999999999984</c:v>
                </c:pt>
                <c:pt idx="466">
                  <c:v>4.6699999999999982</c:v>
                </c:pt>
                <c:pt idx="467">
                  <c:v>4.6799999999999979</c:v>
                </c:pt>
                <c:pt idx="468">
                  <c:v>4.6899999999999977</c:v>
                </c:pt>
                <c:pt idx="469">
                  <c:v>4.6999999999999975</c:v>
                </c:pt>
                <c:pt idx="470">
                  <c:v>4.7099999999999973</c:v>
                </c:pt>
                <c:pt idx="471">
                  <c:v>4.7199999999999971</c:v>
                </c:pt>
                <c:pt idx="472">
                  <c:v>4.7299999999999969</c:v>
                </c:pt>
                <c:pt idx="473">
                  <c:v>4.7399999999999967</c:v>
                </c:pt>
                <c:pt idx="474">
                  <c:v>4.7499999999999964</c:v>
                </c:pt>
                <c:pt idx="475">
                  <c:v>4.7599999999999962</c:v>
                </c:pt>
                <c:pt idx="476">
                  <c:v>4.769999999999996</c:v>
                </c:pt>
                <c:pt idx="477">
                  <c:v>4.7799999999999958</c:v>
                </c:pt>
                <c:pt idx="478">
                  <c:v>4.7899999999999956</c:v>
                </c:pt>
                <c:pt idx="479">
                  <c:v>4.7999999999999954</c:v>
                </c:pt>
                <c:pt idx="480">
                  <c:v>4.8099999999999952</c:v>
                </c:pt>
                <c:pt idx="481">
                  <c:v>4.819999999999995</c:v>
                </c:pt>
                <c:pt idx="482">
                  <c:v>4.8299999999999947</c:v>
                </c:pt>
                <c:pt idx="483">
                  <c:v>4.8399999999999945</c:v>
                </c:pt>
                <c:pt idx="484">
                  <c:v>4.8499999999999943</c:v>
                </c:pt>
                <c:pt idx="485">
                  <c:v>4.8599999999999941</c:v>
                </c:pt>
                <c:pt idx="486">
                  <c:v>4.8699999999999939</c:v>
                </c:pt>
                <c:pt idx="487">
                  <c:v>4.8799999999999937</c:v>
                </c:pt>
                <c:pt idx="488">
                  <c:v>4.8899999999999935</c:v>
                </c:pt>
                <c:pt idx="489">
                  <c:v>4.8999999999999932</c:v>
                </c:pt>
                <c:pt idx="490">
                  <c:v>4.909999999999993</c:v>
                </c:pt>
                <c:pt idx="491">
                  <c:v>4.9199999999999928</c:v>
                </c:pt>
                <c:pt idx="492">
                  <c:v>4.9299999999999926</c:v>
                </c:pt>
                <c:pt idx="493">
                  <c:v>4.9399999999999924</c:v>
                </c:pt>
                <c:pt idx="494">
                  <c:v>4.9499999999999922</c:v>
                </c:pt>
                <c:pt idx="495">
                  <c:v>4.959999999999992</c:v>
                </c:pt>
                <c:pt idx="496">
                  <c:v>4.9699999999999918</c:v>
                </c:pt>
                <c:pt idx="497">
                  <c:v>4.9799999999999915</c:v>
                </c:pt>
                <c:pt idx="498">
                  <c:v>4.9899999999999913</c:v>
                </c:pt>
                <c:pt idx="499">
                  <c:v>4.9999999999999911</c:v>
                </c:pt>
              </c:numCache>
            </c:numRef>
          </c:xVal>
          <c:yVal>
            <c:numRef>
              <c:f>'[2800-NEW.xls]2800-4'!$DN$2:$DN$502</c:f>
              <c:numCache>
                <c:formatCode>General</c:formatCode>
                <c:ptCount val="501"/>
                <c:pt idx="0">
                  <c:v>0.245</c:v>
                </c:pt>
                <c:pt idx="1">
                  <c:v>0.28175</c:v>
                </c:pt>
                <c:pt idx="2">
                  <c:v>0.31850000000000001</c:v>
                </c:pt>
                <c:pt idx="3">
                  <c:v>0.35525000000000001</c:v>
                </c:pt>
                <c:pt idx="4">
                  <c:v>0.39200000000000002</c:v>
                </c:pt>
                <c:pt idx="5">
                  <c:v>0.42874999999999996</c:v>
                </c:pt>
                <c:pt idx="6">
                  <c:v>0.46549999999999997</c:v>
                </c:pt>
                <c:pt idx="7">
                  <c:v>0.50224999999999997</c:v>
                </c:pt>
                <c:pt idx="8">
                  <c:v>0.53900000000000003</c:v>
                </c:pt>
                <c:pt idx="9">
                  <c:v>0.57574999999999987</c:v>
                </c:pt>
                <c:pt idx="10">
                  <c:v>0.61250000000000004</c:v>
                </c:pt>
                <c:pt idx="11">
                  <c:v>0.61250000000000004</c:v>
                </c:pt>
                <c:pt idx="12">
                  <c:v>0.61250000000000004</c:v>
                </c:pt>
                <c:pt idx="13">
                  <c:v>0.61250000000000004</c:v>
                </c:pt>
                <c:pt idx="14">
                  <c:v>0.61250000000000004</c:v>
                </c:pt>
                <c:pt idx="15">
                  <c:v>0.61250000000000004</c:v>
                </c:pt>
                <c:pt idx="16">
                  <c:v>0.61250000000000004</c:v>
                </c:pt>
                <c:pt idx="17">
                  <c:v>0.61250000000000004</c:v>
                </c:pt>
                <c:pt idx="18">
                  <c:v>0.61250000000000004</c:v>
                </c:pt>
                <c:pt idx="19">
                  <c:v>0.61250000000000004</c:v>
                </c:pt>
                <c:pt idx="20">
                  <c:v>0.61250000000000004</c:v>
                </c:pt>
                <c:pt idx="21">
                  <c:v>0.61250000000000004</c:v>
                </c:pt>
                <c:pt idx="22">
                  <c:v>0.61250000000000004</c:v>
                </c:pt>
                <c:pt idx="23">
                  <c:v>0.61250000000000004</c:v>
                </c:pt>
                <c:pt idx="24">
                  <c:v>0.61250000000000004</c:v>
                </c:pt>
                <c:pt idx="25">
                  <c:v>0.61250000000000004</c:v>
                </c:pt>
                <c:pt idx="26">
                  <c:v>0.61250000000000004</c:v>
                </c:pt>
                <c:pt idx="27">
                  <c:v>0.61250000000000004</c:v>
                </c:pt>
                <c:pt idx="28">
                  <c:v>0.61250000000000004</c:v>
                </c:pt>
                <c:pt idx="29">
                  <c:v>0.61250000000000004</c:v>
                </c:pt>
                <c:pt idx="30">
                  <c:v>0.61250000000000004</c:v>
                </c:pt>
                <c:pt idx="31">
                  <c:v>0.61250000000000004</c:v>
                </c:pt>
                <c:pt idx="32">
                  <c:v>0.61250000000000004</c:v>
                </c:pt>
                <c:pt idx="33">
                  <c:v>0.61250000000000004</c:v>
                </c:pt>
                <c:pt idx="34">
                  <c:v>0.61250000000000004</c:v>
                </c:pt>
                <c:pt idx="35">
                  <c:v>0.61250000000000004</c:v>
                </c:pt>
                <c:pt idx="36">
                  <c:v>0.61250000000000004</c:v>
                </c:pt>
                <c:pt idx="37">
                  <c:v>0.61250000000000004</c:v>
                </c:pt>
                <c:pt idx="38">
                  <c:v>0.61250000000000004</c:v>
                </c:pt>
                <c:pt idx="39">
                  <c:v>0.61250000000000004</c:v>
                </c:pt>
                <c:pt idx="40">
                  <c:v>0.61250000000000004</c:v>
                </c:pt>
                <c:pt idx="41">
                  <c:v>0.61250000000000004</c:v>
                </c:pt>
                <c:pt idx="42">
                  <c:v>0.61250000000000004</c:v>
                </c:pt>
                <c:pt idx="43">
                  <c:v>0.61250000000000004</c:v>
                </c:pt>
                <c:pt idx="44">
                  <c:v>0.61250000000000004</c:v>
                </c:pt>
                <c:pt idx="45">
                  <c:v>0.61250000000000004</c:v>
                </c:pt>
                <c:pt idx="46">
                  <c:v>0.61250000000000004</c:v>
                </c:pt>
                <c:pt idx="47">
                  <c:v>0.61250000000000004</c:v>
                </c:pt>
                <c:pt idx="48">
                  <c:v>0.61250000000000004</c:v>
                </c:pt>
                <c:pt idx="49">
                  <c:v>0.61250000000000004</c:v>
                </c:pt>
                <c:pt idx="50">
                  <c:v>0.61250000000000004</c:v>
                </c:pt>
                <c:pt idx="51">
                  <c:v>0.60169117647058812</c:v>
                </c:pt>
                <c:pt idx="52">
                  <c:v>0.5912980769230769</c:v>
                </c:pt>
                <c:pt idx="53">
                  <c:v>0.58129716981132062</c:v>
                </c:pt>
                <c:pt idx="54">
                  <c:v>0.57166666666666655</c:v>
                </c:pt>
                <c:pt idx="55">
                  <c:v>0.56238636363636363</c:v>
                </c:pt>
                <c:pt idx="56">
                  <c:v>0.55343749999999992</c:v>
                </c:pt>
                <c:pt idx="57">
                  <c:v>0.54480263157894737</c:v>
                </c:pt>
                <c:pt idx="58">
                  <c:v>0.53646551724137936</c:v>
                </c:pt>
                <c:pt idx="59">
                  <c:v>0.5284110169491526</c:v>
                </c:pt>
                <c:pt idx="60">
                  <c:v>0.520625</c:v>
                </c:pt>
                <c:pt idx="61">
                  <c:v>0.51309426229508204</c:v>
                </c:pt>
                <c:pt idx="62">
                  <c:v>0.50580645161290316</c:v>
                </c:pt>
                <c:pt idx="63">
                  <c:v>0.49874999999999997</c:v>
                </c:pt>
                <c:pt idx="64">
                  <c:v>0.49191406249999997</c:v>
                </c:pt>
                <c:pt idx="65">
                  <c:v>0.4852884615384615</c:v>
                </c:pt>
                <c:pt idx="66">
                  <c:v>0.47886363636363638</c:v>
                </c:pt>
                <c:pt idx="67">
                  <c:v>0.47263059701492532</c:v>
                </c:pt>
                <c:pt idx="68">
                  <c:v>0.46658088235294115</c:v>
                </c:pt>
                <c:pt idx="69">
                  <c:v>0.46070652173913051</c:v>
                </c:pt>
                <c:pt idx="70">
                  <c:v>0.45500000000000002</c:v>
                </c:pt>
                <c:pt idx="71">
                  <c:v>0.44945422535211271</c:v>
                </c:pt>
                <c:pt idx="72">
                  <c:v>0.44406250000000003</c:v>
                </c:pt>
                <c:pt idx="73">
                  <c:v>0.43881849315068489</c:v>
                </c:pt>
                <c:pt idx="74">
                  <c:v>0.4337162162162162</c:v>
                </c:pt>
                <c:pt idx="75">
                  <c:v>0.42874999999999996</c:v>
                </c:pt>
                <c:pt idx="76">
                  <c:v>0.42391447368421054</c:v>
                </c:pt>
                <c:pt idx="77">
                  <c:v>0.4192045454545455</c:v>
                </c:pt>
                <c:pt idx="78">
                  <c:v>0.41461538461538461</c:v>
                </c:pt>
                <c:pt idx="79">
                  <c:v>0.41014240506329108</c:v>
                </c:pt>
                <c:pt idx="80">
                  <c:v>0.40578124999999998</c:v>
                </c:pt>
                <c:pt idx="81">
                  <c:v>0.40152777777777776</c:v>
                </c:pt>
                <c:pt idx="82">
                  <c:v>0.39737804878048782</c:v>
                </c:pt>
                <c:pt idx="83">
                  <c:v>0.3933283132530121</c:v>
                </c:pt>
                <c:pt idx="84">
                  <c:v>0.38937500000000003</c:v>
                </c:pt>
                <c:pt idx="85">
                  <c:v>0.38551470588235298</c:v>
                </c:pt>
                <c:pt idx="86">
                  <c:v>0.38174418604651172</c:v>
                </c:pt>
                <c:pt idx="87">
                  <c:v>0.37806034482758621</c:v>
                </c:pt>
                <c:pt idx="88">
                  <c:v>0.37446022727272738</c:v>
                </c:pt>
                <c:pt idx="89">
                  <c:v>0.37094101123595513</c:v>
                </c:pt>
                <c:pt idx="90">
                  <c:v>0.36749999999999999</c:v>
                </c:pt>
                <c:pt idx="91">
                  <c:v>0.36413461538461533</c:v>
                </c:pt>
                <c:pt idx="92">
                  <c:v>0.36084239130434786</c:v>
                </c:pt>
                <c:pt idx="93">
                  <c:v>0.35762096774193547</c:v>
                </c:pt>
                <c:pt idx="94">
                  <c:v>0.354468085106383</c:v>
                </c:pt>
                <c:pt idx="95">
                  <c:v>0.35138157894736838</c:v>
                </c:pt>
                <c:pt idx="96">
                  <c:v>0.34835937500000003</c:v>
                </c:pt>
                <c:pt idx="97">
                  <c:v>0.34539948453608249</c:v>
                </c:pt>
                <c:pt idx="98">
                  <c:v>0.34250000000000003</c:v>
                </c:pt>
                <c:pt idx="99">
                  <c:v>0.33965909090909097</c:v>
                </c:pt>
                <c:pt idx="100">
                  <c:v>0.33687499999999998</c:v>
                </c:pt>
                <c:pt idx="101">
                  <c:v>0.33414603960396039</c:v>
                </c:pt>
                <c:pt idx="102">
                  <c:v>0.33147058823529407</c:v>
                </c:pt>
                <c:pt idx="103">
                  <c:v>0.32884708737864077</c:v>
                </c:pt>
                <c:pt idx="104">
                  <c:v>0.32627403846153852</c:v>
                </c:pt>
                <c:pt idx="105">
                  <c:v>0.32375000000000004</c:v>
                </c:pt>
                <c:pt idx="106">
                  <c:v>0.32127358490566038</c:v>
                </c:pt>
                <c:pt idx="107">
                  <c:v>0.31884345794392527</c:v>
                </c:pt>
                <c:pt idx="108">
                  <c:v>0.31645833333333329</c:v>
                </c:pt>
                <c:pt idx="109">
                  <c:v>0.31411697247706427</c:v>
                </c:pt>
                <c:pt idx="110">
                  <c:v>0.31181818181818183</c:v>
                </c:pt>
                <c:pt idx="111">
                  <c:v>0.30956081081081077</c:v>
                </c:pt>
                <c:pt idx="112">
                  <c:v>0.30734374999999997</c:v>
                </c:pt>
                <c:pt idx="113">
                  <c:v>0.30516592920353985</c:v>
                </c:pt>
                <c:pt idx="114">
                  <c:v>0.3030263157894737</c:v>
                </c:pt>
                <c:pt idx="115">
                  <c:v>0.30092391304347826</c:v>
                </c:pt>
                <c:pt idx="116">
                  <c:v>0.29885775862068964</c:v>
                </c:pt>
                <c:pt idx="117">
                  <c:v>0.2968269230769231</c:v>
                </c:pt>
                <c:pt idx="118">
                  <c:v>0.29483050847457626</c:v>
                </c:pt>
                <c:pt idx="119">
                  <c:v>0.29286764705882351</c:v>
                </c:pt>
                <c:pt idx="120">
                  <c:v>0.29093750000000002</c:v>
                </c:pt>
                <c:pt idx="121">
                  <c:v>0.28903925619834714</c:v>
                </c:pt>
                <c:pt idx="122">
                  <c:v>0.28717213114754098</c:v>
                </c:pt>
                <c:pt idx="123">
                  <c:v>0.28533536585365848</c:v>
                </c:pt>
                <c:pt idx="124">
                  <c:v>0.28352822580645159</c:v>
                </c:pt>
                <c:pt idx="125">
                  <c:v>0.28175</c:v>
                </c:pt>
                <c:pt idx="126">
                  <c:v>0.27999999999999992</c:v>
                </c:pt>
                <c:pt idx="127">
                  <c:v>0.27827755905511803</c:v>
                </c:pt>
                <c:pt idx="128">
                  <c:v>0.27658203124999997</c:v>
                </c:pt>
                <c:pt idx="129">
                  <c:v>0.27491279069767438</c:v>
                </c:pt>
                <c:pt idx="130">
                  <c:v>0.27326923076923071</c:v>
                </c:pt>
                <c:pt idx="131">
                  <c:v>0.27165076335877858</c:v>
                </c:pt>
                <c:pt idx="132">
                  <c:v>0.2700568181818182</c:v>
                </c:pt>
                <c:pt idx="133">
                  <c:v>0.26848684210526313</c:v>
                </c:pt>
                <c:pt idx="134">
                  <c:v>0.26694029850746265</c:v>
                </c:pt>
                <c:pt idx="135">
                  <c:v>0.26541666666666658</c:v>
                </c:pt>
                <c:pt idx="136">
                  <c:v>0.26391544117647059</c:v>
                </c:pt>
                <c:pt idx="137">
                  <c:v>0.26243613138686128</c:v>
                </c:pt>
                <c:pt idx="138">
                  <c:v>0.26097826086956522</c:v>
                </c:pt>
                <c:pt idx="139">
                  <c:v>0.25954136690647484</c:v>
                </c:pt>
                <c:pt idx="140">
                  <c:v>0.25812499999999999</c:v>
                </c:pt>
                <c:pt idx="141">
                  <c:v>0.25672872340425529</c:v>
                </c:pt>
                <c:pt idx="142">
                  <c:v>0.25535211267605634</c:v>
                </c:pt>
                <c:pt idx="143">
                  <c:v>0.25399475524475523</c:v>
                </c:pt>
                <c:pt idx="144">
                  <c:v>0.25265624999999997</c:v>
                </c:pt>
                <c:pt idx="145">
                  <c:v>0.25133620689655173</c:v>
                </c:pt>
                <c:pt idx="146">
                  <c:v>0.2500342465753424</c:v>
                </c:pt>
                <c:pt idx="147">
                  <c:v>0.24874999999999997</c:v>
                </c:pt>
                <c:pt idx="148">
                  <c:v>0.24748310810810809</c:v>
                </c:pt>
                <c:pt idx="149">
                  <c:v>0.24623322147651008</c:v>
                </c:pt>
                <c:pt idx="150">
                  <c:v>0.24499999999999997</c:v>
                </c:pt>
                <c:pt idx="151">
                  <c:v>0.24378311258278146</c:v>
                </c:pt>
                <c:pt idx="152">
                  <c:v>0.24258223684210528</c:v>
                </c:pt>
                <c:pt idx="153">
                  <c:v>0.24139705882352938</c:v>
                </c:pt>
                <c:pt idx="154">
                  <c:v>0.24022727272727271</c:v>
                </c:pt>
                <c:pt idx="155">
                  <c:v>0.23907258064516126</c:v>
                </c:pt>
                <c:pt idx="156">
                  <c:v>0.23793269230769226</c:v>
                </c:pt>
                <c:pt idx="157">
                  <c:v>0.23680732484076428</c:v>
                </c:pt>
                <c:pt idx="158">
                  <c:v>0.23569620253164553</c:v>
                </c:pt>
                <c:pt idx="159">
                  <c:v>0.23459905660377356</c:v>
                </c:pt>
                <c:pt idx="160">
                  <c:v>0.233515625</c:v>
                </c:pt>
                <c:pt idx="161">
                  <c:v>0.232445652173913</c:v>
                </c:pt>
                <c:pt idx="162">
                  <c:v>0.23138888888888887</c:v>
                </c:pt>
                <c:pt idx="163">
                  <c:v>0.23034509202453987</c:v>
                </c:pt>
                <c:pt idx="164">
                  <c:v>0.2293140243902439</c:v>
                </c:pt>
                <c:pt idx="165">
                  <c:v>0.22829545454545452</c:v>
                </c:pt>
                <c:pt idx="166">
                  <c:v>0.22728915662650601</c:v>
                </c:pt>
                <c:pt idx="167">
                  <c:v>0.22629491017964073</c:v>
                </c:pt>
                <c:pt idx="168">
                  <c:v>0.2253125</c:v>
                </c:pt>
                <c:pt idx="169">
                  <c:v>0.22434171597633135</c:v>
                </c:pt>
                <c:pt idx="170">
                  <c:v>0.22338235294117648</c:v>
                </c:pt>
                <c:pt idx="171">
                  <c:v>0.22243421052631573</c:v>
                </c:pt>
                <c:pt idx="172">
                  <c:v>0.22149709302325582</c:v>
                </c:pt>
                <c:pt idx="173">
                  <c:v>0.22057080924855491</c:v>
                </c:pt>
                <c:pt idx="174">
                  <c:v>0.21965517241379307</c:v>
                </c:pt>
                <c:pt idx="175">
                  <c:v>0.21874999999999997</c:v>
                </c:pt>
                <c:pt idx="176">
                  <c:v>0.21785511363636365</c:v>
                </c:pt>
                <c:pt idx="177">
                  <c:v>0.21697033898305088</c:v>
                </c:pt>
                <c:pt idx="178">
                  <c:v>0.21609550561797752</c:v>
                </c:pt>
                <c:pt idx="179">
                  <c:v>0.21523044692737431</c:v>
                </c:pt>
                <c:pt idx="180">
                  <c:v>0.21437499999999998</c:v>
                </c:pt>
                <c:pt idx="181">
                  <c:v>0.21352900552486187</c:v>
                </c:pt>
                <c:pt idx="182">
                  <c:v>0.21269230769230768</c:v>
                </c:pt>
                <c:pt idx="183">
                  <c:v>0.21186475409836061</c:v>
                </c:pt>
                <c:pt idx="184">
                  <c:v>0.21104619565217392</c:v>
                </c:pt>
                <c:pt idx="185">
                  <c:v>0.21023648648648646</c:v>
                </c:pt>
                <c:pt idx="186">
                  <c:v>0.20943548387096772</c:v>
                </c:pt>
                <c:pt idx="187">
                  <c:v>0.2086430481283422</c:v>
                </c:pt>
                <c:pt idx="188">
                  <c:v>0.20785904255319149</c:v>
                </c:pt>
                <c:pt idx="189">
                  <c:v>0.20708333333333337</c:v>
                </c:pt>
                <c:pt idx="190">
                  <c:v>0.2063157894736842</c:v>
                </c:pt>
                <c:pt idx="191">
                  <c:v>0.20555628272251306</c:v>
                </c:pt>
                <c:pt idx="192">
                  <c:v>0.20480468750000003</c:v>
                </c:pt>
                <c:pt idx="193">
                  <c:v>0.20406088082901555</c:v>
                </c:pt>
                <c:pt idx="194">
                  <c:v>0.20332474226804126</c:v>
                </c:pt>
                <c:pt idx="195">
                  <c:v>0.20259615384615387</c:v>
                </c:pt>
                <c:pt idx="196">
                  <c:v>0.201875</c:v>
                </c:pt>
                <c:pt idx="197">
                  <c:v>0.20116116751269034</c:v>
                </c:pt>
                <c:pt idx="198">
                  <c:v>0.2004545454545455</c:v>
                </c:pt>
                <c:pt idx="199">
                  <c:v>0.19975502512562812</c:v>
                </c:pt>
                <c:pt idx="200">
                  <c:v>0.19906249999999998</c:v>
                </c:pt>
                <c:pt idx="201">
                  <c:v>0.19837686567164181</c:v>
                </c:pt>
                <c:pt idx="202">
                  <c:v>0.19769801980198018</c:v>
                </c:pt>
                <c:pt idx="203">
                  <c:v>0.19702586206896552</c:v>
                </c:pt>
                <c:pt idx="204">
                  <c:v>0.19636029411764702</c:v>
                </c:pt>
                <c:pt idx="205">
                  <c:v>0.19570121951219516</c:v>
                </c:pt>
                <c:pt idx="206">
                  <c:v>0.19504854368932034</c:v>
                </c:pt>
                <c:pt idx="207">
                  <c:v>0.19440217391304349</c:v>
                </c:pt>
                <c:pt idx="208">
                  <c:v>0.19376201923076919</c:v>
                </c:pt>
                <c:pt idx="209">
                  <c:v>0.19312799043062207</c:v>
                </c:pt>
                <c:pt idx="210">
                  <c:v>0.19249999999999998</c:v>
                </c:pt>
                <c:pt idx="211">
                  <c:v>0.19187796208530805</c:v>
                </c:pt>
                <c:pt idx="212">
                  <c:v>0.19126179245283015</c:v>
                </c:pt>
                <c:pt idx="213">
                  <c:v>0.19065140845070425</c:v>
                </c:pt>
                <c:pt idx="214">
                  <c:v>0.19004672897196262</c:v>
                </c:pt>
                <c:pt idx="215">
                  <c:v>0.18944767441860466</c:v>
                </c:pt>
                <c:pt idx="216">
                  <c:v>0.18885416666666663</c:v>
                </c:pt>
                <c:pt idx="217">
                  <c:v>0.18826612903225809</c:v>
                </c:pt>
                <c:pt idx="218">
                  <c:v>0.18768348623853209</c:v>
                </c:pt>
                <c:pt idx="219">
                  <c:v>0.18710616438356165</c:v>
                </c:pt>
                <c:pt idx="220">
                  <c:v>0.18653409090909087</c:v>
                </c:pt>
                <c:pt idx="221">
                  <c:v>0.18596719457013577</c:v>
                </c:pt>
                <c:pt idx="222">
                  <c:v>0.18540540540540537</c:v>
                </c:pt>
                <c:pt idx="223">
                  <c:v>0.18484865470852022</c:v>
                </c:pt>
                <c:pt idx="224">
                  <c:v>0.18429687499999994</c:v>
                </c:pt>
                <c:pt idx="225">
                  <c:v>0.18375000000000002</c:v>
                </c:pt>
                <c:pt idx="226">
                  <c:v>0.18320796460176991</c:v>
                </c:pt>
                <c:pt idx="227">
                  <c:v>0.18267070484581496</c:v>
                </c:pt>
                <c:pt idx="228">
                  <c:v>0.18213815789473684</c:v>
                </c:pt>
                <c:pt idx="229">
                  <c:v>0.18161026200873365</c:v>
                </c:pt>
                <c:pt idx="230">
                  <c:v>0.18108695652173915</c:v>
                </c:pt>
                <c:pt idx="231">
                  <c:v>0.18056818181818182</c:v>
                </c:pt>
                <c:pt idx="232">
                  <c:v>0.18005387931034483</c:v>
                </c:pt>
                <c:pt idx="233">
                  <c:v>0.179543991416309</c:v>
                </c:pt>
                <c:pt idx="234">
                  <c:v>0.17903846153846156</c:v>
                </c:pt>
                <c:pt idx="235">
                  <c:v>0.1785372340425532</c:v>
                </c:pt>
                <c:pt idx="236">
                  <c:v>0.17804025423728811</c:v>
                </c:pt>
                <c:pt idx="237">
                  <c:v>0.17754746835443039</c:v>
                </c:pt>
                <c:pt idx="238">
                  <c:v>0.17705882352941177</c:v>
                </c:pt>
                <c:pt idx="239">
                  <c:v>0.17657426778242677</c:v>
                </c:pt>
                <c:pt idx="240">
                  <c:v>0.17609374999999999</c:v>
                </c:pt>
                <c:pt idx="241">
                  <c:v>0.17561721991701246</c:v>
                </c:pt>
                <c:pt idx="242">
                  <c:v>0.17514462809917355</c:v>
                </c:pt>
                <c:pt idx="243">
                  <c:v>0.17467592592592593</c:v>
                </c:pt>
                <c:pt idx="244">
                  <c:v>0.1742110655737705</c:v>
                </c:pt>
                <c:pt idx="245">
                  <c:v>0.17374999999999999</c:v>
                </c:pt>
                <c:pt idx="246">
                  <c:v>0.17329268292682923</c:v>
                </c:pt>
                <c:pt idx="247">
                  <c:v>0.17283906882591094</c:v>
                </c:pt>
                <c:pt idx="248">
                  <c:v>0.17238911290322581</c:v>
                </c:pt>
                <c:pt idx="249">
                  <c:v>0.17194277108433734</c:v>
                </c:pt>
                <c:pt idx="250">
                  <c:v>0.17149999999999999</c:v>
                </c:pt>
                <c:pt idx="251">
                  <c:v>0.17106075697211157</c:v>
                </c:pt>
                <c:pt idx="252">
                  <c:v>0.17062499999999997</c:v>
                </c:pt>
                <c:pt idx="253">
                  <c:v>0.17019268774703555</c:v>
                </c:pt>
                <c:pt idx="254">
                  <c:v>0.16976377952755903</c:v>
                </c:pt>
                <c:pt idx="255">
                  <c:v>0.16933823529411765</c:v>
                </c:pt>
                <c:pt idx="256">
                  <c:v>0.168916015625</c:v>
                </c:pt>
                <c:pt idx="257">
                  <c:v>0.16849708171206226</c:v>
                </c:pt>
                <c:pt idx="258">
                  <c:v>0.16808139534883718</c:v>
                </c:pt>
                <c:pt idx="259">
                  <c:v>0.16766891891891891</c:v>
                </c:pt>
                <c:pt idx="260">
                  <c:v>0.16725961538461537</c:v>
                </c:pt>
                <c:pt idx="261">
                  <c:v>0.1668534482758621</c:v>
                </c:pt>
                <c:pt idx="262">
                  <c:v>0.16645038167938928</c:v>
                </c:pt>
                <c:pt idx="263">
                  <c:v>0.1660503802281369</c:v>
                </c:pt>
                <c:pt idx="264">
                  <c:v>0.16565340909090909</c:v>
                </c:pt>
                <c:pt idx="265">
                  <c:v>0.16525943396226414</c:v>
                </c:pt>
                <c:pt idx="266">
                  <c:v>0.16486842105263155</c:v>
                </c:pt>
                <c:pt idx="267">
                  <c:v>0.1644803370786517</c:v>
                </c:pt>
                <c:pt idx="268">
                  <c:v>0.16409514925373131</c:v>
                </c:pt>
                <c:pt idx="269">
                  <c:v>0.16371282527881043</c:v>
                </c:pt>
                <c:pt idx="270">
                  <c:v>0.1633333333333333</c:v>
                </c:pt>
                <c:pt idx="271">
                  <c:v>0.16295664206642063</c:v>
                </c:pt>
                <c:pt idx="272">
                  <c:v>0.16258272058823528</c:v>
                </c:pt>
                <c:pt idx="273">
                  <c:v>0.16221153846153846</c:v>
                </c:pt>
                <c:pt idx="274">
                  <c:v>0.16184306569343065</c:v>
                </c:pt>
                <c:pt idx="275">
                  <c:v>0.16147727272727275</c:v>
                </c:pt>
                <c:pt idx="276">
                  <c:v>0.16111413043478262</c:v>
                </c:pt>
                <c:pt idx="277">
                  <c:v>0.16075361010830325</c:v>
                </c:pt>
                <c:pt idx="278">
                  <c:v>0.1603956834532374</c:v>
                </c:pt>
                <c:pt idx="279">
                  <c:v>0.16004032258064516</c:v>
                </c:pt>
                <c:pt idx="280">
                  <c:v>0.15968750000000001</c:v>
                </c:pt>
                <c:pt idx="281">
                  <c:v>0.15933718861209964</c:v>
                </c:pt>
                <c:pt idx="282">
                  <c:v>0.15898936170212766</c:v>
                </c:pt>
                <c:pt idx="283">
                  <c:v>0.15864399293286219</c:v>
                </c:pt>
                <c:pt idx="284">
                  <c:v>0.15830105633802816</c:v>
                </c:pt>
                <c:pt idx="285">
                  <c:v>0.15796052631578947</c:v>
                </c:pt>
                <c:pt idx="286">
                  <c:v>0.1576223776223776</c:v>
                </c:pt>
                <c:pt idx="287">
                  <c:v>0.15728658536585366</c:v>
                </c:pt>
                <c:pt idx="288">
                  <c:v>0.156953125</c:v>
                </c:pt>
                <c:pt idx="289">
                  <c:v>0.1566219723183391</c:v>
                </c:pt>
                <c:pt idx="290">
                  <c:v>0.15629310344827588</c:v>
                </c:pt>
                <c:pt idx="291">
                  <c:v>0.15596649484536085</c:v>
                </c:pt>
                <c:pt idx="292">
                  <c:v>0.15564212328767121</c:v>
                </c:pt>
                <c:pt idx="293">
                  <c:v>0.15531996587030714</c:v>
                </c:pt>
                <c:pt idx="294">
                  <c:v>0.15499999999999997</c:v>
                </c:pt>
                <c:pt idx="295">
                  <c:v>0.15468220338983049</c:v>
                </c:pt>
                <c:pt idx="296">
                  <c:v>0.15436655405405406</c:v>
                </c:pt>
                <c:pt idx="297">
                  <c:v>0.1540530303030303</c:v>
                </c:pt>
                <c:pt idx="298">
                  <c:v>0.15374161073825504</c:v>
                </c:pt>
                <c:pt idx="299">
                  <c:v>0.15343227424749162</c:v>
                </c:pt>
                <c:pt idx="300">
                  <c:v>0.15312500000000001</c:v>
                </c:pt>
                <c:pt idx="301">
                  <c:v>0.15281976744186046</c:v>
                </c:pt>
                <c:pt idx="302">
                  <c:v>0.15251655629139071</c:v>
                </c:pt>
                <c:pt idx="303">
                  <c:v>0.15221534653465343</c:v>
                </c:pt>
                <c:pt idx="304">
                  <c:v>0.15191611842105265</c:v>
                </c:pt>
                <c:pt idx="305">
                  <c:v>0.15161885245901638</c:v>
                </c:pt>
                <c:pt idx="306">
                  <c:v>0.15132352941176472</c:v>
                </c:pt>
                <c:pt idx="307">
                  <c:v>0.15103013029315962</c:v>
                </c:pt>
                <c:pt idx="308">
                  <c:v>0.15073863636363638</c:v>
                </c:pt>
                <c:pt idx="309">
                  <c:v>0.15044902912621361</c:v>
                </c:pt>
                <c:pt idx="310">
                  <c:v>0.15016129032258063</c:v>
                </c:pt>
                <c:pt idx="311">
                  <c:v>0.14987540192926044</c:v>
                </c:pt>
                <c:pt idx="312">
                  <c:v>0.14959134615384614</c:v>
                </c:pt>
                <c:pt idx="313">
                  <c:v>0.14930910543130987</c:v>
                </c:pt>
                <c:pt idx="314">
                  <c:v>0.14902866242038215</c:v>
                </c:pt>
                <c:pt idx="315">
                  <c:v>0.14874999999999997</c:v>
                </c:pt>
                <c:pt idx="316">
                  <c:v>0.14847310126582275</c:v>
                </c:pt>
                <c:pt idx="317">
                  <c:v>0.14819794952681387</c:v>
                </c:pt>
                <c:pt idx="318">
                  <c:v>0.14792452830188679</c:v>
                </c:pt>
                <c:pt idx="319">
                  <c:v>0.14765282131661442</c:v>
                </c:pt>
                <c:pt idx="320">
                  <c:v>0.14738281249999999</c:v>
                </c:pt>
                <c:pt idx="321">
                  <c:v>0.14711448598130838</c:v>
                </c:pt>
                <c:pt idx="322">
                  <c:v>0.14684782608695651</c:v>
                </c:pt>
                <c:pt idx="323">
                  <c:v>0.14658281733746131</c:v>
                </c:pt>
                <c:pt idx="324">
                  <c:v>0.14631944444444445</c:v>
                </c:pt>
                <c:pt idx="325">
                  <c:v>0.14605769230769231</c:v>
                </c:pt>
                <c:pt idx="326">
                  <c:v>0.14579754601226994</c:v>
                </c:pt>
                <c:pt idx="327">
                  <c:v>0.14553899082568805</c:v>
                </c:pt>
                <c:pt idx="328">
                  <c:v>0.14528201219512196</c:v>
                </c:pt>
                <c:pt idx="329">
                  <c:v>0.14502659574468083</c:v>
                </c:pt>
                <c:pt idx="330">
                  <c:v>0.14477272727272728</c:v>
                </c:pt>
                <c:pt idx="331">
                  <c:v>0.14452039274924469</c:v>
                </c:pt>
                <c:pt idx="332">
                  <c:v>0.14426957831325304</c:v>
                </c:pt>
                <c:pt idx="333">
                  <c:v>0.14402027027027023</c:v>
                </c:pt>
                <c:pt idx="334">
                  <c:v>0.14377245508982037</c:v>
                </c:pt>
                <c:pt idx="335">
                  <c:v>0.14352611940298504</c:v>
                </c:pt>
                <c:pt idx="336">
                  <c:v>0.14328125</c:v>
                </c:pt>
                <c:pt idx="337">
                  <c:v>0.14303783382789315</c:v>
                </c:pt>
                <c:pt idx="338">
                  <c:v>0.14279585798816569</c:v>
                </c:pt>
                <c:pt idx="339">
                  <c:v>0.14255530973451327</c:v>
                </c:pt>
                <c:pt idx="340">
                  <c:v>0.14231617647058825</c:v>
                </c:pt>
                <c:pt idx="341">
                  <c:v>0.14207844574780054</c:v>
                </c:pt>
                <c:pt idx="342">
                  <c:v>0.14184210526315788</c:v>
                </c:pt>
                <c:pt idx="343">
                  <c:v>0.14160714285714285</c:v>
                </c:pt>
                <c:pt idx="344">
                  <c:v>0.14137354651162795</c:v>
                </c:pt>
                <c:pt idx="345">
                  <c:v>0.14114130434782607</c:v>
                </c:pt>
                <c:pt idx="346">
                  <c:v>0.14091040462427745</c:v>
                </c:pt>
                <c:pt idx="347">
                  <c:v>0.14068083573487031</c:v>
                </c:pt>
                <c:pt idx="348">
                  <c:v>0.14045258620689655</c:v>
                </c:pt>
                <c:pt idx="349">
                  <c:v>0.14022564469914037</c:v>
                </c:pt>
                <c:pt idx="350">
                  <c:v>0.13999999999999996</c:v>
                </c:pt>
                <c:pt idx="351">
                  <c:v>0.13977564102564102</c:v>
                </c:pt>
                <c:pt idx="352">
                  <c:v>0.13955255681818185</c:v>
                </c:pt>
                <c:pt idx="353">
                  <c:v>0.13933073654390934</c:v>
                </c:pt>
                <c:pt idx="354">
                  <c:v>0.13911016949152544</c:v>
                </c:pt>
                <c:pt idx="355">
                  <c:v>0.13889084507042254</c:v>
                </c:pt>
                <c:pt idx="356">
                  <c:v>0.13867275280898878</c:v>
                </c:pt>
                <c:pt idx="357">
                  <c:v>0.13845588235294115</c:v>
                </c:pt>
                <c:pt idx="358">
                  <c:v>0.13824022346368711</c:v>
                </c:pt>
                <c:pt idx="359">
                  <c:v>0.13802576601671307</c:v>
                </c:pt>
                <c:pt idx="360">
                  <c:v>0.1378125</c:v>
                </c:pt>
                <c:pt idx="361">
                  <c:v>0.13760041551246538</c:v>
                </c:pt>
                <c:pt idx="362">
                  <c:v>0.13738950276243092</c:v>
                </c:pt>
                <c:pt idx="363">
                  <c:v>0.13717975206611571</c:v>
                </c:pt>
                <c:pt idx="364">
                  <c:v>0.13697115384615383</c:v>
                </c:pt>
                <c:pt idx="365">
                  <c:v>0.13676369863013696</c:v>
                </c:pt>
                <c:pt idx="366">
                  <c:v>0.13655737704918028</c:v>
                </c:pt>
                <c:pt idx="367">
                  <c:v>0.13635217983651227</c:v>
                </c:pt>
                <c:pt idx="368">
                  <c:v>0.13614809782608697</c:v>
                </c:pt>
                <c:pt idx="369">
                  <c:v>0.13594512195121952</c:v>
                </c:pt>
                <c:pt idx="370">
                  <c:v>0.13574324324324322</c:v>
                </c:pt>
                <c:pt idx="371">
                  <c:v>0.13554245283018865</c:v>
                </c:pt>
                <c:pt idx="372">
                  <c:v>0.13534274193548385</c:v>
                </c:pt>
                <c:pt idx="373">
                  <c:v>0.13514410187667558</c:v>
                </c:pt>
                <c:pt idx="374">
                  <c:v>0.1349465240641711</c:v>
                </c:pt>
                <c:pt idx="375">
                  <c:v>0.13474999999999998</c:v>
                </c:pt>
                <c:pt idx="376">
                  <c:v>0.13455452127659573</c:v>
                </c:pt>
                <c:pt idx="377">
                  <c:v>0.13436007957559681</c:v>
                </c:pt>
                <c:pt idx="378">
                  <c:v>0.13416666666666668</c:v>
                </c:pt>
                <c:pt idx="379">
                  <c:v>0.13397427440633242</c:v>
                </c:pt>
                <c:pt idx="380">
                  <c:v>0.13378289473684207</c:v>
                </c:pt>
                <c:pt idx="381">
                  <c:v>0.13359251968503938</c:v>
                </c:pt>
                <c:pt idx="382">
                  <c:v>0.13340314136125653</c:v>
                </c:pt>
                <c:pt idx="383">
                  <c:v>0.13321475195822452</c:v>
                </c:pt>
                <c:pt idx="384">
                  <c:v>0.13302734375</c:v>
                </c:pt>
                <c:pt idx="385">
                  <c:v>0.13284090909090907</c:v>
                </c:pt>
                <c:pt idx="386">
                  <c:v>0.13265544041450777</c:v>
                </c:pt>
                <c:pt idx="387">
                  <c:v>0.1324709302325581</c:v>
                </c:pt>
                <c:pt idx="388">
                  <c:v>0.13228737113402061</c:v>
                </c:pt>
                <c:pt idx="389">
                  <c:v>0.13210475578406167</c:v>
                </c:pt>
                <c:pt idx="390">
                  <c:v>0.13192307692307692</c:v>
                </c:pt>
                <c:pt idx="391">
                  <c:v>0.13174232736572891</c:v>
                </c:pt>
                <c:pt idx="392">
                  <c:v>0.13156249999999997</c:v>
                </c:pt>
                <c:pt idx="393">
                  <c:v>0.13138358778625953</c:v>
                </c:pt>
                <c:pt idx="394">
                  <c:v>0.13120558375634517</c:v>
                </c:pt>
                <c:pt idx="395">
                  <c:v>0.13102848101265821</c:v>
                </c:pt>
                <c:pt idx="396">
                  <c:v>0.13085227272727273</c:v>
                </c:pt>
                <c:pt idx="397">
                  <c:v>0.13067695214105793</c:v>
                </c:pt>
                <c:pt idx="398">
                  <c:v>0.13050251256281406</c:v>
                </c:pt>
                <c:pt idx="399">
                  <c:v>0.13032894736842104</c:v>
                </c:pt>
                <c:pt idx="400">
                  <c:v>0.13015625</c:v>
                </c:pt>
                <c:pt idx="401">
                  <c:v>0.12983167082294264</c:v>
                </c:pt>
                <c:pt idx="402">
                  <c:v>0.12950870646766172</c:v>
                </c:pt>
                <c:pt idx="403">
                  <c:v>0.12918734491315134</c:v>
                </c:pt>
                <c:pt idx="404">
                  <c:v>0.12886757425742573</c:v>
                </c:pt>
                <c:pt idx="405">
                  <c:v>0.12854938271604938</c:v>
                </c:pt>
                <c:pt idx="406">
                  <c:v>0.12823275862068967</c:v>
                </c:pt>
                <c:pt idx="407">
                  <c:v>0.12791769041769041</c:v>
                </c:pt>
                <c:pt idx="408">
                  <c:v>0.12760416666666666</c:v>
                </c:pt>
                <c:pt idx="409">
                  <c:v>0.1272921760391198</c:v>
                </c:pt>
                <c:pt idx="410">
                  <c:v>0.12698170731707317</c:v>
                </c:pt>
                <c:pt idx="411">
                  <c:v>0.12667274939172746</c:v>
                </c:pt>
                <c:pt idx="412">
                  <c:v>0.12636529126213591</c:v>
                </c:pt>
                <c:pt idx="413">
                  <c:v>0.12605932203389827</c:v>
                </c:pt>
                <c:pt idx="414">
                  <c:v>0.12575483091787437</c:v>
                </c:pt>
                <c:pt idx="415">
                  <c:v>0.12545180722891563</c:v>
                </c:pt>
                <c:pt idx="416">
                  <c:v>0.12515024038461539</c:v>
                </c:pt>
                <c:pt idx="417">
                  <c:v>0.12485011990407675</c:v>
                </c:pt>
                <c:pt idx="418">
                  <c:v>0.12455143540669859</c:v>
                </c:pt>
                <c:pt idx="419">
                  <c:v>0.1242541766109785</c:v>
                </c:pt>
                <c:pt idx="420">
                  <c:v>0.12395833333333332</c:v>
                </c:pt>
                <c:pt idx="421">
                  <c:v>0.12366389548693586</c:v>
                </c:pt>
                <c:pt idx="422">
                  <c:v>0.12337085308056872</c:v>
                </c:pt>
                <c:pt idx="423">
                  <c:v>0.12307919621749409</c:v>
                </c:pt>
                <c:pt idx="424">
                  <c:v>0.1227889150943396</c:v>
                </c:pt>
                <c:pt idx="425">
                  <c:v>0.1225</c:v>
                </c:pt>
                <c:pt idx="426">
                  <c:v>0.122212441314554</c:v>
                </c:pt>
                <c:pt idx="427">
                  <c:v>0.12192622950819672</c:v>
                </c:pt>
                <c:pt idx="428">
                  <c:v>0.12164135514018691</c:v>
                </c:pt>
                <c:pt idx="429">
                  <c:v>0.12135780885780885</c:v>
                </c:pt>
                <c:pt idx="430">
                  <c:v>0.12107558139534884</c:v>
                </c:pt>
                <c:pt idx="431">
                  <c:v>0.12079466357308585</c:v>
                </c:pt>
                <c:pt idx="432">
                  <c:v>0.12051504629629627</c:v>
                </c:pt>
                <c:pt idx="433">
                  <c:v>0.12023672055427251</c:v>
                </c:pt>
                <c:pt idx="434">
                  <c:v>0.11995967741935484</c:v>
                </c:pt>
                <c:pt idx="435">
                  <c:v>0.11968390804597703</c:v>
                </c:pt>
                <c:pt idx="436">
                  <c:v>0.11940940366972477</c:v>
                </c:pt>
                <c:pt idx="437">
                  <c:v>0.11913615560640731</c:v>
                </c:pt>
                <c:pt idx="438">
                  <c:v>0.11886415525114155</c:v>
                </c:pt>
                <c:pt idx="439">
                  <c:v>0.11859339407744876</c:v>
                </c:pt>
                <c:pt idx="440">
                  <c:v>0.11832386363636363</c:v>
                </c:pt>
                <c:pt idx="441">
                  <c:v>0.11805555555555554</c:v>
                </c:pt>
                <c:pt idx="442">
                  <c:v>0.11778846153846152</c:v>
                </c:pt>
                <c:pt idx="443">
                  <c:v>0.11752257336343115</c:v>
                </c:pt>
                <c:pt idx="444">
                  <c:v>0.11725788288288286</c:v>
                </c:pt>
                <c:pt idx="445">
                  <c:v>0.11699438202247191</c:v>
                </c:pt>
                <c:pt idx="446">
                  <c:v>0.11673206278026907</c:v>
                </c:pt>
                <c:pt idx="447">
                  <c:v>0.11647091722595078</c:v>
                </c:pt>
                <c:pt idx="448">
                  <c:v>0.11621093749999997</c:v>
                </c:pt>
                <c:pt idx="449">
                  <c:v>0.11595211581291759</c:v>
                </c:pt>
                <c:pt idx="450">
                  <c:v>0.11569444444444443</c:v>
                </c:pt>
                <c:pt idx="451">
                  <c:v>0.11543791574279377</c:v>
                </c:pt>
                <c:pt idx="452">
                  <c:v>0.11518252212389381</c:v>
                </c:pt>
                <c:pt idx="453">
                  <c:v>0.11492825607064017</c:v>
                </c:pt>
                <c:pt idx="454">
                  <c:v>0.11467511013215857</c:v>
                </c:pt>
                <c:pt idx="455">
                  <c:v>0.11442307692307692</c:v>
                </c:pt>
                <c:pt idx="456">
                  <c:v>0.11417214912280703</c:v>
                </c:pt>
                <c:pt idx="457">
                  <c:v>0.11392231947483587</c:v>
                </c:pt>
                <c:pt idx="458">
                  <c:v>0.11367358078602621</c:v>
                </c:pt>
                <c:pt idx="459">
                  <c:v>0.11342592592592593</c:v>
                </c:pt>
                <c:pt idx="460">
                  <c:v>0.11317934782608696</c:v>
                </c:pt>
                <c:pt idx="461">
                  <c:v>0.11293383947939264</c:v>
                </c:pt>
                <c:pt idx="462">
                  <c:v>0.11268939393939395</c:v>
                </c:pt>
                <c:pt idx="463">
                  <c:v>0.11244600431965443</c:v>
                </c:pt>
                <c:pt idx="464">
                  <c:v>0.11220366379310347</c:v>
                </c:pt>
                <c:pt idx="465">
                  <c:v>0.11196236559139788</c:v>
                </c:pt>
                <c:pt idx="466">
                  <c:v>0.11172210300429189</c:v>
                </c:pt>
                <c:pt idx="467">
                  <c:v>0.11148286937901504</c:v>
                </c:pt>
                <c:pt idx="468">
                  <c:v>0.11124465811965815</c:v>
                </c:pt>
                <c:pt idx="469">
                  <c:v>0.11100746268656719</c:v>
                </c:pt>
                <c:pt idx="470">
                  <c:v>0.11077127659574473</c:v>
                </c:pt>
                <c:pt idx="471">
                  <c:v>0.1105360934182591</c:v>
                </c:pt>
                <c:pt idx="472">
                  <c:v>0.11030190677966109</c:v>
                </c:pt>
                <c:pt idx="473">
                  <c:v>0.1100687103594081</c:v>
                </c:pt>
                <c:pt idx="474">
                  <c:v>0.10983649789029541</c:v>
                </c:pt>
                <c:pt idx="475">
                  <c:v>0.10960526315789482</c:v>
                </c:pt>
                <c:pt idx="476">
                  <c:v>0.10937500000000008</c:v>
                </c:pt>
                <c:pt idx="477">
                  <c:v>0.10914570230607976</c:v>
                </c:pt>
                <c:pt idx="478">
                  <c:v>0.10891736401673649</c:v>
                </c:pt>
                <c:pt idx="479">
                  <c:v>0.10868997912317337</c:v>
                </c:pt>
                <c:pt idx="480">
                  <c:v>0.10846354166666676</c:v>
                </c:pt>
                <c:pt idx="481">
                  <c:v>0.10823804573804582</c:v>
                </c:pt>
                <c:pt idx="482">
                  <c:v>0.10801348547717851</c:v>
                </c:pt>
                <c:pt idx="483">
                  <c:v>0.10778985507246389</c:v>
                </c:pt>
                <c:pt idx="484">
                  <c:v>0.1075671487603307</c:v>
                </c:pt>
                <c:pt idx="485">
                  <c:v>0.10734536082474239</c:v>
                </c:pt>
                <c:pt idx="486">
                  <c:v>0.10712448559670795</c:v>
                </c:pt>
                <c:pt idx="487">
                  <c:v>0.10690451745379889</c:v>
                </c:pt>
                <c:pt idx="488">
                  <c:v>0.10668545081967226</c:v>
                </c:pt>
                <c:pt idx="489">
                  <c:v>0.10646728016359931</c:v>
                </c:pt>
                <c:pt idx="490">
                  <c:v>0.10625000000000014</c:v>
                </c:pt>
                <c:pt idx="491">
                  <c:v>0.10603360488798387</c:v>
                </c:pt>
                <c:pt idx="492">
                  <c:v>0.10581808943089445</c:v>
                </c:pt>
                <c:pt idx="493">
                  <c:v>0.10560344827586222</c:v>
                </c:pt>
                <c:pt idx="494">
                  <c:v>0.10538967611336048</c:v>
                </c:pt>
                <c:pt idx="495">
                  <c:v>0.10517676767676784</c:v>
                </c:pt>
                <c:pt idx="496">
                  <c:v>0.10496471774193564</c:v>
                </c:pt>
                <c:pt idx="497">
                  <c:v>0.10475352112676073</c:v>
                </c:pt>
                <c:pt idx="498">
                  <c:v>0.10454317269076321</c:v>
                </c:pt>
                <c:pt idx="499">
                  <c:v>0.10433366733466951</c:v>
                </c:pt>
                <c:pt idx="500">
                  <c:v>0.10412500000000019</c:v>
                </c:pt>
              </c:numCache>
            </c:numRef>
          </c:yVal>
          <c:smooth val="0"/>
          <c:extLst>
            <c:ext xmlns:c16="http://schemas.microsoft.com/office/drawing/2014/chart" uri="{C3380CC4-5D6E-409C-BE32-E72D297353CC}">
              <c16:uniqueId val="{00000000-4EE1-486C-9D12-C198A27AC4BC}"/>
            </c:ext>
          </c:extLst>
        </c:ser>
        <c:ser>
          <c:idx val="7"/>
          <c:order val="1"/>
          <c:tx>
            <c:v>R=2 , Tank , Soil Type II , Standard 38</c:v>
          </c:tx>
          <c:spPr>
            <a:ln w="12700">
              <a:solidFill>
                <a:srgbClr val="0070C0"/>
              </a:solidFill>
              <a:prstDash val="sysDash"/>
            </a:ln>
          </c:spPr>
          <c:marker>
            <c:symbol val="none"/>
          </c:marker>
          <c:xVal>
            <c:numRef>
              <c:f>Sheet2!$K$2:$K$502</c:f>
              <c:numCache>
                <c:formatCode>General</c:formatCode>
                <c:ptCount val="501"/>
                <c:pt idx="0">
                  <c:v>0</c:v>
                </c:pt>
                <c:pt idx="1">
                  <c:v>0.01</c:v>
                </c:pt>
                <c:pt idx="2">
                  <c:v>0.02</c:v>
                </c:pt>
                <c:pt idx="3">
                  <c:v>0.03</c:v>
                </c:pt>
                <c:pt idx="4">
                  <c:v>0.04</c:v>
                </c:pt>
                <c:pt idx="5">
                  <c:v>0.05</c:v>
                </c:pt>
                <c:pt idx="6">
                  <c:v>6.0000000000000005E-2</c:v>
                </c:pt>
                <c:pt idx="7">
                  <c:v>7.0000000000000007E-2</c:v>
                </c:pt>
                <c:pt idx="8">
                  <c:v>0.08</c:v>
                </c:pt>
                <c:pt idx="9">
                  <c:v>0.09</c:v>
                </c:pt>
                <c:pt idx="10">
                  <c:v>9.9999999999999992E-2</c:v>
                </c:pt>
                <c:pt idx="11">
                  <c:v>0.10999999999999999</c:v>
                </c:pt>
                <c:pt idx="12">
                  <c:v>0.11999999999999998</c:v>
                </c:pt>
                <c:pt idx="13">
                  <c:v>0.12999999999999998</c:v>
                </c:pt>
                <c:pt idx="14">
                  <c:v>0.13999999999999999</c:v>
                </c:pt>
                <c:pt idx="15">
                  <c:v>0.15</c:v>
                </c:pt>
                <c:pt idx="16">
                  <c:v>0.16</c:v>
                </c:pt>
                <c:pt idx="17">
                  <c:v>0.17</c:v>
                </c:pt>
                <c:pt idx="18">
                  <c:v>0.18000000000000002</c:v>
                </c:pt>
                <c:pt idx="19">
                  <c:v>0.19000000000000003</c:v>
                </c:pt>
                <c:pt idx="20">
                  <c:v>0.20000000000000004</c:v>
                </c:pt>
                <c:pt idx="21">
                  <c:v>0.21000000000000005</c:v>
                </c:pt>
                <c:pt idx="22">
                  <c:v>0.22000000000000006</c:v>
                </c:pt>
                <c:pt idx="23">
                  <c:v>0.23000000000000007</c:v>
                </c:pt>
                <c:pt idx="24">
                  <c:v>0.24000000000000007</c:v>
                </c:pt>
                <c:pt idx="25">
                  <c:v>0.25000000000000006</c:v>
                </c:pt>
                <c:pt idx="26">
                  <c:v>0.26000000000000006</c:v>
                </c:pt>
                <c:pt idx="27">
                  <c:v>0.27000000000000007</c:v>
                </c:pt>
                <c:pt idx="28">
                  <c:v>0.28000000000000008</c:v>
                </c:pt>
                <c:pt idx="29">
                  <c:v>0.29000000000000009</c:v>
                </c:pt>
                <c:pt idx="30">
                  <c:v>0.3000000000000001</c:v>
                </c:pt>
                <c:pt idx="31">
                  <c:v>0.31000000000000011</c:v>
                </c:pt>
                <c:pt idx="32">
                  <c:v>0.32000000000000012</c:v>
                </c:pt>
                <c:pt idx="33">
                  <c:v>0.33000000000000013</c:v>
                </c:pt>
                <c:pt idx="34">
                  <c:v>0.34000000000000014</c:v>
                </c:pt>
                <c:pt idx="35">
                  <c:v>0.35000000000000014</c:v>
                </c:pt>
                <c:pt idx="36">
                  <c:v>0.36000000000000015</c:v>
                </c:pt>
                <c:pt idx="37">
                  <c:v>0.37000000000000016</c:v>
                </c:pt>
                <c:pt idx="38">
                  <c:v>0.38000000000000017</c:v>
                </c:pt>
                <c:pt idx="39">
                  <c:v>0.39000000000000018</c:v>
                </c:pt>
                <c:pt idx="40">
                  <c:v>0.40000000000000019</c:v>
                </c:pt>
                <c:pt idx="41">
                  <c:v>0.4100000000000002</c:v>
                </c:pt>
                <c:pt idx="42">
                  <c:v>0.42000000000000021</c:v>
                </c:pt>
                <c:pt idx="43">
                  <c:v>0.43000000000000022</c:v>
                </c:pt>
                <c:pt idx="44">
                  <c:v>0.44000000000000022</c:v>
                </c:pt>
                <c:pt idx="45">
                  <c:v>0.45000000000000023</c:v>
                </c:pt>
                <c:pt idx="46">
                  <c:v>0.46000000000000024</c:v>
                </c:pt>
                <c:pt idx="47">
                  <c:v>0.47000000000000025</c:v>
                </c:pt>
                <c:pt idx="48">
                  <c:v>0.48000000000000026</c:v>
                </c:pt>
                <c:pt idx="49">
                  <c:v>0.49000000000000027</c:v>
                </c:pt>
                <c:pt idx="50">
                  <c:v>0.50000000000000022</c:v>
                </c:pt>
                <c:pt idx="51">
                  <c:v>0.51000000000000023</c:v>
                </c:pt>
                <c:pt idx="52">
                  <c:v>0.52000000000000024</c:v>
                </c:pt>
                <c:pt idx="53">
                  <c:v>0.53000000000000025</c:v>
                </c:pt>
                <c:pt idx="54">
                  <c:v>0.54000000000000026</c:v>
                </c:pt>
                <c:pt idx="55">
                  <c:v>0.55000000000000027</c:v>
                </c:pt>
                <c:pt idx="56">
                  <c:v>0.56000000000000028</c:v>
                </c:pt>
                <c:pt idx="57">
                  <c:v>0.57000000000000028</c:v>
                </c:pt>
                <c:pt idx="58">
                  <c:v>0.58000000000000029</c:v>
                </c:pt>
                <c:pt idx="59">
                  <c:v>0.5900000000000003</c:v>
                </c:pt>
                <c:pt idx="60">
                  <c:v>0.60000000000000031</c:v>
                </c:pt>
                <c:pt idx="61">
                  <c:v>0.61000000000000032</c:v>
                </c:pt>
                <c:pt idx="62">
                  <c:v>0.62000000000000033</c:v>
                </c:pt>
                <c:pt idx="63">
                  <c:v>0.63000000000000034</c:v>
                </c:pt>
                <c:pt idx="64">
                  <c:v>0.64000000000000035</c:v>
                </c:pt>
                <c:pt idx="65">
                  <c:v>0.65000000000000036</c:v>
                </c:pt>
                <c:pt idx="66">
                  <c:v>0.66000000000000036</c:v>
                </c:pt>
                <c:pt idx="67">
                  <c:v>0.67000000000000037</c:v>
                </c:pt>
                <c:pt idx="68">
                  <c:v>0.68000000000000038</c:v>
                </c:pt>
                <c:pt idx="69">
                  <c:v>0.69000000000000039</c:v>
                </c:pt>
                <c:pt idx="70">
                  <c:v>0.7000000000000004</c:v>
                </c:pt>
                <c:pt idx="71">
                  <c:v>0.71000000000000041</c:v>
                </c:pt>
                <c:pt idx="72">
                  <c:v>0.72000000000000042</c:v>
                </c:pt>
                <c:pt idx="73">
                  <c:v>0.73000000000000043</c:v>
                </c:pt>
                <c:pt idx="74">
                  <c:v>0.74000000000000044</c:v>
                </c:pt>
                <c:pt idx="75">
                  <c:v>0.75000000000000044</c:v>
                </c:pt>
                <c:pt idx="76">
                  <c:v>0.76000000000000045</c:v>
                </c:pt>
                <c:pt idx="77">
                  <c:v>0.77000000000000046</c:v>
                </c:pt>
                <c:pt idx="78">
                  <c:v>0.78000000000000047</c:v>
                </c:pt>
                <c:pt idx="79">
                  <c:v>0.79000000000000048</c:v>
                </c:pt>
                <c:pt idx="80">
                  <c:v>0.80000000000000049</c:v>
                </c:pt>
                <c:pt idx="81">
                  <c:v>0.8100000000000005</c:v>
                </c:pt>
                <c:pt idx="82">
                  <c:v>0.82000000000000051</c:v>
                </c:pt>
                <c:pt idx="83">
                  <c:v>0.83000000000000052</c:v>
                </c:pt>
                <c:pt idx="84">
                  <c:v>0.84000000000000052</c:v>
                </c:pt>
                <c:pt idx="85">
                  <c:v>0.85000000000000053</c:v>
                </c:pt>
                <c:pt idx="86">
                  <c:v>0.86000000000000054</c:v>
                </c:pt>
                <c:pt idx="87">
                  <c:v>0.87000000000000055</c:v>
                </c:pt>
                <c:pt idx="88">
                  <c:v>0.88000000000000056</c:v>
                </c:pt>
                <c:pt idx="89">
                  <c:v>0.89000000000000057</c:v>
                </c:pt>
                <c:pt idx="90">
                  <c:v>0.90000000000000058</c:v>
                </c:pt>
                <c:pt idx="91">
                  <c:v>0.91000000000000059</c:v>
                </c:pt>
                <c:pt idx="92">
                  <c:v>0.9200000000000006</c:v>
                </c:pt>
                <c:pt idx="93">
                  <c:v>0.9300000000000006</c:v>
                </c:pt>
                <c:pt idx="94">
                  <c:v>0.94000000000000061</c:v>
                </c:pt>
                <c:pt idx="95">
                  <c:v>0.95000000000000062</c:v>
                </c:pt>
                <c:pt idx="96">
                  <c:v>0.96000000000000063</c:v>
                </c:pt>
                <c:pt idx="97">
                  <c:v>0.97000000000000064</c:v>
                </c:pt>
                <c:pt idx="98">
                  <c:v>0.98000000000000065</c:v>
                </c:pt>
                <c:pt idx="99">
                  <c:v>0.99000000000000066</c:v>
                </c:pt>
                <c:pt idx="100">
                  <c:v>1.0000000000000007</c:v>
                </c:pt>
                <c:pt idx="101">
                  <c:v>1.0100000000000007</c:v>
                </c:pt>
                <c:pt idx="102">
                  <c:v>1.0200000000000007</c:v>
                </c:pt>
                <c:pt idx="103">
                  <c:v>1.0300000000000007</c:v>
                </c:pt>
                <c:pt idx="104">
                  <c:v>1.0400000000000007</c:v>
                </c:pt>
                <c:pt idx="105">
                  <c:v>1.0500000000000007</c:v>
                </c:pt>
                <c:pt idx="106">
                  <c:v>1.0600000000000007</c:v>
                </c:pt>
                <c:pt idx="107">
                  <c:v>1.0700000000000007</c:v>
                </c:pt>
                <c:pt idx="108">
                  <c:v>1.0800000000000007</c:v>
                </c:pt>
                <c:pt idx="109">
                  <c:v>1.0900000000000007</c:v>
                </c:pt>
                <c:pt idx="110">
                  <c:v>1.1000000000000008</c:v>
                </c:pt>
                <c:pt idx="111">
                  <c:v>1.1100000000000008</c:v>
                </c:pt>
                <c:pt idx="112">
                  <c:v>1.1200000000000008</c:v>
                </c:pt>
                <c:pt idx="113">
                  <c:v>1.1300000000000008</c:v>
                </c:pt>
                <c:pt idx="114">
                  <c:v>1.1400000000000008</c:v>
                </c:pt>
                <c:pt idx="115">
                  <c:v>1.1500000000000008</c:v>
                </c:pt>
                <c:pt idx="116">
                  <c:v>1.1600000000000008</c:v>
                </c:pt>
                <c:pt idx="117">
                  <c:v>1.1700000000000008</c:v>
                </c:pt>
                <c:pt idx="118">
                  <c:v>1.1800000000000008</c:v>
                </c:pt>
                <c:pt idx="119">
                  <c:v>1.1900000000000008</c:v>
                </c:pt>
                <c:pt idx="120">
                  <c:v>1.2000000000000008</c:v>
                </c:pt>
                <c:pt idx="121">
                  <c:v>1.2100000000000009</c:v>
                </c:pt>
                <c:pt idx="122">
                  <c:v>1.2200000000000009</c:v>
                </c:pt>
                <c:pt idx="123">
                  <c:v>1.2300000000000009</c:v>
                </c:pt>
                <c:pt idx="124">
                  <c:v>1.2400000000000009</c:v>
                </c:pt>
                <c:pt idx="125">
                  <c:v>1.2500000000000009</c:v>
                </c:pt>
                <c:pt idx="126">
                  <c:v>1.2600000000000009</c:v>
                </c:pt>
                <c:pt idx="127">
                  <c:v>1.2700000000000009</c:v>
                </c:pt>
                <c:pt idx="128">
                  <c:v>1.2800000000000009</c:v>
                </c:pt>
                <c:pt idx="129">
                  <c:v>1.2900000000000009</c:v>
                </c:pt>
                <c:pt idx="130">
                  <c:v>1.3000000000000009</c:v>
                </c:pt>
                <c:pt idx="131">
                  <c:v>1.3100000000000009</c:v>
                </c:pt>
                <c:pt idx="132">
                  <c:v>1.320000000000001</c:v>
                </c:pt>
                <c:pt idx="133">
                  <c:v>1.330000000000001</c:v>
                </c:pt>
                <c:pt idx="134">
                  <c:v>1.340000000000001</c:v>
                </c:pt>
                <c:pt idx="135">
                  <c:v>1.350000000000001</c:v>
                </c:pt>
                <c:pt idx="136">
                  <c:v>1.360000000000001</c:v>
                </c:pt>
                <c:pt idx="137">
                  <c:v>1.370000000000001</c:v>
                </c:pt>
                <c:pt idx="138">
                  <c:v>1.380000000000001</c:v>
                </c:pt>
                <c:pt idx="139">
                  <c:v>1.390000000000001</c:v>
                </c:pt>
                <c:pt idx="140">
                  <c:v>1.400000000000001</c:v>
                </c:pt>
                <c:pt idx="141">
                  <c:v>1.410000000000001</c:v>
                </c:pt>
                <c:pt idx="142">
                  <c:v>1.420000000000001</c:v>
                </c:pt>
                <c:pt idx="143">
                  <c:v>1.430000000000001</c:v>
                </c:pt>
                <c:pt idx="144">
                  <c:v>1.4400000000000011</c:v>
                </c:pt>
                <c:pt idx="145">
                  <c:v>1.4500000000000011</c:v>
                </c:pt>
                <c:pt idx="146">
                  <c:v>1.4600000000000011</c:v>
                </c:pt>
                <c:pt idx="147">
                  <c:v>1.4700000000000011</c:v>
                </c:pt>
                <c:pt idx="148">
                  <c:v>1.4800000000000011</c:v>
                </c:pt>
                <c:pt idx="149">
                  <c:v>1.4900000000000011</c:v>
                </c:pt>
                <c:pt idx="150">
                  <c:v>1.5000000000000011</c:v>
                </c:pt>
                <c:pt idx="151">
                  <c:v>1.5100000000000011</c:v>
                </c:pt>
                <c:pt idx="152">
                  <c:v>1.5200000000000011</c:v>
                </c:pt>
                <c:pt idx="153">
                  <c:v>1.5300000000000011</c:v>
                </c:pt>
                <c:pt idx="154">
                  <c:v>1.5400000000000011</c:v>
                </c:pt>
                <c:pt idx="155">
                  <c:v>1.5500000000000012</c:v>
                </c:pt>
                <c:pt idx="156">
                  <c:v>1.5600000000000012</c:v>
                </c:pt>
                <c:pt idx="157">
                  <c:v>1.5700000000000012</c:v>
                </c:pt>
                <c:pt idx="158">
                  <c:v>1.5800000000000012</c:v>
                </c:pt>
                <c:pt idx="159">
                  <c:v>1.5900000000000012</c:v>
                </c:pt>
                <c:pt idx="160">
                  <c:v>1.6000000000000012</c:v>
                </c:pt>
                <c:pt idx="161">
                  <c:v>1.6100000000000012</c:v>
                </c:pt>
                <c:pt idx="162">
                  <c:v>1.6200000000000012</c:v>
                </c:pt>
                <c:pt idx="163">
                  <c:v>1.6300000000000012</c:v>
                </c:pt>
                <c:pt idx="164">
                  <c:v>1.6400000000000012</c:v>
                </c:pt>
                <c:pt idx="165">
                  <c:v>1.6500000000000012</c:v>
                </c:pt>
                <c:pt idx="166">
                  <c:v>1.6600000000000013</c:v>
                </c:pt>
                <c:pt idx="167">
                  <c:v>1.6700000000000013</c:v>
                </c:pt>
                <c:pt idx="168">
                  <c:v>1.6800000000000013</c:v>
                </c:pt>
                <c:pt idx="169">
                  <c:v>1.6900000000000013</c:v>
                </c:pt>
                <c:pt idx="170">
                  <c:v>1.7000000000000013</c:v>
                </c:pt>
                <c:pt idx="171">
                  <c:v>1.7100000000000013</c:v>
                </c:pt>
                <c:pt idx="172">
                  <c:v>1.7200000000000013</c:v>
                </c:pt>
                <c:pt idx="173">
                  <c:v>1.7300000000000013</c:v>
                </c:pt>
                <c:pt idx="174">
                  <c:v>1.7400000000000013</c:v>
                </c:pt>
                <c:pt idx="175">
                  <c:v>1.7500000000000013</c:v>
                </c:pt>
                <c:pt idx="176">
                  <c:v>1.7600000000000013</c:v>
                </c:pt>
                <c:pt idx="177">
                  <c:v>1.7700000000000014</c:v>
                </c:pt>
                <c:pt idx="178">
                  <c:v>1.7800000000000014</c:v>
                </c:pt>
                <c:pt idx="179">
                  <c:v>1.7900000000000014</c:v>
                </c:pt>
                <c:pt idx="180">
                  <c:v>1.8000000000000014</c:v>
                </c:pt>
                <c:pt idx="181">
                  <c:v>1.8100000000000014</c:v>
                </c:pt>
                <c:pt idx="182">
                  <c:v>1.8200000000000014</c:v>
                </c:pt>
                <c:pt idx="183">
                  <c:v>1.8300000000000014</c:v>
                </c:pt>
                <c:pt idx="184">
                  <c:v>1.8400000000000014</c:v>
                </c:pt>
                <c:pt idx="185">
                  <c:v>1.8500000000000014</c:v>
                </c:pt>
                <c:pt idx="186">
                  <c:v>1.8600000000000014</c:v>
                </c:pt>
                <c:pt idx="187">
                  <c:v>1.8700000000000014</c:v>
                </c:pt>
                <c:pt idx="188">
                  <c:v>1.8800000000000014</c:v>
                </c:pt>
                <c:pt idx="189">
                  <c:v>1.8900000000000015</c:v>
                </c:pt>
                <c:pt idx="190">
                  <c:v>1.9000000000000015</c:v>
                </c:pt>
                <c:pt idx="191">
                  <c:v>1.9100000000000015</c:v>
                </c:pt>
                <c:pt idx="192">
                  <c:v>1.9200000000000015</c:v>
                </c:pt>
                <c:pt idx="193">
                  <c:v>1.9300000000000015</c:v>
                </c:pt>
                <c:pt idx="194">
                  <c:v>1.9400000000000015</c:v>
                </c:pt>
                <c:pt idx="195">
                  <c:v>1.9500000000000015</c:v>
                </c:pt>
                <c:pt idx="196">
                  <c:v>1.9600000000000015</c:v>
                </c:pt>
                <c:pt idx="197">
                  <c:v>1.9700000000000015</c:v>
                </c:pt>
                <c:pt idx="198">
                  <c:v>1.9800000000000015</c:v>
                </c:pt>
                <c:pt idx="199">
                  <c:v>1.9900000000000015</c:v>
                </c:pt>
                <c:pt idx="200">
                  <c:v>2.0000000000000013</c:v>
                </c:pt>
                <c:pt idx="201">
                  <c:v>2.0100000000000011</c:v>
                </c:pt>
                <c:pt idx="202">
                  <c:v>2.0200000000000009</c:v>
                </c:pt>
                <c:pt idx="203">
                  <c:v>2.0300000000000007</c:v>
                </c:pt>
                <c:pt idx="204">
                  <c:v>2.0400000000000005</c:v>
                </c:pt>
                <c:pt idx="205">
                  <c:v>2.0500000000000003</c:v>
                </c:pt>
                <c:pt idx="206">
                  <c:v>2.06</c:v>
                </c:pt>
                <c:pt idx="207">
                  <c:v>2.0699999999999998</c:v>
                </c:pt>
                <c:pt idx="208">
                  <c:v>2.0799999999999996</c:v>
                </c:pt>
                <c:pt idx="209">
                  <c:v>2.0899999999999994</c:v>
                </c:pt>
                <c:pt idx="210">
                  <c:v>2.0999999999999992</c:v>
                </c:pt>
                <c:pt idx="211">
                  <c:v>2.109999999999999</c:v>
                </c:pt>
                <c:pt idx="212">
                  <c:v>2.1199999999999988</c:v>
                </c:pt>
                <c:pt idx="213">
                  <c:v>2.1299999999999986</c:v>
                </c:pt>
                <c:pt idx="214">
                  <c:v>2.1399999999999983</c:v>
                </c:pt>
                <c:pt idx="215">
                  <c:v>2.1499999999999981</c:v>
                </c:pt>
                <c:pt idx="216">
                  <c:v>2.1599999999999979</c:v>
                </c:pt>
                <c:pt idx="217">
                  <c:v>2.1699999999999977</c:v>
                </c:pt>
                <c:pt idx="218">
                  <c:v>2.1799999999999975</c:v>
                </c:pt>
                <c:pt idx="219">
                  <c:v>2.1899999999999973</c:v>
                </c:pt>
                <c:pt idx="220">
                  <c:v>2.1999999999999971</c:v>
                </c:pt>
                <c:pt idx="221">
                  <c:v>2.2099999999999969</c:v>
                </c:pt>
                <c:pt idx="222">
                  <c:v>2.2199999999999966</c:v>
                </c:pt>
                <c:pt idx="223">
                  <c:v>2.2299999999999964</c:v>
                </c:pt>
                <c:pt idx="224">
                  <c:v>2.2399999999999962</c:v>
                </c:pt>
                <c:pt idx="225">
                  <c:v>2.249999999999996</c:v>
                </c:pt>
                <c:pt idx="226">
                  <c:v>2.2599999999999958</c:v>
                </c:pt>
                <c:pt idx="227">
                  <c:v>2.2699999999999956</c:v>
                </c:pt>
                <c:pt idx="228">
                  <c:v>2.2799999999999954</c:v>
                </c:pt>
                <c:pt idx="229">
                  <c:v>2.2899999999999952</c:v>
                </c:pt>
                <c:pt idx="230">
                  <c:v>2.2999999999999949</c:v>
                </c:pt>
                <c:pt idx="231">
                  <c:v>2.3099999999999947</c:v>
                </c:pt>
                <c:pt idx="232">
                  <c:v>2.3199999999999945</c:v>
                </c:pt>
                <c:pt idx="233">
                  <c:v>2.3299999999999943</c:v>
                </c:pt>
                <c:pt idx="234">
                  <c:v>2.3399999999999941</c:v>
                </c:pt>
                <c:pt idx="235">
                  <c:v>2.3499999999999939</c:v>
                </c:pt>
                <c:pt idx="236">
                  <c:v>2.3599999999999937</c:v>
                </c:pt>
                <c:pt idx="237">
                  <c:v>2.3699999999999934</c:v>
                </c:pt>
                <c:pt idx="238">
                  <c:v>2.3799999999999932</c:v>
                </c:pt>
                <c:pt idx="239">
                  <c:v>2.389999999999993</c:v>
                </c:pt>
                <c:pt idx="240">
                  <c:v>2.3999999999999928</c:v>
                </c:pt>
                <c:pt idx="241">
                  <c:v>2.4099999999999926</c:v>
                </c:pt>
                <c:pt idx="242">
                  <c:v>2.4199999999999924</c:v>
                </c:pt>
                <c:pt idx="243">
                  <c:v>2.4299999999999922</c:v>
                </c:pt>
                <c:pt idx="244">
                  <c:v>2.439999999999992</c:v>
                </c:pt>
                <c:pt idx="245">
                  <c:v>2.4499999999999917</c:v>
                </c:pt>
                <c:pt idx="246">
                  <c:v>2.4599999999999915</c:v>
                </c:pt>
                <c:pt idx="247">
                  <c:v>2.4699999999999913</c:v>
                </c:pt>
                <c:pt idx="248">
                  <c:v>2.4799999999999911</c:v>
                </c:pt>
                <c:pt idx="249">
                  <c:v>2.4899999999999909</c:v>
                </c:pt>
                <c:pt idx="250">
                  <c:v>2.4999999999999907</c:v>
                </c:pt>
                <c:pt idx="251">
                  <c:v>2.5099999999999905</c:v>
                </c:pt>
                <c:pt idx="252">
                  <c:v>2.5199999999999902</c:v>
                </c:pt>
                <c:pt idx="253">
                  <c:v>2.52999999999999</c:v>
                </c:pt>
                <c:pt idx="254">
                  <c:v>2.5399999999999898</c:v>
                </c:pt>
                <c:pt idx="255">
                  <c:v>2.5499999999999896</c:v>
                </c:pt>
                <c:pt idx="256">
                  <c:v>2.5599999999999894</c:v>
                </c:pt>
                <c:pt idx="257">
                  <c:v>2.5699999999999892</c:v>
                </c:pt>
                <c:pt idx="258">
                  <c:v>2.579999999999989</c:v>
                </c:pt>
                <c:pt idx="259">
                  <c:v>2.5899999999999888</c:v>
                </c:pt>
                <c:pt idx="260">
                  <c:v>2.5999999999999885</c:v>
                </c:pt>
                <c:pt idx="261">
                  <c:v>2.6099999999999883</c:v>
                </c:pt>
                <c:pt idx="262">
                  <c:v>2.6199999999999881</c:v>
                </c:pt>
                <c:pt idx="263">
                  <c:v>2.6299999999999879</c:v>
                </c:pt>
                <c:pt idx="264">
                  <c:v>2.6399999999999877</c:v>
                </c:pt>
                <c:pt idx="265">
                  <c:v>2.6499999999999875</c:v>
                </c:pt>
                <c:pt idx="266">
                  <c:v>2.6599999999999873</c:v>
                </c:pt>
                <c:pt idx="267">
                  <c:v>2.6699999999999871</c:v>
                </c:pt>
                <c:pt idx="268">
                  <c:v>2.6799999999999868</c:v>
                </c:pt>
                <c:pt idx="269">
                  <c:v>2.6899999999999866</c:v>
                </c:pt>
                <c:pt idx="270">
                  <c:v>2.6999999999999864</c:v>
                </c:pt>
                <c:pt idx="271">
                  <c:v>2.7099999999999862</c:v>
                </c:pt>
                <c:pt idx="272">
                  <c:v>2.719999999999986</c:v>
                </c:pt>
                <c:pt idx="273">
                  <c:v>2.7299999999999858</c:v>
                </c:pt>
                <c:pt idx="274">
                  <c:v>2.7399999999999856</c:v>
                </c:pt>
                <c:pt idx="275">
                  <c:v>2.7499999999999853</c:v>
                </c:pt>
                <c:pt idx="276">
                  <c:v>2.7599999999999851</c:v>
                </c:pt>
                <c:pt idx="277">
                  <c:v>2.7699999999999849</c:v>
                </c:pt>
                <c:pt idx="278">
                  <c:v>2.7799999999999847</c:v>
                </c:pt>
                <c:pt idx="279">
                  <c:v>2.7899999999999845</c:v>
                </c:pt>
                <c:pt idx="280">
                  <c:v>2.7999999999999843</c:v>
                </c:pt>
                <c:pt idx="281">
                  <c:v>2.8099999999999841</c:v>
                </c:pt>
                <c:pt idx="282">
                  <c:v>2.8199999999999839</c:v>
                </c:pt>
                <c:pt idx="283">
                  <c:v>2.8299999999999836</c:v>
                </c:pt>
                <c:pt idx="284">
                  <c:v>2.8399999999999834</c:v>
                </c:pt>
                <c:pt idx="285">
                  <c:v>2.8499999999999832</c:v>
                </c:pt>
                <c:pt idx="286">
                  <c:v>2.859999999999983</c:v>
                </c:pt>
                <c:pt idx="287">
                  <c:v>2.8699999999999828</c:v>
                </c:pt>
                <c:pt idx="288">
                  <c:v>2.8799999999999826</c:v>
                </c:pt>
                <c:pt idx="289">
                  <c:v>2.8899999999999824</c:v>
                </c:pt>
                <c:pt idx="290">
                  <c:v>2.8999999999999821</c:v>
                </c:pt>
                <c:pt idx="291">
                  <c:v>2.9099999999999819</c:v>
                </c:pt>
                <c:pt idx="292">
                  <c:v>2.9199999999999817</c:v>
                </c:pt>
                <c:pt idx="293">
                  <c:v>2.9299999999999815</c:v>
                </c:pt>
                <c:pt idx="294">
                  <c:v>2.9399999999999813</c:v>
                </c:pt>
                <c:pt idx="295">
                  <c:v>2.9499999999999811</c:v>
                </c:pt>
                <c:pt idx="296">
                  <c:v>2.9599999999999809</c:v>
                </c:pt>
                <c:pt idx="297">
                  <c:v>2.9699999999999807</c:v>
                </c:pt>
                <c:pt idx="298">
                  <c:v>2.9799999999999804</c:v>
                </c:pt>
                <c:pt idx="299">
                  <c:v>2.9899999999999802</c:v>
                </c:pt>
                <c:pt idx="300">
                  <c:v>2.99999999999998</c:v>
                </c:pt>
                <c:pt idx="301">
                  <c:v>3.0099999999999798</c:v>
                </c:pt>
                <c:pt idx="302">
                  <c:v>3.0199999999999796</c:v>
                </c:pt>
                <c:pt idx="303">
                  <c:v>3.0299999999999794</c:v>
                </c:pt>
                <c:pt idx="304">
                  <c:v>3.0399999999999792</c:v>
                </c:pt>
                <c:pt idx="305">
                  <c:v>3.049999999999979</c:v>
                </c:pt>
                <c:pt idx="306">
                  <c:v>3.0599999999999787</c:v>
                </c:pt>
                <c:pt idx="307">
                  <c:v>3.0699999999999785</c:v>
                </c:pt>
                <c:pt idx="308">
                  <c:v>3.0799999999999783</c:v>
                </c:pt>
                <c:pt idx="309">
                  <c:v>3.0899999999999781</c:v>
                </c:pt>
                <c:pt idx="310">
                  <c:v>3.0999999999999779</c:v>
                </c:pt>
                <c:pt idx="311">
                  <c:v>3.1099999999999777</c:v>
                </c:pt>
                <c:pt idx="312">
                  <c:v>3.1199999999999775</c:v>
                </c:pt>
                <c:pt idx="313">
                  <c:v>3.1299999999999772</c:v>
                </c:pt>
                <c:pt idx="314">
                  <c:v>3.139999999999977</c:v>
                </c:pt>
                <c:pt idx="315">
                  <c:v>3.1499999999999768</c:v>
                </c:pt>
                <c:pt idx="316">
                  <c:v>3.1599999999999766</c:v>
                </c:pt>
                <c:pt idx="317">
                  <c:v>3.1699999999999764</c:v>
                </c:pt>
                <c:pt idx="318">
                  <c:v>3.1799999999999762</c:v>
                </c:pt>
                <c:pt idx="319">
                  <c:v>3.189999999999976</c:v>
                </c:pt>
                <c:pt idx="320">
                  <c:v>3.1999999999999758</c:v>
                </c:pt>
                <c:pt idx="321">
                  <c:v>3.2099999999999755</c:v>
                </c:pt>
                <c:pt idx="322">
                  <c:v>3.2199999999999753</c:v>
                </c:pt>
                <c:pt idx="323">
                  <c:v>3.2299999999999751</c:v>
                </c:pt>
                <c:pt idx="324">
                  <c:v>3.2399999999999749</c:v>
                </c:pt>
                <c:pt idx="325">
                  <c:v>3.2499999999999747</c:v>
                </c:pt>
                <c:pt idx="326">
                  <c:v>3.2599999999999745</c:v>
                </c:pt>
                <c:pt idx="327">
                  <c:v>3.2699999999999743</c:v>
                </c:pt>
                <c:pt idx="328">
                  <c:v>3.279999999999974</c:v>
                </c:pt>
                <c:pt idx="329">
                  <c:v>3.2899999999999738</c:v>
                </c:pt>
                <c:pt idx="330">
                  <c:v>3.2999999999999736</c:v>
                </c:pt>
                <c:pt idx="331">
                  <c:v>3.3099999999999734</c:v>
                </c:pt>
                <c:pt idx="332">
                  <c:v>3.3199999999999732</c:v>
                </c:pt>
                <c:pt idx="333">
                  <c:v>3.329999999999973</c:v>
                </c:pt>
                <c:pt idx="334">
                  <c:v>3.3399999999999728</c:v>
                </c:pt>
                <c:pt idx="335">
                  <c:v>3.3499999999999726</c:v>
                </c:pt>
                <c:pt idx="336">
                  <c:v>3.3599999999999723</c:v>
                </c:pt>
                <c:pt idx="337">
                  <c:v>3.3699999999999721</c:v>
                </c:pt>
                <c:pt idx="338">
                  <c:v>3.3799999999999719</c:v>
                </c:pt>
                <c:pt idx="339">
                  <c:v>3.3899999999999717</c:v>
                </c:pt>
                <c:pt idx="340">
                  <c:v>3.3999999999999715</c:v>
                </c:pt>
                <c:pt idx="341">
                  <c:v>3.4099999999999713</c:v>
                </c:pt>
                <c:pt idx="342">
                  <c:v>3.4199999999999711</c:v>
                </c:pt>
                <c:pt idx="343">
                  <c:v>3.4299999999999708</c:v>
                </c:pt>
                <c:pt idx="344">
                  <c:v>3.4399999999999706</c:v>
                </c:pt>
                <c:pt idx="345">
                  <c:v>3.4499999999999704</c:v>
                </c:pt>
                <c:pt idx="346">
                  <c:v>3.4599999999999702</c:v>
                </c:pt>
                <c:pt idx="347">
                  <c:v>3.46999999999997</c:v>
                </c:pt>
                <c:pt idx="348">
                  <c:v>3.4799999999999698</c:v>
                </c:pt>
                <c:pt idx="349">
                  <c:v>3.4899999999999696</c:v>
                </c:pt>
                <c:pt idx="350">
                  <c:v>3.4999999999999694</c:v>
                </c:pt>
                <c:pt idx="351">
                  <c:v>3.5099999999999691</c:v>
                </c:pt>
                <c:pt idx="352">
                  <c:v>3.5199999999999689</c:v>
                </c:pt>
                <c:pt idx="353">
                  <c:v>3.5299999999999687</c:v>
                </c:pt>
                <c:pt idx="354">
                  <c:v>3.5399999999999685</c:v>
                </c:pt>
                <c:pt idx="355">
                  <c:v>3.5499999999999683</c:v>
                </c:pt>
                <c:pt idx="356">
                  <c:v>3.5599999999999681</c:v>
                </c:pt>
                <c:pt idx="357">
                  <c:v>3.5699999999999679</c:v>
                </c:pt>
                <c:pt idx="358">
                  <c:v>3.5799999999999677</c:v>
                </c:pt>
                <c:pt idx="359">
                  <c:v>3.5899999999999674</c:v>
                </c:pt>
                <c:pt idx="360">
                  <c:v>3.5999999999999672</c:v>
                </c:pt>
                <c:pt idx="361">
                  <c:v>3.609999999999967</c:v>
                </c:pt>
                <c:pt idx="362">
                  <c:v>3.6199999999999668</c:v>
                </c:pt>
                <c:pt idx="363">
                  <c:v>3.6299999999999666</c:v>
                </c:pt>
                <c:pt idx="364">
                  <c:v>3.6399999999999664</c:v>
                </c:pt>
                <c:pt idx="365">
                  <c:v>3.6499999999999662</c:v>
                </c:pt>
                <c:pt idx="366">
                  <c:v>3.6599999999999659</c:v>
                </c:pt>
                <c:pt idx="367">
                  <c:v>3.6699999999999657</c:v>
                </c:pt>
                <c:pt idx="368">
                  <c:v>3.6799999999999655</c:v>
                </c:pt>
                <c:pt idx="369">
                  <c:v>3.6899999999999653</c:v>
                </c:pt>
                <c:pt idx="370">
                  <c:v>3.6999999999999651</c:v>
                </c:pt>
                <c:pt idx="371">
                  <c:v>3.7099999999999649</c:v>
                </c:pt>
                <c:pt idx="372">
                  <c:v>3.7199999999999647</c:v>
                </c:pt>
                <c:pt idx="373">
                  <c:v>3.7299999999999645</c:v>
                </c:pt>
                <c:pt idx="374">
                  <c:v>3.7399999999999642</c:v>
                </c:pt>
                <c:pt idx="375">
                  <c:v>3.749999999999964</c:v>
                </c:pt>
                <c:pt idx="376">
                  <c:v>3.7599999999999638</c:v>
                </c:pt>
                <c:pt idx="377">
                  <c:v>3.7699999999999636</c:v>
                </c:pt>
                <c:pt idx="378">
                  <c:v>3.7799999999999634</c:v>
                </c:pt>
                <c:pt idx="379">
                  <c:v>3.7899999999999632</c:v>
                </c:pt>
                <c:pt idx="380">
                  <c:v>3.799999999999963</c:v>
                </c:pt>
                <c:pt idx="381">
                  <c:v>3.8099999999999627</c:v>
                </c:pt>
                <c:pt idx="382">
                  <c:v>3.8199999999999625</c:v>
                </c:pt>
                <c:pt idx="383">
                  <c:v>3.8299999999999623</c:v>
                </c:pt>
                <c:pt idx="384">
                  <c:v>3.8399999999999621</c:v>
                </c:pt>
                <c:pt idx="385">
                  <c:v>3.8499999999999619</c:v>
                </c:pt>
                <c:pt idx="386">
                  <c:v>3.8599999999999617</c:v>
                </c:pt>
                <c:pt idx="387">
                  <c:v>3.8699999999999615</c:v>
                </c:pt>
                <c:pt idx="388">
                  <c:v>3.8799999999999613</c:v>
                </c:pt>
                <c:pt idx="389">
                  <c:v>3.889999999999961</c:v>
                </c:pt>
                <c:pt idx="390">
                  <c:v>3.8999999999999608</c:v>
                </c:pt>
                <c:pt idx="391">
                  <c:v>3.9099999999999606</c:v>
                </c:pt>
                <c:pt idx="392">
                  <c:v>3.9199999999999604</c:v>
                </c:pt>
                <c:pt idx="393">
                  <c:v>3.9299999999999602</c:v>
                </c:pt>
                <c:pt idx="394">
                  <c:v>3.93999999999996</c:v>
                </c:pt>
                <c:pt idx="395">
                  <c:v>3.9499999999999598</c:v>
                </c:pt>
                <c:pt idx="396">
                  <c:v>3.9599999999999596</c:v>
                </c:pt>
                <c:pt idx="397">
                  <c:v>3.9699999999999593</c:v>
                </c:pt>
                <c:pt idx="398">
                  <c:v>3.9799999999999591</c:v>
                </c:pt>
                <c:pt idx="399">
                  <c:v>3.9899999999999589</c:v>
                </c:pt>
                <c:pt idx="400">
                  <c:v>3.9999999999999587</c:v>
                </c:pt>
                <c:pt idx="401">
                  <c:v>4.0099999999999589</c:v>
                </c:pt>
                <c:pt idx="402">
                  <c:v>4.0199999999999587</c:v>
                </c:pt>
                <c:pt idx="403">
                  <c:v>4.0299999999999585</c:v>
                </c:pt>
                <c:pt idx="404">
                  <c:v>4.0399999999999583</c:v>
                </c:pt>
                <c:pt idx="405">
                  <c:v>4.0499999999999581</c:v>
                </c:pt>
                <c:pt idx="406">
                  <c:v>4.0599999999999579</c:v>
                </c:pt>
                <c:pt idx="407">
                  <c:v>4.0699999999999577</c:v>
                </c:pt>
                <c:pt idx="408">
                  <c:v>4.0799999999999574</c:v>
                </c:pt>
                <c:pt idx="409">
                  <c:v>4.0899999999999572</c:v>
                </c:pt>
                <c:pt idx="410">
                  <c:v>4.099999999999957</c:v>
                </c:pt>
                <c:pt idx="411">
                  <c:v>4.1099999999999568</c:v>
                </c:pt>
                <c:pt idx="412">
                  <c:v>4.1199999999999566</c:v>
                </c:pt>
                <c:pt idx="413">
                  <c:v>4.1299999999999564</c:v>
                </c:pt>
                <c:pt idx="414">
                  <c:v>4.1399999999999562</c:v>
                </c:pt>
                <c:pt idx="415">
                  <c:v>4.1499999999999559</c:v>
                </c:pt>
                <c:pt idx="416">
                  <c:v>4.1599999999999557</c:v>
                </c:pt>
                <c:pt idx="417">
                  <c:v>4.1699999999999555</c:v>
                </c:pt>
                <c:pt idx="418">
                  <c:v>4.1799999999999553</c:v>
                </c:pt>
                <c:pt idx="419">
                  <c:v>4.1899999999999551</c:v>
                </c:pt>
                <c:pt idx="420">
                  <c:v>4.1999999999999549</c:v>
                </c:pt>
                <c:pt idx="421">
                  <c:v>4.2099999999999547</c:v>
                </c:pt>
                <c:pt idx="422">
                  <c:v>4.2199999999999545</c:v>
                </c:pt>
                <c:pt idx="423">
                  <c:v>4.2299999999999542</c:v>
                </c:pt>
                <c:pt idx="424">
                  <c:v>4.239999999999954</c:v>
                </c:pt>
                <c:pt idx="425">
                  <c:v>4.2499999999999538</c:v>
                </c:pt>
                <c:pt idx="426">
                  <c:v>4.2599999999999536</c:v>
                </c:pt>
                <c:pt idx="427">
                  <c:v>4.2699999999999534</c:v>
                </c:pt>
                <c:pt idx="428">
                  <c:v>4.2799999999999532</c:v>
                </c:pt>
                <c:pt idx="429">
                  <c:v>4.289999999999953</c:v>
                </c:pt>
                <c:pt idx="430">
                  <c:v>4.2999999999999527</c:v>
                </c:pt>
                <c:pt idx="431">
                  <c:v>4.3099999999999525</c:v>
                </c:pt>
                <c:pt idx="432">
                  <c:v>4.3199999999999523</c:v>
                </c:pt>
                <c:pt idx="433">
                  <c:v>4.3299999999999521</c:v>
                </c:pt>
                <c:pt idx="434">
                  <c:v>4.3399999999999519</c:v>
                </c:pt>
                <c:pt idx="435">
                  <c:v>4.3499999999999517</c:v>
                </c:pt>
                <c:pt idx="436">
                  <c:v>4.3599999999999515</c:v>
                </c:pt>
                <c:pt idx="437">
                  <c:v>4.3699999999999513</c:v>
                </c:pt>
                <c:pt idx="438">
                  <c:v>4.379999999999951</c:v>
                </c:pt>
                <c:pt idx="439">
                  <c:v>4.3899999999999508</c:v>
                </c:pt>
                <c:pt idx="440">
                  <c:v>4.3999999999999506</c:v>
                </c:pt>
                <c:pt idx="441">
                  <c:v>4.4099999999999504</c:v>
                </c:pt>
                <c:pt idx="442">
                  <c:v>4.4199999999999502</c:v>
                </c:pt>
                <c:pt idx="443">
                  <c:v>4.42999999999995</c:v>
                </c:pt>
                <c:pt idx="444">
                  <c:v>4.4399999999999498</c:v>
                </c:pt>
                <c:pt idx="445">
                  <c:v>4.4499999999999496</c:v>
                </c:pt>
                <c:pt idx="446">
                  <c:v>4.4599999999999493</c:v>
                </c:pt>
                <c:pt idx="447">
                  <c:v>4.4699999999999491</c:v>
                </c:pt>
                <c:pt idx="448">
                  <c:v>4.4799999999999489</c:v>
                </c:pt>
                <c:pt idx="449">
                  <c:v>4.4899999999999487</c:v>
                </c:pt>
                <c:pt idx="450">
                  <c:v>4.4999999999999485</c:v>
                </c:pt>
                <c:pt idx="451">
                  <c:v>4.5099999999999483</c:v>
                </c:pt>
                <c:pt idx="452">
                  <c:v>4.5199999999999481</c:v>
                </c:pt>
                <c:pt idx="453">
                  <c:v>4.5299999999999478</c:v>
                </c:pt>
                <c:pt idx="454">
                  <c:v>4.5399999999999476</c:v>
                </c:pt>
                <c:pt idx="455">
                  <c:v>4.5499999999999474</c:v>
                </c:pt>
                <c:pt idx="456">
                  <c:v>4.5599999999999472</c:v>
                </c:pt>
                <c:pt idx="457">
                  <c:v>4.569999999999947</c:v>
                </c:pt>
                <c:pt idx="458">
                  <c:v>4.5799999999999468</c:v>
                </c:pt>
                <c:pt idx="459">
                  <c:v>4.5899999999999466</c:v>
                </c:pt>
                <c:pt idx="460">
                  <c:v>4.5999999999999464</c:v>
                </c:pt>
                <c:pt idx="461">
                  <c:v>4.6099999999999461</c:v>
                </c:pt>
                <c:pt idx="462">
                  <c:v>4.6199999999999459</c:v>
                </c:pt>
                <c:pt idx="463">
                  <c:v>4.6299999999999457</c:v>
                </c:pt>
                <c:pt idx="464">
                  <c:v>4.6399999999999455</c:v>
                </c:pt>
                <c:pt idx="465">
                  <c:v>4.6499999999999453</c:v>
                </c:pt>
                <c:pt idx="466">
                  <c:v>4.6599999999999451</c:v>
                </c:pt>
                <c:pt idx="467">
                  <c:v>4.6699999999999449</c:v>
                </c:pt>
                <c:pt idx="468">
                  <c:v>4.6799999999999446</c:v>
                </c:pt>
                <c:pt idx="469">
                  <c:v>4.6899999999999444</c:v>
                </c:pt>
                <c:pt idx="470">
                  <c:v>4.6999999999999442</c:v>
                </c:pt>
                <c:pt idx="471">
                  <c:v>4.709999999999944</c:v>
                </c:pt>
                <c:pt idx="472">
                  <c:v>4.7199999999999438</c:v>
                </c:pt>
                <c:pt idx="473">
                  <c:v>4.7299999999999436</c:v>
                </c:pt>
                <c:pt idx="474">
                  <c:v>4.7399999999999434</c:v>
                </c:pt>
                <c:pt idx="475">
                  <c:v>4.7499999999999432</c:v>
                </c:pt>
                <c:pt idx="476">
                  <c:v>4.7599999999999429</c:v>
                </c:pt>
                <c:pt idx="477">
                  <c:v>4.7699999999999427</c:v>
                </c:pt>
                <c:pt idx="478">
                  <c:v>4.7799999999999425</c:v>
                </c:pt>
                <c:pt idx="479">
                  <c:v>4.7899999999999423</c:v>
                </c:pt>
                <c:pt idx="480">
                  <c:v>4.7999999999999421</c:v>
                </c:pt>
                <c:pt idx="481">
                  <c:v>4.8099999999999419</c:v>
                </c:pt>
                <c:pt idx="482">
                  <c:v>4.8199999999999417</c:v>
                </c:pt>
                <c:pt idx="483">
                  <c:v>4.8299999999999415</c:v>
                </c:pt>
                <c:pt idx="484">
                  <c:v>4.8399999999999412</c:v>
                </c:pt>
                <c:pt idx="485">
                  <c:v>4.849999999999941</c:v>
                </c:pt>
                <c:pt idx="486">
                  <c:v>4.8599999999999408</c:v>
                </c:pt>
                <c:pt idx="487">
                  <c:v>4.8699999999999406</c:v>
                </c:pt>
                <c:pt idx="488">
                  <c:v>4.8799999999999404</c:v>
                </c:pt>
                <c:pt idx="489">
                  <c:v>4.8899999999999402</c:v>
                </c:pt>
                <c:pt idx="490">
                  <c:v>4.89999999999994</c:v>
                </c:pt>
                <c:pt idx="491">
                  <c:v>4.9099999999999397</c:v>
                </c:pt>
                <c:pt idx="492">
                  <c:v>4.9199999999999395</c:v>
                </c:pt>
                <c:pt idx="493">
                  <c:v>4.9299999999999393</c:v>
                </c:pt>
                <c:pt idx="494">
                  <c:v>4.9399999999999391</c:v>
                </c:pt>
                <c:pt idx="495">
                  <c:v>4.9499999999999389</c:v>
                </c:pt>
                <c:pt idx="496">
                  <c:v>4.9599999999999387</c:v>
                </c:pt>
                <c:pt idx="497">
                  <c:v>4.9699999999999385</c:v>
                </c:pt>
                <c:pt idx="498">
                  <c:v>4.9799999999999383</c:v>
                </c:pt>
                <c:pt idx="499">
                  <c:v>4.989999999999938</c:v>
                </c:pt>
                <c:pt idx="500">
                  <c:v>4.9999999999999378</c:v>
                </c:pt>
              </c:numCache>
            </c:numRef>
          </c:xVal>
          <c:yVal>
            <c:numRef>
              <c:f>Sheet2!$AE$2:$AE$502</c:f>
              <c:numCache>
                <c:formatCode>General</c:formatCode>
                <c:ptCount val="501"/>
                <c:pt idx="0">
                  <c:v>0.18375</c:v>
                </c:pt>
                <c:pt idx="1">
                  <c:v>0.20107038123167154</c:v>
                </c:pt>
                <c:pt idx="2">
                  <c:v>0.21839076246334307</c:v>
                </c:pt>
                <c:pt idx="3">
                  <c:v>0.23571114369501467</c:v>
                </c:pt>
                <c:pt idx="4">
                  <c:v>0.25303152492668618</c:v>
                </c:pt>
                <c:pt idx="5">
                  <c:v>0.27035190615835775</c:v>
                </c:pt>
                <c:pt idx="6">
                  <c:v>0.28767228739002931</c:v>
                </c:pt>
                <c:pt idx="7">
                  <c:v>0.30499266862170082</c:v>
                </c:pt>
                <c:pt idx="8">
                  <c:v>0.32231304985337239</c:v>
                </c:pt>
                <c:pt idx="9">
                  <c:v>0.33963343108504396</c:v>
                </c:pt>
                <c:pt idx="10">
                  <c:v>0.35695381231671547</c:v>
                </c:pt>
                <c:pt idx="11">
                  <c:v>0.37427419354838698</c:v>
                </c:pt>
                <c:pt idx="12">
                  <c:v>0.39159457478005855</c:v>
                </c:pt>
                <c:pt idx="13">
                  <c:v>0.40891495601173011</c:v>
                </c:pt>
                <c:pt idx="14">
                  <c:v>0.42623533724340162</c:v>
                </c:pt>
                <c:pt idx="15">
                  <c:v>0.44355571847507325</c:v>
                </c:pt>
                <c:pt idx="16">
                  <c:v>0.46087609970674481</c:v>
                </c:pt>
                <c:pt idx="17">
                  <c:v>0.45937499999999998</c:v>
                </c:pt>
                <c:pt idx="18">
                  <c:v>0.45937499999999998</c:v>
                </c:pt>
                <c:pt idx="19">
                  <c:v>0.45937499999999998</c:v>
                </c:pt>
                <c:pt idx="20">
                  <c:v>0.45937499999999998</c:v>
                </c:pt>
                <c:pt idx="21">
                  <c:v>0.45937499999999998</c:v>
                </c:pt>
                <c:pt idx="22">
                  <c:v>0.45937499999999998</c:v>
                </c:pt>
                <c:pt idx="23">
                  <c:v>0.45937499999999998</c:v>
                </c:pt>
                <c:pt idx="24">
                  <c:v>0.45937499999999998</c:v>
                </c:pt>
                <c:pt idx="25">
                  <c:v>0.45937499999999998</c:v>
                </c:pt>
                <c:pt idx="26">
                  <c:v>0.45937499999999998</c:v>
                </c:pt>
                <c:pt idx="27">
                  <c:v>0.45937499999999998</c:v>
                </c:pt>
                <c:pt idx="28">
                  <c:v>0.45937499999999998</c:v>
                </c:pt>
                <c:pt idx="29">
                  <c:v>0.45937499999999998</c:v>
                </c:pt>
                <c:pt idx="30">
                  <c:v>0.45937499999999998</c:v>
                </c:pt>
                <c:pt idx="31">
                  <c:v>0.45937499999999998</c:v>
                </c:pt>
                <c:pt idx="32">
                  <c:v>0.45937499999999998</c:v>
                </c:pt>
                <c:pt idx="33">
                  <c:v>0.45937499999999998</c:v>
                </c:pt>
                <c:pt idx="34">
                  <c:v>0.45937499999999998</c:v>
                </c:pt>
                <c:pt idx="35">
                  <c:v>0.45937499999999998</c:v>
                </c:pt>
                <c:pt idx="36">
                  <c:v>0.45937499999999998</c:v>
                </c:pt>
                <c:pt idx="37">
                  <c:v>0.45937499999999998</c:v>
                </c:pt>
                <c:pt idx="38">
                  <c:v>0.45937499999999998</c:v>
                </c:pt>
                <c:pt idx="39">
                  <c:v>0.45937499999999998</c:v>
                </c:pt>
                <c:pt idx="40">
                  <c:v>0.45937499999999998</c:v>
                </c:pt>
                <c:pt idx="41">
                  <c:v>0.45937499999999998</c:v>
                </c:pt>
                <c:pt idx="42">
                  <c:v>0.45937499999999998</c:v>
                </c:pt>
                <c:pt idx="43">
                  <c:v>0.45937499999999998</c:v>
                </c:pt>
                <c:pt idx="44">
                  <c:v>0.45937499999999998</c:v>
                </c:pt>
                <c:pt idx="45">
                  <c:v>0.45937499999999998</c:v>
                </c:pt>
                <c:pt idx="46">
                  <c:v>0.45937499999999998</c:v>
                </c:pt>
                <c:pt idx="47">
                  <c:v>0.45937499999999998</c:v>
                </c:pt>
                <c:pt idx="48">
                  <c:v>0.45937499999999998</c:v>
                </c:pt>
                <c:pt idx="49">
                  <c:v>0.45937499999999998</c:v>
                </c:pt>
                <c:pt idx="50">
                  <c:v>0.45937499999999998</c:v>
                </c:pt>
                <c:pt idx="51">
                  <c:v>0.45937499999999998</c:v>
                </c:pt>
                <c:pt idx="52">
                  <c:v>0.45937499999999998</c:v>
                </c:pt>
                <c:pt idx="53">
                  <c:v>0.45937499999999998</c:v>
                </c:pt>
                <c:pt idx="54">
                  <c:v>0.45937499999999998</c:v>
                </c:pt>
                <c:pt idx="55">
                  <c:v>0.45937499999999998</c:v>
                </c:pt>
                <c:pt idx="56">
                  <c:v>0.45937499999999998</c:v>
                </c:pt>
                <c:pt idx="57">
                  <c:v>0.45937499999999998</c:v>
                </c:pt>
                <c:pt idx="58">
                  <c:v>0.45937499999999998</c:v>
                </c:pt>
                <c:pt idx="59">
                  <c:v>0.45937499999999998</c:v>
                </c:pt>
                <c:pt idx="60">
                  <c:v>0.45937499999999998</c:v>
                </c:pt>
                <c:pt idx="61">
                  <c:v>0.45937499999999998</c:v>
                </c:pt>
                <c:pt idx="62">
                  <c:v>0.45937499999999998</c:v>
                </c:pt>
                <c:pt idx="63">
                  <c:v>0.45937499999999998</c:v>
                </c:pt>
                <c:pt idx="64">
                  <c:v>0.45937499999999998</c:v>
                </c:pt>
                <c:pt idx="65">
                  <c:v>0.45937499999999998</c:v>
                </c:pt>
                <c:pt idx="66">
                  <c:v>0.45937499999999998</c:v>
                </c:pt>
                <c:pt idx="67">
                  <c:v>0.45937499999999998</c:v>
                </c:pt>
                <c:pt idx="68">
                  <c:v>0.45937499999999998</c:v>
                </c:pt>
                <c:pt idx="69">
                  <c:v>0.45937499999999998</c:v>
                </c:pt>
                <c:pt idx="70">
                  <c:v>0.45937499999999998</c:v>
                </c:pt>
                <c:pt idx="71">
                  <c:v>0.45937499999999998</c:v>
                </c:pt>
                <c:pt idx="72">
                  <c:v>0.45937499999999998</c:v>
                </c:pt>
                <c:pt idx="73">
                  <c:v>0.45937499999999998</c:v>
                </c:pt>
                <c:pt idx="74">
                  <c:v>0.45937499999999998</c:v>
                </c:pt>
                <c:pt idx="75">
                  <c:v>0.45937499999999998</c:v>
                </c:pt>
                <c:pt idx="76">
                  <c:v>0.45937499999999998</c:v>
                </c:pt>
                <c:pt idx="77">
                  <c:v>0.45937499999999998</c:v>
                </c:pt>
                <c:pt idx="78">
                  <c:v>0.45937499999999998</c:v>
                </c:pt>
                <c:pt idx="79">
                  <c:v>0.45937499999999998</c:v>
                </c:pt>
                <c:pt idx="80">
                  <c:v>0.45937499999999998</c:v>
                </c:pt>
                <c:pt idx="81">
                  <c:v>0.45937499999999998</c:v>
                </c:pt>
                <c:pt idx="82">
                  <c:v>0.44574314024390216</c:v>
                </c:pt>
                <c:pt idx="83">
                  <c:v>0.44037274096385504</c:v>
                </c:pt>
                <c:pt idx="84">
                  <c:v>0.43513020833333299</c:v>
                </c:pt>
                <c:pt idx="85">
                  <c:v>0.43001102941176433</c:v>
                </c:pt>
                <c:pt idx="86">
                  <c:v>0.42501090116279039</c:v>
                </c:pt>
                <c:pt idx="87">
                  <c:v>0.42012571839080426</c:v>
                </c:pt>
                <c:pt idx="88">
                  <c:v>0.41535156249999972</c:v>
                </c:pt>
                <c:pt idx="89">
                  <c:v>0.41068469101123561</c:v>
                </c:pt>
                <c:pt idx="90">
                  <c:v>0.40612152777777749</c:v>
                </c:pt>
                <c:pt idx="91">
                  <c:v>0.40165865384615351</c:v>
                </c:pt>
                <c:pt idx="92">
                  <c:v>0.39729279891304314</c:v>
                </c:pt>
                <c:pt idx="93">
                  <c:v>0.39302083333333299</c:v>
                </c:pt>
                <c:pt idx="94">
                  <c:v>0.3888397606382975</c:v>
                </c:pt>
                <c:pt idx="95">
                  <c:v>0.38474671052631548</c:v>
                </c:pt>
                <c:pt idx="96">
                  <c:v>0.38073893229166639</c:v>
                </c:pt>
                <c:pt idx="97">
                  <c:v>0.37681378865979354</c:v>
                </c:pt>
                <c:pt idx="98">
                  <c:v>0.37296874999999968</c:v>
                </c:pt>
                <c:pt idx="99">
                  <c:v>0.36920138888888859</c:v>
                </c:pt>
                <c:pt idx="100">
                  <c:v>0.36550937499999969</c:v>
                </c:pt>
                <c:pt idx="101">
                  <c:v>0.36189047029702942</c:v>
                </c:pt>
                <c:pt idx="102">
                  <c:v>0.35834252450980364</c:v>
                </c:pt>
                <c:pt idx="103">
                  <c:v>0.35486347087378611</c:v>
                </c:pt>
                <c:pt idx="104">
                  <c:v>0.35145132211538432</c:v>
                </c:pt>
                <c:pt idx="105">
                  <c:v>0.34810416666666638</c:v>
                </c:pt>
                <c:pt idx="106">
                  <c:v>0.34482016509433933</c:v>
                </c:pt>
                <c:pt idx="107">
                  <c:v>0.34159754672897169</c:v>
                </c:pt>
                <c:pt idx="108">
                  <c:v>0.33843460648148121</c:v>
                </c:pt>
                <c:pt idx="109">
                  <c:v>0.3353297018348621</c:v>
                </c:pt>
                <c:pt idx="110">
                  <c:v>0.33228124999999969</c:v>
                </c:pt>
                <c:pt idx="111">
                  <c:v>0.32928772522522498</c:v>
                </c:pt>
                <c:pt idx="112">
                  <c:v>0.32634765624999973</c:v>
                </c:pt>
                <c:pt idx="113">
                  <c:v>0.323459623893805</c:v>
                </c:pt>
                <c:pt idx="114">
                  <c:v>0.32062225877192951</c:v>
                </c:pt>
                <c:pt idx="115">
                  <c:v>0.31783423913043451</c:v>
                </c:pt>
                <c:pt idx="116">
                  <c:v>0.31509428879310319</c:v>
                </c:pt>
                <c:pt idx="117">
                  <c:v>0.31240117521367494</c:v>
                </c:pt>
                <c:pt idx="118">
                  <c:v>0.3097537076271184</c:v>
                </c:pt>
                <c:pt idx="119">
                  <c:v>0.30715073529411735</c:v>
                </c:pt>
                <c:pt idx="120">
                  <c:v>0.30459114583333308</c:v>
                </c:pt>
                <c:pt idx="121">
                  <c:v>0.3020738636363634</c:v>
                </c:pt>
                <c:pt idx="122">
                  <c:v>0.29959784836065551</c:v>
                </c:pt>
                <c:pt idx="123">
                  <c:v>0.2971620934959347</c:v>
                </c:pt>
                <c:pt idx="124">
                  <c:v>0.29476562499999975</c:v>
                </c:pt>
                <c:pt idx="125">
                  <c:v>0.29240749999999971</c:v>
                </c:pt>
                <c:pt idx="126">
                  <c:v>0.29008680555555527</c:v>
                </c:pt>
                <c:pt idx="127">
                  <c:v>0.28780265748031469</c:v>
                </c:pt>
                <c:pt idx="128">
                  <c:v>0.28555419921874975</c:v>
                </c:pt>
                <c:pt idx="129">
                  <c:v>0.28334060077519352</c:v>
                </c:pt>
                <c:pt idx="130">
                  <c:v>0.28116105769230743</c:v>
                </c:pt>
                <c:pt idx="131">
                  <c:v>0.27901479007633567</c:v>
                </c:pt>
                <c:pt idx="132">
                  <c:v>0.2769010416666664</c:v>
                </c:pt>
                <c:pt idx="133">
                  <c:v>0.27481907894736818</c:v>
                </c:pt>
                <c:pt idx="134">
                  <c:v>0.27276819029850724</c:v>
                </c:pt>
                <c:pt idx="135">
                  <c:v>0.27074768518518494</c:v>
                </c:pt>
                <c:pt idx="136">
                  <c:v>0.2687568933823527</c:v>
                </c:pt>
                <c:pt idx="137">
                  <c:v>0.26679516423357641</c:v>
                </c:pt>
                <c:pt idx="138">
                  <c:v>0.26486186594202876</c:v>
                </c:pt>
                <c:pt idx="139">
                  <c:v>0.26295638489208611</c:v>
                </c:pt>
                <c:pt idx="140">
                  <c:v>0.26107812499999977</c:v>
                </c:pt>
                <c:pt idx="141">
                  <c:v>0.25922650709219835</c:v>
                </c:pt>
                <c:pt idx="142">
                  <c:v>0.25740096830985892</c:v>
                </c:pt>
                <c:pt idx="143">
                  <c:v>0.25560096153846129</c:v>
                </c:pt>
                <c:pt idx="144">
                  <c:v>0.25382595486111087</c:v>
                </c:pt>
                <c:pt idx="145">
                  <c:v>0.25207543103448254</c:v>
                </c:pt>
                <c:pt idx="146">
                  <c:v>0.25034888698630114</c:v>
                </c:pt>
                <c:pt idx="147">
                  <c:v>0.24864583333333312</c:v>
                </c:pt>
                <c:pt idx="148">
                  <c:v>0.24696579391891871</c:v>
                </c:pt>
                <c:pt idx="149">
                  <c:v>0.24530830536912732</c:v>
                </c:pt>
                <c:pt idx="150">
                  <c:v>0.24367291666666646</c:v>
                </c:pt>
                <c:pt idx="151">
                  <c:v>0.24205918874172161</c:v>
                </c:pt>
                <c:pt idx="152">
                  <c:v>0.24046669407894714</c:v>
                </c:pt>
                <c:pt idx="153">
                  <c:v>0.23889501633986904</c:v>
                </c:pt>
                <c:pt idx="154">
                  <c:v>0.2373437499999998</c:v>
                </c:pt>
                <c:pt idx="155">
                  <c:v>0.23581249999999981</c:v>
                </c:pt>
                <c:pt idx="156">
                  <c:v>0.23430088141025621</c:v>
                </c:pt>
                <c:pt idx="157">
                  <c:v>0.23280851910828004</c:v>
                </c:pt>
                <c:pt idx="158">
                  <c:v>0.23133504746835423</c:v>
                </c:pt>
                <c:pt idx="159">
                  <c:v>0.22988011006289288</c:v>
                </c:pt>
                <c:pt idx="160">
                  <c:v>0.22844335937499982</c:v>
                </c:pt>
                <c:pt idx="161">
                  <c:v>0.22702445652173892</c:v>
                </c:pt>
                <c:pt idx="162">
                  <c:v>0.22562307098765411</c:v>
                </c:pt>
                <c:pt idx="163">
                  <c:v>0.22423888036809794</c:v>
                </c:pt>
                <c:pt idx="164">
                  <c:v>0.22287157012195102</c:v>
                </c:pt>
                <c:pt idx="165">
                  <c:v>0.22152083333333314</c:v>
                </c:pt>
                <c:pt idx="166">
                  <c:v>0.22018637048192749</c:v>
                </c:pt>
                <c:pt idx="167">
                  <c:v>0.2188678892215567</c:v>
                </c:pt>
                <c:pt idx="168">
                  <c:v>0.21756510416666647</c:v>
                </c:pt>
                <c:pt idx="169">
                  <c:v>0.21627773668639033</c:v>
                </c:pt>
                <c:pt idx="170">
                  <c:v>0.21500551470588217</c:v>
                </c:pt>
                <c:pt idx="171">
                  <c:v>0.21374817251461967</c:v>
                </c:pt>
                <c:pt idx="172">
                  <c:v>0.21250545058139514</c:v>
                </c:pt>
                <c:pt idx="173">
                  <c:v>0.21127709537572237</c:v>
                </c:pt>
                <c:pt idx="174">
                  <c:v>0.2100628591954021</c:v>
                </c:pt>
                <c:pt idx="175">
                  <c:v>0.20886249999999981</c:v>
                </c:pt>
                <c:pt idx="176">
                  <c:v>0.2076757812499998</c:v>
                </c:pt>
                <c:pt idx="177">
                  <c:v>0.20650247175141223</c:v>
                </c:pt>
                <c:pt idx="178">
                  <c:v>0.20534234550561778</c:v>
                </c:pt>
                <c:pt idx="179">
                  <c:v>0.20419518156424565</c:v>
                </c:pt>
                <c:pt idx="180">
                  <c:v>0.20306076388888872</c:v>
                </c:pt>
                <c:pt idx="181">
                  <c:v>0.20193888121546941</c:v>
                </c:pt>
                <c:pt idx="182">
                  <c:v>0.20082932692307676</c:v>
                </c:pt>
                <c:pt idx="183">
                  <c:v>0.19973189890710366</c:v>
                </c:pt>
                <c:pt idx="184">
                  <c:v>0.19864639945652157</c:v>
                </c:pt>
                <c:pt idx="185">
                  <c:v>0.19757263513513496</c:v>
                </c:pt>
                <c:pt idx="186">
                  <c:v>0.19651041666666649</c:v>
                </c:pt>
                <c:pt idx="187">
                  <c:v>0.19545955882352925</c:v>
                </c:pt>
                <c:pt idx="188">
                  <c:v>0.19441988031914875</c:v>
                </c:pt>
                <c:pt idx="189">
                  <c:v>0.19339120370370355</c:v>
                </c:pt>
                <c:pt idx="190">
                  <c:v>0.19237335526315769</c:v>
                </c:pt>
                <c:pt idx="191">
                  <c:v>0.1913661649214658</c:v>
                </c:pt>
                <c:pt idx="192">
                  <c:v>0.19036946614583317</c:v>
                </c:pt>
                <c:pt idx="193">
                  <c:v>0.18938309585492213</c:v>
                </c:pt>
                <c:pt idx="194">
                  <c:v>0.18840689432989671</c:v>
                </c:pt>
                <c:pt idx="195">
                  <c:v>0.18744070512820496</c:v>
                </c:pt>
                <c:pt idx="196">
                  <c:v>0.18648437499999981</c:v>
                </c:pt>
                <c:pt idx="197">
                  <c:v>0.18553775380710641</c:v>
                </c:pt>
                <c:pt idx="198">
                  <c:v>0.18460069444444427</c:v>
                </c:pt>
                <c:pt idx="199">
                  <c:v>0.1836730527638189</c:v>
                </c:pt>
                <c:pt idx="200">
                  <c:v>0.18275468749999985</c:v>
                </c:pt>
                <c:pt idx="201">
                  <c:v>0.18184546019900485</c:v>
                </c:pt>
                <c:pt idx="202">
                  <c:v>0.18094523514851474</c:v>
                </c:pt>
                <c:pt idx="203">
                  <c:v>0.18005387931034472</c:v>
                </c:pt>
                <c:pt idx="204">
                  <c:v>0.17917126225490188</c:v>
                </c:pt>
                <c:pt idx="205">
                  <c:v>0.17829725609756092</c:v>
                </c:pt>
                <c:pt idx="206">
                  <c:v>0.17743173543689317</c:v>
                </c:pt>
                <c:pt idx="207">
                  <c:v>0.17657457729468598</c:v>
                </c:pt>
                <c:pt idx="208">
                  <c:v>0.17572566105769233</c:v>
                </c:pt>
                <c:pt idx="209">
                  <c:v>0.17488486842105266</c:v>
                </c:pt>
                <c:pt idx="210">
                  <c:v>0.17405208333333338</c:v>
                </c:pt>
                <c:pt idx="211">
                  <c:v>0.17322719194312802</c:v>
                </c:pt>
                <c:pt idx="212">
                  <c:v>0.17241008254716989</c:v>
                </c:pt>
                <c:pt idx="213">
                  <c:v>0.1716006455399062</c:v>
                </c:pt>
                <c:pt idx="214">
                  <c:v>0.1707987733644861</c:v>
                </c:pt>
                <c:pt idx="215">
                  <c:v>0.17000436046511638</c:v>
                </c:pt>
                <c:pt idx="216">
                  <c:v>0.16921730324074086</c:v>
                </c:pt>
                <c:pt idx="217">
                  <c:v>0.16843750000000013</c:v>
                </c:pt>
                <c:pt idx="218">
                  <c:v>0.16766485091743136</c:v>
                </c:pt>
                <c:pt idx="219">
                  <c:v>0.16689925799086774</c:v>
                </c:pt>
                <c:pt idx="220">
                  <c:v>0.16614062500000018</c:v>
                </c:pt>
                <c:pt idx="221">
                  <c:v>0.16538885746606355</c:v>
                </c:pt>
                <c:pt idx="222">
                  <c:v>0.16464386261261282</c:v>
                </c:pt>
                <c:pt idx="223">
                  <c:v>0.16390554932735449</c:v>
                </c:pt>
                <c:pt idx="224">
                  <c:v>0.16317382812500025</c:v>
                </c:pt>
                <c:pt idx="225">
                  <c:v>0.16244861111111139</c:v>
                </c:pt>
                <c:pt idx="226">
                  <c:v>0.16172981194690292</c:v>
                </c:pt>
                <c:pt idx="227">
                  <c:v>0.16101734581497826</c:v>
                </c:pt>
                <c:pt idx="228">
                  <c:v>0.1603111293859652</c:v>
                </c:pt>
                <c:pt idx="229">
                  <c:v>0.15961108078602651</c:v>
                </c:pt>
                <c:pt idx="230">
                  <c:v>0.1589171195652177</c:v>
                </c:pt>
                <c:pt idx="231">
                  <c:v>0.158229166666667</c:v>
                </c:pt>
                <c:pt idx="232">
                  <c:v>0.15754714439655207</c:v>
                </c:pt>
                <c:pt idx="233">
                  <c:v>0.15687097639485015</c:v>
                </c:pt>
                <c:pt idx="234">
                  <c:v>0.15620058760683797</c:v>
                </c:pt>
                <c:pt idx="235">
                  <c:v>0.15553590425531952</c:v>
                </c:pt>
                <c:pt idx="236">
                  <c:v>0.1548768538135597</c:v>
                </c:pt>
                <c:pt idx="237">
                  <c:v>0.15422336497890338</c:v>
                </c:pt>
                <c:pt idx="238">
                  <c:v>0.15357536764705926</c:v>
                </c:pt>
                <c:pt idx="239">
                  <c:v>0.15293279288702971</c:v>
                </c:pt>
                <c:pt idx="240">
                  <c:v>0.15229557291666709</c:v>
                </c:pt>
                <c:pt idx="241">
                  <c:v>0.15166364107883862</c:v>
                </c:pt>
                <c:pt idx="242">
                  <c:v>0.15103693181818229</c:v>
                </c:pt>
                <c:pt idx="243">
                  <c:v>0.15041538065843668</c:v>
                </c:pt>
                <c:pt idx="244">
                  <c:v>0.14979892418032836</c:v>
                </c:pt>
                <c:pt idx="245">
                  <c:v>0.14918750000000047</c:v>
                </c:pt>
                <c:pt idx="246">
                  <c:v>0.14858104674796796</c:v>
                </c:pt>
                <c:pt idx="247">
                  <c:v>0.14797950404858351</c:v>
                </c:pt>
                <c:pt idx="248">
                  <c:v>0.14738281250000052</c:v>
                </c:pt>
                <c:pt idx="249">
                  <c:v>0.14679091365461899</c:v>
                </c:pt>
                <c:pt idx="250">
                  <c:v>0.14620375000000052</c:v>
                </c:pt>
                <c:pt idx="251">
                  <c:v>0.14562126494023958</c:v>
                </c:pt>
                <c:pt idx="252">
                  <c:v>0.1450434027777783</c:v>
                </c:pt>
                <c:pt idx="253">
                  <c:v>0.14447010869565274</c:v>
                </c:pt>
                <c:pt idx="254">
                  <c:v>0.14390132874015804</c:v>
                </c:pt>
                <c:pt idx="255">
                  <c:v>0.14333700980392214</c:v>
                </c:pt>
                <c:pt idx="256">
                  <c:v>0.14277709960937557</c:v>
                </c:pt>
                <c:pt idx="257">
                  <c:v>0.14222154669260756</c:v>
                </c:pt>
                <c:pt idx="258">
                  <c:v>0.14167030038759748</c:v>
                </c:pt>
                <c:pt idx="259">
                  <c:v>0.14112331081081139</c:v>
                </c:pt>
                <c:pt idx="260">
                  <c:v>0.14058052884615446</c:v>
                </c:pt>
                <c:pt idx="261">
                  <c:v>0.14004190613026882</c:v>
                </c:pt>
                <c:pt idx="262">
                  <c:v>0.13950739503816856</c:v>
                </c:pt>
                <c:pt idx="263">
                  <c:v>0.13897694866920213</c:v>
                </c:pt>
                <c:pt idx="264">
                  <c:v>0.13845052083333395</c:v>
                </c:pt>
                <c:pt idx="265">
                  <c:v>0.13792806603773647</c:v>
                </c:pt>
                <c:pt idx="266">
                  <c:v>0.13740953947368484</c:v>
                </c:pt>
                <c:pt idx="267">
                  <c:v>0.13689489700374596</c:v>
                </c:pt>
                <c:pt idx="268">
                  <c:v>0.13638409514925437</c:v>
                </c:pt>
                <c:pt idx="269">
                  <c:v>0.13587709107806759</c:v>
                </c:pt>
                <c:pt idx="270">
                  <c:v>0.13537384259259325</c:v>
                </c:pt>
                <c:pt idx="271">
                  <c:v>0.13487430811808185</c:v>
                </c:pt>
                <c:pt idx="272">
                  <c:v>0.13437844669117713</c:v>
                </c:pt>
                <c:pt idx="273">
                  <c:v>0.13388621794871863</c:v>
                </c:pt>
                <c:pt idx="274">
                  <c:v>0.13339758211678901</c:v>
                </c:pt>
                <c:pt idx="275">
                  <c:v>0.13291250000000068</c:v>
                </c:pt>
                <c:pt idx="276">
                  <c:v>0.13243093297101519</c:v>
                </c:pt>
                <c:pt idx="277">
                  <c:v>0.13195284296028953</c:v>
                </c:pt>
                <c:pt idx="278">
                  <c:v>0.13147819244604386</c:v>
                </c:pt>
                <c:pt idx="279">
                  <c:v>0.13100694444444516</c:v>
                </c:pt>
                <c:pt idx="280">
                  <c:v>0.13053906250000069</c:v>
                </c:pt>
                <c:pt idx="281">
                  <c:v>0.1300745106761573</c:v>
                </c:pt>
                <c:pt idx="282">
                  <c:v>0.12961325354610001</c:v>
                </c:pt>
                <c:pt idx="283">
                  <c:v>0.12915525618374629</c:v>
                </c:pt>
                <c:pt idx="284">
                  <c:v>0.12870048415493032</c:v>
                </c:pt>
                <c:pt idx="285">
                  <c:v>0.12824890350877266</c:v>
                </c:pt>
                <c:pt idx="286">
                  <c:v>0.12780048076923151</c:v>
                </c:pt>
                <c:pt idx="287">
                  <c:v>0.12735518292683001</c:v>
                </c:pt>
                <c:pt idx="288">
                  <c:v>0.1269129774305563</c:v>
                </c:pt>
                <c:pt idx="289">
                  <c:v>0.12647383217993155</c:v>
                </c:pt>
                <c:pt idx="290">
                  <c:v>0.12603771551724213</c:v>
                </c:pt>
                <c:pt idx="291">
                  <c:v>0.12560459621993203</c:v>
                </c:pt>
                <c:pt idx="292">
                  <c:v>0.12517444349315146</c:v>
                </c:pt>
                <c:pt idx="293">
                  <c:v>0.1247472269624581</c:v>
                </c:pt>
                <c:pt idx="294">
                  <c:v>0.12432291666666742</c:v>
                </c:pt>
                <c:pt idx="295">
                  <c:v>0.12390148305084825</c:v>
                </c:pt>
                <c:pt idx="296">
                  <c:v>0.12348289695946024</c:v>
                </c:pt>
                <c:pt idx="297">
                  <c:v>0.1230671296296304</c:v>
                </c:pt>
                <c:pt idx="298">
                  <c:v>0.12265415268456456</c:v>
                </c:pt>
                <c:pt idx="299">
                  <c:v>0.1222439381270911</c:v>
                </c:pt>
                <c:pt idx="300">
                  <c:v>0.12183645833333412</c:v>
                </c:pt>
                <c:pt idx="301">
                  <c:v>0.12143168604651243</c:v>
                </c:pt>
                <c:pt idx="302">
                  <c:v>0.12102959437086172</c:v>
                </c:pt>
                <c:pt idx="303">
                  <c:v>0.12063015676567737</c:v>
                </c:pt>
                <c:pt idx="304">
                  <c:v>0.12023334703947448</c:v>
                </c:pt>
                <c:pt idx="305">
                  <c:v>0.1198391393442631</c:v>
                </c:pt>
                <c:pt idx="306">
                  <c:v>0.11944750816993543</c:v>
                </c:pt>
                <c:pt idx="307">
                  <c:v>0.11905842833876304</c:v>
                </c:pt>
                <c:pt idx="308">
                  <c:v>0.11867187500000081</c:v>
                </c:pt>
                <c:pt idx="309">
                  <c:v>0.11828782362459629</c:v>
                </c:pt>
                <c:pt idx="310">
                  <c:v>0.11790625000000082</c:v>
                </c:pt>
                <c:pt idx="311">
                  <c:v>0.11752713022508121</c:v>
                </c:pt>
                <c:pt idx="312">
                  <c:v>0.11715044070512903</c:v>
                </c:pt>
                <c:pt idx="313">
                  <c:v>0.11677615814696568</c:v>
                </c:pt>
                <c:pt idx="314">
                  <c:v>0.11640425955414095</c:v>
                </c:pt>
                <c:pt idx="315">
                  <c:v>0.11603472222222305</c:v>
                </c:pt>
                <c:pt idx="316">
                  <c:v>0.11566752373417805</c:v>
                </c:pt>
                <c:pt idx="317">
                  <c:v>0.11530264195583681</c:v>
                </c:pt>
                <c:pt idx="318">
                  <c:v>0.11494005503144739</c:v>
                </c:pt>
                <c:pt idx="319">
                  <c:v>0.11457974137931118</c:v>
                </c:pt>
                <c:pt idx="320">
                  <c:v>0.11422167968750084</c:v>
                </c:pt>
                <c:pt idx="321">
                  <c:v>0.11386584890965817</c:v>
                </c:pt>
                <c:pt idx="322">
                  <c:v>0.11351222826087042</c:v>
                </c:pt>
                <c:pt idx="323">
                  <c:v>0.11316079721362315</c:v>
                </c:pt>
                <c:pt idx="324">
                  <c:v>0.11281153549382801</c:v>
                </c:pt>
                <c:pt idx="325">
                  <c:v>0.11246442307692393</c:v>
                </c:pt>
                <c:pt idx="326">
                  <c:v>0.11211944018404996</c:v>
                </c:pt>
                <c:pt idx="327">
                  <c:v>0.11177656727828833</c:v>
                </c:pt>
                <c:pt idx="328">
                  <c:v>0.11143578506097647</c:v>
                </c:pt>
                <c:pt idx="329">
                  <c:v>0.11109707446808598</c:v>
                </c:pt>
                <c:pt idx="330">
                  <c:v>0.11076041666666753</c:v>
                </c:pt>
                <c:pt idx="331">
                  <c:v>0.11042579305136038</c:v>
                </c:pt>
                <c:pt idx="332">
                  <c:v>0.11009318524096473</c:v>
                </c:pt>
                <c:pt idx="333">
                  <c:v>0.10976257507507595</c:v>
                </c:pt>
                <c:pt idx="334">
                  <c:v>0.10943394461077932</c:v>
                </c:pt>
                <c:pt idx="335">
                  <c:v>0.10910727611940385</c:v>
                </c:pt>
                <c:pt idx="336">
                  <c:v>0.10878255208333421</c:v>
                </c:pt>
                <c:pt idx="337">
                  <c:v>0.10845975519287923</c:v>
                </c:pt>
                <c:pt idx="338">
                  <c:v>0.10813886834319614</c:v>
                </c:pt>
                <c:pt idx="339">
                  <c:v>0.10781987463126931</c:v>
                </c:pt>
                <c:pt idx="340">
                  <c:v>0.10750275735294207</c:v>
                </c:pt>
                <c:pt idx="341">
                  <c:v>0.10718750000000089</c:v>
                </c:pt>
                <c:pt idx="342">
                  <c:v>0.10687408625731083</c:v>
                </c:pt>
                <c:pt idx="343">
                  <c:v>0.10656250000000088</c:v>
                </c:pt>
                <c:pt idx="344">
                  <c:v>0.10625272529069857</c:v>
                </c:pt>
                <c:pt idx="345">
                  <c:v>0.10594474637681248</c:v>
                </c:pt>
                <c:pt idx="346">
                  <c:v>0.10563854768786216</c:v>
                </c:pt>
                <c:pt idx="347">
                  <c:v>0.10533411383285392</c:v>
                </c:pt>
                <c:pt idx="348">
                  <c:v>0.10503142959770205</c:v>
                </c:pt>
                <c:pt idx="349">
                  <c:v>0.1047304799426943</c:v>
                </c:pt>
                <c:pt idx="350">
                  <c:v>0.10443125000000091</c:v>
                </c:pt>
                <c:pt idx="351">
                  <c:v>0.10413372507122598</c:v>
                </c:pt>
                <c:pt idx="352">
                  <c:v>0.1038378906250009</c:v>
                </c:pt>
                <c:pt idx="353">
                  <c:v>0.10354373229461847</c:v>
                </c:pt>
                <c:pt idx="354">
                  <c:v>0.10325123587570711</c:v>
                </c:pt>
                <c:pt idx="355">
                  <c:v>0.10296038732394458</c:v>
                </c:pt>
                <c:pt idx="356">
                  <c:v>0.10267117275280989</c:v>
                </c:pt>
                <c:pt idx="357">
                  <c:v>0.10238357843137344</c:v>
                </c:pt>
                <c:pt idx="358">
                  <c:v>0.10209759078212383</c:v>
                </c:pt>
                <c:pt idx="359">
                  <c:v>0.10181319637883099</c:v>
                </c:pt>
                <c:pt idx="360">
                  <c:v>0.10153038194444536</c:v>
                </c:pt>
                <c:pt idx="361">
                  <c:v>0.10124913434903138</c:v>
                </c:pt>
                <c:pt idx="362">
                  <c:v>0.10096944060773572</c:v>
                </c:pt>
                <c:pt idx="363">
                  <c:v>0.10069128787878878</c:v>
                </c:pt>
                <c:pt idx="364">
                  <c:v>0.10041466346153938</c:v>
                </c:pt>
                <c:pt idx="365">
                  <c:v>0.10013955479452145</c:v>
                </c:pt>
                <c:pt idx="366">
                  <c:v>9.986594945355283E-2</c:v>
                </c:pt>
                <c:pt idx="367">
                  <c:v>9.9593835149864682E-2</c:v>
                </c:pt>
                <c:pt idx="368">
                  <c:v>9.9323199728261785E-2</c:v>
                </c:pt>
                <c:pt idx="369">
                  <c:v>9.9054031165312584E-2</c:v>
                </c:pt>
                <c:pt idx="370">
                  <c:v>9.8786317567568477E-2</c:v>
                </c:pt>
                <c:pt idx="371">
                  <c:v>9.8520047169812247E-2</c:v>
                </c:pt>
                <c:pt idx="372">
                  <c:v>9.8255208333334246E-2</c:v>
                </c:pt>
                <c:pt idx="373">
                  <c:v>9.7991789544236846E-2</c:v>
                </c:pt>
                <c:pt idx="374">
                  <c:v>9.7729779411765624E-2</c:v>
                </c:pt>
                <c:pt idx="375">
                  <c:v>9.7469166666667592E-2</c:v>
                </c:pt>
                <c:pt idx="376">
                  <c:v>9.7209940159575375E-2</c:v>
                </c:pt>
                <c:pt idx="377">
                  <c:v>9.6952088859417376E-2</c:v>
                </c:pt>
                <c:pt idx="378">
                  <c:v>9.6695601851852775E-2</c:v>
                </c:pt>
                <c:pt idx="379">
                  <c:v>9.6440468337731788E-2</c:v>
                </c:pt>
                <c:pt idx="380">
                  <c:v>9.618667763157987E-2</c:v>
                </c:pt>
                <c:pt idx="381">
                  <c:v>9.5934219160105916E-2</c:v>
                </c:pt>
                <c:pt idx="382">
                  <c:v>9.5683082460733898E-2</c:v>
                </c:pt>
                <c:pt idx="383">
                  <c:v>9.5433257180157577E-2</c:v>
                </c:pt>
                <c:pt idx="384">
                  <c:v>9.5184733072917596E-2</c:v>
                </c:pt>
                <c:pt idx="385">
                  <c:v>9.4937500000000924E-2</c:v>
                </c:pt>
                <c:pt idx="386">
                  <c:v>9.4691547927462066E-2</c:v>
                </c:pt>
                <c:pt idx="387">
                  <c:v>9.4446866925065515E-2</c:v>
                </c:pt>
                <c:pt idx="388">
                  <c:v>9.4203447164949383E-2</c:v>
                </c:pt>
                <c:pt idx="389">
                  <c:v>9.3961278920309407E-2</c:v>
                </c:pt>
                <c:pt idx="390">
                  <c:v>9.3720352564103493E-2</c:v>
                </c:pt>
                <c:pt idx="391">
                  <c:v>9.3480658567775862E-2</c:v>
                </c:pt>
                <c:pt idx="392">
                  <c:v>9.3242187500000934E-2</c:v>
                </c:pt>
                <c:pt idx="393">
                  <c:v>9.3004930025446228E-2</c:v>
                </c:pt>
                <c:pt idx="394">
                  <c:v>9.2768876903554232E-2</c:v>
                </c:pt>
                <c:pt idx="395">
                  <c:v>9.2534018987342703E-2</c:v>
                </c:pt>
                <c:pt idx="396">
                  <c:v>9.2300347222223161E-2</c:v>
                </c:pt>
                <c:pt idx="397">
                  <c:v>9.2067852644837189E-2</c:v>
                </c:pt>
                <c:pt idx="398">
                  <c:v>9.1836526381910477E-2</c:v>
                </c:pt>
                <c:pt idx="399">
                  <c:v>9.1606359649123739E-2</c:v>
                </c:pt>
                <c:pt idx="400">
                  <c:v>9.1377343750000936E-2</c:v>
                </c:pt>
                <c:pt idx="401">
                  <c:v>9.1149470074813888E-2</c:v>
                </c:pt>
                <c:pt idx="402">
                  <c:v>9.0922730099503399E-2</c:v>
                </c:pt>
                <c:pt idx="403">
                  <c:v>9.0697115384616306E-2</c:v>
                </c:pt>
                <c:pt idx="404">
                  <c:v>9.0472617574258341E-2</c:v>
                </c:pt>
                <c:pt idx="405">
                  <c:v>9.024922839506265E-2</c:v>
                </c:pt>
                <c:pt idx="406">
                  <c:v>9.0026939655173333E-2</c:v>
                </c:pt>
                <c:pt idx="407">
                  <c:v>8.9805743243244168E-2</c:v>
                </c:pt>
                <c:pt idx="408">
                  <c:v>8.9585631127451895E-2</c:v>
                </c:pt>
                <c:pt idx="409">
                  <c:v>8.9366595354524139E-2</c:v>
                </c:pt>
                <c:pt idx="410">
                  <c:v>8.9148628048781403E-2</c:v>
                </c:pt>
                <c:pt idx="411">
                  <c:v>8.8931721411193126E-2</c:v>
                </c:pt>
                <c:pt idx="412">
                  <c:v>8.8715867718447528E-2</c:v>
                </c:pt>
                <c:pt idx="413">
                  <c:v>8.8501059322034809E-2</c:v>
                </c:pt>
                <c:pt idx="414">
                  <c:v>8.828728864734392E-2</c:v>
                </c:pt>
                <c:pt idx="415">
                  <c:v>8.8074548192772009E-2</c:v>
                </c:pt>
                <c:pt idx="416">
                  <c:v>8.786283052884708E-2</c:v>
                </c:pt>
                <c:pt idx="417">
                  <c:v>8.7652128297363033E-2</c:v>
                </c:pt>
                <c:pt idx="418">
                  <c:v>8.7442434210527234E-2</c:v>
                </c:pt>
                <c:pt idx="419">
                  <c:v>8.7233741050120245E-2</c:v>
                </c:pt>
                <c:pt idx="420">
                  <c:v>8.7026041666667595E-2</c:v>
                </c:pt>
                <c:pt idx="421">
                  <c:v>8.6819328978623239E-2</c:v>
                </c:pt>
                <c:pt idx="422">
                  <c:v>8.66135959715649E-2</c:v>
                </c:pt>
                <c:pt idx="423">
                  <c:v>8.6408835697400446E-2</c:v>
                </c:pt>
                <c:pt idx="424">
                  <c:v>8.6205041273585831E-2</c:v>
                </c:pt>
                <c:pt idx="425">
                  <c:v>8.6002205882353855E-2</c:v>
                </c:pt>
                <c:pt idx="426">
                  <c:v>8.5800322769953974E-2</c:v>
                </c:pt>
                <c:pt idx="427">
                  <c:v>8.5599385245902562E-2</c:v>
                </c:pt>
                <c:pt idx="428">
                  <c:v>8.5399386682243908E-2</c:v>
                </c:pt>
                <c:pt idx="429">
                  <c:v>8.5200320512821434E-2</c:v>
                </c:pt>
                <c:pt idx="430">
                  <c:v>8.5002180232559066E-2</c:v>
                </c:pt>
                <c:pt idx="431">
                  <c:v>8.4804959396752658E-2</c:v>
                </c:pt>
                <c:pt idx="432">
                  <c:v>8.4608651620371289E-2</c:v>
                </c:pt>
                <c:pt idx="433">
                  <c:v>8.4413250577368121E-2</c:v>
                </c:pt>
                <c:pt idx="434">
                  <c:v>8.4218750000000925E-2</c:v>
                </c:pt>
                <c:pt idx="435">
                  <c:v>8.4025143678161829E-2</c:v>
                </c:pt>
                <c:pt idx="436">
                  <c:v>8.3832425458716525E-2</c:v>
                </c:pt>
                <c:pt idx="437">
                  <c:v>8.3640589244852181E-2</c:v>
                </c:pt>
                <c:pt idx="438">
                  <c:v>8.3449628995434705E-2</c:v>
                </c:pt>
                <c:pt idx="439">
                  <c:v>8.3259538724374499E-2</c:v>
                </c:pt>
                <c:pt idx="440">
                  <c:v>8.3070312500000909E-2</c:v>
                </c:pt>
                <c:pt idx="441">
                  <c:v>8.2881944444445368E-2</c:v>
                </c:pt>
                <c:pt idx="442">
                  <c:v>8.2694428733032593E-2</c:v>
                </c:pt>
                <c:pt idx="443">
                  <c:v>8.2507759593680369E-2</c:v>
                </c:pt>
                <c:pt idx="444">
                  <c:v>8.2321931306307217E-2</c:v>
                </c:pt>
                <c:pt idx="445">
                  <c:v>8.21369382022481E-2</c:v>
                </c:pt>
                <c:pt idx="446">
                  <c:v>8.1952774663678049E-2</c:v>
                </c:pt>
                <c:pt idx="447">
                  <c:v>8.1769435123043424E-2</c:v>
                </c:pt>
                <c:pt idx="448">
                  <c:v>8.1586914062500918E-2</c:v>
                </c:pt>
                <c:pt idx="449">
                  <c:v>8.1405206013363957E-2</c:v>
                </c:pt>
                <c:pt idx="450">
                  <c:v>8.1224305555556472E-2</c:v>
                </c:pt>
                <c:pt idx="451">
                  <c:v>8.1044207317074096E-2</c:v>
                </c:pt>
                <c:pt idx="452">
                  <c:v>8.086490597345225E-2</c:v>
                </c:pt>
                <c:pt idx="453">
                  <c:v>8.0686396247241526E-2</c:v>
                </c:pt>
                <c:pt idx="454">
                  <c:v>8.0508672907489906E-2</c:v>
                </c:pt>
                <c:pt idx="455">
                  <c:v>8.0331730769231682E-2</c:v>
                </c:pt>
                <c:pt idx="456">
                  <c:v>8.0155564692983378E-2</c:v>
                </c:pt>
                <c:pt idx="457">
                  <c:v>7.9980169584245989E-2</c:v>
                </c:pt>
                <c:pt idx="458">
                  <c:v>7.9805540393014018E-2</c:v>
                </c:pt>
                <c:pt idx="459">
                  <c:v>7.9631672113290683E-2</c:v>
                </c:pt>
                <c:pt idx="460">
                  <c:v>7.94585597826096E-2</c:v>
                </c:pt>
                <c:pt idx="461">
                  <c:v>7.9286198481562736E-2</c:v>
                </c:pt>
                <c:pt idx="462">
                  <c:v>7.9114583333334251E-2</c:v>
                </c:pt>
                <c:pt idx="463">
                  <c:v>7.8943709503240658E-2</c:v>
                </c:pt>
                <c:pt idx="464">
                  <c:v>7.877357219827677E-2</c:v>
                </c:pt>
                <c:pt idx="465">
                  <c:v>7.8604166666667585E-2</c:v>
                </c:pt>
                <c:pt idx="466">
                  <c:v>7.8435488197425796E-2</c:v>
                </c:pt>
                <c:pt idx="467">
                  <c:v>7.8267532119915259E-2</c:v>
                </c:pt>
                <c:pt idx="468">
                  <c:v>7.8100293803419707E-2</c:v>
                </c:pt>
                <c:pt idx="469">
                  <c:v>7.7933768656717334E-2</c:v>
                </c:pt>
                <c:pt idx="470">
                  <c:v>7.7767952127660481E-2</c:v>
                </c:pt>
                <c:pt idx="471">
                  <c:v>7.7602839702760995E-2</c:v>
                </c:pt>
                <c:pt idx="472">
                  <c:v>7.7438426906780572E-2</c:v>
                </c:pt>
                <c:pt idx="473">
                  <c:v>7.7274709302326494E-2</c:v>
                </c:pt>
                <c:pt idx="474">
                  <c:v>7.7111682489452382E-2</c:v>
                </c:pt>
                <c:pt idx="475">
                  <c:v>7.6949342105264065E-2</c:v>
                </c:pt>
                <c:pt idx="476">
                  <c:v>7.6787683823530323E-2</c:v>
                </c:pt>
                <c:pt idx="477">
                  <c:v>7.6626703354298609E-2</c:v>
                </c:pt>
                <c:pt idx="478">
                  <c:v>7.646639644351555E-2</c:v>
                </c:pt>
                <c:pt idx="479">
                  <c:v>7.6306758872652258E-2</c:v>
                </c:pt>
                <c:pt idx="480">
                  <c:v>7.6147786458334241E-2</c:v>
                </c:pt>
                <c:pt idx="481">
                  <c:v>7.5989475051975952E-2</c:v>
                </c:pt>
                <c:pt idx="482">
                  <c:v>7.5831820539420003E-2</c:v>
                </c:pt>
                <c:pt idx="483">
                  <c:v>7.5674818840580624E-2</c:v>
                </c:pt>
                <c:pt idx="484">
                  <c:v>7.5518465909091809E-2</c:v>
                </c:pt>
                <c:pt idx="485">
                  <c:v>7.5362757731959662E-2</c:v>
                </c:pt>
                <c:pt idx="486">
                  <c:v>7.5207690329219007E-2</c:v>
                </c:pt>
                <c:pt idx="487">
                  <c:v>7.5053259753594337E-2</c:v>
                </c:pt>
                <c:pt idx="488">
                  <c:v>7.4899462090164848E-2</c:v>
                </c:pt>
                <c:pt idx="489">
                  <c:v>7.4746293456033619E-2</c:v>
                </c:pt>
                <c:pt idx="490">
                  <c:v>7.4593750000000902E-2</c:v>
                </c:pt>
                <c:pt idx="491">
                  <c:v>7.4441827902241228E-2</c:v>
                </c:pt>
                <c:pt idx="492">
                  <c:v>7.4290523373984646E-2</c:v>
                </c:pt>
                <c:pt idx="493">
                  <c:v>7.4139832657201712E-2</c:v>
                </c:pt>
                <c:pt idx="494">
                  <c:v>7.3989752024292393E-2</c:v>
                </c:pt>
                <c:pt idx="495">
                  <c:v>7.3840277777778685E-2</c:v>
                </c:pt>
                <c:pt idx="496">
                  <c:v>7.3691406250000896E-2</c:v>
                </c:pt>
                <c:pt idx="497">
                  <c:v>7.3543133802817795E-2</c:v>
                </c:pt>
                <c:pt idx="498">
                  <c:v>7.3395456827310135E-2</c:v>
                </c:pt>
                <c:pt idx="499">
                  <c:v>7.3248371743487861E-2</c:v>
                </c:pt>
                <c:pt idx="500">
                  <c:v>7.3101875000000899E-2</c:v>
                </c:pt>
              </c:numCache>
            </c:numRef>
          </c:yVal>
          <c:smooth val="0"/>
          <c:extLst>
            <c:ext xmlns:c16="http://schemas.microsoft.com/office/drawing/2014/chart" uri="{C3380CC4-5D6E-409C-BE32-E72D297353CC}">
              <c16:uniqueId val="{00000001-4EE1-486C-9D12-C198A27AC4BC}"/>
            </c:ext>
          </c:extLst>
        </c:ser>
        <c:dLbls>
          <c:showLegendKey val="0"/>
          <c:showVal val="0"/>
          <c:showCatName val="0"/>
          <c:showSerName val="0"/>
          <c:showPercent val="0"/>
          <c:showBubbleSize val="0"/>
        </c:dLbls>
        <c:axId val="158376704"/>
        <c:axId val="158378624"/>
      </c:scatterChart>
      <c:valAx>
        <c:axId val="158376704"/>
        <c:scaling>
          <c:orientation val="minMax"/>
          <c:max val="5"/>
          <c:min val="0"/>
        </c:scaling>
        <c:delete val="0"/>
        <c:axPos val="b"/>
        <c:title>
          <c:tx>
            <c:rich>
              <a:bodyPr/>
              <a:lstStyle/>
              <a:p>
                <a:pPr>
                  <a:defRPr sz="800" b="0" i="0" u="none" strike="noStrike" baseline="0">
                    <a:solidFill>
                      <a:srgbClr val="000000"/>
                    </a:solidFill>
                    <a:latin typeface="Times New Roman" panose="02020603050405020304" pitchFamily="18" charset="0"/>
                    <a:ea typeface="Arial"/>
                    <a:cs typeface="Times New Roman" panose="02020603050405020304" pitchFamily="18" charset="0"/>
                  </a:defRPr>
                </a:pPr>
                <a:r>
                  <a:rPr lang="en-US" sz="800" b="0">
                    <a:latin typeface="Times New Roman" panose="02020603050405020304" pitchFamily="18" charset="0"/>
                    <a:cs typeface="Times New Roman" panose="02020603050405020304" pitchFamily="18" charset="0"/>
                  </a:rPr>
                  <a:t>Time Period (sec)</a:t>
                </a:r>
              </a:p>
            </c:rich>
          </c:tx>
          <c:layout>
            <c:manualLayout>
              <c:xMode val="edge"/>
              <c:yMode val="edge"/>
              <c:x val="0.44563100705363823"/>
              <c:y val="0.95043143044619427"/>
            </c:manualLayout>
          </c:layout>
          <c:overlay val="0"/>
          <c:spPr>
            <a:noFill/>
            <a:ln w="25400">
              <a:noFill/>
            </a:ln>
          </c:spPr>
        </c:title>
        <c:numFmt formatCode="#,##0.0" sourceLinked="0"/>
        <c:majorTickMark val="in"/>
        <c:minorTickMark val="none"/>
        <c:tickLblPos val="nextTo"/>
        <c:spPr>
          <a:ln w="3175">
            <a:solidFill>
              <a:srgbClr val="000000"/>
            </a:solidFill>
            <a:prstDash val="solid"/>
          </a:ln>
        </c:spPr>
        <c:txPr>
          <a:bodyPr rot="0" vert="horz"/>
          <a:lstStyle/>
          <a:p>
            <a:pPr>
              <a:defRPr sz="800" b="0" i="0" u="none" strike="noStrike" baseline="0">
                <a:solidFill>
                  <a:srgbClr val="000000"/>
                </a:solidFill>
                <a:latin typeface="Times New Roman"/>
                <a:ea typeface="Times New Roman"/>
                <a:cs typeface="Times New Roman"/>
              </a:defRPr>
            </a:pPr>
            <a:endParaRPr lang="en-US"/>
          </a:p>
        </c:txPr>
        <c:crossAx val="158378624"/>
        <c:crossesAt val="0"/>
        <c:crossBetween val="midCat"/>
        <c:majorUnit val="0.5"/>
      </c:valAx>
      <c:valAx>
        <c:axId val="158378624"/>
        <c:scaling>
          <c:orientation val="minMax"/>
          <c:max val="1"/>
        </c:scaling>
        <c:delete val="0"/>
        <c:axPos val="l"/>
        <c:title>
          <c:tx>
            <c:rich>
              <a:bodyPr/>
              <a:lstStyle/>
              <a:p>
                <a:pPr>
                  <a:defRPr sz="700" b="0" i="0" u="none" strike="noStrike" baseline="0">
                    <a:solidFill>
                      <a:srgbClr val="000000"/>
                    </a:solidFill>
                    <a:latin typeface="Times New Roman" panose="02020603050405020304" pitchFamily="18" charset="0"/>
                    <a:ea typeface="Arial"/>
                    <a:cs typeface="Times New Roman" panose="02020603050405020304" pitchFamily="18" charset="0"/>
                  </a:defRPr>
                </a:pPr>
                <a:r>
                  <a:rPr lang="en-US" sz="700" b="0" i="0" baseline="0">
                    <a:effectLst/>
                  </a:rPr>
                  <a:t>Base Shear Coefficien (BSC)</a:t>
                </a:r>
                <a:endParaRPr lang="en-US" sz="700" b="0">
                  <a:effectLst/>
                </a:endParaRPr>
              </a:p>
            </c:rich>
          </c:tx>
          <c:layout>
            <c:manualLayout>
              <c:xMode val="edge"/>
              <c:yMode val="edge"/>
              <c:x val="6.647429940822615E-3"/>
              <c:y val="3.3884948265764298E-2"/>
            </c:manualLayout>
          </c:layout>
          <c:overlay val="0"/>
          <c:spPr>
            <a:noFill/>
            <a:ln w="25400">
              <a:noFill/>
            </a:ln>
          </c:spPr>
        </c:title>
        <c:numFmt formatCode="#,##0.0" sourceLinked="0"/>
        <c:majorTickMark val="in"/>
        <c:minorTickMark val="none"/>
        <c:tickLblPos val="nextTo"/>
        <c:spPr>
          <a:ln w="3175">
            <a:solidFill>
              <a:srgbClr val="000000"/>
            </a:solidFill>
            <a:prstDash val="solid"/>
          </a:ln>
        </c:spPr>
        <c:txPr>
          <a:bodyPr rot="0" vert="horz"/>
          <a:lstStyle/>
          <a:p>
            <a:pPr>
              <a:defRPr sz="800" b="0" i="0" u="none" strike="noStrike" baseline="0">
                <a:solidFill>
                  <a:srgbClr val="000000"/>
                </a:solidFill>
                <a:latin typeface="Times New Roman" panose="02020603050405020304" pitchFamily="18" charset="0"/>
                <a:ea typeface="Arial"/>
                <a:cs typeface="Times New Roman" panose="02020603050405020304" pitchFamily="18" charset="0"/>
              </a:defRPr>
            </a:pPr>
            <a:endParaRPr lang="en-US"/>
          </a:p>
        </c:txPr>
        <c:crossAx val="158376704"/>
        <c:crosses val="autoZero"/>
        <c:crossBetween val="midCat"/>
        <c:majorUnit val="0.2"/>
      </c:valAx>
      <c:spPr>
        <a:solidFill>
          <a:schemeClr val="bg1"/>
        </a:solidFill>
        <a:ln w="6350">
          <a:solidFill>
            <a:srgbClr val="000000"/>
          </a:solidFill>
          <a:prstDash val="solid"/>
        </a:ln>
      </c:spPr>
    </c:plotArea>
    <c:legend>
      <c:legendPos val="r"/>
      <c:layout>
        <c:manualLayout>
          <c:xMode val="edge"/>
          <c:yMode val="edge"/>
          <c:x val="0.30797911244358056"/>
          <c:y val="0.12531974391051587"/>
          <c:w val="0.59730636180937646"/>
          <c:h val="0.21182403852411011"/>
        </c:manualLayout>
      </c:layout>
      <c:overlay val="0"/>
      <c:txPr>
        <a:bodyPr/>
        <a:lstStyle/>
        <a:p>
          <a:pPr>
            <a:defRPr sz="600" b="0">
              <a:latin typeface="Times New Roman" panose="02020603050405020304" pitchFamily="18" charset="0"/>
              <a:cs typeface="Times New Roman" panose="02020603050405020304" pitchFamily="18" charset="0"/>
            </a:defRPr>
          </a:pPr>
          <a:endParaRPr lang="en-US"/>
        </a:p>
      </c:txPr>
    </c:legend>
    <c:plotVisOnly val="1"/>
    <c:dispBlanksAs val="gap"/>
    <c:showDLblsOverMax val="0"/>
  </c:chart>
  <c:spPr>
    <a:noFill/>
    <a:ln w="9525">
      <a:noFill/>
    </a:ln>
  </c:spPr>
  <c:txPr>
    <a:bodyPr/>
    <a:lstStyle/>
    <a:p>
      <a:pPr>
        <a:defRPr sz="1000" b="0" i="0" u="none" strike="noStrike" baseline="0">
          <a:solidFill>
            <a:srgbClr val="000000"/>
          </a:solidFill>
          <a:latin typeface="Arial"/>
          <a:ea typeface="Arial"/>
          <a:cs typeface="Arial"/>
        </a:defRPr>
      </a:pPr>
      <a:endParaRPr lang="en-US"/>
    </a:p>
  </c:txPr>
  <c:externalData r:id="rId1">
    <c:autoUpdate val="0"/>
  </c:externalData>
  <c:userShapes r:id="rId2"/>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257498100211807"/>
          <c:y val="7.8601769343096317E-2"/>
          <c:w val="0.81225048101020225"/>
          <c:h val="0.70963304115287473"/>
        </c:manualLayout>
      </c:layout>
      <c:scatterChart>
        <c:scatterStyle val="lineMarker"/>
        <c:varyColors val="0"/>
        <c:ser>
          <c:idx val="4"/>
          <c:order val="0"/>
          <c:tx>
            <c:v>R=2 , Tank , Soil Type III , Standard 2800</c:v>
          </c:tx>
          <c:spPr>
            <a:ln w="12700" cmpd="sng">
              <a:solidFill>
                <a:srgbClr val="00B050"/>
              </a:solidFill>
              <a:prstDash val="solid"/>
            </a:ln>
          </c:spPr>
          <c:marker>
            <c:symbol val="none"/>
          </c:marker>
          <c:xVal>
            <c:numRef>
              <c:f>'[2800-NEW.xls]2800-4'!$EG$1:$EG$500</c:f>
              <c:numCache>
                <c:formatCode>General</c:formatCode>
                <c:ptCount val="500"/>
                <c:pt idx="0">
                  <c:v>0.01</c:v>
                </c:pt>
                <c:pt idx="1">
                  <c:v>0.02</c:v>
                </c:pt>
                <c:pt idx="2">
                  <c:v>0.03</c:v>
                </c:pt>
                <c:pt idx="3">
                  <c:v>0.04</c:v>
                </c:pt>
                <c:pt idx="4">
                  <c:v>0.05</c:v>
                </c:pt>
                <c:pt idx="5">
                  <c:v>0.06</c:v>
                </c:pt>
                <c:pt idx="6">
                  <c:v>7.0000000000000007E-2</c:v>
                </c:pt>
                <c:pt idx="7">
                  <c:v>0.08</c:v>
                </c:pt>
                <c:pt idx="8">
                  <c:v>0.09</c:v>
                </c:pt>
                <c:pt idx="9">
                  <c:v>0.1</c:v>
                </c:pt>
                <c:pt idx="10">
                  <c:v>0.11</c:v>
                </c:pt>
                <c:pt idx="11">
                  <c:v>0.12</c:v>
                </c:pt>
                <c:pt idx="12">
                  <c:v>0.13</c:v>
                </c:pt>
                <c:pt idx="13">
                  <c:v>0.14000000000000001</c:v>
                </c:pt>
                <c:pt idx="14">
                  <c:v>0.15</c:v>
                </c:pt>
                <c:pt idx="15">
                  <c:v>0.16</c:v>
                </c:pt>
                <c:pt idx="16">
                  <c:v>0.17</c:v>
                </c:pt>
                <c:pt idx="17">
                  <c:v>0.18</c:v>
                </c:pt>
                <c:pt idx="18">
                  <c:v>0.19</c:v>
                </c:pt>
                <c:pt idx="19">
                  <c:v>0.2</c:v>
                </c:pt>
                <c:pt idx="20">
                  <c:v>0.21</c:v>
                </c:pt>
                <c:pt idx="21">
                  <c:v>0.22</c:v>
                </c:pt>
                <c:pt idx="22">
                  <c:v>0.23</c:v>
                </c:pt>
                <c:pt idx="23">
                  <c:v>0.24</c:v>
                </c:pt>
                <c:pt idx="24">
                  <c:v>0.25</c:v>
                </c:pt>
                <c:pt idx="25">
                  <c:v>0.26</c:v>
                </c:pt>
                <c:pt idx="26">
                  <c:v>0.27</c:v>
                </c:pt>
                <c:pt idx="27">
                  <c:v>0.28000000000000003</c:v>
                </c:pt>
                <c:pt idx="28">
                  <c:v>0.28999999999999998</c:v>
                </c:pt>
                <c:pt idx="29">
                  <c:v>0.3</c:v>
                </c:pt>
                <c:pt idx="30">
                  <c:v>0.31</c:v>
                </c:pt>
                <c:pt idx="31">
                  <c:v>0.32</c:v>
                </c:pt>
                <c:pt idx="32">
                  <c:v>0.33</c:v>
                </c:pt>
                <c:pt idx="33">
                  <c:v>0.34</c:v>
                </c:pt>
                <c:pt idx="34">
                  <c:v>0.35</c:v>
                </c:pt>
                <c:pt idx="35">
                  <c:v>0.36</c:v>
                </c:pt>
                <c:pt idx="36">
                  <c:v>0.37</c:v>
                </c:pt>
                <c:pt idx="37">
                  <c:v>0.38</c:v>
                </c:pt>
                <c:pt idx="38">
                  <c:v>0.39</c:v>
                </c:pt>
                <c:pt idx="39">
                  <c:v>0.4</c:v>
                </c:pt>
                <c:pt idx="40">
                  <c:v>0.41</c:v>
                </c:pt>
                <c:pt idx="41">
                  <c:v>0.42</c:v>
                </c:pt>
                <c:pt idx="42">
                  <c:v>0.43</c:v>
                </c:pt>
                <c:pt idx="43">
                  <c:v>0.44</c:v>
                </c:pt>
                <c:pt idx="44">
                  <c:v>0.45</c:v>
                </c:pt>
                <c:pt idx="45">
                  <c:v>0.46</c:v>
                </c:pt>
                <c:pt idx="46">
                  <c:v>0.47</c:v>
                </c:pt>
                <c:pt idx="47">
                  <c:v>0.48</c:v>
                </c:pt>
                <c:pt idx="48">
                  <c:v>0.49</c:v>
                </c:pt>
                <c:pt idx="49">
                  <c:v>0.5</c:v>
                </c:pt>
                <c:pt idx="50">
                  <c:v>0.51</c:v>
                </c:pt>
                <c:pt idx="51">
                  <c:v>0.52</c:v>
                </c:pt>
                <c:pt idx="52">
                  <c:v>0.53</c:v>
                </c:pt>
                <c:pt idx="53">
                  <c:v>0.54</c:v>
                </c:pt>
                <c:pt idx="54">
                  <c:v>0.55000000000000004</c:v>
                </c:pt>
                <c:pt idx="55">
                  <c:v>0.56000000000000005</c:v>
                </c:pt>
                <c:pt idx="56">
                  <c:v>0.56999999999999995</c:v>
                </c:pt>
                <c:pt idx="57">
                  <c:v>0.57999999999999996</c:v>
                </c:pt>
                <c:pt idx="58">
                  <c:v>0.59</c:v>
                </c:pt>
                <c:pt idx="59">
                  <c:v>0.6</c:v>
                </c:pt>
                <c:pt idx="60">
                  <c:v>0.61</c:v>
                </c:pt>
                <c:pt idx="61">
                  <c:v>0.62</c:v>
                </c:pt>
                <c:pt idx="62">
                  <c:v>0.63</c:v>
                </c:pt>
                <c:pt idx="63">
                  <c:v>0.64</c:v>
                </c:pt>
                <c:pt idx="64">
                  <c:v>0.65</c:v>
                </c:pt>
                <c:pt idx="65">
                  <c:v>0.66</c:v>
                </c:pt>
                <c:pt idx="66">
                  <c:v>0.67</c:v>
                </c:pt>
                <c:pt idx="67">
                  <c:v>0.68</c:v>
                </c:pt>
                <c:pt idx="68">
                  <c:v>0.69</c:v>
                </c:pt>
                <c:pt idx="69">
                  <c:v>0.7</c:v>
                </c:pt>
                <c:pt idx="70">
                  <c:v>0.71</c:v>
                </c:pt>
                <c:pt idx="71">
                  <c:v>0.72</c:v>
                </c:pt>
                <c:pt idx="72">
                  <c:v>0.73</c:v>
                </c:pt>
                <c:pt idx="73">
                  <c:v>0.74</c:v>
                </c:pt>
                <c:pt idx="74">
                  <c:v>0.75</c:v>
                </c:pt>
                <c:pt idx="75">
                  <c:v>0.76</c:v>
                </c:pt>
                <c:pt idx="76">
                  <c:v>0.77</c:v>
                </c:pt>
                <c:pt idx="77">
                  <c:v>0.78</c:v>
                </c:pt>
                <c:pt idx="78">
                  <c:v>0.79</c:v>
                </c:pt>
                <c:pt idx="79">
                  <c:v>0.8</c:v>
                </c:pt>
                <c:pt idx="80">
                  <c:v>0.81</c:v>
                </c:pt>
                <c:pt idx="81">
                  <c:v>0.82</c:v>
                </c:pt>
                <c:pt idx="82">
                  <c:v>0.83</c:v>
                </c:pt>
                <c:pt idx="83">
                  <c:v>0.84</c:v>
                </c:pt>
                <c:pt idx="84">
                  <c:v>0.85</c:v>
                </c:pt>
                <c:pt idx="85">
                  <c:v>0.86</c:v>
                </c:pt>
                <c:pt idx="86">
                  <c:v>0.87</c:v>
                </c:pt>
                <c:pt idx="87">
                  <c:v>0.88</c:v>
                </c:pt>
                <c:pt idx="88">
                  <c:v>0.89</c:v>
                </c:pt>
                <c:pt idx="89">
                  <c:v>0.9</c:v>
                </c:pt>
                <c:pt idx="90">
                  <c:v>0.91</c:v>
                </c:pt>
                <c:pt idx="91">
                  <c:v>0.92</c:v>
                </c:pt>
                <c:pt idx="92">
                  <c:v>0.93</c:v>
                </c:pt>
                <c:pt idx="93">
                  <c:v>0.94</c:v>
                </c:pt>
                <c:pt idx="94">
                  <c:v>0.95</c:v>
                </c:pt>
                <c:pt idx="95">
                  <c:v>0.96</c:v>
                </c:pt>
                <c:pt idx="96">
                  <c:v>0.97</c:v>
                </c:pt>
                <c:pt idx="97">
                  <c:v>0.98</c:v>
                </c:pt>
                <c:pt idx="98">
                  <c:v>0.99</c:v>
                </c:pt>
                <c:pt idx="99">
                  <c:v>1</c:v>
                </c:pt>
                <c:pt idx="100">
                  <c:v>1.01</c:v>
                </c:pt>
                <c:pt idx="101">
                  <c:v>1.02</c:v>
                </c:pt>
                <c:pt idx="102">
                  <c:v>1.03</c:v>
                </c:pt>
                <c:pt idx="103">
                  <c:v>1.04</c:v>
                </c:pt>
                <c:pt idx="104">
                  <c:v>1.05</c:v>
                </c:pt>
                <c:pt idx="105">
                  <c:v>1.06</c:v>
                </c:pt>
                <c:pt idx="106">
                  <c:v>1.07</c:v>
                </c:pt>
                <c:pt idx="107">
                  <c:v>1.08</c:v>
                </c:pt>
                <c:pt idx="108">
                  <c:v>1.0900000000000001</c:v>
                </c:pt>
                <c:pt idx="109">
                  <c:v>1.1000000000000001</c:v>
                </c:pt>
                <c:pt idx="110">
                  <c:v>1.1100000000000001</c:v>
                </c:pt>
                <c:pt idx="111">
                  <c:v>1.1200000000000001</c:v>
                </c:pt>
                <c:pt idx="112">
                  <c:v>1.1299999999999999</c:v>
                </c:pt>
                <c:pt idx="113">
                  <c:v>1.1399999999999999</c:v>
                </c:pt>
                <c:pt idx="114">
                  <c:v>1.1499999999999999</c:v>
                </c:pt>
                <c:pt idx="115">
                  <c:v>1.1599999999999999</c:v>
                </c:pt>
                <c:pt idx="116">
                  <c:v>1.17</c:v>
                </c:pt>
                <c:pt idx="117">
                  <c:v>1.18</c:v>
                </c:pt>
                <c:pt idx="118">
                  <c:v>1.19</c:v>
                </c:pt>
                <c:pt idx="119">
                  <c:v>1.2</c:v>
                </c:pt>
                <c:pt idx="120">
                  <c:v>1.21</c:v>
                </c:pt>
                <c:pt idx="121">
                  <c:v>1.22</c:v>
                </c:pt>
                <c:pt idx="122">
                  <c:v>1.23</c:v>
                </c:pt>
                <c:pt idx="123">
                  <c:v>1.24</c:v>
                </c:pt>
                <c:pt idx="124">
                  <c:v>1.25</c:v>
                </c:pt>
                <c:pt idx="125">
                  <c:v>1.26</c:v>
                </c:pt>
                <c:pt idx="126">
                  <c:v>1.27</c:v>
                </c:pt>
                <c:pt idx="127">
                  <c:v>1.28</c:v>
                </c:pt>
                <c:pt idx="128">
                  <c:v>1.29</c:v>
                </c:pt>
                <c:pt idx="129">
                  <c:v>1.3</c:v>
                </c:pt>
                <c:pt idx="130">
                  <c:v>1.31</c:v>
                </c:pt>
                <c:pt idx="131">
                  <c:v>1.32</c:v>
                </c:pt>
                <c:pt idx="132">
                  <c:v>1.33</c:v>
                </c:pt>
                <c:pt idx="133">
                  <c:v>1.34</c:v>
                </c:pt>
                <c:pt idx="134">
                  <c:v>1.35</c:v>
                </c:pt>
                <c:pt idx="135">
                  <c:v>1.36</c:v>
                </c:pt>
                <c:pt idx="136">
                  <c:v>1.37</c:v>
                </c:pt>
                <c:pt idx="137">
                  <c:v>1.38</c:v>
                </c:pt>
                <c:pt idx="138">
                  <c:v>1.39</c:v>
                </c:pt>
                <c:pt idx="139">
                  <c:v>1.4</c:v>
                </c:pt>
                <c:pt idx="140">
                  <c:v>1.41</c:v>
                </c:pt>
                <c:pt idx="141">
                  <c:v>1.42</c:v>
                </c:pt>
                <c:pt idx="142">
                  <c:v>1.43</c:v>
                </c:pt>
                <c:pt idx="143">
                  <c:v>1.44</c:v>
                </c:pt>
                <c:pt idx="144">
                  <c:v>1.45</c:v>
                </c:pt>
                <c:pt idx="145">
                  <c:v>1.46</c:v>
                </c:pt>
                <c:pt idx="146">
                  <c:v>1.47</c:v>
                </c:pt>
                <c:pt idx="147">
                  <c:v>1.48</c:v>
                </c:pt>
                <c:pt idx="148">
                  <c:v>1.49</c:v>
                </c:pt>
                <c:pt idx="149">
                  <c:v>1.5</c:v>
                </c:pt>
                <c:pt idx="150">
                  <c:v>1.51</c:v>
                </c:pt>
                <c:pt idx="151">
                  <c:v>1.52</c:v>
                </c:pt>
                <c:pt idx="152">
                  <c:v>1.53</c:v>
                </c:pt>
                <c:pt idx="153">
                  <c:v>1.54</c:v>
                </c:pt>
                <c:pt idx="154">
                  <c:v>1.55</c:v>
                </c:pt>
                <c:pt idx="155">
                  <c:v>1.56</c:v>
                </c:pt>
                <c:pt idx="156">
                  <c:v>1.57</c:v>
                </c:pt>
                <c:pt idx="157">
                  <c:v>1.58</c:v>
                </c:pt>
                <c:pt idx="158">
                  <c:v>1.59</c:v>
                </c:pt>
                <c:pt idx="159">
                  <c:v>1.6</c:v>
                </c:pt>
                <c:pt idx="160">
                  <c:v>1.61</c:v>
                </c:pt>
                <c:pt idx="161">
                  <c:v>1.62</c:v>
                </c:pt>
                <c:pt idx="162">
                  <c:v>1.63</c:v>
                </c:pt>
                <c:pt idx="163">
                  <c:v>1.64</c:v>
                </c:pt>
                <c:pt idx="164">
                  <c:v>1.65</c:v>
                </c:pt>
                <c:pt idx="165">
                  <c:v>1.66</c:v>
                </c:pt>
                <c:pt idx="166">
                  <c:v>1.67</c:v>
                </c:pt>
                <c:pt idx="167">
                  <c:v>1.68</c:v>
                </c:pt>
                <c:pt idx="168">
                  <c:v>1.69</c:v>
                </c:pt>
                <c:pt idx="169">
                  <c:v>1.7</c:v>
                </c:pt>
                <c:pt idx="170">
                  <c:v>1.71</c:v>
                </c:pt>
                <c:pt idx="171">
                  <c:v>1.72</c:v>
                </c:pt>
                <c:pt idx="172">
                  <c:v>1.73</c:v>
                </c:pt>
                <c:pt idx="173">
                  <c:v>1.74</c:v>
                </c:pt>
                <c:pt idx="174">
                  <c:v>1.75</c:v>
                </c:pt>
                <c:pt idx="175">
                  <c:v>1.76</c:v>
                </c:pt>
                <c:pt idx="176">
                  <c:v>1.77</c:v>
                </c:pt>
                <c:pt idx="177">
                  <c:v>1.78</c:v>
                </c:pt>
                <c:pt idx="178">
                  <c:v>1.79</c:v>
                </c:pt>
                <c:pt idx="179">
                  <c:v>1.8</c:v>
                </c:pt>
                <c:pt idx="180">
                  <c:v>1.81</c:v>
                </c:pt>
                <c:pt idx="181">
                  <c:v>1.82</c:v>
                </c:pt>
                <c:pt idx="182">
                  <c:v>1.83</c:v>
                </c:pt>
                <c:pt idx="183">
                  <c:v>1.84</c:v>
                </c:pt>
                <c:pt idx="184">
                  <c:v>1.85</c:v>
                </c:pt>
                <c:pt idx="185">
                  <c:v>1.86</c:v>
                </c:pt>
                <c:pt idx="186">
                  <c:v>1.87</c:v>
                </c:pt>
                <c:pt idx="187">
                  <c:v>1.88</c:v>
                </c:pt>
                <c:pt idx="188">
                  <c:v>1.89</c:v>
                </c:pt>
                <c:pt idx="189">
                  <c:v>1.9</c:v>
                </c:pt>
                <c:pt idx="190">
                  <c:v>1.91</c:v>
                </c:pt>
                <c:pt idx="191">
                  <c:v>1.92</c:v>
                </c:pt>
                <c:pt idx="192">
                  <c:v>1.93</c:v>
                </c:pt>
                <c:pt idx="193">
                  <c:v>1.94</c:v>
                </c:pt>
                <c:pt idx="194">
                  <c:v>1.95</c:v>
                </c:pt>
                <c:pt idx="195">
                  <c:v>1.96</c:v>
                </c:pt>
                <c:pt idx="196">
                  <c:v>1.97</c:v>
                </c:pt>
                <c:pt idx="197">
                  <c:v>1.98</c:v>
                </c:pt>
                <c:pt idx="198">
                  <c:v>1.99</c:v>
                </c:pt>
                <c:pt idx="199">
                  <c:v>2</c:v>
                </c:pt>
                <c:pt idx="200">
                  <c:v>2.0099999999999998</c:v>
                </c:pt>
                <c:pt idx="201">
                  <c:v>2.02</c:v>
                </c:pt>
                <c:pt idx="202">
                  <c:v>2.0299999999999998</c:v>
                </c:pt>
                <c:pt idx="203">
                  <c:v>2.04</c:v>
                </c:pt>
                <c:pt idx="204">
                  <c:v>2.0499999999999998</c:v>
                </c:pt>
                <c:pt idx="205">
                  <c:v>2.06</c:v>
                </c:pt>
                <c:pt idx="206">
                  <c:v>2.0699999999999998</c:v>
                </c:pt>
                <c:pt idx="207">
                  <c:v>2.08</c:v>
                </c:pt>
                <c:pt idx="208">
                  <c:v>2.09</c:v>
                </c:pt>
                <c:pt idx="209">
                  <c:v>2.1</c:v>
                </c:pt>
                <c:pt idx="210">
                  <c:v>2.11</c:v>
                </c:pt>
                <c:pt idx="211">
                  <c:v>2.12</c:v>
                </c:pt>
                <c:pt idx="212">
                  <c:v>2.13</c:v>
                </c:pt>
                <c:pt idx="213">
                  <c:v>2.14</c:v>
                </c:pt>
                <c:pt idx="214">
                  <c:v>2.15</c:v>
                </c:pt>
                <c:pt idx="215">
                  <c:v>2.16</c:v>
                </c:pt>
                <c:pt idx="216">
                  <c:v>2.17</c:v>
                </c:pt>
                <c:pt idx="217">
                  <c:v>2.1800000000000002</c:v>
                </c:pt>
                <c:pt idx="218">
                  <c:v>2.19</c:v>
                </c:pt>
                <c:pt idx="219">
                  <c:v>2.2000000000000002</c:v>
                </c:pt>
                <c:pt idx="220">
                  <c:v>2.21</c:v>
                </c:pt>
                <c:pt idx="221">
                  <c:v>2.2200000000000002</c:v>
                </c:pt>
                <c:pt idx="222">
                  <c:v>2.23</c:v>
                </c:pt>
                <c:pt idx="223">
                  <c:v>2.2400000000000002</c:v>
                </c:pt>
                <c:pt idx="224">
                  <c:v>2.25</c:v>
                </c:pt>
                <c:pt idx="225">
                  <c:v>2.2599999999999998</c:v>
                </c:pt>
                <c:pt idx="226">
                  <c:v>2.27</c:v>
                </c:pt>
                <c:pt idx="227">
                  <c:v>2.2799999999999998</c:v>
                </c:pt>
                <c:pt idx="228">
                  <c:v>2.29</c:v>
                </c:pt>
                <c:pt idx="229">
                  <c:v>2.2999999999999998</c:v>
                </c:pt>
                <c:pt idx="230">
                  <c:v>2.31</c:v>
                </c:pt>
                <c:pt idx="231">
                  <c:v>2.3199999999999998</c:v>
                </c:pt>
                <c:pt idx="232">
                  <c:v>2.33</c:v>
                </c:pt>
                <c:pt idx="233">
                  <c:v>2.34</c:v>
                </c:pt>
                <c:pt idx="234">
                  <c:v>2.35</c:v>
                </c:pt>
                <c:pt idx="235">
                  <c:v>2.36</c:v>
                </c:pt>
                <c:pt idx="236">
                  <c:v>2.37</c:v>
                </c:pt>
                <c:pt idx="237">
                  <c:v>2.38</c:v>
                </c:pt>
                <c:pt idx="238">
                  <c:v>2.39</c:v>
                </c:pt>
                <c:pt idx="239">
                  <c:v>2.4</c:v>
                </c:pt>
                <c:pt idx="240">
                  <c:v>2.41</c:v>
                </c:pt>
                <c:pt idx="241">
                  <c:v>2.42</c:v>
                </c:pt>
                <c:pt idx="242">
                  <c:v>2.4300000000000002</c:v>
                </c:pt>
                <c:pt idx="243">
                  <c:v>2.44</c:v>
                </c:pt>
                <c:pt idx="244">
                  <c:v>2.4500000000000002</c:v>
                </c:pt>
                <c:pt idx="245">
                  <c:v>2.46</c:v>
                </c:pt>
                <c:pt idx="246">
                  <c:v>2.4700000000000002</c:v>
                </c:pt>
                <c:pt idx="247">
                  <c:v>2.48</c:v>
                </c:pt>
                <c:pt idx="248">
                  <c:v>2.4900000000000002</c:v>
                </c:pt>
                <c:pt idx="249">
                  <c:v>2.5</c:v>
                </c:pt>
                <c:pt idx="250">
                  <c:v>2.5099999999999998</c:v>
                </c:pt>
                <c:pt idx="251">
                  <c:v>2.52</c:v>
                </c:pt>
                <c:pt idx="252">
                  <c:v>2.5299999999999998</c:v>
                </c:pt>
                <c:pt idx="253">
                  <c:v>2.54</c:v>
                </c:pt>
                <c:pt idx="254">
                  <c:v>2.5499999999999998</c:v>
                </c:pt>
                <c:pt idx="255">
                  <c:v>2.56</c:v>
                </c:pt>
                <c:pt idx="256">
                  <c:v>2.57</c:v>
                </c:pt>
                <c:pt idx="257">
                  <c:v>2.58</c:v>
                </c:pt>
                <c:pt idx="258">
                  <c:v>2.59</c:v>
                </c:pt>
                <c:pt idx="259">
                  <c:v>2.6</c:v>
                </c:pt>
                <c:pt idx="260">
                  <c:v>2.61</c:v>
                </c:pt>
                <c:pt idx="261">
                  <c:v>2.62</c:v>
                </c:pt>
                <c:pt idx="262">
                  <c:v>2.63</c:v>
                </c:pt>
                <c:pt idx="263">
                  <c:v>2.64</c:v>
                </c:pt>
                <c:pt idx="264">
                  <c:v>2.65</c:v>
                </c:pt>
                <c:pt idx="265">
                  <c:v>2.66</c:v>
                </c:pt>
                <c:pt idx="266">
                  <c:v>2.67</c:v>
                </c:pt>
                <c:pt idx="267">
                  <c:v>2.68</c:v>
                </c:pt>
                <c:pt idx="268">
                  <c:v>2.69</c:v>
                </c:pt>
                <c:pt idx="269">
                  <c:v>2.7</c:v>
                </c:pt>
                <c:pt idx="270">
                  <c:v>2.71</c:v>
                </c:pt>
                <c:pt idx="271">
                  <c:v>2.72</c:v>
                </c:pt>
                <c:pt idx="272">
                  <c:v>2.73</c:v>
                </c:pt>
                <c:pt idx="273">
                  <c:v>2.74</c:v>
                </c:pt>
                <c:pt idx="274">
                  <c:v>2.75</c:v>
                </c:pt>
                <c:pt idx="275">
                  <c:v>2.76</c:v>
                </c:pt>
                <c:pt idx="276">
                  <c:v>2.77</c:v>
                </c:pt>
                <c:pt idx="277">
                  <c:v>2.78</c:v>
                </c:pt>
                <c:pt idx="278">
                  <c:v>2.79</c:v>
                </c:pt>
                <c:pt idx="279">
                  <c:v>2.8</c:v>
                </c:pt>
                <c:pt idx="280">
                  <c:v>2.81</c:v>
                </c:pt>
                <c:pt idx="281">
                  <c:v>2.82</c:v>
                </c:pt>
                <c:pt idx="282">
                  <c:v>2.83</c:v>
                </c:pt>
                <c:pt idx="283">
                  <c:v>2.84</c:v>
                </c:pt>
                <c:pt idx="284">
                  <c:v>2.85</c:v>
                </c:pt>
                <c:pt idx="285">
                  <c:v>2.86</c:v>
                </c:pt>
                <c:pt idx="286">
                  <c:v>2.87</c:v>
                </c:pt>
                <c:pt idx="287">
                  <c:v>2.88</c:v>
                </c:pt>
                <c:pt idx="288">
                  <c:v>2.89</c:v>
                </c:pt>
                <c:pt idx="289">
                  <c:v>2.9</c:v>
                </c:pt>
                <c:pt idx="290">
                  <c:v>2.91</c:v>
                </c:pt>
                <c:pt idx="291">
                  <c:v>2.92</c:v>
                </c:pt>
                <c:pt idx="292">
                  <c:v>2.93</c:v>
                </c:pt>
                <c:pt idx="293">
                  <c:v>2.94</c:v>
                </c:pt>
                <c:pt idx="294">
                  <c:v>2.95</c:v>
                </c:pt>
                <c:pt idx="295">
                  <c:v>2.96</c:v>
                </c:pt>
                <c:pt idx="296">
                  <c:v>2.97</c:v>
                </c:pt>
                <c:pt idx="297">
                  <c:v>2.98</c:v>
                </c:pt>
                <c:pt idx="298">
                  <c:v>2.99</c:v>
                </c:pt>
                <c:pt idx="299">
                  <c:v>3</c:v>
                </c:pt>
                <c:pt idx="300">
                  <c:v>3.01</c:v>
                </c:pt>
                <c:pt idx="301">
                  <c:v>3.02</c:v>
                </c:pt>
                <c:pt idx="302">
                  <c:v>3.03</c:v>
                </c:pt>
                <c:pt idx="303">
                  <c:v>3.04</c:v>
                </c:pt>
                <c:pt idx="304">
                  <c:v>3.05</c:v>
                </c:pt>
                <c:pt idx="305">
                  <c:v>3.06</c:v>
                </c:pt>
                <c:pt idx="306">
                  <c:v>3.07</c:v>
                </c:pt>
                <c:pt idx="307">
                  <c:v>3.08</c:v>
                </c:pt>
                <c:pt idx="308">
                  <c:v>3.09</c:v>
                </c:pt>
                <c:pt idx="309">
                  <c:v>3.1</c:v>
                </c:pt>
                <c:pt idx="310">
                  <c:v>3.11</c:v>
                </c:pt>
                <c:pt idx="311">
                  <c:v>3.12</c:v>
                </c:pt>
                <c:pt idx="312">
                  <c:v>3.13</c:v>
                </c:pt>
                <c:pt idx="313">
                  <c:v>3.14</c:v>
                </c:pt>
                <c:pt idx="314">
                  <c:v>3.15</c:v>
                </c:pt>
                <c:pt idx="315">
                  <c:v>3.16</c:v>
                </c:pt>
                <c:pt idx="316">
                  <c:v>3.17</c:v>
                </c:pt>
                <c:pt idx="317">
                  <c:v>3.18</c:v>
                </c:pt>
                <c:pt idx="318">
                  <c:v>3.19</c:v>
                </c:pt>
                <c:pt idx="319">
                  <c:v>3.2</c:v>
                </c:pt>
                <c:pt idx="320">
                  <c:v>3.21</c:v>
                </c:pt>
                <c:pt idx="321">
                  <c:v>3.22</c:v>
                </c:pt>
                <c:pt idx="322">
                  <c:v>3.23</c:v>
                </c:pt>
                <c:pt idx="323">
                  <c:v>3.24</c:v>
                </c:pt>
                <c:pt idx="324">
                  <c:v>3.25</c:v>
                </c:pt>
                <c:pt idx="325">
                  <c:v>3.26</c:v>
                </c:pt>
                <c:pt idx="326">
                  <c:v>3.27</c:v>
                </c:pt>
                <c:pt idx="327">
                  <c:v>3.28</c:v>
                </c:pt>
                <c:pt idx="328">
                  <c:v>3.29</c:v>
                </c:pt>
                <c:pt idx="329">
                  <c:v>3.3</c:v>
                </c:pt>
                <c:pt idx="330">
                  <c:v>3.31</c:v>
                </c:pt>
                <c:pt idx="331">
                  <c:v>3.32</c:v>
                </c:pt>
                <c:pt idx="332">
                  <c:v>3.33</c:v>
                </c:pt>
                <c:pt idx="333">
                  <c:v>3.34</c:v>
                </c:pt>
                <c:pt idx="334">
                  <c:v>3.35</c:v>
                </c:pt>
                <c:pt idx="335">
                  <c:v>3.36</c:v>
                </c:pt>
                <c:pt idx="336">
                  <c:v>3.37</c:v>
                </c:pt>
                <c:pt idx="337">
                  <c:v>3.38</c:v>
                </c:pt>
                <c:pt idx="338">
                  <c:v>3.39</c:v>
                </c:pt>
                <c:pt idx="339">
                  <c:v>3.4</c:v>
                </c:pt>
                <c:pt idx="340">
                  <c:v>3.41</c:v>
                </c:pt>
                <c:pt idx="341">
                  <c:v>3.42</c:v>
                </c:pt>
                <c:pt idx="342">
                  <c:v>3.43</c:v>
                </c:pt>
                <c:pt idx="343">
                  <c:v>3.44</c:v>
                </c:pt>
                <c:pt idx="344">
                  <c:v>3.45</c:v>
                </c:pt>
                <c:pt idx="345">
                  <c:v>3.46</c:v>
                </c:pt>
                <c:pt idx="346">
                  <c:v>3.47</c:v>
                </c:pt>
                <c:pt idx="347">
                  <c:v>3.48</c:v>
                </c:pt>
                <c:pt idx="348">
                  <c:v>3.49</c:v>
                </c:pt>
                <c:pt idx="349">
                  <c:v>3.5</c:v>
                </c:pt>
                <c:pt idx="350">
                  <c:v>3.51</c:v>
                </c:pt>
                <c:pt idx="351">
                  <c:v>3.52</c:v>
                </c:pt>
                <c:pt idx="352">
                  <c:v>3.53</c:v>
                </c:pt>
                <c:pt idx="353">
                  <c:v>3.54</c:v>
                </c:pt>
                <c:pt idx="354">
                  <c:v>3.55</c:v>
                </c:pt>
                <c:pt idx="355">
                  <c:v>3.56</c:v>
                </c:pt>
                <c:pt idx="356">
                  <c:v>3.57</c:v>
                </c:pt>
                <c:pt idx="357">
                  <c:v>3.58</c:v>
                </c:pt>
                <c:pt idx="358">
                  <c:v>3.59</c:v>
                </c:pt>
                <c:pt idx="359">
                  <c:v>3.6</c:v>
                </c:pt>
                <c:pt idx="360">
                  <c:v>3.61</c:v>
                </c:pt>
                <c:pt idx="361">
                  <c:v>3.62</c:v>
                </c:pt>
                <c:pt idx="362">
                  <c:v>3.63</c:v>
                </c:pt>
                <c:pt idx="363">
                  <c:v>3.64</c:v>
                </c:pt>
                <c:pt idx="364">
                  <c:v>3.65</c:v>
                </c:pt>
                <c:pt idx="365">
                  <c:v>3.66</c:v>
                </c:pt>
                <c:pt idx="366">
                  <c:v>3.67</c:v>
                </c:pt>
                <c:pt idx="367">
                  <c:v>3.68</c:v>
                </c:pt>
                <c:pt idx="368">
                  <c:v>3.69</c:v>
                </c:pt>
                <c:pt idx="369">
                  <c:v>3.7</c:v>
                </c:pt>
                <c:pt idx="370">
                  <c:v>3.71</c:v>
                </c:pt>
                <c:pt idx="371">
                  <c:v>3.72</c:v>
                </c:pt>
                <c:pt idx="372">
                  <c:v>3.73</c:v>
                </c:pt>
                <c:pt idx="373">
                  <c:v>3.74</c:v>
                </c:pt>
                <c:pt idx="374">
                  <c:v>3.75</c:v>
                </c:pt>
                <c:pt idx="375">
                  <c:v>3.76</c:v>
                </c:pt>
                <c:pt idx="376">
                  <c:v>3.77</c:v>
                </c:pt>
                <c:pt idx="377">
                  <c:v>3.78</c:v>
                </c:pt>
                <c:pt idx="378">
                  <c:v>3.79</c:v>
                </c:pt>
                <c:pt idx="379">
                  <c:v>3.8</c:v>
                </c:pt>
                <c:pt idx="380">
                  <c:v>3.81</c:v>
                </c:pt>
                <c:pt idx="381">
                  <c:v>3.82</c:v>
                </c:pt>
                <c:pt idx="382">
                  <c:v>3.83</c:v>
                </c:pt>
                <c:pt idx="383">
                  <c:v>3.84</c:v>
                </c:pt>
                <c:pt idx="384">
                  <c:v>3.85</c:v>
                </c:pt>
                <c:pt idx="385">
                  <c:v>3.86</c:v>
                </c:pt>
                <c:pt idx="386">
                  <c:v>3.87</c:v>
                </c:pt>
                <c:pt idx="387">
                  <c:v>3.88</c:v>
                </c:pt>
                <c:pt idx="388">
                  <c:v>3.89</c:v>
                </c:pt>
                <c:pt idx="389">
                  <c:v>3.9</c:v>
                </c:pt>
                <c:pt idx="390">
                  <c:v>3.91</c:v>
                </c:pt>
                <c:pt idx="391">
                  <c:v>3.92</c:v>
                </c:pt>
                <c:pt idx="392">
                  <c:v>3.93</c:v>
                </c:pt>
                <c:pt idx="393">
                  <c:v>3.94</c:v>
                </c:pt>
                <c:pt idx="394">
                  <c:v>3.95</c:v>
                </c:pt>
                <c:pt idx="395">
                  <c:v>3.96</c:v>
                </c:pt>
                <c:pt idx="396">
                  <c:v>3.97</c:v>
                </c:pt>
                <c:pt idx="397">
                  <c:v>3.98</c:v>
                </c:pt>
                <c:pt idx="398">
                  <c:v>3.99</c:v>
                </c:pt>
                <c:pt idx="399">
                  <c:v>4</c:v>
                </c:pt>
                <c:pt idx="400">
                  <c:v>4.01</c:v>
                </c:pt>
                <c:pt idx="401">
                  <c:v>4.0199999999999996</c:v>
                </c:pt>
                <c:pt idx="402">
                  <c:v>4.03</c:v>
                </c:pt>
                <c:pt idx="403">
                  <c:v>4.04</c:v>
                </c:pt>
                <c:pt idx="404">
                  <c:v>4.05</c:v>
                </c:pt>
                <c:pt idx="405">
                  <c:v>4.0599999999999996</c:v>
                </c:pt>
                <c:pt idx="406">
                  <c:v>4.07</c:v>
                </c:pt>
                <c:pt idx="407">
                  <c:v>4.08</c:v>
                </c:pt>
                <c:pt idx="408">
                  <c:v>4.09</c:v>
                </c:pt>
                <c:pt idx="409">
                  <c:v>4.0999999999999996</c:v>
                </c:pt>
                <c:pt idx="410">
                  <c:v>4.1100000000000003</c:v>
                </c:pt>
                <c:pt idx="411">
                  <c:v>4.12</c:v>
                </c:pt>
                <c:pt idx="412">
                  <c:v>4.13</c:v>
                </c:pt>
                <c:pt idx="413">
                  <c:v>4.1399999999999997</c:v>
                </c:pt>
                <c:pt idx="414">
                  <c:v>4.1500000000000004</c:v>
                </c:pt>
                <c:pt idx="415">
                  <c:v>4.16</c:v>
                </c:pt>
                <c:pt idx="416">
                  <c:v>4.17</c:v>
                </c:pt>
                <c:pt idx="417">
                  <c:v>4.18</c:v>
                </c:pt>
                <c:pt idx="418">
                  <c:v>4.1900000000000004</c:v>
                </c:pt>
                <c:pt idx="419">
                  <c:v>4.2</c:v>
                </c:pt>
                <c:pt idx="420">
                  <c:v>4.21</c:v>
                </c:pt>
                <c:pt idx="421">
                  <c:v>4.22</c:v>
                </c:pt>
                <c:pt idx="422">
                  <c:v>4.2300000000000004</c:v>
                </c:pt>
                <c:pt idx="423">
                  <c:v>4.24</c:v>
                </c:pt>
                <c:pt idx="424">
                  <c:v>4.25</c:v>
                </c:pt>
                <c:pt idx="425">
                  <c:v>4.26</c:v>
                </c:pt>
                <c:pt idx="426">
                  <c:v>4.2699999999999996</c:v>
                </c:pt>
                <c:pt idx="427">
                  <c:v>4.28</c:v>
                </c:pt>
                <c:pt idx="428">
                  <c:v>4.29</c:v>
                </c:pt>
                <c:pt idx="429">
                  <c:v>4.3</c:v>
                </c:pt>
                <c:pt idx="430">
                  <c:v>4.3099999999999996</c:v>
                </c:pt>
                <c:pt idx="431">
                  <c:v>4.32</c:v>
                </c:pt>
                <c:pt idx="432">
                  <c:v>4.33</c:v>
                </c:pt>
                <c:pt idx="433">
                  <c:v>4.34</c:v>
                </c:pt>
                <c:pt idx="434">
                  <c:v>4.3499999999999996</c:v>
                </c:pt>
                <c:pt idx="435">
                  <c:v>4.3600000000000003</c:v>
                </c:pt>
                <c:pt idx="436">
                  <c:v>4.37</c:v>
                </c:pt>
                <c:pt idx="437">
                  <c:v>4.38</c:v>
                </c:pt>
                <c:pt idx="438">
                  <c:v>4.3899999999999997</c:v>
                </c:pt>
                <c:pt idx="439">
                  <c:v>4.4000000000000004</c:v>
                </c:pt>
                <c:pt idx="440">
                  <c:v>4.41</c:v>
                </c:pt>
                <c:pt idx="441">
                  <c:v>4.42</c:v>
                </c:pt>
                <c:pt idx="442">
                  <c:v>4.43</c:v>
                </c:pt>
                <c:pt idx="443">
                  <c:v>4.4400000000000004</c:v>
                </c:pt>
                <c:pt idx="444">
                  <c:v>4.45</c:v>
                </c:pt>
                <c:pt idx="445">
                  <c:v>4.46</c:v>
                </c:pt>
                <c:pt idx="446">
                  <c:v>4.47</c:v>
                </c:pt>
                <c:pt idx="447">
                  <c:v>4.4800000000000004</c:v>
                </c:pt>
                <c:pt idx="448">
                  <c:v>4.49</c:v>
                </c:pt>
                <c:pt idx="449">
                  <c:v>4.5</c:v>
                </c:pt>
                <c:pt idx="450">
                  <c:v>4.51</c:v>
                </c:pt>
                <c:pt idx="451">
                  <c:v>4.5199999999999996</c:v>
                </c:pt>
                <c:pt idx="452">
                  <c:v>4.53</c:v>
                </c:pt>
                <c:pt idx="453">
                  <c:v>4.54</c:v>
                </c:pt>
                <c:pt idx="454">
                  <c:v>4.55</c:v>
                </c:pt>
                <c:pt idx="455">
                  <c:v>4.5599999999999996</c:v>
                </c:pt>
                <c:pt idx="456">
                  <c:v>4.57</c:v>
                </c:pt>
                <c:pt idx="457">
                  <c:v>4.58</c:v>
                </c:pt>
                <c:pt idx="458">
                  <c:v>4.59</c:v>
                </c:pt>
                <c:pt idx="459">
                  <c:v>4.5999999999999996</c:v>
                </c:pt>
                <c:pt idx="460">
                  <c:v>4.6099999999999994</c:v>
                </c:pt>
                <c:pt idx="461">
                  <c:v>4.6199999999999992</c:v>
                </c:pt>
                <c:pt idx="462">
                  <c:v>4.629999999999999</c:v>
                </c:pt>
                <c:pt idx="463">
                  <c:v>4.6399999999999988</c:v>
                </c:pt>
                <c:pt idx="464">
                  <c:v>4.6499999999999986</c:v>
                </c:pt>
                <c:pt idx="465">
                  <c:v>4.6599999999999984</c:v>
                </c:pt>
                <c:pt idx="466">
                  <c:v>4.6699999999999982</c:v>
                </c:pt>
                <c:pt idx="467">
                  <c:v>4.6799999999999979</c:v>
                </c:pt>
                <c:pt idx="468">
                  <c:v>4.6899999999999977</c:v>
                </c:pt>
                <c:pt idx="469">
                  <c:v>4.6999999999999975</c:v>
                </c:pt>
                <c:pt idx="470">
                  <c:v>4.7099999999999973</c:v>
                </c:pt>
                <c:pt idx="471">
                  <c:v>4.7199999999999971</c:v>
                </c:pt>
                <c:pt idx="472">
                  <c:v>4.7299999999999969</c:v>
                </c:pt>
                <c:pt idx="473">
                  <c:v>4.7399999999999967</c:v>
                </c:pt>
                <c:pt idx="474">
                  <c:v>4.7499999999999964</c:v>
                </c:pt>
                <c:pt idx="475">
                  <c:v>4.7599999999999962</c:v>
                </c:pt>
                <c:pt idx="476">
                  <c:v>4.769999999999996</c:v>
                </c:pt>
                <c:pt idx="477">
                  <c:v>4.7799999999999958</c:v>
                </c:pt>
                <c:pt idx="478">
                  <c:v>4.7899999999999956</c:v>
                </c:pt>
                <c:pt idx="479">
                  <c:v>4.7999999999999954</c:v>
                </c:pt>
                <c:pt idx="480">
                  <c:v>4.8099999999999952</c:v>
                </c:pt>
                <c:pt idx="481">
                  <c:v>4.819999999999995</c:v>
                </c:pt>
                <c:pt idx="482">
                  <c:v>4.8299999999999947</c:v>
                </c:pt>
                <c:pt idx="483">
                  <c:v>4.8399999999999945</c:v>
                </c:pt>
                <c:pt idx="484">
                  <c:v>4.8499999999999943</c:v>
                </c:pt>
                <c:pt idx="485">
                  <c:v>4.8599999999999941</c:v>
                </c:pt>
                <c:pt idx="486">
                  <c:v>4.8699999999999939</c:v>
                </c:pt>
                <c:pt idx="487">
                  <c:v>4.8799999999999937</c:v>
                </c:pt>
                <c:pt idx="488">
                  <c:v>4.8899999999999935</c:v>
                </c:pt>
                <c:pt idx="489">
                  <c:v>4.8999999999999932</c:v>
                </c:pt>
                <c:pt idx="490">
                  <c:v>4.909999999999993</c:v>
                </c:pt>
                <c:pt idx="491">
                  <c:v>4.9199999999999928</c:v>
                </c:pt>
                <c:pt idx="492">
                  <c:v>4.9299999999999926</c:v>
                </c:pt>
                <c:pt idx="493">
                  <c:v>4.9399999999999924</c:v>
                </c:pt>
                <c:pt idx="494">
                  <c:v>4.9499999999999922</c:v>
                </c:pt>
                <c:pt idx="495">
                  <c:v>4.959999999999992</c:v>
                </c:pt>
                <c:pt idx="496">
                  <c:v>4.9699999999999918</c:v>
                </c:pt>
                <c:pt idx="497">
                  <c:v>4.9799999999999915</c:v>
                </c:pt>
                <c:pt idx="498">
                  <c:v>4.9899999999999913</c:v>
                </c:pt>
                <c:pt idx="499">
                  <c:v>4.9999999999999911</c:v>
                </c:pt>
              </c:numCache>
            </c:numRef>
          </c:xVal>
          <c:yVal>
            <c:numRef>
              <c:f>'[2800-NEW.xls]2800-4'!$DO$2:$DO$502</c:f>
              <c:numCache>
                <c:formatCode>General</c:formatCode>
                <c:ptCount val="501"/>
                <c:pt idx="0">
                  <c:v>0.26950000000000002</c:v>
                </c:pt>
                <c:pt idx="1">
                  <c:v>0.29644999999999999</c:v>
                </c:pt>
                <c:pt idx="2">
                  <c:v>0.32340000000000002</c:v>
                </c:pt>
                <c:pt idx="3">
                  <c:v>0.35035000000000005</c:v>
                </c:pt>
                <c:pt idx="4">
                  <c:v>0.37730000000000002</c:v>
                </c:pt>
                <c:pt idx="5">
                  <c:v>0.40425</c:v>
                </c:pt>
                <c:pt idx="6">
                  <c:v>0.43120000000000003</c:v>
                </c:pt>
                <c:pt idx="7">
                  <c:v>0.45815</c:v>
                </c:pt>
                <c:pt idx="8">
                  <c:v>0.48509999999999998</c:v>
                </c:pt>
                <c:pt idx="9">
                  <c:v>0.51205000000000001</c:v>
                </c:pt>
                <c:pt idx="10">
                  <c:v>0.53900000000000003</c:v>
                </c:pt>
                <c:pt idx="11">
                  <c:v>0.56594999999999995</c:v>
                </c:pt>
                <c:pt idx="12">
                  <c:v>0.59289999999999998</c:v>
                </c:pt>
                <c:pt idx="13">
                  <c:v>0.61985000000000001</c:v>
                </c:pt>
                <c:pt idx="14">
                  <c:v>0.64680000000000004</c:v>
                </c:pt>
                <c:pt idx="15">
                  <c:v>0.67374999999999996</c:v>
                </c:pt>
                <c:pt idx="16">
                  <c:v>0.67374999999999996</c:v>
                </c:pt>
                <c:pt idx="17">
                  <c:v>0.67374999999999996</c:v>
                </c:pt>
                <c:pt idx="18">
                  <c:v>0.67374999999999996</c:v>
                </c:pt>
                <c:pt idx="19">
                  <c:v>0.67374999999999996</c:v>
                </c:pt>
                <c:pt idx="20">
                  <c:v>0.67374999999999996</c:v>
                </c:pt>
                <c:pt idx="21">
                  <c:v>0.67374999999999996</c:v>
                </c:pt>
                <c:pt idx="22">
                  <c:v>0.67374999999999996</c:v>
                </c:pt>
                <c:pt idx="23">
                  <c:v>0.67374999999999996</c:v>
                </c:pt>
                <c:pt idx="24">
                  <c:v>0.67374999999999996</c:v>
                </c:pt>
                <c:pt idx="25">
                  <c:v>0.67374999999999996</c:v>
                </c:pt>
                <c:pt idx="26">
                  <c:v>0.67374999999999996</c:v>
                </c:pt>
                <c:pt idx="27">
                  <c:v>0.67374999999999996</c:v>
                </c:pt>
                <c:pt idx="28">
                  <c:v>0.67374999999999996</c:v>
                </c:pt>
                <c:pt idx="29">
                  <c:v>0.67374999999999996</c:v>
                </c:pt>
                <c:pt idx="30">
                  <c:v>0.67374999999999996</c:v>
                </c:pt>
                <c:pt idx="31">
                  <c:v>0.67374999999999996</c:v>
                </c:pt>
                <c:pt idx="32">
                  <c:v>0.67374999999999996</c:v>
                </c:pt>
                <c:pt idx="33">
                  <c:v>0.67374999999999996</c:v>
                </c:pt>
                <c:pt idx="34">
                  <c:v>0.67374999999999996</c:v>
                </c:pt>
                <c:pt idx="35">
                  <c:v>0.67374999999999996</c:v>
                </c:pt>
                <c:pt idx="36">
                  <c:v>0.67374999999999996</c:v>
                </c:pt>
                <c:pt idx="37">
                  <c:v>0.67374999999999996</c:v>
                </c:pt>
                <c:pt idx="38">
                  <c:v>0.67374999999999996</c:v>
                </c:pt>
                <c:pt idx="39">
                  <c:v>0.67374999999999996</c:v>
                </c:pt>
                <c:pt idx="40">
                  <c:v>0.67374999999999996</c:v>
                </c:pt>
                <c:pt idx="41">
                  <c:v>0.67374999999999996</c:v>
                </c:pt>
                <c:pt idx="42">
                  <c:v>0.67374999999999996</c:v>
                </c:pt>
                <c:pt idx="43">
                  <c:v>0.67374999999999996</c:v>
                </c:pt>
                <c:pt idx="44">
                  <c:v>0.67374999999999996</c:v>
                </c:pt>
                <c:pt idx="45">
                  <c:v>0.67374999999999996</c:v>
                </c:pt>
                <c:pt idx="46">
                  <c:v>0.67374999999999996</c:v>
                </c:pt>
                <c:pt idx="47">
                  <c:v>0.67374999999999996</c:v>
                </c:pt>
                <c:pt idx="48">
                  <c:v>0.67374999999999996</c:v>
                </c:pt>
                <c:pt idx="49">
                  <c:v>0.67374999999999996</c:v>
                </c:pt>
                <c:pt idx="50">
                  <c:v>0.67374999999999996</c:v>
                </c:pt>
                <c:pt idx="51">
                  <c:v>0.67374999999999996</c:v>
                </c:pt>
                <c:pt idx="52">
                  <c:v>0.67374999999999996</c:v>
                </c:pt>
                <c:pt idx="53">
                  <c:v>0.67374999999999996</c:v>
                </c:pt>
                <c:pt idx="54">
                  <c:v>0.67374999999999996</c:v>
                </c:pt>
                <c:pt idx="55">
                  <c:v>0.67374999999999996</c:v>
                </c:pt>
                <c:pt idx="56">
                  <c:v>0.67374999999999996</c:v>
                </c:pt>
                <c:pt idx="57">
                  <c:v>0.67374999999999996</c:v>
                </c:pt>
                <c:pt idx="58">
                  <c:v>0.67374999999999996</c:v>
                </c:pt>
                <c:pt idx="59">
                  <c:v>0.67374999999999996</c:v>
                </c:pt>
                <c:pt idx="60">
                  <c:v>0.67374999999999996</c:v>
                </c:pt>
                <c:pt idx="61">
                  <c:v>0.67374999999999996</c:v>
                </c:pt>
                <c:pt idx="62">
                  <c:v>0.67374999999999996</c:v>
                </c:pt>
                <c:pt idx="63">
                  <c:v>0.67374999999999996</c:v>
                </c:pt>
                <c:pt idx="64">
                  <c:v>0.67374999999999996</c:v>
                </c:pt>
                <c:pt idx="65">
                  <c:v>0.67374999999999996</c:v>
                </c:pt>
                <c:pt idx="66">
                  <c:v>0.67374999999999996</c:v>
                </c:pt>
                <c:pt idx="67">
                  <c:v>0.67374999999999996</c:v>
                </c:pt>
                <c:pt idx="68">
                  <c:v>0.67374999999999996</c:v>
                </c:pt>
                <c:pt idx="69">
                  <c:v>0.67374999999999996</c:v>
                </c:pt>
                <c:pt idx="70">
                  <c:v>0.67374999999999996</c:v>
                </c:pt>
                <c:pt idx="71">
                  <c:v>0.66566960093896721</c:v>
                </c:pt>
                <c:pt idx="72">
                  <c:v>0.65781365740740738</c:v>
                </c:pt>
                <c:pt idx="73">
                  <c:v>0.65017294520547941</c:v>
                </c:pt>
                <c:pt idx="74">
                  <c:v>0.64273873873873877</c:v>
                </c:pt>
                <c:pt idx="75">
                  <c:v>0.63550277777777764</c:v>
                </c:pt>
                <c:pt idx="76">
                  <c:v>0.62845723684210519</c:v>
                </c:pt>
                <c:pt idx="77">
                  <c:v>0.62159469696969694</c:v>
                </c:pt>
                <c:pt idx="78">
                  <c:v>0.61490811965811965</c:v>
                </c:pt>
                <c:pt idx="79">
                  <c:v>0.60839082278481005</c:v>
                </c:pt>
                <c:pt idx="80">
                  <c:v>0.6020364583333333</c:v>
                </c:pt>
                <c:pt idx="81">
                  <c:v>0.59583899176954713</c:v>
                </c:pt>
                <c:pt idx="82">
                  <c:v>0.58979268292682929</c:v>
                </c:pt>
                <c:pt idx="83">
                  <c:v>0.58389206827309237</c:v>
                </c:pt>
                <c:pt idx="84">
                  <c:v>0.57813194444444438</c:v>
                </c:pt>
                <c:pt idx="85">
                  <c:v>0.57250735294117638</c:v>
                </c:pt>
                <c:pt idx="86">
                  <c:v>0.56701356589147289</c:v>
                </c:pt>
                <c:pt idx="87">
                  <c:v>0.5616460727969349</c:v>
                </c:pt>
                <c:pt idx="88">
                  <c:v>0.55640056818181816</c:v>
                </c:pt>
                <c:pt idx="89">
                  <c:v>0.55127294007490624</c:v>
                </c:pt>
                <c:pt idx="90">
                  <c:v>0.54625925925925922</c:v>
                </c:pt>
                <c:pt idx="91">
                  <c:v>0.54135576923076911</c:v>
                </c:pt>
                <c:pt idx="92">
                  <c:v>0.53655887681159409</c:v>
                </c:pt>
                <c:pt idx="93">
                  <c:v>0.53186514336917556</c:v>
                </c:pt>
                <c:pt idx="94">
                  <c:v>0.52727127659574458</c:v>
                </c:pt>
                <c:pt idx="95">
                  <c:v>0.52277412280701752</c:v>
                </c:pt>
                <c:pt idx="96">
                  <c:v>0.51837065972222218</c:v>
                </c:pt>
                <c:pt idx="97">
                  <c:v>0.5140579896907217</c:v>
                </c:pt>
                <c:pt idx="98">
                  <c:v>0.50983333333333336</c:v>
                </c:pt>
                <c:pt idx="99">
                  <c:v>0.50569402356902349</c:v>
                </c:pt>
                <c:pt idx="100">
                  <c:v>0.50163749999999996</c:v>
                </c:pt>
                <c:pt idx="101">
                  <c:v>0.49766130363036293</c:v>
                </c:pt>
                <c:pt idx="102">
                  <c:v>0.49376307189542473</c:v>
                </c:pt>
                <c:pt idx="103">
                  <c:v>0.48994053398058246</c:v>
                </c:pt>
                <c:pt idx="104">
                  <c:v>0.48619150641025644</c:v>
                </c:pt>
                <c:pt idx="105">
                  <c:v>0.48251388888888885</c:v>
                </c:pt>
                <c:pt idx="106">
                  <c:v>0.47890566037735849</c:v>
                </c:pt>
                <c:pt idx="107">
                  <c:v>0.47536487538940814</c:v>
                </c:pt>
                <c:pt idx="108">
                  <c:v>0.47188966049382702</c:v>
                </c:pt>
                <c:pt idx="109">
                  <c:v>0.46847821100917425</c:v>
                </c:pt>
                <c:pt idx="110">
                  <c:v>0.46512878787878781</c:v>
                </c:pt>
                <c:pt idx="111">
                  <c:v>0.46183971471471458</c:v>
                </c:pt>
                <c:pt idx="112">
                  <c:v>0.45860937499999993</c:v>
                </c:pt>
                <c:pt idx="113">
                  <c:v>0.45543620943952801</c:v>
                </c:pt>
                <c:pt idx="114">
                  <c:v>0.45231871345029234</c:v>
                </c:pt>
                <c:pt idx="115">
                  <c:v>0.44925543478260871</c:v>
                </c:pt>
                <c:pt idx="116">
                  <c:v>0.4462449712643678</c:v>
                </c:pt>
                <c:pt idx="117">
                  <c:v>0.44328596866096859</c:v>
                </c:pt>
                <c:pt idx="118">
                  <c:v>0.44037711864406776</c:v>
                </c:pt>
                <c:pt idx="119">
                  <c:v>0.43751715686274512</c:v>
                </c:pt>
                <c:pt idx="120">
                  <c:v>0.43470486111111112</c:v>
                </c:pt>
                <c:pt idx="121">
                  <c:v>0.43193904958677681</c:v>
                </c:pt>
                <c:pt idx="122">
                  <c:v>0.42921857923497264</c:v>
                </c:pt>
                <c:pt idx="123">
                  <c:v>0.42654234417344167</c:v>
                </c:pt>
                <c:pt idx="124">
                  <c:v>0.42390927419354835</c:v>
                </c:pt>
                <c:pt idx="125">
                  <c:v>0.42131833333333329</c:v>
                </c:pt>
                <c:pt idx="126">
                  <c:v>0.41876851851851843</c:v>
                </c:pt>
                <c:pt idx="127">
                  <c:v>0.41625885826771647</c:v>
                </c:pt>
                <c:pt idx="128">
                  <c:v>0.41378841145833334</c:v>
                </c:pt>
                <c:pt idx="129">
                  <c:v>0.41135626614987081</c:v>
                </c:pt>
                <c:pt idx="130">
                  <c:v>0.40896153846153838</c:v>
                </c:pt>
                <c:pt idx="131">
                  <c:v>0.40660337150127218</c:v>
                </c:pt>
                <c:pt idx="132">
                  <c:v>0.40428093434343437</c:v>
                </c:pt>
                <c:pt idx="133">
                  <c:v>0.40199342105263158</c:v>
                </c:pt>
                <c:pt idx="134">
                  <c:v>0.39974004975124366</c:v>
                </c:pt>
                <c:pt idx="135">
                  <c:v>0.39752006172839505</c:v>
                </c:pt>
                <c:pt idx="136">
                  <c:v>0.39533272058823526</c:v>
                </c:pt>
                <c:pt idx="137">
                  <c:v>0.39317731143552304</c:v>
                </c:pt>
                <c:pt idx="138">
                  <c:v>0.39200000000000002</c:v>
                </c:pt>
                <c:pt idx="139">
                  <c:v>0.39200000000000002</c:v>
                </c:pt>
                <c:pt idx="140">
                  <c:v>0.39200000000000002</c:v>
                </c:pt>
                <c:pt idx="141">
                  <c:v>0.39200000000000002</c:v>
                </c:pt>
                <c:pt idx="142">
                  <c:v>0.39200000000000002</c:v>
                </c:pt>
                <c:pt idx="143">
                  <c:v>0.39200000000000002</c:v>
                </c:pt>
                <c:pt idx="144">
                  <c:v>0.39200000000000002</c:v>
                </c:pt>
                <c:pt idx="145">
                  <c:v>0.39200000000000002</c:v>
                </c:pt>
                <c:pt idx="146">
                  <c:v>0.39200000000000002</c:v>
                </c:pt>
                <c:pt idx="147">
                  <c:v>0.39200000000000002</c:v>
                </c:pt>
                <c:pt idx="148">
                  <c:v>0.39200000000000002</c:v>
                </c:pt>
                <c:pt idx="149">
                  <c:v>0.39200000000000002</c:v>
                </c:pt>
                <c:pt idx="150">
                  <c:v>0.39200000000000002</c:v>
                </c:pt>
                <c:pt idx="151">
                  <c:v>0.39200000000000002</c:v>
                </c:pt>
                <c:pt idx="152">
                  <c:v>0.39200000000000002</c:v>
                </c:pt>
                <c:pt idx="153">
                  <c:v>0.39200000000000002</c:v>
                </c:pt>
                <c:pt idx="154">
                  <c:v>0.39200000000000002</c:v>
                </c:pt>
                <c:pt idx="155">
                  <c:v>0.39200000000000002</c:v>
                </c:pt>
                <c:pt idx="156">
                  <c:v>0.39200000000000002</c:v>
                </c:pt>
                <c:pt idx="157">
                  <c:v>0.39200000000000002</c:v>
                </c:pt>
                <c:pt idx="158">
                  <c:v>0.39200000000000002</c:v>
                </c:pt>
                <c:pt idx="159">
                  <c:v>0.39200000000000002</c:v>
                </c:pt>
                <c:pt idx="160">
                  <c:v>0.39200000000000002</c:v>
                </c:pt>
                <c:pt idx="161">
                  <c:v>0.39200000000000002</c:v>
                </c:pt>
                <c:pt idx="162">
                  <c:v>0.39200000000000002</c:v>
                </c:pt>
                <c:pt idx="163">
                  <c:v>0.39200000000000002</c:v>
                </c:pt>
                <c:pt idx="164">
                  <c:v>0.39200000000000002</c:v>
                </c:pt>
                <c:pt idx="165">
                  <c:v>0.39200000000000002</c:v>
                </c:pt>
                <c:pt idx="166">
                  <c:v>0.39200000000000002</c:v>
                </c:pt>
                <c:pt idx="167">
                  <c:v>0.39200000000000002</c:v>
                </c:pt>
                <c:pt idx="168">
                  <c:v>0.39200000000000002</c:v>
                </c:pt>
                <c:pt idx="169">
                  <c:v>0.39200000000000002</c:v>
                </c:pt>
                <c:pt idx="170">
                  <c:v>0.39200000000000002</c:v>
                </c:pt>
                <c:pt idx="171">
                  <c:v>0.39200000000000002</c:v>
                </c:pt>
                <c:pt idx="172">
                  <c:v>0.39200000000000002</c:v>
                </c:pt>
                <c:pt idx="173">
                  <c:v>0.39200000000000002</c:v>
                </c:pt>
                <c:pt idx="174">
                  <c:v>0.39200000000000002</c:v>
                </c:pt>
                <c:pt idx="175">
                  <c:v>0.39200000000000002</c:v>
                </c:pt>
                <c:pt idx="176">
                  <c:v>0.39200000000000002</c:v>
                </c:pt>
                <c:pt idx="177">
                  <c:v>0.39200000000000002</c:v>
                </c:pt>
                <c:pt idx="178">
                  <c:v>0.39200000000000002</c:v>
                </c:pt>
                <c:pt idx="179">
                  <c:v>0.39200000000000002</c:v>
                </c:pt>
                <c:pt idx="180">
                  <c:v>0.39200000000000002</c:v>
                </c:pt>
                <c:pt idx="181">
                  <c:v>0.39200000000000002</c:v>
                </c:pt>
                <c:pt idx="182">
                  <c:v>0.39200000000000002</c:v>
                </c:pt>
                <c:pt idx="183">
                  <c:v>0.39200000000000002</c:v>
                </c:pt>
                <c:pt idx="184">
                  <c:v>0.39200000000000002</c:v>
                </c:pt>
                <c:pt idx="185">
                  <c:v>0.39200000000000002</c:v>
                </c:pt>
                <c:pt idx="186">
                  <c:v>0.39200000000000002</c:v>
                </c:pt>
                <c:pt idx="187">
                  <c:v>0.39200000000000002</c:v>
                </c:pt>
                <c:pt idx="188">
                  <c:v>0.39200000000000002</c:v>
                </c:pt>
                <c:pt idx="189">
                  <c:v>0.39200000000000002</c:v>
                </c:pt>
                <c:pt idx="190">
                  <c:v>0.39200000000000002</c:v>
                </c:pt>
                <c:pt idx="191">
                  <c:v>0.39200000000000002</c:v>
                </c:pt>
                <c:pt idx="192">
                  <c:v>0.39200000000000002</c:v>
                </c:pt>
                <c:pt idx="193">
                  <c:v>0.39200000000000002</c:v>
                </c:pt>
                <c:pt idx="194">
                  <c:v>0.39200000000000002</c:v>
                </c:pt>
                <c:pt idx="195">
                  <c:v>0.39200000000000002</c:v>
                </c:pt>
                <c:pt idx="196">
                  <c:v>0.39200000000000002</c:v>
                </c:pt>
                <c:pt idx="197">
                  <c:v>0.39200000000000002</c:v>
                </c:pt>
                <c:pt idx="198">
                  <c:v>0.39200000000000002</c:v>
                </c:pt>
                <c:pt idx="199">
                  <c:v>0.39200000000000002</c:v>
                </c:pt>
                <c:pt idx="200">
                  <c:v>0.39200000000000002</c:v>
                </c:pt>
                <c:pt idx="201">
                  <c:v>0.39200000000000002</c:v>
                </c:pt>
                <c:pt idx="202">
                  <c:v>0.39200000000000002</c:v>
                </c:pt>
                <c:pt idx="203">
                  <c:v>0.39200000000000002</c:v>
                </c:pt>
                <c:pt idx="204">
                  <c:v>0.39200000000000002</c:v>
                </c:pt>
                <c:pt idx="205">
                  <c:v>0.39200000000000002</c:v>
                </c:pt>
                <c:pt idx="206">
                  <c:v>0.39200000000000002</c:v>
                </c:pt>
                <c:pt idx="207">
                  <c:v>0.39200000000000002</c:v>
                </c:pt>
                <c:pt idx="208">
                  <c:v>0.39200000000000002</c:v>
                </c:pt>
                <c:pt idx="209">
                  <c:v>0.39200000000000002</c:v>
                </c:pt>
                <c:pt idx="210">
                  <c:v>0.39200000000000002</c:v>
                </c:pt>
                <c:pt idx="211">
                  <c:v>0.39200000000000002</c:v>
                </c:pt>
                <c:pt idx="212">
                  <c:v>0.39200000000000002</c:v>
                </c:pt>
                <c:pt idx="213">
                  <c:v>0.39200000000000002</c:v>
                </c:pt>
                <c:pt idx="214">
                  <c:v>0.39200000000000002</c:v>
                </c:pt>
                <c:pt idx="215">
                  <c:v>0.39200000000000002</c:v>
                </c:pt>
                <c:pt idx="216">
                  <c:v>0.39200000000000002</c:v>
                </c:pt>
                <c:pt idx="217">
                  <c:v>0.39200000000000002</c:v>
                </c:pt>
                <c:pt idx="218">
                  <c:v>0.39200000000000002</c:v>
                </c:pt>
                <c:pt idx="219">
                  <c:v>0.39200000000000002</c:v>
                </c:pt>
                <c:pt idx="220">
                  <c:v>0.39200000000000002</c:v>
                </c:pt>
                <c:pt idx="221">
                  <c:v>0.39200000000000002</c:v>
                </c:pt>
                <c:pt idx="222">
                  <c:v>0.39200000000000002</c:v>
                </c:pt>
                <c:pt idx="223">
                  <c:v>0.39200000000000002</c:v>
                </c:pt>
                <c:pt idx="224">
                  <c:v>0.39200000000000002</c:v>
                </c:pt>
                <c:pt idx="225">
                  <c:v>0.39200000000000002</c:v>
                </c:pt>
                <c:pt idx="226">
                  <c:v>0.39200000000000002</c:v>
                </c:pt>
                <c:pt idx="227">
                  <c:v>0.39200000000000002</c:v>
                </c:pt>
                <c:pt idx="228">
                  <c:v>0.39200000000000002</c:v>
                </c:pt>
                <c:pt idx="229">
                  <c:v>0.39200000000000002</c:v>
                </c:pt>
                <c:pt idx="230">
                  <c:v>0.39200000000000002</c:v>
                </c:pt>
                <c:pt idx="231">
                  <c:v>0.39200000000000002</c:v>
                </c:pt>
                <c:pt idx="232">
                  <c:v>0.39200000000000002</c:v>
                </c:pt>
                <c:pt idx="233">
                  <c:v>0.39200000000000002</c:v>
                </c:pt>
                <c:pt idx="234">
                  <c:v>0.39200000000000002</c:v>
                </c:pt>
                <c:pt idx="235">
                  <c:v>0.39200000000000002</c:v>
                </c:pt>
                <c:pt idx="236">
                  <c:v>0.39200000000000002</c:v>
                </c:pt>
                <c:pt idx="237">
                  <c:v>0.39200000000000002</c:v>
                </c:pt>
                <c:pt idx="238">
                  <c:v>0.39200000000000002</c:v>
                </c:pt>
                <c:pt idx="239">
                  <c:v>0.39200000000000002</c:v>
                </c:pt>
                <c:pt idx="240">
                  <c:v>0.39200000000000002</c:v>
                </c:pt>
                <c:pt idx="241">
                  <c:v>0.39200000000000002</c:v>
                </c:pt>
                <c:pt idx="242">
                  <c:v>0.39200000000000002</c:v>
                </c:pt>
                <c:pt idx="243">
                  <c:v>0.39200000000000002</c:v>
                </c:pt>
                <c:pt idx="244">
                  <c:v>0.39200000000000002</c:v>
                </c:pt>
                <c:pt idx="245">
                  <c:v>0.39200000000000002</c:v>
                </c:pt>
                <c:pt idx="246">
                  <c:v>0.39200000000000002</c:v>
                </c:pt>
                <c:pt idx="247">
                  <c:v>0.39200000000000002</c:v>
                </c:pt>
                <c:pt idx="248">
                  <c:v>0.39200000000000002</c:v>
                </c:pt>
                <c:pt idx="249">
                  <c:v>0.39200000000000002</c:v>
                </c:pt>
                <c:pt idx="250">
                  <c:v>0.39200000000000002</c:v>
                </c:pt>
                <c:pt idx="251">
                  <c:v>0.39200000000000002</c:v>
                </c:pt>
                <c:pt idx="252">
                  <c:v>0.39200000000000002</c:v>
                </c:pt>
                <c:pt idx="253">
                  <c:v>0.39200000000000002</c:v>
                </c:pt>
                <c:pt idx="254">
                  <c:v>0.39200000000000002</c:v>
                </c:pt>
                <c:pt idx="255">
                  <c:v>0.39200000000000002</c:v>
                </c:pt>
                <c:pt idx="256">
                  <c:v>0.39200000000000002</c:v>
                </c:pt>
                <c:pt idx="257">
                  <c:v>0.39200000000000002</c:v>
                </c:pt>
                <c:pt idx="258">
                  <c:v>0.39200000000000002</c:v>
                </c:pt>
                <c:pt idx="259">
                  <c:v>0.39200000000000002</c:v>
                </c:pt>
                <c:pt idx="260">
                  <c:v>0.39200000000000002</c:v>
                </c:pt>
                <c:pt idx="261">
                  <c:v>0.39200000000000002</c:v>
                </c:pt>
                <c:pt idx="262">
                  <c:v>0.39200000000000002</c:v>
                </c:pt>
                <c:pt idx="263">
                  <c:v>0.39200000000000002</c:v>
                </c:pt>
                <c:pt idx="264">
                  <c:v>0.39200000000000002</c:v>
                </c:pt>
                <c:pt idx="265">
                  <c:v>0.39200000000000002</c:v>
                </c:pt>
                <c:pt idx="266">
                  <c:v>0.39200000000000002</c:v>
                </c:pt>
                <c:pt idx="267">
                  <c:v>0.39200000000000002</c:v>
                </c:pt>
                <c:pt idx="268">
                  <c:v>0.39200000000000002</c:v>
                </c:pt>
                <c:pt idx="269">
                  <c:v>0.39200000000000002</c:v>
                </c:pt>
                <c:pt idx="270">
                  <c:v>0.39200000000000002</c:v>
                </c:pt>
                <c:pt idx="271">
                  <c:v>0.39200000000000002</c:v>
                </c:pt>
                <c:pt idx="272">
                  <c:v>0.39200000000000002</c:v>
                </c:pt>
                <c:pt idx="273">
                  <c:v>0.39200000000000002</c:v>
                </c:pt>
                <c:pt idx="274">
                  <c:v>0.39200000000000002</c:v>
                </c:pt>
                <c:pt idx="275">
                  <c:v>0.39200000000000002</c:v>
                </c:pt>
                <c:pt idx="276">
                  <c:v>0.39200000000000002</c:v>
                </c:pt>
                <c:pt idx="277">
                  <c:v>0.39200000000000002</c:v>
                </c:pt>
                <c:pt idx="278">
                  <c:v>0.39200000000000002</c:v>
                </c:pt>
                <c:pt idx="279">
                  <c:v>0.39200000000000002</c:v>
                </c:pt>
                <c:pt idx="280">
                  <c:v>0.39200000000000002</c:v>
                </c:pt>
                <c:pt idx="281">
                  <c:v>0.39200000000000002</c:v>
                </c:pt>
                <c:pt idx="282">
                  <c:v>0.39200000000000002</c:v>
                </c:pt>
                <c:pt idx="283">
                  <c:v>0.39200000000000002</c:v>
                </c:pt>
                <c:pt idx="284">
                  <c:v>0.39200000000000002</c:v>
                </c:pt>
                <c:pt idx="285">
                  <c:v>0.39200000000000002</c:v>
                </c:pt>
                <c:pt idx="286">
                  <c:v>0.39200000000000002</c:v>
                </c:pt>
                <c:pt idx="287">
                  <c:v>0.39200000000000002</c:v>
                </c:pt>
                <c:pt idx="288">
                  <c:v>0.39200000000000002</c:v>
                </c:pt>
                <c:pt idx="289">
                  <c:v>0.39200000000000002</c:v>
                </c:pt>
                <c:pt idx="290">
                  <c:v>0.39200000000000002</c:v>
                </c:pt>
                <c:pt idx="291">
                  <c:v>0.39200000000000002</c:v>
                </c:pt>
                <c:pt idx="292">
                  <c:v>0.39200000000000002</c:v>
                </c:pt>
                <c:pt idx="293">
                  <c:v>0.39200000000000002</c:v>
                </c:pt>
                <c:pt idx="294">
                  <c:v>0.39200000000000002</c:v>
                </c:pt>
                <c:pt idx="295">
                  <c:v>0.39200000000000002</c:v>
                </c:pt>
                <c:pt idx="296">
                  <c:v>0.39200000000000002</c:v>
                </c:pt>
                <c:pt idx="297">
                  <c:v>0.39200000000000002</c:v>
                </c:pt>
                <c:pt idx="298">
                  <c:v>0.39200000000000002</c:v>
                </c:pt>
                <c:pt idx="299">
                  <c:v>0.39200000000000002</c:v>
                </c:pt>
                <c:pt idx="300">
                  <c:v>0.39200000000000002</c:v>
                </c:pt>
                <c:pt idx="301">
                  <c:v>0.39200000000000002</c:v>
                </c:pt>
                <c:pt idx="302">
                  <c:v>0.39200000000000002</c:v>
                </c:pt>
                <c:pt idx="303">
                  <c:v>0.39200000000000002</c:v>
                </c:pt>
                <c:pt idx="304">
                  <c:v>0.39200000000000002</c:v>
                </c:pt>
                <c:pt idx="305">
                  <c:v>0.39200000000000002</c:v>
                </c:pt>
                <c:pt idx="306">
                  <c:v>0.39200000000000002</c:v>
                </c:pt>
                <c:pt idx="307">
                  <c:v>0.39200000000000002</c:v>
                </c:pt>
                <c:pt idx="308">
                  <c:v>0.39200000000000002</c:v>
                </c:pt>
                <c:pt idx="309">
                  <c:v>0.39200000000000002</c:v>
                </c:pt>
                <c:pt idx="310">
                  <c:v>0.39200000000000002</c:v>
                </c:pt>
                <c:pt idx="311">
                  <c:v>0.39200000000000002</c:v>
                </c:pt>
                <c:pt idx="312">
                  <c:v>0.39200000000000002</c:v>
                </c:pt>
                <c:pt idx="313">
                  <c:v>0.39200000000000002</c:v>
                </c:pt>
                <c:pt idx="314">
                  <c:v>0.39200000000000002</c:v>
                </c:pt>
                <c:pt idx="315">
                  <c:v>0.39200000000000002</c:v>
                </c:pt>
                <c:pt idx="316">
                  <c:v>0.39200000000000002</c:v>
                </c:pt>
                <c:pt idx="317">
                  <c:v>0.39200000000000002</c:v>
                </c:pt>
                <c:pt idx="318">
                  <c:v>0.39200000000000002</c:v>
                </c:pt>
                <c:pt idx="319">
                  <c:v>0.39200000000000002</c:v>
                </c:pt>
                <c:pt idx="320">
                  <c:v>0.39200000000000002</c:v>
                </c:pt>
                <c:pt idx="321">
                  <c:v>0.39200000000000002</c:v>
                </c:pt>
                <c:pt idx="322">
                  <c:v>0.39200000000000002</c:v>
                </c:pt>
                <c:pt idx="323">
                  <c:v>0.39200000000000002</c:v>
                </c:pt>
                <c:pt idx="324">
                  <c:v>0.39200000000000002</c:v>
                </c:pt>
                <c:pt idx="325">
                  <c:v>0.39200000000000002</c:v>
                </c:pt>
                <c:pt idx="326">
                  <c:v>0.39200000000000002</c:v>
                </c:pt>
                <c:pt idx="327">
                  <c:v>0.39200000000000002</c:v>
                </c:pt>
                <c:pt idx="328">
                  <c:v>0.39200000000000002</c:v>
                </c:pt>
                <c:pt idx="329">
                  <c:v>0.39200000000000002</c:v>
                </c:pt>
                <c:pt idx="330">
                  <c:v>0.39200000000000002</c:v>
                </c:pt>
                <c:pt idx="331">
                  <c:v>0.39200000000000002</c:v>
                </c:pt>
                <c:pt idx="332">
                  <c:v>0.39200000000000002</c:v>
                </c:pt>
                <c:pt idx="333">
                  <c:v>0.39200000000000002</c:v>
                </c:pt>
                <c:pt idx="334">
                  <c:v>0.39200000000000002</c:v>
                </c:pt>
                <c:pt idx="335">
                  <c:v>0.39200000000000002</c:v>
                </c:pt>
                <c:pt idx="336">
                  <c:v>0.39200000000000002</c:v>
                </c:pt>
                <c:pt idx="337">
                  <c:v>0.39200000000000002</c:v>
                </c:pt>
                <c:pt idx="338">
                  <c:v>0.39200000000000002</c:v>
                </c:pt>
                <c:pt idx="339">
                  <c:v>0.39200000000000002</c:v>
                </c:pt>
                <c:pt idx="340">
                  <c:v>0.39200000000000002</c:v>
                </c:pt>
                <c:pt idx="341">
                  <c:v>0.39200000000000002</c:v>
                </c:pt>
                <c:pt idx="342">
                  <c:v>0.39200000000000002</c:v>
                </c:pt>
                <c:pt idx="343">
                  <c:v>0.39200000000000002</c:v>
                </c:pt>
                <c:pt idx="344">
                  <c:v>0.39200000000000002</c:v>
                </c:pt>
                <c:pt idx="345">
                  <c:v>0.39200000000000002</c:v>
                </c:pt>
                <c:pt idx="346">
                  <c:v>0.39200000000000002</c:v>
                </c:pt>
                <c:pt idx="347">
                  <c:v>0.39200000000000002</c:v>
                </c:pt>
                <c:pt idx="348">
                  <c:v>0.39200000000000002</c:v>
                </c:pt>
                <c:pt idx="349">
                  <c:v>0.39200000000000002</c:v>
                </c:pt>
                <c:pt idx="350">
                  <c:v>0.39200000000000002</c:v>
                </c:pt>
                <c:pt idx="351">
                  <c:v>0.39200000000000002</c:v>
                </c:pt>
                <c:pt idx="352">
                  <c:v>0.39200000000000002</c:v>
                </c:pt>
                <c:pt idx="353">
                  <c:v>0.39200000000000002</c:v>
                </c:pt>
                <c:pt idx="354">
                  <c:v>0.39200000000000002</c:v>
                </c:pt>
                <c:pt idx="355">
                  <c:v>0.39200000000000002</c:v>
                </c:pt>
                <c:pt idx="356">
                  <c:v>0.39200000000000002</c:v>
                </c:pt>
                <c:pt idx="357">
                  <c:v>0.39200000000000002</c:v>
                </c:pt>
                <c:pt idx="358">
                  <c:v>0.39200000000000002</c:v>
                </c:pt>
                <c:pt idx="359">
                  <c:v>0.39200000000000002</c:v>
                </c:pt>
                <c:pt idx="360">
                  <c:v>0.39200000000000002</c:v>
                </c:pt>
                <c:pt idx="361">
                  <c:v>0.39200000000000002</c:v>
                </c:pt>
                <c:pt idx="362">
                  <c:v>0.39200000000000002</c:v>
                </c:pt>
                <c:pt idx="363">
                  <c:v>0.39200000000000002</c:v>
                </c:pt>
                <c:pt idx="364">
                  <c:v>0.39200000000000002</c:v>
                </c:pt>
                <c:pt idx="365">
                  <c:v>0.39200000000000002</c:v>
                </c:pt>
                <c:pt idx="366">
                  <c:v>0.39200000000000002</c:v>
                </c:pt>
                <c:pt idx="367">
                  <c:v>0.39200000000000002</c:v>
                </c:pt>
                <c:pt idx="368">
                  <c:v>0.39200000000000002</c:v>
                </c:pt>
                <c:pt idx="369">
                  <c:v>0.39200000000000002</c:v>
                </c:pt>
                <c:pt idx="370">
                  <c:v>0.39200000000000002</c:v>
                </c:pt>
                <c:pt idx="371">
                  <c:v>0.39200000000000002</c:v>
                </c:pt>
                <c:pt idx="372">
                  <c:v>0.39200000000000002</c:v>
                </c:pt>
                <c:pt idx="373">
                  <c:v>0.39200000000000002</c:v>
                </c:pt>
                <c:pt idx="374">
                  <c:v>0.39200000000000002</c:v>
                </c:pt>
                <c:pt idx="375">
                  <c:v>0.39200000000000002</c:v>
                </c:pt>
                <c:pt idx="376">
                  <c:v>0.39200000000000002</c:v>
                </c:pt>
                <c:pt idx="377">
                  <c:v>0.39200000000000002</c:v>
                </c:pt>
                <c:pt idx="378">
                  <c:v>0.39200000000000002</c:v>
                </c:pt>
                <c:pt idx="379">
                  <c:v>0.39200000000000002</c:v>
                </c:pt>
                <c:pt idx="380">
                  <c:v>0.39200000000000002</c:v>
                </c:pt>
                <c:pt idx="381">
                  <c:v>0.39200000000000002</c:v>
                </c:pt>
                <c:pt idx="382">
                  <c:v>0.39200000000000002</c:v>
                </c:pt>
                <c:pt idx="383">
                  <c:v>0.39200000000000002</c:v>
                </c:pt>
                <c:pt idx="384">
                  <c:v>0.39200000000000002</c:v>
                </c:pt>
                <c:pt idx="385">
                  <c:v>0.39200000000000002</c:v>
                </c:pt>
                <c:pt idx="386">
                  <c:v>0.39200000000000002</c:v>
                </c:pt>
                <c:pt idx="387">
                  <c:v>0.39200000000000002</c:v>
                </c:pt>
                <c:pt idx="388">
                  <c:v>0.39200000000000002</c:v>
                </c:pt>
                <c:pt idx="389">
                  <c:v>0.39200000000000002</c:v>
                </c:pt>
                <c:pt idx="390">
                  <c:v>0.39200000000000002</c:v>
                </c:pt>
                <c:pt idx="391">
                  <c:v>0.39200000000000002</c:v>
                </c:pt>
                <c:pt idx="392">
                  <c:v>0.39200000000000002</c:v>
                </c:pt>
                <c:pt idx="393">
                  <c:v>0.39200000000000002</c:v>
                </c:pt>
                <c:pt idx="394">
                  <c:v>0.39200000000000002</c:v>
                </c:pt>
                <c:pt idx="395">
                  <c:v>0.39200000000000002</c:v>
                </c:pt>
                <c:pt idx="396">
                  <c:v>0.39200000000000002</c:v>
                </c:pt>
                <c:pt idx="397">
                  <c:v>0.39200000000000002</c:v>
                </c:pt>
                <c:pt idx="398">
                  <c:v>0.39200000000000002</c:v>
                </c:pt>
                <c:pt idx="399">
                  <c:v>0.39200000000000002</c:v>
                </c:pt>
                <c:pt idx="400">
                  <c:v>0.39200000000000002</c:v>
                </c:pt>
                <c:pt idx="401">
                  <c:v>0.39200000000000002</c:v>
                </c:pt>
                <c:pt idx="402">
                  <c:v>0.39200000000000002</c:v>
                </c:pt>
                <c:pt idx="403">
                  <c:v>0.39200000000000002</c:v>
                </c:pt>
                <c:pt idx="404">
                  <c:v>0.39200000000000002</c:v>
                </c:pt>
                <c:pt idx="405">
                  <c:v>0.39200000000000002</c:v>
                </c:pt>
                <c:pt idx="406">
                  <c:v>0.39200000000000002</c:v>
                </c:pt>
                <c:pt idx="407">
                  <c:v>0.39200000000000002</c:v>
                </c:pt>
                <c:pt idx="408">
                  <c:v>0.39200000000000002</c:v>
                </c:pt>
                <c:pt idx="409">
                  <c:v>0.39200000000000002</c:v>
                </c:pt>
                <c:pt idx="410">
                  <c:v>0.39200000000000002</c:v>
                </c:pt>
                <c:pt idx="411">
                  <c:v>0.39200000000000002</c:v>
                </c:pt>
                <c:pt idx="412">
                  <c:v>0.39200000000000002</c:v>
                </c:pt>
                <c:pt idx="413">
                  <c:v>0.39200000000000002</c:v>
                </c:pt>
                <c:pt idx="414">
                  <c:v>0.39200000000000002</c:v>
                </c:pt>
                <c:pt idx="415">
                  <c:v>0.39200000000000002</c:v>
                </c:pt>
                <c:pt idx="416">
                  <c:v>0.39200000000000002</c:v>
                </c:pt>
                <c:pt idx="417">
                  <c:v>0.39200000000000002</c:v>
                </c:pt>
                <c:pt idx="418">
                  <c:v>0.39200000000000002</c:v>
                </c:pt>
                <c:pt idx="419">
                  <c:v>0.39200000000000002</c:v>
                </c:pt>
                <c:pt idx="420">
                  <c:v>0.39200000000000002</c:v>
                </c:pt>
                <c:pt idx="421">
                  <c:v>0.39200000000000002</c:v>
                </c:pt>
                <c:pt idx="422">
                  <c:v>0.39200000000000002</c:v>
                </c:pt>
                <c:pt idx="423">
                  <c:v>0.39200000000000002</c:v>
                </c:pt>
                <c:pt idx="424">
                  <c:v>0.39200000000000002</c:v>
                </c:pt>
                <c:pt idx="425">
                  <c:v>0.39200000000000002</c:v>
                </c:pt>
                <c:pt idx="426">
                  <c:v>0.39200000000000002</c:v>
                </c:pt>
                <c:pt idx="427">
                  <c:v>0.39200000000000002</c:v>
                </c:pt>
                <c:pt idx="428">
                  <c:v>0.39200000000000002</c:v>
                </c:pt>
                <c:pt idx="429">
                  <c:v>0.39200000000000002</c:v>
                </c:pt>
                <c:pt idx="430">
                  <c:v>0.39200000000000002</c:v>
                </c:pt>
                <c:pt idx="431">
                  <c:v>0.39200000000000002</c:v>
                </c:pt>
                <c:pt idx="432">
                  <c:v>0.39200000000000002</c:v>
                </c:pt>
                <c:pt idx="433">
                  <c:v>0.39200000000000002</c:v>
                </c:pt>
                <c:pt idx="434">
                  <c:v>0.39200000000000002</c:v>
                </c:pt>
                <c:pt idx="435">
                  <c:v>0.39200000000000002</c:v>
                </c:pt>
                <c:pt idx="436">
                  <c:v>0.39200000000000002</c:v>
                </c:pt>
                <c:pt idx="437">
                  <c:v>0.39200000000000002</c:v>
                </c:pt>
                <c:pt idx="438">
                  <c:v>0.39200000000000002</c:v>
                </c:pt>
                <c:pt idx="439">
                  <c:v>0.39200000000000002</c:v>
                </c:pt>
                <c:pt idx="440">
                  <c:v>0.39200000000000002</c:v>
                </c:pt>
                <c:pt idx="441">
                  <c:v>0.39200000000000002</c:v>
                </c:pt>
                <c:pt idx="442">
                  <c:v>0.39200000000000002</c:v>
                </c:pt>
                <c:pt idx="443">
                  <c:v>0.39200000000000002</c:v>
                </c:pt>
                <c:pt idx="444">
                  <c:v>0.39200000000000002</c:v>
                </c:pt>
                <c:pt idx="445">
                  <c:v>0.39200000000000002</c:v>
                </c:pt>
                <c:pt idx="446">
                  <c:v>0.39200000000000002</c:v>
                </c:pt>
                <c:pt idx="447">
                  <c:v>0.39200000000000002</c:v>
                </c:pt>
                <c:pt idx="448">
                  <c:v>0.39200000000000002</c:v>
                </c:pt>
                <c:pt idx="449">
                  <c:v>0.39200000000000002</c:v>
                </c:pt>
                <c:pt idx="450">
                  <c:v>0.39200000000000002</c:v>
                </c:pt>
                <c:pt idx="451">
                  <c:v>0.39200000000000002</c:v>
                </c:pt>
                <c:pt idx="452">
                  <c:v>0.39200000000000002</c:v>
                </c:pt>
                <c:pt idx="453">
                  <c:v>0.39200000000000002</c:v>
                </c:pt>
                <c:pt idx="454">
                  <c:v>0.39200000000000002</c:v>
                </c:pt>
                <c:pt idx="455">
                  <c:v>0.39200000000000002</c:v>
                </c:pt>
                <c:pt idx="456">
                  <c:v>0.39200000000000002</c:v>
                </c:pt>
                <c:pt idx="457">
                  <c:v>0.39200000000000002</c:v>
                </c:pt>
                <c:pt idx="458">
                  <c:v>0.39200000000000002</c:v>
                </c:pt>
                <c:pt idx="459">
                  <c:v>0.39200000000000002</c:v>
                </c:pt>
                <c:pt idx="460">
                  <c:v>0.39200000000000002</c:v>
                </c:pt>
                <c:pt idx="461">
                  <c:v>0.39200000000000002</c:v>
                </c:pt>
                <c:pt idx="462">
                  <c:v>0.39200000000000002</c:v>
                </c:pt>
                <c:pt idx="463">
                  <c:v>0.39200000000000002</c:v>
                </c:pt>
                <c:pt idx="464">
                  <c:v>0.39200000000000002</c:v>
                </c:pt>
                <c:pt idx="465">
                  <c:v>0.39200000000000002</c:v>
                </c:pt>
                <c:pt idx="466">
                  <c:v>0.39200000000000002</c:v>
                </c:pt>
                <c:pt idx="467">
                  <c:v>0.39200000000000002</c:v>
                </c:pt>
                <c:pt idx="468">
                  <c:v>0.39200000000000002</c:v>
                </c:pt>
                <c:pt idx="469">
                  <c:v>0.39200000000000002</c:v>
                </c:pt>
                <c:pt idx="470">
                  <c:v>0.39200000000000002</c:v>
                </c:pt>
                <c:pt idx="471">
                  <c:v>0.39200000000000002</c:v>
                </c:pt>
                <c:pt idx="472">
                  <c:v>0.39200000000000002</c:v>
                </c:pt>
                <c:pt idx="473">
                  <c:v>0.39200000000000002</c:v>
                </c:pt>
                <c:pt idx="474">
                  <c:v>0.39200000000000002</c:v>
                </c:pt>
                <c:pt idx="475">
                  <c:v>0.39200000000000002</c:v>
                </c:pt>
                <c:pt idx="476">
                  <c:v>0.39200000000000002</c:v>
                </c:pt>
                <c:pt idx="477">
                  <c:v>0.39200000000000002</c:v>
                </c:pt>
                <c:pt idx="478">
                  <c:v>0.39200000000000002</c:v>
                </c:pt>
                <c:pt idx="479">
                  <c:v>0.39200000000000002</c:v>
                </c:pt>
                <c:pt idx="480">
                  <c:v>0.39200000000000002</c:v>
                </c:pt>
                <c:pt idx="481">
                  <c:v>0.39200000000000002</c:v>
                </c:pt>
                <c:pt idx="482">
                  <c:v>0.39200000000000002</c:v>
                </c:pt>
                <c:pt idx="483">
                  <c:v>0.39200000000000002</c:v>
                </c:pt>
                <c:pt idx="484">
                  <c:v>0.39200000000000002</c:v>
                </c:pt>
                <c:pt idx="485">
                  <c:v>0.39200000000000002</c:v>
                </c:pt>
                <c:pt idx="486">
                  <c:v>0.39200000000000002</c:v>
                </c:pt>
                <c:pt idx="487">
                  <c:v>0.39200000000000002</c:v>
                </c:pt>
                <c:pt idx="488">
                  <c:v>0.39200000000000002</c:v>
                </c:pt>
                <c:pt idx="489">
                  <c:v>0.39200000000000002</c:v>
                </c:pt>
                <c:pt idx="490">
                  <c:v>0.39200000000000002</c:v>
                </c:pt>
                <c:pt idx="491">
                  <c:v>0.39200000000000002</c:v>
                </c:pt>
                <c:pt idx="492">
                  <c:v>0.39200000000000002</c:v>
                </c:pt>
                <c:pt idx="493">
                  <c:v>0.39200000000000002</c:v>
                </c:pt>
                <c:pt idx="494">
                  <c:v>0.39200000000000002</c:v>
                </c:pt>
                <c:pt idx="495">
                  <c:v>0.39200000000000002</c:v>
                </c:pt>
                <c:pt idx="496">
                  <c:v>0.39200000000000002</c:v>
                </c:pt>
                <c:pt idx="497">
                  <c:v>0.39200000000000002</c:v>
                </c:pt>
                <c:pt idx="498">
                  <c:v>0.39200000000000002</c:v>
                </c:pt>
                <c:pt idx="499">
                  <c:v>0.39200000000000002</c:v>
                </c:pt>
                <c:pt idx="500">
                  <c:v>0.39200000000000002</c:v>
                </c:pt>
              </c:numCache>
            </c:numRef>
          </c:yVal>
          <c:smooth val="0"/>
          <c:extLst>
            <c:ext xmlns:c16="http://schemas.microsoft.com/office/drawing/2014/chart" uri="{C3380CC4-5D6E-409C-BE32-E72D297353CC}">
              <c16:uniqueId val="{00000000-7DF6-451B-B27E-554B88F481A0}"/>
            </c:ext>
          </c:extLst>
        </c:ser>
        <c:ser>
          <c:idx val="7"/>
          <c:order val="1"/>
          <c:tx>
            <c:v>R=2 , Tank , Soil Type III , Standard 38</c:v>
          </c:tx>
          <c:spPr>
            <a:ln w="12700">
              <a:solidFill>
                <a:srgbClr val="0070C0"/>
              </a:solidFill>
              <a:prstDash val="sysDash"/>
            </a:ln>
          </c:spPr>
          <c:marker>
            <c:symbol val="none"/>
          </c:marker>
          <c:xVal>
            <c:numRef>
              <c:f>Sheet2!$K$2:$K$502</c:f>
              <c:numCache>
                <c:formatCode>General</c:formatCode>
                <c:ptCount val="501"/>
                <c:pt idx="0">
                  <c:v>0</c:v>
                </c:pt>
                <c:pt idx="1">
                  <c:v>0.01</c:v>
                </c:pt>
                <c:pt idx="2">
                  <c:v>0.02</c:v>
                </c:pt>
                <c:pt idx="3">
                  <c:v>0.03</c:v>
                </c:pt>
                <c:pt idx="4">
                  <c:v>0.04</c:v>
                </c:pt>
                <c:pt idx="5">
                  <c:v>0.05</c:v>
                </c:pt>
                <c:pt idx="6">
                  <c:v>6.0000000000000005E-2</c:v>
                </c:pt>
                <c:pt idx="7">
                  <c:v>7.0000000000000007E-2</c:v>
                </c:pt>
                <c:pt idx="8">
                  <c:v>0.08</c:v>
                </c:pt>
                <c:pt idx="9">
                  <c:v>0.09</c:v>
                </c:pt>
                <c:pt idx="10">
                  <c:v>9.9999999999999992E-2</c:v>
                </c:pt>
                <c:pt idx="11">
                  <c:v>0.10999999999999999</c:v>
                </c:pt>
                <c:pt idx="12">
                  <c:v>0.11999999999999998</c:v>
                </c:pt>
                <c:pt idx="13">
                  <c:v>0.12999999999999998</c:v>
                </c:pt>
                <c:pt idx="14">
                  <c:v>0.13999999999999999</c:v>
                </c:pt>
                <c:pt idx="15">
                  <c:v>0.15</c:v>
                </c:pt>
                <c:pt idx="16">
                  <c:v>0.16</c:v>
                </c:pt>
                <c:pt idx="17">
                  <c:v>0.17</c:v>
                </c:pt>
                <c:pt idx="18">
                  <c:v>0.18000000000000002</c:v>
                </c:pt>
                <c:pt idx="19">
                  <c:v>0.19000000000000003</c:v>
                </c:pt>
                <c:pt idx="20">
                  <c:v>0.20000000000000004</c:v>
                </c:pt>
                <c:pt idx="21">
                  <c:v>0.21000000000000005</c:v>
                </c:pt>
                <c:pt idx="22">
                  <c:v>0.22000000000000006</c:v>
                </c:pt>
                <c:pt idx="23">
                  <c:v>0.23000000000000007</c:v>
                </c:pt>
                <c:pt idx="24">
                  <c:v>0.24000000000000007</c:v>
                </c:pt>
                <c:pt idx="25">
                  <c:v>0.25000000000000006</c:v>
                </c:pt>
                <c:pt idx="26">
                  <c:v>0.26000000000000006</c:v>
                </c:pt>
                <c:pt idx="27">
                  <c:v>0.27000000000000007</c:v>
                </c:pt>
                <c:pt idx="28">
                  <c:v>0.28000000000000008</c:v>
                </c:pt>
                <c:pt idx="29">
                  <c:v>0.29000000000000009</c:v>
                </c:pt>
                <c:pt idx="30">
                  <c:v>0.3000000000000001</c:v>
                </c:pt>
                <c:pt idx="31">
                  <c:v>0.31000000000000011</c:v>
                </c:pt>
                <c:pt idx="32">
                  <c:v>0.32000000000000012</c:v>
                </c:pt>
                <c:pt idx="33">
                  <c:v>0.33000000000000013</c:v>
                </c:pt>
                <c:pt idx="34">
                  <c:v>0.34000000000000014</c:v>
                </c:pt>
                <c:pt idx="35">
                  <c:v>0.35000000000000014</c:v>
                </c:pt>
                <c:pt idx="36">
                  <c:v>0.36000000000000015</c:v>
                </c:pt>
                <c:pt idx="37">
                  <c:v>0.37000000000000016</c:v>
                </c:pt>
                <c:pt idx="38">
                  <c:v>0.38000000000000017</c:v>
                </c:pt>
                <c:pt idx="39">
                  <c:v>0.39000000000000018</c:v>
                </c:pt>
                <c:pt idx="40">
                  <c:v>0.40000000000000019</c:v>
                </c:pt>
                <c:pt idx="41">
                  <c:v>0.4100000000000002</c:v>
                </c:pt>
                <c:pt idx="42">
                  <c:v>0.42000000000000021</c:v>
                </c:pt>
                <c:pt idx="43">
                  <c:v>0.43000000000000022</c:v>
                </c:pt>
                <c:pt idx="44">
                  <c:v>0.44000000000000022</c:v>
                </c:pt>
                <c:pt idx="45">
                  <c:v>0.45000000000000023</c:v>
                </c:pt>
                <c:pt idx="46">
                  <c:v>0.46000000000000024</c:v>
                </c:pt>
                <c:pt idx="47">
                  <c:v>0.47000000000000025</c:v>
                </c:pt>
                <c:pt idx="48">
                  <c:v>0.48000000000000026</c:v>
                </c:pt>
                <c:pt idx="49">
                  <c:v>0.49000000000000027</c:v>
                </c:pt>
                <c:pt idx="50">
                  <c:v>0.50000000000000022</c:v>
                </c:pt>
                <c:pt idx="51">
                  <c:v>0.51000000000000023</c:v>
                </c:pt>
                <c:pt idx="52">
                  <c:v>0.52000000000000024</c:v>
                </c:pt>
                <c:pt idx="53">
                  <c:v>0.53000000000000025</c:v>
                </c:pt>
                <c:pt idx="54">
                  <c:v>0.54000000000000026</c:v>
                </c:pt>
                <c:pt idx="55">
                  <c:v>0.55000000000000027</c:v>
                </c:pt>
                <c:pt idx="56">
                  <c:v>0.56000000000000028</c:v>
                </c:pt>
                <c:pt idx="57">
                  <c:v>0.57000000000000028</c:v>
                </c:pt>
                <c:pt idx="58">
                  <c:v>0.58000000000000029</c:v>
                </c:pt>
                <c:pt idx="59">
                  <c:v>0.5900000000000003</c:v>
                </c:pt>
                <c:pt idx="60">
                  <c:v>0.60000000000000031</c:v>
                </c:pt>
                <c:pt idx="61">
                  <c:v>0.61000000000000032</c:v>
                </c:pt>
                <c:pt idx="62">
                  <c:v>0.62000000000000033</c:v>
                </c:pt>
                <c:pt idx="63">
                  <c:v>0.63000000000000034</c:v>
                </c:pt>
                <c:pt idx="64">
                  <c:v>0.64000000000000035</c:v>
                </c:pt>
                <c:pt idx="65">
                  <c:v>0.65000000000000036</c:v>
                </c:pt>
                <c:pt idx="66">
                  <c:v>0.66000000000000036</c:v>
                </c:pt>
                <c:pt idx="67">
                  <c:v>0.67000000000000037</c:v>
                </c:pt>
                <c:pt idx="68">
                  <c:v>0.68000000000000038</c:v>
                </c:pt>
                <c:pt idx="69">
                  <c:v>0.69000000000000039</c:v>
                </c:pt>
                <c:pt idx="70">
                  <c:v>0.7000000000000004</c:v>
                </c:pt>
                <c:pt idx="71">
                  <c:v>0.71000000000000041</c:v>
                </c:pt>
                <c:pt idx="72">
                  <c:v>0.72000000000000042</c:v>
                </c:pt>
                <c:pt idx="73">
                  <c:v>0.73000000000000043</c:v>
                </c:pt>
                <c:pt idx="74">
                  <c:v>0.74000000000000044</c:v>
                </c:pt>
                <c:pt idx="75">
                  <c:v>0.75000000000000044</c:v>
                </c:pt>
                <c:pt idx="76">
                  <c:v>0.76000000000000045</c:v>
                </c:pt>
                <c:pt idx="77">
                  <c:v>0.77000000000000046</c:v>
                </c:pt>
                <c:pt idx="78">
                  <c:v>0.78000000000000047</c:v>
                </c:pt>
                <c:pt idx="79">
                  <c:v>0.79000000000000048</c:v>
                </c:pt>
                <c:pt idx="80">
                  <c:v>0.80000000000000049</c:v>
                </c:pt>
                <c:pt idx="81">
                  <c:v>0.8100000000000005</c:v>
                </c:pt>
                <c:pt idx="82">
                  <c:v>0.82000000000000051</c:v>
                </c:pt>
                <c:pt idx="83">
                  <c:v>0.83000000000000052</c:v>
                </c:pt>
                <c:pt idx="84">
                  <c:v>0.84000000000000052</c:v>
                </c:pt>
                <c:pt idx="85">
                  <c:v>0.85000000000000053</c:v>
                </c:pt>
                <c:pt idx="86">
                  <c:v>0.86000000000000054</c:v>
                </c:pt>
                <c:pt idx="87">
                  <c:v>0.87000000000000055</c:v>
                </c:pt>
                <c:pt idx="88">
                  <c:v>0.88000000000000056</c:v>
                </c:pt>
                <c:pt idx="89">
                  <c:v>0.89000000000000057</c:v>
                </c:pt>
                <c:pt idx="90">
                  <c:v>0.90000000000000058</c:v>
                </c:pt>
                <c:pt idx="91">
                  <c:v>0.91000000000000059</c:v>
                </c:pt>
                <c:pt idx="92">
                  <c:v>0.9200000000000006</c:v>
                </c:pt>
                <c:pt idx="93">
                  <c:v>0.9300000000000006</c:v>
                </c:pt>
                <c:pt idx="94">
                  <c:v>0.94000000000000061</c:v>
                </c:pt>
                <c:pt idx="95">
                  <c:v>0.95000000000000062</c:v>
                </c:pt>
                <c:pt idx="96">
                  <c:v>0.96000000000000063</c:v>
                </c:pt>
                <c:pt idx="97">
                  <c:v>0.97000000000000064</c:v>
                </c:pt>
                <c:pt idx="98">
                  <c:v>0.98000000000000065</c:v>
                </c:pt>
                <c:pt idx="99">
                  <c:v>0.99000000000000066</c:v>
                </c:pt>
                <c:pt idx="100">
                  <c:v>1.0000000000000007</c:v>
                </c:pt>
                <c:pt idx="101">
                  <c:v>1.0100000000000007</c:v>
                </c:pt>
                <c:pt idx="102">
                  <c:v>1.0200000000000007</c:v>
                </c:pt>
                <c:pt idx="103">
                  <c:v>1.0300000000000007</c:v>
                </c:pt>
                <c:pt idx="104">
                  <c:v>1.0400000000000007</c:v>
                </c:pt>
                <c:pt idx="105">
                  <c:v>1.0500000000000007</c:v>
                </c:pt>
                <c:pt idx="106">
                  <c:v>1.0600000000000007</c:v>
                </c:pt>
                <c:pt idx="107">
                  <c:v>1.0700000000000007</c:v>
                </c:pt>
                <c:pt idx="108">
                  <c:v>1.0800000000000007</c:v>
                </c:pt>
                <c:pt idx="109">
                  <c:v>1.0900000000000007</c:v>
                </c:pt>
                <c:pt idx="110">
                  <c:v>1.1000000000000008</c:v>
                </c:pt>
                <c:pt idx="111">
                  <c:v>1.1100000000000008</c:v>
                </c:pt>
                <c:pt idx="112">
                  <c:v>1.1200000000000008</c:v>
                </c:pt>
                <c:pt idx="113">
                  <c:v>1.1300000000000008</c:v>
                </c:pt>
                <c:pt idx="114">
                  <c:v>1.1400000000000008</c:v>
                </c:pt>
                <c:pt idx="115">
                  <c:v>1.1500000000000008</c:v>
                </c:pt>
                <c:pt idx="116">
                  <c:v>1.1600000000000008</c:v>
                </c:pt>
                <c:pt idx="117">
                  <c:v>1.1700000000000008</c:v>
                </c:pt>
                <c:pt idx="118">
                  <c:v>1.1800000000000008</c:v>
                </c:pt>
                <c:pt idx="119">
                  <c:v>1.1900000000000008</c:v>
                </c:pt>
                <c:pt idx="120">
                  <c:v>1.2000000000000008</c:v>
                </c:pt>
                <c:pt idx="121">
                  <c:v>1.2100000000000009</c:v>
                </c:pt>
                <c:pt idx="122">
                  <c:v>1.2200000000000009</c:v>
                </c:pt>
                <c:pt idx="123">
                  <c:v>1.2300000000000009</c:v>
                </c:pt>
                <c:pt idx="124">
                  <c:v>1.2400000000000009</c:v>
                </c:pt>
                <c:pt idx="125">
                  <c:v>1.2500000000000009</c:v>
                </c:pt>
                <c:pt idx="126">
                  <c:v>1.2600000000000009</c:v>
                </c:pt>
                <c:pt idx="127">
                  <c:v>1.2700000000000009</c:v>
                </c:pt>
                <c:pt idx="128">
                  <c:v>1.2800000000000009</c:v>
                </c:pt>
                <c:pt idx="129">
                  <c:v>1.2900000000000009</c:v>
                </c:pt>
                <c:pt idx="130">
                  <c:v>1.3000000000000009</c:v>
                </c:pt>
                <c:pt idx="131">
                  <c:v>1.3100000000000009</c:v>
                </c:pt>
                <c:pt idx="132">
                  <c:v>1.320000000000001</c:v>
                </c:pt>
                <c:pt idx="133">
                  <c:v>1.330000000000001</c:v>
                </c:pt>
                <c:pt idx="134">
                  <c:v>1.340000000000001</c:v>
                </c:pt>
                <c:pt idx="135">
                  <c:v>1.350000000000001</c:v>
                </c:pt>
                <c:pt idx="136">
                  <c:v>1.360000000000001</c:v>
                </c:pt>
                <c:pt idx="137">
                  <c:v>1.370000000000001</c:v>
                </c:pt>
                <c:pt idx="138">
                  <c:v>1.380000000000001</c:v>
                </c:pt>
                <c:pt idx="139">
                  <c:v>1.390000000000001</c:v>
                </c:pt>
                <c:pt idx="140">
                  <c:v>1.400000000000001</c:v>
                </c:pt>
                <c:pt idx="141">
                  <c:v>1.410000000000001</c:v>
                </c:pt>
                <c:pt idx="142">
                  <c:v>1.420000000000001</c:v>
                </c:pt>
                <c:pt idx="143">
                  <c:v>1.430000000000001</c:v>
                </c:pt>
                <c:pt idx="144">
                  <c:v>1.4400000000000011</c:v>
                </c:pt>
                <c:pt idx="145">
                  <c:v>1.4500000000000011</c:v>
                </c:pt>
                <c:pt idx="146">
                  <c:v>1.4600000000000011</c:v>
                </c:pt>
                <c:pt idx="147">
                  <c:v>1.4700000000000011</c:v>
                </c:pt>
                <c:pt idx="148">
                  <c:v>1.4800000000000011</c:v>
                </c:pt>
                <c:pt idx="149">
                  <c:v>1.4900000000000011</c:v>
                </c:pt>
                <c:pt idx="150">
                  <c:v>1.5000000000000011</c:v>
                </c:pt>
                <c:pt idx="151">
                  <c:v>1.5100000000000011</c:v>
                </c:pt>
                <c:pt idx="152">
                  <c:v>1.5200000000000011</c:v>
                </c:pt>
                <c:pt idx="153">
                  <c:v>1.5300000000000011</c:v>
                </c:pt>
                <c:pt idx="154">
                  <c:v>1.5400000000000011</c:v>
                </c:pt>
                <c:pt idx="155">
                  <c:v>1.5500000000000012</c:v>
                </c:pt>
                <c:pt idx="156">
                  <c:v>1.5600000000000012</c:v>
                </c:pt>
                <c:pt idx="157">
                  <c:v>1.5700000000000012</c:v>
                </c:pt>
                <c:pt idx="158">
                  <c:v>1.5800000000000012</c:v>
                </c:pt>
                <c:pt idx="159">
                  <c:v>1.5900000000000012</c:v>
                </c:pt>
                <c:pt idx="160">
                  <c:v>1.6000000000000012</c:v>
                </c:pt>
                <c:pt idx="161">
                  <c:v>1.6100000000000012</c:v>
                </c:pt>
                <c:pt idx="162">
                  <c:v>1.6200000000000012</c:v>
                </c:pt>
                <c:pt idx="163">
                  <c:v>1.6300000000000012</c:v>
                </c:pt>
                <c:pt idx="164">
                  <c:v>1.6400000000000012</c:v>
                </c:pt>
                <c:pt idx="165">
                  <c:v>1.6500000000000012</c:v>
                </c:pt>
                <c:pt idx="166">
                  <c:v>1.6600000000000013</c:v>
                </c:pt>
                <c:pt idx="167">
                  <c:v>1.6700000000000013</c:v>
                </c:pt>
                <c:pt idx="168">
                  <c:v>1.6800000000000013</c:v>
                </c:pt>
                <c:pt idx="169">
                  <c:v>1.6900000000000013</c:v>
                </c:pt>
                <c:pt idx="170">
                  <c:v>1.7000000000000013</c:v>
                </c:pt>
                <c:pt idx="171">
                  <c:v>1.7100000000000013</c:v>
                </c:pt>
                <c:pt idx="172">
                  <c:v>1.7200000000000013</c:v>
                </c:pt>
                <c:pt idx="173">
                  <c:v>1.7300000000000013</c:v>
                </c:pt>
                <c:pt idx="174">
                  <c:v>1.7400000000000013</c:v>
                </c:pt>
                <c:pt idx="175">
                  <c:v>1.7500000000000013</c:v>
                </c:pt>
                <c:pt idx="176">
                  <c:v>1.7600000000000013</c:v>
                </c:pt>
                <c:pt idx="177">
                  <c:v>1.7700000000000014</c:v>
                </c:pt>
                <c:pt idx="178">
                  <c:v>1.7800000000000014</c:v>
                </c:pt>
                <c:pt idx="179">
                  <c:v>1.7900000000000014</c:v>
                </c:pt>
                <c:pt idx="180">
                  <c:v>1.8000000000000014</c:v>
                </c:pt>
                <c:pt idx="181">
                  <c:v>1.8100000000000014</c:v>
                </c:pt>
                <c:pt idx="182">
                  <c:v>1.8200000000000014</c:v>
                </c:pt>
                <c:pt idx="183">
                  <c:v>1.8300000000000014</c:v>
                </c:pt>
                <c:pt idx="184">
                  <c:v>1.8400000000000014</c:v>
                </c:pt>
                <c:pt idx="185">
                  <c:v>1.8500000000000014</c:v>
                </c:pt>
                <c:pt idx="186">
                  <c:v>1.8600000000000014</c:v>
                </c:pt>
                <c:pt idx="187">
                  <c:v>1.8700000000000014</c:v>
                </c:pt>
                <c:pt idx="188">
                  <c:v>1.8800000000000014</c:v>
                </c:pt>
                <c:pt idx="189">
                  <c:v>1.8900000000000015</c:v>
                </c:pt>
                <c:pt idx="190">
                  <c:v>1.9000000000000015</c:v>
                </c:pt>
                <c:pt idx="191">
                  <c:v>1.9100000000000015</c:v>
                </c:pt>
                <c:pt idx="192">
                  <c:v>1.9200000000000015</c:v>
                </c:pt>
                <c:pt idx="193">
                  <c:v>1.9300000000000015</c:v>
                </c:pt>
                <c:pt idx="194">
                  <c:v>1.9400000000000015</c:v>
                </c:pt>
                <c:pt idx="195">
                  <c:v>1.9500000000000015</c:v>
                </c:pt>
                <c:pt idx="196">
                  <c:v>1.9600000000000015</c:v>
                </c:pt>
                <c:pt idx="197">
                  <c:v>1.9700000000000015</c:v>
                </c:pt>
                <c:pt idx="198">
                  <c:v>1.9800000000000015</c:v>
                </c:pt>
                <c:pt idx="199">
                  <c:v>1.9900000000000015</c:v>
                </c:pt>
                <c:pt idx="200">
                  <c:v>2.0000000000000013</c:v>
                </c:pt>
                <c:pt idx="201">
                  <c:v>2.0100000000000011</c:v>
                </c:pt>
                <c:pt idx="202">
                  <c:v>2.0200000000000009</c:v>
                </c:pt>
                <c:pt idx="203">
                  <c:v>2.0300000000000007</c:v>
                </c:pt>
                <c:pt idx="204">
                  <c:v>2.0400000000000005</c:v>
                </c:pt>
                <c:pt idx="205">
                  <c:v>2.0500000000000003</c:v>
                </c:pt>
                <c:pt idx="206">
                  <c:v>2.06</c:v>
                </c:pt>
                <c:pt idx="207">
                  <c:v>2.0699999999999998</c:v>
                </c:pt>
                <c:pt idx="208">
                  <c:v>2.0799999999999996</c:v>
                </c:pt>
                <c:pt idx="209">
                  <c:v>2.0899999999999994</c:v>
                </c:pt>
                <c:pt idx="210">
                  <c:v>2.0999999999999992</c:v>
                </c:pt>
                <c:pt idx="211">
                  <c:v>2.109999999999999</c:v>
                </c:pt>
                <c:pt idx="212">
                  <c:v>2.1199999999999988</c:v>
                </c:pt>
                <c:pt idx="213">
                  <c:v>2.1299999999999986</c:v>
                </c:pt>
                <c:pt idx="214">
                  <c:v>2.1399999999999983</c:v>
                </c:pt>
                <c:pt idx="215">
                  <c:v>2.1499999999999981</c:v>
                </c:pt>
                <c:pt idx="216">
                  <c:v>2.1599999999999979</c:v>
                </c:pt>
                <c:pt idx="217">
                  <c:v>2.1699999999999977</c:v>
                </c:pt>
                <c:pt idx="218">
                  <c:v>2.1799999999999975</c:v>
                </c:pt>
                <c:pt idx="219">
                  <c:v>2.1899999999999973</c:v>
                </c:pt>
                <c:pt idx="220">
                  <c:v>2.1999999999999971</c:v>
                </c:pt>
                <c:pt idx="221">
                  <c:v>2.2099999999999969</c:v>
                </c:pt>
                <c:pt idx="222">
                  <c:v>2.2199999999999966</c:v>
                </c:pt>
                <c:pt idx="223">
                  <c:v>2.2299999999999964</c:v>
                </c:pt>
                <c:pt idx="224">
                  <c:v>2.2399999999999962</c:v>
                </c:pt>
                <c:pt idx="225">
                  <c:v>2.249999999999996</c:v>
                </c:pt>
                <c:pt idx="226">
                  <c:v>2.2599999999999958</c:v>
                </c:pt>
                <c:pt idx="227">
                  <c:v>2.2699999999999956</c:v>
                </c:pt>
                <c:pt idx="228">
                  <c:v>2.2799999999999954</c:v>
                </c:pt>
                <c:pt idx="229">
                  <c:v>2.2899999999999952</c:v>
                </c:pt>
                <c:pt idx="230">
                  <c:v>2.2999999999999949</c:v>
                </c:pt>
                <c:pt idx="231">
                  <c:v>2.3099999999999947</c:v>
                </c:pt>
                <c:pt idx="232">
                  <c:v>2.3199999999999945</c:v>
                </c:pt>
                <c:pt idx="233">
                  <c:v>2.3299999999999943</c:v>
                </c:pt>
                <c:pt idx="234">
                  <c:v>2.3399999999999941</c:v>
                </c:pt>
                <c:pt idx="235">
                  <c:v>2.3499999999999939</c:v>
                </c:pt>
                <c:pt idx="236">
                  <c:v>2.3599999999999937</c:v>
                </c:pt>
                <c:pt idx="237">
                  <c:v>2.3699999999999934</c:v>
                </c:pt>
                <c:pt idx="238">
                  <c:v>2.3799999999999932</c:v>
                </c:pt>
                <c:pt idx="239">
                  <c:v>2.389999999999993</c:v>
                </c:pt>
                <c:pt idx="240">
                  <c:v>2.3999999999999928</c:v>
                </c:pt>
                <c:pt idx="241">
                  <c:v>2.4099999999999926</c:v>
                </c:pt>
                <c:pt idx="242">
                  <c:v>2.4199999999999924</c:v>
                </c:pt>
                <c:pt idx="243">
                  <c:v>2.4299999999999922</c:v>
                </c:pt>
                <c:pt idx="244">
                  <c:v>2.439999999999992</c:v>
                </c:pt>
                <c:pt idx="245">
                  <c:v>2.4499999999999917</c:v>
                </c:pt>
                <c:pt idx="246">
                  <c:v>2.4599999999999915</c:v>
                </c:pt>
                <c:pt idx="247">
                  <c:v>2.4699999999999913</c:v>
                </c:pt>
                <c:pt idx="248">
                  <c:v>2.4799999999999911</c:v>
                </c:pt>
                <c:pt idx="249">
                  <c:v>2.4899999999999909</c:v>
                </c:pt>
                <c:pt idx="250">
                  <c:v>2.4999999999999907</c:v>
                </c:pt>
                <c:pt idx="251">
                  <c:v>2.5099999999999905</c:v>
                </c:pt>
                <c:pt idx="252">
                  <c:v>2.5199999999999902</c:v>
                </c:pt>
                <c:pt idx="253">
                  <c:v>2.52999999999999</c:v>
                </c:pt>
                <c:pt idx="254">
                  <c:v>2.5399999999999898</c:v>
                </c:pt>
                <c:pt idx="255">
                  <c:v>2.5499999999999896</c:v>
                </c:pt>
                <c:pt idx="256">
                  <c:v>2.5599999999999894</c:v>
                </c:pt>
                <c:pt idx="257">
                  <c:v>2.5699999999999892</c:v>
                </c:pt>
                <c:pt idx="258">
                  <c:v>2.579999999999989</c:v>
                </c:pt>
                <c:pt idx="259">
                  <c:v>2.5899999999999888</c:v>
                </c:pt>
                <c:pt idx="260">
                  <c:v>2.5999999999999885</c:v>
                </c:pt>
                <c:pt idx="261">
                  <c:v>2.6099999999999883</c:v>
                </c:pt>
                <c:pt idx="262">
                  <c:v>2.6199999999999881</c:v>
                </c:pt>
                <c:pt idx="263">
                  <c:v>2.6299999999999879</c:v>
                </c:pt>
                <c:pt idx="264">
                  <c:v>2.6399999999999877</c:v>
                </c:pt>
                <c:pt idx="265">
                  <c:v>2.6499999999999875</c:v>
                </c:pt>
                <c:pt idx="266">
                  <c:v>2.6599999999999873</c:v>
                </c:pt>
                <c:pt idx="267">
                  <c:v>2.6699999999999871</c:v>
                </c:pt>
                <c:pt idx="268">
                  <c:v>2.6799999999999868</c:v>
                </c:pt>
                <c:pt idx="269">
                  <c:v>2.6899999999999866</c:v>
                </c:pt>
                <c:pt idx="270">
                  <c:v>2.6999999999999864</c:v>
                </c:pt>
                <c:pt idx="271">
                  <c:v>2.7099999999999862</c:v>
                </c:pt>
                <c:pt idx="272">
                  <c:v>2.719999999999986</c:v>
                </c:pt>
                <c:pt idx="273">
                  <c:v>2.7299999999999858</c:v>
                </c:pt>
                <c:pt idx="274">
                  <c:v>2.7399999999999856</c:v>
                </c:pt>
                <c:pt idx="275">
                  <c:v>2.7499999999999853</c:v>
                </c:pt>
                <c:pt idx="276">
                  <c:v>2.7599999999999851</c:v>
                </c:pt>
                <c:pt idx="277">
                  <c:v>2.7699999999999849</c:v>
                </c:pt>
                <c:pt idx="278">
                  <c:v>2.7799999999999847</c:v>
                </c:pt>
                <c:pt idx="279">
                  <c:v>2.7899999999999845</c:v>
                </c:pt>
                <c:pt idx="280">
                  <c:v>2.7999999999999843</c:v>
                </c:pt>
                <c:pt idx="281">
                  <c:v>2.8099999999999841</c:v>
                </c:pt>
                <c:pt idx="282">
                  <c:v>2.8199999999999839</c:v>
                </c:pt>
                <c:pt idx="283">
                  <c:v>2.8299999999999836</c:v>
                </c:pt>
                <c:pt idx="284">
                  <c:v>2.8399999999999834</c:v>
                </c:pt>
                <c:pt idx="285">
                  <c:v>2.8499999999999832</c:v>
                </c:pt>
                <c:pt idx="286">
                  <c:v>2.859999999999983</c:v>
                </c:pt>
                <c:pt idx="287">
                  <c:v>2.8699999999999828</c:v>
                </c:pt>
                <c:pt idx="288">
                  <c:v>2.8799999999999826</c:v>
                </c:pt>
                <c:pt idx="289">
                  <c:v>2.8899999999999824</c:v>
                </c:pt>
                <c:pt idx="290">
                  <c:v>2.8999999999999821</c:v>
                </c:pt>
                <c:pt idx="291">
                  <c:v>2.9099999999999819</c:v>
                </c:pt>
                <c:pt idx="292">
                  <c:v>2.9199999999999817</c:v>
                </c:pt>
                <c:pt idx="293">
                  <c:v>2.9299999999999815</c:v>
                </c:pt>
                <c:pt idx="294">
                  <c:v>2.9399999999999813</c:v>
                </c:pt>
                <c:pt idx="295">
                  <c:v>2.9499999999999811</c:v>
                </c:pt>
                <c:pt idx="296">
                  <c:v>2.9599999999999809</c:v>
                </c:pt>
                <c:pt idx="297">
                  <c:v>2.9699999999999807</c:v>
                </c:pt>
                <c:pt idx="298">
                  <c:v>2.9799999999999804</c:v>
                </c:pt>
                <c:pt idx="299">
                  <c:v>2.9899999999999802</c:v>
                </c:pt>
                <c:pt idx="300">
                  <c:v>2.99999999999998</c:v>
                </c:pt>
                <c:pt idx="301">
                  <c:v>3.0099999999999798</c:v>
                </c:pt>
                <c:pt idx="302">
                  <c:v>3.0199999999999796</c:v>
                </c:pt>
                <c:pt idx="303">
                  <c:v>3.0299999999999794</c:v>
                </c:pt>
                <c:pt idx="304">
                  <c:v>3.0399999999999792</c:v>
                </c:pt>
                <c:pt idx="305">
                  <c:v>3.049999999999979</c:v>
                </c:pt>
                <c:pt idx="306">
                  <c:v>3.0599999999999787</c:v>
                </c:pt>
                <c:pt idx="307">
                  <c:v>3.0699999999999785</c:v>
                </c:pt>
                <c:pt idx="308">
                  <c:v>3.0799999999999783</c:v>
                </c:pt>
                <c:pt idx="309">
                  <c:v>3.0899999999999781</c:v>
                </c:pt>
                <c:pt idx="310">
                  <c:v>3.0999999999999779</c:v>
                </c:pt>
                <c:pt idx="311">
                  <c:v>3.1099999999999777</c:v>
                </c:pt>
                <c:pt idx="312">
                  <c:v>3.1199999999999775</c:v>
                </c:pt>
                <c:pt idx="313">
                  <c:v>3.1299999999999772</c:v>
                </c:pt>
                <c:pt idx="314">
                  <c:v>3.139999999999977</c:v>
                </c:pt>
                <c:pt idx="315">
                  <c:v>3.1499999999999768</c:v>
                </c:pt>
                <c:pt idx="316">
                  <c:v>3.1599999999999766</c:v>
                </c:pt>
                <c:pt idx="317">
                  <c:v>3.1699999999999764</c:v>
                </c:pt>
                <c:pt idx="318">
                  <c:v>3.1799999999999762</c:v>
                </c:pt>
                <c:pt idx="319">
                  <c:v>3.189999999999976</c:v>
                </c:pt>
                <c:pt idx="320">
                  <c:v>3.1999999999999758</c:v>
                </c:pt>
                <c:pt idx="321">
                  <c:v>3.2099999999999755</c:v>
                </c:pt>
                <c:pt idx="322">
                  <c:v>3.2199999999999753</c:v>
                </c:pt>
                <c:pt idx="323">
                  <c:v>3.2299999999999751</c:v>
                </c:pt>
                <c:pt idx="324">
                  <c:v>3.2399999999999749</c:v>
                </c:pt>
                <c:pt idx="325">
                  <c:v>3.2499999999999747</c:v>
                </c:pt>
                <c:pt idx="326">
                  <c:v>3.2599999999999745</c:v>
                </c:pt>
                <c:pt idx="327">
                  <c:v>3.2699999999999743</c:v>
                </c:pt>
                <c:pt idx="328">
                  <c:v>3.279999999999974</c:v>
                </c:pt>
                <c:pt idx="329">
                  <c:v>3.2899999999999738</c:v>
                </c:pt>
                <c:pt idx="330">
                  <c:v>3.2999999999999736</c:v>
                </c:pt>
                <c:pt idx="331">
                  <c:v>3.3099999999999734</c:v>
                </c:pt>
                <c:pt idx="332">
                  <c:v>3.3199999999999732</c:v>
                </c:pt>
                <c:pt idx="333">
                  <c:v>3.329999999999973</c:v>
                </c:pt>
                <c:pt idx="334">
                  <c:v>3.3399999999999728</c:v>
                </c:pt>
                <c:pt idx="335">
                  <c:v>3.3499999999999726</c:v>
                </c:pt>
                <c:pt idx="336">
                  <c:v>3.3599999999999723</c:v>
                </c:pt>
                <c:pt idx="337">
                  <c:v>3.3699999999999721</c:v>
                </c:pt>
                <c:pt idx="338">
                  <c:v>3.3799999999999719</c:v>
                </c:pt>
                <c:pt idx="339">
                  <c:v>3.3899999999999717</c:v>
                </c:pt>
                <c:pt idx="340">
                  <c:v>3.3999999999999715</c:v>
                </c:pt>
                <c:pt idx="341">
                  <c:v>3.4099999999999713</c:v>
                </c:pt>
                <c:pt idx="342">
                  <c:v>3.4199999999999711</c:v>
                </c:pt>
                <c:pt idx="343">
                  <c:v>3.4299999999999708</c:v>
                </c:pt>
                <c:pt idx="344">
                  <c:v>3.4399999999999706</c:v>
                </c:pt>
                <c:pt idx="345">
                  <c:v>3.4499999999999704</c:v>
                </c:pt>
                <c:pt idx="346">
                  <c:v>3.4599999999999702</c:v>
                </c:pt>
                <c:pt idx="347">
                  <c:v>3.46999999999997</c:v>
                </c:pt>
                <c:pt idx="348">
                  <c:v>3.4799999999999698</c:v>
                </c:pt>
                <c:pt idx="349">
                  <c:v>3.4899999999999696</c:v>
                </c:pt>
                <c:pt idx="350">
                  <c:v>3.4999999999999694</c:v>
                </c:pt>
                <c:pt idx="351">
                  <c:v>3.5099999999999691</c:v>
                </c:pt>
                <c:pt idx="352">
                  <c:v>3.5199999999999689</c:v>
                </c:pt>
                <c:pt idx="353">
                  <c:v>3.5299999999999687</c:v>
                </c:pt>
                <c:pt idx="354">
                  <c:v>3.5399999999999685</c:v>
                </c:pt>
                <c:pt idx="355">
                  <c:v>3.5499999999999683</c:v>
                </c:pt>
                <c:pt idx="356">
                  <c:v>3.5599999999999681</c:v>
                </c:pt>
                <c:pt idx="357">
                  <c:v>3.5699999999999679</c:v>
                </c:pt>
                <c:pt idx="358">
                  <c:v>3.5799999999999677</c:v>
                </c:pt>
                <c:pt idx="359">
                  <c:v>3.5899999999999674</c:v>
                </c:pt>
                <c:pt idx="360">
                  <c:v>3.5999999999999672</c:v>
                </c:pt>
                <c:pt idx="361">
                  <c:v>3.609999999999967</c:v>
                </c:pt>
                <c:pt idx="362">
                  <c:v>3.6199999999999668</c:v>
                </c:pt>
                <c:pt idx="363">
                  <c:v>3.6299999999999666</c:v>
                </c:pt>
                <c:pt idx="364">
                  <c:v>3.6399999999999664</c:v>
                </c:pt>
                <c:pt idx="365">
                  <c:v>3.6499999999999662</c:v>
                </c:pt>
                <c:pt idx="366">
                  <c:v>3.6599999999999659</c:v>
                </c:pt>
                <c:pt idx="367">
                  <c:v>3.6699999999999657</c:v>
                </c:pt>
                <c:pt idx="368">
                  <c:v>3.6799999999999655</c:v>
                </c:pt>
                <c:pt idx="369">
                  <c:v>3.6899999999999653</c:v>
                </c:pt>
                <c:pt idx="370">
                  <c:v>3.6999999999999651</c:v>
                </c:pt>
                <c:pt idx="371">
                  <c:v>3.7099999999999649</c:v>
                </c:pt>
                <c:pt idx="372">
                  <c:v>3.7199999999999647</c:v>
                </c:pt>
                <c:pt idx="373">
                  <c:v>3.7299999999999645</c:v>
                </c:pt>
                <c:pt idx="374">
                  <c:v>3.7399999999999642</c:v>
                </c:pt>
                <c:pt idx="375">
                  <c:v>3.749999999999964</c:v>
                </c:pt>
                <c:pt idx="376">
                  <c:v>3.7599999999999638</c:v>
                </c:pt>
                <c:pt idx="377">
                  <c:v>3.7699999999999636</c:v>
                </c:pt>
                <c:pt idx="378">
                  <c:v>3.7799999999999634</c:v>
                </c:pt>
                <c:pt idx="379">
                  <c:v>3.7899999999999632</c:v>
                </c:pt>
                <c:pt idx="380">
                  <c:v>3.799999999999963</c:v>
                </c:pt>
                <c:pt idx="381">
                  <c:v>3.8099999999999627</c:v>
                </c:pt>
                <c:pt idx="382">
                  <c:v>3.8199999999999625</c:v>
                </c:pt>
                <c:pt idx="383">
                  <c:v>3.8299999999999623</c:v>
                </c:pt>
                <c:pt idx="384">
                  <c:v>3.8399999999999621</c:v>
                </c:pt>
                <c:pt idx="385">
                  <c:v>3.8499999999999619</c:v>
                </c:pt>
                <c:pt idx="386">
                  <c:v>3.8599999999999617</c:v>
                </c:pt>
                <c:pt idx="387">
                  <c:v>3.8699999999999615</c:v>
                </c:pt>
                <c:pt idx="388">
                  <c:v>3.8799999999999613</c:v>
                </c:pt>
                <c:pt idx="389">
                  <c:v>3.889999999999961</c:v>
                </c:pt>
                <c:pt idx="390">
                  <c:v>3.8999999999999608</c:v>
                </c:pt>
                <c:pt idx="391">
                  <c:v>3.9099999999999606</c:v>
                </c:pt>
                <c:pt idx="392">
                  <c:v>3.9199999999999604</c:v>
                </c:pt>
                <c:pt idx="393">
                  <c:v>3.9299999999999602</c:v>
                </c:pt>
                <c:pt idx="394">
                  <c:v>3.93999999999996</c:v>
                </c:pt>
                <c:pt idx="395">
                  <c:v>3.9499999999999598</c:v>
                </c:pt>
                <c:pt idx="396">
                  <c:v>3.9599999999999596</c:v>
                </c:pt>
                <c:pt idx="397">
                  <c:v>3.9699999999999593</c:v>
                </c:pt>
                <c:pt idx="398">
                  <c:v>3.9799999999999591</c:v>
                </c:pt>
                <c:pt idx="399">
                  <c:v>3.9899999999999589</c:v>
                </c:pt>
                <c:pt idx="400">
                  <c:v>3.9999999999999587</c:v>
                </c:pt>
                <c:pt idx="401">
                  <c:v>4.0099999999999589</c:v>
                </c:pt>
                <c:pt idx="402">
                  <c:v>4.0199999999999587</c:v>
                </c:pt>
                <c:pt idx="403">
                  <c:v>4.0299999999999585</c:v>
                </c:pt>
                <c:pt idx="404">
                  <c:v>4.0399999999999583</c:v>
                </c:pt>
                <c:pt idx="405">
                  <c:v>4.0499999999999581</c:v>
                </c:pt>
                <c:pt idx="406">
                  <c:v>4.0599999999999579</c:v>
                </c:pt>
                <c:pt idx="407">
                  <c:v>4.0699999999999577</c:v>
                </c:pt>
                <c:pt idx="408">
                  <c:v>4.0799999999999574</c:v>
                </c:pt>
                <c:pt idx="409">
                  <c:v>4.0899999999999572</c:v>
                </c:pt>
                <c:pt idx="410">
                  <c:v>4.099999999999957</c:v>
                </c:pt>
                <c:pt idx="411">
                  <c:v>4.1099999999999568</c:v>
                </c:pt>
                <c:pt idx="412">
                  <c:v>4.1199999999999566</c:v>
                </c:pt>
                <c:pt idx="413">
                  <c:v>4.1299999999999564</c:v>
                </c:pt>
                <c:pt idx="414">
                  <c:v>4.1399999999999562</c:v>
                </c:pt>
                <c:pt idx="415">
                  <c:v>4.1499999999999559</c:v>
                </c:pt>
                <c:pt idx="416">
                  <c:v>4.1599999999999557</c:v>
                </c:pt>
                <c:pt idx="417">
                  <c:v>4.1699999999999555</c:v>
                </c:pt>
                <c:pt idx="418">
                  <c:v>4.1799999999999553</c:v>
                </c:pt>
                <c:pt idx="419">
                  <c:v>4.1899999999999551</c:v>
                </c:pt>
                <c:pt idx="420">
                  <c:v>4.1999999999999549</c:v>
                </c:pt>
                <c:pt idx="421">
                  <c:v>4.2099999999999547</c:v>
                </c:pt>
                <c:pt idx="422">
                  <c:v>4.2199999999999545</c:v>
                </c:pt>
                <c:pt idx="423">
                  <c:v>4.2299999999999542</c:v>
                </c:pt>
                <c:pt idx="424">
                  <c:v>4.239999999999954</c:v>
                </c:pt>
                <c:pt idx="425">
                  <c:v>4.2499999999999538</c:v>
                </c:pt>
                <c:pt idx="426">
                  <c:v>4.2599999999999536</c:v>
                </c:pt>
                <c:pt idx="427">
                  <c:v>4.2699999999999534</c:v>
                </c:pt>
                <c:pt idx="428">
                  <c:v>4.2799999999999532</c:v>
                </c:pt>
                <c:pt idx="429">
                  <c:v>4.289999999999953</c:v>
                </c:pt>
                <c:pt idx="430">
                  <c:v>4.2999999999999527</c:v>
                </c:pt>
                <c:pt idx="431">
                  <c:v>4.3099999999999525</c:v>
                </c:pt>
                <c:pt idx="432">
                  <c:v>4.3199999999999523</c:v>
                </c:pt>
                <c:pt idx="433">
                  <c:v>4.3299999999999521</c:v>
                </c:pt>
                <c:pt idx="434">
                  <c:v>4.3399999999999519</c:v>
                </c:pt>
                <c:pt idx="435">
                  <c:v>4.3499999999999517</c:v>
                </c:pt>
                <c:pt idx="436">
                  <c:v>4.3599999999999515</c:v>
                </c:pt>
                <c:pt idx="437">
                  <c:v>4.3699999999999513</c:v>
                </c:pt>
                <c:pt idx="438">
                  <c:v>4.379999999999951</c:v>
                </c:pt>
                <c:pt idx="439">
                  <c:v>4.3899999999999508</c:v>
                </c:pt>
                <c:pt idx="440">
                  <c:v>4.3999999999999506</c:v>
                </c:pt>
                <c:pt idx="441">
                  <c:v>4.4099999999999504</c:v>
                </c:pt>
                <c:pt idx="442">
                  <c:v>4.4199999999999502</c:v>
                </c:pt>
                <c:pt idx="443">
                  <c:v>4.42999999999995</c:v>
                </c:pt>
                <c:pt idx="444">
                  <c:v>4.4399999999999498</c:v>
                </c:pt>
                <c:pt idx="445">
                  <c:v>4.4499999999999496</c:v>
                </c:pt>
                <c:pt idx="446">
                  <c:v>4.4599999999999493</c:v>
                </c:pt>
                <c:pt idx="447">
                  <c:v>4.4699999999999491</c:v>
                </c:pt>
                <c:pt idx="448">
                  <c:v>4.4799999999999489</c:v>
                </c:pt>
                <c:pt idx="449">
                  <c:v>4.4899999999999487</c:v>
                </c:pt>
                <c:pt idx="450">
                  <c:v>4.4999999999999485</c:v>
                </c:pt>
                <c:pt idx="451">
                  <c:v>4.5099999999999483</c:v>
                </c:pt>
                <c:pt idx="452">
                  <c:v>4.5199999999999481</c:v>
                </c:pt>
                <c:pt idx="453">
                  <c:v>4.5299999999999478</c:v>
                </c:pt>
                <c:pt idx="454">
                  <c:v>4.5399999999999476</c:v>
                </c:pt>
                <c:pt idx="455">
                  <c:v>4.5499999999999474</c:v>
                </c:pt>
                <c:pt idx="456">
                  <c:v>4.5599999999999472</c:v>
                </c:pt>
                <c:pt idx="457">
                  <c:v>4.569999999999947</c:v>
                </c:pt>
                <c:pt idx="458">
                  <c:v>4.5799999999999468</c:v>
                </c:pt>
                <c:pt idx="459">
                  <c:v>4.5899999999999466</c:v>
                </c:pt>
                <c:pt idx="460">
                  <c:v>4.5999999999999464</c:v>
                </c:pt>
                <c:pt idx="461">
                  <c:v>4.6099999999999461</c:v>
                </c:pt>
                <c:pt idx="462">
                  <c:v>4.6199999999999459</c:v>
                </c:pt>
                <c:pt idx="463">
                  <c:v>4.6299999999999457</c:v>
                </c:pt>
                <c:pt idx="464">
                  <c:v>4.6399999999999455</c:v>
                </c:pt>
                <c:pt idx="465">
                  <c:v>4.6499999999999453</c:v>
                </c:pt>
                <c:pt idx="466">
                  <c:v>4.6599999999999451</c:v>
                </c:pt>
                <c:pt idx="467">
                  <c:v>4.6699999999999449</c:v>
                </c:pt>
                <c:pt idx="468">
                  <c:v>4.6799999999999446</c:v>
                </c:pt>
                <c:pt idx="469">
                  <c:v>4.6899999999999444</c:v>
                </c:pt>
                <c:pt idx="470">
                  <c:v>4.6999999999999442</c:v>
                </c:pt>
                <c:pt idx="471">
                  <c:v>4.709999999999944</c:v>
                </c:pt>
                <c:pt idx="472">
                  <c:v>4.7199999999999438</c:v>
                </c:pt>
                <c:pt idx="473">
                  <c:v>4.7299999999999436</c:v>
                </c:pt>
                <c:pt idx="474">
                  <c:v>4.7399999999999434</c:v>
                </c:pt>
                <c:pt idx="475">
                  <c:v>4.7499999999999432</c:v>
                </c:pt>
                <c:pt idx="476">
                  <c:v>4.7599999999999429</c:v>
                </c:pt>
                <c:pt idx="477">
                  <c:v>4.7699999999999427</c:v>
                </c:pt>
                <c:pt idx="478">
                  <c:v>4.7799999999999425</c:v>
                </c:pt>
                <c:pt idx="479">
                  <c:v>4.7899999999999423</c:v>
                </c:pt>
                <c:pt idx="480">
                  <c:v>4.7999999999999421</c:v>
                </c:pt>
                <c:pt idx="481">
                  <c:v>4.8099999999999419</c:v>
                </c:pt>
                <c:pt idx="482">
                  <c:v>4.8199999999999417</c:v>
                </c:pt>
                <c:pt idx="483">
                  <c:v>4.8299999999999415</c:v>
                </c:pt>
                <c:pt idx="484">
                  <c:v>4.8399999999999412</c:v>
                </c:pt>
                <c:pt idx="485">
                  <c:v>4.849999999999941</c:v>
                </c:pt>
                <c:pt idx="486">
                  <c:v>4.8599999999999408</c:v>
                </c:pt>
                <c:pt idx="487">
                  <c:v>4.8699999999999406</c:v>
                </c:pt>
                <c:pt idx="488">
                  <c:v>4.8799999999999404</c:v>
                </c:pt>
                <c:pt idx="489">
                  <c:v>4.8899999999999402</c:v>
                </c:pt>
                <c:pt idx="490">
                  <c:v>4.89999999999994</c:v>
                </c:pt>
                <c:pt idx="491">
                  <c:v>4.9099999999999397</c:v>
                </c:pt>
                <c:pt idx="492">
                  <c:v>4.9199999999999395</c:v>
                </c:pt>
                <c:pt idx="493">
                  <c:v>4.9299999999999393</c:v>
                </c:pt>
                <c:pt idx="494">
                  <c:v>4.9399999999999391</c:v>
                </c:pt>
                <c:pt idx="495">
                  <c:v>4.9499999999999389</c:v>
                </c:pt>
                <c:pt idx="496">
                  <c:v>4.9599999999999387</c:v>
                </c:pt>
                <c:pt idx="497">
                  <c:v>4.9699999999999385</c:v>
                </c:pt>
                <c:pt idx="498">
                  <c:v>4.9799999999999383</c:v>
                </c:pt>
                <c:pt idx="499">
                  <c:v>4.989999999999938</c:v>
                </c:pt>
                <c:pt idx="500">
                  <c:v>4.9999999999999378</c:v>
                </c:pt>
              </c:numCache>
            </c:numRef>
          </c:xVal>
          <c:yVal>
            <c:numRef>
              <c:f>Sheet2!$AF$2:$AF$502</c:f>
              <c:numCache>
                <c:formatCode>General</c:formatCode>
                <c:ptCount val="501"/>
                <c:pt idx="0">
                  <c:v>0.22618749999999999</c:v>
                </c:pt>
                <c:pt idx="1">
                  <c:v>0.24403532318376067</c:v>
                </c:pt>
                <c:pt idx="2">
                  <c:v>0.26188314636752136</c:v>
                </c:pt>
                <c:pt idx="3">
                  <c:v>0.27973096955128207</c:v>
                </c:pt>
                <c:pt idx="4">
                  <c:v>0.29757879273504273</c:v>
                </c:pt>
                <c:pt idx="5">
                  <c:v>0.31542661591880339</c:v>
                </c:pt>
                <c:pt idx="6">
                  <c:v>0.3332744391025641</c:v>
                </c:pt>
                <c:pt idx="7">
                  <c:v>0.35112226228632482</c:v>
                </c:pt>
                <c:pt idx="8">
                  <c:v>0.36897008547008547</c:v>
                </c:pt>
                <c:pt idx="9">
                  <c:v>0.38681790865384613</c:v>
                </c:pt>
                <c:pt idx="10">
                  <c:v>0.40466573183760679</c:v>
                </c:pt>
                <c:pt idx="11">
                  <c:v>0.42251355502136756</c:v>
                </c:pt>
                <c:pt idx="12">
                  <c:v>0.44036137820512811</c:v>
                </c:pt>
                <c:pt idx="13">
                  <c:v>0.45820920138888888</c:v>
                </c:pt>
                <c:pt idx="14">
                  <c:v>0.47605702457264953</c:v>
                </c:pt>
                <c:pt idx="15">
                  <c:v>0.49390484775641019</c:v>
                </c:pt>
                <c:pt idx="16">
                  <c:v>0.51175267094017085</c:v>
                </c:pt>
                <c:pt idx="17">
                  <c:v>0.52960049412393162</c:v>
                </c:pt>
                <c:pt idx="18">
                  <c:v>0.54744831730769228</c:v>
                </c:pt>
                <c:pt idx="19">
                  <c:v>0.56529614049145305</c:v>
                </c:pt>
                <c:pt idx="20">
                  <c:v>0.56546874999999996</c:v>
                </c:pt>
                <c:pt idx="21">
                  <c:v>0.56546874999999996</c:v>
                </c:pt>
                <c:pt idx="22">
                  <c:v>0.56546874999999996</c:v>
                </c:pt>
                <c:pt idx="23">
                  <c:v>0.56546874999999996</c:v>
                </c:pt>
                <c:pt idx="24">
                  <c:v>0.56546874999999996</c:v>
                </c:pt>
                <c:pt idx="25">
                  <c:v>0.56546874999999996</c:v>
                </c:pt>
                <c:pt idx="26">
                  <c:v>0.56546874999999996</c:v>
                </c:pt>
                <c:pt idx="27">
                  <c:v>0.56546874999999996</c:v>
                </c:pt>
                <c:pt idx="28">
                  <c:v>0.56546874999999996</c:v>
                </c:pt>
                <c:pt idx="29">
                  <c:v>0.56546874999999996</c:v>
                </c:pt>
                <c:pt idx="30">
                  <c:v>0.56546874999999996</c:v>
                </c:pt>
                <c:pt idx="31">
                  <c:v>0.56546874999999996</c:v>
                </c:pt>
                <c:pt idx="32">
                  <c:v>0.56546874999999996</c:v>
                </c:pt>
                <c:pt idx="33">
                  <c:v>0.56546874999999996</c:v>
                </c:pt>
                <c:pt idx="34">
                  <c:v>0.56546874999999996</c:v>
                </c:pt>
                <c:pt idx="35">
                  <c:v>0.56546874999999996</c:v>
                </c:pt>
                <c:pt idx="36">
                  <c:v>0.56546874999999996</c:v>
                </c:pt>
                <c:pt idx="37">
                  <c:v>0.56546874999999996</c:v>
                </c:pt>
                <c:pt idx="38">
                  <c:v>0.56546874999999996</c:v>
                </c:pt>
                <c:pt idx="39">
                  <c:v>0.56546874999999996</c:v>
                </c:pt>
                <c:pt idx="40">
                  <c:v>0.56546874999999996</c:v>
                </c:pt>
                <c:pt idx="41">
                  <c:v>0.56546874999999996</c:v>
                </c:pt>
                <c:pt idx="42">
                  <c:v>0.56546874999999996</c:v>
                </c:pt>
                <c:pt idx="43">
                  <c:v>0.56546874999999996</c:v>
                </c:pt>
                <c:pt idx="44">
                  <c:v>0.56546874999999996</c:v>
                </c:pt>
                <c:pt idx="45">
                  <c:v>0.56546874999999996</c:v>
                </c:pt>
                <c:pt idx="46">
                  <c:v>0.56546874999999996</c:v>
                </c:pt>
                <c:pt idx="47">
                  <c:v>0.56546874999999996</c:v>
                </c:pt>
                <c:pt idx="48">
                  <c:v>0.56546874999999996</c:v>
                </c:pt>
                <c:pt idx="49">
                  <c:v>0.56546874999999996</c:v>
                </c:pt>
                <c:pt idx="50">
                  <c:v>0.56546874999999996</c:v>
                </c:pt>
                <c:pt idx="51">
                  <c:v>0.56546874999999996</c:v>
                </c:pt>
                <c:pt idx="52">
                  <c:v>0.56546874999999996</c:v>
                </c:pt>
                <c:pt idx="53">
                  <c:v>0.56546874999999996</c:v>
                </c:pt>
                <c:pt idx="54">
                  <c:v>0.56546874999999996</c:v>
                </c:pt>
                <c:pt idx="55">
                  <c:v>0.56546874999999996</c:v>
                </c:pt>
                <c:pt idx="56">
                  <c:v>0.56546874999999996</c:v>
                </c:pt>
                <c:pt idx="57">
                  <c:v>0.56546874999999996</c:v>
                </c:pt>
                <c:pt idx="58">
                  <c:v>0.56546874999999996</c:v>
                </c:pt>
                <c:pt idx="59">
                  <c:v>0.56546874999999996</c:v>
                </c:pt>
                <c:pt idx="60">
                  <c:v>0.56546874999999996</c:v>
                </c:pt>
                <c:pt idx="61">
                  <c:v>0.56546874999999996</c:v>
                </c:pt>
                <c:pt idx="62">
                  <c:v>0.56546874999999996</c:v>
                </c:pt>
                <c:pt idx="63">
                  <c:v>0.56546874999999996</c:v>
                </c:pt>
                <c:pt idx="64">
                  <c:v>0.56546874999999996</c:v>
                </c:pt>
                <c:pt idx="65">
                  <c:v>0.56546874999999996</c:v>
                </c:pt>
                <c:pt idx="66">
                  <c:v>0.56546874999999996</c:v>
                </c:pt>
                <c:pt idx="67">
                  <c:v>0.56546874999999996</c:v>
                </c:pt>
                <c:pt idx="68">
                  <c:v>0.56546874999999996</c:v>
                </c:pt>
                <c:pt idx="69">
                  <c:v>0.56546874999999996</c:v>
                </c:pt>
                <c:pt idx="70">
                  <c:v>0.56546874999999996</c:v>
                </c:pt>
                <c:pt idx="71">
                  <c:v>0.56546874999999996</c:v>
                </c:pt>
                <c:pt idx="72">
                  <c:v>0.56546874999999996</c:v>
                </c:pt>
                <c:pt idx="73">
                  <c:v>0.56546874999999996</c:v>
                </c:pt>
                <c:pt idx="74">
                  <c:v>0.56546874999999996</c:v>
                </c:pt>
                <c:pt idx="75">
                  <c:v>0.56546874999999996</c:v>
                </c:pt>
                <c:pt idx="76">
                  <c:v>0.56546874999999996</c:v>
                </c:pt>
                <c:pt idx="77">
                  <c:v>0.56546874999999996</c:v>
                </c:pt>
                <c:pt idx="78">
                  <c:v>0.56546874999999996</c:v>
                </c:pt>
                <c:pt idx="79">
                  <c:v>0.56546874999999996</c:v>
                </c:pt>
                <c:pt idx="80">
                  <c:v>0.56546874999999996</c:v>
                </c:pt>
                <c:pt idx="81">
                  <c:v>0.56546874999999996</c:v>
                </c:pt>
                <c:pt idx="82">
                  <c:v>0.56546874999999996</c:v>
                </c:pt>
                <c:pt idx="83">
                  <c:v>0.56546874999999996</c:v>
                </c:pt>
                <c:pt idx="84">
                  <c:v>0.56546874999999996</c:v>
                </c:pt>
                <c:pt idx="85">
                  <c:v>0.56546874999999996</c:v>
                </c:pt>
                <c:pt idx="86">
                  <c:v>0.56546874999999996</c:v>
                </c:pt>
                <c:pt idx="87">
                  <c:v>0.56546874999999996</c:v>
                </c:pt>
                <c:pt idx="88">
                  <c:v>0.56546874999999996</c:v>
                </c:pt>
                <c:pt idx="89">
                  <c:v>0.56546874999999996</c:v>
                </c:pt>
                <c:pt idx="90">
                  <c:v>0.56546874999999996</c:v>
                </c:pt>
                <c:pt idx="91">
                  <c:v>0.56546874999999996</c:v>
                </c:pt>
                <c:pt idx="92">
                  <c:v>0.56546874999999996</c:v>
                </c:pt>
                <c:pt idx="93">
                  <c:v>0.56546874999999996</c:v>
                </c:pt>
                <c:pt idx="94">
                  <c:v>0.56546874999999996</c:v>
                </c:pt>
                <c:pt idx="95">
                  <c:v>0.56546874999999996</c:v>
                </c:pt>
                <c:pt idx="96">
                  <c:v>0.55986328124999951</c:v>
                </c:pt>
                <c:pt idx="97">
                  <c:v>0.55409149484536047</c:v>
                </c:pt>
                <c:pt idx="98">
                  <c:v>0.54843749999999969</c:v>
                </c:pt>
                <c:pt idx="99">
                  <c:v>0.54289772727272689</c:v>
                </c:pt>
                <c:pt idx="100">
                  <c:v>0.53746874999999961</c:v>
                </c:pt>
                <c:pt idx="101">
                  <c:v>0.53214727722772237</c:v>
                </c:pt>
                <c:pt idx="102">
                  <c:v>0.52693014705882313</c:v>
                </c:pt>
                <c:pt idx="103">
                  <c:v>0.52181432038834918</c:v>
                </c:pt>
                <c:pt idx="104">
                  <c:v>0.5167968749999996</c:v>
                </c:pt>
                <c:pt idx="105">
                  <c:v>0.51187499999999964</c:v>
                </c:pt>
                <c:pt idx="106">
                  <c:v>0.50704599056603739</c:v>
                </c:pt>
                <c:pt idx="107">
                  <c:v>0.50230724299065377</c:v>
                </c:pt>
                <c:pt idx="108">
                  <c:v>0.49765624999999958</c:v>
                </c:pt>
                <c:pt idx="109">
                  <c:v>0.49309059633027486</c:v>
                </c:pt>
                <c:pt idx="110">
                  <c:v>0.48860795454545425</c:v>
                </c:pt>
                <c:pt idx="111">
                  <c:v>0.48420608108108076</c:v>
                </c:pt>
                <c:pt idx="112">
                  <c:v>0.47988281249999964</c:v>
                </c:pt>
                <c:pt idx="113">
                  <c:v>0.47563606194690233</c:v>
                </c:pt>
                <c:pt idx="114">
                  <c:v>0.47146381578947333</c:v>
                </c:pt>
                <c:pt idx="115">
                  <c:v>0.46736413043478225</c:v>
                </c:pt>
                <c:pt idx="116">
                  <c:v>0.46333512931034448</c:v>
                </c:pt>
                <c:pt idx="117">
                  <c:v>0.45937499999999964</c:v>
                </c:pt>
                <c:pt idx="118">
                  <c:v>0.4554819915254234</c:v>
                </c:pt>
                <c:pt idx="119">
                  <c:v>0.45165441176470555</c:v>
                </c:pt>
                <c:pt idx="120">
                  <c:v>0.44789062499999965</c:v>
                </c:pt>
                <c:pt idx="121">
                  <c:v>0.44418904958677652</c:v>
                </c:pt>
                <c:pt idx="122">
                  <c:v>0.44054815573770456</c:v>
                </c:pt>
                <c:pt idx="123">
                  <c:v>0.43696646341463385</c:v>
                </c:pt>
                <c:pt idx="124">
                  <c:v>0.43344254032258028</c:v>
                </c:pt>
                <c:pt idx="125">
                  <c:v>0.42997499999999966</c:v>
                </c:pt>
                <c:pt idx="126">
                  <c:v>0.42656249999999962</c:v>
                </c:pt>
                <c:pt idx="127">
                  <c:v>0.42320374015747997</c:v>
                </c:pt>
                <c:pt idx="128">
                  <c:v>0.41989746093749963</c:v>
                </c:pt>
                <c:pt idx="129">
                  <c:v>0.41664244186046473</c:v>
                </c:pt>
                <c:pt idx="130">
                  <c:v>0.41343749999999968</c:v>
                </c:pt>
                <c:pt idx="131">
                  <c:v>0.41028148854961799</c:v>
                </c:pt>
                <c:pt idx="132">
                  <c:v>0.40717329545454517</c:v>
                </c:pt>
                <c:pt idx="133">
                  <c:v>0.40411184210526285</c:v>
                </c:pt>
                <c:pt idx="134">
                  <c:v>0.40109608208955189</c:v>
                </c:pt>
                <c:pt idx="135">
                  <c:v>0.39812499999999973</c:v>
                </c:pt>
                <c:pt idx="136">
                  <c:v>0.39519761029411737</c:v>
                </c:pt>
                <c:pt idx="137">
                  <c:v>0.39231295620437928</c:v>
                </c:pt>
                <c:pt idx="138">
                  <c:v>0.38947010869565185</c:v>
                </c:pt>
                <c:pt idx="139">
                  <c:v>0.38666816546762561</c:v>
                </c:pt>
                <c:pt idx="140">
                  <c:v>0.38390624999999973</c:v>
                </c:pt>
                <c:pt idx="141">
                  <c:v>0.38118351063829758</c:v>
                </c:pt>
                <c:pt idx="142">
                  <c:v>0.37849911971830957</c:v>
                </c:pt>
                <c:pt idx="143">
                  <c:v>0.37585227272727245</c:v>
                </c:pt>
                <c:pt idx="144">
                  <c:v>0.37324218749999971</c:v>
                </c:pt>
                <c:pt idx="145">
                  <c:v>0.37066810344827555</c:v>
                </c:pt>
                <c:pt idx="146">
                  <c:v>0.36812928082191748</c:v>
                </c:pt>
                <c:pt idx="147">
                  <c:v>0.3656249999999997</c:v>
                </c:pt>
                <c:pt idx="148">
                  <c:v>0.36315456081081054</c:v>
                </c:pt>
                <c:pt idx="149">
                  <c:v>0.36071728187919438</c:v>
                </c:pt>
                <c:pt idx="150">
                  <c:v>0.3583124999999997</c:v>
                </c:pt>
                <c:pt idx="151">
                  <c:v>0.35593956953642353</c:v>
                </c:pt>
                <c:pt idx="152">
                  <c:v>0.35359786184210501</c:v>
                </c:pt>
                <c:pt idx="153">
                  <c:v>0.35128676470588205</c:v>
                </c:pt>
                <c:pt idx="154">
                  <c:v>0.34900568181818153</c:v>
                </c:pt>
                <c:pt idx="155">
                  <c:v>0.34675403225806423</c:v>
                </c:pt>
                <c:pt idx="156">
                  <c:v>0.34453124999999973</c:v>
                </c:pt>
                <c:pt idx="157">
                  <c:v>0.34233678343949014</c:v>
                </c:pt>
                <c:pt idx="158">
                  <c:v>0.34017009493670858</c:v>
                </c:pt>
                <c:pt idx="159">
                  <c:v>0.33803066037735818</c:v>
                </c:pt>
                <c:pt idx="160">
                  <c:v>0.33591796874999974</c:v>
                </c:pt>
                <c:pt idx="161">
                  <c:v>0.33383152173913017</c:v>
                </c:pt>
                <c:pt idx="162">
                  <c:v>0.33177083333333307</c:v>
                </c:pt>
                <c:pt idx="163">
                  <c:v>0.3297354294478525</c:v>
                </c:pt>
                <c:pt idx="164">
                  <c:v>0.32772484756097536</c:v>
                </c:pt>
                <c:pt idx="165">
                  <c:v>0.32573863636363609</c:v>
                </c:pt>
                <c:pt idx="166">
                  <c:v>0.32377635542168648</c:v>
                </c:pt>
                <c:pt idx="167">
                  <c:v>0.32183757485029918</c:v>
                </c:pt>
                <c:pt idx="168">
                  <c:v>0.31992187499999974</c:v>
                </c:pt>
                <c:pt idx="169">
                  <c:v>0.31802884615384591</c:v>
                </c:pt>
                <c:pt idx="170">
                  <c:v>0.31615808823529384</c:v>
                </c:pt>
                <c:pt idx="171">
                  <c:v>0.31430921052631555</c:v>
                </c:pt>
                <c:pt idx="172">
                  <c:v>0.31248183139534857</c:v>
                </c:pt>
                <c:pt idx="173">
                  <c:v>0.31067557803468182</c:v>
                </c:pt>
                <c:pt idx="174">
                  <c:v>0.30889008620689629</c:v>
                </c:pt>
                <c:pt idx="175">
                  <c:v>0.30712499999999976</c:v>
                </c:pt>
                <c:pt idx="176">
                  <c:v>0.30537997159090885</c:v>
                </c:pt>
                <c:pt idx="177">
                  <c:v>0.30365466101694888</c:v>
                </c:pt>
                <c:pt idx="178">
                  <c:v>0.30194873595505589</c:v>
                </c:pt>
                <c:pt idx="179">
                  <c:v>0.30026187150837969</c:v>
                </c:pt>
                <c:pt idx="180">
                  <c:v>0.29859374999999977</c:v>
                </c:pt>
                <c:pt idx="181">
                  <c:v>0.29694406077348046</c:v>
                </c:pt>
                <c:pt idx="182">
                  <c:v>0.29531249999999976</c:v>
                </c:pt>
                <c:pt idx="183">
                  <c:v>0.29369877049180304</c:v>
                </c:pt>
                <c:pt idx="184">
                  <c:v>0.2921025815217389</c:v>
                </c:pt>
                <c:pt idx="185">
                  <c:v>0.29052364864864844</c:v>
                </c:pt>
                <c:pt idx="186">
                  <c:v>0.28896169354838686</c:v>
                </c:pt>
                <c:pt idx="187">
                  <c:v>0.28741644385026716</c:v>
                </c:pt>
                <c:pt idx="188">
                  <c:v>0.28588763297872316</c:v>
                </c:pt>
                <c:pt idx="189">
                  <c:v>0.28437499999999977</c:v>
                </c:pt>
                <c:pt idx="190">
                  <c:v>0.28287828947368399</c:v>
                </c:pt>
                <c:pt idx="191">
                  <c:v>0.28139725130890031</c:v>
                </c:pt>
                <c:pt idx="192">
                  <c:v>0.27993164062499976</c:v>
                </c:pt>
                <c:pt idx="193">
                  <c:v>0.27848121761658007</c:v>
                </c:pt>
                <c:pt idx="194">
                  <c:v>0.27704574742268018</c:v>
                </c:pt>
                <c:pt idx="195">
                  <c:v>0.27562499999999979</c:v>
                </c:pt>
                <c:pt idx="196">
                  <c:v>0.27421874999999979</c:v>
                </c:pt>
                <c:pt idx="197">
                  <c:v>0.27282677664974597</c:v>
                </c:pt>
                <c:pt idx="198">
                  <c:v>0.27144886363636339</c:v>
                </c:pt>
                <c:pt idx="199">
                  <c:v>0.27008479899497462</c:v>
                </c:pt>
                <c:pt idx="200">
                  <c:v>0.2687343749999998</c:v>
                </c:pt>
                <c:pt idx="201">
                  <c:v>0.26873399999999997</c:v>
                </c:pt>
                <c:pt idx="202">
                  <c:v>0.26873399999999997</c:v>
                </c:pt>
                <c:pt idx="203">
                  <c:v>0.26873399999999997</c:v>
                </c:pt>
                <c:pt idx="204">
                  <c:v>0.26873399999999997</c:v>
                </c:pt>
                <c:pt idx="205">
                  <c:v>0.26873399999999997</c:v>
                </c:pt>
                <c:pt idx="206">
                  <c:v>0.26873399999999997</c:v>
                </c:pt>
                <c:pt idx="207">
                  <c:v>0.26873399999999997</c:v>
                </c:pt>
                <c:pt idx="208">
                  <c:v>0.26873399999999997</c:v>
                </c:pt>
                <c:pt idx="209">
                  <c:v>0.26873399999999997</c:v>
                </c:pt>
                <c:pt idx="210">
                  <c:v>0.26873399999999997</c:v>
                </c:pt>
                <c:pt idx="211">
                  <c:v>0.26873399999999997</c:v>
                </c:pt>
                <c:pt idx="212">
                  <c:v>0.26873399999999997</c:v>
                </c:pt>
                <c:pt idx="213">
                  <c:v>0.26873399999999997</c:v>
                </c:pt>
                <c:pt idx="214">
                  <c:v>0.26873399999999997</c:v>
                </c:pt>
                <c:pt idx="215">
                  <c:v>0.26873399999999997</c:v>
                </c:pt>
                <c:pt idx="216">
                  <c:v>0.26873399999999997</c:v>
                </c:pt>
                <c:pt idx="217">
                  <c:v>0.26873399999999997</c:v>
                </c:pt>
                <c:pt idx="218">
                  <c:v>0.26873399999999997</c:v>
                </c:pt>
                <c:pt idx="219">
                  <c:v>0.26873399999999997</c:v>
                </c:pt>
                <c:pt idx="220">
                  <c:v>0.26873399999999997</c:v>
                </c:pt>
                <c:pt idx="221">
                  <c:v>0.26873399999999997</c:v>
                </c:pt>
                <c:pt idx="222">
                  <c:v>0.26873399999999997</c:v>
                </c:pt>
                <c:pt idx="223">
                  <c:v>0.26873399999999997</c:v>
                </c:pt>
                <c:pt idx="224">
                  <c:v>0.26873399999999997</c:v>
                </c:pt>
                <c:pt idx="225">
                  <c:v>0.26873399999999997</c:v>
                </c:pt>
                <c:pt idx="226">
                  <c:v>0.26873399999999997</c:v>
                </c:pt>
                <c:pt idx="227">
                  <c:v>0.26873399999999997</c:v>
                </c:pt>
                <c:pt idx="228">
                  <c:v>0.26873399999999997</c:v>
                </c:pt>
                <c:pt idx="229">
                  <c:v>0.26873399999999997</c:v>
                </c:pt>
                <c:pt idx="230">
                  <c:v>0.26873399999999997</c:v>
                </c:pt>
                <c:pt idx="231">
                  <c:v>0.26873399999999997</c:v>
                </c:pt>
                <c:pt idx="232">
                  <c:v>0.26873399999999997</c:v>
                </c:pt>
                <c:pt idx="233">
                  <c:v>0.26873399999999997</c:v>
                </c:pt>
                <c:pt idx="234">
                  <c:v>0.26873399999999997</c:v>
                </c:pt>
                <c:pt idx="235">
                  <c:v>0.26873399999999997</c:v>
                </c:pt>
                <c:pt idx="236">
                  <c:v>0.26873399999999997</c:v>
                </c:pt>
                <c:pt idx="237">
                  <c:v>0.26873399999999997</c:v>
                </c:pt>
                <c:pt idx="238">
                  <c:v>0.26873399999999997</c:v>
                </c:pt>
                <c:pt idx="239">
                  <c:v>0.26873399999999997</c:v>
                </c:pt>
                <c:pt idx="240">
                  <c:v>0.26873399999999997</c:v>
                </c:pt>
                <c:pt idx="241">
                  <c:v>0.26873399999999997</c:v>
                </c:pt>
                <c:pt idx="242">
                  <c:v>0.26873399999999997</c:v>
                </c:pt>
                <c:pt idx="243">
                  <c:v>0.26873399999999997</c:v>
                </c:pt>
                <c:pt idx="244">
                  <c:v>0.26873399999999997</c:v>
                </c:pt>
                <c:pt idx="245">
                  <c:v>0.26873399999999997</c:v>
                </c:pt>
                <c:pt idx="246">
                  <c:v>0.26873399999999997</c:v>
                </c:pt>
                <c:pt idx="247">
                  <c:v>0.26873399999999997</c:v>
                </c:pt>
                <c:pt idx="248">
                  <c:v>0.26873399999999997</c:v>
                </c:pt>
                <c:pt idx="249">
                  <c:v>0.26873399999999997</c:v>
                </c:pt>
                <c:pt idx="250">
                  <c:v>0.26873399999999997</c:v>
                </c:pt>
                <c:pt idx="251">
                  <c:v>0.26873399999999997</c:v>
                </c:pt>
                <c:pt idx="252">
                  <c:v>0.26873399999999997</c:v>
                </c:pt>
                <c:pt idx="253">
                  <c:v>0.26873399999999997</c:v>
                </c:pt>
                <c:pt idx="254">
                  <c:v>0.26873399999999997</c:v>
                </c:pt>
                <c:pt idx="255">
                  <c:v>0.26873399999999997</c:v>
                </c:pt>
                <c:pt idx="256">
                  <c:v>0.26873399999999997</c:v>
                </c:pt>
                <c:pt idx="257">
                  <c:v>0.26873399999999997</c:v>
                </c:pt>
                <c:pt idx="258">
                  <c:v>0.26873399999999997</c:v>
                </c:pt>
                <c:pt idx="259">
                  <c:v>0.26873399999999997</c:v>
                </c:pt>
                <c:pt idx="260">
                  <c:v>0.26873399999999997</c:v>
                </c:pt>
                <c:pt idx="261">
                  <c:v>0.26873399999999997</c:v>
                </c:pt>
                <c:pt idx="262">
                  <c:v>0.26873399999999997</c:v>
                </c:pt>
                <c:pt idx="263">
                  <c:v>0.26873399999999997</c:v>
                </c:pt>
                <c:pt idx="264">
                  <c:v>0.26873399999999997</c:v>
                </c:pt>
                <c:pt idx="265">
                  <c:v>0.26873399999999997</c:v>
                </c:pt>
                <c:pt idx="266">
                  <c:v>0.26873399999999997</c:v>
                </c:pt>
                <c:pt idx="267">
                  <c:v>0.26873399999999997</c:v>
                </c:pt>
                <c:pt idx="268">
                  <c:v>0.26873399999999997</c:v>
                </c:pt>
                <c:pt idx="269">
                  <c:v>0.26873399999999997</c:v>
                </c:pt>
                <c:pt idx="270">
                  <c:v>0.26873399999999997</c:v>
                </c:pt>
                <c:pt idx="271">
                  <c:v>0.26873399999999997</c:v>
                </c:pt>
                <c:pt idx="272">
                  <c:v>0.26873399999999997</c:v>
                </c:pt>
                <c:pt idx="273">
                  <c:v>0.26873399999999997</c:v>
                </c:pt>
                <c:pt idx="274">
                  <c:v>0.26873399999999997</c:v>
                </c:pt>
                <c:pt idx="275">
                  <c:v>0.26873399999999997</c:v>
                </c:pt>
                <c:pt idx="276">
                  <c:v>0.26873399999999997</c:v>
                </c:pt>
                <c:pt idx="277">
                  <c:v>0.26873399999999997</c:v>
                </c:pt>
                <c:pt idx="278">
                  <c:v>0.26873399999999997</c:v>
                </c:pt>
                <c:pt idx="279">
                  <c:v>0.26873399999999997</c:v>
                </c:pt>
                <c:pt idx="280">
                  <c:v>0.26873399999999997</c:v>
                </c:pt>
                <c:pt idx="281">
                  <c:v>0.26873399999999997</c:v>
                </c:pt>
                <c:pt idx="282">
                  <c:v>0.26873399999999997</c:v>
                </c:pt>
                <c:pt idx="283">
                  <c:v>0.26873399999999997</c:v>
                </c:pt>
                <c:pt idx="284">
                  <c:v>0.26873399999999997</c:v>
                </c:pt>
                <c:pt idx="285">
                  <c:v>0.26873399999999997</c:v>
                </c:pt>
                <c:pt idx="286">
                  <c:v>0.26873399999999997</c:v>
                </c:pt>
                <c:pt idx="287">
                  <c:v>0.26873399999999997</c:v>
                </c:pt>
                <c:pt idx="288">
                  <c:v>0.26873399999999997</c:v>
                </c:pt>
                <c:pt idx="289">
                  <c:v>0.26873399999999997</c:v>
                </c:pt>
                <c:pt idx="290">
                  <c:v>0.26873399999999997</c:v>
                </c:pt>
                <c:pt idx="291">
                  <c:v>0.26873399999999997</c:v>
                </c:pt>
                <c:pt idx="292">
                  <c:v>0.26873399999999997</c:v>
                </c:pt>
                <c:pt idx="293">
                  <c:v>0.26873399999999997</c:v>
                </c:pt>
                <c:pt idx="294">
                  <c:v>0.26873399999999997</c:v>
                </c:pt>
                <c:pt idx="295">
                  <c:v>0.26873399999999997</c:v>
                </c:pt>
                <c:pt idx="296">
                  <c:v>0.26873399999999997</c:v>
                </c:pt>
                <c:pt idx="297">
                  <c:v>0.26873399999999997</c:v>
                </c:pt>
                <c:pt idx="298">
                  <c:v>0.26873399999999997</c:v>
                </c:pt>
                <c:pt idx="299">
                  <c:v>0.26873399999999997</c:v>
                </c:pt>
                <c:pt idx="300">
                  <c:v>0.26873399999999997</c:v>
                </c:pt>
                <c:pt idx="301">
                  <c:v>0.26873399999999997</c:v>
                </c:pt>
                <c:pt idx="302">
                  <c:v>0.26873399999999997</c:v>
                </c:pt>
                <c:pt idx="303">
                  <c:v>0.26873399999999997</c:v>
                </c:pt>
                <c:pt idx="304">
                  <c:v>0.26873399999999997</c:v>
                </c:pt>
                <c:pt idx="305">
                  <c:v>0.26873399999999997</c:v>
                </c:pt>
                <c:pt idx="306">
                  <c:v>0.26873399999999997</c:v>
                </c:pt>
                <c:pt idx="307">
                  <c:v>0.26873399999999997</c:v>
                </c:pt>
                <c:pt idx="308">
                  <c:v>0.26873399999999997</c:v>
                </c:pt>
                <c:pt idx="309">
                  <c:v>0.26873399999999997</c:v>
                </c:pt>
                <c:pt idx="310">
                  <c:v>0.26873399999999997</c:v>
                </c:pt>
                <c:pt idx="311">
                  <c:v>0.26873399999999997</c:v>
                </c:pt>
                <c:pt idx="312">
                  <c:v>0.26873399999999997</c:v>
                </c:pt>
                <c:pt idx="313">
                  <c:v>0.26873399999999997</c:v>
                </c:pt>
                <c:pt idx="314">
                  <c:v>0.26873399999999997</c:v>
                </c:pt>
                <c:pt idx="315">
                  <c:v>0.26873399999999997</c:v>
                </c:pt>
                <c:pt idx="316">
                  <c:v>0.26873399999999997</c:v>
                </c:pt>
                <c:pt idx="317">
                  <c:v>0.26873399999999997</c:v>
                </c:pt>
                <c:pt idx="318">
                  <c:v>0.26873399999999997</c:v>
                </c:pt>
                <c:pt idx="319">
                  <c:v>0.26873399999999997</c:v>
                </c:pt>
                <c:pt idx="320">
                  <c:v>0.26873399999999997</c:v>
                </c:pt>
                <c:pt idx="321">
                  <c:v>0.26873399999999997</c:v>
                </c:pt>
                <c:pt idx="322">
                  <c:v>0.26873399999999997</c:v>
                </c:pt>
                <c:pt idx="323">
                  <c:v>0.26873399999999997</c:v>
                </c:pt>
                <c:pt idx="324">
                  <c:v>0.26873399999999997</c:v>
                </c:pt>
                <c:pt idx="325">
                  <c:v>0.26873399999999997</c:v>
                </c:pt>
                <c:pt idx="326">
                  <c:v>0.26873399999999997</c:v>
                </c:pt>
                <c:pt idx="327">
                  <c:v>0.26873399999999997</c:v>
                </c:pt>
                <c:pt idx="328">
                  <c:v>0.26873399999999997</c:v>
                </c:pt>
                <c:pt idx="329">
                  <c:v>0.26873399999999997</c:v>
                </c:pt>
                <c:pt idx="330">
                  <c:v>0.26873399999999997</c:v>
                </c:pt>
                <c:pt idx="331">
                  <c:v>0.26873399999999997</c:v>
                </c:pt>
                <c:pt idx="332">
                  <c:v>0.26873399999999997</c:v>
                </c:pt>
                <c:pt idx="333">
                  <c:v>0.26873399999999997</c:v>
                </c:pt>
                <c:pt idx="334">
                  <c:v>0.26873399999999997</c:v>
                </c:pt>
                <c:pt idx="335">
                  <c:v>0.26873399999999997</c:v>
                </c:pt>
                <c:pt idx="336">
                  <c:v>0.26873399999999997</c:v>
                </c:pt>
                <c:pt idx="337">
                  <c:v>0.26873399999999997</c:v>
                </c:pt>
                <c:pt idx="338">
                  <c:v>0.26873399999999997</c:v>
                </c:pt>
                <c:pt idx="339">
                  <c:v>0.26873399999999997</c:v>
                </c:pt>
                <c:pt idx="340">
                  <c:v>0.26873399999999997</c:v>
                </c:pt>
                <c:pt idx="341">
                  <c:v>0.26873399999999997</c:v>
                </c:pt>
                <c:pt idx="342">
                  <c:v>0.26873399999999997</c:v>
                </c:pt>
                <c:pt idx="343">
                  <c:v>0.26873399999999997</c:v>
                </c:pt>
                <c:pt idx="344">
                  <c:v>0.26873399999999997</c:v>
                </c:pt>
                <c:pt idx="345">
                  <c:v>0.26873399999999997</c:v>
                </c:pt>
                <c:pt idx="346">
                  <c:v>0.26873399999999997</c:v>
                </c:pt>
                <c:pt idx="347">
                  <c:v>0.26873399999999997</c:v>
                </c:pt>
                <c:pt idx="348">
                  <c:v>0.26873399999999997</c:v>
                </c:pt>
                <c:pt idx="349">
                  <c:v>0.26873399999999997</c:v>
                </c:pt>
                <c:pt idx="350">
                  <c:v>0.26873399999999997</c:v>
                </c:pt>
                <c:pt idx="351">
                  <c:v>0.26873399999999997</c:v>
                </c:pt>
                <c:pt idx="352">
                  <c:v>0.26873399999999997</c:v>
                </c:pt>
                <c:pt idx="353">
                  <c:v>0.26873399999999997</c:v>
                </c:pt>
                <c:pt idx="354">
                  <c:v>0.26873399999999997</c:v>
                </c:pt>
                <c:pt idx="355">
                  <c:v>0.26873399999999997</c:v>
                </c:pt>
                <c:pt idx="356">
                  <c:v>0.26873399999999997</c:v>
                </c:pt>
                <c:pt idx="357">
                  <c:v>0.26873399999999997</c:v>
                </c:pt>
                <c:pt idx="358">
                  <c:v>0.26873399999999997</c:v>
                </c:pt>
                <c:pt idx="359">
                  <c:v>0.26873399999999997</c:v>
                </c:pt>
                <c:pt idx="360">
                  <c:v>0.26873399999999997</c:v>
                </c:pt>
                <c:pt idx="361">
                  <c:v>0.26873399999999997</c:v>
                </c:pt>
                <c:pt idx="362">
                  <c:v>0.26873399999999997</c:v>
                </c:pt>
                <c:pt idx="363">
                  <c:v>0.26873399999999997</c:v>
                </c:pt>
                <c:pt idx="364">
                  <c:v>0.26873399999999997</c:v>
                </c:pt>
                <c:pt idx="365">
                  <c:v>0.26873399999999997</c:v>
                </c:pt>
                <c:pt idx="366">
                  <c:v>0.26873399999999997</c:v>
                </c:pt>
                <c:pt idx="367">
                  <c:v>0.26873399999999997</c:v>
                </c:pt>
                <c:pt idx="368">
                  <c:v>0.26873399999999997</c:v>
                </c:pt>
                <c:pt idx="369">
                  <c:v>0.26873399999999997</c:v>
                </c:pt>
                <c:pt idx="370">
                  <c:v>0.26873399999999997</c:v>
                </c:pt>
                <c:pt idx="371">
                  <c:v>0.26873399999999997</c:v>
                </c:pt>
                <c:pt idx="372">
                  <c:v>0.26873399999999997</c:v>
                </c:pt>
                <c:pt idx="373">
                  <c:v>0.26873399999999997</c:v>
                </c:pt>
                <c:pt idx="374">
                  <c:v>0.26873399999999997</c:v>
                </c:pt>
                <c:pt idx="375">
                  <c:v>0.26873399999999997</c:v>
                </c:pt>
                <c:pt idx="376">
                  <c:v>0.26873399999999997</c:v>
                </c:pt>
                <c:pt idx="377">
                  <c:v>0.26873399999999997</c:v>
                </c:pt>
                <c:pt idx="378">
                  <c:v>0.26873399999999997</c:v>
                </c:pt>
                <c:pt idx="379">
                  <c:v>0.26873399999999997</c:v>
                </c:pt>
                <c:pt idx="380">
                  <c:v>0.26873399999999997</c:v>
                </c:pt>
                <c:pt idx="381">
                  <c:v>0.26873399999999997</c:v>
                </c:pt>
                <c:pt idx="382">
                  <c:v>0.26873399999999997</c:v>
                </c:pt>
                <c:pt idx="383">
                  <c:v>0.26873399999999997</c:v>
                </c:pt>
                <c:pt idx="384">
                  <c:v>0.26873399999999997</c:v>
                </c:pt>
                <c:pt idx="385">
                  <c:v>0.26873399999999997</c:v>
                </c:pt>
                <c:pt idx="386">
                  <c:v>0.26873399999999997</c:v>
                </c:pt>
                <c:pt idx="387">
                  <c:v>0.26873399999999997</c:v>
                </c:pt>
                <c:pt idx="388">
                  <c:v>0.26873399999999997</c:v>
                </c:pt>
                <c:pt idx="389">
                  <c:v>0.26873399999999997</c:v>
                </c:pt>
                <c:pt idx="390">
                  <c:v>0.26873399999999997</c:v>
                </c:pt>
                <c:pt idx="391">
                  <c:v>0.26873399999999997</c:v>
                </c:pt>
                <c:pt idx="392">
                  <c:v>0.26873399999999997</c:v>
                </c:pt>
                <c:pt idx="393">
                  <c:v>0.26873399999999997</c:v>
                </c:pt>
                <c:pt idx="394">
                  <c:v>0.26873399999999997</c:v>
                </c:pt>
                <c:pt idx="395">
                  <c:v>0.26873399999999997</c:v>
                </c:pt>
                <c:pt idx="396">
                  <c:v>0.26873399999999997</c:v>
                </c:pt>
                <c:pt idx="397">
                  <c:v>0.26873399999999997</c:v>
                </c:pt>
                <c:pt idx="398">
                  <c:v>0.26873399999999997</c:v>
                </c:pt>
                <c:pt idx="399">
                  <c:v>0.26873399999999997</c:v>
                </c:pt>
                <c:pt idx="400">
                  <c:v>0.26873399999999997</c:v>
                </c:pt>
                <c:pt idx="401">
                  <c:v>0.26873399999999997</c:v>
                </c:pt>
                <c:pt idx="402">
                  <c:v>0.26873399999999997</c:v>
                </c:pt>
                <c:pt idx="403">
                  <c:v>0.26873399999999997</c:v>
                </c:pt>
                <c:pt idx="404">
                  <c:v>0.26873399999999997</c:v>
                </c:pt>
                <c:pt idx="405">
                  <c:v>0.26873399999999997</c:v>
                </c:pt>
                <c:pt idx="406">
                  <c:v>0.26873399999999997</c:v>
                </c:pt>
                <c:pt idx="407">
                  <c:v>0.26873399999999997</c:v>
                </c:pt>
                <c:pt idx="408">
                  <c:v>0.26873399999999997</c:v>
                </c:pt>
                <c:pt idx="409">
                  <c:v>0.26873399999999997</c:v>
                </c:pt>
                <c:pt idx="410">
                  <c:v>0.26873399999999997</c:v>
                </c:pt>
                <c:pt idx="411">
                  <c:v>0.26873399999999997</c:v>
                </c:pt>
                <c:pt idx="412">
                  <c:v>0.26873399999999997</c:v>
                </c:pt>
                <c:pt idx="413">
                  <c:v>0.26873399999999997</c:v>
                </c:pt>
                <c:pt idx="414">
                  <c:v>0.26873399999999997</c:v>
                </c:pt>
                <c:pt idx="415">
                  <c:v>0.26873399999999997</c:v>
                </c:pt>
                <c:pt idx="416">
                  <c:v>0.26873399999999997</c:v>
                </c:pt>
                <c:pt idx="417">
                  <c:v>0.26873399999999997</c:v>
                </c:pt>
                <c:pt idx="418">
                  <c:v>0.26873399999999997</c:v>
                </c:pt>
                <c:pt idx="419">
                  <c:v>0.26873399999999997</c:v>
                </c:pt>
                <c:pt idx="420">
                  <c:v>0.26873399999999997</c:v>
                </c:pt>
                <c:pt idx="421">
                  <c:v>0.26873399999999997</c:v>
                </c:pt>
                <c:pt idx="422">
                  <c:v>0.26873399999999997</c:v>
                </c:pt>
                <c:pt idx="423">
                  <c:v>0.26873399999999997</c:v>
                </c:pt>
                <c:pt idx="424">
                  <c:v>0.26873399999999997</c:v>
                </c:pt>
                <c:pt idx="425">
                  <c:v>0.26873399999999997</c:v>
                </c:pt>
                <c:pt idx="426">
                  <c:v>0.26873399999999997</c:v>
                </c:pt>
                <c:pt idx="427">
                  <c:v>0.26873399999999997</c:v>
                </c:pt>
                <c:pt idx="428">
                  <c:v>0.26873399999999997</c:v>
                </c:pt>
                <c:pt idx="429">
                  <c:v>0.26873399999999997</c:v>
                </c:pt>
                <c:pt idx="430">
                  <c:v>0.26873399999999997</c:v>
                </c:pt>
                <c:pt idx="431">
                  <c:v>0.26873399999999997</c:v>
                </c:pt>
                <c:pt idx="432">
                  <c:v>0.26873399999999997</c:v>
                </c:pt>
                <c:pt idx="433">
                  <c:v>0.26873399999999997</c:v>
                </c:pt>
                <c:pt idx="434">
                  <c:v>0.26873399999999997</c:v>
                </c:pt>
                <c:pt idx="435">
                  <c:v>0.26873399999999997</c:v>
                </c:pt>
                <c:pt idx="436">
                  <c:v>0.26873399999999997</c:v>
                </c:pt>
                <c:pt idx="437">
                  <c:v>0.26873399999999997</c:v>
                </c:pt>
                <c:pt idx="438">
                  <c:v>0.26873399999999997</c:v>
                </c:pt>
                <c:pt idx="439">
                  <c:v>0.26873399999999997</c:v>
                </c:pt>
                <c:pt idx="440">
                  <c:v>0.26873399999999997</c:v>
                </c:pt>
                <c:pt idx="441">
                  <c:v>0.26873399999999997</c:v>
                </c:pt>
                <c:pt idx="442">
                  <c:v>0.26873399999999997</c:v>
                </c:pt>
                <c:pt idx="443">
                  <c:v>0.26873399999999997</c:v>
                </c:pt>
                <c:pt idx="444">
                  <c:v>0.26873399999999997</c:v>
                </c:pt>
                <c:pt idx="445">
                  <c:v>0.26873399999999997</c:v>
                </c:pt>
                <c:pt idx="446">
                  <c:v>0.26873399999999997</c:v>
                </c:pt>
                <c:pt idx="447">
                  <c:v>0.26873399999999997</c:v>
                </c:pt>
                <c:pt idx="448">
                  <c:v>0.26873399999999997</c:v>
                </c:pt>
                <c:pt idx="449">
                  <c:v>0.26873399999999997</c:v>
                </c:pt>
                <c:pt idx="450">
                  <c:v>0.26873399999999997</c:v>
                </c:pt>
                <c:pt idx="451">
                  <c:v>0.26873399999999997</c:v>
                </c:pt>
                <c:pt idx="452">
                  <c:v>0.26873399999999997</c:v>
                </c:pt>
                <c:pt idx="453">
                  <c:v>0.26873399999999997</c:v>
                </c:pt>
                <c:pt idx="454">
                  <c:v>0.26873399999999997</c:v>
                </c:pt>
                <c:pt idx="455">
                  <c:v>0.26873399999999997</c:v>
                </c:pt>
                <c:pt idx="456">
                  <c:v>0.26873399999999997</c:v>
                </c:pt>
                <c:pt idx="457">
                  <c:v>0.26873399999999997</c:v>
                </c:pt>
                <c:pt idx="458">
                  <c:v>0.26873399999999997</c:v>
                </c:pt>
                <c:pt idx="459">
                  <c:v>0.26873399999999997</c:v>
                </c:pt>
                <c:pt idx="460">
                  <c:v>0.26873399999999997</c:v>
                </c:pt>
                <c:pt idx="461">
                  <c:v>0.26873399999999997</c:v>
                </c:pt>
                <c:pt idx="462">
                  <c:v>0.26873399999999997</c:v>
                </c:pt>
                <c:pt idx="463">
                  <c:v>0.26873399999999997</c:v>
                </c:pt>
                <c:pt idx="464">
                  <c:v>0.26873399999999997</c:v>
                </c:pt>
                <c:pt idx="465">
                  <c:v>0.26873399999999997</c:v>
                </c:pt>
                <c:pt idx="466">
                  <c:v>0.26873399999999997</c:v>
                </c:pt>
                <c:pt idx="467">
                  <c:v>0.26873399999999997</c:v>
                </c:pt>
                <c:pt idx="468">
                  <c:v>0.26873399999999997</c:v>
                </c:pt>
                <c:pt idx="469">
                  <c:v>0.26873399999999997</c:v>
                </c:pt>
                <c:pt idx="470">
                  <c:v>0.26873399999999997</c:v>
                </c:pt>
                <c:pt idx="471">
                  <c:v>0.26873399999999997</c:v>
                </c:pt>
                <c:pt idx="472">
                  <c:v>0.26873399999999997</c:v>
                </c:pt>
                <c:pt idx="473">
                  <c:v>0.26873399999999997</c:v>
                </c:pt>
                <c:pt idx="474">
                  <c:v>0.26873399999999997</c:v>
                </c:pt>
                <c:pt idx="475">
                  <c:v>0.26873399999999997</c:v>
                </c:pt>
                <c:pt idx="476">
                  <c:v>0.26873399999999997</c:v>
                </c:pt>
                <c:pt idx="477">
                  <c:v>0.26873399999999997</c:v>
                </c:pt>
                <c:pt idx="478">
                  <c:v>0.26873399999999997</c:v>
                </c:pt>
                <c:pt idx="479">
                  <c:v>0.26873399999999997</c:v>
                </c:pt>
                <c:pt idx="480">
                  <c:v>0.26873399999999997</c:v>
                </c:pt>
                <c:pt idx="481">
                  <c:v>0.26873399999999997</c:v>
                </c:pt>
                <c:pt idx="482">
                  <c:v>0.26873399999999997</c:v>
                </c:pt>
                <c:pt idx="483">
                  <c:v>0.26873399999999997</c:v>
                </c:pt>
                <c:pt idx="484">
                  <c:v>0.26873399999999997</c:v>
                </c:pt>
                <c:pt idx="485">
                  <c:v>0.26873399999999997</c:v>
                </c:pt>
                <c:pt idx="486">
                  <c:v>0.26873399999999997</c:v>
                </c:pt>
                <c:pt idx="487">
                  <c:v>0.26873399999999997</c:v>
                </c:pt>
                <c:pt idx="488">
                  <c:v>0.26873399999999997</c:v>
                </c:pt>
                <c:pt idx="489">
                  <c:v>0.26873399999999997</c:v>
                </c:pt>
                <c:pt idx="490">
                  <c:v>0.26873399999999997</c:v>
                </c:pt>
                <c:pt idx="491">
                  <c:v>0.26873399999999997</c:v>
                </c:pt>
                <c:pt idx="492">
                  <c:v>0.26873399999999997</c:v>
                </c:pt>
                <c:pt idx="493">
                  <c:v>0.26873399999999997</c:v>
                </c:pt>
                <c:pt idx="494">
                  <c:v>0.26873399999999997</c:v>
                </c:pt>
                <c:pt idx="495">
                  <c:v>0.26873399999999997</c:v>
                </c:pt>
                <c:pt idx="496">
                  <c:v>0.26873399999999997</c:v>
                </c:pt>
                <c:pt idx="497">
                  <c:v>0.26873399999999997</c:v>
                </c:pt>
                <c:pt idx="498">
                  <c:v>0.26873399999999997</c:v>
                </c:pt>
                <c:pt idx="499">
                  <c:v>0.26873399999999997</c:v>
                </c:pt>
                <c:pt idx="500">
                  <c:v>0.26873399999999997</c:v>
                </c:pt>
              </c:numCache>
            </c:numRef>
          </c:yVal>
          <c:smooth val="0"/>
          <c:extLst>
            <c:ext xmlns:c16="http://schemas.microsoft.com/office/drawing/2014/chart" uri="{C3380CC4-5D6E-409C-BE32-E72D297353CC}">
              <c16:uniqueId val="{00000001-7DF6-451B-B27E-554B88F481A0}"/>
            </c:ext>
          </c:extLst>
        </c:ser>
        <c:dLbls>
          <c:showLegendKey val="0"/>
          <c:showVal val="0"/>
          <c:showCatName val="0"/>
          <c:showSerName val="0"/>
          <c:showPercent val="0"/>
          <c:showBubbleSize val="0"/>
        </c:dLbls>
        <c:axId val="158692096"/>
        <c:axId val="158694016"/>
      </c:scatterChart>
      <c:valAx>
        <c:axId val="158692096"/>
        <c:scaling>
          <c:orientation val="minMax"/>
          <c:max val="5"/>
          <c:min val="0"/>
        </c:scaling>
        <c:delete val="0"/>
        <c:axPos val="b"/>
        <c:title>
          <c:tx>
            <c:rich>
              <a:bodyPr/>
              <a:lstStyle/>
              <a:p>
                <a:pPr>
                  <a:defRPr sz="800" b="0" i="0" u="none" strike="noStrike" baseline="0">
                    <a:solidFill>
                      <a:srgbClr val="000000"/>
                    </a:solidFill>
                    <a:latin typeface="Times New Roman" panose="02020603050405020304" pitchFamily="18" charset="0"/>
                    <a:ea typeface="Arial"/>
                    <a:cs typeface="Times New Roman" panose="02020603050405020304" pitchFamily="18" charset="0"/>
                  </a:defRPr>
                </a:pPr>
                <a:r>
                  <a:rPr lang="en-US" sz="800" b="0">
                    <a:latin typeface="Times New Roman" panose="02020603050405020304" pitchFamily="18" charset="0"/>
                    <a:cs typeface="Times New Roman" panose="02020603050405020304" pitchFamily="18" charset="0"/>
                  </a:rPr>
                  <a:t>Time Period (sec)</a:t>
                </a:r>
              </a:p>
            </c:rich>
          </c:tx>
          <c:layout>
            <c:manualLayout>
              <c:xMode val="edge"/>
              <c:yMode val="edge"/>
              <c:x val="0.44563100705363823"/>
              <c:y val="0.95043143044619427"/>
            </c:manualLayout>
          </c:layout>
          <c:overlay val="0"/>
          <c:spPr>
            <a:noFill/>
            <a:ln w="25400">
              <a:noFill/>
            </a:ln>
          </c:spPr>
        </c:title>
        <c:numFmt formatCode="#,##0.0" sourceLinked="0"/>
        <c:majorTickMark val="in"/>
        <c:minorTickMark val="none"/>
        <c:tickLblPos val="nextTo"/>
        <c:spPr>
          <a:ln w="3175">
            <a:solidFill>
              <a:srgbClr val="000000"/>
            </a:solidFill>
            <a:prstDash val="solid"/>
          </a:ln>
        </c:spPr>
        <c:txPr>
          <a:bodyPr rot="0" vert="horz"/>
          <a:lstStyle/>
          <a:p>
            <a:pPr>
              <a:defRPr sz="800" b="0" i="0" u="none" strike="noStrike" baseline="0">
                <a:solidFill>
                  <a:srgbClr val="000000"/>
                </a:solidFill>
                <a:latin typeface="Times New Roman"/>
                <a:ea typeface="Times New Roman"/>
                <a:cs typeface="Times New Roman"/>
              </a:defRPr>
            </a:pPr>
            <a:endParaRPr lang="en-US"/>
          </a:p>
        </c:txPr>
        <c:crossAx val="158694016"/>
        <c:crossesAt val="0"/>
        <c:crossBetween val="midCat"/>
        <c:majorUnit val="0.5"/>
      </c:valAx>
      <c:valAx>
        <c:axId val="158694016"/>
        <c:scaling>
          <c:orientation val="minMax"/>
          <c:max val="1"/>
        </c:scaling>
        <c:delete val="0"/>
        <c:axPos val="l"/>
        <c:title>
          <c:tx>
            <c:rich>
              <a:bodyPr/>
              <a:lstStyle/>
              <a:p>
                <a:pPr>
                  <a:defRPr sz="800" b="0" i="0" u="none" strike="noStrike" baseline="0">
                    <a:solidFill>
                      <a:srgbClr val="000000"/>
                    </a:solidFill>
                    <a:latin typeface="Times New Roman" panose="02020603050405020304" pitchFamily="18" charset="0"/>
                    <a:ea typeface="Arial"/>
                    <a:cs typeface="Times New Roman" panose="02020603050405020304" pitchFamily="18" charset="0"/>
                  </a:defRPr>
                </a:pPr>
                <a:r>
                  <a:rPr lang="en-US" sz="800" b="0" i="0" baseline="0">
                    <a:effectLst/>
                  </a:rPr>
                  <a:t>Base Shear Coefficien (BSC)</a:t>
                </a:r>
                <a:endParaRPr lang="en-US" sz="800" b="0">
                  <a:effectLst/>
                </a:endParaRPr>
              </a:p>
            </c:rich>
          </c:tx>
          <c:layout>
            <c:manualLayout>
              <c:xMode val="edge"/>
              <c:yMode val="edge"/>
              <c:x val="2.6609969441704793E-3"/>
              <c:y val="8.6943396226415115E-2"/>
            </c:manualLayout>
          </c:layout>
          <c:overlay val="0"/>
          <c:spPr>
            <a:noFill/>
            <a:ln w="25400">
              <a:noFill/>
            </a:ln>
          </c:spPr>
        </c:title>
        <c:numFmt formatCode="#,##0.0" sourceLinked="0"/>
        <c:majorTickMark val="in"/>
        <c:minorTickMark val="none"/>
        <c:tickLblPos val="nextTo"/>
        <c:spPr>
          <a:ln w="3175">
            <a:solidFill>
              <a:srgbClr val="000000"/>
            </a:solidFill>
            <a:prstDash val="solid"/>
          </a:ln>
        </c:spPr>
        <c:txPr>
          <a:bodyPr rot="0" vert="horz"/>
          <a:lstStyle/>
          <a:p>
            <a:pPr>
              <a:defRPr sz="800" b="0" i="0" u="none" strike="noStrike" baseline="0">
                <a:solidFill>
                  <a:srgbClr val="000000"/>
                </a:solidFill>
                <a:latin typeface="Times New Roman" panose="02020603050405020304" pitchFamily="18" charset="0"/>
                <a:ea typeface="Arial"/>
                <a:cs typeface="Times New Roman" panose="02020603050405020304" pitchFamily="18" charset="0"/>
              </a:defRPr>
            </a:pPr>
            <a:endParaRPr lang="en-US"/>
          </a:p>
        </c:txPr>
        <c:crossAx val="158692096"/>
        <c:crosses val="autoZero"/>
        <c:crossBetween val="midCat"/>
        <c:majorUnit val="0.2"/>
      </c:valAx>
      <c:spPr>
        <a:solidFill>
          <a:schemeClr val="bg1"/>
        </a:solidFill>
        <a:ln w="6350">
          <a:solidFill>
            <a:srgbClr val="000000"/>
          </a:solidFill>
          <a:prstDash val="solid"/>
        </a:ln>
      </c:spPr>
    </c:plotArea>
    <c:legend>
      <c:legendPos val="r"/>
      <c:layout>
        <c:manualLayout>
          <c:xMode val="edge"/>
          <c:yMode val="edge"/>
          <c:x val="0.33598473702080872"/>
          <c:y val="0.11921854107859158"/>
          <c:w val="0.58375947873045642"/>
          <c:h val="0.19814173228346457"/>
        </c:manualLayout>
      </c:layout>
      <c:overlay val="0"/>
      <c:txPr>
        <a:bodyPr/>
        <a:lstStyle/>
        <a:p>
          <a:pPr>
            <a:defRPr sz="600" b="0">
              <a:latin typeface="Times New Roman" panose="02020603050405020304" pitchFamily="18" charset="0"/>
              <a:cs typeface="Times New Roman" panose="02020603050405020304" pitchFamily="18" charset="0"/>
            </a:defRPr>
          </a:pPr>
          <a:endParaRPr lang="en-US"/>
        </a:p>
      </c:txPr>
    </c:legend>
    <c:plotVisOnly val="1"/>
    <c:dispBlanksAs val="gap"/>
    <c:showDLblsOverMax val="0"/>
  </c:chart>
  <c:spPr>
    <a:noFill/>
    <a:ln w="9525">
      <a:noFill/>
    </a:ln>
  </c:spPr>
  <c:txPr>
    <a:bodyPr/>
    <a:lstStyle/>
    <a:p>
      <a:pPr>
        <a:defRPr sz="1000" b="0" i="0" u="none" strike="noStrike" baseline="0">
          <a:solidFill>
            <a:srgbClr val="000000"/>
          </a:solidFill>
          <a:latin typeface="Arial"/>
          <a:ea typeface="Arial"/>
          <a:cs typeface="Arial"/>
        </a:defRPr>
      </a:pPr>
      <a:endParaRPr lang="en-US"/>
    </a:p>
  </c:txPr>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72821</cdr:x>
      <cdr:y>0.48152</cdr:y>
    </cdr:from>
    <cdr:to>
      <cdr:x>0.9444</cdr:x>
      <cdr:y>0.59848</cdr:y>
    </cdr:to>
    <cdr:sp macro="" textlink="">
      <cdr:nvSpPr>
        <cdr:cNvPr id="2" name="TextBox 1"/>
        <cdr:cNvSpPr txBox="1"/>
      </cdr:nvSpPr>
      <cdr:spPr>
        <a:xfrm xmlns:a="http://schemas.openxmlformats.org/drawingml/2006/main">
          <a:off x="2150224" y="807224"/>
          <a:ext cx="638355" cy="196075"/>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en-US" sz="600" b="0">
              <a:latin typeface="Times New Roman" panose="02020603050405020304" pitchFamily="18" charset="0"/>
              <a:cs typeface="Times New Roman" panose="02020603050405020304" pitchFamily="18" charset="0"/>
            </a:rPr>
            <a:t>Lower Bound</a:t>
          </a:r>
        </a:p>
      </cdr:txBody>
    </cdr:sp>
  </cdr:relSizeAnchor>
  <cdr:relSizeAnchor xmlns:cdr="http://schemas.openxmlformats.org/drawingml/2006/chartDrawing">
    <cdr:from>
      <cdr:x>0.87426</cdr:x>
      <cdr:y>0.58838</cdr:y>
    </cdr:from>
    <cdr:to>
      <cdr:x>0.92505</cdr:x>
      <cdr:y>0.70575</cdr:y>
    </cdr:to>
    <cdr:cxnSp macro="">
      <cdr:nvCxnSpPr>
        <cdr:cNvPr id="3" name="Straight Connector 2"/>
        <cdr:cNvCxnSpPr/>
      </cdr:nvCxnSpPr>
      <cdr:spPr>
        <a:xfrm xmlns:a="http://schemas.openxmlformats.org/drawingml/2006/main" flipH="1" flipV="1">
          <a:off x="2581459" y="986368"/>
          <a:ext cx="149970" cy="196759"/>
        </a:xfrm>
        <a:prstGeom xmlns:a="http://schemas.openxmlformats.org/drawingml/2006/main" prst="line">
          <a:avLst/>
        </a:prstGeom>
        <a:ln xmlns:a="http://schemas.openxmlformats.org/drawingml/2006/main" w="6350">
          <a:solidFill>
            <a:schemeClr val="tx1"/>
          </a:solidFill>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85879</cdr:x>
      <cdr:y>0.57907</cdr:y>
    </cdr:from>
    <cdr:to>
      <cdr:x>0.87018</cdr:x>
      <cdr:y>0.73493</cdr:y>
    </cdr:to>
    <cdr:cxnSp macro="">
      <cdr:nvCxnSpPr>
        <cdr:cNvPr id="4" name="Straight Connector 3"/>
        <cdr:cNvCxnSpPr/>
      </cdr:nvCxnSpPr>
      <cdr:spPr>
        <a:xfrm xmlns:a="http://schemas.openxmlformats.org/drawingml/2006/main" flipV="1">
          <a:off x="2535806" y="970751"/>
          <a:ext cx="33632" cy="261284"/>
        </a:xfrm>
        <a:prstGeom xmlns:a="http://schemas.openxmlformats.org/drawingml/2006/main" prst="line">
          <a:avLst/>
        </a:prstGeom>
        <a:ln xmlns:a="http://schemas.openxmlformats.org/drawingml/2006/main" w="6350">
          <a:solidFill>
            <a:schemeClr val="tx1"/>
          </a:solidFill>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drawings/drawing10.xml><?xml version="1.0" encoding="utf-8"?>
<c:userShapes xmlns:c="http://schemas.openxmlformats.org/drawingml/2006/chart">
  <cdr:relSizeAnchor xmlns:cdr="http://schemas.openxmlformats.org/drawingml/2006/chartDrawing">
    <cdr:from>
      <cdr:x>0.35714</cdr:x>
      <cdr:y>0.56421</cdr:y>
    </cdr:from>
    <cdr:to>
      <cdr:x>0.61596</cdr:x>
      <cdr:y>0.62774</cdr:y>
    </cdr:to>
    <cdr:sp macro="" textlink="">
      <cdr:nvSpPr>
        <cdr:cNvPr id="2" name="TextBox 1"/>
        <cdr:cNvSpPr txBox="1"/>
      </cdr:nvSpPr>
      <cdr:spPr>
        <a:xfrm xmlns:a="http://schemas.openxmlformats.org/drawingml/2006/main">
          <a:off x="914610" y="1065856"/>
          <a:ext cx="662836" cy="12001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en-US" sz="600" b="0">
              <a:latin typeface="Times New Roman" panose="02020603050405020304" pitchFamily="18" charset="0"/>
              <a:cs typeface="Times New Roman" panose="02020603050405020304" pitchFamily="18" charset="0"/>
            </a:rPr>
            <a:t>Lower Bound</a:t>
          </a:r>
        </a:p>
      </cdr:txBody>
    </cdr:sp>
  </cdr:relSizeAnchor>
  <cdr:relSizeAnchor xmlns:cdr="http://schemas.openxmlformats.org/drawingml/2006/chartDrawing">
    <cdr:from>
      <cdr:x>0.46105</cdr:x>
      <cdr:y>0.53671</cdr:y>
    </cdr:from>
    <cdr:to>
      <cdr:x>0.53374</cdr:x>
      <cdr:y>0.5848</cdr:y>
    </cdr:to>
    <cdr:cxnSp macro="">
      <cdr:nvCxnSpPr>
        <cdr:cNvPr id="3" name="Straight Connector 2"/>
        <cdr:cNvCxnSpPr/>
      </cdr:nvCxnSpPr>
      <cdr:spPr>
        <a:xfrm xmlns:a="http://schemas.openxmlformats.org/drawingml/2006/main" flipH="1">
          <a:off x="1264753" y="987328"/>
          <a:ext cx="199409" cy="88467"/>
        </a:xfrm>
        <a:prstGeom xmlns:a="http://schemas.openxmlformats.org/drawingml/2006/main" prst="line">
          <a:avLst/>
        </a:prstGeom>
        <a:ln xmlns:a="http://schemas.openxmlformats.org/drawingml/2006/main" w="6350">
          <a:solidFill>
            <a:schemeClr val="tx1"/>
          </a:solidFill>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8659</cdr:x>
      <cdr:y>0.66667</cdr:y>
    </cdr:from>
    <cdr:to>
      <cdr:x>0.88506</cdr:x>
      <cdr:y>0.74659</cdr:y>
    </cdr:to>
    <cdr:cxnSp macro="">
      <cdr:nvCxnSpPr>
        <cdr:cNvPr id="4" name="Straight Connector 3"/>
        <cdr:cNvCxnSpPr/>
      </cdr:nvCxnSpPr>
      <cdr:spPr>
        <a:xfrm xmlns:a="http://schemas.openxmlformats.org/drawingml/2006/main">
          <a:off x="8072438" y="4071938"/>
          <a:ext cx="178593" cy="488156"/>
        </a:xfrm>
        <a:prstGeom xmlns:a="http://schemas.openxmlformats.org/drawingml/2006/main" prst="line">
          <a:avLst/>
        </a:prstGeom>
        <a:ln xmlns:a="http://schemas.openxmlformats.org/drawingml/2006/main" w="6350">
          <a:solidFill>
            <a:schemeClr val="tx1"/>
          </a:solidFill>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82618</cdr:x>
      <cdr:y>0.67057</cdr:y>
    </cdr:from>
    <cdr:to>
      <cdr:x>0.86207</cdr:x>
      <cdr:y>0.74712</cdr:y>
    </cdr:to>
    <cdr:cxnSp macro="">
      <cdr:nvCxnSpPr>
        <cdr:cNvPr id="7" name="Straight Connector 6"/>
        <cdr:cNvCxnSpPr/>
      </cdr:nvCxnSpPr>
      <cdr:spPr>
        <a:xfrm xmlns:a="http://schemas.openxmlformats.org/drawingml/2006/main" flipH="1">
          <a:off x="2266366" y="1233577"/>
          <a:ext cx="98465" cy="140828"/>
        </a:xfrm>
        <a:prstGeom xmlns:a="http://schemas.openxmlformats.org/drawingml/2006/main" prst="line">
          <a:avLst/>
        </a:prstGeom>
        <a:ln xmlns:a="http://schemas.openxmlformats.org/drawingml/2006/main" w="6350">
          <a:solidFill>
            <a:schemeClr val="tx1"/>
          </a:solidFill>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64304</cdr:x>
      <cdr:y>0.58921</cdr:y>
    </cdr:from>
    <cdr:to>
      <cdr:x>0.97082</cdr:x>
      <cdr:y>0.69279</cdr:y>
    </cdr:to>
    <cdr:sp macro="" textlink="">
      <cdr:nvSpPr>
        <cdr:cNvPr id="12" name="TextBox 1"/>
        <cdr:cNvSpPr txBox="1"/>
      </cdr:nvSpPr>
      <cdr:spPr>
        <a:xfrm xmlns:a="http://schemas.openxmlformats.org/drawingml/2006/main">
          <a:off x="1646787" y="1113091"/>
          <a:ext cx="839439" cy="195671"/>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en-US" sz="600" b="0">
              <a:latin typeface="Times New Roman" panose="02020603050405020304" pitchFamily="18" charset="0"/>
              <a:cs typeface="Times New Roman" panose="02020603050405020304" pitchFamily="18" charset="0"/>
            </a:rPr>
            <a:t>No Lower Bound</a:t>
          </a:r>
        </a:p>
      </cdr:txBody>
    </cdr:sp>
  </cdr:relSizeAnchor>
  <cdr:relSizeAnchor xmlns:cdr="http://schemas.openxmlformats.org/drawingml/2006/chartDrawing">
    <cdr:from>
      <cdr:x>0.42146</cdr:x>
      <cdr:y>0.53606</cdr:y>
    </cdr:from>
    <cdr:to>
      <cdr:x>0.45557</cdr:x>
      <cdr:y>0.58337</cdr:y>
    </cdr:to>
    <cdr:cxnSp macro="">
      <cdr:nvCxnSpPr>
        <cdr:cNvPr id="15" name="Straight Connector 14"/>
        <cdr:cNvCxnSpPr/>
      </cdr:nvCxnSpPr>
      <cdr:spPr>
        <a:xfrm xmlns:a="http://schemas.openxmlformats.org/drawingml/2006/main">
          <a:off x="3929063" y="3274219"/>
          <a:ext cx="318029" cy="288924"/>
        </a:xfrm>
        <a:prstGeom xmlns:a="http://schemas.openxmlformats.org/drawingml/2006/main" prst="line">
          <a:avLst/>
        </a:prstGeom>
        <a:ln xmlns:a="http://schemas.openxmlformats.org/drawingml/2006/main" w="6350">
          <a:solidFill>
            <a:schemeClr val="tx1"/>
          </a:solidFill>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drawings/drawing11.xml><?xml version="1.0" encoding="utf-8"?>
<c:userShapes xmlns:c="http://schemas.openxmlformats.org/drawingml/2006/chart">
  <cdr:relSizeAnchor xmlns:cdr="http://schemas.openxmlformats.org/drawingml/2006/chartDrawing">
    <cdr:from>
      <cdr:x>0.47543</cdr:x>
      <cdr:y>0.50009</cdr:y>
    </cdr:from>
    <cdr:to>
      <cdr:x>0.78896</cdr:x>
      <cdr:y>0.59836</cdr:y>
    </cdr:to>
    <cdr:sp macro="" textlink="">
      <cdr:nvSpPr>
        <cdr:cNvPr id="2" name="TextBox 1"/>
        <cdr:cNvSpPr txBox="1"/>
      </cdr:nvSpPr>
      <cdr:spPr>
        <a:xfrm xmlns:a="http://schemas.openxmlformats.org/drawingml/2006/main">
          <a:off x="1301476" y="872327"/>
          <a:ext cx="858301" cy="171417"/>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en-US" sz="700" b="0">
              <a:latin typeface="Times New Roman" panose="02020603050405020304" pitchFamily="18" charset="0"/>
              <a:cs typeface="Times New Roman" panose="02020603050405020304" pitchFamily="18" charset="0"/>
            </a:rPr>
            <a:t>Lower </a:t>
          </a:r>
          <a:r>
            <a:rPr lang="en-US" sz="600" b="0">
              <a:latin typeface="Times New Roman" panose="02020603050405020304" pitchFamily="18" charset="0"/>
              <a:cs typeface="Times New Roman" panose="02020603050405020304" pitchFamily="18" charset="0"/>
            </a:rPr>
            <a:t>Bound</a:t>
          </a:r>
          <a:endParaRPr lang="en-US" sz="700" b="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72954</cdr:x>
      <cdr:y>0.58531</cdr:y>
    </cdr:from>
    <cdr:to>
      <cdr:x>0.8361</cdr:x>
      <cdr:y>0.62712</cdr:y>
    </cdr:to>
    <cdr:cxnSp macro="">
      <cdr:nvCxnSpPr>
        <cdr:cNvPr id="3" name="Straight Connector 2"/>
        <cdr:cNvCxnSpPr/>
      </cdr:nvCxnSpPr>
      <cdr:spPr>
        <a:xfrm xmlns:a="http://schemas.openxmlformats.org/drawingml/2006/main" flipH="1" flipV="1">
          <a:off x="1997095" y="1020987"/>
          <a:ext cx="291711" cy="72928"/>
        </a:xfrm>
        <a:prstGeom xmlns:a="http://schemas.openxmlformats.org/drawingml/2006/main" prst="line">
          <a:avLst/>
        </a:prstGeom>
        <a:ln xmlns:a="http://schemas.openxmlformats.org/drawingml/2006/main" w="6350">
          <a:solidFill>
            <a:schemeClr val="tx1"/>
          </a:solidFill>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69265</cdr:x>
      <cdr:y>0.57792</cdr:y>
    </cdr:from>
    <cdr:to>
      <cdr:x>0.72339</cdr:x>
      <cdr:y>0.61747</cdr:y>
    </cdr:to>
    <cdr:cxnSp macro="">
      <cdr:nvCxnSpPr>
        <cdr:cNvPr id="4" name="Straight Connector 3"/>
        <cdr:cNvCxnSpPr/>
      </cdr:nvCxnSpPr>
      <cdr:spPr>
        <a:xfrm xmlns:a="http://schemas.openxmlformats.org/drawingml/2006/main" flipV="1">
          <a:off x="1896118" y="1008087"/>
          <a:ext cx="84147" cy="68998"/>
        </a:xfrm>
        <a:prstGeom xmlns:a="http://schemas.openxmlformats.org/drawingml/2006/main" prst="line">
          <a:avLst/>
        </a:prstGeom>
        <a:ln xmlns:a="http://schemas.openxmlformats.org/drawingml/2006/main" w="6350">
          <a:solidFill>
            <a:schemeClr val="tx1"/>
          </a:solidFill>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5656</cdr:x>
      <cdr:y>0.36152</cdr:y>
    </cdr:from>
    <cdr:to>
      <cdr:x>0.82012</cdr:x>
      <cdr:y>0.47315</cdr:y>
    </cdr:to>
    <cdr:sp macro="" textlink="">
      <cdr:nvSpPr>
        <cdr:cNvPr id="6" name="TextBox 1"/>
        <cdr:cNvSpPr txBox="1"/>
      </cdr:nvSpPr>
      <cdr:spPr>
        <a:xfrm xmlns:a="http://schemas.openxmlformats.org/drawingml/2006/main">
          <a:off x="1548309" y="600090"/>
          <a:ext cx="696757" cy="185283"/>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en-US" sz="600" b="0">
              <a:latin typeface="Times New Roman" panose="02020603050405020304" pitchFamily="18" charset="0"/>
              <a:cs typeface="Times New Roman" panose="02020603050405020304" pitchFamily="18" charset="0"/>
            </a:rPr>
            <a:t>Upper  Bound</a:t>
          </a:r>
        </a:p>
      </cdr:txBody>
    </cdr:sp>
  </cdr:relSizeAnchor>
  <cdr:relSizeAnchor xmlns:cdr="http://schemas.openxmlformats.org/drawingml/2006/chartDrawing">
    <cdr:from>
      <cdr:x>0.74074</cdr:x>
      <cdr:y>0.33125</cdr:y>
    </cdr:from>
    <cdr:to>
      <cdr:x>0.77872</cdr:x>
      <cdr:y>0.39571</cdr:y>
    </cdr:to>
    <cdr:cxnSp macro="">
      <cdr:nvCxnSpPr>
        <cdr:cNvPr id="7" name="Straight Connector 6"/>
        <cdr:cNvCxnSpPr/>
      </cdr:nvCxnSpPr>
      <cdr:spPr>
        <a:xfrm xmlns:a="http://schemas.openxmlformats.org/drawingml/2006/main" flipV="1">
          <a:off x="2027765" y="577811"/>
          <a:ext cx="103965" cy="112444"/>
        </a:xfrm>
        <a:prstGeom xmlns:a="http://schemas.openxmlformats.org/drawingml/2006/main" prst="line">
          <a:avLst/>
        </a:prstGeom>
        <a:ln xmlns:a="http://schemas.openxmlformats.org/drawingml/2006/main" w="6350">
          <a:solidFill>
            <a:schemeClr val="tx1"/>
          </a:solidFill>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70981</cdr:x>
      <cdr:y>0.44587</cdr:y>
    </cdr:from>
    <cdr:to>
      <cdr:x>0.99977</cdr:x>
      <cdr:y>0.56102</cdr:y>
    </cdr:to>
    <cdr:sp macro="" textlink="">
      <cdr:nvSpPr>
        <cdr:cNvPr id="12" name="TextBox 1"/>
        <cdr:cNvSpPr txBox="1"/>
      </cdr:nvSpPr>
      <cdr:spPr>
        <a:xfrm xmlns:a="http://schemas.openxmlformats.org/drawingml/2006/main">
          <a:off x="1943100" y="835226"/>
          <a:ext cx="793750" cy="215705"/>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en-US" sz="600" b="0">
              <a:latin typeface="Times New Roman" panose="02020603050405020304" pitchFamily="18" charset="0"/>
              <a:cs typeface="Times New Roman" panose="02020603050405020304" pitchFamily="18" charset="0"/>
            </a:rPr>
            <a:t>No Upper  Bound</a:t>
          </a:r>
        </a:p>
      </cdr:txBody>
    </cdr:sp>
  </cdr:relSizeAnchor>
  <cdr:relSizeAnchor xmlns:cdr="http://schemas.openxmlformats.org/drawingml/2006/chartDrawing">
    <cdr:from>
      <cdr:x>0.91004</cdr:x>
      <cdr:y>0.36256</cdr:y>
    </cdr:from>
    <cdr:to>
      <cdr:x>0.93482</cdr:x>
      <cdr:y>0.46971</cdr:y>
    </cdr:to>
    <cdr:cxnSp macro="">
      <cdr:nvCxnSpPr>
        <cdr:cNvPr id="14" name="Straight Connector 13"/>
        <cdr:cNvCxnSpPr/>
      </cdr:nvCxnSpPr>
      <cdr:spPr>
        <a:xfrm xmlns:a="http://schemas.openxmlformats.org/drawingml/2006/main" flipH="1">
          <a:off x="2491215" y="679165"/>
          <a:ext cx="67835" cy="200719"/>
        </a:xfrm>
        <a:prstGeom xmlns:a="http://schemas.openxmlformats.org/drawingml/2006/main" prst="line">
          <a:avLst/>
        </a:prstGeom>
        <a:ln xmlns:a="http://schemas.openxmlformats.org/drawingml/2006/main" w="6350">
          <a:solidFill>
            <a:schemeClr val="tx1"/>
          </a:solidFill>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drawings/drawing12.xml><?xml version="1.0" encoding="utf-8"?>
<c:userShapes xmlns:c="http://schemas.openxmlformats.org/drawingml/2006/chart">
  <cdr:relSizeAnchor xmlns:cdr="http://schemas.openxmlformats.org/drawingml/2006/chartDrawing">
    <cdr:from>
      <cdr:x>0.70419</cdr:x>
      <cdr:y>0.70383</cdr:y>
    </cdr:from>
    <cdr:to>
      <cdr:x>0.92495</cdr:x>
      <cdr:y>0.82055</cdr:y>
    </cdr:to>
    <cdr:sp macro="" textlink="">
      <cdr:nvSpPr>
        <cdr:cNvPr id="2" name="TextBox 1"/>
        <cdr:cNvSpPr txBox="1"/>
      </cdr:nvSpPr>
      <cdr:spPr>
        <a:xfrm xmlns:a="http://schemas.openxmlformats.org/drawingml/2006/main">
          <a:off x="2025650" y="1282700"/>
          <a:ext cx="635029" cy="212704"/>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en-US" sz="600" b="0">
              <a:latin typeface="Times New Roman" panose="02020603050405020304" pitchFamily="18" charset="0"/>
              <a:cs typeface="Times New Roman" panose="02020603050405020304" pitchFamily="18" charset="0"/>
            </a:rPr>
            <a:t>Lower Bound</a:t>
          </a:r>
        </a:p>
      </cdr:txBody>
    </cdr:sp>
  </cdr:relSizeAnchor>
  <cdr:relSizeAnchor xmlns:cdr="http://schemas.openxmlformats.org/drawingml/2006/chartDrawing">
    <cdr:from>
      <cdr:x>0.89912</cdr:x>
      <cdr:y>0.67823</cdr:y>
    </cdr:from>
    <cdr:to>
      <cdr:x>0.93947</cdr:x>
      <cdr:y>0.75723</cdr:y>
    </cdr:to>
    <cdr:cxnSp macro="">
      <cdr:nvCxnSpPr>
        <cdr:cNvPr id="3" name="Straight Connector 2"/>
        <cdr:cNvCxnSpPr/>
      </cdr:nvCxnSpPr>
      <cdr:spPr>
        <a:xfrm xmlns:a="http://schemas.openxmlformats.org/drawingml/2006/main" flipH="1">
          <a:off x="8384352" y="4139259"/>
          <a:ext cx="376296" cy="482130"/>
        </a:xfrm>
        <a:prstGeom xmlns:a="http://schemas.openxmlformats.org/drawingml/2006/main" prst="line">
          <a:avLst/>
        </a:prstGeom>
        <a:ln xmlns:a="http://schemas.openxmlformats.org/drawingml/2006/main" w="6350">
          <a:solidFill>
            <a:schemeClr val="tx1"/>
          </a:solidFill>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76517</cdr:x>
      <cdr:y>0.51149</cdr:y>
    </cdr:from>
    <cdr:to>
      <cdr:x>0.79622</cdr:x>
      <cdr:y>0.58438</cdr:y>
    </cdr:to>
    <cdr:cxnSp macro="">
      <cdr:nvCxnSpPr>
        <cdr:cNvPr id="4" name="Straight Connector 3"/>
        <cdr:cNvCxnSpPr/>
      </cdr:nvCxnSpPr>
      <cdr:spPr>
        <a:xfrm xmlns:a="http://schemas.openxmlformats.org/drawingml/2006/main" flipH="1" flipV="1">
          <a:off x="2201043" y="932173"/>
          <a:ext cx="89317" cy="132839"/>
        </a:xfrm>
        <a:prstGeom xmlns:a="http://schemas.openxmlformats.org/drawingml/2006/main" prst="line">
          <a:avLst/>
        </a:prstGeom>
        <a:ln xmlns:a="http://schemas.openxmlformats.org/drawingml/2006/main" w="6350">
          <a:solidFill>
            <a:schemeClr val="tx1"/>
          </a:solidFill>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64402</cdr:x>
      <cdr:y>0.16036</cdr:y>
    </cdr:from>
    <cdr:to>
      <cdr:x>0.85971</cdr:x>
      <cdr:y>0.2239</cdr:y>
    </cdr:to>
    <cdr:sp macro="" textlink="">
      <cdr:nvSpPr>
        <cdr:cNvPr id="7" name="TextBox 1"/>
        <cdr:cNvSpPr txBox="1"/>
      </cdr:nvSpPr>
      <cdr:spPr>
        <a:xfrm xmlns:a="http://schemas.openxmlformats.org/drawingml/2006/main">
          <a:off x="6003925" y="979486"/>
          <a:ext cx="2010834" cy="388055"/>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en-US" sz="600" b="0">
              <a:latin typeface="Times New Roman" panose="02020603050405020304" pitchFamily="18" charset="0"/>
              <a:cs typeface="Times New Roman" panose="02020603050405020304" pitchFamily="18" charset="0"/>
            </a:rPr>
            <a:t>Upper  Bound</a:t>
          </a:r>
        </a:p>
      </cdr:txBody>
    </cdr:sp>
  </cdr:relSizeAnchor>
  <cdr:relSizeAnchor xmlns:cdr="http://schemas.openxmlformats.org/drawingml/2006/chartDrawing">
    <cdr:from>
      <cdr:x>0.74172</cdr:x>
      <cdr:y>0.10331</cdr:y>
    </cdr:from>
    <cdr:to>
      <cdr:x>0.78033</cdr:x>
      <cdr:y>0.1777</cdr:y>
    </cdr:to>
    <cdr:cxnSp macro="">
      <cdr:nvCxnSpPr>
        <cdr:cNvPr id="8" name="Straight Connector 7"/>
        <cdr:cNvCxnSpPr/>
      </cdr:nvCxnSpPr>
      <cdr:spPr>
        <a:xfrm xmlns:a="http://schemas.openxmlformats.org/drawingml/2006/main" flipH="1">
          <a:off x="2133600" y="188277"/>
          <a:ext cx="111059" cy="135573"/>
        </a:xfrm>
        <a:prstGeom xmlns:a="http://schemas.openxmlformats.org/drawingml/2006/main" prst="line">
          <a:avLst/>
        </a:prstGeom>
        <a:ln xmlns:a="http://schemas.openxmlformats.org/drawingml/2006/main" w="6350">
          <a:solidFill>
            <a:schemeClr val="tx1"/>
          </a:solidFill>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6755</cdr:x>
      <cdr:y>0.2914</cdr:y>
    </cdr:from>
    <cdr:to>
      <cdr:x>0.96075</cdr:x>
      <cdr:y>0.40767</cdr:y>
    </cdr:to>
    <cdr:sp macro="" textlink="">
      <cdr:nvSpPr>
        <cdr:cNvPr id="12" name="TextBox 1"/>
        <cdr:cNvSpPr txBox="1"/>
      </cdr:nvSpPr>
      <cdr:spPr>
        <a:xfrm xmlns:a="http://schemas.openxmlformats.org/drawingml/2006/main">
          <a:off x="1943100" y="531062"/>
          <a:ext cx="820545" cy="211888"/>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en-US" sz="600" b="0">
              <a:latin typeface="Times New Roman" panose="02020603050405020304" pitchFamily="18" charset="0"/>
              <a:cs typeface="Times New Roman" panose="02020603050405020304" pitchFamily="18" charset="0"/>
            </a:rPr>
            <a:t>No Upper  Bound</a:t>
          </a:r>
        </a:p>
      </cdr:txBody>
    </cdr:sp>
  </cdr:relSizeAnchor>
  <cdr:relSizeAnchor xmlns:cdr="http://schemas.openxmlformats.org/drawingml/2006/chartDrawing">
    <cdr:from>
      <cdr:x>0.86633</cdr:x>
      <cdr:y>0.21195</cdr:y>
    </cdr:from>
    <cdr:to>
      <cdr:x>0.88525</cdr:x>
      <cdr:y>0.2948</cdr:y>
    </cdr:to>
    <cdr:cxnSp macro="">
      <cdr:nvCxnSpPr>
        <cdr:cNvPr id="14" name="Straight Connector 13"/>
        <cdr:cNvCxnSpPr/>
      </cdr:nvCxnSpPr>
      <cdr:spPr>
        <a:xfrm xmlns:a="http://schemas.openxmlformats.org/drawingml/2006/main" flipH="1">
          <a:off x="8078611" y="1293519"/>
          <a:ext cx="176390" cy="505648"/>
        </a:xfrm>
        <a:prstGeom xmlns:a="http://schemas.openxmlformats.org/drawingml/2006/main" prst="line">
          <a:avLst/>
        </a:prstGeom>
        <a:ln xmlns:a="http://schemas.openxmlformats.org/drawingml/2006/main" w="6350">
          <a:solidFill>
            <a:schemeClr val="tx1"/>
          </a:solidFill>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57922</cdr:x>
      <cdr:y>0.43029</cdr:y>
    </cdr:from>
    <cdr:to>
      <cdr:x>0.8543</cdr:x>
      <cdr:y>0.51568</cdr:y>
    </cdr:to>
    <cdr:sp macro="" textlink="">
      <cdr:nvSpPr>
        <cdr:cNvPr id="17" name="TextBox 1"/>
        <cdr:cNvSpPr txBox="1"/>
      </cdr:nvSpPr>
      <cdr:spPr>
        <a:xfrm xmlns:a="http://schemas.openxmlformats.org/drawingml/2006/main">
          <a:off x="1666155" y="784182"/>
          <a:ext cx="791295" cy="155618"/>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en-US" sz="600" b="0">
              <a:latin typeface="Times New Roman" panose="02020603050405020304" pitchFamily="18" charset="0"/>
              <a:cs typeface="Times New Roman" panose="02020603050405020304" pitchFamily="18" charset="0"/>
            </a:rPr>
            <a:t>No Lower Bound</a:t>
          </a:r>
        </a:p>
      </cdr:txBody>
    </cdr:sp>
  </cdr:relSizeAnchor>
</c:userShapes>
</file>

<file path=word/drawings/drawing13.xml><?xml version="1.0" encoding="utf-8"?>
<c:userShapes xmlns:c="http://schemas.openxmlformats.org/drawingml/2006/chart">
  <cdr:relSizeAnchor xmlns:cdr="http://schemas.openxmlformats.org/drawingml/2006/chartDrawing">
    <cdr:from>
      <cdr:x>0.7212</cdr:x>
      <cdr:y>0.58029</cdr:y>
    </cdr:from>
    <cdr:to>
      <cdr:x>0.76267</cdr:x>
      <cdr:y>0.62409</cdr:y>
    </cdr:to>
    <cdr:cxnSp macro="">
      <cdr:nvCxnSpPr>
        <cdr:cNvPr id="2" name="Straight Connector 1"/>
        <cdr:cNvCxnSpPr/>
      </cdr:nvCxnSpPr>
      <cdr:spPr>
        <a:xfrm xmlns:a="http://schemas.openxmlformats.org/drawingml/2006/main" flipV="1">
          <a:off x="1987550" y="1009650"/>
          <a:ext cx="114300" cy="76200"/>
        </a:xfrm>
        <a:prstGeom xmlns:a="http://schemas.openxmlformats.org/drawingml/2006/main" prst="line">
          <a:avLst/>
        </a:prstGeom>
        <a:ln xmlns:a="http://schemas.openxmlformats.org/drawingml/2006/main" w="6350">
          <a:solidFill>
            <a:schemeClr val="tx1"/>
          </a:solidFill>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66359</cdr:x>
      <cdr:y>0.50365</cdr:y>
    </cdr:from>
    <cdr:to>
      <cdr:x>0.93318</cdr:x>
      <cdr:y>0.60219</cdr:y>
    </cdr:to>
    <cdr:sp macro="" textlink="">
      <cdr:nvSpPr>
        <cdr:cNvPr id="9" name="Text Box 8"/>
        <cdr:cNvSpPr txBox="1"/>
      </cdr:nvSpPr>
      <cdr:spPr>
        <a:xfrm xmlns:a="http://schemas.openxmlformats.org/drawingml/2006/main">
          <a:off x="1828800" y="876300"/>
          <a:ext cx="742950" cy="17145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en-US" sz="600" b="0">
              <a:latin typeface="Times New Roman" panose="02020603050405020304" pitchFamily="18" charset="0"/>
              <a:cs typeface="Times New Roman" panose="02020603050405020304" pitchFamily="18" charset="0"/>
            </a:rPr>
            <a:t>No Lower Bound</a:t>
          </a:r>
        </a:p>
        <a:p xmlns:a="http://schemas.openxmlformats.org/drawingml/2006/main">
          <a:endParaRPr lang="en-US" sz="1000"/>
        </a:p>
      </cdr:txBody>
    </cdr:sp>
  </cdr:relSizeAnchor>
</c:userShapes>
</file>

<file path=word/drawings/drawing14.xml><?xml version="1.0" encoding="utf-8"?>
<c:userShapes xmlns:c="http://schemas.openxmlformats.org/drawingml/2006/chart">
  <cdr:relSizeAnchor xmlns:cdr="http://schemas.openxmlformats.org/drawingml/2006/chartDrawing">
    <cdr:from>
      <cdr:x>0.72311</cdr:x>
      <cdr:y>0.39781</cdr:y>
    </cdr:from>
    <cdr:to>
      <cdr:x>0.98169</cdr:x>
      <cdr:y>0.48905</cdr:y>
    </cdr:to>
    <cdr:sp macro="" textlink="">
      <cdr:nvSpPr>
        <cdr:cNvPr id="2" name="Text Box 1"/>
        <cdr:cNvSpPr txBox="1"/>
      </cdr:nvSpPr>
      <cdr:spPr>
        <a:xfrm xmlns:a="http://schemas.openxmlformats.org/drawingml/2006/main">
          <a:off x="2006600" y="692150"/>
          <a:ext cx="717550" cy="15875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en-US" sz="600" b="0">
              <a:latin typeface="Times New Roman" panose="02020603050405020304" pitchFamily="18" charset="0"/>
              <a:cs typeface="Times New Roman" panose="02020603050405020304" pitchFamily="18" charset="0"/>
            </a:rPr>
            <a:t>No Lower Bound</a:t>
          </a:r>
        </a:p>
        <a:p xmlns:a="http://schemas.openxmlformats.org/drawingml/2006/main">
          <a:endParaRPr lang="en-US" sz="600"/>
        </a:p>
      </cdr:txBody>
    </cdr:sp>
  </cdr:relSizeAnchor>
  <cdr:relSizeAnchor xmlns:cdr="http://schemas.openxmlformats.org/drawingml/2006/chartDrawing">
    <cdr:from>
      <cdr:x>0.86728</cdr:x>
      <cdr:y>0.49635</cdr:y>
    </cdr:from>
    <cdr:to>
      <cdr:x>0.90618</cdr:x>
      <cdr:y>0.67518</cdr:y>
    </cdr:to>
    <cdr:cxnSp macro="">
      <cdr:nvCxnSpPr>
        <cdr:cNvPr id="3" name="Straight Connector 2"/>
        <cdr:cNvCxnSpPr/>
      </cdr:nvCxnSpPr>
      <cdr:spPr>
        <a:xfrm xmlns:a="http://schemas.openxmlformats.org/drawingml/2006/main" flipH="1" flipV="1">
          <a:off x="2406650" y="863600"/>
          <a:ext cx="107950" cy="311150"/>
        </a:xfrm>
        <a:prstGeom xmlns:a="http://schemas.openxmlformats.org/drawingml/2006/main" prst="line">
          <a:avLst/>
        </a:prstGeom>
        <a:ln xmlns:a="http://schemas.openxmlformats.org/drawingml/2006/main" w="6350">
          <a:solidFill>
            <a:schemeClr val="tx1"/>
          </a:solidFill>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79863</cdr:x>
      <cdr:y>0.5</cdr:y>
    </cdr:from>
    <cdr:to>
      <cdr:x>0.86041</cdr:x>
      <cdr:y>0.5584</cdr:y>
    </cdr:to>
    <cdr:cxnSp macro="">
      <cdr:nvCxnSpPr>
        <cdr:cNvPr id="5" name="Straight Connector 4"/>
        <cdr:cNvCxnSpPr/>
      </cdr:nvCxnSpPr>
      <cdr:spPr>
        <a:xfrm xmlns:a="http://schemas.openxmlformats.org/drawingml/2006/main" flipV="1">
          <a:off x="2216150" y="869950"/>
          <a:ext cx="171450" cy="101602"/>
        </a:xfrm>
        <a:prstGeom xmlns:a="http://schemas.openxmlformats.org/drawingml/2006/main" prst="line">
          <a:avLst/>
        </a:prstGeom>
        <a:ln xmlns:a="http://schemas.openxmlformats.org/drawingml/2006/main" w="6350">
          <a:solidFill>
            <a:schemeClr val="tx1"/>
          </a:solidFill>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drawings/drawing2.xml><?xml version="1.0" encoding="utf-8"?>
<c:userShapes xmlns:c="http://schemas.openxmlformats.org/drawingml/2006/chart">
  <cdr:relSizeAnchor xmlns:cdr="http://schemas.openxmlformats.org/drawingml/2006/chartDrawing">
    <cdr:from>
      <cdr:x>0.73477</cdr:x>
      <cdr:y>0.47959</cdr:y>
    </cdr:from>
    <cdr:to>
      <cdr:x>0.94872</cdr:x>
      <cdr:y>0.61961</cdr:y>
    </cdr:to>
    <cdr:sp macro="" textlink="">
      <cdr:nvSpPr>
        <cdr:cNvPr id="5" name="TextBox 1"/>
        <cdr:cNvSpPr txBox="1"/>
      </cdr:nvSpPr>
      <cdr:spPr>
        <a:xfrm xmlns:a="http://schemas.openxmlformats.org/drawingml/2006/main">
          <a:off x="2183594" y="776578"/>
          <a:ext cx="635805" cy="226722"/>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en-US" sz="600" b="0">
              <a:latin typeface="Times New Roman" panose="02020603050405020304" pitchFamily="18" charset="0"/>
              <a:cs typeface="Times New Roman" panose="02020603050405020304" pitchFamily="18" charset="0"/>
            </a:rPr>
            <a:t>Lower Bound</a:t>
          </a:r>
        </a:p>
      </cdr:txBody>
    </cdr:sp>
  </cdr:relSizeAnchor>
  <cdr:relSizeAnchor xmlns:cdr="http://schemas.openxmlformats.org/drawingml/2006/chartDrawing">
    <cdr:from>
      <cdr:x>0.91026</cdr:x>
      <cdr:y>0.58039</cdr:y>
    </cdr:from>
    <cdr:to>
      <cdr:x>0.93046</cdr:x>
      <cdr:y>0.72056</cdr:y>
    </cdr:to>
    <cdr:cxnSp macro="">
      <cdr:nvCxnSpPr>
        <cdr:cNvPr id="6" name="Straight Connector 5"/>
        <cdr:cNvCxnSpPr/>
      </cdr:nvCxnSpPr>
      <cdr:spPr>
        <a:xfrm xmlns:a="http://schemas.openxmlformats.org/drawingml/2006/main" flipH="1" flipV="1">
          <a:off x="2705100" y="939800"/>
          <a:ext cx="60046" cy="226974"/>
        </a:xfrm>
        <a:prstGeom xmlns:a="http://schemas.openxmlformats.org/drawingml/2006/main" prst="line">
          <a:avLst/>
        </a:prstGeom>
        <a:ln xmlns:a="http://schemas.openxmlformats.org/drawingml/2006/main" w="6350">
          <a:solidFill>
            <a:schemeClr val="tx1"/>
          </a:solidFill>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78769</cdr:x>
      <cdr:y>0.67313</cdr:y>
    </cdr:from>
    <cdr:to>
      <cdr:x>0.85636</cdr:x>
      <cdr:y>0.74372</cdr:y>
    </cdr:to>
    <cdr:cxnSp macro="">
      <cdr:nvCxnSpPr>
        <cdr:cNvPr id="7" name="Straight Connector 6"/>
        <cdr:cNvCxnSpPr/>
      </cdr:nvCxnSpPr>
      <cdr:spPr>
        <a:xfrm xmlns:a="http://schemas.openxmlformats.org/drawingml/2006/main" flipH="1" flipV="1">
          <a:off x="2340864" y="1089964"/>
          <a:ext cx="204078" cy="114308"/>
        </a:xfrm>
        <a:prstGeom xmlns:a="http://schemas.openxmlformats.org/drawingml/2006/main" prst="line">
          <a:avLst/>
        </a:prstGeom>
        <a:ln xmlns:a="http://schemas.openxmlformats.org/drawingml/2006/main" w="6350">
          <a:solidFill>
            <a:schemeClr val="tx1"/>
          </a:solidFill>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55116</cdr:x>
      <cdr:y>0.57441</cdr:y>
    </cdr:from>
    <cdr:to>
      <cdr:x>0.8153</cdr:x>
      <cdr:y>0.6901</cdr:y>
    </cdr:to>
    <cdr:sp macro="" textlink="">
      <cdr:nvSpPr>
        <cdr:cNvPr id="10" name="TextBox 1"/>
        <cdr:cNvSpPr txBox="1"/>
      </cdr:nvSpPr>
      <cdr:spPr>
        <a:xfrm xmlns:a="http://schemas.openxmlformats.org/drawingml/2006/main">
          <a:off x="1637936" y="930111"/>
          <a:ext cx="784969" cy="18733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en-US" sz="600" b="0">
              <a:latin typeface="Times New Roman" panose="02020603050405020304" pitchFamily="18" charset="0"/>
              <a:cs typeface="Times New Roman" panose="02020603050405020304" pitchFamily="18" charset="0"/>
            </a:rPr>
            <a:t>No Lower Bound</a:t>
          </a:r>
        </a:p>
      </cdr:txBody>
    </cdr:sp>
  </cdr:relSizeAnchor>
</c:userShapes>
</file>

<file path=word/drawings/drawing3.xml><?xml version="1.0" encoding="utf-8"?>
<c:userShapes xmlns:c="http://schemas.openxmlformats.org/drawingml/2006/chart">
  <cdr:relSizeAnchor xmlns:cdr="http://schemas.openxmlformats.org/drawingml/2006/chartDrawing">
    <cdr:from>
      <cdr:x>0.68507</cdr:x>
      <cdr:y>0.40613</cdr:y>
    </cdr:from>
    <cdr:to>
      <cdr:x>0.90125</cdr:x>
      <cdr:y>0.49213</cdr:y>
    </cdr:to>
    <cdr:sp macro="" textlink="">
      <cdr:nvSpPr>
        <cdr:cNvPr id="2" name="TextBox 1"/>
        <cdr:cNvSpPr txBox="1"/>
      </cdr:nvSpPr>
      <cdr:spPr>
        <a:xfrm xmlns:a="http://schemas.openxmlformats.org/drawingml/2006/main">
          <a:off x="1927142" y="655053"/>
          <a:ext cx="608125" cy="138697"/>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en-US" sz="600" b="0">
              <a:latin typeface="Times New Roman" panose="02020603050405020304" pitchFamily="18" charset="0"/>
              <a:cs typeface="Times New Roman" panose="02020603050405020304" pitchFamily="18" charset="0"/>
            </a:rPr>
            <a:t>Lower Bound</a:t>
          </a:r>
        </a:p>
      </cdr:txBody>
    </cdr:sp>
  </cdr:relSizeAnchor>
  <cdr:relSizeAnchor xmlns:cdr="http://schemas.openxmlformats.org/drawingml/2006/chartDrawing">
    <cdr:from>
      <cdr:x>0.7974</cdr:x>
      <cdr:y>0.51762</cdr:y>
    </cdr:from>
    <cdr:to>
      <cdr:x>0.88939</cdr:x>
      <cdr:y>0.64961</cdr:y>
    </cdr:to>
    <cdr:cxnSp macro="">
      <cdr:nvCxnSpPr>
        <cdr:cNvPr id="3" name="Straight Connector 2"/>
        <cdr:cNvCxnSpPr/>
      </cdr:nvCxnSpPr>
      <cdr:spPr>
        <a:xfrm xmlns:a="http://schemas.openxmlformats.org/drawingml/2006/main" flipH="1" flipV="1">
          <a:off x="2243137" y="834870"/>
          <a:ext cx="258763" cy="212880"/>
        </a:xfrm>
        <a:prstGeom xmlns:a="http://schemas.openxmlformats.org/drawingml/2006/main" prst="line">
          <a:avLst/>
        </a:prstGeom>
        <a:ln xmlns:a="http://schemas.openxmlformats.org/drawingml/2006/main" w="6350">
          <a:solidFill>
            <a:schemeClr val="tx1"/>
          </a:solidFill>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73815</cdr:x>
      <cdr:y>0.50593</cdr:y>
    </cdr:from>
    <cdr:to>
      <cdr:x>0.79059</cdr:x>
      <cdr:y>0.60236</cdr:y>
    </cdr:to>
    <cdr:cxnSp macro="">
      <cdr:nvCxnSpPr>
        <cdr:cNvPr id="4" name="Straight Connector 3"/>
        <cdr:cNvCxnSpPr/>
      </cdr:nvCxnSpPr>
      <cdr:spPr>
        <a:xfrm xmlns:a="http://schemas.openxmlformats.org/drawingml/2006/main" flipV="1">
          <a:off x="2076450" y="816018"/>
          <a:ext cx="147517" cy="155532"/>
        </a:xfrm>
        <a:prstGeom xmlns:a="http://schemas.openxmlformats.org/drawingml/2006/main" prst="line">
          <a:avLst/>
        </a:prstGeom>
        <a:ln xmlns:a="http://schemas.openxmlformats.org/drawingml/2006/main" w="6350">
          <a:solidFill>
            <a:schemeClr val="tx1"/>
          </a:solidFill>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drawings/drawing4.xml><?xml version="1.0" encoding="utf-8"?>
<c:userShapes xmlns:c="http://schemas.openxmlformats.org/drawingml/2006/chart">
  <cdr:relSizeAnchor xmlns:cdr="http://schemas.openxmlformats.org/drawingml/2006/chartDrawing">
    <cdr:from>
      <cdr:x>0.67332</cdr:x>
      <cdr:y>0.36489</cdr:y>
    </cdr:from>
    <cdr:to>
      <cdr:x>0.8895</cdr:x>
      <cdr:y>0.45935</cdr:y>
    </cdr:to>
    <cdr:sp macro="" textlink="">
      <cdr:nvSpPr>
        <cdr:cNvPr id="2" name="TextBox 1"/>
        <cdr:cNvSpPr txBox="1"/>
      </cdr:nvSpPr>
      <cdr:spPr>
        <a:xfrm xmlns:a="http://schemas.openxmlformats.org/drawingml/2006/main">
          <a:off x="2026621" y="569992"/>
          <a:ext cx="650680" cy="147558"/>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en-US" sz="600" b="0">
              <a:latin typeface="Times New Roman" panose="02020603050405020304" pitchFamily="18" charset="0"/>
              <a:cs typeface="Times New Roman" panose="02020603050405020304" pitchFamily="18" charset="0"/>
            </a:rPr>
            <a:t>Lower Bound</a:t>
          </a:r>
        </a:p>
      </cdr:txBody>
    </cdr:sp>
  </cdr:relSizeAnchor>
  <cdr:relSizeAnchor xmlns:cdr="http://schemas.openxmlformats.org/drawingml/2006/chartDrawing">
    <cdr:from>
      <cdr:x>0.78521</cdr:x>
      <cdr:y>0.47868</cdr:y>
    </cdr:from>
    <cdr:to>
      <cdr:x>0.86287</cdr:x>
      <cdr:y>0.62195</cdr:y>
    </cdr:to>
    <cdr:cxnSp macro="">
      <cdr:nvCxnSpPr>
        <cdr:cNvPr id="3" name="Straight Connector 2"/>
        <cdr:cNvCxnSpPr/>
      </cdr:nvCxnSpPr>
      <cdr:spPr>
        <a:xfrm xmlns:a="http://schemas.openxmlformats.org/drawingml/2006/main" flipH="1" flipV="1">
          <a:off x="2363398" y="747746"/>
          <a:ext cx="233752" cy="223804"/>
        </a:xfrm>
        <a:prstGeom xmlns:a="http://schemas.openxmlformats.org/drawingml/2006/main" prst="line">
          <a:avLst/>
        </a:prstGeom>
        <a:ln xmlns:a="http://schemas.openxmlformats.org/drawingml/2006/main" w="6350">
          <a:solidFill>
            <a:schemeClr val="tx1"/>
          </a:solidFill>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76793</cdr:x>
      <cdr:y>0.47053</cdr:y>
    </cdr:from>
    <cdr:to>
      <cdr:x>0.77869</cdr:x>
      <cdr:y>0.60163</cdr:y>
    </cdr:to>
    <cdr:cxnSp macro="">
      <cdr:nvCxnSpPr>
        <cdr:cNvPr id="4" name="Straight Connector 3"/>
        <cdr:cNvCxnSpPr/>
      </cdr:nvCxnSpPr>
      <cdr:spPr>
        <a:xfrm xmlns:a="http://schemas.openxmlformats.org/drawingml/2006/main" flipV="1">
          <a:off x="2311400" y="735022"/>
          <a:ext cx="32373" cy="204778"/>
        </a:xfrm>
        <a:prstGeom xmlns:a="http://schemas.openxmlformats.org/drawingml/2006/main" prst="line">
          <a:avLst/>
        </a:prstGeom>
        <a:ln xmlns:a="http://schemas.openxmlformats.org/drawingml/2006/main" w="6350">
          <a:solidFill>
            <a:schemeClr val="tx1"/>
          </a:solidFill>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drawings/drawing5.xml><?xml version="1.0" encoding="utf-8"?>
<c:userShapes xmlns:c="http://schemas.openxmlformats.org/drawingml/2006/chart">
  <cdr:relSizeAnchor xmlns:cdr="http://schemas.openxmlformats.org/drawingml/2006/chartDrawing">
    <cdr:from>
      <cdr:x>0.78951</cdr:x>
      <cdr:y>0.52709</cdr:y>
    </cdr:from>
    <cdr:to>
      <cdr:x>0.92099</cdr:x>
      <cdr:y>0.73599</cdr:y>
    </cdr:to>
    <cdr:cxnSp macro="">
      <cdr:nvCxnSpPr>
        <cdr:cNvPr id="3" name="Straight Connector 2"/>
        <cdr:cNvCxnSpPr/>
      </cdr:nvCxnSpPr>
      <cdr:spPr>
        <a:xfrm xmlns:a="http://schemas.openxmlformats.org/drawingml/2006/main" flipH="1" flipV="1">
          <a:off x="2606975" y="853493"/>
          <a:ext cx="434147" cy="338262"/>
        </a:xfrm>
        <a:prstGeom xmlns:a="http://schemas.openxmlformats.org/drawingml/2006/main" prst="line">
          <a:avLst/>
        </a:prstGeom>
        <a:ln xmlns:a="http://schemas.openxmlformats.org/drawingml/2006/main" w="6350">
          <a:solidFill>
            <a:schemeClr val="tx1"/>
          </a:solidFill>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7568</cdr:x>
      <cdr:y>0.53</cdr:y>
    </cdr:from>
    <cdr:to>
      <cdr:x>0.79094</cdr:x>
      <cdr:y>0.69827</cdr:y>
    </cdr:to>
    <cdr:cxnSp macro="">
      <cdr:nvCxnSpPr>
        <cdr:cNvPr id="4" name="Straight Connector 3"/>
        <cdr:cNvCxnSpPr/>
      </cdr:nvCxnSpPr>
      <cdr:spPr>
        <a:xfrm xmlns:a="http://schemas.openxmlformats.org/drawingml/2006/main" flipV="1">
          <a:off x="2498961" y="858197"/>
          <a:ext cx="112731" cy="272471"/>
        </a:xfrm>
        <a:prstGeom xmlns:a="http://schemas.openxmlformats.org/drawingml/2006/main" prst="line">
          <a:avLst/>
        </a:prstGeom>
        <a:ln xmlns:a="http://schemas.openxmlformats.org/drawingml/2006/main" w="6350">
          <a:solidFill>
            <a:schemeClr val="tx1"/>
          </a:solidFill>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66731</cdr:x>
      <cdr:y>0.42842</cdr:y>
    </cdr:from>
    <cdr:to>
      <cdr:x>0.91819</cdr:x>
      <cdr:y>0.55686</cdr:y>
    </cdr:to>
    <cdr:sp macro="" textlink="">
      <cdr:nvSpPr>
        <cdr:cNvPr id="6" name="TextBox 1"/>
        <cdr:cNvSpPr txBox="1"/>
      </cdr:nvSpPr>
      <cdr:spPr>
        <a:xfrm xmlns:a="http://schemas.openxmlformats.org/drawingml/2006/main">
          <a:off x="2203450" y="693724"/>
          <a:ext cx="828418" cy="20797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en-US" sz="600" b="0">
              <a:latin typeface="Times New Roman" panose="02020603050405020304" pitchFamily="18" charset="0"/>
              <a:cs typeface="Times New Roman" panose="02020603050405020304" pitchFamily="18" charset="0"/>
            </a:rPr>
            <a:t>No Lower Bound</a:t>
          </a:r>
        </a:p>
      </cdr:txBody>
    </cdr:sp>
  </cdr:relSizeAnchor>
</c:userShapes>
</file>

<file path=word/drawings/drawing6.xml><?xml version="1.0" encoding="utf-8"?>
<c:userShapes xmlns:c="http://schemas.openxmlformats.org/drawingml/2006/chart">
  <cdr:relSizeAnchor xmlns:cdr="http://schemas.openxmlformats.org/drawingml/2006/chartDrawing">
    <cdr:from>
      <cdr:x>0.69247</cdr:x>
      <cdr:y>0.4018</cdr:y>
    </cdr:from>
    <cdr:to>
      <cdr:x>0.93515</cdr:x>
      <cdr:y>0.52066</cdr:y>
    </cdr:to>
    <cdr:sp macro="" textlink="">
      <cdr:nvSpPr>
        <cdr:cNvPr id="2" name="TextBox 1"/>
        <cdr:cNvSpPr txBox="1"/>
      </cdr:nvSpPr>
      <cdr:spPr>
        <a:xfrm xmlns:a="http://schemas.openxmlformats.org/drawingml/2006/main">
          <a:off x="2101851" y="617445"/>
          <a:ext cx="736599" cy="18265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en-US" sz="600" b="0">
              <a:latin typeface="Times New Roman" panose="02020603050405020304" pitchFamily="18" charset="0"/>
              <a:cs typeface="Times New Roman" panose="02020603050405020304" pitchFamily="18" charset="0"/>
            </a:rPr>
            <a:t>No Lower Bound</a:t>
          </a:r>
        </a:p>
      </cdr:txBody>
    </cdr:sp>
  </cdr:relSizeAnchor>
  <cdr:relSizeAnchor xmlns:cdr="http://schemas.openxmlformats.org/drawingml/2006/chartDrawing">
    <cdr:from>
      <cdr:x>0.84728</cdr:x>
      <cdr:y>0.50413</cdr:y>
    </cdr:from>
    <cdr:to>
      <cdr:x>0.9205</cdr:x>
      <cdr:y>0.69008</cdr:y>
    </cdr:to>
    <cdr:cxnSp macro="">
      <cdr:nvCxnSpPr>
        <cdr:cNvPr id="3" name="Straight Connector 2"/>
        <cdr:cNvCxnSpPr/>
      </cdr:nvCxnSpPr>
      <cdr:spPr>
        <a:xfrm xmlns:a="http://schemas.openxmlformats.org/drawingml/2006/main" flipH="1" flipV="1">
          <a:off x="2571751" y="774700"/>
          <a:ext cx="222249" cy="285750"/>
        </a:xfrm>
        <a:prstGeom xmlns:a="http://schemas.openxmlformats.org/drawingml/2006/main" prst="line">
          <a:avLst/>
        </a:prstGeom>
        <a:ln xmlns:a="http://schemas.openxmlformats.org/drawingml/2006/main" w="6350">
          <a:solidFill>
            <a:schemeClr val="tx1"/>
          </a:solidFill>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80962</cdr:x>
      <cdr:y>0.51259</cdr:y>
    </cdr:from>
    <cdr:to>
      <cdr:x>0.83935</cdr:x>
      <cdr:y>0.64876</cdr:y>
    </cdr:to>
    <cdr:cxnSp macro="">
      <cdr:nvCxnSpPr>
        <cdr:cNvPr id="4" name="Straight Connector 3"/>
        <cdr:cNvCxnSpPr/>
      </cdr:nvCxnSpPr>
      <cdr:spPr>
        <a:xfrm xmlns:a="http://schemas.openxmlformats.org/drawingml/2006/main" flipV="1">
          <a:off x="2457450" y="787691"/>
          <a:ext cx="90236" cy="209259"/>
        </a:xfrm>
        <a:prstGeom xmlns:a="http://schemas.openxmlformats.org/drawingml/2006/main" prst="line">
          <a:avLst/>
        </a:prstGeom>
        <a:ln xmlns:a="http://schemas.openxmlformats.org/drawingml/2006/main" w="6350">
          <a:solidFill>
            <a:schemeClr val="tx1"/>
          </a:solidFill>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drawings/drawing7.xml><?xml version="1.0" encoding="utf-8"?>
<c:userShapes xmlns:c="http://schemas.openxmlformats.org/drawingml/2006/chart">
  <cdr:relSizeAnchor xmlns:cdr="http://schemas.openxmlformats.org/drawingml/2006/chartDrawing">
    <cdr:from>
      <cdr:x>0.70269</cdr:x>
      <cdr:y>0.35154</cdr:y>
    </cdr:from>
    <cdr:to>
      <cdr:x>0.91887</cdr:x>
      <cdr:y>0.41537</cdr:y>
    </cdr:to>
    <cdr:sp macro="" textlink="">
      <cdr:nvSpPr>
        <cdr:cNvPr id="2" name="TextBox 1"/>
        <cdr:cNvSpPr txBox="1"/>
      </cdr:nvSpPr>
      <cdr:spPr>
        <a:xfrm xmlns:a="http://schemas.openxmlformats.org/drawingml/2006/main">
          <a:off x="2173023" y="591547"/>
          <a:ext cx="668526" cy="10741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en-US" sz="600" b="0">
              <a:latin typeface="Times New Roman" panose="02020603050405020304" pitchFamily="18" charset="0"/>
              <a:cs typeface="Times New Roman" panose="02020603050405020304" pitchFamily="18" charset="0"/>
            </a:rPr>
            <a:t>Lower Bound</a:t>
          </a:r>
        </a:p>
      </cdr:txBody>
    </cdr:sp>
  </cdr:relSizeAnchor>
  <cdr:relSizeAnchor xmlns:cdr="http://schemas.openxmlformats.org/drawingml/2006/chartDrawing">
    <cdr:from>
      <cdr:x>0.80003</cdr:x>
      <cdr:y>0.46008</cdr:y>
    </cdr:from>
    <cdr:to>
      <cdr:x>0.84394</cdr:x>
      <cdr:y>0.49057</cdr:y>
    </cdr:to>
    <cdr:cxnSp macro="">
      <cdr:nvCxnSpPr>
        <cdr:cNvPr id="3" name="Straight Connector 2"/>
        <cdr:cNvCxnSpPr/>
      </cdr:nvCxnSpPr>
      <cdr:spPr>
        <a:xfrm xmlns:a="http://schemas.openxmlformats.org/drawingml/2006/main" flipH="1" flipV="1">
          <a:off x="2474062" y="774202"/>
          <a:ext cx="135788" cy="51298"/>
        </a:xfrm>
        <a:prstGeom xmlns:a="http://schemas.openxmlformats.org/drawingml/2006/main" prst="line">
          <a:avLst/>
        </a:prstGeom>
        <a:ln xmlns:a="http://schemas.openxmlformats.org/drawingml/2006/main" w="6350">
          <a:solidFill>
            <a:schemeClr val="tx1"/>
          </a:solidFill>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75159</cdr:x>
      <cdr:y>0.44526</cdr:y>
    </cdr:from>
    <cdr:to>
      <cdr:x>0.78952</cdr:x>
      <cdr:y>0.57598</cdr:y>
    </cdr:to>
    <cdr:cxnSp macro="">
      <cdr:nvCxnSpPr>
        <cdr:cNvPr id="4" name="Straight Connector 3"/>
        <cdr:cNvCxnSpPr/>
      </cdr:nvCxnSpPr>
      <cdr:spPr>
        <a:xfrm xmlns:a="http://schemas.openxmlformats.org/drawingml/2006/main" flipV="1">
          <a:off x="2324252" y="749266"/>
          <a:ext cx="117297" cy="219969"/>
        </a:xfrm>
        <a:prstGeom xmlns:a="http://schemas.openxmlformats.org/drawingml/2006/main" prst="line">
          <a:avLst/>
        </a:prstGeom>
        <a:ln xmlns:a="http://schemas.openxmlformats.org/drawingml/2006/main" w="6350">
          <a:solidFill>
            <a:schemeClr val="tx1"/>
          </a:solidFill>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drawings/drawing8.xml><?xml version="1.0" encoding="utf-8"?>
<c:userShapes xmlns:c="http://schemas.openxmlformats.org/drawingml/2006/chart">
  <cdr:relSizeAnchor xmlns:cdr="http://schemas.openxmlformats.org/drawingml/2006/chartDrawing">
    <cdr:from>
      <cdr:x>0.7162</cdr:x>
      <cdr:y>0.33707</cdr:y>
    </cdr:from>
    <cdr:to>
      <cdr:x>0.93238</cdr:x>
      <cdr:y>0.43815</cdr:y>
    </cdr:to>
    <cdr:sp macro="" textlink="">
      <cdr:nvSpPr>
        <cdr:cNvPr id="2" name="TextBox 1"/>
        <cdr:cNvSpPr txBox="1"/>
      </cdr:nvSpPr>
      <cdr:spPr>
        <a:xfrm xmlns:a="http://schemas.openxmlformats.org/drawingml/2006/main">
          <a:off x="2396720" y="505136"/>
          <a:ext cx="723436" cy="151469"/>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algn="ctr"/>
          <a:r>
            <a:rPr lang="en-US" sz="600" b="0">
              <a:latin typeface="Times New Roman" panose="02020603050405020304" pitchFamily="18" charset="0"/>
              <a:cs typeface="Times New Roman" panose="02020603050405020304" pitchFamily="18" charset="0"/>
            </a:rPr>
            <a:t>Lower Bound</a:t>
          </a:r>
        </a:p>
      </cdr:txBody>
    </cdr:sp>
  </cdr:relSizeAnchor>
  <cdr:relSizeAnchor xmlns:cdr="http://schemas.openxmlformats.org/drawingml/2006/chartDrawing">
    <cdr:from>
      <cdr:x>0.79132</cdr:x>
      <cdr:y>0.43932</cdr:y>
    </cdr:from>
    <cdr:to>
      <cdr:x>0.81973</cdr:x>
      <cdr:y>0.4979</cdr:y>
    </cdr:to>
    <cdr:cxnSp macro="">
      <cdr:nvCxnSpPr>
        <cdr:cNvPr id="4" name="Straight Connector 3"/>
        <cdr:cNvCxnSpPr/>
      </cdr:nvCxnSpPr>
      <cdr:spPr>
        <a:xfrm xmlns:a="http://schemas.openxmlformats.org/drawingml/2006/main" flipH="1">
          <a:off x="2648102" y="658368"/>
          <a:ext cx="95099" cy="87783"/>
        </a:xfrm>
        <a:prstGeom xmlns:a="http://schemas.openxmlformats.org/drawingml/2006/main" prst="line">
          <a:avLst/>
        </a:prstGeom>
        <a:ln xmlns:a="http://schemas.openxmlformats.org/drawingml/2006/main" w="6350">
          <a:solidFill>
            <a:schemeClr val="tx1"/>
          </a:solidFill>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82301</cdr:x>
      <cdr:y>0.43932</cdr:y>
    </cdr:from>
    <cdr:to>
      <cdr:x>0.87329</cdr:x>
      <cdr:y>0.53451</cdr:y>
    </cdr:to>
    <cdr:cxnSp macro="">
      <cdr:nvCxnSpPr>
        <cdr:cNvPr id="5" name="Straight Connector 4"/>
        <cdr:cNvCxnSpPr/>
      </cdr:nvCxnSpPr>
      <cdr:spPr>
        <a:xfrm xmlns:a="http://schemas.openxmlformats.org/drawingml/2006/main">
          <a:off x="2754173" y="658368"/>
          <a:ext cx="168249" cy="142647"/>
        </a:xfrm>
        <a:prstGeom xmlns:a="http://schemas.openxmlformats.org/drawingml/2006/main" prst="line">
          <a:avLst/>
        </a:prstGeom>
        <a:ln xmlns:a="http://schemas.openxmlformats.org/drawingml/2006/main" w="6350">
          <a:solidFill>
            <a:schemeClr val="tx1"/>
          </a:solidFill>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drawings/drawing9.xml><?xml version="1.0" encoding="utf-8"?>
<c:userShapes xmlns:c="http://schemas.openxmlformats.org/drawingml/2006/chart">
  <cdr:relSizeAnchor xmlns:cdr="http://schemas.openxmlformats.org/drawingml/2006/chartDrawing">
    <cdr:from>
      <cdr:x>0.43192</cdr:x>
      <cdr:y>0.62803</cdr:y>
    </cdr:from>
    <cdr:to>
      <cdr:x>0.69444</cdr:x>
      <cdr:y>0.74226</cdr:y>
    </cdr:to>
    <cdr:sp macro="" textlink="">
      <cdr:nvSpPr>
        <cdr:cNvPr id="2" name="TextBox 1"/>
        <cdr:cNvSpPr txBox="1"/>
      </cdr:nvSpPr>
      <cdr:spPr>
        <a:xfrm xmlns:a="http://schemas.openxmlformats.org/drawingml/2006/main">
          <a:off x="1089127" y="1049633"/>
          <a:ext cx="661973" cy="190921"/>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en-US" sz="600" b="0">
              <a:latin typeface="Times New Roman" panose="02020603050405020304" pitchFamily="18" charset="0"/>
              <a:cs typeface="Times New Roman" panose="02020603050405020304" pitchFamily="18" charset="0"/>
            </a:rPr>
            <a:t>Lower Bound</a:t>
          </a:r>
        </a:p>
      </cdr:txBody>
    </cdr:sp>
  </cdr:relSizeAnchor>
  <cdr:relSizeAnchor xmlns:cdr="http://schemas.openxmlformats.org/drawingml/2006/chartDrawing">
    <cdr:from>
      <cdr:x>0.65929</cdr:x>
      <cdr:y>0.62966</cdr:y>
    </cdr:from>
    <cdr:to>
      <cdr:x>0.71545</cdr:x>
      <cdr:y>0.69185</cdr:y>
    </cdr:to>
    <cdr:cxnSp macro="">
      <cdr:nvCxnSpPr>
        <cdr:cNvPr id="3" name="Straight Connector 2"/>
        <cdr:cNvCxnSpPr/>
      </cdr:nvCxnSpPr>
      <cdr:spPr>
        <a:xfrm xmlns:a="http://schemas.openxmlformats.org/drawingml/2006/main" flipH="1">
          <a:off x="1662466" y="1052367"/>
          <a:ext cx="141608" cy="103944"/>
        </a:xfrm>
        <a:prstGeom xmlns:a="http://schemas.openxmlformats.org/drawingml/2006/main" prst="line">
          <a:avLst/>
        </a:prstGeom>
        <a:ln xmlns:a="http://schemas.openxmlformats.org/drawingml/2006/main" w="6350">
          <a:solidFill>
            <a:schemeClr val="tx1"/>
          </a:solidFill>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65995</cdr:x>
      <cdr:y>0.6975</cdr:y>
    </cdr:from>
    <cdr:to>
      <cdr:x>0.75177</cdr:x>
      <cdr:y>0.74737</cdr:y>
    </cdr:to>
    <cdr:cxnSp macro="">
      <cdr:nvCxnSpPr>
        <cdr:cNvPr id="4" name="Straight Connector 3"/>
        <cdr:cNvCxnSpPr/>
      </cdr:nvCxnSpPr>
      <cdr:spPr>
        <a:xfrm xmlns:a="http://schemas.openxmlformats.org/drawingml/2006/main">
          <a:off x="1772660" y="1262306"/>
          <a:ext cx="246640" cy="90244"/>
        </a:xfrm>
        <a:prstGeom xmlns:a="http://schemas.openxmlformats.org/drawingml/2006/main" prst="line">
          <a:avLst/>
        </a:prstGeom>
        <a:ln xmlns:a="http://schemas.openxmlformats.org/drawingml/2006/main" w="6350">
          <a:solidFill>
            <a:schemeClr val="tx1"/>
          </a:solidFill>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61183</cdr:x>
      <cdr:y>0.7001</cdr:y>
    </cdr:from>
    <cdr:to>
      <cdr:x>0.65308</cdr:x>
      <cdr:y>0.75714</cdr:y>
    </cdr:to>
    <cdr:cxnSp macro="">
      <cdr:nvCxnSpPr>
        <cdr:cNvPr id="13" name="Straight Connector 12"/>
        <cdr:cNvCxnSpPr/>
      </cdr:nvCxnSpPr>
      <cdr:spPr>
        <a:xfrm xmlns:a="http://schemas.openxmlformats.org/drawingml/2006/main" flipH="1">
          <a:off x="1542779" y="1170085"/>
          <a:ext cx="104008" cy="95340"/>
        </a:xfrm>
        <a:prstGeom xmlns:a="http://schemas.openxmlformats.org/drawingml/2006/main" prst="line">
          <a:avLst/>
        </a:prstGeom>
        <a:ln xmlns:a="http://schemas.openxmlformats.org/drawingml/2006/main" w="6350">
          <a:solidFill>
            <a:schemeClr val="tx1"/>
          </a:solidFill>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42485</cdr:x>
      <cdr:y>0.62855</cdr:y>
    </cdr:from>
    <cdr:to>
      <cdr:x>0.47251</cdr:x>
      <cdr:y>0.67705</cdr:y>
    </cdr:to>
    <cdr:cxnSp macro="">
      <cdr:nvCxnSpPr>
        <cdr:cNvPr id="16" name="Straight Connector 15"/>
        <cdr:cNvCxnSpPr/>
      </cdr:nvCxnSpPr>
      <cdr:spPr>
        <a:xfrm xmlns:a="http://schemas.openxmlformats.org/drawingml/2006/main">
          <a:off x="1141171" y="1137514"/>
          <a:ext cx="128016" cy="87782"/>
        </a:xfrm>
        <a:prstGeom xmlns:a="http://schemas.openxmlformats.org/drawingml/2006/main" prst="line">
          <a:avLst/>
        </a:prstGeom>
        <a:ln xmlns:a="http://schemas.openxmlformats.org/drawingml/2006/main" w="6350">
          <a:solidFill>
            <a:schemeClr val="tx1"/>
          </a:solidFill>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23AFB58-187F-4BFB-97E6-95871CA719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16</Pages>
  <Words>6562</Words>
  <Characters>37404</Characters>
  <Application>Microsoft Office Word</Application>
  <DocSecurity>0</DocSecurity>
  <Lines>311</Lines>
  <Paragraphs>87</Paragraphs>
  <ScaleCrop>false</ScaleCrop>
  <HeadingPairs>
    <vt:vector size="2" baseType="variant">
      <vt:variant>
        <vt:lpstr>Title</vt:lpstr>
      </vt:variant>
      <vt:variant>
        <vt:i4>1</vt:i4>
      </vt:variant>
    </vt:vector>
  </HeadingPairs>
  <TitlesOfParts>
    <vt:vector size="1" baseType="lpstr">
      <vt:lpstr>مقايسه و بررسي طيف طرح آيين نامه 2800 با آيين نامه هاي مختلف براي مخازن هوايی ذخيره مايعات</vt:lpstr>
    </vt:vector>
  </TitlesOfParts>
  <Company>tmu</Company>
  <LinksUpToDate>false</LinksUpToDate>
  <CharactersWithSpaces>438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مقايسه و بررسي طيف طرح آيين نامه 2800 با آيين نامه هاي مختلف براي مخازن هوايی ذخيره مايعات</dc:title>
  <dc:creator>Dear User!</dc:creator>
  <cp:lastModifiedBy>fereydoon</cp:lastModifiedBy>
  <cp:revision>4</cp:revision>
  <cp:lastPrinted>2022-05-19T16:37:00Z</cp:lastPrinted>
  <dcterms:created xsi:type="dcterms:W3CDTF">2023-06-25T20:42:00Z</dcterms:created>
  <dcterms:modified xsi:type="dcterms:W3CDTF">2023-06-25T21:02:00Z</dcterms:modified>
</cp:coreProperties>
</file>